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2"/>
  </p:notesMasterIdLst>
  <p:sldIdLst>
    <p:sldId id="256" r:id="rId2"/>
    <p:sldId id="479" r:id="rId3"/>
    <p:sldId id="388" r:id="rId4"/>
    <p:sldId id="349" r:id="rId5"/>
    <p:sldId id="480" r:id="rId6"/>
    <p:sldId id="481" r:id="rId7"/>
    <p:sldId id="389" r:id="rId8"/>
    <p:sldId id="390" r:id="rId9"/>
    <p:sldId id="391" r:id="rId10"/>
    <p:sldId id="392" r:id="rId11"/>
    <p:sldId id="393" r:id="rId12"/>
    <p:sldId id="394" r:id="rId13"/>
    <p:sldId id="395" r:id="rId14"/>
    <p:sldId id="396" r:id="rId15"/>
    <p:sldId id="397" r:id="rId16"/>
    <p:sldId id="398" r:id="rId17"/>
    <p:sldId id="399" r:id="rId18"/>
    <p:sldId id="400" r:id="rId19"/>
    <p:sldId id="401" r:id="rId20"/>
    <p:sldId id="402" r:id="rId21"/>
    <p:sldId id="304" r:id="rId22"/>
    <p:sldId id="351" r:id="rId23"/>
    <p:sldId id="355" r:id="rId24"/>
    <p:sldId id="353" r:id="rId25"/>
    <p:sldId id="358" r:id="rId26"/>
    <p:sldId id="359" r:id="rId27"/>
    <p:sldId id="354" r:id="rId28"/>
    <p:sldId id="269" r:id="rId29"/>
    <p:sldId id="403" r:id="rId30"/>
    <p:sldId id="404" r:id="rId31"/>
    <p:sldId id="271" r:id="rId32"/>
    <p:sldId id="272" r:id="rId33"/>
    <p:sldId id="278" r:id="rId34"/>
    <p:sldId id="405" r:id="rId35"/>
    <p:sldId id="482" r:id="rId36"/>
    <p:sldId id="483" r:id="rId37"/>
    <p:sldId id="484" r:id="rId38"/>
    <p:sldId id="412" r:id="rId39"/>
    <p:sldId id="413" r:id="rId40"/>
    <p:sldId id="414" r:id="rId41"/>
    <p:sldId id="415" r:id="rId42"/>
    <p:sldId id="416" r:id="rId43"/>
    <p:sldId id="486" r:id="rId44"/>
    <p:sldId id="487" r:id="rId45"/>
    <p:sldId id="485" r:id="rId46"/>
    <p:sldId id="417" r:id="rId47"/>
    <p:sldId id="418" r:id="rId48"/>
    <p:sldId id="419" r:id="rId49"/>
    <p:sldId id="420" r:id="rId50"/>
    <p:sldId id="421" r:id="rId51"/>
  </p:sldIdLst>
  <p:sldSz cx="12192000" cy="6858000"/>
  <p:notesSz cx="6858000" cy="9144000"/>
  <p:defaultTex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94" d="100"/>
          <a:sy n="94" d="100"/>
        </p:scale>
        <p:origin x="245" y="91"/>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5" Type="http://schemas.openxmlformats.org/officeDocument/2006/relationships/image" Target="../media/image67.wmf"/><Relationship Id="rId4" Type="http://schemas.openxmlformats.org/officeDocument/2006/relationships/image" Target="../media/image6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4" Type="http://schemas.openxmlformats.org/officeDocument/2006/relationships/image" Target="../media/image7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6.wmf"/><Relationship Id="rId1" Type="http://schemas.openxmlformats.org/officeDocument/2006/relationships/image" Target="../media/image38.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l-GR"/>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5A4F5AE-03BF-4F8E-94E5-F35F25A27217}" type="datetimeFigureOut">
              <a:rPr lang="el-GR" smtClean="0"/>
              <a:t>15/12/2020</a:t>
            </a:fld>
            <a:endParaRPr lang="el-GR"/>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l-GR"/>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l-G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l-GR"/>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B8EF380-C980-4EAB-B5FB-5C227E1B2EEF}" type="slidenum">
              <a:rPr lang="el-GR" smtClean="0"/>
              <a:t>‹#›</a:t>
            </a:fld>
            <a:endParaRPr lang="el-GR"/>
          </a:p>
        </p:txBody>
      </p:sp>
    </p:spTree>
    <p:extLst>
      <p:ext uri="{BB962C8B-B14F-4D97-AF65-F5344CB8AC3E}">
        <p14:creationId xmlns:p14="http://schemas.microsoft.com/office/powerpoint/2010/main" val="54151994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cs typeface="Arial" panose="020B0604020202020204" pitchFamily="34" charset="0"/>
              </a:defRPr>
            </a:lvl1pPr>
            <a:lvl2pPr marL="742950" indent="-285750">
              <a:spcBef>
                <a:spcPct val="30000"/>
              </a:spcBef>
              <a:defRPr sz="1200">
                <a:solidFill>
                  <a:schemeClr val="tx1"/>
                </a:solidFill>
                <a:latin typeface="Arial" panose="020B0604020202020204" pitchFamily="34" charset="0"/>
                <a:cs typeface="Arial" panose="020B0604020202020204" pitchFamily="34" charset="0"/>
              </a:defRPr>
            </a:lvl2pPr>
            <a:lvl3pPr marL="1143000" indent="-228600">
              <a:spcBef>
                <a:spcPct val="30000"/>
              </a:spcBef>
              <a:defRPr sz="1200">
                <a:solidFill>
                  <a:schemeClr val="tx1"/>
                </a:solidFill>
                <a:latin typeface="Arial" panose="020B0604020202020204" pitchFamily="34" charset="0"/>
                <a:cs typeface="Arial" panose="020B0604020202020204" pitchFamily="34" charset="0"/>
              </a:defRPr>
            </a:lvl3pPr>
            <a:lvl4pPr marL="1600200" indent="-228600">
              <a:spcBef>
                <a:spcPct val="30000"/>
              </a:spcBef>
              <a:defRPr sz="1200">
                <a:solidFill>
                  <a:schemeClr val="tx1"/>
                </a:solidFill>
                <a:latin typeface="Arial" panose="020B0604020202020204" pitchFamily="34" charset="0"/>
                <a:cs typeface="Arial" panose="020B0604020202020204" pitchFamily="34" charset="0"/>
              </a:defRPr>
            </a:lvl4pPr>
            <a:lvl5pPr marL="2057400" indent="-228600">
              <a:spcBef>
                <a:spcPct val="30000"/>
              </a:spcBef>
              <a:defRPr sz="12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spcBef>
                <a:spcPct val="0"/>
              </a:spcBef>
            </a:pPr>
            <a:fld id="{64403F4E-97BA-4673-8D72-B67BBF498F6D}" type="slidenum">
              <a:rPr lang="el-GR" altLang="el-GR" smtClean="0"/>
              <a:pPr>
                <a:spcBef>
                  <a:spcPct val="0"/>
                </a:spcBef>
              </a:pPr>
              <a:t>11</a:t>
            </a:fld>
            <a:endParaRPr lang="el-GR" altLang="el-GR"/>
          </a:p>
        </p:txBody>
      </p:sp>
      <p:sp>
        <p:nvSpPr>
          <p:cNvPr id="12291"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b"/>
          <a:lstStyle>
            <a:lvl1pPr>
              <a:spcBef>
                <a:spcPct val="30000"/>
              </a:spcBef>
              <a:defRPr sz="1200">
                <a:solidFill>
                  <a:schemeClr val="tx1"/>
                </a:solidFill>
                <a:latin typeface="Arial" panose="020B0604020202020204" pitchFamily="34" charset="0"/>
                <a:cs typeface="Arial" panose="020B0604020202020204" pitchFamily="34" charset="0"/>
              </a:defRPr>
            </a:lvl1pPr>
            <a:lvl2pPr marL="742950" indent="-285750">
              <a:spcBef>
                <a:spcPct val="30000"/>
              </a:spcBef>
              <a:defRPr sz="1200">
                <a:solidFill>
                  <a:schemeClr val="tx1"/>
                </a:solidFill>
                <a:latin typeface="Arial" panose="020B0604020202020204" pitchFamily="34" charset="0"/>
                <a:cs typeface="Arial" panose="020B0604020202020204" pitchFamily="34" charset="0"/>
              </a:defRPr>
            </a:lvl2pPr>
            <a:lvl3pPr marL="1143000" indent="-228600">
              <a:spcBef>
                <a:spcPct val="30000"/>
              </a:spcBef>
              <a:defRPr sz="1200">
                <a:solidFill>
                  <a:schemeClr val="tx1"/>
                </a:solidFill>
                <a:latin typeface="Arial" panose="020B0604020202020204" pitchFamily="34" charset="0"/>
                <a:cs typeface="Arial" panose="020B0604020202020204" pitchFamily="34" charset="0"/>
              </a:defRPr>
            </a:lvl3pPr>
            <a:lvl4pPr marL="1600200" indent="-228600">
              <a:spcBef>
                <a:spcPct val="30000"/>
              </a:spcBef>
              <a:defRPr sz="1200">
                <a:solidFill>
                  <a:schemeClr val="tx1"/>
                </a:solidFill>
                <a:latin typeface="Arial" panose="020B0604020202020204" pitchFamily="34" charset="0"/>
                <a:cs typeface="Arial" panose="020B0604020202020204" pitchFamily="34" charset="0"/>
              </a:defRPr>
            </a:lvl4pPr>
            <a:lvl5pPr marL="2057400" indent="-228600">
              <a:spcBef>
                <a:spcPct val="30000"/>
              </a:spcBef>
              <a:defRPr sz="12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lgn="r" eaLnBrk="1" hangingPunct="1">
              <a:spcBef>
                <a:spcPct val="0"/>
              </a:spcBef>
            </a:pPr>
            <a:fld id="{B8A7E431-7E31-4A84-9AA3-8F95D14BB786}" type="slidenum">
              <a:rPr lang="en-US" altLang="el-GR">
                <a:latin typeface="Tahoma" panose="020B0604030504040204" pitchFamily="34" charset="0"/>
              </a:rPr>
              <a:pPr algn="r" eaLnBrk="1" hangingPunct="1">
                <a:spcBef>
                  <a:spcPct val="0"/>
                </a:spcBef>
              </a:pPr>
              <a:t>11</a:t>
            </a:fld>
            <a:endParaRPr lang="en-US" altLang="el-GR">
              <a:latin typeface="Tahoma" panose="020B0604030504040204" pitchFamily="34" charset="0"/>
            </a:endParaRPr>
          </a:p>
        </p:txBody>
      </p:sp>
      <p:sp>
        <p:nvSpPr>
          <p:cNvPr id="12292" name="Rectangle 2"/>
          <p:cNvSpPr>
            <a:spLocks noGrp="1" noChangeArrowheads="1"/>
          </p:cNvSpPr>
          <p:nvPr>
            <p:ph type="body" idx="1"/>
          </p:nvPr>
        </p:nvSpPr>
        <p:spPr>
          <a:xfrm>
            <a:off x="914400" y="4341813"/>
            <a:ext cx="5029200" cy="41163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136" tIns="48636" rIns="94136" bIns="48636"/>
          <a:lstStyle/>
          <a:p>
            <a:pPr defTabSz="949325" eaLnBrk="1" hangingPunct="1"/>
            <a:r>
              <a:rPr lang="en-US" altLang="el-GR">
                <a:latin typeface="Arial" panose="020B0604020202020204" pitchFamily="34" charset="0"/>
                <a:cs typeface="Arial" panose="020B0604020202020204" pitchFamily="34" charset="0"/>
              </a:rPr>
              <a:t>LIGHT ANALOGIES (BENT STICK, LIGHT IN CANYON, BLACK PAINT, WINDOW)</a:t>
            </a:r>
          </a:p>
        </p:txBody>
      </p:sp>
      <p:sp>
        <p:nvSpPr>
          <p:cNvPr id="12293" name="Rectangle 3"/>
          <p:cNvSpPr>
            <a:spLocks noGrp="1" noRot="1" noChangeAspect="1" noChangeArrowheads="1" noTextEdit="1"/>
          </p:cNvSpPr>
          <p:nvPr>
            <p:ph type="sldImg"/>
          </p:nvPr>
        </p:nvSpPr>
        <p:spPr>
          <a:xfrm>
            <a:off x="393700" y="690563"/>
            <a:ext cx="6072188" cy="3416300"/>
          </a:xfrm>
          <a:ln w="12700" cap="flat">
            <a:solidFill>
              <a:schemeClr val="tx1"/>
            </a:solidFill>
          </a:ln>
        </p:spPr>
      </p:sp>
    </p:spTree>
    <p:extLst>
      <p:ext uri="{BB962C8B-B14F-4D97-AF65-F5344CB8AC3E}">
        <p14:creationId xmlns:p14="http://schemas.microsoft.com/office/powerpoint/2010/main" val="39392416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cs typeface="Arial" panose="020B0604020202020204" pitchFamily="34" charset="0"/>
              </a:defRPr>
            </a:lvl1pPr>
            <a:lvl2pPr marL="742950" indent="-285750">
              <a:spcBef>
                <a:spcPct val="30000"/>
              </a:spcBef>
              <a:defRPr sz="1200">
                <a:solidFill>
                  <a:schemeClr val="tx1"/>
                </a:solidFill>
                <a:latin typeface="Arial" panose="020B0604020202020204" pitchFamily="34" charset="0"/>
                <a:cs typeface="Arial" panose="020B0604020202020204" pitchFamily="34" charset="0"/>
              </a:defRPr>
            </a:lvl2pPr>
            <a:lvl3pPr marL="1143000" indent="-228600">
              <a:spcBef>
                <a:spcPct val="30000"/>
              </a:spcBef>
              <a:defRPr sz="1200">
                <a:solidFill>
                  <a:schemeClr val="tx1"/>
                </a:solidFill>
                <a:latin typeface="Arial" panose="020B0604020202020204" pitchFamily="34" charset="0"/>
                <a:cs typeface="Arial" panose="020B0604020202020204" pitchFamily="34" charset="0"/>
              </a:defRPr>
            </a:lvl3pPr>
            <a:lvl4pPr marL="1600200" indent="-228600">
              <a:spcBef>
                <a:spcPct val="30000"/>
              </a:spcBef>
              <a:defRPr sz="1200">
                <a:solidFill>
                  <a:schemeClr val="tx1"/>
                </a:solidFill>
                <a:latin typeface="Arial" panose="020B0604020202020204" pitchFamily="34" charset="0"/>
                <a:cs typeface="Arial" panose="020B0604020202020204" pitchFamily="34" charset="0"/>
              </a:defRPr>
            </a:lvl4pPr>
            <a:lvl5pPr marL="2057400" indent="-228600">
              <a:spcBef>
                <a:spcPct val="30000"/>
              </a:spcBef>
              <a:defRPr sz="12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spcBef>
                <a:spcPct val="0"/>
              </a:spcBef>
            </a:pPr>
            <a:fld id="{3FEDF94E-AECE-4A82-997B-5919A536D889}" type="slidenum">
              <a:rPr lang="el-GR" altLang="el-GR" smtClean="0"/>
              <a:pPr>
                <a:spcBef>
                  <a:spcPct val="0"/>
                </a:spcBef>
              </a:pPr>
              <a:t>14</a:t>
            </a:fld>
            <a:endParaRPr lang="el-GR" altLang="el-GR"/>
          </a:p>
        </p:txBody>
      </p:sp>
      <p:sp>
        <p:nvSpPr>
          <p:cNvPr id="16387"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b"/>
          <a:lstStyle>
            <a:lvl1pPr>
              <a:spcBef>
                <a:spcPct val="30000"/>
              </a:spcBef>
              <a:defRPr sz="1200">
                <a:solidFill>
                  <a:schemeClr val="tx1"/>
                </a:solidFill>
                <a:latin typeface="Arial" panose="020B0604020202020204" pitchFamily="34" charset="0"/>
                <a:cs typeface="Arial" panose="020B0604020202020204" pitchFamily="34" charset="0"/>
              </a:defRPr>
            </a:lvl1pPr>
            <a:lvl2pPr marL="742950" indent="-285750">
              <a:spcBef>
                <a:spcPct val="30000"/>
              </a:spcBef>
              <a:defRPr sz="1200">
                <a:solidFill>
                  <a:schemeClr val="tx1"/>
                </a:solidFill>
                <a:latin typeface="Arial" panose="020B0604020202020204" pitchFamily="34" charset="0"/>
                <a:cs typeface="Arial" panose="020B0604020202020204" pitchFamily="34" charset="0"/>
              </a:defRPr>
            </a:lvl2pPr>
            <a:lvl3pPr marL="1143000" indent="-228600">
              <a:spcBef>
                <a:spcPct val="30000"/>
              </a:spcBef>
              <a:defRPr sz="1200">
                <a:solidFill>
                  <a:schemeClr val="tx1"/>
                </a:solidFill>
                <a:latin typeface="Arial" panose="020B0604020202020204" pitchFamily="34" charset="0"/>
                <a:cs typeface="Arial" panose="020B0604020202020204" pitchFamily="34" charset="0"/>
              </a:defRPr>
            </a:lvl3pPr>
            <a:lvl4pPr marL="1600200" indent="-228600">
              <a:spcBef>
                <a:spcPct val="30000"/>
              </a:spcBef>
              <a:defRPr sz="1200">
                <a:solidFill>
                  <a:schemeClr val="tx1"/>
                </a:solidFill>
                <a:latin typeface="Arial" panose="020B0604020202020204" pitchFamily="34" charset="0"/>
                <a:cs typeface="Arial" panose="020B0604020202020204" pitchFamily="34" charset="0"/>
              </a:defRPr>
            </a:lvl4pPr>
            <a:lvl5pPr marL="2057400" indent="-228600">
              <a:spcBef>
                <a:spcPct val="30000"/>
              </a:spcBef>
              <a:defRPr sz="12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lgn="r" eaLnBrk="1" hangingPunct="1">
              <a:spcBef>
                <a:spcPct val="0"/>
              </a:spcBef>
            </a:pPr>
            <a:fld id="{095F8658-5646-4ADC-8620-9BA9CF50D347}" type="slidenum">
              <a:rPr lang="en-US" altLang="el-GR">
                <a:latin typeface="Tahoma" panose="020B0604030504040204" pitchFamily="34" charset="0"/>
              </a:rPr>
              <a:pPr algn="r" eaLnBrk="1" hangingPunct="1">
                <a:spcBef>
                  <a:spcPct val="0"/>
                </a:spcBef>
              </a:pPr>
              <a:t>14</a:t>
            </a:fld>
            <a:endParaRPr lang="en-US" altLang="el-GR">
              <a:latin typeface="Tahoma" panose="020B0604030504040204" pitchFamily="34" charset="0"/>
            </a:endParaRPr>
          </a:p>
        </p:txBody>
      </p:sp>
      <p:sp>
        <p:nvSpPr>
          <p:cNvPr id="16388" name="Rectangle 2"/>
          <p:cNvSpPr>
            <a:spLocks noGrp="1" noChangeArrowheads="1"/>
          </p:cNvSpPr>
          <p:nvPr>
            <p:ph type="body" idx="1"/>
          </p:nvPr>
        </p:nvSpPr>
        <p:spPr>
          <a:xfrm>
            <a:off x="914400" y="4341813"/>
            <a:ext cx="5029200" cy="41163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136" tIns="48636" rIns="94136" bIns="48636"/>
          <a:lstStyle/>
          <a:p>
            <a:pPr defTabSz="949325" eaLnBrk="1" hangingPunct="1"/>
            <a:endParaRPr lang="el-GR" altLang="el-GR">
              <a:latin typeface="Arial" panose="020B0604020202020204" pitchFamily="34" charset="0"/>
              <a:cs typeface="Arial" panose="020B0604020202020204" pitchFamily="34" charset="0"/>
            </a:endParaRPr>
          </a:p>
        </p:txBody>
      </p:sp>
      <p:sp>
        <p:nvSpPr>
          <p:cNvPr id="16389" name="Rectangle 3"/>
          <p:cNvSpPr>
            <a:spLocks noGrp="1" noRot="1" noChangeAspect="1" noChangeArrowheads="1" noTextEdit="1"/>
          </p:cNvSpPr>
          <p:nvPr>
            <p:ph type="sldImg"/>
          </p:nvPr>
        </p:nvSpPr>
        <p:spPr>
          <a:xfrm>
            <a:off x="393700" y="690563"/>
            <a:ext cx="6072188" cy="3416300"/>
          </a:xfrm>
          <a:ln w="12700" cap="flat">
            <a:solidFill>
              <a:schemeClr val="tx1"/>
            </a:solidFill>
          </a:ln>
        </p:spPr>
      </p:sp>
    </p:spTree>
    <p:extLst>
      <p:ext uri="{BB962C8B-B14F-4D97-AF65-F5344CB8AC3E}">
        <p14:creationId xmlns:p14="http://schemas.microsoft.com/office/powerpoint/2010/main" val="21572096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cs typeface="Arial" panose="020B0604020202020204" pitchFamily="34" charset="0"/>
              </a:defRPr>
            </a:lvl1pPr>
            <a:lvl2pPr marL="742950" indent="-285750">
              <a:spcBef>
                <a:spcPct val="30000"/>
              </a:spcBef>
              <a:defRPr sz="1200">
                <a:solidFill>
                  <a:schemeClr val="tx1"/>
                </a:solidFill>
                <a:latin typeface="Arial" panose="020B0604020202020204" pitchFamily="34" charset="0"/>
                <a:cs typeface="Arial" panose="020B0604020202020204" pitchFamily="34" charset="0"/>
              </a:defRPr>
            </a:lvl2pPr>
            <a:lvl3pPr marL="1143000" indent="-228600">
              <a:spcBef>
                <a:spcPct val="30000"/>
              </a:spcBef>
              <a:defRPr sz="1200">
                <a:solidFill>
                  <a:schemeClr val="tx1"/>
                </a:solidFill>
                <a:latin typeface="Arial" panose="020B0604020202020204" pitchFamily="34" charset="0"/>
                <a:cs typeface="Arial" panose="020B0604020202020204" pitchFamily="34" charset="0"/>
              </a:defRPr>
            </a:lvl3pPr>
            <a:lvl4pPr marL="1600200" indent="-228600">
              <a:spcBef>
                <a:spcPct val="30000"/>
              </a:spcBef>
              <a:defRPr sz="1200">
                <a:solidFill>
                  <a:schemeClr val="tx1"/>
                </a:solidFill>
                <a:latin typeface="Arial" panose="020B0604020202020204" pitchFamily="34" charset="0"/>
                <a:cs typeface="Arial" panose="020B0604020202020204" pitchFamily="34" charset="0"/>
              </a:defRPr>
            </a:lvl4pPr>
            <a:lvl5pPr marL="2057400" indent="-228600">
              <a:spcBef>
                <a:spcPct val="30000"/>
              </a:spcBef>
              <a:defRPr sz="12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spcBef>
                <a:spcPct val="0"/>
              </a:spcBef>
            </a:pPr>
            <a:fld id="{6B287A06-D540-42F6-AD9D-70ABD6200D1D}" type="slidenum">
              <a:rPr lang="el-GR" altLang="el-GR" smtClean="0"/>
              <a:pPr>
                <a:spcBef>
                  <a:spcPct val="0"/>
                </a:spcBef>
              </a:pPr>
              <a:t>15</a:t>
            </a:fld>
            <a:endParaRPr lang="el-GR" altLang="el-GR"/>
          </a:p>
        </p:txBody>
      </p:sp>
      <p:sp>
        <p:nvSpPr>
          <p:cNvPr id="18435" name="Rectangle 2"/>
          <p:cNvSpPr>
            <a:spLocks noGrp="1" noRot="1" noChangeAspect="1" noChangeArrowheads="1" noTextEdit="1"/>
          </p:cNvSpPr>
          <p:nvPr>
            <p:ph type="sldImg"/>
          </p:nvPr>
        </p:nvSpPr>
        <p:spPr>
          <a:ln/>
        </p:spPr>
      </p:sp>
      <p:sp>
        <p:nvSpPr>
          <p:cNvPr id="1843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sv-SE" altLang="el-GR">
                <a:latin typeface="Arial" panose="020B0604020202020204" pitchFamily="34" charset="0"/>
                <a:cs typeface="Arial" panose="020B0604020202020204" pitchFamily="34" charset="0"/>
              </a:rPr>
              <a:t>In this presentation we will concentrate on multipath fading from the atmosphere. Reflections from the surface of the ground is the subject of another presentation.</a:t>
            </a:r>
            <a:endParaRPr lang="en-US" altLang="el-GR">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47211566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cs typeface="Arial" panose="020B0604020202020204" pitchFamily="34" charset="0"/>
              </a:defRPr>
            </a:lvl1pPr>
            <a:lvl2pPr marL="742950" indent="-285750">
              <a:spcBef>
                <a:spcPct val="30000"/>
              </a:spcBef>
              <a:defRPr sz="1200">
                <a:solidFill>
                  <a:schemeClr val="tx1"/>
                </a:solidFill>
                <a:latin typeface="Arial" panose="020B0604020202020204" pitchFamily="34" charset="0"/>
                <a:cs typeface="Arial" panose="020B0604020202020204" pitchFamily="34" charset="0"/>
              </a:defRPr>
            </a:lvl2pPr>
            <a:lvl3pPr marL="1143000" indent="-228600">
              <a:spcBef>
                <a:spcPct val="30000"/>
              </a:spcBef>
              <a:defRPr sz="1200">
                <a:solidFill>
                  <a:schemeClr val="tx1"/>
                </a:solidFill>
                <a:latin typeface="Arial" panose="020B0604020202020204" pitchFamily="34" charset="0"/>
                <a:cs typeface="Arial" panose="020B0604020202020204" pitchFamily="34" charset="0"/>
              </a:defRPr>
            </a:lvl3pPr>
            <a:lvl4pPr marL="1600200" indent="-228600">
              <a:spcBef>
                <a:spcPct val="30000"/>
              </a:spcBef>
              <a:defRPr sz="1200">
                <a:solidFill>
                  <a:schemeClr val="tx1"/>
                </a:solidFill>
                <a:latin typeface="Arial" panose="020B0604020202020204" pitchFamily="34" charset="0"/>
                <a:cs typeface="Arial" panose="020B0604020202020204" pitchFamily="34" charset="0"/>
              </a:defRPr>
            </a:lvl4pPr>
            <a:lvl5pPr marL="2057400" indent="-228600">
              <a:spcBef>
                <a:spcPct val="30000"/>
              </a:spcBef>
              <a:defRPr sz="12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spcBef>
                <a:spcPct val="0"/>
              </a:spcBef>
            </a:pPr>
            <a:fld id="{480CBA9B-8F86-4B4C-90AE-50220D9781C0}" type="slidenum">
              <a:rPr lang="el-GR" altLang="el-GR" smtClean="0"/>
              <a:pPr>
                <a:spcBef>
                  <a:spcPct val="0"/>
                </a:spcBef>
              </a:pPr>
              <a:t>16</a:t>
            </a:fld>
            <a:endParaRPr lang="el-GR" altLang="el-GR"/>
          </a:p>
        </p:txBody>
      </p:sp>
      <p:sp>
        <p:nvSpPr>
          <p:cNvPr id="20483" name="Rectangle 2"/>
          <p:cNvSpPr>
            <a:spLocks noGrp="1" noRot="1" noChangeAspect="1" noChangeArrowheads="1" noTextEdit="1"/>
          </p:cNvSpPr>
          <p:nvPr>
            <p:ph type="sldImg"/>
          </p:nvPr>
        </p:nvSpPr>
        <p:spPr>
          <a:xfrm>
            <a:off x="417513" y="693738"/>
            <a:ext cx="6030912" cy="3394075"/>
          </a:xfrm>
          <a:ln/>
        </p:spPr>
      </p:sp>
      <p:sp>
        <p:nvSpPr>
          <p:cNvPr id="20484" name="Rectangle 3"/>
          <p:cNvSpPr>
            <a:spLocks noGrp="1" noChangeArrowheads="1"/>
          </p:cNvSpPr>
          <p:nvPr>
            <p:ph type="body" idx="1"/>
          </p:nvPr>
        </p:nvSpPr>
        <p:spPr>
          <a:xfrm>
            <a:off x="912813" y="4321175"/>
            <a:ext cx="5032375" cy="4159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8779" tIns="44390" rIns="88779" bIns="44390"/>
          <a:lstStyle/>
          <a:p>
            <a:pPr eaLnBrk="1" hangingPunct="1"/>
            <a:endParaRPr lang="en-US" altLang="el-GR">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87820714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cs typeface="Arial" panose="020B0604020202020204" pitchFamily="34" charset="0"/>
              </a:defRPr>
            </a:lvl1pPr>
            <a:lvl2pPr marL="742950" indent="-285750">
              <a:spcBef>
                <a:spcPct val="30000"/>
              </a:spcBef>
              <a:defRPr sz="1200">
                <a:solidFill>
                  <a:schemeClr val="tx1"/>
                </a:solidFill>
                <a:latin typeface="Arial" panose="020B0604020202020204" pitchFamily="34" charset="0"/>
                <a:cs typeface="Arial" panose="020B0604020202020204" pitchFamily="34" charset="0"/>
              </a:defRPr>
            </a:lvl2pPr>
            <a:lvl3pPr marL="1143000" indent="-228600">
              <a:spcBef>
                <a:spcPct val="30000"/>
              </a:spcBef>
              <a:defRPr sz="1200">
                <a:solidFill>
                  <a:schemeClr val="tx1"/>
                </a:solidFill>
                <a:latin typeface="Arial" panose="020B0604020202020204" pitchFamily="34" charset="0"/>
                <a:cs typeface="Arial" panose="020B0604020202020204" pitchFamily="34" charset="0"/>
              </a:defRPr>
            </a:lvl3pPr>
            <a:lvl4pPr marL="1600200" indent="-228600">
              <a:spcBef>
                <a:spcPct val="30000"/>
              </a:spcBef>
              <a:defRPr sz="1200">
                <a:solidFill>
                  <a:schemeClr val="tx1"/>
                </a:solidFill>
                <a:latin typeface="Arial" panose="020B0604020202020204" pitchFamily="34" charset="0"/>
                <a:cs typeface="Arial" panose="020B0604020202020204" pitchFamily="34" charset="0"/>
              </a:defRPr>
            </a:lvl4pPr>
            <a:lvl5pPr marL="2057400" indent="-228600">
              <a:spcBef>
                <a:spcPct val="30000"/>
              </a:spcBef>
              <a:defRPr sz="12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spcBef>
                <a:spcPct val="0"/>
              </a:spcBef>
            </a:pPr>
            <a:fld id="{2750C629-7E96-46AC-8AA8-239BA773AF92}" type="slidenum">
              <a:rPr lang="el-GR" altLang="el-GR" smtClean="0"/>
              <a:pPr>
                <a:spcBef>
                  <a:spcPct val="0"/>
                </a:spcBef>
              </a:pPr>
              <a:t>17</a:t>
            </a:fld>
            <a:endParaRPr lang="el-GR" altLang="el-GR"/>
          </a:p>
        </p:txBody>
      </p:sp>
      <p:sp>
        <p:nvSpPr>
          <p:cNvPr id="22531" name="Rectangle 2"/>
          <p:cNvSpPr>
            <a:spLocks noGrp="1" noRot="1" noChangeAspect="1" noChangeArrowheads="1" noTextEdit="1"/>
          </p:cNvSpPr>
          <p:nvPr>
            <p:ph type="sldImg"/>
          </p:nvPr>
        </p:nvSpPr>
        <p:spPr>
          <a:xfrm>
            <a:off x="417513" y="693738"/>
            <a:ext cx="6030912" cy="3394075"/>
          </a:xfrm>
          <a:ln/>
        </p:spPr>
      </p:sp>
      <p:sp>
        <p:nvSpPr>
          <p:cNvPr id="22532" name="Rectangle 3"/>
          <p:cNvSpPr>
            <a:spLocks noGrp="1" noChangeArrowheads="1"/>
          </p:cNvSpPr>
          <p:nvPr>
            <p:ph type="body" idx="1"/>
          </p:nvPr>
        </p:nvSpPr>
        <p:spPr>
          <a:xfrm>
            <a:off x="912813" y="4321175"/>
            <a:ext cx="5032375" cy="4159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8779" tIns="44390" rIns="88779" bIns="44390"/>
          <a:lstStyle/>
          <a:p>
            <a:pPr eaLnBrk="1" hangingPunct="1"/>
            <a:endParaRPr lang="en-US" altLang="el-GR">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548120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cs typeface="Arial" panose="020B0604020202020204" pitchFamily="34" charset="0"/>
              </a:defRPr>
            </a:lvl1pPr>
            <a:lvl2pPr marL="742950" indent="-285750">
              <a:spcBef>
                <a:spcPct val="30000"/>
              </a:spcBef>
              <a:defRPr sz="1200">
                <a:solidFill>
                  <a:schemeClr val="tx1"/>
                </a:solidFill>
                <a:latin typeface="Arial" panose="020B0604020202020204" pitchFamily="34" charset="0"/>
                <a:cs typeface="Arial" panose="020B0604020202020204" pitchFamily="34" charset="0"/>
              </a:defRPr>
            </a:lvl2pPr>
            <a:lvl3pPr marL="1143000" indent="-228600">
              <a:spcBef>
                <a:spcPct val="30000"/>
              </a:spcBef>
              <a:defRPr sz="1200">
                <a:solidFill>
                  <a:schemeClr val="tx1"/>
                </a:solidFill>
                <a:latin typeface="Arial" panose="020B0604020202020204" pitchFamily="34" charset="0"/>
                <a:cs typeface="Arial" panose="020B0604020202020204" pitchFamily="34" charset="0"/>
              </a:defRPr>
            </a:lvl3pPr>
            <a:lvl4pPr marL="1600200" indent="-228600">
              <a:spcBef>
                <a:spcPct val="30000"/>
              </a:spcBef>
              <a:defRPr sz="1200">
                <a:solidFill>
                  <a:schemeClr val="tx1"/>
                </a:solidFill>
                <a:latin typeface="Arial" panose="020B0604020202020204" pitchFamily="34" charset="0"/>
                <a:cs typeface="Arial" panose="020B0604020202020204" pitchFamily="34" charset="0"/>
              </a:defRPr>
            </a:lvl4pPr>
            <a:lvl5pPr marL="2057400" indent="-228600">
              <a:spcBef>
                <a:spcPct val="30000"/>
              </a:spcBef>
              <a:defRPr sz="12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spcBef>
                <a:spcPct val="0"/>
              </a:spcBef>
            </a:pPr>
            <a:fld id="{836BB35B-DCCA-4558-B0DD-CC8CF363C571}" type="slidenum">
              <a:rPr lang="el-GR" altLang="el-GR" smtClean="0"/>
              <a:pPr>
                <a:spcBef>
                  <a:spcPct val="0"/>
                </a:spcBef>
              </a:pPr>
              <a:t>18</a:t>
            </a:fld>
            <a:endParaRPr lang="el-GR" altLang="el-GR"/>
          </a:p>
        </p:txBody>
      </p:sp>
      <p:sp>
        <p:nvSpPr>
          <p:cNvPr id="24579" name="Rectangle 2"/>
          <p:cNvSpPr>
            <a:spLocks noGrp="1" noRot="1" noChangeAspect="1" noChangeArrowheads="1" noTextEdit="1"/>
          </p:cNvSpPr>
          <p:nvPr>
            <p:ph type="sldImg"/>
          </p:nvPr>
        </p:nvSpPr>
        <p:spPr>
          <a:xfrm>
            <a:off x="417513" y="693738"/>
            <a:ext cx="6030912" cy="3394075"/>
          </a:xfrm>
          <a:ln/>
        </p:spPr>
      </p:sp>
      <p:sp>
        <p:nvSpPr>
          <p:cNvPr id="24580" name="Rectangle 3"/>
          <p:cNvSpPr>
            <a:spLocks noGrp="1" noChangeArrowheads="1"/>
          </p:cNvSpPr>
          <p:nvPr>
            <p:ph type="body" idx="1"/>
          </p:nvPr>
        </p:nvSpPr>
        <p:spPr>
          <a:xfrm>
            <a:off x="912813" y="4321175"/>
            <a:ext cx="5032375" cy="4159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8779" tIns="44390" rIns="88779" bIns="44390"/>
          <a:lstStyle/>
          <a:p>
            <a:pPr eaLnBrk="1" hangingPunct="1"/>
            <a:endParaRPr lang="en-US" altLang="el-GR">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93078154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cs typeface="Arial" panose="020B0604020202020204" pitchFamily="34" charset="0"/>
              </a:defRPr>
            </a:lvl1pPr>
            <a:lvl2pPr marL="742950" indent="-285750">
              <a:spcBef>
                <a:spcPct val="30000"/>
              </a:spcBef>
              <a:defRPr sz="1200">
                <a:solidFill>
                  <a:schemeClr val="tx1"/>
                </a:solidFill>
                <a:latin typeface="Arial" panose="020B0604020202020204" pitchFamily="34" charset="0"/>
                <a:cs typeface="Arial" panose="020B0604020202020204" pitchFamily="34" charset="0"/>
              </a:defRPr>
            </a:lvl2pPr>
            <a:lvl3pPr marL="1143000" indent="-228600">
              <a:spcBef>
                <a:spcPct val="30000"/>
              </a:spcBef>
              <a:defRPr sz="1200">
                <a:solidFill>
                  <a:schemeClr val="tx1"/>
                </a:solidFill>
                <a:latin typeface="Arial" panose="020B0604020202020204" pitchFamily="34" charset="0"/>
                <a:cs typeface="Arial" panose="020B0604020202020204" pitchFamily="34" charset="0"/>
              </a:defRPr>
            </a:lvl3pPr>
            <a:lvl4pPr marL="1600200" indent="-228600">
              <a:spcBef>
                <a:spcPct val="30000"/>
              </a:spcBef>
              <a:defRPr sz="1200">
                <a:solidFill>
                  <a:schemeClr val="tx1"/>
                </a:solidFill>
                <a:latin typeface="Arial" panose="020B0604020202020204" pitchFamily="34" charset="0"/>
                <a:cs typeface="Arial" panose="020B0604020202020204" pitchFamily="34" charset="0"/>
              </a:defRPr>
            </a:lvl4pPr>
            <a:lvl5pPr marL="2057400" indent="-228600">
              <a:spcBef>
                <a:spcPct val="30000"/>
              </a:spcBef>
              <a:defRPr sz="12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spcBef>
                <a:spcPct val="0"/>
              </a:spcBef>
            </a:pPr>
            <a:fld id="{5F3E2613-87B7-4F2C-85E3-80E373DA94D0}" type="slidenum">
              <a:rPr lang="el-GR" altLang="el-GR" smtClean="0"/>
              <a:pPr>
                <a:spcBef>
                  <a:spcPct val="0"/>
                </a:spcBef>
              </a:pPr>
              <a:t>19</a:t>
            </a:fld>
            <a:endParaRPr lang="el-GR" altLang="el-GR"/>
          </a:p>
        </p:txBody>
      </p:sp>
      <p:sp>
        <p:nvSpPr>
          <p:cNvPr id="26627" name="Rectangle 2"/>
          <p:cNvSpPr>
            <a:spLocks noGrp="1" noRot="1" noChangeAspect="1" noChangeArrowheads="1" noTextEdit="1"/>
          </p:cNvSpPr>
          <p:nvPr>
            <p:ph type="sldImg"/>
          </p:nvPr>
        </p:nvSpPr>
        <p:spPr>
          <a:xfrm>
            <a:off x="417513" y="693738"/>
            <a:ext cx="6030912" cy="3394075"/>
          </a:xfrm>
          <a:ln/>
        </p:spPr>
      </p:sp>
      <p:sp>
        <p:nvSpPr>
          <p:cNvPr id="26628" name="Rectangle 3"/>
          <p:cNvSpPr>
            <a:spLocks noGrp="1" noChangeArrowheads="1"/>
          </p:cNvSpPr>
          <p:nvPr>
            <p:ph type="body" idx="1"/>
          </p:nvPr>
        </p:nvSpPr>
        <p:spPr>
          <a:xfrm>
            <a:off x="912813" y="4321175"/>
            <a:ext cx="5032375" cy="4159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8779" tIns="44390" rIns="88779" bIns="44390"/>
          <a:lstStyle/>
          <a:p>
            <a:pPr eaLnBrk="1" hangingPunct="1"/>
            <a:r>
              <a:rPr lang="en-US" altLang="el-GR">
                <a:latin typeface="Arial" panose="020B0604020202020204" pitchFamily="34" charset="0"/>
                <a:cs typeface="Arial" panose="020B0604020202020204" pitchFamily="34" charset="0"/>
              </a:rPr>
              <a:t>The transmitted radio signal can be attenuated by many radio propagation effects such as reflection.  This occurs when the propagation wave impinges on an object which is large compared to the wavelength, for example the surface of the earth, buildings, walls, ets.   This phenomena is called multipath and it has several effects, these are:</a:t>
            </a:r>
          </a:p>
          <a:p>
            <a:pPr eaLnBrk="1" hangingPunct="1">
              <a:buFontTx/>
              <a:buChar char="•"/>
            </a:pPr>
            <a:r>
              <a:rPr lang="en-US" altLang="el-GR">
                <a:latin typeface="Arial" panose="020B0604020202020204" pitchFamily="34" charset="0"/>
                <a:cs typeface="Arial" panose="020B0604020202020204" pitchFamily="34" charset="0"/>
              </a:rPr>
              <a:t>Rapid changes in signal strength over a small area or time interval</a:t>
            </a:r>
          </a:p>
          <a:p>
            <a:pPr eaLnBrk="1" hangingPunct="1">
              <a:buFontTx/>
              <a:buChar char="•"/>
            </a:pPr>
            <a:r>
              <a:rPr lang="en-US" altLang="el-GR">
                <a:latin typeface="Arial" panose="020B0604020202020204" pitchFamily="34" charset="0"/>
                <a:cs typeface="Arial" panose="020B0604020202020204" pitchFamily="34" charset="0"/>
              </a:rPr>
              <a:t>Random frequency modulation due to varying Doppler shifts on different multipath signals.</a:t>
            </a:r>
          </a:p>
          <a:p>
            <a:pPr eaLnBrk="1" hangingPunct="1">
              <a:buFontTx/>
              <a:buChar char="•"/>
            </a:pPr>
            <a:r>
              <a:rPr lang="en-US" altLang="el-GR">
                <a:latin typeface="Arial" panose="020B0604020202020204" pitchFamily="34" charset="0"/>
                <a:cs typeface="Arial" panose="020B0604020202020204" pitchFamily="34" charset="0"/>
              </a:rPr>
              <a:t>Time dispersion caused by multipath propagation delays</a:t>
            </a:r>
          </a:p>
          <a:p>
            <a:pPr eaLnBrk="1" hangingPunct="1"/>
            <a:r>
              <a:rPr lang="en-US" altLang="el-GR">
                <a:latin typeface="Arial" panose="020B0604020202020204" pitchFamily="34" charset="0"/>
                <a:cs typeface="Arial" panose="020B0604020202020204" pitchFamily="34" charset="0"/>
              </a:rPr>
              <a:t>Multipath propagation yields signal paths of different lengths</a:t>
            </a:r>
            <a:r>
              <a:rPr lang="en-US" altLang="el-GR">
                <a:solidFill>
                  <a:srgbClr val="FF0000"/>
                </a:solidFill>
                <a:latin typeface="Arial" panose="020B0604020202020204" pitchFamily="34" charset="0"/>
                <a:cs typeface="Arial" panose="020B0604020202020204" pitchFamily="34" charset="0"/>
              </a:rPr>
              <a:t> </a:t>
            </a:r>
            <a:r>
              <a:rPr lang="en-US" altLang="el-GR">
                <a:latin typeface="Arial" panose="020B0604020202020204" pitchFamily="34" charset="0"/>
                <a:cs typeface="Arial" panose="020B0604020202020204" pitchFamily="34" charset="0"/>
              </a:rPr>
              <a:t>with different times of arrival at the receiver.  Typical values of time delays (</a:t>
            </a:r>
            <a:r>
              <a:rPr lang="en-US" altLang="el-GR">
                <a:latin typeface="Arial" panose="020B0604020202020204" pitchFamily="34" charset="0"/>
                <a:cs typeface="Arial" panose="020B0604020202020204" pitchFamily="34" charset="0"/>
                <a:sym typeface="Symbol" panose="05050102010706020507" pitchFamily="18" charset="2"/>
              </a:rPr>
              <a:t>s) are 0.2 in Open environment, 0.5 Suburban and 3 in Urban. </a:t>
            </a:r>
            <a:r>
              <a:rPr lang="en-US" altLang="el-GR">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415845870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cs typeface="Arial" panose="020B0604020202020204" pitchFamily="34" charset="0"/>
              </a:defRPr>
            </a:lvl1pPr>
            <a:lvl2pPr marL="742950" indent="-285750">
              <a:spcBef>
                <a:spcPct val="30000"/>
              </a:spcBef>
              <a:defRPr sz="1200">
                <a:solidFill>
                  <a:schemeClr val="tx1"/>
                </a:solidFill>
                <a:latin typeface="Arial" panose="020B0604020202020204" pitchFamily="34" charset="0"/>
                <a:cs typeface="Arial" panose="020B0604020202020204" pitchFamily="34" charset="0"/>
              </a:defRPr>
            </a:lvl2pPr>
            <a:lvl3pPr marL="1143000" indent="-228600">
              <a:spcBef>
                <a:spcPct val="30000"/>
              </a:spcBef>
              <a:defRPr sz="1200">
                <a:solidFill>
                  <a:schemeClr val="tx1"/>
                </a:solidFill>
                <a:latin typeface="Arial" panose="020B0604020202020204" pitchFamily="34" charset="0"/>
                <a:cs typeface="Arial" panose="020B0604020202020204" pitchFamily="34" charset="0"/>
              </a:defRPr>
            </a:lvl3pPr>
            <a:lvl4pPr marL="1600200" indent="-228600">
              <a:spcBef>
                <a:spcPct val="30000"/>
              </a:spcBef>
              <a:defRPr sz="1200">
                <a:solidFill>
                  <a:schemeClr val="tx1"/>
                </a:solidFill>
                <a:latin typeface="Arial" panose="020B0604020202020204" pitchFamily="34" charset="0"/>
                <a:cs typeface="Arial" panose="020B0604020202020204" pitchFamily="34" charset="0"/>
              </a:defRPr>
            </a:lvl4pPr>
            <a:lvl5pPr marL="2057400" indent="-228600">
              <a:spcBef>
                <a:spcPct val="30000"/>
              </a:spcBef>
              <a:defRPr sz="12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spcBef>
                <a:spcPct val="0"/>
              </a:spcBef>
            </a:pPr>
            <a:fld id="{A3F0C9B1-7FF2-472B-B5FD-3EC084D32E46}" type="slidenum">
              <a:rPr lang="el-GR" altLang="el-GR" smtClean="0"/>
              <a:pPr>
                <a:spcBef>
                  <a:spcPct val="0"/>
                </a:spcBef>
              </a:pPr>
              <a:t>20</a:t>
            </a:fld>
            <a:endParaRPr lang="el-GR" altLang="el-GR"/>
          </a:p>
        </p:txBody>
      </p:sp>
      <p:sp>
        <p:nvSpPr>
          <p:cNvPr id="28675" name="Rectangle 2"/>
          <p:cNvSpPr>
            <a:spLocks noGrp="1" noRot="1" noChangeAspect="1" noChangeArrowheads="1" noTextEdit="1"/>
          </p:cNvSpPr>
          <p:nvPr>
            <p:ph type="sldImg"/>
          </p:nvPr>
        </p:nvSpPr>
        <p:spPr>
          <a:xfrm>
            <a:off x="417513" y="693738"/>
            <a:ext cx="6030912" cy="3394075"/>
          </a:xfrm>
          <a:ln/>
        </p:spPr>
      </p:sp>
      <p:sp>
        <p:nvSpPr>
          <p:cNvPr id="28676" name="Rectangle 3"/>
          <p:cNvSpPr>
            <a:spLocks noGrp="1" noChangeArrowheads="1"/>
          </p:cNvSpPr>
          <p:nvPr>
            <p:ph type="body" idx="1"/>
          </p:nvPr>
        </p:nvSpPr>
        <p:spPr>
          <a:xfrm>
            <a:off x="912813" y="4321175"/>
            <a:ext cx="5032375" cy="4159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8779" tIns="44390" rIns="88779" bIns="44390"/>
          <a:lstStyle/>
          <a:p>
            <a:pPr eaLnBrk="1" hangingPunct="1"/>
            <a:endParaRPr lang="en-US" altLang="el-GR">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881643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a:extLst>
              <a:ext uri="{FF2B5EF4-FFF2-40B4-BE49-F238E27FC236}">
                <a16:creationId xmlns:a16="http://schemas.microsoft.com/office/drawing/2014/main" id="{C54A3F8C-231F-4A5C-A55C-CECCF7B62285}"/>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Notes Placeholder 2">
            <a:extLst>
              <a:ext uri="{FF2B5EF4-FFF2-40B4-BE49-F238E27FC236}">
                <a16:creationId xmlns:a16="http://schemas.microsoft.com/office/drawing/2014/main" id="{A4D3017C-BAA4-42A4-A0AE-C6D52574A900}"/>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l-GR" altLang="en-US"/>
          </a:p>
        </p:txBody>
      </p:sp>
      <p:sp>
        <p:nvSpPr>
          <p:cNvPr id="34820" name="Slide Number Placeholder 3">
            <a:extLst>
              <a:ext uri="{FF2B5EF4-FFF2-40B4-BE49-F238E27FC236}">
                <a16:creationId xmlns:a16="http://schemas.microsoft.com/office/drawing/2014/main" id="{18E4FF22-0D65-4F79-9489-B174C93075C6}"/>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fld id="{AAC5EE0D-4AF3-4E86-977D-AD9BF90C0BEB}" type="slidenum">
              <a:rPr lang="el-GR" altLang="en-US" smtClean="0">
                <a:latin typeface="Garamond" panose="02020404030301010803" pitchFamily="18" charset="0"/>
              </a:rPr>
              <a:pPr fontAlgn="base">
                <a:spcBef>
                  <a:spcPct val="0"/>
                </a:spcBef>
                <a:spcAft>
                  <a:spcPct val="0"/>
                </a:spcAft>
              </a:pPr>
              <a:t>21</a:t>
            </a:fld>
            <a:endParaRPr lang="el-GR" altLang="en-US">
              <a:latin typeface="Garamond" panose="02020404030301010803" pitchFamily="18"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l-G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l-GR"/>
          </a:p>
        </p:txBody>
      </p:sp>
      <p:sp>
        <p:nvSpPr>
          <p:cNvPr id="4" name="Date Placeholder 3"/>
          <p:cNvSpPr>
            <a:spLocks noGrp="1"/>
          </p:cNvSpPr>
          <p:nvPr>
            <p:ph type="dt" sz="half" idx="10"/>
          </p:nvPr>
        </p:nvSpPr>
        <p:spPr/>
        <p:txBody>
          <a:bodyPr/>
          <a:lstStyle/>
          <a:p>
            <a:fld id="{0F0D5568-ABCB-4AFC-8D05-85FE5BC87EA0}" type="datetimeFigureOut">
              <a:rPr lang="el-GR" smtClean="0"/>
              <a:t>15/12/2020</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82A60791-EEF2-4290-B1BF-AF689AB00D18}" type="slidenum">
              <a:rPr lang="el-GR" smtClean="0"/>
              <a:t>‹#›</a:t>
            </a:fld>
            <a:endParaRPr lang="el-GR"/>
          </a:p>
        </p:txBody>
      </p:sp>
    </p:spTree>
    <p:extLst>
      <p:ext uri="{BB962C8B-B14F-4D97-AF65-F5344CB8AC3E}">
        <p14:creationId xmlns:p14="http://schemas.microsoft.com/office/powerpoint/2010/main" val="13249238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l-G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l-GR"/>
          </a:p>
        </p:txBody>
      </p:sp>
      <p:sp>
        <p:nvSpPr>
          <p:cNvPr id="4" name="Date Placeholder 3"/>
          <p:cNvSpPr>
            <a:spLocks noGrp="1"/>
          </p:cNvSpPr>
          <p:nvPr>
            <p:ph type="dt" sz="half" idx="10"/>
          </p:nvPr>
        </p:nvSpPr>
        <p:spPr/>
        <p:txBody>
          <a:bodyPr/>
          <a:lstStyle/>
          <a:p>
            <a:fld id="{0F0D5568-ABCB-4AFC-8D05-85FE5BC87EA0}" type="datetimeFigureOut">
              <a:rPr lang="el-GR" smtClean="0"/>
              <a:t>15/12/2020</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82A60791-EEF2-4290-B1BF-AF689AB00D18}" type="slidenum">
              <a:rPr lang="el-GR" smtClean="0"/>
              <a:t>‹#›</a:t>
            </a:fld>
            <a:endParaRPr lang="el-GR"/>
          </a:p>
        </p:txBody>
      </p:sp>
    </p:spTree>
    <p:extLst>
      <p:ext uri="{BB962C8B-B14F-4D97-AF65-F5344CB8AC3E}">
        <p14:creationId xmlns:p14="http://schemas.microsoft.com/office/powerpoint/2010/main" val="198534198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l-G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l-GR"/>
          </a:p>
        </p:txBody>
      </p:sp>
      <p:sp>
        <p:nvSpPr>
          <p:cNvPr id="4" name="Date Placeholder 3"/>
          <p:cNvSpPr>
            <a:spLocks noGrp="1"/>
          </p:cNvSpPr>
          <p:nvPr>
            <p:ph type="dt" sz="half" idx="10"/>
          </p:nvPr>
        </p:nvSpPr>
        <p:spPr/>
        <p:txBody>
          <a:bodyPr/>
          <a:lstStyle/>
          <a:p>
            <a:fld id="{0F0D5568-ABCB-4AFC-8D05-85FE5BC87EA0}" type="datetimeFigureOut">
              <a:rPr lang="el-GR" smtClean="0"/>
              <a:t>15/12/2020</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82A60791-EEF2-4290-B1BF-AF689AB00D18}" type="slidenum">
              <a:rPr lang="el-GR" smtClean="0"/>
              <a:t>‹#›</a:t>
            </a:fld>
            <a:endParaRPr lang="el-GR"/>
          </a:p>
        </p:txBody>
      </p:sp>
    </p:spTree>
    <p:extLst>
      <p:ext uri="{BB962C8B-B14F-4D97-AF65-F5344CB8AC3E}">
        <p14:creationId xmlns:p14="http://schemas.microsoft.com/office/powerpoint/2010/main" val="316563414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Τίτλος, Κείμενο και Αντικείμενο">
    <p:spTree>
      <p:nvGrpSpPr>
        <p:cNvPr id="1" name=""/>
        <p:cNvGrpSpPr/>
        <p:nvPr/>
      </p:nvGrpSpPr>
      <p:grpSpPr>
        <a:xfrm>
          <a:off x="0" y="0"/>
          <a:ext cx="0" cy="0"/>
          <a:chOff x="0" y="0"/>
          <a:chExt cx="0" cy="0"/>
        </a:xfrm>
      </p:grpSpPr>
      <p:sp>
        <p:nvSpPr>
          <p:cNvPr id="2" name="1 - Τίτλος"/>
          <p:cNvSpPr>
            <a:spLocks noGrp="1"/>
          </p:cNvSpPr>
          <p:nvPr>
            <p:ph type="title"/>
          </p:nvPr>
        </p:nvSpPr>
        <p:spPr>
          <a:xfrm>
            <a:off x="609600" y="274638"/>
            <a:ext cx="10972800" cy="1143000"/>
          </a:xfrm>
        </p:spPr>
        <p:txBody>
          <a:bodyPr/>
          <a:lstStyle/>
          <a:p>
            <a:r>
              <a:rPr lang="el-GR"/>
              <a:t>Kλικ για επεξεργασία του τίτλου</a:t>
            </a:r>
          </a:p>
        </p:txBody>
      </p:sp>
      <p:sp>
        <p:nvSpPr>
          <p:cNvPr id="3" name="2 - Θέση κειμένου"/>
          <p:cNvSpPr>
            <a:spLocks noGrp="1"/>
          </p:cNvSpPr>
          <p:nvPr>
            <p:ph type="body" sz="half" idx="1"/>
          </p:nvPr>
        </p:nvSpPr>
        <p:spPr>
          <a:xfrm>
            <a:off x="609600" y="1600203"/>
            <a:ext cx="5384800" cy="4525963"/>
          </a:xfrm>
        </p:spPr>
        <p:txBody>
          <a:body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3 - Θέση περιεχομένου"/>
          <p:cNvSpPr>
            <a:spLocks noGrp="1"/>
          </p:cNvSpPr>
          <p:nvPr>
            <p:ph sz="half" idx="2"/>
          </p:nvPr>
        </p:nvSpPr>
        <p:spPr>
          <a:xfrm>
            <a:off x="6197600" y="1600203"/>
            <a:ext cx="5384800" cy="4525963"/>
          </a:xfrm>
        </p:spPr>
        <p:txBody>
          <a:body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5" name="Rectangle 4"/>
          <p:cNvSpPr>
            <a:spLocks noGrp="1" noChangeArrowheads="1"/>
          </p:cNvSpPr>
          <p:nvPr>
            <p:ph type="dt" sz="half" idx="10"/>
          </p:nvPr>
        </p:nvSpPr>
        <p:spPr/>
        <p:txBody>
          <a:bodyPr/>
          <a:lstStyle>
            <a:lvl1pPr>
              <a:defRPr/>
            </a:lvl1pPr>
          </a:lstStyle>
          <a:p>
            <a:pPr>
              <a:defRPr/>
            </a:pPr>
            <a:endParaRPr lang="el-GR"/>
          </a:p>
        </p:txBody>
      </p:sp>
      <p:sp>
        <p:nvSpPr>
          <p:cNvPr id="6" name="Rectangle 5"/>
          <p:cNvSpPr>
            <a:spLocks noGrp="1" noChangeArrowheads="1"/>
          </p:cNvSpPr>
          <p:nvPr>
            <p:ph type="ftr" sz="quarter" idx="11"/>
          </p:nvPr>
        </p:nvSpPr>
        <p:spPr/>
        <p:txBody>
          <a:bodyPr/>
          <a:lstStyle>
            <a:lvl1pPr>
              <a:defRPr/>
            </a:lvl1pPr>
          </a:lstStyle>
          <a:p>
            <a:pPr>
              <a:defRPr/>
            </a:pPr>
            <a:endParaRPr lang="el-GR"/>
          </a:p>
        </p:txBody>
      </p:sp>
      <p:sp>
        <p:nvSpPr>
          <p:cNvPr id="7" name="Rectangle 6"/>
          <p:cNvSpPr>
            <a:spLocks noGrp="1" noChangeArrowheads="1"/>
          </p:cNvSpPr>
          <p:nvPr>
            <p:ph type="sldNum" sz="quarter" idx="12"/>
          </p:nvPr>
        </p:nvSpPr>
        <p:spPr/>
        <p:txBody>
          <a:bodyPr/>
          <a:lstStyle>
            <a:lvl1pPr>
              <a:defRPr/>
            </a:lvl1pPr>
          </a:lstStyle>
          <a:p>
            <a:pPr>
              <a:defRPr/>
            </a:pPr>
            <a:fld id="{DBA731BA-2D83-41D6-B318-A2947D79D939}" type="slidenum">
              <a:rPr lang="el-GR" altLang="el-GR"/>
              <a:pPr>
                <a:defRPr/>
              </a:pPr>
              <a:t>‹#›</a:t>
            </a:fld>
            <a:endParaRPr lang="el-GR" altLang="el-GR"/>
          </a:p>
        </p:txBody>
      </p:sp>
    </p:spTree>
    <p:extLst>
      <p:ext uri="{BB962C8B-B14F-4D97-AF65-F5344CB8AC3E}">
        <p14:creationId xmlns:p14="http://schemas.microsoft.com/office/powerpoint/2010/main" val="215708111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l-G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l-GR"/>
          </a:p>
        </p:txBody>
      </p:sp>
      <p:sp>
        <p:nvSpPr>
          <p:cNvPr id="4" name="Date Placeholder 3"/>
          <p:cNvSpPr>
            <a:spLocks noGrp="1"/>
          </p:cNvSpPr>
          <p:nvPr>
            <p:ph type="dt" sz="half" idx="10"/>
          </p:nvPr>
        </p:nvSpPr>
        <p:spPr/>
        <p:txBody>
          <a:bodyPr/>
          <a:lstStyle/>
          <a:p>
            <a:fld id="{0F0D5568-ABCB-4AFC-8D05-85FE5BC87EA0}" type="datetimeFigureOut">
              <a:rPr lang="el-GR" smtClean="0"/>
              <a:t>15/12/2020</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82A60791-EEF2-4290-B1BF-AF689AB00D18}" type="slidenum">
              <a:rPr lang="el-GR" smtClean="0"/>
              <a:t>‹#›</a:t>
            </a:fld>
            <a:endParaRPr lang="el-GR"/>
          </a:p>
        </p:txBody>
      </p:sp>
    </p:spTree>
    <p:extLst>
      <p:ext uri="{BB962C8B-B14F-4D97-AF65-F5344CB8AC3E}">
        <p14:creationId xmlns:p14="http://schemas.microsoft.com/office/powerpoint/2010/main" val="46765368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l-G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0F0D5568-ABCB-4AFC-8D05-85FE5BC87EA0}" type="datetimeFigureOut">
              <a:rPr lang="el-GR" smtClean="0"/>
              <a:t>15/12/2020</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82A60791-EEF2-4290-B1BF-AF689AB00D18}" type="slidenum">
              <a:rPr lang="el-GR" smtClean="0"/>
              <a:t>‹#›</a:t>
            </a:fld>
            <a:endParaRPr lang="el-GR"/>
          </a:p>
        </p:txBody>
      </p:sp>
    </p:spTree>
    <p:extLst>
      <p:ext uri="{BB962C8B-B14F-4D97-AF65-F5344CB8AC3E}">
        <p14:creationId xmlns:p14="http://schemas.microsoft.com/office/powerpoint/2010/main" val="170134402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l-G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l-G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l-GR"/>
          </a:p>
        </p:txBody>
      </p:sp>
      <p:sp>
        <p:nvSpPr>
          <p:cNvPr id="5" name="Date Placeholder 4"/>
          <p:cNvSpPr>
            <a:spLocks noGrp="1"/>
          </p:cNvSpPr>
          <p:nvPr>
            <p:ph type="dt" sz="half" idx="10"/>
          </p:nvPr>
        </p:nvSpPr>
        <p:spPr/>
        <p:txBody>
          <a:bodyPr/>
          <a:lstStyle/>
          <a:p>
            <a:fld id="{0F0D5568-ABCB-4AFC-8D05-85FE5BC87EA0}" type="datetimeFigureOut">
              <a:rPr lang="el-GR" smtClean="0"/>
              <a:t>15/12/2020</a:t>
            </a:fld>
            <a:endParaRPr lang="el-GR"/>
          </a:p>
        </p:txBody>
      </p:sp>
      <p:sp>
        <p:nvSpPr>
          <p:cNvPr id="6" name="Footer Placeholder 5"/>
          <p:cNvSpPr>
            <a:spLocks noGrp="1"/>
          </p:cNvSpPr>
          <p:nvPr>
            <p:ph type="ftr" sz="quarter" idx="11"/>
          </p:nvPr>
        </p:nvSpPr>
        <p:spPr/>
        <p:txBody>
          <a:bodyPr/>
          <a:lstStyle/>
          <a:p>
            <a:endParaRPr lang="el-GR"/>
          </a:p>
        </p:txBody>
      </p:sp>
      <p:sp>
        <p:nvSpPr>
          <p:cNvPr id="7" name="Slide Number Placeholder 6"/>
          <p:cNvSpPr>
            <a:spLocks noGrp="1"/>
          </p:cNvSpPr>
          <p:nvPr>
            <p:ph type="sldNum" sz="quarter" idx="12"/>
          </p:nvPr>
        </p:nvSpPr>
        <p:spPr/>
        <p:txBody>
          <a:bodyPr/>
          <a:lstStyle/>
          <a:p>
            <a:fld id="{82A60791-EEF2-4290-B1BF-AF689AB00D18}" type="slidenum">
              <a:rPr lang="el-GR" smtClean="0"/>
              <a:t>‹#›</a:t>
            </a:fld>
            <a:endParaRPr lang="el-GR"/>
          </a:p>
        </p:txBody>
      </p:sp>
    </p:spTree>
    <p:extLst>
      <p:ext uri="{BB962C8B-B14F-4D97-AF65-F5344CB8AC3E}">
        <p14:creationId xmlns:p14="http://schemas.microsoft.com/office/powerpoint/2010/main" val="5298347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l-G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l-G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l-GR"/>
          </a:p>
        </p:txBody>
      </p:sp>
      <p:sp>
        <p:nvSpPr>
          <p:cNvPr id="7" name="Date Placeholder 6"/>
          <p:cNvSpPr>
            <a:spLocks noGrp="1"/>
          </p:cNvSpPr>
          <p:nvPr>
            <p:ph type="dt" sz="half" idx="10"/>
          </p:nvPr>
        </p:nvSpPr>
        <p:spPr/>
        <p:txBody>
          <a:bodyPr/>
          <a:lstStyle/>
          <a:p>
            <a:fld id="{0F0D5568-ABCB-4AFC-8D05-85FE5BC87EA0}" type="datetimeFigureOut">
              <a:rPr lang="el-GR" smtClean="0"/>
              <a:t>15/12/2020</a:t>
            </a:fld>
            <a:endParaRPr lang="el-GR"/>
          </a:p>
        </p:txBody>
      </p:sp>
      <p:sp>
        <p:nvSpPr>
          <p:cNvPr id="8" name="Footer Placeholder 7"/>
          <p:cNvSpPr>
            <a:spLocks noGrp="1"/>
          </p:cNvSpPr>
          <p:nvPr>
            <p:ph type="ftr" sz="quarter" idx="11"/>
          </p:nvPr>
        </p:nvSpPr>
        <p:spPr/>
        <p:txBody>
          <a:bodyPr/>
          <a:lstStyle/>
          <a:p>
            <a:endParaRPr lang="el-GR"/>
          </a:p>
        </p:txBody>
      </p:sp>
      <p:sp>
        <p:nvSpPr>
          <p:cNvPr id="9" name="Slide Number Placeholder 8"/>
          <p:cNvSpPr>
            <a:spLocks noGrp="1"/>
          </p:cNvSpPr>
          <p:nvPr>
            <p:ph type="sldNum" sz="quarter" idx="12"/>
          </p:nvPr>
        </p:nvSpPr>
        <p:spPr/>
        <p:txBody>
          <a:bodyPr/>
          <a:lstStyle/>
          <a:p>
            <a:fld id="{82A60791-EEF2-4290-B1BF-AF689AB00D18}" type="slidenum">
              <a:rPr lang="el-GR" smtClean="0"/>
              <a:t>‹#›</a:t>
            </a:fld>
            <a:endParaRPr lang="el-GR"/>
          </a:p>
        </p:txBody>
      </p:sp>
    </p:spTree>
    <p:extLst>
      <p:ext uri="{BB962C8B-B14F-4D97-AF65-F5344CB8AC3E}">
        <p14:creationId xmlns:p14="http://schemas.microsoft.com/office/powerpoint/2010/main" val="90437639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l-GR"/>
          </a:p>
        </p:txBody>
      </p:sp>
      <p:sp>
        <p:nvSpPr>
          <p:cNvPr id="3" name="Date Placeholder 2"/>
          <p:cNvSpPr>
            <a:spLocks noGrp="1"/>
          </p:cNvSpPr>
          <p:nvPr>
            <p:ph type="dt" sz="half" idx="10"/>
          </p:nvPr>
        </p:nvSpPr>
        <p:spPr/>
        <p:txBody>
          <a:bodyPr/>
          <a:lstStyle/>
          <a:p>
            <a:fld id="{0F0D5568-ABCB-4AFC-8D05-85FE5BC87EA0}" type="datetimeFigureOut">
              <a:rPr lang="el-GR" smtClean="0"/>
              <a:t>15/12/2020</a:t>
            </a:fld>
            <a:endParaRPr lang="el-GR"/>
          </a:p>
        </p:txBody>
      </p:sp>
      <p:sp>
        <p:nvSpPr>
          <p:cNvPr id="4" name="Footer Placeholder 3"/>
          <p:cNvSpPr>
            <a:spLocks noGrp="1"/>
          </p:cNvSpPr>
          <p:nvPr>
            <p:ph type="ftr" sz="quarter" idx="11"/>
          </p:nvPr>
        </p:nvSpPr>
        <p:spPr/>
        <p:txBody>
          <a:bodyPr/>
          <a:lstStyle/>
          <a:p>
            <a:endParaRPr lang="el-GR"/>
          </a:p>
        </p:txBody>
      </p:sp>
      <p:sp>
        <p:nvSpPr>
          <p:cNvPr id="5" name="Slide Number Placeholder 4"/>
          <p:cNvSpPr>
            <a:spLocks noGrp="1"/>
          </p:cNvSpPr>
          <p:nvPr>
            <p:ph type="sldNum" sz="quarter" idx="12"/>
          </p:nvPr>
        </p:nvSpPr>
        <p:spPr/>
        <p:txBody>
          <a:bodyPr/>
          <a:lstStyle/>
          <a:p>
            <a:fld id="{82A60791-EEF2-4290-B1BF-AF689AB00D18}" type="slidenum">
              <a:rPr lang="el-GR" smtClean="0"/>
              <a:t>‹#›</a:t>
            </a:fld>
            <a:endParaRPr lang="el-GR"/>
          </a:p>
        </p:txBody>
      </p:sp>
    </p:spTree>
    <p:extLst>
      <p:ext uri="{BB962C8B-B14F-4D97-AF65-F5344CB8AC3E}">
        <p14:creationId xmlns:p14="http://schemas.microsoft.com/office/powerpoint/2010/main" val="120335373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F0D5568-ABCB-4AFC-8D05-85FE5BC87EA0}" type="datetimeFigureOut">
              <a:rPr lang="el-GR" smtClean="0"/>
              <a:t>15/12/2020</a:t>
            </a:fld>
            <a:endParaRPr lang="el-GR"/>
          </a:p>
        </p:txBody>
      </p:sp>
      <p:sp>
        <p:nvSpPr>
          <p:cNvPr id="3" name="Footer Placeholder 2"/>
          <p:cNvSpPr>
            <a:spLocks noGrp="1"/>
          </p:cNvSpPr>
          <p:nvPr>
            <p:ph type="ftr" sz="quarter" idx="11"/>
          </p:nvPr>
        </p:nvSpPr>
        <p:spPr/>
        <p:txBody>
          <a:bodyPr/>
          <a:lstStyle/>
          <a:p>
            <a:endParaRPr lang="el-GR"/>
          </a:p>
        </p:txBody>
      </p:sp>
      <p:sp>
        <p:nvSpPr>
          <p:cNvPr id="4" name="Slide Number Placeholder 3"/>
          <p:cNvSpPr>
            <a:spLocks noGrp="1"/>
          </p:cNvSpPr>
          <p:nvPr>
            <p:ph type="sldNum" sz="quarter" idx="12"/>
          </p:nvPr>
        </p:nvSpPr>
        <p:spPr/>
        <p:txBody>
          <a:bodyPr/>
          <a:lstStyle/>
          <a:p>
            <a:fld id="{82A60791-EEF2-4290-B1BF-AF689AB00D18}" type="slidenum">
              <a:rPr lang="el-GR" smtClean="0"/>
              <a:t>‹#›</a:t>
            </a:fld>
            <a:endParaRPr lang="el-GR"/>
          </a:p>
        </p:txBody>
      </p:sp>
    </p:spTree>
    <p:extLst>
      <p:ext uri="{BB962C8B-B14F-4D97-AF65-F5344CB8AC3E}">
        <p14:creationId xmlns:p14="http://schemas.microsoft.com/office/powerpoint/2010/main" val="182744131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l-G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l-G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0F0D5568-ABCB-4AFC-8D05-85FE5BC87EA0}" type="datetimeFigureOut">
              <a:rPr lang="el-GR" smtClean="0"/>
              <a:t>15/12/2020</a:t>
            </a:fld>
            <a:endParaRPr lang="el-GR"/>
          </a:p>
        </p:txBody>
      </p:sp>
      <p:sp>
        <p:nvSpPr>
          <p:cNvPr id="6" name="Footer Placeholder 5"/>
          <p:cNvSpPr>
            <a:spLocks noGrp="1"/>
          </p:cNvSpPr>
          <p:nvPr>
            <p:ph type="ftr" sz="quarter" idx="11"/>
          </p:nvPr>
        </p:nvSpPr>
        <p:spPr/>
        <p:txBody>
          <a:bodyPr/>
          <a:lstStyle/>
          <a:p>
            <a:endParaRPr lang="el-GR"/>
          </a:p>
        </p:txBody>
      </p:sp>
      <p:sp>
        <p:nvSpPr>
          <p:cNvPr id="7" name="Slide Number Placeholder 6"/>
          <p:cNvSpPr>
            <a:spLocks noGrp="1"/>
          </p:cNvSpPr>
          <p:nvPr>
            <p:ph type="sldNum" sz="quarter" idx="12"/>
          </p:nvPr>
        </p:nvSpPr>
        <p:spPr/>
        <p:txBody>
          <a:bodyPr/>
          <a:lstStyle/>
          <a:p>
            <a:fld id="{82A60791-EEF2-4290-B1BF-AF689AB00D18}" type="slidenum">
              <a:rPr lang="el-GR" smtClean="0"/>
              <a:t>‹#›</a:t>
            </a:fld>
            <a:endParaRPr lang="el-GR"/>
          </a:p>
        </p:txBody>
      </p:sp>
    </p:spTree>
    <p:extLst>
      <p:ext uri="{BB962C8B-B14F-4D97-AF65-F5344CB8AC3E}">
        <p14:creationId xmlns:p14="http://schemas.microsoft.com/office/powerpoint/2010/main" val="77527122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l-G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l-G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0F0D5568-ABCB-4AFC-8D05-85FE5BC87EA0}" type="datetimeFigureOut">
              <a:rPr lang="el-GR" smtClean="0"/>
              <a:t>15/12/2020</a:t>
            </a:fld>
            <a:endParaRPr lang="el-GR"/>
          </a:p>
        </p:txBody>
      </p:sp>
      <p:sp>
        <p:nvSpPr>
          <p:cNvPr id="6" name="Footer Placeholder 5"/>
          <p:cNvSpPr>
            <a:spLocks noGrp="1"/>
          </p:cNvSpPr>
          <p:nvPr>
            <p:ph type="ftr" sz="quarter" idx="11"/>
          </p:nvPr>
        </p:nvSpPr>
        <p:spPr/>
        <p:txBody>
          <a:bodyPr/>
          <a:lstStyle/>
          <a:p>
            <a:endParaRPr lang="el-GR"/>
          </a:p>
        </p:txBody>
      </p:sp>
      <p:sp>
        <p:nvSpPr>
          <p:cNvPr id="7" name="Slide Number Placeholder 6"/>
          <p:cNvSpPr>
            <a:spLocks noGrp="1"/>
          </p:cNvSpPr>
          <p:nvPr>
            <p:ph type="sldNum" sz="quarter" idx="12"/>
          </p:nvPr>
        </p:nvSpPr>
        <p:spPr/>
        <p:txBody>
          <a:bodyPr/>
          <a:lstStyle/>
          <a:p>
            <a:fld id="{82A60791-EEF2-4290-B1BF-AF689AB00D18}" type="slidenum">
              <a:rPr lang="el-GR" smtClean="0"/>
              <a:t>‹#›</a:t>
            </a:fld>
            <a:endParaRPr lang="el-GR"/>
          </a:p>
        </p:txBody>
      </p:sp>
    </p:spTree>
    <p:extLst>
      <p:ext uri="{BB962C8B-B14F-4D97-AF65-F5344CB8AC3E}">
        <p14:creationId xmlns:p14="http://schemas.microsoft.com/office/powerpoint/2010/main" val="416937405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l-G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l-G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F0D5568-ABCB-4AFC-8D05-85FE5BC87EA0}" type="datetimeFigureOut">
              <a:rPr lang="el-GR" smtClean="0"/>
              <a:t>15/12/2020</a:t>
            </a:fld>
            <a:endParaRPr lang="el-G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l-G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2A60791-EEF2-4290-B1BF-AF689AB00D18}" type="slidenum">
              <a:rPr lang="el-GR" smtClean="0"/>
              <a:t>‹#›</a:t>
            </a:fld>
            <a:endParaRPr lang="el-GR"/>
          </a:p>
        </p:txBody>
      </p:sp>
    </p:spTree>
    <p:extLst>
      <p:ext uri="{BB962C8B-B14F-4D97-AF65-F5344CB8AC3E}">
        <p14:creationId xmlns:p14="http://schemas.microsoft.com/office/powerpoint/2010/main" val="140101978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image" Target="../media/image10.wmf"/><Relationship Id="rId7" Type="http://schemas.openxmlformats.org/officeDocument/2006/relationships/image" Target="../media/image9.wmf"/><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 Id="rId9" Type="http://schemas.openxmlformats.org/officeDocument/2006/relationships/image" Target="../media/image16.wm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oleObject" Target="../embeddings/oleObject4.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7.wmf"/><Relationship Id="rId4" Type="http://schemas.openxmlformats.org/officeDocument/2006/relationships/oleObject" Target="../embeddings/oleObject2.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18.wmf"/><Relationship Id="rId4" Type="http://schemas.openxmlformats.org/officeDocument/2006/relationships/oleObject" Target="../embeddings/oleObject5.bin"/></Relationships>
</file>

<file path=ppt/slides/_rels/slide17.xml.rels><?xml version="1.0" encoding="UTF-8" standalone="yes"?>
<Relationships xmlns="http://schemas.openxmlformats.org/package/2006/relationships"><Relationship Id="rId3" Type="http://schemas.openxmlformats.org/officeDocument/2006/relationships/image" Target="../media/image20.gif"/><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hyperlink" Target="http://www-antenna.pe.titech.ac.jp/~hira/hobby/edu/em/standing/onedim/stand1_2_s.gif" TargetMode="External"/><Relationship Id="rId2" Type="http://schemas.openxmlformats.org/officeDocument/2006/relationships/notesSlide" Target="../notesSlides/notesSlide8.xml"/><Relationship Id="rId1" Type="http://schemas.openxmlformats.org/officeDocument/2006/relationships/slideLayout" Target="../slideLayouts/slideLayout12.xml"/><Relationship Id="rId6" Type="http://schemas.openxmlformats.org/officeDocument/2006/relationships/image" Target="../media/image22.gif"/><Relationship Id="rId5" Type="http://schemas.openxmlformats.org/officeDocument/2006/relationships/hyperlink" Target="http://www-antenna.pe.titech.ac.jp/~hira/hobby/edu/em/standing/onedim/stand1_10_s.gif" TargetMode="External"/><Relationship Id="rId4" Type="http://schemas.openxmlformats.org/officeDocument/2006/relationships/image" Target="../media/image21.gif"/></Relationships>
</file>

<file path=ppt/slides/_rels/slide21.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12.bin"/><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33.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30.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10.bin"/><Relationship Id="rId14" Type="http://schemas.openxmlformats.org/officeDocument/2006/relationships/image" Target="../media/image34.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36.wmf"/><Relationship Id="rId5" Type="http://schemas.openxmlformats.org/officeDocument/2006/relationships/oleObject" Target="../embeddings/oleObject14.bin"/><Relationship Id="rId4" Type="http://schemas.openxmlformats.org/officeDocument/2006/relationships/image" Target="../media/image35.wmf"/></Relationships>
</file>

<file path=ppt/slides/_rels/slide31.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oleObject" Target="../embeddings/oleObject21.bin"/><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41.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36.w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40.wmf"/><Relationship Id="rId4" Type="http://schemas.openxmlformats.org/officeDocument/2006/relationships/image" Target="../media/image38.wmf"/><Relationship Id="rId9" Type="http://schemas.openxmlformats.org/officeDocument/2006/relationships/oleObject" Target="../embeddings/oleObject19.bin"/><Relationship Id="rId14" Type="http://schemas.openxmlformats.org/officeDocument/2006/relationships/image" Target="../media/image42.wmf"/></Relationships>
</file>

<file path=ppt/slides/_rels/slide32.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46.wmf"/><Relationship Id="rId5" Type="http://schemas.openxmlformats.org/officeDocument/2006/relationships/oleObject" Target="../embeddings/oleObject23.bin"/><Relationship Id="rId4" Type="http://schemas.openxmlformats.org/officeDocument/2006/relationships/image" Target="../media/image45.wmf"/></Relationships>
</file>

<file path=ppt/slides/_rels/slide34.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49.jpeg"/><Relationship Id="rId7" Type="http://schemas.openxmlformats.org/officeDocument/2006/relationships/image" Target="../media/image48.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24.bin"/><Relationship Id="rId5" Type="http://schemas.openxmlformats.org/officeDocument/2006/relationships/image" Target="../media/image51.jpeg"/><Relationship Id="rId4" Type="http://schemas.openxmlformats.org/officeDocument/2006/relationships/image" Target="../media/image50.jpe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53.wmf"/><Relationship Id="rId5" Type="http://schemas.openxmlformats.org/officeDocument/2006/relationships/oleObject" Target="../embeddings/oleObject26.bin"/><Relationship Id="rId4" Type="http://schemas.openxmlformats.org/officeDocument/2006/relationships/image" Target="../media/image52.wmf"/></Relationships>
</file>

<file path=ppt/slides/_rels/slide39.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7.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image" Target="../media/image58.jpe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60.jp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62.wmf"/><Relationship Id="rId5" Type="http://schemas.openxmlformats.org/officeDocument/2006/relationships/oleObject" Target="../embeddings/oleObject28.bin"/><Relationship Id="rId4" Type="http://schemas.openxmlformats.org/officeDocument/2006/relationships/image" Target="../media/image61.wmf"/></Relationships>
</file>

<file path=ppt/slides/_rels/slide46.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67.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64.wmf"/><Relationship Id="rId11" Type="http://schemas.openxmlformats.org/officeDocument/2006/relationships/oleObject" Target="../embeddings/oleObject33.bin"/><Relationship Id="rId5" Type="http://schemas.openxmlformats.org/officeDocument/2006/relationships/oleObject" Target="../embeddings/oleObject30.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32.bin"/></Relationships>
</file>

<file path=ppt/slides/_rels/slide47.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71.wmf"/><Relationship Id="rId11" Type="http://schemas.openxmlformats.org/officeDocument/2006/relationships/image" Target="../media/image55.png"/><Relationship Id="rId5" Type="http://schemas.openxmlformats.org/officeDocument/2006/relationships/oleObject" Target="../embeddings/oleObject35.bin"/><Relationship Id="rId10" Type="http://schemas.openxmlformats.org/officeDocument/2006/relationships/image" Target="../media/image73.wmf"/><Relationship Id="rId4" Type="http://schemas.openxmlformats.org/officeDocument/2006/relationships/image" Target="../media/image70.wmf"/><Relationship Id="rId9" Type="http://schemas.openxmlformats.org/officeDocument/2006/relationships/oleObject" Target="../embeddings/oleObject37.bin"/></Relationships>
</file>

<file path=ppt/slides/_rels/slide6.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slideLayout" Target="../slideLayouts/slideLayout7.xml"/><Relationship Id="rId4" Type="http://schemas.openxmlformats.org/officeDocument/2006/relationships/image" Target="../media/image8.jpe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Subtitle 2"/>
          <p:cNvSpPr>
            <a:spLocks noGrp="1"/>
          </p:cNvSpPr>
          <p:nvPr>
            <p:ph type="subTitle" idx="1"/>
          </p:nvPr>
        </p:nvSpPr>
        <p:spPr>
          <a:xfrm>
            <a:off x="4295775" y="5876926"/>
            <a:ext cx="3879850" cy="576263"/>
          </a:xfrm>
        </p:spPr>
        <p:txBody>
          <a:bodyPr>
            <a:normAutofit fontScale="92500" lnSpcReduction="10000"/>
          </a:bodyPr>
          <a:lstStyle/>
          <a:p>
            <a:r>
              <a:rPr lang="el-GR" altLang="el-GR" sz="2000" b="1" dirty="0"/>
              <a:t>Δρ. </a:t>
            </a:r>
            <a:r>
              <a:rPr lang="el-GR" altLang="el-GR" sz="2000" b="1" dirty="0" err="1"/>
              <a:t>Ασαρίδης</a:t>
            </a:r>
            <a:r>
              <a:rPr lang="el-GR" altLang="el-GR" sz="2000" b="1" dirty="0"/>
              <a:t> Ηλίας</a:t>
            </a:r>
            <a:r>
              <a:rPr lang="en-US" altLang="el-GR" sz="2000" b="1" dirty="0"/>
              <a:t> – </a:t>
            </a:r>
            <a:br>
              <a:rPr lang="el-GR" altLang="el-GR" sz="2000" b="1" dirty="0"/>
            </a:br>
            <a:r>
              <a:rPr lang="el-GR" altLang="el-GR" sz="2000" b="1" dirty="0"/>
              <a:t>Δρ. Αντωνόπουλος Χρήστος</a:t>
            </a:r>
          </a:p>
        </p:txBody>
      </p:sp>
      <p:sp>
        <p:nvSpPr>
          <p:cNvPr id="2" name="Title 1"/>
          <p:cNvSpPr>
            <a:spLocks noGrp="1"/>
          </p:cNvSpPr>
          <p:nvPr>
            <p:ph type="ctrTitle"/>
          </p:nvPr>
        </p:nvSpPr>
        <p:spPr>
          <a:xfrm>
            <a:off x="2254251" y="618283"/>
            <a:ext cx="7772400" cy="838200"/>
          </a:xfrm>
        </p:spPr>
        <p:txBody>
          <a:bodyPr>
            <a:normAutofit fontScale="90000"/>
          </a:bodyPr>
          <a:lstStyle/>
          <a:p>
            <a:pPr>
              <a:defRPr/>
            </a:pPr>
            <a:r>
              <a:rPr lang="el-GR" b="1" dirty="0">
                <a:effectLst>
                  <a:outerShdw blurRad="38100" dist="38100" dir="2700000" algn="tl">
                    <a:srgbClr val="000000">
                      <a:alpha val="43137"/>
                    </a:srgbClr>
                  </a:outerShdw>
                </a:effectLst>
              </a:rPr>
              <a:t>ΔΙΚΤΥΑ ΚΙΝΗΤΩΝ ΕΠΙΚΟΙΝΩΝΙΩΝ</a:t>
            </a:r>
          </a:p>
        </p:txBody>
      </p:sp>
      <p:pic>
        <p:nvPicPr>
          <p:cNvPr id="3076" name="Picture 3" descr="C:\Users\Πάνος\Desktop\iStock_000009299805Large_for_cyber.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81214" y="1304925"/>
            <a:ext cx="8118475" cy="442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8584721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xit" presetSubtype="0" fill="hold" grpId="0" nodeType="clickEffect">
                                  <p:stCondLst>
                                    <p:cond delay="0"/>
                                  </p:stCondLst>
                                  <p:childTnLst>
                                    <p:animEffect transition="out" filter="fade">
                                      <p:cBhvr>
                                        <p:cTn id="6" dur="500"/>
                                        <p:tgtEl>
                                          <p:spTgt spid="2"/>
                                        </p:tgtEl>
                                      </p:cBhvr>
                                    </p:animEffect>
                                    <p:set>
                                      <p:cBhvr>
                                        <p:cTn id="7" dur="1" fill="hold">
                                          <p:stCondLst>
                                            <p:cond delay="4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3"/>
          <p:cNvSpPr>
            <a:spLocks noGrp="1" noChangeArrowheads="1"/>
          </p:cNvSpPr>
          <p:nvPr>
            <p:ph type="body" idx="4294967295"/>
          </p:nvPr>
        </p:nvSpPr>
        <p:spPr>
          <a:xfrm>
            <a:off x="1600201" y="1265238"/>
            <a:ext cx="8982075" cy="1630362"/>
          </a:xfrm>
        </p:spPr>
        <p:txBody>
          <a:bodyPr>
            <a:normAutofit lnSpcReduction="10000"/>
          </a:bodyPr>
          <a:lstStyle/>
          <a:p>
            <a:pPr algn="just" eaLnBrk="1" hangingPunct="1">
              <a:lnSpc>
                <a:spcPct val="150000"/>
              </a:lnSpc>
            </a:pPr>
            <a:r>
              <a:rPr lang="el-GR" altLang="el-GR" sz="1600" b="1"/>
              <a:t>Η διάδοση των Η/Μ κυμάτων γίνεται με τρεις μηχανισμούς</a:t>
            </a:r>
          </a:p>
          <a:p>
            <a:pPr lvl="1" algn="just" eaLnBrk="1" hangingPunct="1">
              <a:lnSpc>
                <a:spcPct val="150000"/>
              </a:lnSpc>
            </a:pPr>
            <a:r>
              <a:rPr lang="el-GR" altLang="el-GR" sz="1600" b="1"/>
              <a:t>Ανάκλαση από αντικείμενα μεγαλύτερα του μήκους κύματος λ</a:t>
            </a:r>
          </a:p>
          <a:p>
            <a:pPr lvl="1" algn="just" eaLnBrk="1" hangingPunct="1">
              <a:lnSpc>
                <a:spcPct val="150000"/>
              </a:lnSpc>
            </a:pPr>
            <a:r>
              <a:rPr lang="el-GR" altLang="el-GR" sz="1600" b="1"/>
              <a:t>Περίθλαση (</a:t>
            </a:r>
            <a:r>
              <a:rPr lang="en-US" altLang="el-GR" sz="1600" b="1"/>
              <a:t>diffraction) </a:t>
            </a:r>
            <a:r>
              <a:rPr lang="el-GR" altLang="el-GR" sz="1600" b="1"/>
              <a:t>γύρω από τις γωνιές αντικειμένων</a:t>
            </a:r>
            <a:endParaRPr lang="en-US" altLang="el-GR" sz="1600" b="1"/>
          </a:p>
          <a:p>
            <a:pPr lvl="1" algn="just" eaLnBrk="1" hangingPunct="1">
              <a:lnSpc>
                <a:spcPct val="150000"/>
              </a:lnSpc>
            </a:pPr>
            <a:r>
              <a:rPr lang="el-GR" altLang="el-GR" sz="1600" b="1"/>
              <a:t>Σκέδαση </a:t>
            </a:r>
            <a:r>
              <a:rPr lang="en-US" altLang="el-GR" sz="1600" b="1"/>
              <a:t>(scattering) </a:t>
            </a:r>
            <a:r>
              <a:rPr lang="el-GR" altLang="el-GR" sz="1600" b="1"/>
              <a:t>από αντικείμενα μικρότερα του λ</a:t>
            </a:r>
            <a:endParaRPr lang="en-US" altLang="el-GR" sz="1600" b="1"/>
          </a:p>
        </p:txBody>
      </p:sp>
      <p:sp>
        <p:nvSpPr>
          <p:cNvPr id="10243" name="Oval 6"/>
          <p:cNvSpPr>
            <a:spLocks noChangeArrowheads="1"/>
          </p:cNvSpPr>
          <p:nvPr/>
        </p:nvSpPr>
        <p:spPr bwMode="auto">
          <a:xfrm>
            <a:off x="8845551" y="3863440"/>
            <a:ext cx="1033463" cy="605909"/>
          </a:xfrm>
          <a:prstGeom prst="ellipse">
            <a:avLst/>
          </a:prstGeom>
          <a:solidFill>
            <a:schemeClr val="bg2">
              <a:alpha val="50195"/>
            </a:schemeClr>
          </a:solidFill>
          <a:ln>
            <a:noFill/>
          </a:ln>
          <a:extLst>
            <a:ext uri="{91240B29-F687-4F45-9708-019B960494DF}">
              <a14:hiddenLine xmlns:a14="http://schemas.microsoft.com/office/drawing/2010/main" w="12700">
                <a:solidFill>
                  <a:srgbClr val="000000"/>
                </a:solidFill>
                <a:round/>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2200">
              <a:latin typeface="Times New Roman" panose="02020603050405020304" pitchFamily="18" charset="0"/>
            </a:endParaRPr>
          </a:p>
        </p:txBody>
      </p:sp>
      <p:sp>
        <p:nvSpPr>
          <p:cNvPr id="10244" name="Rectangle 7"/>
          <p:cNvSpPr>
            <a:spLocks noChangeArrowheads="1"/>
          </p:cNvSpPr>
          <p:nvPr/>
        </p:nvSpPr>
        <p:spPr bwMode="auto">
          <a:xfrm>
            <a:off x="1992314" y="3944601"/>
            <a:ext cx="2257425" cy="4308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2200">
              <a:latin typeface="Times New Roman" panose="02020603050405020304" pitchFamily="18" charset="0"/>
            </a:endParaRPr>
          </a:p>
        </p:txBody>
      </p:sp>
      <p:sp>
        <p:nvSpPr>
          <p:cNvPr id="10245" name="Rectangle 8"/>
          <p:cNvSpPr>
            <a:spLocks noChangeArrowheads="1"/>
          </p:cNvSpPr>
          <p:nvPr/>
        </p:nvSpPr>
        <p:spPr bwMode="auto">
          <a:xfrm>
            <a:off x="2008189" y="4273214"/>
            <a:ext cx="184731" cy="430887"/>
          </a:xfrm>
          <a:prstGeom prst="rect">
            <a:avLst/>
          </a:prstGeom>
          <a:solidFill>
            <a:schemeClr val="accent1"/>
          </a:solidFill>
          <a:ln w="12700">
            <a:solidFill>
              <a:schemeClr val="accent1"/>
            </a:solidFill>
            <a:miter lim="800000"/>
            <a:headEnd/>
            <a:tailEnd/>
          </a:ln>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2200">
              <a:latin typeface="Times New Roman" panose="02020603050405020304" pitchFamily="18" charset="0"/>
            </a:endParaRPr>
          </a:p>
        </p:txBody>
      </p:sp>
      <p:sp>
        <p:nvSpPr>
          <p:cNvPr id="10246" name="Line 9"/>
          <p:cNvSpPr>
            <a:spLocks noChangeShapeType="1"/>
          </p:cNvSpPr>
          <p:nvPr/>
        </p:nvSpPr>
        <p:spPr bwMode="auto">
          <a:xfrm flipV="1">
            <a:off x="2020888" y="3565526"/>
            <a:ext cx="1046162" cy="423863"/>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l-GR"/>
          </a:p>
        </p:txBody>
      </p:sp>
      <p:sp>
        <p:nvSpPr>
          <p:cNvPr id="10247" name="Line 10"/>
          <p:cNvSpPr>
            <a:spLocks noChangeShapeType="1"/>
          </p:cNvSpPr>
          <p:nvPr/>
        </p:nvSpPr>
        <p:spPr bwMode="auto">
          <a:xfrm>
            <a:off x="3041651" y="3565525"/>
            <a:ext cx="1192213" cy="450850"/>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l-GR"/>
          </a:p>
        </p:txBody>
      </p:sp>
      <p:sp>
        <p:nvSpPr>
          <p:cNvPr id="10248" name="Line 11"/>
          <p:cNvSpPr>
            <a:spLocks noChangeShapeType="1"/>
          </p:cNvSpPr>
          <p:nvPr/>
        </p:nvSpPr>
        <p:spPr bwMode="auto">
          <a:xfrm flipH="1">
            <a:off x="3876675" y="4029075"/>
            <a:ext cx="317500" cy="450850"/>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l-GR"/>
          </a:p>
        </p:txBody>
      </p:sp>
      <p:sp>
        <p:nvSpPr>
          <p:cNvPr id="10249" name="Rectangle 12"/>
          <p:cNvSpPr>
            <a:spLocks noChangeArrowheads="1"/>
          </p:cNvSpPr>
          <p:nvPr/>
        </p:nvSpPr>
        <p:spPr bwMode="auto">
          <a:xfrm>
            <a:off x="4826001" y="3911264"/>
            <a:ext cx="2257425" cy="4308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2200">
              <a:latin typeface="Times New Roman" panose="02020603050405020304" pitchFamily="18" charset="0"/>
            </a:endParaRPr>
          </a:p>
        </p:txBody>
      </p:sp>
      <p:sp>
        <p:nvSpPr>
          <p:cNvPr id="10250" name="Rectangle 13"/>
          <p:cNvSpPr>
            <a:spLocks noChangeArrowheads="1"/>
          </p:cNvSpPr>
          <p:nvPr/>
        </p:nvSpPr>
        <p:spPr bwMode="auto">
          <a:xfrm>
            <a:off x="4841876" y="4239876"/>
            <a:ext cx="184731" cy="430887"/>
          </a:xfrm>
          <a:prstGeom prst="rect">
            <a:avLst/>
          </a:prstGeom>
          <a:solidFill>
            <a:schemeClr val="accent1"/>
          </a:solidFill>
          <a:ln w="12700">
            <a:solidFill>
              <a:schemeClr val="accent1"/>
            </a:solidFill>
            <a:miter lim="800000"/>
            <a:headEnd/>
            <a:tailEnd/>
          </a:ln>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2200">
              <a:latin typeface="Times New Roman" panose="02020603050405020304" pitchFamily="18" charset="0"/>
            </a:endParaRPr>
          </a:p>
        </p:txBody>
      </p:sp>
      <p:sp>
        <p:nvSpPr>
          <p:cNvPr id="10251" name="Line 14"/>
          <p:cNvSpPr>
            <a:spLocks noChangeShapeType="1"/>
          </p:cNvSpPr>
          <p:nvPr/>
        </p:nvSpPr>
        <p:spPr bwMode="auto">
          <a:xfrm rot="1865414" flipV="1">
            <a:off x="4854576" y="3808413"/>
            <a:ext cx="1046163" cy="423862"/>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l-GR"/>
          </a:p>
        </p:txBody>
      </p:sp>
      <p:sp>
        <p:nvSpPr>
          <p:cNvPr id="10252" name="Line 15"/>
          <p:cNvSpPr>
            <a:spLocks noChangeShapeType="1"/>
          </p:cNvSpPr>
          <p:nvPr/>
        </p:nvSpPr>
        <p:spPr bwMode="auto">
          <a:xfrm rot="1187949">
            <a:off x="5861051" y="4205289"/>
            <a:ext cx="423863" cy="192087"/>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l-GR"/>
          </a:p>
        </p:txBody>
      </p:sp>
      <p:sp>
        <p:nvSpPr>
          <p:cNvPr id="10253" name="Rectangle 16"/>
          <p:cNvSpPr>
            <a:spLocks noChangeArrowheads="1"/>
          </p:cNvSpPr>
          <p:nvPr/>
        </p:nvSpPr>
        <p:spPr bwMode="auto">
          <a:xfrm>
            <a:off x="7761289" y="3931901"/>
            <a:ext cx="2257425" cy="4308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2200">
              <a:latin typeface="Times New Roman" panose="02020603050405020304" pitchFamily="18" charset="0"/>
            </a:endParaRPr>
          </a:p>
        </p:txBody>
      </p:sp>
      <p:sp>
        <p:nvSpPr>
          <p:cNvPr id="10254" name="Rectangle 17"/>
          <p:cNvSpPr>
            <a:spLocks noChangeArrowheads="1"/>
          </p:cNvSpPr>
          <p:nvPr/>
        </p:nvSpPr>
        <p:spPr bwMode="auto">
          <a:xfrm>
            <a:off x="7777164" y="4260514"/>
            <a:ext cx="184731" cy="430887"/>
          </a:xfrm>
          <a:prstGeom prst="rect">
            <a:avLst/>
          </a:prstGeom>
          <a:solidFill>
            <a:schemeClr val="accent1"/>
          </a:solidFill>
          <a:ln w="12700">
            <a:solidFill>
              <a:schemeClr val="accent1"/>
            </a:solidFill>
            <a:miter lim="800000"/>
            <a:headEnd/>
            <a:tailEnd/>
          </a:ln>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2200">
              <a:latin typeface="Times New Roman" panose="02020603050405020304" pitchFamily="18" charset="0"/>
            </a:endParaRPr>
          </a:p>
        </p:txBody>
      </p:sp>
      <p:sp>
        <p:nvSpPr>
          <p:cNvPr id="10255" name="Line 18"/>
          <p:cNvSpPr>
            <a:spLocks noChangeShapeType="1"/>
          </p:cNvSpPr>
          <p:nvPr/>
        </p:nvSpPr>
        <p:spPr bwMode="auto">
          <a:xfrm rot="2027372" flipV="1">
            <a:off x="7853363" y="3552826"/>
            <a:ext cx="1046162" cy="423863"/>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l-GR"/>
          </a:p>
        </p:txBody>
      </p:sp>
      <p:sp>
        <p:nvSpPr>
          <p:cNvPr id="10256" name="Oval 19"/>
          <p:cNvSpPr>
            <a:spLocks noChangeArrowheads="1"/>
          </p:cNvSpPr>
          <p:nvPr/>
        </p:nvSpPr>
        <p:spPr bwMode="auto">
          <a:xfrm>
            <a:off x="8990013" y="3691991"/>
            <a:ext cx="63500" cy="605909"/>
          </a:xfrm>
          <a:prstGeom prst="ellipse">
            <a:avLst/>
          </a:prstGeom>
          <a:solidFill>
            <a:schemeClr val="accent1"/>
          </a:solidFill>
          <a:ln>
            <a:noFill/>
          </a:ln>
          <a:extLst>
            <a:ext uri="{91240B29-F687-4F45-9708-019B960494DF}">
              <a14:hiddenLine xmlns:a14="http://schemas.microsoft.com/office/drawing/2010/main" w="12700">
                <a:solidFill>
                  <a:srgbClr val="000000"/>
                </a:solidFill>
                <a:round/>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2200">
              <a:latin typeface="Times New Roman" panose="02020603050405020304" pitchFamily="18" charset="0"/>
            </a:endParaRPr>
          </a:p>
        </p:txBody>
      </p:sp>
      <p:sp>
        <p:nvSpPr>
          <p:cNvPr id="10257" name="Oval 20"/>
          <p:cNvSpPr>
            <a:spLocks noChangeArrowheads="1"/>
          </p:cNvSpPr>
          <p:nvPr/>
        </p:nvSpPr>
        <p:spPr bwMode="auto">
          <a:xfrm>
            <a:off x="9205913" y="3780891"/>
            <a:ext cx="63500" cy="605909"/>
          </a:xfrm>
          <a:prstGeom prst="ellipse">
            <a:avLst/>
          </a:prstGeom>
          <a:solidFill>
            <a:schemeClr val="accent1"/>
          </a:solidFill>
          <a:ln>
            <a:noFill/>
          </a:ln>
          <a:extLst>
            <a:ext uri="{91240B29-F687-4F45-9708-019B960494DF}">
              <a14:hiddenLine xmlns:a14="http://schemas.microsoft.com/office/drawing/2010/main" w="12700">
                <a:solidFill>
                  <a:srgbClr val="000000"/>
                </a:solidFill>
                <a:round/>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2200">
              <a:latin typeface="Times New Roman" panose="02020603050405020304" pitchFamily="18" charset="0"/>
            </a:endParaRPr>
          </a:p>
        </p:txBody>
      </p:sp>
      <p:sp>
        <p:nvSpPr>
          <p:cNvPr id="10258" name="Oval 21"/>
          <p:cNvSpPr>
            <a:spLocks noChangeArrowheads="1"/>
          </p:cNvSpPr>
          <p:nvPr/>
        </p:nvSpPr>
        <p:spPr bwMode="auto">
          <a:xfrm>
            <a:off x="9383713" y="3945991"/>
            <a:ext cx="63500" cy="605909"/>
          </a:xfrm>
          <a:prstGeom prst="ellipse">
            <a:avLst/>
          </a:prstGeom>
          <a:solidFill>
            <a:schemeClr val="accent1"/>
          </a:solidFill>
          <a:ln>
            <a:noFill/>
          </a:ln>
          <a:extLst>
            <a:ext uri="{91240B29-F687-4F45-9708-019B960494DF}">
              <a14:hiddenLine xmlns:a14="http://schemas.microsoft.com/office/drawing/2010/main" w="12700">
                <a:solidFill>
                  <a:srgbClr val="000000"/>
                </a:solidFill>
                <a:round/>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2200">
              <a:latin typeface="Times New Roman" panose="02020603050405020304" pitchFamily="18" charset="0"/>
            </a:endParaRPr>
          </a:p>
        </p:txBody>
      </p:sp>
      <p:sp>
        <p:nvSpPr>
          <p:cNvPr id="10259" name="Oval 22"/>
          <p:cNvSpPr>
            <a:spLocks noChangeArrowheads="1"/>
          </p:cNvSpPr>
          <p:nvPr/>
        </p:nvSpPr>
        <p:spPr bwMode="auto">
          <a:xfrm>
            <a:off x="9536113" y="3857091"/>
            <a:ext cx="63500" cy="605909"/>
          </a:xfrm>
          <a:prstGeom prst="ellipse">
            <a:avLst/>
          </a:prstGeom>
          <a:solidFill>
            <a:schemeClr val="accent1"/>
          </a:solidFill>
          <a:ln>
            <a:noFill/>
          </a:ln>
          <a:extLst>
            <a:ext uri="{91240B29-F687-4F45-9708-019B960494DF}">
              <a14:hiddenLine xmlns:a14="http://schemas.microsoft.com/office/drawing/2010/main" w="12700">
                <a:solidFill>
                  <a:srgbClr val="000000"/>
                </a:solidFill>
                <a:round/>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2200">
              <a:latin typeface="Times New Roman" panose="02020603050405020304" pitchFamily="18" charset="0"/>
            </a:endParaRPr>
          </a:p>
        </p:txBody>
      </p:sp>
      <p:sp>
        <p:nvSpPr>
          <p:cNvPr id="10260" name="Oval 23"/>
          <p:cNvSpPr>
            <a:spLocks noChangeArrowheads="1"/>
          </p:cNvSpPr>
          <p:nvPr/>
        </p:nvSpPr>
        <p:spPr bwMode="auto">
          <a:xfrm>
            <a:off x="9688513" y="4009491"/>
            <a:ext cx="63500" cy="605909"/>
          </a:xfrm>
          <a:prstGeom prst="ellipse">
            <a:avLst/>
          </a:prstGeom>
          <a:solidFill>
            <a:schemeClr val="accent1"/>
          </a:solidFill>
          <a:ln>
            <a:noFill/>
          </a:ln>
          <a:extLst>
            <a:ext uri="{91240B29-F687-4F45-9708-019B960494DF}">
              <a14:hiddenLine xmlns:a14="http://schemas.microsoft.com/office/drawing/2010/main" w="12700">
                <a:solidFill>
                  <a:srgbClr val="000000"/>
                </a:solidFill>
                <a:round/>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2200">
              <a:latin typeface="Times New Roman" panose="02020603050405020304" pitchFamily="18" charset="0"/>
            </a:endParaRPr>
          </a:p>
        </p:txBody>
      </p:sp>
      <p:sp>
        <p:nvSpPr>
          <p:cNvPr id="10261" name="Oval 24"/>
          <p:cNvSpPr>
            <a:spLocks noChangeArrowheads="1"/>
          </p:cNvSpPr>
          <p:nvPr/>
        </p:nvSpPr>
        <p:spPr bwMode="auto">
          <a:xfrm>
            <a:off x="9550400" y="4109503"/>
            <a:ext cx="63500" cy="605909"/>
          </a:xfrm>
          <a:prstGeom prst="ellipse">
            <a:avLst/>
          </a:prstGeom>
          <a:solidFill>
            <a:schemeClr val="accent1"/>
          </a:solidFill>
          <a:ln>
            <a:noFill/>
          </a:ln>
          <a:extLst>
            <a:ext uri="{91240B29-F687-4F45-9708-019B960494DF}">
              <a14:hiddenLine xmlns:a14="http://schemas.microsoft.com/office/drawing/2010/main" w="12700">
                <a:solidFill>
                  <a:srgbClr val="000000"/>
                </a:solidFill>
                <a:round/>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2200">
              <a:latin typeface="Times New Roman" panose="02020603050405020304" pitchFamily="18" charset="0"/>
            </a:endParaRPr>
          </a:p>
        </p:txBody>
      </p:sp>
      <p:sp>
        <p:nvSpPr>
          <p:cNvPr id="10262" name="Oval 25"/>
          <p:cNvSpPr>
            <a:spLocks noChangeArrowheads="1"/>
          </p:cNvSpPr>
          <p:nvPr/>
        </p:nvSpPr>
        <p:spPr bwMode="auto">
          <a:xfrm>
            <a:off x="9237663" y="3995203"/>
            <a:ext cx="63500" cy="605909"/>
          </a:xfrm>
          <a:prstGeom prst="ellipse">
            <a:avLst/>
          </a:prstGeom>
          <a:solidFill>
            <a:schemeClr val="accent1"/>
          </a:solidFill>
          <a:ln>
            <a:noFill/>
          </a:ln>
          <a:extLst>
            <a:ext uri="{91240B29-F687-4F45-9708-019B960494DF}">
              <a14:hiddenLine xmlns:a14="http://schemas.microsoft.com/office/drawing/2010/main" w="12700">
                <a:solidFill>
                  <a:srgbClr val="000000"/>
                </a:solidFill>
                <a:round/>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2200">
              <a:latin typeface="Times New Roman" panose="02020603050405020304" pitchFamily="18" charset="0"/>
            </a:endParaRPr>
          </a:p>
        </p:txBody>
      </p:sp>
      <p:sp>
        <p:nvSpPr>
          <p:cNvPr id="10263" name="Oval 26"/>
          <p:cNvSpPr>
            <a:spLocks noChangeArrowheads="1"/>
          </p:cNvSpPr>
          <p:nvPr/>
        </p:nvSpPr>
        <p:spPr bwMode="auto">
          <a:xfrm>
            <a:off x="9375775" y="3711041"/>
            <a:ext cx="63500" cy="605909"/>
          </a:xfrm>
          <a:prstGeom prst="ellipse">
            <a:avLst/>
          </a:prstGeom>
          <a:solidFill>
            <a:schemeClr val="accent1"/>
          </a:solidFill>
          <a:ln>
            <a:noFill/>
          </a:ln>
          <a:extLst>
            <a:ext uri="{91240B29-F687-4F45-9708-019B960494DF}">
              <a14:hiddenLine xmlns:a14="http://schemas.microsoft.com/office/drawing/2010/main" w="12700">
                <a:solidFill>
                  <a:srgbClr val="000000"/>
                </a:solidFill>
                <a:round/>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2200">
              <a:latin typeface="Times New Roman" panose="02020603050405020304" pitchFamily="18" charset="0"/>
            </a:endParaRPr>
          </a:p>
        </p:txBody>
      </p:sp>
      <p:sp>
        <p:nvSpPr>
          <p:cNvPr id="10264" name="Oval 27"/>
          <p:cNvSpPr>
            <a:spLocks noChangeArrowheads="1"/>
          </p:cNvSpPr>
          <p:nvPr/>
        </p:nvSpPr>
        <p:spPr bwMode="auto">
          <a:xfrm>
            <a:off x="9040813" y="3818991"/>
            <a:ext cx="63500" cy="605909"/>
          </a:xfrm>
          <a:prstGeom prst="ellipse">
            <a:avLst/>
          </a:prstGeom>
          <a:solidFill>
            <a:schemeClr val="accent1"/>
          </a:solidFill>
          <a:ln>
            <a:noFill/>
          </a:ln>
          <a:extLst>
            <a:ext uri="{91240B29-F687-4F45-9708-019B960494DF}">
              <a14:hiddenLine xmlns:a14="http://schemas.microsoft.com/office/drawing/2010/main" w="12700">
                <a:solidFill>
                  <a:srgbClr val="000000"/>
                </a:solidFill>
                <a:round/>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2200">
              <a:latin typeface="Times New Roman" panose="02020603050405020304" pitchFamily="18" charset="0"/>
            </a:endParaRPr>
          </a:p>
        </p:txBody>
      </p:sp>
      <p:sp>
        <p:nvSpPr>
          <p:cNvPr id="10265" name="Oval 28"/>
          <p:cNvSpPr>
            <a:spLocks noChangeArrowheads="1"/>
          </p:cNvSpPr>
          <p:nvPr/>
        </p:nvSpPr>
        <p:spPr bwMode="auto">
          <a:xfrm>
            <a:off x="9244013" y="3920591"/>
            <a:ext cx="63500" cy="605909"/>
          </a:xfrm>
          <a:prstGeom prst="ellipse">
            <a:avLst/>
          </a:prstGeom>
          <a:solidFill>
            <a:schemeClr val="accent1"/>
          </a:solidFill>
          <a:ln>
            <a:noFill/>
          </a:ln>
          <a:extLst>
            <a:ext uri="{91240B29-F687-4F45-9708-019B960494DF}">
              <a14:hiddenLine xmlns:a14="http://schemas.microsoft.com/office/drawing/2010/main" w="12700">
                <a:solidFill>
                  <a:srgbClr val="000000"/>
                </a:solidFill>
                <a:round/>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2200">
              <a:latin typeface="Times New Roman" panose="02020603050405020304" pitchFamily="18" charset="0"/>
            </a:endParaRPr>
          </a:p>
        </p:txBody>
      </p:sp>
      <p:sp>
        <p:nvSpPr>
          <p:cNvPr id="10266" name="Oval 29"/>
          <p:cNvSpPr>
            <a:spLocks noChangeArrowheads="1"/>
          </p:cNvSpPr>
          <p:nvPr/>
        </p:nvSpPr>
        <p:spPr bwMode="auto">
          <a:xfrm>
            <a:off x="9434513" y="4072991"/>
            <a:ext cx="63500" cy="605909"/>
          </a:xfrm>
          <a:prstGeom prst="ellipse">
            <a:avLst/>
          </a:prstGeom>
          <a:solidFill>
            <a:schemeClr val="accent1"/>
          </a:solidFill>
          <a:ln>
            <a:noFill/>
          </a:ln>
          <a:extLst>
            <a:ext uri="{91240B29-F687-4F45-9708-019B960494DF}">
              <a14:hiddenLine xmlns:a14="http://schemas.microsoft.com/office/drawing/2010/main" w="12700">
                <a:solidFill>
                  <a:srgbClr val="000000"/>
                </a:solidFill>
                <a:round/>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2200">
              <a:latin typeface="Times New Roman" panose="02020603050405020304" pitchFamily="18" charset="0"/>
            </a:endParaRPr>
          </a:p>
        </p:txBody>
      </p:sp>
      <p:sp>
        <p:nvSpPr>
          <p:cNvPr id="10267" name="Oval 30"/>
          <p:cNvSpPr>
            <a:spLocks noChangeArrowheads="1"/>
          </p:cNvSpPr>
          <p:nvPr/>
        </p:nvSpPr>
        <p:spPr bwMode="auto">
          <a:xfrm>
            <a:off x="9586913" y="3984091"/>
            <a:ext cx="63500" cy="605909"/>
          </a:xfrm>
          <a:prstGeom prst="ellipse">
            <a:avLst/>
          </a:prstGeom>
          <a:solidFill>
            <a:schemeClr val="accent1"/>
          </a:solidFill>
          <a:ln>
            <a:noFill/>
          </a:ln>
          <a:extLst>
            <a:ext uri="{91240B29-F687-4F45-9708-019B960494DF}">
              <a14:hiddenLine xmlns:a14="http://schemas.microsoft.com/office/drawing/2010/main" w="12700">
                <a:solidFill>
                  <a:srgbClr val="000000"/>
                </a:solidFill>
                <a:round/>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2200">
              <a:latin typeface="Times New Roman" panose="02020603050405020304" pitchFamily="18" charset="0"/>
            </a:endParaRPr>
          </a:p>
        </p:txBody>
      </p:sp>
      <p:sp>
        <p:nvSpPr>
          <p:cNvPr id="10268" name="Oval 31"/>
          <p:cNvSpPr>
            <a:spLocks noChangeArrowheads="1"/>
          </p:cNvSpPr>
          <p:nvPr/>
        </p:nvSpPr>
        <p:spPr bwMode="auto">
          <a:xfrm>
            <a:off x="9739313" y="4136491"/>
            <a:ext cx="63500" cy="605909"/>
          </a:xfrm>
          <a:prstGeom prst="ellipse">
            <a:avLst/>
          </a:prstGeom>
          <a:solidFill>
            <a:schemeClr val="accent1"/>
          </a:solidFill>
          <a:ln>
            <a:noFill/>
          </a:ln>
          <a:extLst>
            <a:ext uri="{91240B29-F687-4F45-9708-019B960494DF}">
              <a14:hiddenLine xmlns:a14="http://schemas.microsoft.com/office/drawing/2010/main" w="12700">
                <a:solidFill>
                  <a:srgbClr val="000000"/>
                </a:solidFill>
                <a:round/>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2200">
              <a:latin typeface="Times New Roman" panose="02020603050405020304" pitchFamily="18" charset="0"/>
            </a:endParaRPr>
          </a:p>
        </p:txBody>
      </p:sp>
      <p:sp>
        <p:nvSpPr>
          <p:cNvPr id="10269" name="Oval 32"/>
          <p:cNvSpPr>
            <a:spLocks noChangeArrowheads="1"/>
          </p:cNvSpPr>
          <p:nvPr/>
        </p:nvSpPr>
        <p:spPr bwMode="auto">
          <a:xfrm>
            <a:off x="9601200" y="4236503"/>
            <a:ext cx="63500" cy="605909"/>
          </a:xfrm>
          <a:prstGeom prst="ellipse">
            <a:avLst/>
          </a:prstGeom>
          <a:solidFill>
            <a:schemeClr val="accent1"/>
          </a:solidFill>
          <a:ln>
            <a:noFill/>
          </a:ln>
          <a:extLst>
            <a:ext uri="{91240B29-F687-4F45-9708-019B960494DF}">
              <a14:hiddenLine xmlns:a14="http://schemas.microsoft.com/office/drawing/2010/main" w="12700">
                <a:solidFill>
                  <a:srgbClr val="000000"/>
                </a:solidFill>
                <a:round/>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2200">
              <a:latin typeface="Times New Roman" panose="02020603050405020304" pitchFamily="18" charset="0"/>
            </a:endParaRPr>
          </a:p>
        </p:txBody>
      </p:sp>
      <p:sp>
        <p:nvSpPr>
          <p:cNvPr id="10270" name="Oval 33"/>
          <p:cNvSpPr>
            <a:spLocks noChangeArrowheads="1"/>
          </p:cNvSpPr>
          <p:nvPr/>
        </p:nvSpPr>
        <p:spPr bwMode="auto">
          <a:xfrm>
            <a:off x="9288463" y="4122203"/>
            <a:ext cx="63500" cy="605909"/>
          </a:xfrm>
          <a:prstGeom prst="ellipse">
            <a:avLst/>
          </a:prstGeom>
          <a:solidFill>
            <a:schemeClr val="accent1"/>
          </a:solidFill>
          <a:ln>
            <a:noFill/>
          </a:ln>
          <a:extLst>
            <a:ext uri="{91240B29-F687-4F45-9708-019B960494DF}">
              <a14:hiddenLine xmlns:a14="http://schemas.microsoft.com/office/drawing/2010/main" w="12700">
                <a:solidFill>
                  <a:srgbClr val="000000"/>
                </a:solidFill>
                <a:round/>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2200">
              <a:latin typeface="Times New Roman" panose="02020603050405020304" pitchFamily="18" charset="0"/>
            </a:endParaRPr>
          </a:p>
        </p:txBody>
      </p:sp>
      <p:sp>
        <p:nvSpPr>
          <p:cNvPr id="10271" name="Oval 34"/>
          <p:cNvSpPr>
            <a:spLocks noChangeArrowheads="1"/>
          </p:cNvSpPr>
          <p:nvPr/>
        </p:nvSpPr>
        <p:spPr bwMode="auto">
          <a:xfrm>
            <a:off x="9388475" y="3838041"/>
            <a:ext cx="63500" cy="605909"/>
          </a:xfrm>
          <a:prstGeom prst="ellipse">
            <a:avLst/>
          </a:prstGeom>
          <a:solidFill>
            <a:schemeClr val="accent1"/>
          </a:solidFill>
          <a:ln>
            <a:noFill/>
          </a:ln>
          <a:extLst>
            <a:ext uri="{91240B29-F687-4F45-9708-019B960494DF}">
              <a14:hiddenLine xmlns:a14="http://schemas.microsoft.com/office/drawing/2010/main" w="12700">
                <a:solidFill>
                  <a:srgbClr val="000000"/>
                </a:solidFill>
                <a:round/>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2200">
              <a:latin typeface="Times New Roman" panose="02020603050405020304" pitchFamily="18" charset="0"/>
            </a:endParaRPr>
          </a:p>
        </p:txBody>
      </p:sp>
      <p:sp>
        <p:nvSpPr>
          <p:cNvPr id="10272" name="Oval 35"/>
          <p:cNvSpPr>
            <a:spLocks noChangeArrowheads="1"/>
          </p:cNvSpPr>
          <p:nvPr/>
        </p:nvSpPr>
        <p:spPr bwMode="auto">
          <a:xfrm>
            <a:off x="9104313" y="3590391"/>
            <a:ext cx="63500" cy="605909"/>
          </a:xfrm>
          <a:prstGeom prst="ellipse">
            <a:avLst/>
          </a:prstGeom>
          <a:solidFill>
            <a:schemeClr val="accent1"/>
          </a:solidFill>
          <a:ln>
            <a:noFill/>
          </a:ln>
          <a:extLst>
            <a:ext uri="{91240B29-F687-4F45-9708-019B960494DF}">
              <a14:hiddenLine xmlns:a14="http://schemas.microsoft.com/office/drawing/2010/main" w="12700">
                <a:solidFill>
                  <a:srgbClr val="000000"/>
                </a:solidFill>
                <a:round/>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2200">
              <a:latin typeface="Times New Roman" panose="02020603050405020304" pitchFamily="18" charset="0"/>
            </a:endParaRPr>
          </a:p>
        </p:txBody>
      </p:sp>
      <p:sp>
        <p:nvSpPr>
          <p:cNvPr id="10273" name="Oval 36"/>
          <p:cNvSpPr>
            <a:spLocks noChangeArrowheads="1"/>
          </p:cNvSpPr>
          <p:nvPr/>
        </p:nvSpPr>
        <p:spPr bwMode="auto">
          <a:xfrm>
            <a:off x="9294813" y="3742791"/>
            <a:ext cx="63500" cy="605909"/>
          </a:xfrm>
          <a:prstGeom prst="ellipse">
            <a:avLst/>
          </a:prstGeom>
          <a:solidFill>
            <a:schemeClr val="accent1"/>
          </a:solidFill>
          <a:ln>
            <a:noFill/>
          </a:ln>
          <a:extLst>
            <a:ext uri="{91240B29-F687-4F45-9708-019B960494DF}">
              <a14:hiddenLine xmlns:a14="http://schemas.microsoft.com/office/drawing/2010/main" w="12700">
                <a:solidFill>
                  <a:srgbClr val="000000"/>
                </a:solidFill>
                <a:round/>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2200">
              <a:latin typeface="Times New Roman" panose="02020603050405020304" pitchFamily="18" charset="0"/>
            </a:endParaRPr>
          </a:p>
        </p:txBody>
      </p:sp>
      <p:sp>
        <p:nvSpPr>
          <p:cNvPr id="10274" name="Oval 37"/>
          <p:cNvSpPr>
            <a:spLocks noChangeArrowheads="1"/>
          </p:cNvSpPr>
          <p:nvPr/>
        </p:nvSpPr>
        <p:spPr bwMode="auto">
          <a:xfrm>
            <a:off x="9447213" y="3653891"/>
            <a:ext cx="63500" cy="605909"/>
          </a:xfrm>
          <a:prstGeom prst="ellipse">
            <a:avLst/>
          </a:prstGeom>
          <a:solidFill>
            <a:schemeClr val="accent1"/>
          </a:solidFill>
          <a:ln>
            <a:noFill/>
          </a:ln>
          <a:extLst>
            <a:ext uri="{91240B29-F687-4F45-9708-019B960494DF}">
              <a14:hiddenLine xmlns:a14="http://schemas.microsoft.com/office/drawing/2010/main" w="12700">
                <a:solidFill>
                  <a:srgbClr val="000000"/>
                </a:solidFill>
                <a:round/>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2200">
              <a:latin typeface="Times New Roman" panose="02020603050405020304" pitchFamily="18" charset="0"/>
            </a:endParaRPr>
          </a:p>
        </p:txBody>
      </p:sp>
      <p:sp>
        <p:nvSpPr>
          <p:cNvPr id="10275" name="Oval 38"/>
          <p:cNvSpPr>
            <a:spLocks noChangeArrowheads="1"/>
          </p:cNvSpPr>
          <p:nvPr/>
        </p:nvSpPr>
        <p:spPr bwMode="auto">
          <a:xfrm>
            <a:off x="9599613" y="3806291"/>
            <a:ext cx="63500" cy="605909"/>
          </a:xfrm>
          <a:prstGeom prst="ellipse">
            <a:avLst/>
          </a:prstGeom>
          <a:solidFill>
            <a:schemeClr val="accent1"/>
          </a:solidFill>
          <a:ln>
            <a:noFill/>
          </a:ln>
          <a:extLst>
            <a:ext uri="{91240B29-F687-4F45-9708-019B960494DF}">
              <a14:hiddenLine xmlns:a14="http://schemas.microsoft.com/office/drawing/2010/main" w="12700">
                <a:solidFill>
                  <a:srgbClr val="000000"/>
                </a:solidFill>
                <a:round/>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2200">
              <a:latin typeface="Times New Roman" panose="02020603050405020304" pitchFamily="18" charset="0"/>
            </a:endParaRPr>
          </a:p>
        </p:txBody>
      </p:sp>
      <p:sp>
        <p:nvSpPr>
          <p:cNvPr id="10276" name="Oval 39"/>
          <p:cNvSpPr>
            <a:spLocks noChangeArrowheads="1"/>
          </p:cNvSpPr>
          <p:nvPr/>
        </p:nvSpPr>
        <p:spPr bwMode="auto">
          <a:xfrm>
            <a:off x="9461500" y="3906303"/>
            <a:ext cx="63500" cy="605909"/>
          </a:xfrm>
          <a:prstGeom prst="ellipse">
            <a:avLst/>
          </a:prstGeom>
          <a:solidFill>
            <a:schemeClr val="accent1"/>
          </a:solidFill>
          <a:ln>
            <a:noFill/>
          </a:ln>
          <a:extLst>
            <a:ext uri="{91240B29-F687-4F45-9708-019B960494DF}">
              <a14:hiddenLine xmlns:a14="http://schemas.microsoft.com/office/drawing/2010/main" w="12700">
                <a:solidFill>
                  <a:srgbClr val="000000"/>
                </a:solidFill>
                <a:round/>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2200">
              <a:latin typeface="Times New Roman" panose="02020603050405020304" pitchFamily="18" charset="0"/>
            </a:endParaRPr>
          </a:p>
        </p:txBody>
      </p:sp>
      <p:sp>
        <p:nvSpPr>
          <p:cNvPr id="10277" name="Oval 40"/>
          <p:cNvSpPr>
            <a:spLocks noChangeArrowheads="1"/>
          </p:cNvSpPr>
          <p:nvPr/>
        </p:nvSpPr>
        <p:spPr bwMode="auto">
          <a:xfrm>
            <a:off x="9148763" y="3792003"/>
            <a:ext cx="63500" cy="605909"/>
          </a:xfrm>
          <a:prstGeom prst="ellipse">
            <a:avLst/>
          </a:prstGeom>
          <a:solidFill>
            <a:schemeClr val="accent1"/>
          </a:solidFill>
          <a:ln>
            <a:noFill/>
          </a:ln>
          <a:extLst>
            <a:ext uri="{91240B29-F687-4F45-9708-019B960494DF}">
              <a14:hiddenLine xmlns:a14="http://schemas.microsoft.com/office/drawing/2010/main" w="12700">
                <a:solidFill>
                  <a:srgbClr val="000000"/>
                </a:solidFill>
                <a:round/>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2200">
              <a:latin typeface="Times New Roman" panose="02020603050405020304" pitchFamily="18" charset="0"/>
            </a:endParaRPr>
          </a:p>
        </p:txBody>
      </p:sp>
      <p:sp>
        <p:nvSpPr>
          <p:cNvPr id="10278" name="Oval 41"/>
          <p:cNvSpPr>
            <a:spLocks noChangeArrowheads="1"/>
          </p:cNvSpPr>
          <p:nvPr/>
        </p:nvSpPr>
        <p:spPr bwMode="auto">
          <a:xfrm>
            <a:off x="9248775" y="3507841"/>
            <a:ext cx="63500" cy="605909"/>
          </a:xfrm>
          <a:prstGeom prst="ellipse">
            <a:avLst/>
          </a:prstGeom>
          <a:solidFill>
            <a:schemeClr val="accent1"/>
          </a:solidFill>
          <a:ln>
            <a:noFill/>
          </a:ln>
          <a:extLst>
            <a:ext uri="{91240B29-F687-4F45-9708-019B960494DF}">
              <a14:hiddenLine xmlns:a14="http://schemas.microsoft.com/office/drawing/2010/main" w="12700">
                <a:solidFill>
                  <a:srgbClr val="000000"/>
                </a:solidFill>
                <a:round/>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2200">
              <a:latin typeface="Times New Roman" panose="02020603050405020304" pitchFamily="18" charset="0"/>
            </a:endParaRPr>
          </a:p>
        </p:txBody>
      </p:sp>
      <p:sp>
        <p:nvSpPr>
          <p:cNvPr id="10279" name="Oval 42"/>
          <p:cNvSpPr>
            <a:spLocks noChangeArrowheads="1"/>
          </p:cNvSpPr>
          <p:nvPr/>
        </p:nvSpPr>
        <p:spPr bwMode="auto">
          <a:xfrm>
            <a:off x="8951913" y="3615791"/>
            <a:ext cx="63500" cy="605909"/>
          </a:xfrm>
          <a:prstGeom prst="ellipse">
            <a:avLst/>
          </a:prstGeom>
          <a:solidFill>
            <a:schemeClr val="accent1"/>
          </a:solidFill>
          <a:ln>
            <a:noFill/>
          </a:ln>
          <a:extLst>
            <a:ext uri="{91240B29-F687-4F45-9708-019B960494DF}">
              <a14:hiddenLine xmlns:a14="http://schemas.microsoft.com/office/drawing/2010/main" w="12700">
                <a:solidFill>
                  <a:srgbClr val="000000"/>
                </a:solidFill>
                <a:round/>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2200">
              <a:latin typeface="Times New Roman" panose="02020603050405020304" pitchFamily="18" charset="0"/>
            </a:endParaRPr>
          </a:p>
        </p:txBody>
      </p:sp>
      <p:sp>
        <p:nvSpPr>
          <p:cNvPr id="10280" name="Oval 43"/>
          <p:cNvSpPr>
            <a:spLocks noChangeArrowheads="1"/>
          </p:cNvSpPr>
          <p:nvPr/>
        </p:nvSpPr>
        <p:spPr bwMode="auto">
          <a:xfrm>
            <a:off x="9155113" y="3717391"/>
            <a:ext cx="63500" cy="605909"/>
          </a:xfrm>
          <a:prstGeom prst="ellipse">
            <a:avLst/>
          </a:prstGeom>
          <a:solidFill>
            <a:schemeClr val="accent1"/>
          </a:solidFill>
          <a:ln>
            <a:noFill/>
          </a:ln>
          <a:extLst>
            <a:ext uri="{91240B29-F687-4F45-9708-019B960494DF}">
              <a14:hiddenLine xmlns:a14="http://schemas.microsoft.com/office/drawing/2010/main" w="12700">
                <a:solidFill>
                  <a:srgbClr val="000000"/>
                </a:solidFill>
                <a:round/>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2200">
              <a:latin typeface="Times New Roman" panose="02020603050405020304" pitchFamily="18" charset="0"/>
            </a:endParaRPr>
          </a:p>
        </p:txBody>
      </p:sp>
      <p:sp>
        <p:nvSpPr>
          <p:cNvPr id="10281" name="Oval 44"/>
          <p:cNvSpPr>
            <a:spLocks noChangeArrowheads="1"/>
          </p:cNvSpPr>
          <p:nvPr/>
        </p:nvSpPr>
        <p:spPr bwMode="auto">
          <a:xfrm>
            <a:off x="9320213" y="3857091"/>
            <a:ext cx="63500" cy="605909"/>
          </a:xfrm>
          <a:prstGeom prst="ellipse">
            <a:avLst/>
          </a:prstGeom>
          <a:solidFill>
            <a:schemeClr val="accent1"/>
          </a:solidFill>
          <a:ln>
            <a:noFill/>
          </a:ln>
          <a:extLst>
            <a:ext uri="{91240B29-F687-4F45-9708-019B960494DF}">
              <a14:hiddenLine xmlns:a14="http://schemas.microsoft.com/office/drawing/2010/main" w="12700">
                <a:solidFill>
                  <a:srgbClr val="000000"/>
                </a:solidFill>
                <a:round/>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2200">
              <a:latin typeface="Times New Roman" panose="02020603050405020304" pitchFamily="18" charset="0"/>
            </a:endParaRPr>
          </a:p>
        </p:txBody>
      </p:sp>
      <p:sp>
        <p:nvSpPr>
          <p:cNvPr id="10282" name="Oval 45"/>
          <p:cNvSpPr>
            <a:spLocks noChangeArrowheads="1"/>
          </p:cNvSpPr>
          <p:nvPr/>
        </p:nvSpPr>
        <p:spPr bwMode="auto">
          <a:xfrm>
            <a:off x="9498013" y="3780891"/>
            <a:ext cx="63500" cy="605909"/>
          </a:xfrm>
          <a:prstGeom prst="ellipse">
            <a:avLst/>
          </a:prstGeom>
          <a:solidFill>
            <a:schemeClr val="accent1"/>
          </a:solidFill>
          <a:ln>
            <a:noFill/>
          </a:ln>
          <a:extLst>
            <a:ext uri="{91240B29-F687-4F45-9708-019B960494DF}">
              <a14:hiddenLine xmlns:a14="http://schemas.microsoft.com/office/drawing/2010/main" w="12700">
                <a:solidFill>
                  <a:srgbClr val="000000"/>
                </a:solidFill>
                <a:round/>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2200">
              <a:latin typeface="Times New Roman" panose="02020603050405020304" pitchFamily="18" charset="0"/>
            </a:endParaRPr>
          </a:p>
        </p:txBody>
      </p:sp>
      <p:sp>
        <p:nvSpPr>
          <p:cNvPr id="10283" name="Oval 46"/>
          <p:cNvSpPr>
            <a:spLocks noChangeArrowheads="1"/>
          </p:cNvSpPr>
          <p:nvPr/>
        </p:nvSpPr>
        <p:spPr bwMode="auto">
          <a:xfrm>
            <a:off x="9650413" y="3933291"/>
            <a:ext cx="63500" cy="605909"/>
          </a:xfrm>
          <a:prstGeom prst="ellipse">
            <a:avLst/>
          </a:prstGeom>
          <a:solidFill>
            <a:schemeClr val="accent1"/>
          </a:solidFill>
          <a:ln>
            <a:noFill/>
          </a:ln>
          <a:extLst>
            <a:ext uri="{91240B29-F687-4F45-9708-019B960494DF}">
              <a14:hiddenLine xmlns:a14="http://schemas.microsoft.com/office/drawing/2010/main" w="12700">
                <a:solidFill>
                  <a:srgbClr val="000000"/>
                </a:solidFill>
                <a:round/>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2200">
              <a:latin typeface="Times New Roman" panose="02020603050405020304" pitchFamily="18" charset="0"/>
            </a:endParaRPr>
          </a:p>
        </p:txBody>
      </p:sp>
      <p:sp>
        <p:nvSpPr>
          <p:cNvPr id="10284" name="Oval 47"/>
          <p:cNvSpPr>
            <a:spLocks noChangeArrowheads="1"/>
          </p:cNvSpPr>
          <p:nvPr/>
        </p:nvSpPr>
        <p:spPr bwMode="auto">
          <a:xfrm>
            <a:off x="9512300" y="4033303"/>
            <a:ext cx="63500" cy="605909"/>
          </a:xfrm>
          <a:prstGeom prst="ellipse">
            <a:avLst/>
          </a:prstGeom>
          <a:solidFill>
            <a:schemeClr val="accent1"/>
          </a:solidFill>
          <a:ln>
            <a:noFill/>
          </a:ln>
          <a:extLst>
            <a:ext uri="{91240B29-F687-4F45-9708-019B960494DF}">
              <a14:hiddenLine xmlns:a14="http://schemas.microsoft.com/office/drawing/2010/main" w="12700">
                <a:solidFill>
                  <a:srgbClr val="000000"/>
                </a:solidFill>
                <a:round/>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2200">
              <a:latin typeface="Times New Roman" panose="02020603050405020304" pitchFamily="18" charset="0"/>
            </a:endParaRPr>
          </a:p>
        </p:txBody>
      </p:sp>
      <p:sp>
        <p:nvSpPr>
          <p:cNvPr id="10285" name="Oval 48"/>
          <p:cNvSpPr>
            <a:spLocks noChangeArrowheads="1"/>
          </p:cNvSpPr>
          <p:nvPr/>
        </p:nvSpPr>
        <p:spPr bwMode="auto">
          <a:xfrm>
            <a:off x="9186863" y="3919003"/>
            <a:ext cx="63500" cy="605909"/>
          </a:xfrm>
          <a:prstGeom prst="ellipse">
            <a:avLst/>
          </a:prstGeom>
          <a:solidFill>
            <a:schemeClr val="accent1"/>
          </a:solidFill>
          <a:ln>
            <a:noFill/>
          </a:ln>
          <a:extLst>
            <a:ext uri="{91240B29-F687-4F45-9708-019B960494DF}">
              <a14:hiddenLine xmlns:a14="http://schemas.microsoft.com/office/drawing/2010/main" w="12700">
                <a:solidFill>
                  <a:srgbClr val="000000"/>
                </a:solidFill>
                <a:round/>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2200">
              <a:latin typeface="Times New Roman" panose="02020603050405020304" pitchFamily="18" charset="0"/>
            </a:endParaRPr>
          </a:p>
        </p:txBody>
      </p:sp>
      <p:sp>
        <p:nvSpPr>
          <p:cNvPr id="10286" name="Oval 49"/>
          <p:cNvSpPr>
            <a:spLocks noChangeArrowheads="1"/>
          </p:cNvSpPr>
          <p:nvPr/>
        </p:nvSpPr>
        <p:spPr bwMode="auto">
          <a:xfrm>
            <a:off x="9299575" y="3634841"/>
            <a:ext cx="63500" cy="605909"/>
          </a:xfrm>
          <a:prstGeom prst="ellipse">
            <a:avLst/>
          </a:prstGeom>
          <a:solidFill>
            <a:schemeClr val="accent1"/>
          </a:solidFill>
          <a:ln>
            <a:noFill/>
          </a:ln>
          <a:extLst>
            <a:ext uri="{91240B29-F687-4F45-9708-019B960494DF}">
              <a14:hiddenLine xmlns:a14="http://schemas.microsoft.com/office/drawing/2010/main" w="12700">
                <a:solidFill>
                  <a:srgbClr val="000000"/>
                </a:solidFill>
                <a:round/>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2200">
              <a:latin typeface="Times New Roman" panose="02020603050405020304" pitchFamily="18" charset="0"/>
            </a:endParaRPr>
          </a:p>
        </p:txBody>
      </p:sp>
      <p:sp>
        <p:nvSpPr>
          <p:cNvPr id="10287" name="Line 50"/>
          <p:cNvSpPr>
            <a:spLocks noChangeShapeType="1"/>
          </p:cNvSpPr>
          <p:nvPr/>
        </p:nvSpPr>
        <p:spPr bwMode="auto">
          <a:xfrm>
            <a:off x="9163050" y="3897314"/>
            <a:ext cx="146050" cy="52387"/>
          </a:xfrm>
          <a:prstGeom prst="line">
            <a:avLst/>
          </a:prstGeom>
          <a:noFill/>
          <a:ln w="12700">
            <a:solidFill>
              <a:schemeClr val="hlink"/>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l-GR"/>
          </a:p>
        </p:txBody>
      </p:sp>
      <p:sp>
        <p:nvSpPr>
          <p:cNvPr id="10288" name="Rectangle 51"/>
          <p:cNvSpPr>
            <a:spLocks noChangeArrowheads="1"/>
          </p:cNvSpPr>
          <p:nvPr/>
        </p:nvSpPr>
        <p:spPr bwMode="auto">
          <a:xfrm>
            <a:off x="2501900" y="4852988"/>
            <a:ext cx="1200150"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 typeface="Wingdings" panose="05000000000000000000" pitchFamily="2" charset="2"/>
              <a:buNone/>
            </a:pPr>
            <a:r>
              <a:rPr lang="en-US" altLang="el-GR" sz="1800"/>
              <a:t>Reflection</a:t>
            </a:r>
          </a:p>
          <a:p>
            <a:pPr>
              <a:spcBef>
                <a:spcPct val="50000"/>
              </a:spcBef>
              <a:buFont typeface="Wingdings" panose="05000000000000000000" pitchFamily="2" charset="2"/>
              <a:buNone/>
            </a:pPr>
            <a:r>
              <a:rPr lang="en-US" altLang="el-GR" sz="2000"/>
              <a:t>λ  &lt;&lt;  D</a:t>
            </a:r>
          </a:p>
        </p:txBody>
      </p:sp>
      <p:sp>
        <p:nvSpPr>
          <p:cNvPr id="10289" name="Rectangle 52"/>
          <p:cNvSpPr>
            <a:spLocks noChangeArrowheads="1"/>
          </p:cNvSpPr>
          <p:nvPr/>
        </p:nvSpPr>
        <p:spPr bwMode="auto">
          <a:xfrm>
            <a:off x="5303838" y="4811713"/>
            <a:ext cx="121285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 typeface="Wingdings" panose="05000000000000000000" pitchFamily="2" charset="2"/>
              <a:buNone/>
            </a:pPr>
            <a:r>
              <a:rPr lang="en-US" altLang="el-GR" sz="1800"/>
              <a:t>Diffraction</a:t>
            </a:r>
          </a:p>
          <a:p>
            <a:pPr>
              <a:spcBef>
                <a:spcPct val="50000"/>
              </a:spcBef>
              <a:buFont typeface="Wingdings" panose="05000000000000000000" pitchFamily="2" charset="2"/>
              <a:buNone/>
            </a:pPr>
            <a:r>
              <a:rPr lang="en-US" altLang="el-GR" sz="2000"/>
              <a:t>λ  </a:t>
            </a:r>
            <a:r>
              <a:rPr lang="en-US" altLang="el-GR" sz="2400">
                <a:sym typeface="Symbol" panose="05050102010706020507" pitchFamily="18" charset="2"/>
              </a:rPr>
              <a:t></a:t>
            </a:r>
            <a:r>
              <a:rPr lang="en-US" altLang="el-GR" sz="2400"/>
              <a:t> </a:t>
            </a:r>
            <a:r>
              <a:rPr lang="en-US" altLang="el-GR" sz="2000"/>
              <a:t> D</a:t>
            </a:r>
            <a:endParaRPr lang="en-US" altLang="el-GR" sz="1800"/>
          </a:p>
        </p:txBody>
      </p:sp>
      <p:sp>
        <p:nvSpPr>
          <p:cNvPr id="10290" name="Rectangle 53"/>
          <p:cNvSpPr>
            <a:spLocks noChangeArrowheads="1"/>
          </p:cNvSpPr>
          <p:nvPr/>
        </p:nvSpPr>
        <p:spPr bwMode="auto">
          <a:xfrm>
            <a:off x="8277225" y="4806950"/>
            <a:ext cx="121285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 typeface="Wingdings" panose="05000000000000000000" pitchFamily="2" charset="2"/>
              <a:buNone/>
            </a:pPr>
            <a:r>
              <a:rPr lang="en-US" altLang="el-GR" sz="1800"/>
              <a:t>Scattering</a:t>
            </a:r>
          </a:p>
          <a:p>
            <a:pPr>
              <a:spcBef>
                <a:spcPct val="50000"/>
              </a:spcBef>
              <a:buFont typeface="Wingdings" panose="05000000000000000000" pitchFamily="2" charset="2"/>
              <a:buNone/>
            </a:pPr>
            <a:r>
              <a:rPr lang="en-US" altLang="el-GR" sz="2000"/>
              <a:t>λ  </a:t>
            </a:r>
            <a:r>
              <a:rPr lang="en-US" altLang="el-GR" sz="2400">
                <a:sym typeface="Symbol" panose="05050102010706020507" pitchFamily="18" charset="2"/>
              </a:rPr>
              <a:t>&gt;&gt;</a:t>
            </a:r>
            <a:r>
              <a:rPr lang="en-US" altLang="el-GR" sz="2000"/>
              <a:t> D</a:t>
            </a:r>
            <a:endParaRPr lang="en-US" altLang="el-GR" sz="1800"/>
          </a:p>
        </p:txBody>
      </p:sp>
    </p:spTree>
    <p:extLst>
      <p:ext uri="{BB962C8B-B14F-4D97-AF65-F5344CB8AC3E}">
        <p14:creationId xmlns:p14="http://schemas.microsoft.com/office/powerpoint/2010/main" val="235300250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ChangeArrowheads="1"/>
          </p:cNvSpPr>
          <p:nvPr/>
        </p:nvSpPr>
        <p:spPr bwMode="auto">
          <a:xfrm>
            <a:off x="5181600" y="990600"/>
            <a:ext cx="298450" cy="3689350"/>
          </a:xfrm>
          <a:prstGeom prst="rect">
            <a:avLst/>
          </a:prstGeom>
          <a:solidFill>
            <a:schemeClr val="folHlink"/>
          </a:solidFill>
          <a:ln w="254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2200">
              <a:latin typeface="Times New Roman" panose="02020603050405020304" pitchFamily="18" charset="0"/>
            </a:endParaRPr>
          </a:p>
        </p:txBody>
      </p:sp>
      <p:sp>
        <p:nvSpPr>
          <p:cNvPr id="11267" name="Oval 4"/>
          <p:cNvSpPr>
            <a:spLocks noChangeArrowheads="1"/>
          </p:cNvSpPr>
          <p:nvPr/>
        </p:nvSpPr>
        <p:spPr bwMode="auto">
          <a:xfrm>
            <a:off x="5257800" y="3790950"/>
            <a:ext cx="50800" cy="127000"/>
          </a:xfrm>
          <a:prstGeom prst="ellipse">
            <a:avLst/>
          </a:prstGeom>
          <a:solidFill>
            <a:schemeClr val="bg1"/>
          </a:solidFill>
          <a:ln w="2540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2200">
              <a:latin typeface="Times New Roman" panose="02020603050405020304" pitchFamily="18" charset="0"/>
            </a:endParaRPr>
          </a:p>
        </p:txBody>
      </p:sp>
      <p:sp>
        <p:nvSpPr>
          <p:cNvPr id="11268" name="Oval 5"/>
          <p:cNvSpPr>
            <a:spLocks noChangeArrowheads="1"/>
          </p:cNvSpPr>
          <p:nvPr/>
        </p:nvSpPr>
        <p:spPr bwMode="auto">
          <a:xfrm>
            <a:off x="5334000" y="2895600"/>
            <a:ext cx="50800" cy="127000"/>
          </a:xfrm>
          <a:prstGeom prst="ellipse">
            <a:avLst/>
          </a:prstGeom>
          <a:solidFill>
            <a:schemeClr val="bg1"/>
          </a:solidFill>
          <a:ln w="2540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2200">
              <a:latin typeface="Times New Roman" panose="02020603050405020304" pitchFamily="18" charset="0"/>
            </a:endParaRPr>
          </a:p>
        </p:txBody>
      </p:sp>
      <p:sp>
        <p:nvSpPr>
          <p:cNvPr id="11269" name="Oval 6"/>
          <p:cNvSpPr>
            <a:spLocks noChangeArrowheads="1"/>
          </p:cNvSpPr>
          <p:nvPr/>
        </p:nvSpPr>
        <p:spPr bwMode="auto">
          <a:xfrm>
            <a:off x="5353050" y="4238625"/>
            <a:ext cx="50800" cy="127000"/>
          </a:xfrm>
          <a:prstGeom prst="ellipse">
            <a:avLst/>
          </a:prstGeom>
          <a:solidFill>
            <a:schemeClr val="bg1"/>
          </a:solidFill>
          <a:ln w="2540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2200">
              <a:latin typeface="Times New Roman" panose="02020603050405020304" pitchFamily="18" charset="0"/>
            </a:endParaRPr>
          </a:p>
        </p:txBody>
      </p:sp>
      <p:sp>
        <p:nvSpPr>
          <p:cNvPr id="11270" name="Oval 7"/>
          <p:cNvSpPr>
            <a:spLocks noChangeArrowheads="1"/>
          </p:cNvSpPr>
          <p:nvPr/>
        </p:nvSpPr>
        <p:spPr bwMode="auto">
          <a:xfrm>
            <a:off x="5262563" y="1995488"/>
            <a:ext cx="50800" cy="127000"/>
          </a:xfrm>
          <a:prstGeom prst="ellipse">
            <a:avLst/>
          </a:prstGeom>
          <a:solidFill>
            <a:schemeClr val="bg1"/>
          </a:solidFill>
          <a:ln w="2540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2200">
              <a:latin typeface="Times New Roman" panose="02020603050405020304" pitchFamily="18" charset="0"/>
            </a:endParaRPr>
          </a:p>
        </p:txBody>
      </p:sp>
      <p:sp>
        <p:nvSpPr>
          <p:cNvPr id="11271" name="Oval 8"/>
          <p:cNvSpPr>
            <a:spLocks noChangeArrowheads="1"/>
          </p:cNvSpPr>
          <p:nvPr/>
        </p:nvSpPr>
        <p:spPr bwMode="auto">
          <a:xfrm>
            <a:off x="5334000" y="1752600"/>
            <a:ext cx="50800" cy="127000"/>
          </a:xfrm>
          <a:prstGeom prst="ellipse">
            <a:avLst/>
          </a:prstGeom>
          <a:solidFill>
            <a:schemeClr val="bg1"/>
          </a:solidFill>
          <a:ln w="2540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2200">
              <a:latin typeface="Times New Roman" panose="02020603050405020304" pitchFamily="18" charset="0"/>
            </a:endParaRPr>
          </a:p>
        </p:txBody>
      </p:sp>
      <p:sp>
        <p:nvSpPr>
          <p:cNvPr id="11272" name="Oval 9"/>
          <p:cNvSpPr>
            <a:spLocks noChangeArrowheads="1"/>
          </p:cNvSpPr>
          <p:nvPr/>
        </p:nvSpPr>
        <p:spPr bwMode="auto">
          <a:xfrm>
            <a:off x="5310188" y="1319213"/>
            <a:ext cx="50800" cy="127000"/>
          </a:xfrm>
          <a:prstGeom prst="ellipse">
            <a:avLst/>
          </a:prstGeom>
          <a:solidFill>
            <a:schemeClr val="bg1"/>
          </a:solidFill>
          <a:ln w="2540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2200">
              <a:latin typeface="Times New Roman" panose="02020603050405020304" pitchFamily="18" charset="0"/>
            </a:endParaRPr>
          </a:p>
        </p:txBody>
      </p:sp>
      <p:sp>
        <p:nvSpPr>
          <p:cNvPr id="11273" name="Freeform 10"/>
          <p:cNvSpPr>
            <a:spLocks/>
          </p:cNvSpPr>
          <p:nvPr/>
        </p:nvSpPr>
        <p:spPr bwMode="auto">
          <a:xfrm>
            <a:off x="2501900" y="2044700"/>
            <a:ext cx="515938" cy="268288"/>
          </a:xfrm>
          <a:custGeom>
            <a:avLst/>
            <a:gdLst>
              <a:gd name="T0" fmla="*/ 0 w 325"/>
              <a:gd name="T1" fmla="*/ 2147483646 h 169"/>
              <a:gd name="T2" fmla="*/ 2147483646 w 325"/>
              <a:gd name="T3" fmla="*/ 2147483646 h 169"/>
              <a:gd name="T4" fmla="*/ 2147483646 w 325"/>
              <a:gd name="T5" fmla="*/ 0 h 169"/>
              <a:gd name="T6" fmla="*/ 2147483646 w 325"/>
              <a:gd name="T7" fmla="*/ 2147483646 h 169"/>
              <a:gd name="T8" fmla="*/ 2147483646 w 325"/>
              <a:gd name="T9" fmla="*/ 2147483646 h 169"/>
              <a:gd name="T10" fmla="*/ 2147483646 w 325"/>
              <a:gd name="T11" fmla="*/ 2147483646 h 169"/>
              <a:gd name="T12" fmla="*/ 2147483646 w 325"/>
              <a:gd name="T13" fmla="*/ 2147483646 h 169"/>
              <a:gd name="T14" fmla="*/ 2147483646 w 325"/>
              <a:gd name="T15" fmla="*/ 2147483646 h 169"/>
              <a:gd name="T16" fmla="*/ 2147483646 w 325"/>
              <a:gd name="T17" fmla="*/ 2147483646 h 169"/>
              <a:gd name="T18" fmla="*/ 2147483646 w 325"/>
              <a:gd name="T19" fmla="*/ 2147483646 h 169"/>
              <a:gd name="T20" fmla="*/ 2147483646 w 325"/>
              <a:gd name="T21" fmla="*/ 2147483646 h 169"/>
              <a:gd name="T22" fmla="*/ 2147483646 w 325"/>
              <a:gd name="T23" fmla="*/ 2147483646 h 169"/>
              <a:gd name="T24" fmla="*/ 2147483646 w 325"/>
              <a:gd name="T25" fmla="*/ 2147483646 h 169"/>
              <a:gd name="T26" fmla="*/ 2147483646 w 325"/>
              <a:gd name="T27" fmla="*/ 2147483646 h 169"/>
              <a:gd name="T28" fmla="*/ 2147483646 w 325"/>
              <a:gd name="T29" fmla="*/ 2147483646 h 169"/>
              <a:gd name="T30" fmla="*/ 2147483646 w 325"/>
              <a:gd name="T31" fmla="*/ 2147483646 h 16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25"/>
              <a:gd name="T49" fmla="*/ 0 h 169"/>
              <a:gd name="T50" fmla="*/ 325 w 325"/>
              <a:gd name="T51" fmla="*/ 169 h 16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25" h="169">
                <a:moveTo>
                  <a:pt x="0" y="48"/>
                </a:moveTo>
                <a:lnTo>
                  <a:pt x="36" y="12"/>
                </a:lnTo>
                <a:lnTo>
                  <a:pt x="72" y="0"/>
                </a:lnTo>
                <a:lnTo>
                  <a:pt x="84" y="36"/>
                </a:lnTo>
                <a:lnTo>
                  <a:pt x="84" y="72"/>
                </a:lnTo>
                <a:lnTo>
                  <a:pt x="84" y="108"/>
                </a:lnTo>
                <a:lnTo>
                  <a:pt x="120" y="132"/>
                </a:lnTo>
                <a:lnTo>
                  <a:pt x="156" y="108"/>
                </a:lnTo>
                <a:lnTo>
                  <a:pt x="180" y="72"/>
                </a:lnTo>
                <a:lnTo>
                  <a:pt x="216" y="60"/>
                </a:lnTo>
                <a:lnTo>
                  <a:pt x="252" y="48"/>
                </a:lnTo>
                <a:lnTo>
                  <a:pt x="252" y="84"/>
                </a:lnTo>
                <a:lnTo>
                  <a:pt x="252" y="120"/>
                </a:lnTo>
                <a:lnTo>
                  <a:pt x="252" y="156"/>
                </a:lnTo>
                <a:lnTo>
                  <a:pt x="288" y="168"/>
                </a:lnTo>
                <a:lnTo>
                  <a:pt x="324" y="156"/>
                </a:lnTo>
              </a:path>
            </a:pathLst>
          </a:custGeom>
          <a:noFill/>
          <a:ln w="508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l-GR"/>
          </a:p>
        </p:txBody>
      </p:sp>
      <p:sp>
        <p:nvSpPr>
          <p:cNvPr id="11274" name="Freeform 11"/>
          <p:cNvSpPr>
            <a:spLocks/>
          </p:cNvSpPr>
          <p:nvPr/>
        </p:nvSpPr>
        <p:spPr bwMode="auto">
          <a:xfrm>
            <a:off x="3035300" y="2197100"/>
            <a:ext cx="515938" cy="268288"/>
          </a:xfrm>
          <a:custGeom>
            <a:avLst/>
            <a:gdLst>
              <a:gd name="T0" fmla="*/ 0 w 325"/>
              <a:gd name="T1" fmla="*/ 2147483646 h 169"/>
              <a:gd name="T2" fmla="*/ 2147483646 w 325"/>
              <a:gd name="T3" fmla="*/ 2147483646 h 169"/>
              <a:gd name="T4" fmla="*/ 2147483646 w 325"/>
              <a:gd name="T5" fmla="*/ 0 h 169"/>
              <a:gd name="T6" fmla="*/ 2147483646 w 325"/>
              <a:gd name="T7" fmla="*/ 2147483646 h 169"/>
              <a:gd name="T8" fmla="*/ 2147483646 w 325"/>
              <a:gd name="T9" fmla="*/ 2147483646 h 169"/>
              <a:gd name="T10" fmla="*/ 2147483646 w 325"/>
              <a:gd name="T11" fmla="*/ 2147483646 h 169"/>
              <a:gd name="T12" fmla="*/ 2147483646 w 325"/>
              <a:gd name="T13" fmla="*/ 2147483646 h 169"/>
              <a:gd name="T14" fmla="*/ 2147483646 w 325"/>
              <a:gd name="T15" fmla="*/ 2147483646 h 169"/>
              <a:gd name="T16" fmla="*/ 2147483646 w 325"/>
              <a:gd name="T17" fmla="*/ 2147483646 h 169"/>
              <a:gd name="T18" fmla="*/ 2147483646 w 325"/>
              <a:gd name="T19" fmla="*/ 2147483646 h 169"/>
              <a:gd name="T20" fmla="*/ 2147483646 w 325"/>
              <a:gd name="T21" fmla="*/ 2147483646 h 169"/>
              <a:gd name="T22" fmla="*/ 2147483646 w 325"/>
              <a:gd name="T23" fmla="*/ 2147483646 h 169"/>
              <a:gd name="T24" fmla="*/ 2147483646 w 325"/>
              <a:gd name="T25" fmla="*/ 2147483646 h 169"/>
              <a:gd name="T26" fmla="*/ 2147483646 w 325"/>
              <a:gd name="T27" fmla="*/ 2147483646 h 169"/>
              <a:gd name="T28" fmla="*/ 2147483646 w 325"/>
              <a:gd name="T29" fmla="*/ 2147483646 h 169"/>
              <a:gd name="T30" fmla="*/ 2147483646 w 325"/>
              <a:gd name="T31" fmla="*/ 2147483646 h 16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25"/>
              <a:gd name="T49" fmla="*/ 0 h 169"/>
              <a:gd name="T50" fmla="*/ 325 w 325"/>
              <a:gd name="T51" fmla="*/ 169 h 16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25" h="169">
                <a:moveTo>
                  <a:pt x="0" y="48"/>
                </a:moveTo>
                <a:lnTo>
                  <a:pt x="36" y="12"/>
                </a:lnTo>
                <a:lnTo>
                  <a:pt x="72" y="0"/>
                </a:lnTo>
                <a:lnTo>
                  <a:pt x="84" y="36"/>
                </a:lnTo>
                <a:lnTo>
                  <a:pt x="84" y="72"/>
                </a:lnTo>
                <a:lnTo>
                  <a:pt x="84" y="108"/>
                </a:lnTo>
                <a:lnTo>
                  <a:pt x="120" y="132"/>
                </a:lnTo>
                <a:lnTo>
                  <a:pt x="156" y="108"/>
                </a:lnTo>
                <a:lnTo>
                  <a:pt x="180" y="72"/>
                </a:lnTo>
                <a:lnTo>
                  <a:pt x="216" y="60"/>
                </a:lnTo>
                <a:lnTo>
                  <a:pt x="252" y="48"/>
                </a:lnTo>
                <a:lnTo>
                  <a:pt x="252" y="84"/>
                </a:lnTo>
                <a:lnTo>
                  <a:pt x="252" y="120"/>
                </a:lnTo>
                <a:lnTo>
                  <a:pt x="252" y="156"/>
                </a:lnTo>
                <a:lnTo>
                  <a:pt x="288" y="168"/>
                </a:lnTo>
                <a:lnTo>
                  <a:pt x="324" y="156"/>
                </a:lnTo>
              </a:path>
            </a:pathLst>
          </a:custGeom>
          <a:noFill/>
          <a:ln w="508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l-GR"/>
          </a:p>
        </p:txBody>
      </p:sp>
      <p:sp>
        <p:nvSpPr>
          <p:cNvPr id="11275" name="Freeform 12"/>
          <p:cNvSpPr>
            <a:spLocks/>
          </p:cNvSpPr>
          <p:nvPr/>
        </p:nvSpPr>
        <p:spPr bwMode="auto">
          <a:xfrm>
            <a:off x="3568700" y="2349500"/>
            <a:ext cx="515938" cy="268288"/>
          </a:xfrm>
          <a:custGeom>
            <a:avLst/>
            <a:gdLst>
              <a:gd name="T0" fmla="*/ 0 w 325"/>
              <a:gd name="T1" fmla="*/ 2147483646 h 169"/>
              <a:gd name="T2" fmla="*/ 2147483646 w 325"/>
              <a:gd name="T3" fmla="*/ 2147483646 h 169"/>
              <a:gd name="T4" fmla="*/ 2147483646 w 325"/>
              <a:gd name="T5" fmla="*/ 0 h 169"/>
              <a:gd name="T6" fmla="*/ 2147483646 w 325"/>
              <a:gd name="T7" fmla="*/ 2147483646 h 169"/>
              <a:gd name="T8" fmla="*/ 2147483646 w 325"/>
              <a:gd name="T9" fmla="*/ 2147483646 h 169"/>
              <a:gd name="T10" fmla="*/ 2147483646 w 325"/>
              <a:gd name="T11" fmla="*/ 2147483646 h 169"/>
              <a:gd name="T12" fmla="*/ 2147483646 w 325"/>
              <a:gd name="T13" fmla="*/ 2147483646 h 169"/>
              <a:gd name="T14" fmla="*/ 2147483646 w 325"/>
              <a:gd name="T15" fmla="*/ 2147483646 h 169"/>
              <a:gd name="T16" fmla="*/ 2147483646 w 325"/>
              <a:gd name="T17" fmla="*/ 2147483646 h 169"/>
              <a:gd name="T18" fmla="*/ 2147483646 w 325"/>
              <a:gd name="T19" fmla="*/ 2147483646 h 169"/>
              <a:gd name="T20" fmla="*/ 2147483646 w 325"/>
              <a:gd name="T21" fmla="*/ 2147483646 h 169"/>
              <a:gd name="T22" fmla="*/ 2147483646 w 325"/>
              <a:gd name="T23" fmla="*/ 2147483646 h 169"/>
              <a:gd name="T24" fmla="*/ 2147483646 w 325"/>
              <a:gd name="T25" fmla="*/ 2147483646 h 169"/>
              <a:gd name="T26" fmla="*/ 2147483646 w 325"/>
              <a:gd name="T27" fmla="*/ 2147483646 h 169"/>
              <a:gd name="T28" fmla="*/ 2147483646 w 325"/>
              <a:gd name="T29" fmla="*/ 2147483646 h 169"/>
              <a:gd name="T30" fmla="*/ 2147483646 w 325"/>
              <a:gd name="T31" fmla="*/ 2147483646 h 16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25"/>
              <a:gd name="T49" fmla="*/ 0 h 169"/>
              <a:gd name="T50" fmla="*/ 325 w 325"/>
              <a:gd name="T51" fmla="*/ 169 h 16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25" h="169">
                <a:moveTo>
                  <a:pt x="0" y="48"/>
                </a:moveTo>
                <a:lnTo>
                  <a:pt x="36" y="12"/>
                </a:lnTo>
                <a:lnTo>
                  <a:pt x="72" y="0"/>
                </a:lnTo>
                <a:lnTo>
                  <a:pt x="84" y="36"/>
                </a:lnTo>
                <a:lnTo>
                  <a:pt x="84" y="72"/>
                </a:lnTo>
                <a:lnTo>
                  <a:pt x="84" y="108"/>
                </a:lnTo>
                <a:lnTo>
                  <a:pt x="120" y="132"/>
                </a:lnTo>
                <a:lnTo>
                  <a:pt x="156" y="108"/>
                </a:lnTo>
                <a:lnTo>
                  <a:pt x="180" y="72"/>
                </a:lnTo>
                <a:lnTo>
                  <a:pt x="216" y="60"/>
                </a:lnTo>
                <a:lnTo>
                  <a:pt x="252" y="48"/>
                </a:lnTo>
                <a:lnTo>
                  <a:pt x="252" y="84"/>
                </a:lnTo>
                <a:lnTo>
                  <a:pt x="252" y="120"/>
                </a:lnTo>
                <a:lnTo>
                  <a:pt x="252" y="156"/>
                </a:lnTo>
                <a:lnTo>
                  <a:pt x="288" y="168"/>
                </a:lnTo>
                <a:lnTo>
                  <a:pt x="324" y="156"/>
                </a:lnTo>
              </a:path>
            </a:pathLst>
          </a:custGeom>
          <a:noFill/>
          <a:ln w="508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l-GR"/>
          </a:p>
        </p:txBody>
      </p:sp>
      <p:sp>
        <p:nvSpPr>
          <p:cNvPr id="11276" name="Freeform 13"/>
          <p:cNvSpPr>
            <a:spLocks/>
          </p:cNvSpPr>
          <p:nvPr/>
        </p:nvSpPr>
        <p:spPr bwMode="auto">
          <a:xfrm>
            <a:off x="4102100" y="2501900"/>
            <a:ext cx="515938" cy="268288"/>
          </a:xfrm>
          <a:custGeom>
            <a:avLst/>
            <a:gdLst>
              <a:gd name="T0" fmla="*/ 0 w 325"/>
              <a:gd name="T1" fmla="*/ 2147483646 h 169"/>
              <a:gd name="T2" fmla="*/ 2147483646 w 325"/>
              <a:gd name="T3" fmla="*/ 2147483646 h 169"/>
              <a:gd name="T4" fmla="*/ 2147483646 w 325"/>
              <a:gd name="T5" fmla="*/ 0 h 169"/>
              <a:gd name="T6" fmla="*/ 2147483646 w 325"/>
              <a:gd name="T7" fmla="*/ 2147483646 h 169"/>
              <a:gd name="T8" fmla="*/ 2147483646 w 325"/>
              <a:gd name="T9" fmla="*/ 2147483646 h 169"/>
              <a:gd name="T10" fmla="*/ 2147483646 w 325"/>
              <a:gd name="T11" fmla="*/ 2147483646 h 169"/>
              <a:gd name="T12" fmla="*/ 2147483646 w 325"/>
              <a:gd name="T13" fmla="*/ 2147483646 h 169"/>
              <a:gd name="T14" fmla="*/ 2147483646 w 325"/>
              <a:gd name="T15" fmla="*/ 2147483646 h 169"/>
              <a:gd name="T16" fmla="*/ 2147483646 w 325"/>
              <a:gd name="T17" fmla="*/ 2147483646 h 169"/>
              <a:gd name="T18" fmla="*/ 2147483646 w 325"/>
              <a:gd name="T19" fmla="*/ 2147483646 h 169"/>
              <a:gd name="T20" fmla="*/ 2147483646 w 325"/>
              <a:gd name="T21" fmla="*/ 2147483646 h 169"/>
              <a:gd name="T22" fmla="*/ 2147483646 w 325"/>
              <a:gd name="T23" fmla="*/ 2147483646 h 169"/>
              <a:gd name="T24" fmla="*/ 2147483646 w 325"/>
              <a:gd name="T25" fmla="*/ 2147483646 h 169"/>
              <a:gd name="T26" fmla="*/ 2147483646 w 325"/>
              <a:gd name="T27" fmla="*/ 2147483646 h 169"/>
              <a:gd name="T28" fmla="*/ 2147483646 w 325"/>
              <a:gd name="T29" fmla="*/ 2147483646 h 169"/>
              <a:gd name="T30" fmla="*/ 2147483646 w 325"/>
              <a:gd name="T31" fmla="*/ 2147483646 h 16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25"/>
              <a:gd name="T49" fmla="*/ 0 h 169"/>
              <a:gd name="T50" fmla="*/ 325 w 325"/>
              <a:gd name="T51" fmla="*/ 169 h 16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25" h="169">
                <a:moveTo>
                  <a:pt x="0" y="48"/>
                </a:moveTo>
                <a:lnTo>
                  <a:pt x="36" y="12"/>
                </a:lnTo>
                <a:lnTo>
                  <a:pt x="72" y="0"/>
                </a:lnTo>
                <a:lnTo>
                  <a:pt x="84" y="36"/>
                </a:lnTo>
                <a:lnTo>
                  <a:pt x="84" y="72"/>
                </a:lnTo>
                <a:lnTo>
                  <a:pt x="84" y="108"/>
                </a:lnTo>
                <a:lnTo>
                  <a:pt x="120" y="132"/>
                </a:lnTo>
                <a:lnTo>
                  <a:pt x="156" y="108"/>
                </a:lnTo>
                <a:lnTo>
                  <a:pt x="180" y="72"/>
                </a:lnTo>
                <a:lnTo>
                  <a:pt x="216" y="60"/>
                </a:lnTo>
                <a:lnTo>
                  <a:pt x="252" y="48"/>
                </a:lnTo>
                <a:lnTo>
                  <a:pt x="252" y="84"/>
                </a:lnTo>
                <a:lnTo>
                  <a:pt x="252" y="120"/>
                </a:lnTo>
                <a:lnTo>
                  <a:pt x="252" y="156"/>
                </a:lnTo>
                <a:lnTo>
                  <a:pt x="288" y="168"/>
                </a:lnTo>
                <a:lnTo>
                  <a:pt x="324" y="156"/>
                </a:lnTo>
              </a:path>
            </a:pathLst>
          </a:custGeom>
          <a:noFill/>
          <a:ln w="508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l-GR"/>
          </a:p>
        </p:txBody>
      </p:sp>
      <p:sp>
        <p:nvSpPr>
          <p:cNvPr id="11277" name="Freeform 14"/>
          <p:cNvSpPr>
            <a:spLocks/>
          </p:cNvSpPr>
          <p:nvPr/>
        </p:nvSpPr>
        <p:spPr bwMode="auto">
          <a:xfrm>
            <a:off x="4635500" y="2654300"/>
            <a:ext cx="515938" cy="268288"/>
          </a:xfrm>
          <a:custGeom>
            <a:avLst/>
            <a:gdLst>
              <a:gd name="T0" fmla="*/ 0 w 325"/>
              <a:gd name="T1" fmla="*/ 2147483646 h 169"/>
              <a:gd name="T2" fmla="*/ 2147483646 w 325"/>
              <a:gd name="T3" fmla="*/ 2147483646 h 169"/>
              <a:gd name="T4" fmla="*/ 2147483646 w 325"/>
              <a:gd name="T5" fmla="*/ 0 h 169"/>
              <a:gd name="T6" fmla="*/ 2147483646 w 325"/>
              <a:gd name="T7" fmla="*/ 2147483646 h 169"/>
              <a:gd name="T8" fmla="*/ 2147483646 w 325"/>
              <a:gd name="T9" fmla="*/ 2147483646 h 169"/>
              <a:gd name="T10" fmla="*/ 2147483646 w 325"/>
              <a:gd name="T11" fmla="*/ 2147483646 h 169"/>
              <a:gd name="T12" fmla="*/ 2147483646 w 325"/>
              <a:gd name="T13" fmla="*/ 2147483646 h 169"/>
              <a:gd name="T14" fmla="*/ 2147483646 w 325"/>
              <a:gd name="T15" fmla="*/ 2147483646 h 169"/>
              <a:gd name="T16" fmla="*/ 2147483646 w 325"/>
              <a:gd name="T17" fmla="*/ 2147483646 h 169"/>
              <a:gd name="T18" fmla="*/ 2147483646 w 325"/>
              <a:gd name="T19" fmla="*/ 2147483646 h 169"/>
              <a:gd name="T20" fmla="*/ 2147483646 w 325"/>
              <a:gd name="T21" fmla="*/ 2147483646 h 169"/>
              <a:gd name="T22" fmla="*/ 2147483646 w 325"/>
              <a:gd name="T23" fmla="*/ 2147483646 h 169"/>
              <a:gd name="T24" fmla="*/ 2147483646 w 325"/>
              <a:gd name="T25" fmla="*/ 2147483646 h 169"/>
              <a:gd name="T26" fmla="*/ 2147483646 w 325"/>
              <a:gd name="T27" fmla="*/ 2147483646 h 169"/>
              <a:gd name="T28" fmla="*/ 2147483646 w 325"/>
              <a:gd name="T29" fmla="*/ 2147483646 h 169"/>
              <a:gd name="T30" fmla="*/ 2147483646 w 325"/>
              <a:gd name="T31" fmla="*/ 2147483646 h 16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25"/>
              <a:gd name="T49" fmla="*/ 0 h 169"/>
              <a:gd name="T50" fmla="*/ 325 w 325"/>
              <a:gd name="T51" fmla="*/ 169 h 16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25" h="169">
                <a:moveTo>
                  <a:pt x="0" y="48"/>
                </a:moveTo>
                <a:lnTo>
                  <a:pt x="36" y="12"/>
                </a:lnTo>
                <a:lnTo>
                  <a:pt x="72" y="0"/>
                </a:lnTo>
                <a:lnTo>
                  <a:pt x="84" y="36"/>
                </a:lnTo>
                <a:lnTo>
                  <a:pt x="84" y="72"/>
                </a:lnTo>
                <a:lnTo>
                  <a:pt x="84" y="108"/>
                </a:lnTo>
                <a:lnTo>
                  <a:pt x="120" y="132"/>
                </a:lnTo>
                <a:lnTo>
                  <a:pt x="156" y="108"/>
                </a:lnTo>
                <a:lnTo>
                  <a:pt x="180" y="72"/>
                </a:lnTo>
                <a:lnTo>
                  <a:pt x="216" y="60"/>
                </a:lnTo>
                <a:lnTo>
                  <a:pt x="252" y="48"/>
                </a:lnTo>
                <a:lnTo>
                  <a:pt x="252" y="84"/>
                </a:lnTo>
                <a:lnTo>
                  <a:pt x="252" y="120"/>
                </a:lnTo>
                <a:lnTo>
                  <a:pt x="252" y="156"/>
                </a:lnTo>
                <a:lnTo>
                  <a:pt x="288" y="168"/>
                </a:lnTo>
                <a:lnTo>
                  <a:pt x="324" y="156"/>
                </a:lnTo>
              </a:path>
            </a:pathLst>
          </a:custGeom>
          <a:noFill/>
          <a:ln w="508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l-GR"/>
          </a:p>
        </p:txBody>
      </p:sp>
      <p:sp>
        <p:nvSpPr>
          <p:cNvPr id="11278" name="Freeform 15"/>
          <p:cNvSpPr>
            <a:spLocks/>
          </p:cNvSpPr>
          <p:nvPr/>
        </p:nvSpPr>
        <p:spPr bwMode="auto">
          <a:xfrm>
            <a:off x="2501900" y="3644900"/>
            <a:ext cx="515938" cy="268288"/>
          </a:xfrm>
          <a:custGeom>
            <a:avLst/>
            <a:gdLst>
              <a:gd name="T0" fmla="*/ 2147483646 w 325"/>
              <a:gd name="T1" fmla="*/ 2147483646 h 169"/>
              <a:gd name="T2" fmla="*/ 2147483646 w 325"/>
              <a:gd name="T3" fmla="*/ 2147483646 h 169"/>
              <a:gd name="T4" fmla="*/ 2147483646 w 325"/>
              <a:gd name="T5" fmla="*/ 0 h 169"/>
              <a:gd name="T6" fmla="*/ 2147483646 w 325"/>
              <a:gd name="T7" fmla="*/ 2147483646 h 169"/>
              <a:gd name="T8" fmla="*/ 2147483646 w 325"/>
              <a:gd name="T9" fmla="*/ 2147483646 h 169"/>
              <a:gd name="T10" fmla="*/ 2147483646 w 325"/>
              <a:gd name="T11" fmla="*/ 2147483646 h 169"/>
              <a:gd name="T12" fmla="*/ 2147483646 w 325"/>
              <a:gd name="T13" fmla="*/ 2147483646 h 169"/>
              <a:gd name="T14" fmla="*/ 2147483646 w 325"/>
              <a:gd name="T15" fmla="*/ 2147483646 h 169"/>
              <a:gd name="T16" fmla="*/ 2147483646 w 325"/>
              <a:gd name="T17" fmla="*/ 2147483646 h 169"/>
              <a:gd name="T18" fmla="*/ 2147483646 w 325"/>
              <a:gd name="T19" fmla="*/ 2147483646 h 169"/>
              <a:gd name="T20" fmla="*/ 2147483646 w 325"/>
              <a:gd name="T21" fmla="*/ 2147483646 h 169"/>
              <a:gd name="T22" fmla="*/ 2147483646 w 325"/>
              <a:gd name="T23" fmla="*/ 2147483646 h 169"/>
              <a:gd name="T24" fmla="*/ 2147483646 w 325"/>
              <a:gd name="T25" fmla="*/ 2147483646 h 169"/>
              <a:gd name="T26" fmla="*/ 2147483646 w 325"/>
              <a:gd name="T27" fmla="*/ 2147483646 h 169"/>
              <a:gd name="T28" fmla="*/ 2147483646 w 325"/>
              <a:gd name="T29" fmla="*/ 2147483646 h 169"/>
              <a:gd name="T30" fmla="*/ 0 w 325"/>
              <a:gd name="T31" fmla="*/ 2147483646 h 16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25"/>
              <a:gd name="T49" fmla="*/ 0 h 169"/>
              <a:gd name="T50" fmla="*/ 325 w 325"/>
              <a:gd name="T51" fmla="*/ 169 h 16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25" h="169">
                <a:moveTo>
                  <a:pt x="324" y="48"/>
                </a:moveTo>
                <a:lnTo>
                  <a:pt x="288" y="12"/>
                </a:lnTo>
                <a:lnTo>
                  <a:pt x="252" y="0"/>
                </a:lnTo>
                <a:lnTo>
                  <a:pt x="240" y="36"/>
                </a:lnTo>
                <a:lnTo>
                  <a:pt x="240" y="72"/>
                </a:lnTo>
                <a:lnTo>
                  <a:pt x="240" y="108"/>
                </a:lnTo>
                <a:lnTo>
                  <a:pt x="204" y="132"/>
                </a:lnTo>
                <a:lnTo>
                  <a:pt x="168" y="108"/>
                </a:lnTo>
                <a:lnTo>
                  <a:pt x="144" y="72"/>
                </a:lnTo>
                <a:lnTo>
                  <a:pt x="108" y="60"/>
                </a:lnTo>
                <a:lnTo>
                  <a:pt x="72" y="48"/>
                </a:lnTo>
                <a:lnTo>
                  <a:pt x="72" y="84"/>
                </a:lnTo>
                <a:lnTo>
                  <a:pt x="72" y="120"/>
                </a:lnTo>
                <a:lnTo>
                  <a:pt x="72" y="156"/>
                </a:lnTo>
                <a:lnTo>
                  <a:pt x="36" y="168"/>
                </a:lnTo>
                <a:lnTo>
                  <a:pt x="0" y="156"/>
                </a:lnTo>
              </a:path>
            </a:pathLst>
          </a:custGeom>
          <a:noFill/>
          <a:ln w="50800" cap="rnd">
            <a:solidFill>
              <a:srgbClr val="FC0128"/>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l-GR"/>
          </a:p>
        </p:txBody>
      </p:sp>
      <p:sp>
        <p:nvSpPr>
          <p:cNvPr id="11279" name="Freeform 16"/>
          <p:cNvSpPr>
            <a:spLocks/>
          </p:cNvSpPr>
          <p:nvPr/>
        </p:nvSpPr>
        <p:spPr bwMode="auto">
          <a:xfrm>
            <a:off x="3035300" y="3492500"/>
            <a:ext cx="515938" cy="268288"/>
          </a:xfrm>
          <a:custGeom>
            <a:avLst/>
            <a:gdLst>
              <a:gd name="T0" fmla="*/ 2147483646 w 325"/>
              <a:gd name="T1" fmla="*/ 2147483646 h 169"/>
              <a:gd name="T2" fmla="*/ 2147483646 w 325"/>
              <a:gd name="T3" fmla="*/ 2147483646 h 169"/>
              <a:gd name="T4" fmla="*/ 2147483646 w 325"/>
              <a:gd name="T5" fmla="*/ 0 h 169"/>
              <a:gd name="T6" fmla="*/ 2147483646 w 325"/>
              <a:gd name="T7" fmla="*/ 2147483646 h 169"/>
              <a:gd name="T8" fmla="*/ 2147483646 w 325"/>
              <a:gd name="T9" fmla="*/ 2147483646 h 169"/>
              <a:gd name="T10" fmla="*/ 2147483646 w 325"/>
              <a:gd name="T11" fmla="*/ 2147483646 h 169"/>
              <a:gd name="T12" fmla="*/ 2147483646 w 325"/>
              <a:gd name="T13" fmla="*/ 2147483646 h 169"/>
              <a:gd name="T14" fmla="*/ 2147483646 w 325"/>
              <a:gd name="T15" fmla="*/ 2147483646 h 169"/>
              <a:gd name="T16" fmla="*/ 2147483646 w 325"/>
              <a:gd name="T17" fmla="*/ 2147483646 h 169"/>
              <a:gd name="T18" fmla="*/ 2147483646 w 325"/>
              <a:gd name="T19" fmla="*/ 2147483646 h 169"/>
              <a:gd name="T20" fmla="*/ 2147483646 w 325"/>
              <a:gd name="T21" fmla="*/ 2147483646 h 169"/>
              <a:gd name="T22" fmla="*/ 2147483646 w 325"/>
              <a:gd name="T23" fmla="*/ 2147483646 h 169"/>
              <a:gd name="T24" fmla="*/ 2147483646 w 325"/>
              <a:gd name="T25" fmla="*/ 2147483646 h 169"/>
              <a:gd name="T26" fmla="*/ 2147483646 w 325"/>
              <a:gd name="T27" fmla="*/ 2147483646 h 169"/>
              <a:gd name="T28" fmla="*/ 2147483646 w 325"/>
              <a:gd name="T29" fmla="*/ 2147483646 h 169"/>
              <a:gd name="T30" fmla="*/ 0 w 325"/>
              <a:gd name="T31" fmla="*/ 2147483646 h 16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25"/>
              <a:gd name="T49" fmla="*/ 0 h 169"/>
              <a:gd name="T50" fmla="*/ 325 w 325"/>
              <a:gd name="T51" fmla="*/ 169 h 16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25" h="169">
                <a:moveTo>
                  <a:pt x="324" y="48"/>
                </a:moveTo>
                <a:lnTo>
                  <a:pt x="288" y="12"/>
                </a:lnTo>
                <a:lnTo>
                  <a:pt x="252" y="0"/>
                </a:lnTo>
                <a:lnTo>
                  <a:pt x="240" y="36"/>
                </a:lnTo>
                <a:lnTo>
                  <a:pt x="240" y="72"/>
                </a:lnTo>
                <a:lnTo>
                  <a:pt x="240" y="108"/>
                </a:lnTo>
                <a:lnTo>
                  <a:pt x="204" y="132"/>
                </a:lnTo>
                <a:lnTo>
                  <a:pt x="168" y="108"/>
                </a:lnTo>
                <a:lnTo>
                  <a:pt x="144" y="72"/>
                </a:lnTo>
                <a:lnTo>
                  <a:pt x="108" y="60"/>
                </a:lnTo>
                <a:lnTo>
                  <a:pt x="72" y="48"/>
                </a:lnTo>
                <a:lnTo>
                  <a:pt x="72" y="84"/>
                </a:lnTo>
                <a:lnTo>
                  <a:pt x="72" y="120"/>
                </a:lnTo>
                <a:lnTo>
                  <a:pt x="72" y="156"/>
                </a:lnTo>
                <a:lnTo>
                  <a:pt x="36" y="168"/>
                </a:lnTo>
                <a:lnTo>
                  <a:pt x="0" y="156"/>
                </a:lnTo>
              </a:path>
            </a:pathLst>
          </a:custGeom>
          <a:noFill/>
          <a:ln w="50800" cap="rnd">
            <a:solidFill>
              <a:srgbClr val="FC0128"/>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l-GR"/>
          </a:p>
        </p:txBody>
      </p:sp>
      <p:sp>
        <p:nvSpPr>
          <p:cNvPr id="11280" name="Freeform 17"/>
          <p:cNvSpPr>
            <a:spLocks/>
          </p:cNvSpPr>
          <p:nvPr/>
        </p:nvSpPr>
        <p:spPr bwMode="auto">
          <a:xfrm>
            <a:off x="3568700" y="3340100"/>
            <a:ext cx="515938" cy="268288"/>
          </a:xfrm>
          <a:custGeom>
            <a:avLst/>
            <a:gdLst>
              <a:gd name="T0" fmla="*/ 2147483646 w 325"/>
              <a:gd name="T1" fmla="*/ 2147483646 h 169"/>
              <a:gd name="T2" fmla="*/ 2147483646 w 325"/>
              <a:gd name="T3" fmla="*/ 2147483646 h 169"/>
              <a:gd name="T4" fmla="*/ 2147483646 w 325"/>
              <a:gd name="T5" fmla="*/ 0 h 169"/>
              <a:gd name="T6" fmla="*/ 2147483646 w 325"/>
              <a:gd name="T7" fmla="*/ 2147483646 h 169"/>
              <a:gd name="T8" fmla="*/ 2147483646 w 325"/>
              <a:gd name="T9" fmla="*/ 2147483646 h 169"/>
              <a:gd name="T10" fmla="*/ 2147483646 w 325"/>
              <a:gd name="T11" fmla="*/ 2147483646 h 169"/>
              <a:gd name="T12" fmla="*/ 2147483646 w 325"/>
              <a:gd name="T13" fmla="*/ 2147483646 h 169"/>
              <a:gd name="T14" fmla="*/ 2147483646 w 325"/>
              <a:gd name="T15" fmla="*/ 2147483646 h 169"/>
              <a:gd name="T16" fmla="*/ 2147483646 w 325"/>
              <a:gd name="T17" fmla="*/ 2147483646 h 169"/>
              <a:gd name="T18" fmla="*/ 2147483646 w 325"/>
              <a:gd name="T19" fmla="*/ 2147483646 h 169"/>
              <a:gd name="T20" fmla="*/ 2147483646 w 325"/>
              <a:gd name="T21" fmla="*/ 2147483646 h 169"/>
              <a:gd name="T22" fmla="*/ 2147483646 w 325"/>
              <a:gd name="T23" fmla="*/ 2147483646 h 169"/>
              <a:gd name="T24" fmla="*/ 2147483646 w 325"/>
              <a:gd name="T25" fmla="*/ 2147483646 h 169"/>
              <a:gd name="T26" fmla="*/ 2147483646 w 325"/>
              <a:gd name="T27" fmla="*/ 2147483646 h 169"/>
              <a:gd name="T28" fmla="*/ 2147483646 w 325"/>
              <a:gd name="T29" fmla="*/ 2147483646 h 169"/>
              <a:gd name="T30" fmla="*/ 0 w 325"/>
              <a:gd name="T31" fmla="*/ 2147483646 h 16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25"/>
              <a:gd name="T49" fmla="*/ 0 h 169"/>
              <a:gd name="T50" fmla="*/ 325 w 325"/>
              <a:gd name="T51" fmla="*/ 169 h 16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25" h="169">
                <a:moveTo>
                  <a:pt x="324" y="48"/>
                </a:moveTo>
                <a:lnTo>
                  <a:pt x="288" y="12"/>
                </a:lnTo>
                <a:lnTo>
                  <a:pt x="252" y="0"/>
                </a:lnTo>
                <a:lnTo>
                  <a:pt x="240" y="36"/>
                </a:lnTo>
                <a:lnTo>
                  <a:pt x="240" y="72"/>
                </a:lnTo>
                <a:lnTo>
                  <a:pt x="240" y="108"/>
                </a:lnTo>
                <a:lnTo>
                  <a:pt x="204" y="132"/>
                </a:lnTo>
                <a:lnTo>
                  <a:pt x="168" y="108"/>
                </a:lnTo>
                <a:lnTo>
                  <a:pt x="144" y="72"/>
                </a:lnTo>
                <a:lnTo>
                  <a:pt x="108" y="60"/>
                </a:lnTo>
                <a:lnTo>
                  <a:pt x="72" y="48"/>
                </a:lnTo>
                <a:lnTo>
                  <a:pt x="72" y="84"/>
                </a:lnTo>
                <a:lnTo>
                  <a:pt x="72" y="120"/>
                </a:lnTo>
                <a:lnTo>
                  <a:pt x="72" y="156"/>
                </a:lnTo>
                <a:lnTo>
                  <a:pt x="36" y="168"/>
                </a:lnTo>
                <a:lnTo>
                  <a:pt x="0" y="156"/>
                </a:lnTo>
              </a:path>
            </a:pathLst>
          </a:custGeom>
          <a:noFill/>
          <a:ln w="50800" cap="rnd">
            <a:solidFill>
              <a:srgbClr val="FC0128"/>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l-GR"/>
          </a:p>
        </p:txBody>
      </p:sp>
      <p:sp>
        <p:nvSpPr>
          <p:cNvPr id="11281" name="Freeform 18"/>
          <p:cNvSpPr>
            <a:spLocks/>
          </p:cNvSpPr>
          <p:nvPr/>
        </p:nvSpPr>
        <p:spPr bwMode="auto">
          <a:xfrm>
            <a:off x="4102100" y="3187700"/>
            <a:ext cx="515938" cy="268288"/>
          </a:xfrm>
          <a:custGeom>
            <a:avLst/>
            <a:gdLst>
              <a:gd name="T0" fmla="*/ 2147483646 w 325"/>
              <a:gd name="T1" fmla="*/ 2147483646 h 169"/>
              <a:gd name="T2" fmla="*/ 2147483646 w 325"/>
              <a:gd name="T3" fmla="*/ 2147483646 h 169"/>
              <a:gd name="T4" fmla="*/ 2147483646 w 325"/>
              <a:gd name="T5" fmla="*/ 0 h 169"/>
              <a:gd name="T6" fmla="*/ 2147483646 w 325"/>
              <a:gd name="T7" fmla="*/ 2147483646 h 169"/>
              <a:gd name="T8" fmla="*/ 2147483646 w 325"/>
              <a:gd name="T9" fmla="*/ 2147483646 h 169"/>
              <a:gd name="T10" fmla="*/ 2147483646 w 325"/>
              <a:gd name="T11" fmla="*/ 2147483646 h 169"/>
              <a:gd name="T12" fmla="*/ 2147483646 w 325"/>
              <a:gd name="T13" fmla="*/ 2147483646 h 169"/>
              <a:gd name="T14" fmla="*/ 2147483646 w 325"/>
              <a:gd name="T15" fmla="*/ 2147483646 h 169"/>
              <a:gd name="T16" fmla="*/ 2147483646 w 325"/>
              <a:gd name="T17" fmla="*/ 2147483646 h 169"/>
              <a:gd name="T18" fmla="*/ 2147483646 w 325"/>
              <a:gd name="T19" fmla="*/ 2147483646 h 169"/>
              <a:gd name="T20" fmla="*/ 2147483646 w 325"/>
              <a:gd name="T21" fmla="*/ 2147483646 h 169"/>
              <a:gd name="T22" fmla="*/ 2147483646 w 325"/>
              <a:gd name="T23" fmla="*/ 2147483646 h 169"/>
              <a:gd name="T24" fmla="*/ 2147483646 w 325"/>
              <a:gd name="T25" fmla="*/ 2147483646 h 169"/>
              <a:gd name="T26" fmla="*/ 2147483646 w 325"/>
              <a:gd name="T27" fmla="*/ 2147483646 h 169"/>
              <a:gd name="T28" fmla="*/ 2147483646 w 325"/>
              <a:gd name="T29" fmla="*/ 2147483646 h 169"/>
              <a:gd name="T30" fmla="*/ 0 w 325"/>
              <a:gd name="T31" fmla="*/ 2147483646 h 16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25"/>
              <a:gd name="T49" fmla="*/ 0 h 169"/>
              <a:gd name="T50" fmla="*/ 325 w 325"/>
              <a:gd name="T51" fmla="*/ 169 h 16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25" h="169">
                <a:moveTo>
                  <a:pt x="324" y="48"/>
                </a:moveTo>
                <a:lnTo>
                  <a:pt x="288" y="12"/>
                </a:lnTo>
                <a:lnTo>
                  <a:pt x="252" y="0"/>
                </a:lnTo>
                <a:lnTo>
                  <a:pt x="240" y="36"/>
                </a:lnTo>
                <a:lnTo>
                  <a:pt x="240" y="72"/>
                </a:lnTo>
                <a:lnTo>
                  <a:pt x="240" y="108"/>
                </a:lnTo>
                <a:lnTo>
                  <a:pt x="204" y="132"/>
                </a:lnTo>
                <a:lnTo>
                  <a:pt x="168" y="108"/>
                </a:lnTo>
                <a:lnTo>
                  <a:pt x="144" y="72"/>
                </a:lnTo>
                <a:lnTo>
                  <a:pt x="108" y="60"/>
                </a:lnTo>
                <a:lnTo>
                  <a:pt x="72" y="48"/>
                </a:lnTo>
                <a:lnTo>
                  <a:pt x="72" y="84"/>
                </a:lnTo>
                <a:lnTo>
                  <a:pt x="72" y="120"/>
                </a:lnTo>
                <a:lnTo>
                  <a:pt x="72" y="156"/>
                </a:lnTo>
                <a:lnTo>
                  <a:pt x="36" y="168"/>
                </a:lnTo>
                <a:lnTo>
                  <a:pt x="0" y="156"/>
                </a:lnTo>
              </a:path>
            </a:pathLst>
          </a:custGeom>
          <a:noFill/>
          <a:ln w="50800" cap="rnd">
            <a:solidFill>
              <a:srgbClr val="FC0128"/>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l-GR"/>
          </a:p>
        </p:txBody>
      </p:sp>
      <p:sp>
        <p:nvSpPr>
          <p:cNvPr id="11282" name="Freeform 19"/>
          <p:cNvSpPr>
            <a:spLocks/>
          </p:cNvSpPr>
          <p:nvPr/>
        </p:nvSpPr>
        <p:spPr bwMode="auto">
          <a:xfrm>
            <a:off x="4635500" y="3035300"/>
            <a:ext cx="515938" cy="268288"/>
          </a:xfrm>
          <a:custGeom>
            <a:avLst/>
            <a:gdLst>
              <a:gd name="T0" fmla="*/ 2147483646 w 325"/>
              <a:gd name="T1" fmla="*/ 2147483646 h 169"/>
              <a:gd name="T2" fmla="*/ 2147483646 w 325"/>
              <a:gd name="T3" fmla="*/ 2147483646 h 169"/>
              <a:gd name="T4" fmla="*/ 2147483646 w 325"/>
              <a:gd name="T5" fmla="*/ 0 h 169"/>
              <a:gd name="T6" fmla="*/ 2147483646 w 325"/>
              <a:gd name="T7" fmla="*/ 2147483646 h 169"/>
              <a:gd name="T8" fmla="*/ 2147483646 w 325"/>
              <a:gd name="T9" fmla="*/ 2147483646 h 169"/>
              <a:gd name="T10" fmla="*/ 2147483646 w 325"/>
              <a:gd name="T11" fmla="*/ 2147483646 h 169"/>
              <a:gd name="T12" fmla="*/ 2147483646 w 325"/>
              <a:gd name="T13" fmla="*/ 2147483646 h 169"/>
              <a:gd name="T14" fmla="*/ 2147483646 w 325"/>
              <a:gd name="T15" fmla="*/ 2147483646 h 169"/>
              <a:gd name="T16" fmla="*/ 2147483646 w 325"/>
              <a:gd name="T17" fmla="*/ 2147483646 h 169"/>
              <a:gd name="T18" fmla="*/ 2147483646 w 325"/>
              <a:gd name="T19" fmla="*/ 2147483646 h 169"/>
              <a:gd name="T20" fmla="*/ 2147483646 w 325"/>
              <a:gd name="T21" fmla="*/ 2147483646 h 169"/>
              <a:gd name="T22" fmla="*/ 2147483646 w 325"/>
              <a:gd name="T23" fmla="*/ 2147483646 h 169"/>
              <a:gd name="T24" fmla="*/ 2147483646 w 325"/>
              <a:gd name="T25" fmla="*/ 2147483646 h 169"/>
              <a:gd name="T26" fmla="*/ 2147483646 w 325"/>
              <a:gd name="T27" fmla="*/ 2147483646 h 169"/>
              <a:gd name="T28" fmla="*/ 2147483646 w 325"/>
              <a:gd name="T29" fmla="*/ 2147483646 h 169"/>
              <a:gd name="T30" fmla="*/ 0 w 325"/>
              <a:gd name="T31" fmla="*/ 2147483646 h 16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25"/>
              <a:gd name="T49" fmla="*/ 0 h 169"/>
              <a:gd name="T50" fmla="*/ 325 w 325"/>
              <a:gd name="T51" fmla="*/ 169 h 16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25" h="169">
                <a:moveTo>
                  <a:pt x="324" y="48"/>
                </a:moveTo>
                <a:lnTo>
                  <a:pt x="288" y="12"/>
                </a:lnTo>
                <a:lnTo>
                  <a:pt x="252" y="0"/>
                </a:lnTo>
                <a:lnTo>
                  <a:pt x="240" y="36"/>
                </a:lnTo>
                <a:lnTo>
                  <a:pt x="240" y="72"/>
                </a:lnTo>
                <a:lnTo>
                  <a:pt x="240" y="108"/>
                </a:lnTo>
                <a:lnTo>
                  <a:pt x="204" y="132"/>
                </a:lnTo>
                <a:lnTo>
                  <a:pt x="168" y="108"/>
                </a:lnTo>
                <a:lnTo>
                  <a:pt x="144" y="72"/>
                </a:lnTo>
                <a:lnTo>
                  <a:pt x="108" y="60"/>
                </a:lnTo>
                <a:lnTo>
                  <a:pt x="72" y="48"/>
                </a:lnTo>
                <a:lnTo>
                  <a:pt x="72" y="84"/>
                </a:lnTo>
                <a:lnTo>
                  <a:pt x="72" y="120"/>
                </a:lnTo>
                <a:lnTo>
                  <a:pt x="72" y="156"/>
                </a:lnTo>
                <a:lnTo>
                  <a:pt x="36" y="168"/>
                </a:lnTo>
                <a:lnTo>
                  <a:pt x="0" y="156"/>
                </a:lnTo>
              </a:path>
            </a:pathLst>
          </a:custGeom>
          <a:noFill/>
          <a:ln w="50800" cap="rnd">
            <a:solidFill>
              <a:srgbClr val="FC0128"/>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l-GR"/>
          </a:p>
        </p:txBody>
      </p:sp>
      <p:grpSp>
        <p:nvGrpSpPr>
          <p:cNvPr id="11283" name="Group 20"/>
          <p:cNvGrpSpPr>
            <a:grpSpLocks/>
          </p:cNvGrpSpPr>
          <p:nvPr/>
        </p:nvGrpSpPr>
        <p:grpSpPr bwMode="auto">
          <a:xfrm>
            <a:off x="5211764" y="2130425"/>
            <a:ext cx="223837" cy="852488"/>
            <a:chOff x="2323" y="1974"/>
            <a:chExt cx="141" cy="537"/>
          </a:xfrm>
        </p:grpSpPr>
        <p:sp>
          <p:nvSpPr>
            <p:cNvPr id="11318" name="Freeform 21"/>
            <p:cNvSpPr>
              <a:spLocks/>
            </p:cNvSpPr>
            <p:nvPr/>
          </p:nvSpPr>
          <p:spPr bwMode="auto">
            <a:xfrm>
              <a:off x="2323" y="2348"/>
              <a:ext cx="45" cy="163"/>
            </a:xfrm>
            <a:custGeom>
              <a:avLst/>
              <a:gdLst>
                <a:gd name="T0" fmla="*/ 31 w 45"/>
                <a:gd name="T1" fmla="*/ 0 h 163"/>
                <a:gd name="T2" fmla="*/ 41 w 45"/>
                <a:gd name="T3" fmla="*/ 18 h 163"/>
                <a:gd name="T4" fmla="*/ 44 w 45"/>
                <a:gd name="T5" fmla="*/ 36 h 163"/>
                <a:gd name="T6" fmla="*/ 35 w 45"/>
                <a:gd name="T7" fmla="*/ 42 h 163"/>
                <a:gd name="T8" fmla="*/ 25 w 45"/>
                <a:gd name="T9" fmla="*/ 42 h 163"/>
                <a:gd name="T10" fmla="*/ 16 w 45"/>
                <a:gd name="T11" fmla="*/ 42 h 163"/>
                <a:gd name="T12" fmla="*/ 9 w 45"/>
                <a:gd name="T13" fmla="*/ 60 h 163"/>
                <a:gd name="T14" fmla="*/ 16 w 45"/>
                <a:gd name="T15" fmla="*/ 78 h 163"/>
                <a:gd name="T16" fmla="*/ 25 w 45"/>
                <a:gd name="T17" fmla="*/ 90 h 163"/>
                <a:gd name="T18" fmla="*/ 28 w 45"/>
                <a:gd name="T19" fmla="*/ 108 h 163"/>
                <a:gd name="T20" fmla="*/ 31 w 45"/>
                <a:gd name="T21" fmla="*/ 126 h 163"/>
                <a:gd name="T22" fmla="*/ 22 w 45"/>
                <a:gd name="T23" fmla="*/ 126 h 163"/>
                <a:gd name="T24" fmla="*/ 13 w 45"/>
                <a:gd name="T25" fmla="*/ 126 h 163"/>
                <a:gd name="T26" fmla="*/ 3 w 45"/>
                <a:gd name="T27" fmla="*/ 126 h 163"/>
                <a:gd name="T28" fmla="*/ 0 w 45"/>
                <a:gd name="T29" fmla="*/ 144 h 163"/>
                <a:gd name="T30" fmla="*/ 3 w 45"/>
                <a:gd name="T31" fmla="*/ 162 h 16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5"/>
                <a:gd name="T49" fmla="*/ 0 h 163"/>
                <a:gd name="T50" fmla="*/ 45 w 45"/>
                <a:gd name="T51" fmla="*/ 163 h 16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5" h="163">
                  <a:moveTo>
                    <a:pt x="31" y="0"/>
                  </a:moveTo>
                  <a:lnTo>
                    <a:pt x="41" y="18"/>
                  </a:lnTo>
                  <a:lnTo>
                    <a:pt x="44" y="36"/>
                  </a:lnTo>
                  <a:lnTo>
                    <a:pt x="35" y="42"/>
                  </a:lnTo>
                  <a:lnTo>
                    <a:pt x="25" y="42"/>
                  </a:lnTo>
                  <a:lnTo>
                    <a:pt x="16" y="42"/>
                  </a:lnTo>
                  <a:lnTo>
                    <a:pt x="9" y="60"/>
                  </a:lnTo>
                  <a:lnTo>
                    <a:pt x="16" y="78"/>
                  </a:lnTo>
                  <a:lnTo>
                    <a:pt x="25" y="90"/>
                  </a:lnTo>
                  <a:lnTo>
                    <a:pt x="28" y="108"/>
                  </a:lnTo>
                  <a:lnTo>
                    <a:pt x="31" y="126"/>
                  </a:lnTo>
                  <a:lnTo>
                    <a:pt x="22" y="126"/>
                  </a:lnTo>
                  <a:lnTo>
                    <a:pt x="13" y="126"/>
                  </a:lnTo>
                  <a:lnTo>
                    <a:pt x="3" y="126"/>
                  </a:lnTo>
                  <a:lnTo>
                    <a:pt x="0" y="144"/>
                  </a:lnTo>
                  <a:lnTo>
                    <a:pt x="3" y="162"/>
                  </a:lnTo>
                </a:path>
              </a:pathLst>
            </a:custGeom>
            <a:noFill/>
            <a:ln w="508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l-GR"/>
            </a:p>
          </p:txBody>
        </p:sp>
        <p:sp>
          <p:nvSpPr>
            <p:cNvPr id="11319" name="Freeform 22"/>
            <p:cNvSpPr>
              <a:spLocks/>
            </p:cNvSpPr>
            <p:nvPr/>
          </p:nvSpPr>
          <p:spPr bwMode="auto">
            <a:xfrm>
              <a:off x="2351" y="2166"/>
              <a:ext cx="69" cy="189"/>
            </a:xfrm>
            <a:custGeom>
              <a:avLst/>
              <a:gdLst>
                <a:gd name="T0" fmla="*/ 49 w 69"/>
                <a:gd name="T1" fmla="*/ 0 h 189"/>
                <a:gd name="T2" fmla="*/ 63 w 69"/>
                <a:gd name="T3" fmla="*/ 21 h 189"/>
                <a:gd name="T4" fmla="*/ 68 w 69"/>
                <a:gd name="T5" fmla="*/ 42 h 189"/>
                <a:gd name="T6" fmla="*/ 53 w 69"/>
                <a:gd name="T7" fmla="*/ 49 h 189"/>
                <a:gd name="T8" fmla="*/ 39 w 69"/>
                <a:gd name="T9" fmla="*/ 49 h 189"/>
                <a:gd name="T10" fmla="*/ 24 w 69"/>
                <a:gd name="T11" fmla="*/ 49 h 189"/>
                <a:gd name="T12" fmla="*/ 15 w 69"/>
                <a:gd name="T13" fmla="*/ 70 h 189"/>
                <a:gd name="T14" fmla="*/ 24 w 69"/>
                <a:gd name="T15" fmla="*/ 91 h 189"/>
                <a:gd name="T16" fmla="*/ 39 w 69"/>
                <a:gd name="T17" fmla="*/ 104 h 189"/>
                <a:gd name="T18" fmla="*/ 44 w 69"/>
                <a:gd name="T19" fmla="*/ 125 h 189"/>
                <a:gd name="T20" fmla="*/ 49 w 69"/>
                <a:gd name="T21" fmla="*/ 146 h 189"/>
                <a:gd name="T22" fmla="*/ 34 w 69"/>
                <a:gd name="T23" fmla="*/ 146 h 189"/>
                <a:gd name="T24" fmla="*/ 19 w 69"/>
                <a:gd name="T25" fmla="*/ 146 h 189"/>
                <a:gd name="T26" fmla="*/ 5 w 69"/>
                <a:gd name="T27" fmla="*/ 146 h 189"/>
                <a:gd name="T28" fmla="*/ 0 w 69"/>
                <a:gd name="T29" fmla="*/ 167 h 189"/>
                <a:gd name="T30" fmla="*/ 5 w 69"/>
                <a:gd name="T31" fmla="*/ 188 h 18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69"/>
                <a:gd name="T49" fmla="*/ 0 h 189"/>
                <a:gd name="T50" fmla="*/ 69 w 69"/>
                <a:gd name="T51" fmla="*/ 189 h 18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69" h="189">
                  <a:moveTo>
                    <a:pt x="49" y="0"/>
                  </a:moveTo>
                  <a:lnTo>
                    <a:pt x="63" y="21"/>
                  </a:lnTo>
                  <a:lnTo>
                    <a:pt x="68" y="42"/>
                  </a:lnTo>
                  <a:lnTo>
                    <a:pt x="53" y="49"/>
                  </a:lnTo>
                  <a:lnTo>
                    <a:pt x="39" y="49"/>
                  </a:lnTo>
                  <a:lnTo>
                    <a:pt x="24" y="49"/>
                  </a:lnTo>
                  <a:lnTo>
                    <a:pt x="15" y="70"/>
                  </a:lnTo>
                  <a:lnTo>
                    <a:pt x="24" y="91"/>
                  </a:lnTo>
                  <a:lnTo>
                    <a:pt x="39" y="104"/>
                  </a:lnTo>
                  <a:lnTo>
                    <a:pt x="44" y="125"/>
                  </a:lnTo>
                  <a:lnTo>
                    <a:pt x="49" y="146"/>
                  </a:lnTo>
                  <a:lnTo>
                    <a:pt x="34" y="146"/>
                  </a:lnTo>
                  <a:lnTo>
                    <a:pt x="19" y="146"/>
                  </a:lnTo>
                  <a:lnTo>
                    <a:pt x="5" y="146"/>
                  </a:lnTo>
                  <a:lnTo>
                    <a:pt x="0" y="167"/>
                  </a:lnTo>
                  <a:lnTo>
                    <a:pt x="5" y="188"/>
                  </a:lnTo>
                </a:path>
              </a:pathLst>
            </a:custGeom>
            <a:noFill/>
            <a:ln w="508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l-GR"/>
            </a:p>
          </p:txBody>
        </p:sp>
        <p:sp>
          <p:nvSpPr>
            <p:cNvPr id="11320" name="Freeform 23"/>
            <p:cNvSpPr>
              <a:spLocks/>
            </p:cNvSpPr>
            <p:nvPr/>
          </p:nvSpPr>
          <p:spPr bwMode="auto">
            <a:xfrm>
              <a:off x="2393" y="1974"/>
              <a:ext cx="71" cy="189"/>
            </a:xfrm>
            <a:custGeom>
              <a:avLst/>
              <a:gdLst>
                <a:gd name="T0" fmla="*/ 50 w 71"/>
                <a:gd name="T1" fmla="*/ 0 h 189"/>
                <a:gd name="T2" fmla="*/ 65 w 71"/>
                <a:gd name="T3" fmla="*/ 21 h 189"/>
                <a:gd name="T4" fmla="*/ 70 w 71"/>
                <a:gd name="T5" fmla="*/ 42 h 189"/>
                <a:gd name="T6" fmla="*/ 55 w 71"/>
                <a:gd name="T7" fmla="*/ 49 h 189"/>
                <a:gd name="T8" fmla="*/ 40 w 71"/>
                <a:gd name="T9" fmla="*/ 49 h 189"/>
                <a:gd name="T10" fmla="*/ 25 w 71"/>
                <a:gd name="T11" fmla="*/ 49 h 189"/>
                <a:gd name="T12" fmla="*/ 15 w 71"/>
                <a:gd name="T13" fmla="*/ 70 h 189"/>
                <a:gd name="T14" fmla="*/ 25 w 71"/>
                <a:gd name="T15" fmla="*/ 91 h 189"/>
                <a:gd name="T16" fmla="*/ 40 w 71"/>
                <a:gd name="T17" fmla="*/ 104 h 189"/>
                <a:gd name="T18" fmla="*/ 45 w 71"/>
                <a:gd name="T19" fmla="*/ 125 h 189"/>
                <a:gd name="T20" fmla="*/ 50 w 71"/>
                <a:gd name="T21" fmla="*/ 146 h 189"/>
                <a:gd name="T22" fmla="*/ 35 w 71"/>
                <a:gd name="T23" fmla="*/ 146 h 189"/>
                <a:gd name="T24" fmla="*/ 20 w 71"/>
                <a:gd name="T25" fmla="*/ 146 h 189"/>
                <a:gd name="T26" fmla="*/ 5 w 71"/>
                <a:gd name="T27" fmla="*/ 146 h 189"/>
                <a:gd name="T28" fmla="*/ 0 w 71"/>
                <a:gd name="T29" fmla="*/ 167 h 189"/>
                <a:gd name="T30" fmla="*/ 5 w 71"/>
                <a:gd name="T31" fmla="*/ 188 h 18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71"/>
                <a:gd name="T49" fmla="*/ 0 h 189"/>
                <a:gd name="T50" fmla="*/ 71 w 71"/>
                <a:gd name="T51" fmla="*/ 189 h 18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71" h="189">
                  <a:moveTo>
                    <a:pt x="50" y="0"/>
                  </a:moveTo>
                  <a:lnTo>
                    <a:pt x="65" y="21"/>
                  </a:lnTo>
                  <a:lnTo>
                    <a:pt x="70" y="42"/>
                  </a:lnTo>
                  <a:lnTo>
                    <a:pt x="55" y="49"/>
                  </a:lnTo>
                  <a:lnTo>
                    <a:pt x="40" y="49"/>
                  </a:lnTo>
                  <a:lnTo>
                    <a:pt x="25" y="49"/>
                  </a:lnTo>
                  <a:lnTo>
                    <a:pt x="15" y="70"/>
                  </a:lnTo>
                  <a:lnTo>
                    <a:pt x="25" y="91"/>
                  </a:lnTo>
                  <a:lnTo>
                    <a:pt x="40" y="104"/>
                  </a:lnTo>
                  <a:lnTo>
                    <a:pt x="45" y="125"/>
                  </a:lnTo>
                  <a:lnTo>
                    <a:pt x="50" y="146"/>
                  </a:lnTo>
                  <a:lnTo>
                    <a:pt x="35" y="146"/>
                  </a:lnTo>
                  <a:lnTo>
                    <a:pt x="20" y="146"/>
                  </a:lnTo>
                  <a:lnTo>
                    <a:pt x="5" y="146"/>
                  </a:lnTo>
                  <a:lnTo>
                    <a:pt x="0" y="167"/>
                  </a:lnTo>
                  <a:lnTo>
                    <a:pt x="5" y="188"/>
                  </a:lnTo>
                </a:path>
              </a:pathLst>
            </a:custGeom>
            <a:noFill/>
            <a:ln w="508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l-GR"/>
            </a:p>
          </p:txBody>
        </p:sp>
      </p:grpSp>
      <p:grpSp>
        <p:nvGrpSpPr>
          <p:cNvPr id="11284" name="Group 24"/>
          <p:cNvGrpSpPr>
            <a:grpSpLocks/>
          </p:cNvGrpSpPr>
          <p:nvPr/>
        </p:nvGrpSpPr>
        <p:grpSpPr bwMode="auto">
          <a:xfrm>
            <a:off x="5211764" y="3048001"/>
            <a:ext cx="223837" cy="646113"/>
            <a:chOff x="2323" y="2552"/>
            <a:chExt cx="141" cy="407"/>
          </a:xfrm>
        </p:grpSpPr>
        <p:sp>
          <p:nvSpPr>
            <p:cNvPr id="11316" name="Freeform 25"/>
            <p:cNvSpPr>
              <a:spLocks/>
            </p:cNvSpPr>
            <p:nvPr/>
          </p:nvSpPr>
          <p:spPr bwMode="auto">
            <a:xfrm>
              <a:off x="2323" y="2552"/>
              <a:ext cx="99" cy="252"/>
            </a:xfrm>
            <a:custGeom>
              <a:avLst/>
              <a:gdLst>
                <a:gd name="T0" fmla="*/ 70 w 99"/>
                <a:gd name="T1" fmla="*/ 251 h 252"/>
                <a:gd name="T2" fmla="*/ 91 w 99"/>
                <a:gd name="T3" fmla="*/ 223 h 252"/>
                <a:gd name="T4" fmla="*/ 98 w 99"/>
                <a:gd name="T5" fmla="*/ 195 h 252"/>
                <a:gd name="T6" fmla="*/ 77 w 99"/>
                <a:gd name="T7" fmla="*/ 186 h 252"/>
                <a:gd name="T8" fmla="*/ 56 w 99"/>
                <a:gd name="T9" fmla="*/ 186 h 252"/>
                <a:gd name="T10" fmla="*/ 35 w 99"/>
                <a:gd name="T11" fmla="*/ 186 h 252"/>
                <a:gd name="T12" fmla="*/ 21 w 99"/>
                <a:gd name="T13" fmla="*/ 158 h 252"/>
                <a:gd name="T14" fmla="*/ 35 w 99"/>
                <a:gd name="T15" fmla="*/ 130 h 252"/>
                <a:gd name="T16" fmla="*/ 56 w 99"/>
                <a:gd name="T17" fmla="*/ 112 h 252"/>
                <a:gd name="T18" fmla="*/ 63 w 99"/>
                <a:gd name="T19" fmla="*/ 84 h 252"/>
                <a:gd name="T20" fmla="*/ 70 w 99"/>
                <a:gd name="T21" fmla="*/ 56 h 252"/>
                <a:gd name="T22" fmla="*/ 49 w 99"/>
                <a:gd name="T23" fmla="*/ 56 h 252"/>
                <a:gd name="T24" fmla="*/ 28 w 99"/>
                <a:gd name="T25" fmla="*/ 56 h 252"/>
                <a:gd name="T26" fmla="*/ 7 w 99"/>
                <a:gd name="T27" fmla="*/ 56 h 252"/>
                <a:gd name="T28" fmla="*/ 0 w 99"/>
                <a:gd name="T29" fmla="*/ 28 h 252"/>
                <a:gd name="T30" fmla="*/ 7 w 99"/>
                <a:gd name="T31" fmla="*/ 0 h 25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99"/>
                <a:gd name="T49" fmla="*/ 0 h 252"/>
                <a:gd name="T50" fmla="*/ 99 w 99"/>
                <a:gd name="T51" fmla="*/ 252 h 252"/>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99" h="252">
                  <a:moveTo>
                    <a:pt x="70" y="251"/>
                  </a:moveTo>
                  <a:lnTo>
                    <a:pt x="91" y="223"/>
                  </a:lnTo>
                  <a:lnTo>
                    <a:pt x="98" y="195"/>
                  </a:lnTo>
                  <a:lnTo>
                    <a:pt x="77" y="186"/>
                  </a:lnTo>
                  <a:lnTo>
                    <a:pt x="56" y="186"/>
                  </a:lnTo>
                  <a:lnTo>
                    <a:pt x="35" y="186"/>
                  </a:lnTo>
                  <a:lnTo>
                    <a:pt x="21" y="158"/>
                  </a:lnTo>
                  <a:lnTo>
                    <a:pt x="35" y="130"/>
                  </a:lnTo>
                  <a:lnTo>
                    <a:pt x="56" y="112"/>
                  </a:lnTo>
                  <a:lnTo>
                    <a:pt x="63" y="84"/>
                  </a:lnTo>
                  <a:lnTo>
                    <a:pt x="70" y="56"/>
                  </a:lnTo>
                  <a:lnTo>
                    <a:pt x="49" y="56"/>
                  </a:lnTo>
                  <a:lnTo>
                    <a:pt x="28" y="56"/>
                  </a:lnTo>
                  <a:lnTo>
                    <a:pt x="7" y="56"/>
                  </a:lnTo>
                  <a:lnTo>
                    <a:pt x="0" y="28"/>
                  </a:lnTo>
                  <a:lnTo>
                    <a:pt x="7" y="0"/>
                  </a:lnTo>
                </a:path>
              </a:pathLst>
            </a:custGeom>
            <a:noFill/>
            <a:ln w="508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l-GR"/>
            </a:p>
          </p:txBody>
        </p:sp>
        <p:sp>
          <p:nvSpPr>
            <p:cNvPr id="11317" name="Freeform 26"/>
            <p:cNvSpPr>
              <a:spLocks/>
            </p:cNvSpPr>
            <p:nvPr/>
          </p:nvSpPr>
          <p:spPr bwMode="auto">
            <a:xfrm>
              <a:off x="2403" y="2811"/>
              <a:ext cx="61" cy="148"/>
            </a:xfrm>
            <a:custGeom>
              <a:avLst/>
              <a:gdLst>
                <a:gd name="T0" fmla="*/ 43 w 61"/>
                <a:gd name="T1" fmla="*/ 147 h 148"/>
                <a:gd name="T2" fmla="*/ 56 w 61"/>
                <a:gd name="T3" fmla="*/ 131 h 148"/>
                <a:gd name="T4" fmla="*/ 60 w 61"/>
                <a:gd name="T5" fmla="*/ 114 h 148"/>
                <a:gd name="T6" fmla="*/ 47 w 61"/>
                <a:gd name="T7" fmla="*/ 109 h 148"/>
                <a:gd name="T8" fmla="*/ 34 w 61"/>
                <a:gd name="T9" fmla="*/ 109 h 148"/>
                <a:gd name="T10" fmla="*/ 21 w 61"/>
                <a:gd name="T11" fmla="*/ 109 h 148"/>
                <a:gd name="T12" fmla="*/ 13 w 61"/>
                <a:gd name="T13" fmla="*/ 93 h 148"/>
                <a:gd name="T14" fmla="*/ 21 w 61"/>
                <a:gd name="T15" fmla="*/ 76 h 148"/>
                <a:gd name="T16" fmla="*/ 34 w 61"/>
                <a:gd name="T17" fmla="*/ 65 h 148"/>
                <a:gd name="T18" fmla="*/ 39 w 61"/>
                <a:gd name="T19" fmla="*/ 49 h 148"/>
                <a:gd name="T20" fmla="*/ 43 w 61"/>
                <a:gd name="T21" fmla="*/ 33 h 148"/>
                <a:gd name="T22" fmla="*/ 30 w 61"/>
                <a:gd name="T23" fmla="*/ 33 h 148"/>
                <a:gd name="T24" fmla="*/ 17 w 61"/>
                <a:gd name="T25" fmla="*/ 33 h 148"/>
                <a:gd name="T26" fmla="*/ 4 w 61"/>
                <a:gd name="T27" fmla="*/ 33 h 148"/>
                <a:gd name="T28" fmla="*/ 0 w 61"/>
                <a:gd name="T29" fmla="*/ 16 h 148"/>
                <a:gd name="T30" fmla="*/ 4 w 61"/>
                <a:gd name="T31" fmla="*/ 0 h 14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61"/>
                <a:gd name="T49" fmla="*/ 0 h 148"/>
                <a:gd name="T50" fmla="*/ 61 w 61"/>
                <a:gd name="T51" fmla="*/ 148 h 148"/>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61" h="148">
                  <a:moveTo>
                    <a:pt x="43" y="147"/>
                  </a:moveTo>
                  <a:lnTo>
                    <a:pt x="56" y="131"/>
                  </a:lnTo>
                  <a:lnTo>
                    <a:pt x="60" y="114"/>
                  </a:lnTo>
                  <a:lnTo>
                    <a:pt x="47" y="109"/>
                  </a:lnTo>
                  <a:lnTo>
                    <a:pt x="34" y="109"/>
                  </a:lnTo>
                  <a:lnTo>
                    <a:pt x="21" y="109"/>
                  </a:lnTo>
                  <a:lnTo>
                    <a:pt x="13" y="93"/>
                  </a:lnTo>
                  <a:lnTo>
                    <a:pt x="21" y="76"/>
                  </a:lnTo>
                  <a:lnTo>
                    <a:pt x="34" y="65"/>
                  </a:lnTo>
                  <a:lnTo>
                    <a:pt x="39" y="49"/>
                  </a:lnTo>
                  <a:lnTo>
                    <a:pt x="43" y="33"/>
                  </a:lnTo>
                  <a:lnTo>
                    <a:pt x="30" y="33"/>
                  </a:lnTo>
                  <a:lnTo>
                    <a:pt x="17" y="33"/>
                  </a:lnTo>
                  <a:lnTo>
                    <a:pt x="4" y="33"/>
                  </a:lnTo>
                  <a:lnTo>
                    <a:pt x="0" y="16"/>
                  </a:lnTo>
                  <a:lnTo>
                    <a:pt x="4" y="0"/>
                  </a:lnTo>
                </a:path>
              </a:pathLst>
            </a:custGeom>
            <a:noFill/>
            <a:ln w="508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l-GR"/>
            </a:p>
          </p:txBody>
        </p:sp>
      </p:grpSp>
      <p:sp>
        <p:nvSpPr>
          <p:cNvPr id="11285" name="Rectangle 27"/>
          <p:cNvSpPr>
            <a:spLocks noChangeArrowheads="1"/>
          </p:cNvSpPr>
          <p:nvPr/>
        </p:nvSpPr>
        <p:spPr bwMode="auto">
          <a:xfrm>
            <a:off x="2225675" y="1211264"/>
            <a:ext cx="2508250"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75000"/>
              </a:lnSpc>
              <a:spcBef>
                <a:spcPct val="0"/>
              </a:spcBef>
              <a:buFontTx/>
              <a:buNone/>
            </a:pPr>
            <a:r>
              <a:rPr lang="el-GR" altLang="el-GR" sz="2800" b="1">
                <a:latin typeface="Times New Roman" panose="02020603050405020304" pitchFamily="18" charset="0"/>
              </a:rPr>
              <a:t>Ένα Η/Μ σήμα</a:t>
            </a:r>
            <a:endParaRPr lang="en-US" altLang="el-GR" sz="2800" b="1">
              <a:latin typeface="Times New Roman" panose="02020603050405020304" pitchFamily="18" charset="0"/>
            </a:endParaRPr>
          </a:p>
          <a:p>
            <a:pPr>
              <a:lnSpc>
                <a:spcPct val="75000"/>
              </a:lnSpc>
              <a:spcBef>
                <a:spcPct val="0"/>
              </a:spcBef>
              <a:buFontTx/>
              <a:buNone/>
            </a:pPr>
            <a:r>
              <a:rPr lang="en-US" altLang="el-GR" sz="2800" b="1">
                <a:latin typeface="Times New Roman" panose="02020603050405020304" pitchFamily="18" charset="0"/>
              </a:rPr>
              <a:t>        </a:t>
            </a:r>
            <a:r>
              <a:rPr lang="el-GR" altLang="el-GR" sz="2800" b="1">
                <a:latin typeface="Times New Roman" panose="02020603050405020304" pitchFamily="18" charset="0"/>
              </a:rPr>
              <a:t>μπορεί</a:t>
            </a:r>
            <a:r>
              <a:rPr lang="en-US" altLang="el-GR" sz="2800" b="1">
                <a:latin typeface="Times New Roman" panose="02020603050405020304" pitchFamily="18" charset="0"/>
              </a:rPr>
              <a:t> </a:t>
            </a:r>
          </a:p>
        </p:txBody>
      </p:sp>
      <p:sp>
        <p:nvSpPr>
          <p:cNvPr id="11286" name="Rectangle 28"/>
          <p:cNvSpPr>
            <a:spLocks noChangeArrowheads="1"/>
          </p:cNvSpPr>
          <p:nvPr/>
        </p:nvSpPr>
        <p:spPr bwMode="auto">
          <a:xfrm>
            <a:off x="5686426" y="2097088"/>
            <a:ext cx="2757165"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2800" b="1">
                <a:latin typeface="Times New Roman" panose="02020603050405020304" pitchFamily="18" charset="0"/>
              </a:rPr>
              <a:t>Να απορροφηθεί</a:t>
            </a:r>
            <a:endParaRPr lang="en-US" altLang="el-GR" sz="2800" b="1">
              <a:latin typeface="Times New Roman" panose="02020603050405020304" pitchFamily="18" charset="0"/>
            </a:endParaRPr>
          </a:p>
        </p:txBody>
      </p:sp>
      <p:sp>
        <p:nvSpPr>
          <p:cNvPr id="233501" name="Rectangle 29"/>
          <p:cNvSpPr>
            <a:spLocks noChangeArrowheads="1"/>
          </p:cNvSpPr>
          <p:nvPr/>
        </p:nvSpPr>
        <p:spPr bwMode="auto">
          <a:xfrm>
            <a:off x="2720976" y="3775075"/>
            <a:ext cx="2519921" cy="523862"/>
          </a:xfrm>
          <a:prstGeom prst="rect">
            <a:avLst/>
          </a:prstGeom>
          <a:noFill/>
          <a:ln w="9525">
            <a:noFill/>
            <a:miter lim="800000"/>
            <a:headEnd/>
            <a:tailEnd/>
          </a:ln>
          <a:effectLst/>
        </p:spPr>
        <p:txBody>
          <a:bodyPr wrap="none" lIns="92075" tIns="46038" rIns="92075" bIns="46038">
            <a:spAutoFit/>
          </a:bodyPr>
          <a:lstStyle/>
          <a:p>
            <a:pPr>
              <a:defRPr/>
            </a:pPr>
            <a:r>
              <a:rPr lang="el-GR" sz="2800" b="1">
                <a:solidFill>
                  <a:srgbClr val="FC0128"/>
                </a:solidFill>
                <a:effectLst>
                  <a:outerShdw blurRad="38100" dist="38100" dir="2700000" algn="tl">
                    <a:srgbClr val="000000"/>
                  </a:outerShdw>
                </a:effectLst>
                <a:latin typeface="Times New Roman" pitchFamily="18" charset="0"/>
                <a:cs typeface="Arial" charset="0"/>
              </a:rPr>
              <a:t>Να ανακλασθεί</a:t>
            </a:r>
            <a:endParaRPr lang="en-US" sz="2800" b="1">
              <a:solidFill>
                <a:srgbClr val="FC0128"/>
              </a:solidFill>
              <a:effectLst>
                <a:outerShdw blurRad="38100" dist="38100" dir="2700000" algn="tl">
                  <a:srgbClr val="000000"/>
                </a:outerShdw>
              </a:effectLst>
              <a:latin typeface="Times New Roman" pitchFamily="18" charset="0"/>
              <a:cs typeface="Arial" charset="0"/>
            </a:endParaRPr>
          </a:p>
        </p:txBody>
      </p:sp>
      <p:sp>
        <p:nvSpPr>
          <p:cNvPr id="11288" name="Line 30"/>
          <p:cNvSpPr>
            <a:spLocks noChangeShapeType="1"/>
          </p:cNvSpPr>
          <p:nvPr/>
        </p:nvSpPr>
        <p:spPr bwMode="auto">
          <a:xfrm>
            <a:off x="3035300" y="2501900"/>
            <a:ext cx="1066800" cy="30480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l-GR"/>
          </a:p>
        </p:txBody>
      </p:sp>
      <p:sp>
        <p:nvSpPr>
          <p:cNvPr id="11289" name="Line 31"/>
          <p:cNvSpPr>
            <a:spLocks noChangeShapeType="1"/>
          </p:cNvSpPr>
          <p:nvPr/>
        </p:nvSpPr>
        <p:spPr bwMode="auto">
          <a:xfrm flipH="1" flipV="1">
            <a:off x="4025900" y="2730500"/>
            <a:ext cx="76200" cy="7620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l-GR"/>
          </a:p>
        </p:txBody>
      </p:sp>
      <p:sp>
        <p:nvSpPr>
          <p:cNvPr id="11290" name="Line 32"/>
          <p:cNvSpPr>
            <a:spLocks noChangeShapeType="1"/>
          </p:cNvSpPr>
          <p:nvPr/>
        </p:nvSpPr>
        <p:spPr bwMode="auto">
          <a:xfrm flipH="1">
            <a:off x="3949700" y="2806700"/>
            <a:ext cx="152400" cy="7620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l-GR"/>
          </a:p>
        </p:txBody>
      </p:sp>
      <p:sp>
        <p:nvSpPr>
          <p:cNvPr id="11291" name="Line 33"/>
          <p:cNvSpPr>
            <a:spLocks noChangeShapeType="1"/>
          </p:cNvSpPr>
          <p:nvPr/>
        </p:nvSpPr>
        <p:spPr bwMode="auto">
          <a:xfrm flipH="1">
            <a:off x="4102100" y="3492500"/>
            <a:ext cx="685800" cy="228600"/>
          </a:xfrm>
          <a:prstGeom prst="line">
            <a:avLst/>
          </a:prstGeom>
          <a:noFill/>
          <a:ln w="25400">
            <a:solidFill>
              <a:srgbClr val="FC0128"/>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l-GR"/>
          </a:p>
        </p:txBody>
      </p:sp>
      <p:sp>
        <p:nvSpPr>
          <p:cNvPr id="11292" name="Line 34"/>
          <p:cNvSpPr>
            <a:spLocks noChangeShapeType="1"/>
          </p:cNvSpPr>
          <p:nvPr/>
        </p:nvSpPr>
        <p:spPr bwMode="auto">
          <a:xfrm flipV="1">
            <a:off x="4102100" y="3644900"/>
            <a:ext cx="152400" cy="76200"/>
          </a:xfrm>
          <a:prstGeom prst="line">
            <a:avLst/>
          </a:prstGeom>
          <a:noFill/>
          <a:ln w="25400">
            <a:solidFill>
              <a:srgbClr val="FC0128"/>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l-GR"/>
          </a:p>
        </p:txBody>
      </p:sp>
      <p:sp>
        <p:nvSpPr>
          <p:cNvPr id="11293" name="Line 35"/>
          <p:cNvSpPr>
            <a:spLocks noChangeShapeType="1"/>
          </p:cNvSpPr>
          <p:nvPr/>
        </p:nvSpPr>
        <p:spPr bwMode="auto">
          <a:xfrm>
            <a:off x="4102100" y="3721100"/>
            <a:ext cx="152400" cy="0"/>
          </a:xfrm>
          <a:prstGeom prst="line">
            <a:avLst/>
          </a:prstGeom>
          <a:noFill/>
          <a:ln w="25400">
            <a:solidFill>
              <a:srgbClr val="FC0128"/>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l-GR"/>
          </a:p>
        </p:txBody>
      </p:sp>
      <p:sp>
        <p:nvSpPr>
          <p:cNvPr id="11294" name="Freeform 36"/>
          <p:cNvSpPr>
            <a:spLocks/>
          </p:cNvSpPr>
          <p:nvPr/>
        </p:nvSpPr>
        <p:spPr bwMode="auto">
          <a:xfrm>
            <a:off x="8399464" y="4511676"/>
            <a:ext cx="257175" cy="506413"/>
          </a:xfrm>
          <a:custGeom>
            <a:avLst/>
            <a:gdLst>
              <a:gd name="T0" fmla="*/ 2147483646 w 162"/>
              <a:gd name="T1" fmla="*/ 0 h 319"/>
              <a:gd name="T2" fmla="*/ 2147483646 w 162"/>
              <a:gd name="T3" fmla="*/ 2147483646 h 319"/>
              <a:gd name="T4" fmla="*/ 0 w 162"/>
              <a:gd name="T5" fmla="*/ 2147483646 h 319"/>
              <a:gd name="T6" fmla="*/ 2147483646 w 162"/>
              <a:gd name="T7" fmla="*/ 2147483646 h 319"/>
              <a:gd name="T8" fmla="*/ 2147483646 w 162"/>
              <a:gd name="T9" fmla="*/ 2147483646 h 319"/>
              <a:gd name="T10" fmla="*/ 2147483646 w 162"/>
              <a:gd name="T11" fmla="*/ 2147483646 h 319"/>
              <a:gd name="T12" fmla="*/ 2147483646 w 162"/>
              <a:gd name="T13" fmla="*/ 2147483646 h 319"/>
              <a:gd name="T14" fmla="*/ 2147483646 w 162"/>
              <a:gd name="T15" fmla="*/ 2147483646 h 319"/>
              <a:gd name="T16" fmla="*/ 2147483646 w 162"/>
              <a:gd name="T17" fmla="*/ 2147483646 h 319"/>
              <a:gd name="T18" fmla="*/ 2147483646 w 162"/>
              <a:gd name="T19" fmla="*/ 2147483646 h 319"/>
              <a:gd name="T20" fmla="*/ 2147483646 w 162"/>
              <a:gd name="T21" fmla="*/ 2147483646 h 319"/>
              <a:gd name="T22" fmla="*/ 2147483646 w 162"/>
              <a:gd name="T23" fmla="*/ 2147483646 h 319"/>
              <a:gd name="T24" fmla="*/ 2147483646 w 162"/>
              <a:gd name="T25" fmla="*/ 2147483646 h 319"/>
              <a:gd name="T26" fmla="*/ 2147483646 w 162"/>
              <a:gd name="T27" fmla="*/ 2147483646 h 319"/>
              <a:gd name="T28" fmla="*/ 2147483646 w 162"/>
              <a:gd name="T29" fmla="*/ 2147483646 h 319"/>
              <a:gd name="T30" fmla="*/ 2147483646 w 162"/>
              <a:gd name="T31" fmla="*/ 2147483646 h 31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62"/>
              <a:gd name="T49" fmla="*/ 0 h 319"/>
              <a:gd name="T50" fmla="*/ 162 w 162"/>
              <a:gd name="T51" fmla="*/ 319 h 31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62" h="319">
                <a:moveTo>
                  <a:pt x="46" y="0"/>
                </a:moveTo>
                <a:lnTo>
                  <a:pt x="12" y="35"/>
                </a:lnTo>
                <a:lnTo>
                  <a:pt x="0" y="71"/>
                </a:lnTo>
                <a:lnTo>
                  <a:pt x="35" y="82"/>
                </a:lnTo>
                <a:lnTo>
                  <a:pt x="69" y="82"/>
                </a:lnTo>
                <a:lnTo>
                  <a:pt x="104" y="82"/>
                </a:lnTo>
                <a:lnTo>
                  <a:pt x="127" y="118"/>
                </a:lnTo>
                <a:lnTo>
                  <a:pt x="104" y="153"/>
                </a:lnTo>
                <a:lnTo>
                  <a:pt x="69" y="177"/>
                </a:lnTo>
                <a:lnTo>
                  <a:pt x="58" y="212"/>
                </a:lnTo>
                <a:lnTo>
                  <a:pt x="46" y="247"/>
                </a:lnTo>
                <a:lnTo>
                  <a:pt x="81" y="247"/>
                </a:lnTo>
                <a:lnTo>
                  <a:pt x="115" y="247"/>
                </a:lnTo>
                <a:lnTo>
                  <a:pt x="150" y="247"/>
                </a:lnTo>
                <a:lnTo>
                  <a:pt x="161" y="283"/>
                </a:lnTo>
                <a:lnTo>
                  <a:pt x="150" y="318"/>
                </a:lnTo>
              </a:path>
            </a:pathLst>
          </a:custGeom>
          <a:noFill/>
          <a:ln w="50800" cap="rnd">
            <a:solidFill>
              <a:schemeClr val="hlink"/>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l-GR"/>
          </a:p>
        </p:txBody>
      </p:sp>
      <p:sp>
        <p:nvSpPr>
          <p:cNvPr id="11295" name="Line 37"/>
          <p:cNvSpPr>
            <a:spLocks noChangeShapeType="1"/>
          </p:cNvSpPr>
          <p:nvPr/>
        </p:nvSpPr>
        <p:spPr bwMode="auto">
          <a:xfrm flipV="1">
            <a:off x="8902700" y="4826000"/>
            <a:ext cx="0" cy="228600"/>
          </a:xfrm>
          <a:prstGeom prst="line">
            <a:avLst/>
          </a:prstGeom>
          <a:noFill/>
          <a:ln w="25400">
            <a:solidFill>
              <a:schemeClr val="hlink"/>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l-GR"/>
          </a:p>
        </p:txBody>
      </p:sp>
      <p:sp>
        <p:nvSpPr>
          <p:cNvPr id="11296" name="Oval 38"/>
          <p:cNvSpPr>
            <a:spLocks noChangeArrowheads="1"/>
          </p:cNvSpPr>
          <p:nvPr/>
        </p:nvSpPr>
        <p:spPr bwMode="auto">
          <a:xfrm>
            <a:off x="8001000" y="4419600"/>
            <a:ext cx="50800" cy="127000"/>
          </a:xfrm>
          <a:prstGeom prst="ellipse">
            <a:avLst/>
          </a:prstGeom>
          <a:solidFill>
            <a:schemeClr val="bg1"/>
          </a:solidFill>
          <a:ln w="2540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2200">
              <a:latin typeface="Times New Roman" panose="02020603050405020304" pitchFamily="18" charset="0"/>
            </a:endParaRPr>
          </a:p>
        </p:txBody>
      </p:sp>
      <p:sp>
        <p:nvSpPr>
          <p:cNvPr id="11297" name="Freeform 39"/>
          <p:cNvSpPr>
            <a:spLocks/>
          </p:cNvSpPr>
          <p:nvPr/>
        </p:nvSpPr>
        <p:spPr bwMode="auto">
          <a:xfrm>
            <a:off x="5607050" y="3016250"/>
            <a:ext cx="515938" cy="268288"/>
          </a:xfrm>
          <a:custGeom>
            <a:avLst/>
            <a:gdLst>
              <a:gd name="T0" fmla="*/ 0 w 325"/>
              <a:gd name="T1" fmla="*/ 2147483646 h 169"/>
              <a:gd name="T2" fmla="*/ 2147483646 w 325"/>
              <a:gd name="T3" fmla="*/ 2147483646 h 169"/>
              <a:gd name="T4" fmla="*/ 2147483646 w 325"/>
              <a:gd name="T5" fmla="*/ 0 h 169"/>
              <a:gd name="T6" fmla="*/ 2147483646 w 325"/>
              <a:gd name="T7" fmla="*/ 2147483646 h 169"/>
              <a:gd name="T8" fmla="*/ 2147483646 w 325"/>
              <a:gd name="T9" fmla="*/ 2147483646 h 169"/>
              <a:gd name="T10" fmla="*/ 2147483646 w 325"/>
              <a:gd name="T11" fmla="*/ 2147483646 h 169"/>
              <a:gd name="T12" fmla="*/ 2147483646 w 325"/>
              <a:gd name="T13" fmla="*/ 2147483646 h 169"/>
              <a:gd name="T14" fmla="*/ 2147483646 w 325"/>
              <a:gd name="T15" fmla="*/ 2147483646 h 169"/>
              <a:gd name="T16" fmla="*/ 2147483646 w 325"/>
              <a:gd name="T17" fmla="*/ 2147483646 h 169"/>
              <a:gd name="T18" fmla="*/ 2147483646 w 325"/>
              <a:gd name="T19" fmla="*/ 2147483646 h 169"/>
              <a:gd name="T20" fmla="*/ 2147483646 w 325"/>
              <a:gd name="T21" fmla="*/ 2147483646 h 169"/>
              <a:gd name="T22" fmla="*/ 2147483646 w 325"/>
              <a:gd name="T23" fmla="*/ 2147483646 h 169"/>
              <a:gd name="T24" fmla="*/ 2147483646 w 325"/>
              <a:gd name="T25" fmla="*/ 2147483646 h 169"/>
              <a:gd name="T26" fmla="*/ 2147483646 w 325"/>
              <a:gd name="T27" fmla="*/ 2147483646 h 169"/>
              <a:gd name="T28" fmla="*/ 2147483646 w 325"/>
              <a:gd name="T29" fmla="*/ 2147483646 h 169"/>
              <a:gd name="T30" fmla="*/ 2147483646 w 325"/>
              <a:gd name="T31" fmla="*/ 2147483646 h 16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25"/>
              <a:gd name="T49" fmla="*/ 0 h 169"/>
              <a:gd name="T50" fmla="*/ 325 w 325"/>
              <a:gd name="T51" fmla="*/ 169 h 16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25" h="169">
                <a:moveTo>
                  <a:pt x="0" y="48"/>
                </a:moveTo>
                <a:lnTo>
                  <a:pt x="36" y="12"/>
                </a:lnTo>
                <a:lnTo>
                  <a:pt x="72" y="0"/>
                </a:lnTo>
                <a:lnTo>
                  <a:pt x="84" y="36"/>
                </a:lnTo>
                <a:lnTo>
                  <a:pt x="84" y="72"/>
                </a:lnTo>
                <a:lnTo>
                  <a:pt x="84" y="108"/>
                </a:lnTo>
                <a:lnTo>
                  <a:pt x="120" y="132"/>
                </a:lnTo>
                <a:lnTo>
                  <a:pt x="156" y="108"/>
                </a:lnTo>
                <a:lnTo>
                  <a:pt x="180" y="72"/>
                </a:lnTo>
                <a:lnTo>
                  <a:pt x="216" y="60"/>
                </a:lnTo>
                <a:lnTo>
                  <a:pt x="252" y="48"/>
                </a:lnTo>
                <a:lnTo>
                  <a:pt x="252" y="84"/>
                </a:lnTo>
                <a:lnTo>
                  <a:pt x="252" y="120"/>
                </a:lnTo>
                <a:lnTo>
                  <a:pt x="252" y="156"/>
                </a:lnTo>
                <a:lnTo>
                  <a:pt x="288" y="168"/>
                </a:lnTo>
                <a:lnTo>
                  <a:pt x="324" y="156"/>
                </a:lnTo>
              </a:path>
            </a:pathLst>
          </a:custGeom>
          <a:noFill/>
          <a:ln w="50800" cap="rnd">
            <a:solidFill>
              <a:schemeClr val="accent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l-GR"/>
          </a:p>
        </p:txBody>
      </p:sp>
      <p:sp>
        <p:nvSpPr>
          <p:cNvPr id="11298" name="Freeform 40"/>
          <p:cNvSpPr>
            <a:spLocks/>
          </p:cNvSpPr>
          <p:nvPr/>
        </p:nvSpPr>
        <p:spPr bwMode="auto">
          <a:xfrm>
            <a:off x="6140450" y="3168650"/>
            <a:ext cx="515938" cy="268288"/>
          </a:xfrm>
          <a:custGeom>
            <a:avLst/>
            <a:gdLst>
              <a:gd name="T0" fmla="*/ 0 w 325"/>
              <a:gd name="T1" fmla="*/ 2147483646 h 169"/>
              <a:gd name="T2" fmla="*/ 2147483646 w 325"/>
              <a:gd name="T3" fmla="*/ 2147483646 h 169"/>
              <a:gd name="T4" fmla="*/ 2147483646 w 325"/>
              <a:gd name="T5" fmla="*/ 0 h 169"/>
              <a:gd name="T6" fmla="*/ 2147483646 w 325"/>
              <a:gd name="T7" fmla="*/ 2147483646 h 169"/>
              <a:gd name="T8" fmla="*/ 2147483646 w 325"/>
              <a:gd name="T9" fmla="*/ 2147483646 h 169"/>
              <a:gd name="T10" fmla="*/ 2147483646 w 325"/>
              <a:gd name="T11" fmla="*/ 2147483646 h 169"/>
              <a:gd name="T12" fmla="*/ 2147483646 w 325"/>
              <a:gd name="T13" fmla="*/ 2147483646 h 169"/>
              <a:gd name="T14" fmla="*/ 2147483646 w 325"/>
              <a:gd name="T15" fmla="*/ 2147483646 h 169"/>
              <a:gd name="T16" fmla="*/ 2147483646 w 325"/>
              <a:gd name="T17" fmla="*/ 2147483646 h 169"/>
              <a:gd name="T18" fmla="*/ 2147483646 w 325"/>
              <a:gd name="T19" fmla="*/ 2147483646 h 169"/>
              <a:gd name="T20" fmla="*/ 2147483646 w 325"/>
              <a:gd name="T21" fmla="*/ 2147483646 h 169"/>
              <a:gd name="T22" fmla="*/ 2147483646 w 325"/>
              <a:gd name="T23" fmla="*/ 2147483646 h 169"/>
              <a:gd name="T24" fmla="*/ 2147483646 w 325"/>
              <a:gd name="T25" fmla="*/ 2147483646 h 169"/>
              <a:gd name="T26" fmla="*/ 2147483646 w 325"/>
              <a:gd name="T27" fmla="*/ 2147483646 h 169"/>
              <a:gd name="T28" fmla="*/ 2147483646 w 325"/>
              <a:gd name="T29" fmla="*/ 2147483646 h 169"/>
              <a:gd name="T30" fmla="*/ 2147483646 w 325"/>
              <a:gd name="T31" fmla="*/ 2147483646 h 16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25"/>
              <a:gd name="T49" fmla="*/ 0 h 169"/>
              <a:gd name="T50" fmla="*/ 325 w 325"/>
              <a:gd name="T51" fmla="*/ 169 h 16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25" h="169">
                <a:moveTo>
                  <a:pt x="0" y="48"/>
                </a:moveTo>
                <a:lnTo>
                  <a:pt x="36" y="12"/>
                </a:lnTo>
                <a:lnTo>
                  <a:pt x="72" y="0"/>
                </a:lnTo>
                <a:lnTo>
                  <a:pt x="84" y="36"/>
                </a:lnTo>
                <a:lnTo>
                  <a:pt x="84" y="72"/>
                </a:lnTo>
                <a:lnTo>
                  <a:pt x="84" y="108"/>
                </a:lnTo>
                <a:lnTo>
                  <a:pt x="120" y="132"/>
                </a:lnTo>
                <a:lnTo>
                  <a:pt x="156" y="108"/>
                </a:lnTo>
                <a:lnTo>
                  <a:pt x="180" y="72"/>
                </a:lnTo>
                <a:lnTo>
                  <a:pt x="216" y="60"/>
                </a:lnTo>
                <a:lnTo>
                  <a:pt x="252" y="48"/>
                </a:lnTo>
                <a:lnTo>
                  <a:pt x="252" y="84"/>
                </a:lnTo>
                <a:lnTo>
                  <a:pt x="252" y="120"/>
                </a:lnTo>
                <a:lnTo>
                  <a:pt x="252" y="156"/>
                </a:lnTo>
                <a:lnTo>
                  <a:pt x="288" y="168"/>
                </a:lnTo>
                <a:lnTo>
                  <a:pt x="324" y="156"/>
                </a:lnTo>
              </a:path>
            </a:pathLst>
          </a:custGeom>
          <a:noFill/>
          <a:ln w="50800" cap="rnd">
            <a:solidFill>
              <a:schemeClr val="accent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l-GR"/>
          </a:p>
        </p:txBody>
      </p:sp>
      <p:sp>
        <p:nvSpPr>
          <p:cNvPr id="11299" name="Freeform 41"/>
          <p:cNvSpPr>
            <a:spLocks/>
          </p:cNvSpPr>
          <p:nvPr/>
        </p:nvSpPr>
        <p:spPr bwMode="auto">
          <a:xfrm>
            <a:off x="6673850" y="3321050"/>
            <a:ext cx="515938" cy="268288"/>
          </a:xfrm>
          <a:custGeom>
            <a:avLst/>
            <a:gdLst>
              <a:gd name="T0" fmla="*/ 0 w 325"/>
              <a:gd name="T1" fmla="*/ 2147483646 h 169"/>
              <a:gd name="T2" fmla="*/ 2147483646 w 325"/>
              <a:gd name="T3" fmla="*/ 2147483646 h 169"/>
              <a:gd name="T4" fmla="*/ 2147483646 w 325"/>
              <a:gd name="T5" fmla="*/ 0 h 169"/>
              <a:gd name="T6" fmla="*/ 2147483646 w 325"/>
              <a:gd name="T7" fmla="*/ 2147483646 h 169"/>
              <a:gd name="T8" fmla="*/ 2147483646 w 325"/>
              <a:gd name="T9" fmla="*/ 2147483646 h 169"/>
              <a:gd name="T10" fmla="*/ 2147483646 w 325"/>
              <a:gd name="T11" fmla="*/ 2147483646 h 169"/>
              <a:gd name="T12" fmla="*/ 2147483646 w 325"/>
              <a:gd name="T13" fmla="*/ 2147483646 h 169"/>
              <a:gd name="T14" fmla="*/ 2147483646 w 325"/>
              <a:gd name="T15" fmla="*/ 2147483646 h 169"/>
              <a:gd name="T16" fmla="*/ 2147483646 w 325"/>
              <a:gd name="T17" fmla="*/ 2147483646 h 169"/>
              <a:gd name="T18" fmla="*/ 2147483646 w 325"/>
              <a:gd name="T19" fmla="*/ 2147483646 h 169"/>
              <a:gd name="T20" fmla="*/ 2147483646 w 325"/>
              <a:gd name="T21" fmla="*/ 2147483646 h 169"/>
              <a:gd name="T22" fmla="*/ 2147483646 w 325"/>
              <a:gd name="T23" fmla="*/ 2147483646 h 169"/>
              <a:gd name="T24" fmla="*/ 2147483646 w 325"/>
              <a:gd name="T25" fmla="*/ 2147483646 h 169"/>
              <a:gd name="T26" fmla="*/ 2147483646 w 325"/>
              <a:gd name="T27" fmla="*/ 2147483646 h 169"/>
              <a:gd name="T28" fmla="*/ 2147483646 w 325"/>
              <a:gd name="T29" fmla="*/ 2147483646 h 169"/>
              <a:gd name="T30" fmla="*/ 2147483646 w 325"/>
              <a:gd name="T31" fmla="*/ 2147483646 h 16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25"/>
              <a:gd name="T49" fmla="*/ 0 h 169"/>
              <a:gd name="T50" fmla="*/ 325 w 325"/>
              <a:gd name="T51" fmla="*/ 169 h 16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25" h="169">
                <a:moveTo>
                  <a:pt x="0" y="48"/>
                </a:moveTo>
                <a:lnTo>
                  <a:pt x="36" y="12"/>
                </a:lnTo>
                <a:lnTo>
                  <a:pt x="72" y="0"/>
                </a:lnTo>
                <a:lnTo>
                  <a:pt x="84" y="36"/>
                </a:lnTo>
                <a:lnTo>
                  <a:pt x="84" y="72"/>
                </a:lnTo>
                <a:lnTo>
                  <a:pt x="84" y="108"/>
                </a:lnTo>
                <a:lnTo>
                  <a:pt x="120" y="132"/>
                </a:lnTo>
                <a:lnTo>
                  <a:pt x="156" y="108"/>
                </a:lnTo>
                <a:lnTo>
                  <a:pt x="180" y="72"/>
                </a:lnTo>
                <a:lnTo>
                  <a:pt x="216" y="60"/>
                </a:lnTo>
                <a:lnTo>
                  <a:pt x="252" y="48"/>
                </a:lnTo>
                <a:lnTo>
                  <a:pt x="252" y="84"/>
                </a:lnTo>
                <a:lnTo>
                  <a:pt x="252" y="120"/>
                </a:lnTo>
                <a:lnTo>
                  <a:pt x="252" y="156"/>
                </a:lnTo>
                <a:lnTo>
                  <a:pt x="288" y="168"/>
                </a:lnTo>
                <a:lnTo>
                  <a:pt x="324" y="156"/>
                </a:lnTo>
              </a:path>
            </a:pathLst>
          </a:custGeom>
          <a:noFill/>
          <a:ln w="50800" cap="rnd">
            <a:solidFill>
              <a:schemeClr val="accent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l-GR"/>
          </a:p>
        </p:txBody>
      </p:sp>
      <p:sp>
        <p:nvSpPr>
          <p:cNvPr id="11300" name="Freeform 42"/>
          <p:cNvSpPr>
            <a:spLocks/>
          </p:cNvSpPr>
          <p:nvPr/>
        </p:nvSpPr>
        <p:spPr bwMode="auto">
          <a:xfrm>
            <a:off x="7207250" y="3473450"/>
            <a:ext cx="515938" cy="268288"/>
          </a:xfrm>
          <a:custGeom>
            <a:avLst/>
            <a:gdLst>
              <a:gd name="T0" fmla="*/ 0 w 325"/>
              <a:gd name="T1" fmla="*/ 2147483646 h 169"/>
              <a:gd name="T2" fmla="*/ 2147483646 w 325"/>
              <a:gd name="T3" fmla="*/ 2147483646 h 169"/>
              <a:gd name="T4" fmla="*/ 2147483646 w 325"/>
              <a:gd name="T5" fmla="*/ 0 h 169"/>
              <a:gd name="T6" fmla="*/ 2147483646 w 325"/>
              <a:gd name="T7" fmla="*/ 2147483646 h 169"/>
              <a:gd name="T8" fmla="*/ 2147483646 w 325"/>
              <a:gd name="T9" fmla="*/ 2147483646 h 169"/>
              <a:gd name="T10" fmla="*/ 2147483646 w 325"/>
              <a:gd name="T11" fmla="*/ 2147483646 h 169"/>
              <a:gd name="T12" fmla="*/ 2147483646 w 325"/>
              <a:gd name="T13" fmla="*/ 2147483646 h 169"/>
              <a:gd name="T14" fmla="*/ 2147483646 w 325"/>
              <a:gd name="T15" fmla="*/ 2147483646 h 169"/>
              <a:gd name="T16" fmla="*/ 2147483646 w 325"/>
              <a:gd name="T17" fmla="*/ 2147483646 h 169"/>
              <a:gd name="T18" fmla="*/ 2147483646 w 325"/>
              <a:gd name="T19" fmla="*/ 2147483646 h 169"/>
              <a:gd name="T20" fmla="*/ 2147483646 w 325"/>
              <a:gd name="T21" fmla="*/ 2147483646 h 169"/>
              <a:gd name="T22" fmla="*/ 2147483646 w 325"/>
              <a:gd name="T23" fmla="*/ 2147483646 h 169"/>
              <a:gd name="T24" fmla="*/ 2147483646 w 325"/>
              <a:gd name="T25" fmla="*/ 2147483646 h 169"/>
              <a:gd name="T26" fmla="*/ 2147483646 w 325"/>
              <a:gd name="T27" fmla="*/ 2147483646 h 169"/>
              <a:gd name="T28" fmla="*/ 2147483646 w 325"/>
              <a:gd name="T29" fmla="*/ 2147483646 h 169"/>
              <a:gd name="T30" fmla="*/ 2147483646 w 325"/>
              <a:gd name="T31" fmla="*/ 2147483646 h 16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25"/>
              <a:gd name="T49" fmla="*/ 0 h 169"/>
              <a:gd name="T50" fmla="*/ 325 w 325"/>
              <a:gd name="T51" fmla="*/ 169 h 16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25" h="169">
                <a:moveTo>
                  <a:pt x="0" y="48"/>
                </a:moveTo>
                <a:lnTo>
                  <a:pt x="36" y="12"/>
                </a:lnTo>
                <a:lnTo>
                  <a:pt x="72" y="0"/>
                </a:lnTo>
                <a:lnTo>
                  <a:pt x="84" y="36"/>
                </a:lnTo>
                <a:lnTo>
                  <a:pt x="84" y="72"/>
                </a:lnTo>
                <a:lnTo>
                  <a:pt x="84" y="108"/>
                </a:lnTo>
                <a:lnTo>
                  <a:pt x="120" y="132"/>
                </a:lnTo>
                <a:lnTo>
                  <a:pt x="156" y="108"/>
                </a:lnTo>
                <a:lnTo>
                  <a:pt x="180" y="72"/>
                </a:lnTo>
                <a:lnTo>
                  <a:pt x="216" y="60"/>
                </a:lnTo>
                <a:lnTo>
                  <a:pt x="252" y="48"/>
                </a:lnTo>
                <a:lnTo>
                  <a:pt x="252" y="84"/>
                </a:lnTo>
                <a:lnTo>
                  <a:pt x="252" y="120"/>
                </a:lnTo>
                <a:lnTo>
                  <a:pt x="252" y="156"/>
                </a:lnTo>
                <a:lnTo>
                  <a:pt x="288" y="168"/>
                </a:lnTo>
                <a:lnTo>
                  <a:pt x="324" y="156"/>
                </a:lnTo>
              </a:path>
            </a:pathLst>
          </a:custGeom>
          <a:noFill/>
          <a:ln w="50800" cap="rnd">
            <a:solidFill>
              <a:schemeClr val="accent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l-GR"/>
          </a:p>
        </p:txBody>
      </p:sp>
      <p:sp>
        <p:nvSpPr>
          <p:cNvPr id="11301" name="Freeform 43"/>
          <p:cNvSpPr>
            <a:spLocks/>
          </p:cNvSpPr>
          <p:nvPr/>
        </p:nvSpPr>
        <p:spPr bwMode="auto">
          <a:xfrm>
            <a:off x="7740650" y="3625850"/>
            <a:ext cx="515938" cy="268288"/>
          </a:xfrm>
          <a:custGeom>
            <a:avLst/>
            <a:gdLst>
              <a:gd name="T0" fmla="*/ 0 w 325"/>
              <a:gd name="T1" fmla="*/ 2147483646 h 169"/>
              <a:gd name="T2" fmla="*/ 2147483646 w 325"/>
              <a:gd name="T3" fmla="*/ 2147483646 h 169"/>
              <a:gd name="T4" fmla="*/ 2147483646 w 325"/>
              <a:gd name="T5" fmla="*/ 0 h 169"/>
              <a:gd name="T6" fmla="*/ 2147483646 w 325"/>
              <a:gd name="T7" fmla="*/ 2147483646 h 169"/>
              <a:gd name="T8" fmla="*/ 2147483646 w 325"/>
              <a:gd name="T9" fmla="*/ 2147483646 h 169"/>
              <a:gd name="T10" fmla="*/ 2147483646 w 325"/>
              <a:gd name="T11" fmla="*/ 2147483646 h 169"/>
              <a:gd name="T12" fmla="*/ 2147483646 w 325"/>
              <a:gd name="T13" fmla="*/ 2147483646 h 169"/>
              <a:gd name="T14" fmla="*/ 2147483646 w 325"/>
              <a:gd name="T15" fmla="*/ 2147483646 h 169"/>
              <a:gd name="T16" fmla="*/ 2147483646 w 325"/>
              <a:gd name="T17" fmla="*/ 2147483646 h 169"/>
              <a:gd name="T18" fmla="*/ 2147483646 w 325"/>
              <a:gd name="T19" fmla="*/ 2147483646 h 169"/>
              <a:gd name="T20" fmla="*/ 2147483646 w 325"/>
              <a:gd name="T21" fmla="*/ 2147483646 h 169"/>
              <a:gd name="T22" fmla="*/ 2147483646 w 325"/>
              <a:gd name="T23" fmla="*/ 2147483646 h 169"/>
              <a:gd name="T24" fmla="*/ 2147483646 w 325"/>
              <a:gd name="T25" fmla="*/ 2147483646 h 169"/>
              <a:gd name="T26" fmla="*/ 2147483646 w 325"/>
              <a:gd name="T27" fmla="*/ 2147483646 h 169"/>
              <a:gd name="T28" fmla="*/ 2147483646 w 325"/>
              <a:gd name="T29" fmla="*/ 2147483646 h 169"/>
              <a:gd name="T30" fmla="*/ 2147483646 w 325"/>
              <a:gd name="T31" fmla="*/ 2147483646 h 16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25"/>
              <a:gd name="T49" fmla="*/ 0 h 169"/>
              <a:gd name="T50" fmla="*/ 325 w 325"/>
              <a:gd name="T51" fmla="*/ 169 h 16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25" h="169">
                <a:moveTo>
                  <a:pt x="0" y="48"/>
                </a:moveTo>
                <a:lnTo>
                  <a:pt x="36" y="12"/>
                </a:lnTo>
                <a:lnTo>
                  <a:pt x="72" y="0"/>
                </a:lnTo>
                <a:lnTo>
                  <a:pt x="84" y="36"/>
                </a:lnTo>
                <a:lnTo>
                  <a:pt x="84" y="72"/>
                </a:lnTo>
                <a:lnTo>
                  <a:pt x="84" y="108"/>
                </a:lnTo>
                <a:lnTo>
                  <a:pt x="120" y="132"/>
                </a:lnTo>
                <a:lnTo>
                  <a:pt x="156" y="108"/>
                </a:lnTo>
                <a:lnTo>
                  <a:pt x="180" y="72"/>
                </a:lnTo>
                <a:lnTo>
                  <a:pt x="216" y="60"/>
                </a:lnTo>
                <a:lnTo>
                  <a:pt x="252" y="48"/>
                </a:lnTo>
                <a:lnTo>
                  <a:pt x="252" y="84"/>
                </a:lnTo>
                <a:lnTo>
                  <a:pt x="252" y="120"/>
                </a:lnTo>
                <a:lnTo>
                  <a:pt x="252" y="156"/>
                </a:lnTo>
                <a:lnTo>
                  <a:pt x="288" y="168"/>
                </a:lnTo>
                <a:lnTo>
                  <a:pt x="324" y="156"/>
                </a:lnTo>
              </a:path>
            </a:pathLst>
          </a:custGeom>
          <a:noFill/>
          <a:ln w="50800" cap="rnd">
            <a:solidFill>
              <a:schemeClr val="accent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l-GR"/>
          </a:p>
        </p:txBody>
      </p:sp>
      <p:sp>
        <p:nvSpPr>
          <p:cNvPr id="233516" name="Rectangle 44"/>
          <p:cNvSpPr>
            <a:spLocks noChangeArrowheads="1"/>
          </p:cNvSpPr>
          <p:nvPr/>
        </p:nvSpPr>
        <p:spPr bwMode="auto">
          <a:xfrm>
            <a:off x="6429375" y="2725738"/>
            <a:ext cx="2413000" cy="519112"/>
          </a:xfrm>
          <a:prstGeom prst="rect">
            <a:avLst/>
          </a:prstGeom>
          <a:noFill/>
          <a:ln w="9525">
            <a:noFill/>
            <a:miter lim="800000"/>
            <a:headEnd/>
            <a:tailEnd/>
          </a:ln>
          <a:effectLst/>
        </p:spPr>
        <p:txBody>
          <a:bodyPr wrap="none" lIns="92075" tIns="46038" rIns="92075" bIns="46038">
            <a:spAutoFit/>
          </a:bodyPr>
          <a:lstStyle/>
          <a:p>
            <a:pPr>
              <a:defRPr/>
            </a:pPr>
            <a:r>
              <a:rPr lang="el-GR" sz="2800" b="1">
                <a:solidFill>
                  <a:schemeClr val="accent1"/>
                </a:solidFill>
                <a:effectLst>
                  <a:outerShdw blurRad="38100" dist="38100" dir="2700000" algn="tl">
                    <a:srgbClr val="000000"/>
                  </a:outerShdw>
                </a:effectLst>
                <a:latin typeface="Times New Roman" pitchFamily="18" charset="0"/>
                <a:cs typeface="Arial" charset="0"/>
              </a:rPr>
              <a:t>Να διαπεράσει</a:t>
            </a:r>
            <a:endParaRPr lang="en-US" sz="2800" b="1">
              <a:solidFill>
                <a:schemeClr val="accent1"/>
              </a:solidFill>
              <a:effectLst>
                <a:outerShdw blurRad="38100" dist="38100" dir="2700000" algn="tl">
                  <a:srgbClr val="000000"/>
                </a:outerShdw>
              </a:effectLst>
              <a:latin typeface="Times New Roman" pitchFamily="18" charset="0"/>
              <a:cs typeface="Arial" charset="0"/>
            </a:endParaRPr>
          </a:p>
        </p:txBody>
      </p:sp>
      <p:sp>
        <p:nvSpPr>
          <p:cNvPr id="11303" name="Line 45"/>
          <p:cNvSpPr>
            <a:spLocks noChangeShapeType="1"/>
          </p:cNvSpPr>
          <p:nvPr/>
        </p:nvSpPr>
        <p:spPr bwMode="auto">
          <a:xfrm>
            <a:off x="7512050" y="3321050"/>
            <a:ext cx="1066800" cy="304800"/>
          </a:xfrm>
          <a:prstGeom prst="line">
            <a:avLst/>
          </a:prstGeom>
          <a:noFill/>
          <a:ln w="25400">
            <a:solidFill>
              <a:schemeClr val="accent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l-GR"/>
          </a:p>
        </p:txBody>
      </p:sp>
      <p:sp>
        <p:nvSpPr>
          <p:cNvPr id="11304" name="Line 46"/>
          <p:cNvSpPr>
            <a:spLocks noChangeShapeType="1"/>
          </p:cNvSpPr>
          <p:nvPr/>
        </p:nvSpPr>
        <p:spPr bwMode="auto">
          <a:xfrm flipH="1" flipV="1">
            <a:off x="8426450" y="3473450"/>
            <a:ext cx="152400" cy="152400"/>
          </a:xfrm>
          <a:prstGeom prst="line">
            <a:avLst/>
          </a:prstGeom>
          <a:noFill/>
          <a:ln w="25400">
            <a:solidFill>
              <a:schemeClr val="accent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l-GR"/>
          </a:p>
        </p:txBody>
      </p:sp>
      <p:sp>
        <p:nvSpPr>
          <p:cNvPr id="11305" name="Line 47"/>
          <p:cNvSpPr>
            <a:spLocks noChangeShapeType="1"/>
          </p:cNvSpPr>
          <p:nvPr/>
        </p:nvSpPr>
        <p:spPr bwMode="auto">
          <a:xfrm flipH="1">
            <a:off x="8350250" y="3625850"/>
            <a:ext cx="228600" cy="76200"/>
          </a:xfrm>
          <a:prstGeom prst="line">
            <a:avLst/>
          </a:prstGeom>
          <a:noFill/>
          <a:ln w="25400">
            <a:solidFill>
              <a:schemeClr val="accent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l-GR"/>
          </a:p>
        </p:txBody>
      </p:sp>
      <p:sp>
        <p:nvSpPr>
          <p:cNvPr id="11306" name="Rectangle 48"/>
          <p:cNvSpPr>
            <a:spLocks noChangeArrowheads="1"/>
          </p:cNvSpPr>
          <p:nvPr/>
        </p:nvSpPr>
        <p:spPr bwMode="auto">
          <a:xfrm>
            <a:off x="7067550" y="3943350"/>
            <a:ext cx="1193800" cy="584200"/>
          </a:xfrm>
          <a:prstGeom prst="rect">
            <a:avLst/>
          </a:prstGeom>
          <a:solidFill>
            <a:schemeClr val="folHlink"/>
          </a:solidFill>
          <a:ln w="254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2200">
              <a:latin typeface="Times New Roman" panose="02020603050405020304" pitchFamily="18" charset="0"/>
            </a:endParaRPr>
          </a:p>
        </p:txBody>
      </p:sp>
      <p:sp>
        <p:nvSpPr>
          <p:cNvPr id="11307" name="Freeform 49"/>
          <p:cNvSpPr>
            <a:spLocks/>
          </p:cNvSpPr>
          <p:nvPr/>
        </p:nvSpPr>
        <p:spPr bwMode="auto">
          <a:xfrm>
            <a:off x="8247064" y="3959225"/>
            <a:ext cx="268287" cy="515938"/>
          </a:xfrm>
          <a:custGeom>
            <a:avLst/>
            <a:gdLst>
              <a:gd name="T0" fmla="*/ 2147483646 w 169"/>
              <a:gd name="T1" fmla="*/ 0 h 325"/>
              <a:gd name="T2" fmla="*/ 2147483646 w 169"/>
              <a:gd name="T3" fmla="*/ 2147483646 h 325"/>
              <a:gd name="T4" fmla="*/ 0 w 169"/>
              <a:gd name="T5" fmla="*/ 2147483646 h 325"/>
              <a:gd name="T6" fmla="*/ 2147483646 w 169"/>
              <a:gd name="T7" fmla="*/ 2147483646 h 325"/>
              <a:gd name="T8" fmla="*/ 2147483646 w 169"/>
              <a:gd name="T9" fmla="*/ 2147483646 h 325"/>
              <a:gd name="T10" fmla="*/ 2147483646 w 169"/>
              <a:gd name="T11" fmla="*/ 2147483646 h 325"/>
              <a:gd name="T12" fmla="*/ 2147483646 w 169"/>
              <a:gd name="T13" fmla="*/ 2147483646 h 325"/>
              <a:gd name="T14" fmla="*/ 2147483646 w 169"/>
              <a:gd name="T15" fmla="*/ 2147483646 h 325"/>
              <a:gd name="T16" fmla="*/ 2147483646 w 169"/>
              <a:gd name="T17" fmla="*/ 2147483646 h 325"/>
              <a:gd name="T18" fmla="*/ 2147483646 w 169"/>
              <a:gd name="T19" fmla="*/ 2147483646 h 325"/>
              <a:gd name="T20" fmla="*/ 2147483646 w 169"/>
              <a:gd name="T21" fmla="*/ 2147483646 h 325"/>
              <a:gd name="T22" fmla="*/ 2147483646 w 169"/>
              <a:gd name="T23" fmla="*/ 2147483646 h 325"/>
              <a:gd name="T24" fmla="*/ 2147483646 w 169"/>
              <a:gd name="T25" fmla="*/ 2147483646 h 325"/>
              <a:gd name="T26" fmla="*/ 2147483646 w 169"/>
              <a:gd name="T27" fmla="*/ 2147483646 h 325"/>
              <a:gd name="T28" fmla="*/ 2147483646 w 169"/>
              <a:gd name="T29" fmla="*/ 2147483646 h 325"/>
              <a:gd name="T30" fmla="*/ 2147483646 w 169"/>
              <a:gd name="T31" fmla="*/ 2147483646 h 32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69"/>
              <a:gd name="T49" fmla="*/ 0 h 325"/>
              <a:gd name="T50" fmla="*/ 169 w 169"/>
              <a:gd name="T51" fmla="*/ 325 h 325"/>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69" h="325">
                <a:moveTo>
                  <a:pt x="48" y="0"/>
                </a:moveTo>
                <a:lnTo>
                  <a:pt x="12" y="36"/>
                </a:lnTo>
                <a:lnTo>
                  <a:pt x="0" y="72"/>
                </a:lnTo>
                <a:lnTo>
                  <a:pt x="36" y="84"/>
                </a:lnTo>
                <a:lnTo>
                  <a:pt x="72" y="84"/>
                </a:lnTo>
                <a:lnTo>
                  <a:pt x="108" y="84"/>
                </a:lnTo>
                <a:lnTo>
                  <a:pt x="132" y="120"/>
                </a:lnTo>
                <a:lnTo>
                  <a:pt x="108" y="156"/>
                </a:lnTo>
                <a:lnTo>
                  <a:pt x="72" y="180"/>
                </a:lnTo>
                <a:lnTo>
                  <a:pt x="60" y="216"/>
                </a:lnTo>
                <a:lnTo>
                  <a:pt x="48" y="252"/>
                </a:lnTo>
                <a:lnTo>
                  <a:pt x="84" y="252"/>
                </a:lnTo>
                <a:lnTo>
                  <a:pt x="120" y="252"/>
                </a:lnTo>
                <a:lnTo>
                  <a:pt x="156" y="252"/>
                </a:lnTo>
                <a:lnTo>
                  <a:pt x="168" y="288"/>
                </a:lnTo>
                <a:lnTo>
                  <a:pt x="156" y="324"/>
                </a:lnTo>
              </a:path>
            </a:pathLst>
          </a:custGeom>
          <a:noFill/>
          <a:ln w="50800" cap="rnd">
            <a:solidFill>
              <a:schemeClr val="hlink"/>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l-GR"/>
          </a:p>
        </p:txBody>
      </p:sp>
      <p:sp>
        <p:nvSpPr>
          <p:cNvPr id="11308" name="Rectangle 50"/>
          <p:cNvSpPr>
            <a:spLocks noChangeArrowheads="1"/>
          </p:cNvSpPr>
          <p:nvPr/>
        </p:nvSpPr>
        <p:spPr bwMode="auto">
          <a:xfrm>
            <a:off x="8448675" y="3957638"/>
            <a:ext cx="19954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2800" b="1">
                <a:solidFill>
                  <a:schemeClr val="hlink"/>
                </a:solidFill>
                <a:latin typeface="Times New Roman" panose="02020603050405020304" pitchFamily="18" charset="0"/>
              </a:rPr>
              <a:t>Να καμφθεί</a:t>
            </a:r>
            <a:endParaRPr lang="en-US" altLang="el-GR" sz="2800" b="1">
              <a:solidFill>
                <a:schemeClr val="hlink"/>
              </a:solidFill>
              <a:latin typeface="Times New Roman" panose="02020603050405020304" pitchFamily="18" charset="0"/>
            </a:endParaRPr>
          </a:p>
        </p:txBody>
      </p:sp>
      <p:sp>
        <p:nvSpPr>
          <p:cNvPr id="11309" name="Line 51"/>
          <p:cNvSpPr>
            <a:spLocks noChangeShapeType="1"/>
          </p:cNvSpPr>
          <p:nvPr/>
        </p:nvSpPr>
        <p:spPr bwMode="auto">
          <a:xfrm>
            <a:off x="8655050" y="4425950"/>
            <a:ext cx="228600" cy="609600"/>
          </a:xfrm>
          <a:prstGeom prst="line">
            <a:avLst/>
          </a:prstGeom>
          <a:noFill/>
          <a:ln w="25400">
            <a:solidFill>
              <a:schemeClr val="hlink"/>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l-GR"/>
          </a:p>
        </p:txBody>
      </p:sp>
      <p:sp>
        <p:nvSpPr>
          <p:cNvPr id="11310" name="Line 52"/>
          <p:cNvSpPr>
            <a:spLocks noChangeShapeType="1"/>
          </p:cNvSpPr>
          <p:nvPr/>
        </p:nvSpPr>
        <p:spPr bwMode="auto">
          <a:xfrm flipH="1" flipV="1">
            <a:off x="8731250" y="4902200"/>
            <a:ext cx="152400" cy="152400"/>
          </a:xfrm>
          <a:prstGeom prst="line">
            <a:avLst/>
          </a:prstGeom>
          <a:noFill/>
          <a:ln w="25400">
            <a:solidFill>
              <a:schemeClr val="hlink"/>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l-GR"/>
          </a:p>
        </p:txBody>
      </p:sp>
      <p:sp>
        <p:nvSpPr>
          <p:cNvPr id="11311" name="Oval 53"/>
          <p:cNvSpPr>
            <a:spLocks noChangeArrowheads="1"/>
          </p:cNvSpPr>
          <p:nvPr/>
        </p:nvSpPr>
        <p:spPr bwMode="auto">
          <a:xfrm>
            <a:off x="7905750" y="4095750"/>
            <a:ext cx="50800" cy="127000"/>
          </a:xfrm>
          <a:prstGeom prst="ellipse">
            <a:avLst/>
          </a:prstGeom>
          <a:solidFill>
            <a:schemeClr val="bg1"/>
          </a:solidFill>
          <a:ln w="2540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2200">
              <a:latin typeface="Times New Roman" panose="02020603050405020304" pitchFamily="18" charset="0"/>
            </a:endParaRPr>
          </a:p>
        </p:txBody>
      </p:sp>
      <p:sp>
        <p:nvSpPr>
          <p:cNvPr id="11312" name="Oval 54"/>
          <p:cNvSpPr>
            <a:spLocks noChangeArrowheads="1"/>
          </p:cNvSpPr>
          <p:nvPr/>
        </p:nvSpPr>
        <p:spPr bwMode="auto">
          <a:xfrm>
            <a:off x="7296150" y="4019550"/>
            <a:ext cx="50800" cy="127000"/>
          </a:xfrm>
          <a:prstGeom prst="ellipse">
            <a:avLst/>
          </a:prstGeom>
          <a:solidFill>
            <a:schemeClr val="bg1"/>
          </a:solidFill>
          <a:ln w="2540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2200">
              <a:latin typeface="Times New Roman" panose="02020603050405020304" pitchFamily="18" charset="0"/>
            </a:endParaRPr>
          </a:p>
        </p:txBody>
      </p:sp>
      <p:sp>
        <p:nvSpPr>
          <p:cNvPr id="11313" name="Line 55"/>
          <p:cNvSpPr>
            <a:spLocks noChangeShapeType="1"/>
          </p:cNvSpPr>
          <p:nvPr/>
        </p:nvSpPr>
        <p:spPr bwMode="auto">
          <a:xfrm>
            <a:off x="7588250" y="4083050"/>
            <a:ext cx="304800" cy="22860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l-GR"/>
          </a:p>
        </p:txBody>
      </p:sp>
      <p:sp>
        <p:nvSpPr>
          <p:cNvPr id="11314" name="Line 56"/>
          <p:cNvSpPr>
            <a:spLocks noChangeShapeType="1"/>
          </p:cNvSpPr>
          <p:nvPr/>
        </p:nvSpPr>
        <p:spPr bwMode="auto">
          <a:xfrm>
            <a:off x="7664450" y="4235450"/>
            <a:ext cx="304800" cy="22860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l-GR"/>
          </a:p>
        </p:txBody>
      </p:sp>
    </p:spTree>
    <p:extLst>
      <p:ext uri="{BB962C8B-B14F-4D97-AF65-F5344CB8AC3E}">
        <p14:creationId xmlns:p14="http://schemas.microsoft.com/office/powerpoint/2010/main" val="1213114771"/>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Number Placeholder 5"/>
          <p:cNvSpPr txBox="1">
            <a:spLocks noGrp="1"/>
          </p:cNvSpPr>
          <p:nvPr/>
        </p:nvSpPr>
        <p:spPr bwMode="auto">
          <a:xfrm>
            <a:off x="9517064" y="6578600"/>
            <a:ext cx="1150937"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r" eaLnBrk="1" hangingPunct="1">
              <a:spcBef>
                <a:spcPct val="0"/>
              </a:spcBef>
              <a:buFontTx/>
              <a:buNone/>
            </a:pPr>
            <a:fld id="{90E7AE17-DB31-433B-8D97-53C38F50407C}" type="slidenum">
              <a:rPr lang="en-US" altLang="el-GR" sz="1400">
                <a:latin typeface="Times New Roman" panose="02020603050405020304" pitchFamily="18" charset="0"/>
              </a:rPr>
              <a:pPr algn="r" eaLnBrk="1" hangingPunct="1">
                <a:spcBef>
                  <a:spcPct val="0"/>
                </a:spcBef>
                <a:buFontTx/>
                <a:buNone/>
              </a:pPr>
              <a:t>12</a:t>
            </a:fld>
            <a:endParaRPr lang="en-US" altLang="el-GR" sz="1400">
              <a:latin typeface="Times New Roman" panose="02020603050405020304" pitchFamily="18" charset="0"/>
            </a:endParaRPr>
          </a:p>
        </p:txBody>
      </p:sp>
      <p:sp>
        <p:nvSpPr>
          <p:cNvPr id="13315" name="Rectangle 3"/>
          <p:cNvSpPr>
            <a:spLocks noGrp="1" noChangeArrowheads="1"/>
          </p:cNvSpPr>
          <p:nvPr>
            <p:ph type="body" idx="4294967295"/>
          </p:nvPr>
        </p:nvSpPr>
        <p:spPr>
          <a:xfrm>
            <a:off x="1524000" y="1143000"/>
            <a:ext cx="9144000" cy="1828800"/>
          </a:xfrm>
        </p:spPr>
        <p:txBody>
          <a:bodyPr/>
          <a:lstStyle/>
          <a:p>
            <a:pPr algn="just" eaLnBrk="1" hangingPunct="1">
              <a:lnSpc>
                <a:spcPct val="150000"/>
              </a:lnSpc>
            </a:pPr>
            <a:r>
              <a:rPr lang="el-GR" altLang="el-GR" sz="1600" b="1"/>
              <a:t>Τρία είναι τα σημαντικά φαινόμενα που</a:t>
            </a:r>
            <a:r>
              <a:rPr lang="en-US" altLang="el-GR" sz="1600" b="1"/>
              <a:t> </a:t>
            </a:r>
            <a:r>
              <a:rPr lang="el-GR" altLang="el-GR" sz="1600" b="1"/>
              <a:t>παρατηρούνται</a:t>
            </a:r>
          </a:p>
          <a:p>
            <a:pPr lvl="1" algn="just" eaLnBrk="1" hangingPunct="1">
              <a:lnSpc>
                <a:spcPct val="150000"/>
              </a:lnSpc>
            </a:pPr>
            <a:r>
              <a:rPr lang="el-GR" altLang="el-GR" sz="1600" b="1"/>
              <a:t>Απώλειες διαδρομής (</a:t>
            </a:r>
            <a:r>
              <a:rPr lang="en-US" altLang="el-GR" sz="1600" b="1"/>
              <a:t>path losses) = </a:t>
            </a:r>
            <a:r>
              <a:rPr lang="el-GR" altLang="el-GR" sz="1600" b="1"/>
              <a:t>απόσβεση λόγω απόστασης</a:t>
            </a:r>
          </a:p>
          <a:p>
            <a:pPr lvl="1" algn="just" eaLnBrk="1" hangingPunct="1">
              <a:lnSpc>
                <a:spcPct val="150000"/>
              </a:lnSpc>
            </a:pPr>
            <a:r>
              <a:rPr lang="el-GR" altLang="el-GR" sz="1600" b="1"/>
              <a:t>Σκίαση</a:t>
            </a:r>
            <a:r>
              <a:rPr lang="en-US" altLang="el-GR" sz="1600" b="1"/>
              <a:t>= </a:t>
            </a:r>
            <a:r>
              <a:rPr lang="el-GR" altLang="el-GR" sz="1600" b="1"/>
              <a:t>απόσβεση λόγω μεγάλων εμποδίων</a:t>
            </a:r>
          </a:p>
          <a:p>
            <a:pPr lvl="1" algn="just" eaLnBrk="1" hangingPunct="1">
              <a:lnSpc>
                <a:spcPct val="150000"/>
              </a:lnSpc>
            </a:pPr>
            <a:r>
              <a:rPr lang="el-GR" altLang="el-GR" sz="1600" b="1"/>
              <a:t>Διαλείψεις</a:t>
            </a:r>
            <a:r>
              <a:rPr lang="en-US" altLang="el-GR" sz="1600" b="1"/>
              <a:t>= </a:t>
            </a:r>
            <a:r>
              <a:rPr lang="el-GR" altLang="el-GR" sz="1600" b="1"/>
              <a:t>μεταβολές μικρής χρονικής κλίμακας που οφείλονται στο περιβάλλον</a:t>
            </a:r>
          </a:p>
        </p:txBody>
      </p:sp>
      <p:pic>
        <p:nvPicPr>
          <p:cNvPr id="13316" name="Picture 4"/>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951664" y="3381376"/>
            <a:ext cx="2809875" cy="347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7" name="Line 5"/>
          <p:cNvSpPr>
            <a:spLocks noChangeShapeType="1"/>
          </p:cNvSpPr>
          <p:nvPr/>
        </p:nvSpPr>
        <p:spPr bwMode="auto">
          <a:xfrm flipH="1" flipV="1">
            <a:off x="6761163" y="3524250"/>
            <a:ext cx="533400" cy="381000"/>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l-GR"/>
          </a:p>
        </p:txBody>
      </p:sp>
      <p:pic>
        <p:nvPicPr>
          <p:cNvPr id="13318" name="Picture 6"/>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18139" y="5686426"/>
            <a:ext cx="962025" cy="111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9" name="Line 7"/>
          <p:cNvSpPr>
            <a:spLocks noChangeShapeType="1"/>
          </p:cNvSpPr>
          <p:nvPr/>
        </p:nvSpPr>
        <p:spPr bwMode="auto">
          <a:xfrm>
            <a:off x="7827963" y="4210050"/>
            <a:ext cx="762000" cy="609600"/>
          </a:xfrm>
          <a:prstGeom prst="line">
            <a:avLst/>
          </a:prstGeom>
          <a:noFill/>
          <a:ln w="762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l-GR"/>
          </a:p>
        </p:txBody>
      </p:sp>
      <p:sp>
        <p:nvSpPr>
          <p:cNvPr id="13320" name="Line 8"/>
          <p:cNvSpPr>
            <a:spLocks noChangeShapeType="1"/>
          </p:cNvSpPr>
          <p:nvPr/>
        </p:nvSpPr>
        <p:spPr bwMode="auto">
          <a:xfrm>
            <a:off x="8589963" y="4819650"/>
            <a:ext cx="152400" cy="381000"/>
          </a:xfrm>
          <a:prstGeom prst="line">
            <a:avLst/>
          </a:prstGeom>
          <a:noFill/>
          <a:ln w="508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l-GR"/>
          </a:p>
        </p:txBody>
      </p:sp>
      <p:sp>
        <p:nvSpPr>
          <p:cNvPr id="13321" name="Line 9"/>
          <p:cNvSpPr>
            <a:spLocks noChangeShapeType="1"/>
          </p:cNvSpPr>
          <p:nvPr/>
        </p:nvSpPr>
        <p:spPr bwMode="auto">
          <a:xfrm flipH="1">
            <a:off x="6303963" y="5200650"/>
            <a:ext cx="2438400" cy="838200"/>
          </a:xfrm>
          <a:prstGeom prst="line">
            <a:avLst/>
          </a:prstGeom>
          <a:noFill/>
          <a:ln w="508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l-GR"/>
          </a:p>
        </p:txBody>
      </p:sp>
      <p:sp>
        <p:nvSpPr>
          <p:cNvPr id="13322" name="Line 10"/>
          <p:cNvSpPr>
            <a:spLocks noChangeShapeType="1"/>
          </p:cNvSpPr>
          <p:nvPr/>
        </p:nvSpPr>
        <p:spPr bwMode="auto">
          <a:xfrm flipV="1">
            <a:off x="5922963" y="5124450"/>
            <a:ext cx="76200" cy="533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l-GR"/>
          </a:p>
        </p:txBody>
      </p:sp>
      <p:sp>
        <p:nvSpPr>
          <p:cNvPr id="13323" name="Line 11"/>
          <p:cNvSpPr>
            <a:spLocks noChangeShapeType="1"/>
          </p:cNvSpPr>
          <p:nvPr/>
        </p:nvSpPr>
        <p:spPr bwMode="auto">
          <a:xfrm flipH="1" flipV="1">
            <a:off x="5237163" y="5353050"/>
            <a:ext cx="381000" cy="3810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l-GR"/>
          </a:p>
        </p:txBody>
      </p:sp>
      <p:sp>
        <p:nvSpPr>
          <p:cNvPr id="13324" name="Line 12"/>
          <p:cNvSpPr>
            <a:spLocks noChangeShapeType="1"/>
          </p:cNvSpPr>
          <p:nvPr/>
        </p:nvSpPr>
        <p:spPr bwMode="auto">
          <a:xfrm flipH="1">
            <a:off x="4779963" y="6191250"/>
            <a:ext cx="533400" cy="152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l-GR"/>
          </a:p>
        </p:txBody>
      </p:sp>
      <p:sp>
        <p:nvSpPr>
          <p:cNvPr id="13325" name="Line 13"/>
          <p:cNvSpPr>
            <a:spLocks noChangeShapeType="1"/>
          </p:cNvSpPr>
          <p:nvPr/>
        </p:nvSpPr>
        <p:spPr bwMode="auto">
          <a:xfrm flipH="1">
            <a:off x="5922963" y="5048250"/>
            <a:ext cx="76200" cy="228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l-GR"/>
          </a:p>
        </p:txBody>
      </p:sp>
      <p:sp>
        <p:nvSpPr>
          <p:cNvPr id="13326" name="Line 14"/>
          <p:cNvSpPr>
            <a:spLocks noChangeShapeType="1"/>
          </p:cNvSpPr>
          <p:nvPr/>
        </p:nvSpPr>
        <p:spPr bwMode="auto">
          <a:xfrm>
            <a:off x="5999163" y="5048250"/>
            <a:ext cx="76200" cy="228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l-GR"/>
          </a:p>
        </p:txBody>
      </p:sp>
      <p:sp>
        <p:nvSpPr>
          <p:cNvPr id="13327" name="Line 15"/>
          <p:cNvSpPr>
            <a:spLocks noChangeShapeType="1"/>
          </p:cNvSpPr>
          <p:nvPr/>
        </p:nvSpPr>
        <p:spPr bwMode="auto">
          <a:xfrm>
            <a:off x="5237163" y="5353050"/>
            <a:ext cx="76200" cy="228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l-GR"/>
          </a:p>
        </p:txBody>
      </p:sp>
      <p:sp>
        <p:nvSpPr>
          <p:cNvPr id="13328" name="Line 16"/>
          <p:cNvSpPr>
            <a:spLocks noChangeShapeType="1"/>
          </p:cNvSpPr>
          <p:nvPr/>
        </p:nvSpPr>
        <p:spPr bwMode="auto">
          <a:xfrm>
            <a:off x="5237163" y="5353050"/>
            <a:ext cx="228600" cy="76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l-GR"/>
          </a:p>
        </p:txBody>
      </p:sp>
      <p:sp>
        <p:nvSpPr>
          <p:cNvPr id="13329" name="Line 17"/>
          <p:cNvSpPr>
            <a:spLocks noChangeShapeType="1"/>
          </p:cNvSpPr>
          <p:nvPr/>
        </p:nvSpPr>
        <p:spPr bwMode="auto">
          <a:xfrm flipV="1">
            <a:off x="4779963" y="6191250"/>
            <a:ext cx="152400" cy="152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l-GR"/>
          </a:p>
        </p:txBody>
      </p:sp>
      <p:sp>
        <p:nvSpPr>
          <p:cNvPr id="13330" name="Line 18"/>
          <p:cNvSpPr>
            <a:spLocks noChangeShapeType="1"/>
          </p:cNvSpPr>
          <p:nvPr/>
        </p:nvSpPr>
        <p:spPr bwMode="auto">
          <a:xfrm>
            <a:off x="4779963" y="6343650"/>
            <a:ext cx="2286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l-GR"/>
          </a:p>
        </p:txBody>
      </p:sp>
    </p:spTree>
    <p:extLst>
      <p:ext uri="{BB962C8B-B14F-4D97-AF65-F5344CB8AC3E}">
        <p14:creationId xmlns:p14="http://schemas.microsoft.com/office/powerpoint/2010/main" val="113613738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3"/>
          <p:cNvSpPr txBox="1">
            <a:spLocks noChangeArrowheads="1"/>
          </p:cNvSpPr>
          <p:nvPr/>
        </p:nvSpPr>
        <p:spPr bwMode="auto">
          <a:xfrm>
            <a:off x="1524000" y="1022351"/>
            <a:ext cx="91440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lnSpc>
                <a:spcPct val="150000"/>
              </a:lnSpc>
              <a:spcBef>
                <a:spcPct val="0"/>
              </a:spcBef>
              <a:buClr>
                <a:schemeClr val="tx1"/>
              </a:buClr>
              <a:buFont typeface="Wingdings" panose="05000000000000000000" pitchFamily="2" charset="2"/>
              <a:buChar char="q"/>
              <a:defRPr/>
            </a:pPr>
            <a:r>
              <a:rPr lang="en-US" altLang="el-GR" sz="1600" b="1" dirty="0">
                <a:solidFill>
                  <a:srgbClr val="0D0E1D"/>
                </a:solidFill>
                <a:latin typeface="+mn-lt"/>
              </a:rPr>
              <a:t> </a:t>
            </a:r>
            <a:r>
              <a:rPr lang="el-GR" altLang="el-GR" sz="1600" b="1" dirty="0">
                <a:solidFill>
                  <a:srgbClr val="0D0E1D"/>
                </a:solidFill>
                <a:latin typeface="+mn-lt"/>
              </a:rPr>
              <a:t>Διαλείψεις λόγω πολλαπλής όδευσης (</a:t>
            </a:r>
            <a:r>
              <a:rPr lang="en-US" altLang="el-GR" sz="1600" b="1" dirty="0">
                <a:solidFill>
                  <a:srgbClr val="0D0E1D"/>
                </a:solidFill>
                <a:latin typeface="+mn-lt"/>
              </a:rPr>
              <a:t>multipath fading) </a:t>
            </a:r>
            <a:r>
              <a:rPr lang="el-GR" altLang="el-GR" sz="1600" b="1" dirty="0">
                <a:solidFill>
                  <a:srgbClr val="0D0E1D"/>
                </a:solidFill>
                <a:latin typeface="+mn-lt"/>
              </a:rPr>
              <a:t>είναι η εποικοδομητική</a:t>
            </a:r>
            <a:r>
              <a:rPr lang="en-US" altLang="el-GR" sz="1600" b="1" dirty="0">
                <a:solidFill>
                  <a:srgbClr val="0D0E1D"/>
                </a:solidFill>
                <a:latin typeface="+mn-lt"/>
              </a:rPr>
              <a:t>/</a:t>
            </a:r>
            <a:r>
              <a:rPr lang="el-GR" altLang="el-GR" sz="1600" b="1" dirty="0">
                <a:solidFill>
                  <a:srgbClr val="0D0E1D"/>
                </a:solidFill>
                <a:latin typeface="+mn-lt"/>
              </a:rPr>
              <a:t>καταστροφική</a:t>
            </a:r>
            <a:r>
              <a:rPr lang="en-US" altLang="el-GR" sz="1600" b="1" dirty="0">
                <a:solidFill>
                  <a:srgbClr val="0D0E1D"/>
                </a:solidFill>
                <a:latin typeface="+mn-lt"/>
              </a:rPr>
              <a:t> </a:t>
            </a:r>
            <a:r>
              <a:rPr lang="el-GR" altLang="el-GR" sz="1600" b="1" dirty="0">
                <a:solidFill>
                  <a:srgbClr val="0D0E1D"/>
                </a:solidFill>
                <a:latin typeface="+mn-lt"/>
              </a:rPr>
              <a:t>συμβολή των</a:t>
            </a:r>
            <a:r>
              <a:rPr lang="en-US" altLang="el-GR" sz="1600" b="1" dirty="0">
                <a:solidFill>
                  <a:srgbClr val="0D0E1D"/>
                </a:solidFill>
                <a:latin typeface="+mn-lt"/>
              </a:rPr>
              <a:t> </a:t>
            </a:r>
            <a:r>
              <a:rPr lang="el-GR" altLang="el-GR" sz="1600" b="1" dirty="0">
                <a:solidFill>
                  <a:srgbClr val="0D0E1D"/>
                </a:solidFill>
                <a:latin typeface="+mn-lt"/>
              </a:rPr>
              <a:t>ηλεκτρομαγνητικών κυμάτων στην κεραία λήψεως.</a:t>
            </a:r>
            <a:endParaRPr lang="en-US" altLang="el-GR" sz="1600" b="1" dirty="0">
              <a:solidFill>
                <a:srgbClr val="0D0E1D"/>
              </a:solidFill>
              <a:latin typeface="+mn-lt"/>
            </a:endParaRPr>
          </a:p>
        </p:txBody>
      </p:sp>
      <p:pic>
        <p:nvPicPr>
          <p:cNvPr id="14339" name="Picture 4"/>
          <p:cNvPicPr>
            <a:picLocks noChangeAspect="1" noChangeArrowheads="1"/>
          </p:cNvPicPr>
          <p:nvPr/>
        </p:nvPicPr>
        <p:blipFill>
          <a:blip r:embed="rId2">
            <a:lum bright="6000"/>
            <a:extLst>
              <a:ext uri="{28A0092B-C50C-407E-A947-70E740481C1C}">
                <a14:useLocalDpi xmlns:a14="http://schemas.microsoft.com/office/drawing/2010/main" val="0"/>
              </a:ext>
            </a:extLst>
          </a:blip>
          <a:srcRect/>
          <a:stretch>
            <a:fillRect/>
          </a:stretch>
        </p:blipFill>
        <p:spPr bwMode="auto">
          <a:xfrm>
            <a:off x="2133600" y="2362200"/>
            <a:ext cx="8280400" cy="3811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0" name="Line 5"/>
          <p:cNvSpPr>
            <a:spLocks noChangeShapeType="1"/>
          </p:cNvSpPr>
          <p:nvPr/>
        </p:nvSpPr>
        <p:spPr bwMode="auto">
          <a:xfrm>
            <a:off x="4572000" y="3276600"/>
            <a:ext cx="533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l-GR"/>
          </a:p>
        </p:txBody>
      </p:sp>
      <p:sp>
        <p:nvSpPr>
          <p:cNvPr id="14341" name="Text Box 5"/>
          <p:cNvSpPr txBox="1">
            <a:spLocks noChangeArrowheads="1"/>
          </p:cNvSpPr>
          <p:nvPr/>
        </p:nvSpPr>
        <p:spPr bwMode="auto">
          <a:xfrm>
            <a:off x="1524000" y="101601"/>
            <a:ext cx="9144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l-GR" altLang="el-GR" sz="2400" b="1" dirty="0">
                <a:solidFill>
                  <a:srgbClr val="FF0000"/>
                </a:solidFill>
              </a:rPr>
              <a:t>Διάδοση Η/Μ κυμάτων</a:t>
            </a:r>
          </a:p>
        </p:txBody>
      </p:sp>
    </p:spTree>
    <p:extLst>
      <p:ext uri="{BB962C8B-B14F-4D97-AF65-F5344CB8AC3E}">
        <p14:creationId xmlns:p14="http://schemas.microsoft.com/office/powerpoint/2010/main" val="313306560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029576" y="5362576"/>
            <a:ext cx="885825"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3" name="Freeform 3"/>
          <p:cNvSpPr>
            <a:spLocks/>
          </p:cNvSpPr>
          <p:nvPr/>
        </p:nvSpPr>
        <p:spPr bwMode="auto">
          <a:xfrm>
            <a:off x="9275764" y="2444750"/>
            <a:ext cx="77787" cy="69850"/>
          </a:xfrm>
          <a:custGeom>
            <a:avLst/>
            <a:gdLst>
              <a:gd name="T0" fmla="*/ 2147483646 w 49"/>
              <a:gd name="T1" fmla="*/ 2147483646 h 44"/>
              <a:gd name="T2" fmla="*/ 0 w 49"/>
              <a:gd name="T3" fmla="*/ 0 h 44"/>
              <a:gd name="T4" fmla="*/ 2147483646 w 49"/>
              <a:gd name="T5" fmla="*/ 2147483646 h 44"/>
              <a:gd name="T6" fmla="*/ 2147483646 w 49"/>
              <a:gd name="T7" fmla="*/ 2147483646 h 44"/>
              <a:gd name="T8" fmla="*/ 2147483646 w 49"/>
              <a:gd name="T9" fmla="*/ 2147483646 h 44"/>
              <a:gd name="T10" fmla="*/ 2147483646 w 49"/>
              <a:gd name="T11" fmla="*/ 2147483646 h 44"/>
              <a:gd name="T12" fmla="*/ 2147483646 w 49"/>
              <a:gd name="T13" fmla="*/ 2147483646 h 44"/>
              <a:gd name="T14" fmla="*/ 2147483646 w 49"/>
              <a:gd name="T15" fmla="*/ 2147483646 h 44"/>
              <a:gd name="T16" fmla="*/ 2147483646 w 49"/>
              <a:gd name="T17" fmla="*/ 2147483646 h 44"/>
              <a:gd name="T18" fmla="*/ 2147483646 w 49"/>
              <a:gd name="T19" fmla="*/ 2147483646 h 44"/>
              <a:gd name="T20" fmla="*/ 2147483646 w 49"/>
              <a:gd name="T21" fmla="*/ 2147483646 h 44"/>
              <a:gd name="T22" fmla="*/ 2147483646 w 49"/>
              <a:gd name="T23" fmla="*/ 2147483646 h 44"/>
              <a:gd name="T24" fmla="*/ 2147483646 w 49"/>
              <a:gd name="T25" fmla="*/ 2147483646 h 44"/>
              <a:gd name="T26" fmla="*/ 2147483646 w 49"/>
              <a:gd name="T27" fmla="*/ 2147483646 h 44"/>
              <a:gd name="T28" fmla="*/ 2147483646 w 49"/>
              <a:gd name="T29" fmla="*/ 2147483646 h 44"/>
              <a:gd name="T30" fmla="*/ 2147483646 w 49"/>
              <a:gd name="T31" fmla="*/ 2147483646 h 44"/>
              <a:gd name="T32" fmla="*/ 2147483646 w 49"/>
              <a:gd name="T33" fmla="*/ 2147483646 h 44"/>
              <a:gd name="T34" fmla="*/ 2147483646 w 49"/>
              <a:gd name="T35" fmla="*/ 2147483646 h 44"/>
              <a:gd name="T36" fmla="*/ 2147483646 w 49"/>
              <a:gd name="T37" fmla="*/ 2147483646 h 4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49"/>
              <a:gd name="T58" fmla="*/ 0 h 44"/>
              <a:gd name="T59" fmla="*/ 49 w 49"/>
              <a:gd name="T60" fmla="*/ 44 h 4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49" h="44">
                <a:moveTo>
                  <a:pt x="17" y="4"/>
                </a:moveTo>
                <a:lnTo>
                  <a:pt x="0" y="0"/>
                </a:lnTo>
                <a:lnTo>
                  <a:pt x="4" y="6"/>
                </a:lnTo>
                <a:lnTo>
                  <a:pt x="4" y="12"/>
                </a:lnTo>
                <a:lnTo>
                  <a:pt x="8" y="18"/>
                </a:lnTo>
                <a:lnTo>
                  <a:pt x="13" y="25"/>
                </a:lnTo>
                <a:lnTo>
                  <a:pt x="15" y="31"/>
                </a:lnTo>
                <a:lnTo>
                  <a:pt x="21" y="35"/>
                </a:lnTo>
                <a:lnTo>
                  <a:pt x="35" y="39"/>
                </a:lnTo>
                <a:lnTo>
                  <a:pt x="42" y="43"/>
                </a:lnTo>
                <a:lnTo>
                  <a:pt x="48" y="37"/>
                </a:lnTo>
                <a:lnTo>
                  <a:pt x="48" y="31"/>
                </a:lnTo>
                <a:lnTo>
                  <a:pt x="48" y="25"/>
                </a:lnTo>
                <a:lnTo>
                  <a:pt x="46" y="18"/>
                </a:lnTo>
                <a:lnTo>
                  <a:pt x="40" y="16"/>
                </a:lnTo>
                <a:lnTo>
                  <a:pt x="33" y="10"/>
                </a:lnTo>
                <a:lnTo>
                  <a:pt x="27" y="8"/>
                </a:lnTo>
                <a:lnTo>
                  <a:pt x="21" y="4"/>
                </a:lnTo>
                <a:lnTo>
                  <a:pt x="15" y="2"/>
                </a:lnTo>
              </a:path>
            </a:pathLst>
          </a:custGeom>
          <a:solidFill>
            <a:schemeClr val="tx1"/>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p:spPr>
        <p:txBody>
          <a:bodyPr/>
          <a:lstStyle/>
          <a:p>
            <a:endParaRPr lang="el-GR"/>
          </a:p>
        </p:txBody>
      </p:sp>
      <p:pic>
        <p:nvPicPr>
          <p:cNvPr id="15364" name="Picture 4"/>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050338" y="2681289"/>
            <a:ext cx="773112"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5" name="Freeform 5"/>
          <p:cNvSpPr>
            <a:spLocks/>
          </p:cNvSpPr>
          <p:nvPr/>
        </p:nvSpPr>
        <p:spPr bwMode="auto">
          <a:xfrm>
            <a:off x="9428164" y="2597150"/>
            <a:ext cx="77787" cy="69850"/>
          </a:xfrm>
          <a:custGeom>
            <a:avLst/>
            <a:gdLst>
              <a:gd name="T0" fmla="*/ 2147483646 w 49"/>
              <a:gd name="T1" fmla="*/ 2147483646 h 44"/>
              <a:gd name="T2" fmla="*/ 0 w 49"/>
              <a:gd name="T3" fmla="*/ 0 h 44"/>
              <a:gd name="T4" fmla="*/ 2147483646 w 49"/>
              <a:gd name="T5" fmla="*/ 2147483646 h 44"/>
              <a:gd name="T6" fmla="*/ 2147483646 w 49"/>
              <a:gd name="T7" fmla="*/ 2147483646 h 44"/>
              <a:gd name="T8" fmla="*/ 2147483646 w 49"/>
              <a:gd name="T9" fmla="*/ 2147483646 h 44"/>
              <a:gd name="T10" fmla="*/ 2147483646 w 49"/>
              <a:gd name="T11" fmla="*/ 2147483646 h 44"/>
              <a:gd name="T12" fmla="*/ 2147483646 w 49"/>
              <a:gd name="T13" fmla="*/ 2147483646 h 44"/>
              <a:gd name="T14" fmla="*/ 2147483646 w 49"/>
              <a:gd name="T15" fmla="*/ 2147483646 h 44"/>
              <a:gd name="T16" fmla="*/ 2147483646 w 49"/>
              <a:gd name="T17" fmla="*/ 2147483646 h 44"/>
              <a:gd name="T18" fmla="*/ 2147483646 w 49"/>
              <a:gd name="T19" fmla="*/ 2147483646 h 44"/>
              <a:gd name="T20" fmla="*/ 2147483646 w 49"/>
              <a:gd name="T21" fmla="*/ 2147483646 h 44"/>
              <a:gd name="T22" fmla="*/ 2147483646 w 49"/>
              <a:gd name="T23" fmla="*/ 2147483646 h 44"/>
              <a:gd name="T24" fmla="*/ 2147483646 w 49"/>
              <a:gd name="T25" fmla="*/ 2147483646 h 44"/>
              <a:gd name="T26" fmla="*/ 2147483646 w 49"/>
              <a:gd name="T27" fmla="*/ 2147483646 h 44"/>
              <a:gd name="T28" fmla="*/ 2147483646 w 49"/>
              <a:gd name="T29" fmla="*/ 2147483646 h 44"/>
              <a:gd name="T30" fmla="*/ 2147483646 w 49"/>
              <a:gd name="T31" fmla="*/ 2147483646 h 44"/>
              <a:gd name="T32" fmla="*/ 2147483646 w 49"/>
              <a:gd name="T33" fmla="*/ 2147483646 h 44"/>
              <a:gd name="T34" fmla="*/ 2147483646 w 49"/>
              <a:gd name="T35" fmla="*/ 2147483646 h 44"/>
              <a:gd name="T36" fmla="*/ 2147483646 w 49"/>
              <a:gd name="T37" fmla="*/ 2147483646 h 4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49"/>
              <a:gd name="T58" fmla="*/ 0 h 44"/>
              <a:gd name="T59" fmla="*/ 49 w 49"/>
              <a:gd name="T60" fmla="*/ 44 h 4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49" h="44">
                <a:moveTo>
                  <a:pt x="17" y="4"/>
                </a:moveTo>
                <a:lnTo>
                  <a:pt x="0" y="0"/>
                </a:lnTo>
                <a:lnTo>
                  <a:pt x="4" y="6"/>
                </a:lnTo>
                <a:lnTo>
                  <a:pt x="4" y="12"/>
                </a:lnTo>
                <a:lnTo>
                  <a:pt x="8" y="18"/>
                </a:lnTo>
                <a:lnTo>
                  <a:pt x="13" y="25"/>
                </a:lnTo>
                <a:lnTo>
                  <a:pt x="15" y="31"/>
                </a:lnTo>
                <a:lnTo>
                  <a:pt x="21" y="35"/>
                </a:lnTo>
                <a:lnTo>
                  <a:pt x="35" y="39"/>
                </a:lnTo>
                <a:lnTo>
                  <a:pt x="42" y="43"/>
                </a:lnTo>
                <a:lnTo>
                  <a:pt x="48" y="37"/>
                </a:lnTo>
                <a:lnTo>
                  <a:pt x="48" y="31"/>
                </a:lnTo>
                <a:lnTo>
                  <a:pt x="48" y="25"/>
                </a:lnTo>
                <a:lnTo>
                  <a:pt x="46" y="18"/>
                </a:lnTo>
                <a:lnTo>
                  <a:pt x="40" y="16"/>
                </a:lnTo>
                <a:lnTo>
                  <a:pt x="33" y="10"/>
                </a:lnTo>
                <a:lnTo>
                  <a:pt x="27" y="8"/>
                </a:lnTo>
                <a:lnTo>
                  <a:pt x="21" y="4"/>
                </a:lnTo>
                <a:lnTo>
                  <a:pt x="15" y="2"/>
                </a:lnTo>
              </a:path>
            </a:pathLst>
          </a:custGeom>
          <a:solidFill>
            <a:schemeClr val="tx1"/>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p:spPr>
        <p:txBody>
          <a:bodyPr/>
          <a:lstStyle/>
          <a:p>
            <a:endParaRPr lang="el-GR"/>
          </a:p>
        </p:txBody>
      </p:sp>
      <p:sp>
        <p:nvSpPr>
          <p:cNvPr id="15366" name="Freeform 6"/>
          <p:cNvSpPr>
            <a:spLocks/>
          </p:cNvSpPr>
          <p:nvPr/>
        </p:nvSpPr>
        <p:spPr bwMode="auto">
          <a:xfrm>
            <a:off x="9586914" y="2755900"/>
            <a:ext cx="65087" cy="57150"/>
          </a:xfrm>
          <a:custGeom>
            <a:avLst/>
            <a:gdLst>
              <a:gd name="T0" fmla="*/ 2147483646 w 41"/>
              <a:gd name="T1" fmla="*/ 2147483646 h 36"/>
              <a:gd name="T2" fmla="*/ 0 w 41"/>
              <a:gd name="T3" fmla="*/ 0 h 36"/>
              <a:gd name="T4" fmla="*/ 2147483646 w 41"/>
              <a:gd name="T5" fmla="*/ 2147483646 h 36"/>
              <a:gd name="T6" fmla="*/ 2147483646 w 41"/>
              <a:gd name="T7" fmla="*/ 2147483646 h 36"/>
              <a:gd name="T8" fmla="*/ 2147483646 w 41"/>
              <a:gd name="T9" fmla="*/ 2147483646 h 36"/>
              <a:gd name="T10" fmla="*/ 2147483646 w 41"/>
              <a:gd name="T11" fmla="*/ 2147483646 h 36"/>
              <a:gd name="T12" fmla="*/ 2147483646 w 41"/>
              <a:gd name="T13" fmla="*/ 2147483646 h 36"/>
              <a:gd name="T14" fmla="*/ 2147483646 w 41"/>
              <a:gd name="T15" fmla="*/ 2147483646 h 36"/>
              <a:gd name="T16" fmla="*/ 2147483646 w 41"/>
              <a:gd name="T17" fmla="*/ 2147483646 h 36"/>
              <a:gd name="T18" fmla="*/ 2147483646 w 41"/>
              <a:gd name="T19" fmla="*/ 2147483646 h 36"/>
              <a:gd name="T20" fmla="*/ 2147483646 w 41"/>
              <a:gd name="T21" fmla="*/ 2147483646 h 36"/>
              <a:gd name="T22" fmla="*/ 2147483646 w 41"/>
              <a:gd name="T23" fmla="*/ 2147483646 h 36"/>
              <a:gd name="T24" fmla="*/ 2147483646 w 41"/>
              <a:gd name="T25" fmla="*/ 2147483646 h 36"/>
              <a:gd name="T26" fmla="*/ 2147483646 w 41"/>
              <a:gd name="T27" fmla="*/ 2147483646 h 36"/>
              <a:gd name="T28" fmla="*/ 2147483646 w 41"/>
              <a:gd name="T29" fmla="*/ 2147483646 h 36"/>
              <a:gd name="T30" fmla="*/ 2147483646 w 41"/>
              <a:gd name="T31" fmla="*/ 2147483646 h 36"/>
              <a:gd name="T32" fmla="*/ 2147483646 w 41"/>
              <a:gd name="T33" fmla="*/ 2147483646 h 36"/>
              <a:gd name="T34" fmla="*/ 2147483646 w 41"/>
              <a:gd name="T35" fmla="*/ 2147483646 h 36"/>
              <a:gd name="T36" fmla="*/ 2147483646 w 41"/>
              <a:gd name="T37" fmla="*/ 2147483646 h 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41"/>
              <a:gd name="T58" fmla="*/ 0 h 36"/>
              <a:gd name="T59" fmla="*/ 41 w 41"/>
              <a:gd name="T60" fmla="*/ 36 h 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41" h="36">
                <a:moveTo>
                  <a:pt x="14" y="3"/>
                </a:moveTo>
                <a:lnTo>
                  <a:pt x="0" y="0"/>
                </a:lnTo>
                <a:lnTo>
                  <a:pt x="3" y="5"/>
                </a:lnTo>
                <a:lnTo>
                  <a:pt x="3" y="10"/>
                </a:lnTo>
                <a:lnTo>
                  <a:pt x="7" y="15"/>
                </a:lnTo>
                <a:lnTo>
                  <a:pt x="10" y="20"/>
                </a:lnTo>
                <a:lnTo>
                  <a:pt x="12" y="25"/>
                </a:lnTo>
                <a:lnTo>
                  <a:pt x="17" y="28"/>
                </a:lnTo>
                <a:lnTo>
                  <a:pt x="30" y="32"/>
                </a:lnTo>
                <a:lnTo>
                  <a:pt x="35" y="35"/>
                </a:lnTo>
                <a:lnTo>
                  <a:pt x="40" y="30"/>
                </a:lnTo>
                <a:lnTo>
                  <a:pt x="40" y="25"/>
                </a:lnTo>
                <a:lnTo>
                  <a:pt x="40" y="20"/>
                </a:lnTo>
                <a:lnTo>
                  <a:pt x="38" y="15"/>
                </a:lnTo>
                <a:lnTo>
                  <a:pt x="33" y="13"/>
                </a:lnTo>
                <a:lnTo>
                  <a:pt x="28" y="8"/>
                </a:lnTo>
                <a:lnTo>
                  <a:pt x="23" y="7"/>
                </a:lnTo>
                <a:lnTo>
                  <a:pt x="17" y="3"/>
                </a:lnTo>
                <a:lnTo>
                  <a:pt x="12" y="2"/>
                </a:lnTo>
              </a:path>
            </a:pathLst>
          </a:custGeom>
          <a:solidFill>
            <a:schemeClr val="tx1"/>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p:spPr>
        <p:txBody>
          <a:bodyPr/>
          <a:lstStyle/>
          <a:p>
            <a:endParaRPr lang="el-GR"/>
          </a:p>
        </p:txBody>
      </p:sp>
      <p:sp>
        <p:nvSpPr>
          <p:cNvPr id="15367" name="Freeform 7"/>
          <p:cNvSpPr>
            <a:spLocks/>
          </p:cNvSpPr>
          <p:nvPr/>
        </p:nvSpPr>
        <p:spPr bwMode="auto">
          <a:xfrm>
            <a:off x="9656764" y="2444750"/>
            <a:ext cx="77787" cy="69850"/>
          </a:xfrm>
          <a:custGeom>
            <a:avLst/>
            <a:gdLst>
              <a:gd name="T0" fmla="*/ 2147483646 w 49"/>
              <a:gd name="T1" fmla="*/ 2147483646 h 44"/>
              <a:gd name="T2" fmla="*/ 0 w 49"/>
              <a:gd name="T3" fmla="*/ 0 h 44"/>
              <a:gd name="T4" fmla="*/ 2147483646 w 49"/>
              <a:gd name="T5" fmla="*/ 2147483646 h 44"/>
              <a:gd name="T6" fmla="*/ 2147483646 w 49"/>
              <a:gd name="T7" fmla="*/ 2147483646 h 44"/>
              <a:gd name="T8" fmla="*/ 2147483646 w 49"/>
              <a:gd name="T9" fmla="*/ 2147483646 h 44"/>
              <a:gd name="T10" fmla="*/ 2147483646 w 49"/>
              <a:gd name="T11" fmla="*/ 2147483646 h 44"/>
              <a:gd name="T12" fmla="*/ 2147483646 w 49"/>
              <a:gd name="T13" fmla="*/ 2147483646 h 44"/>
              <a:gd name="T14" fmla="*/ 2147483646 w 49"/>
              <a:gd name="T15" fmla="*/ 2147483646 h 44"/>
              <a:gd name="T16" fmla="*/ 2147483646 w 49"/>
              <a:gd name="T17" fmla="*/ 2147483646 h 44"/>
              <a:gd name="T18" fmla="*/ 2147483646 w 49"/>
              <a:gd name="T19" fmla="*/ 2147483646 h 44"/>
              <a:gd name="T20" fmla="*/ 2147483646 w 49"/>
              <a:gd name="T21" fmla="*/ 2147483646 h 44"/>
              <a:gd name="T22" fmla="*/ 2147483646 w 49"/>
              <a:gd name="T23" fmla="*/ 2147483646 h 44"/>
              <a:gd name="T24" fmla="*/ 2147483646 w 49"/>
              <a:gd name="T25" fmla="*/ 2147483646 h 44"/>
              <a:gd name="T26" fmla="*/ 2147483646 w 49"/>
              <a:gd name="T27" fmla="*/ 2147483646 h 44"/>
              <a:gd name="T28" fmla="*/ 2147483646 w 49"/>
              <a:gd name="T29" fmla="*/ 2147483646 h 44"/>
              <a:gd name="T30" fmla="*/ 2147483646 w 49"/>
              <a:gd name="T31" fmla="*/ 2147483646 h 44"/>
              <a:gd name="T32" fmla="*/ 2147483646 w 49"/>
              <a:gd name="T33" fmla="*/ 2147483646 h 44"/>
              <a:gd name="T34" fmla="*/ 2147483646 w 49"/>
              <a:gd name="T35" fmla="*/ 2147483646 h 44"/>
              <a:gd name="T36" fmla="*/ 2147483646 w 49"/>
              <a:gd name="T37" fmla="*/ 2147483646 h 4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49"/>
              <a:gd name="T58" fmla="*/ 0 h 44"/>
              <a:gd name="T59" fmla="*/ 49 w 49"/>
              <a:gd name="T60" fmla="*/ 44 h 4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49" h="44">
                <a:moveTo>
                  <a:pt x="17" y="4"/>
                </a:moveTo>
                <a:lnTo>
                  <a:pt x="0" y="0"/>
                </a:lnTo>
                <a:lnTo>
                  <a:pt x="4" y="6"/>
                </a:lnTo>
                <a:lnTo>
                  <a:pt x="4" y="12"/>
                </a:lnTo>
                <a:lnTo>
                  <a:pt x="8" y="18"/>
                </a:lnTo>
                <a:lnTo>
                  <a:pt x="13" y="25"/>
                </a:lnTo>
                <a:lnTo>
                  <a:pt x="15" y="31"/>
                </a:lnTo>
                <a:lnTo>
                  <a:pt x="21" y="35"/>
                </a:lnTo>
                <a:lnTo>
                  <a:pt x="35" y="39"/>
                </a:lnTo>
                <a:lnTo>
                  <a:pt x="42" y="43"/>
                </a:lnTo>
                <a:lnTo>
                  <a:pt x="48" y="37"/>
                </a:lnTo>
                <a:lnTo>
                  <a:pt x="48" y="31"/>
                </a:lnTo>
                <a:lnTo>
                  <a:pt x="48" y="25"/>
                </a:lnTo>
                <a:lnTo>
                  <a:pt x="46" y="18"/>
                </a:lnTo>
                <a:lnTo>
                  <a:pt x="40" y="16"/>
                </a:lnTo>
                <a:lnTo>
                  <a:pt x="33" y="10"/>
                </a:lnTo>
                <a:lnTo>
                  <a:pt x="27" y="8"/>
                </a:lnTo>
                <a:lnTo>
                  <a:pt x="21" y="4"/>
                </a:lnTo>
                <a:lnTo>
                  <a:pt x="15" y="2"/>
                </a:lnTo>
              </a:path>
            </a:pathLst>
          </a:custGeom>
          <a:solidFill>
            <a:schemeClr val="tx1"/>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p:spPr>
        <p:txBody>
          <a:bodyPr/>
          <a:lstStyle/>
          <a:p>
            <a:endParaRPr lang="el-GR"/>
          </a:p>
        </p:txBody>
      </p:sp>
      <p:sp>
        <p:nvSpPr>
          <p:cNvPr id="15368" name="Freeform 8"/>
          <p:cNvSpPr>
            <a:spLocks/>
          </p:cNvSpPr>
          <p:nvPr/>
        </p:nvSpPr>
        <p:spPr bwMode="auto">
          <a:xfrm>
            <a:off x="9047164" y="2444750"/>
            <a:ext cx="77787" cy="69850"/>
          </a:xfrm>
          <a:custGeom>
            <a:avLst/>
            <a:gdLst>
              <a:gd name="T0" fmla="*/ 2147483646 w 49"/>
              <a:gd name="T1" fmla="*/ 2147483646 h 44"/>
              <a:gd name="T2" fmla="*/ 0 w 49"/>
              <a:gd name="T3" fmla="*/ 0 h 44"/>
              <a:gd name="T4" fmla="*/ 2147483646 w 49"/>
              <a:gd name="T5" fmla="*/ 2147483646 h 44"/>
              <a:gd name="T6" fmla="*/ 2147483646 w 49"/>
              <a:gd name="T7" fmla="*/ 2147483646 h 44"/>
              <a:gd name="T8" fmla="*/ 2147483646 w 49"/>
              <a:gd name="T9" fmla="*/ 2147483646 h 44"/>
              <a:gd name="T10" fmla="*/ 2147483646 w 49"/>
              <a:gd name="T11" fmla="*/ 2147483646 h 44"/>
              <a:gd name="T12" fmla="*/ 2147483646 w 49"/>
              <a:gd name="T13" fmla="*/ 2147483646 h 44"/>
              <a:gd name="T14" fmla="*/ 2147483646 w 49"/>
              <a:gd name="T15" fmla="*/ 2147483646 h 44"/>
              <a:gd name="T16" fmla="*/ 2147483646 w 49"/>
              <a:gd name="T17" fmla="*/ 2147483646 h 44"/>
              <a:gd name="T18" fmla="*/ 2147483646 w 49"/>
              <a:gd name="T19" fmla="*/ 2147483646 h 44"/>
              <a:gd name="T20" fmla="*/ 2147483646 w 49"/>
              <a:gd name="T21" fmla="*/ 2147483646 h 44"/>
              <a:gd name="T22" fmla="*/ 2147483646 w 49"/>
              <a:gd name="T23" fmla="*/ 2147483646 h 44"/>
              <a:gd name="T24" fmla="*/ 2147483646 w 49"/>
              <a:gd name="T25" fmla="*/ 2147483646 h 44"/>
              <a:gd name="T26" fmla="*/ 2147483646 w 49"/>
              <a:gd name="T27" fmla="*/ 2147483646 h 44"/>
              <a:gd name="T28" fmla="*/ 2147483646 w 49"/>
              <a:gd name="T29" fmla="*/ 2147483646 h 44"/>
              <a:gd name="T30" fmla="*/ 2147483646 w 49"/>
              <a:gd name="T31" fmla="*/ 2147483646 h 44"/>
              <a:gd name="T32" fmla="*/ 2147483646 w 49"/>
              <a:gd name="T33" fmla="*/ 2147483646 h 44"/>
              <a:gd name="T34" fmla="*/ 2147483646 w 49"/>
              <a:gd name="T35" fmla="*/ 2147483646 h 44"/>
              <a:gd name="T36" fmla="*/ 2147483646 w 49"/>
              <a:gd name="T37" fmla="*/ 2147483646 h 4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49"/>
              <a:gd name="T58" fmla="*/ 0 h 44"/>
              <a:gd name="T59" fmla="*/ 49 w 49"/>
              <a:gd name="T60" fmla="*/ 44 h 4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49" h="44">
                <a:moveTo>
                  <a:pt x="17" y="4"/>
                </a:moveTo>
                <a:lnTo>
                  <a:pt x="0" y="0"/>
                </a:lnTo>
                <a:lnTo>
                  <a:pt x="4" y="6"/>
                </a:lnTo>
                <a:lnTo>
                  <a:pt x="4" y="12"/>
                </a:lnTo>
                <a:lnTo>
                  <a:pt x="8" y="18"/>
                </a:lnTo>
                <a:lnTo>
                  <a:pt x="13" y="25"/>
                </a:lnTo>
                <a:lnTo>
                  <a:pt x="15" y="31"/>
                </a:lnTo>
                <a:lnTo>
                  <a:pt x="21" y="35"/>
                </a:lnTo>
                <a:lnTo>
                  <a:pt x="35" y="39"/>
                </a:lnTo>
                <a:lnTo>
                  <a:pt x="42" y="43"/>
                </a:lnTo>
                <a:lnTo>
                  <a:pt x="48" y="37"/>
                </a:lnTo>
                <a:lnTo>
                  <a:pt x="48" y="31"/>
                </a:lnTo>
                <a:lnTo>
                  <a:pt x="48" y="25"/>
                </a:lnTo>
                <a:lnTo>
                  <a:pt x="46" y="18"/>
                </a:lnTo>
                <a:lnTo>
                  <a:pt x="40" y="16"/>
                </a:lnTo>
                <a:lnTo>
                  <a:pt x="33" y="10"/>
                </a:lnTo>
                <a:lnTo>
                  <a:pt x="27" y="8"/>
                </a:lnTo>
                <a:lnTo>
                  <a:pt x="21" y="4"/>
                </a:lnTo>
                <a:lnTo>
                  <a:pt x="15" y="2"/>
                </a:lnTo>
              </a:path>
            </a:pathLst>
          </a:custGeom>
          <a:solidFill>
            <a:schemeClr val="tx1"/>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p:spPr>
        <p:txBody>
          <a:bodyPr/>
          <a:lstStyle/>
          <a:p>
            <a:endParaRPr lang="el-GR"/>
          </a:p>
        </p:txBody>
      </p:sp>
      <p:sp>
        <p:nvSpPr>
          <p:cNvPr id="15369" name="Freeform 9"/>
          <p:cNvSpPr>
            <a:spLocks/>
          </p:cNvSpPr>
          <p:nvPr/>
        </p:nvSpPr>
        <p:spPr bwMode="auto">
          <a:xfrm>
            <a:off x="9047164" y="2673350"/>
            <a:ext cx="77787" cy="69850"/>
          </a:xfrm>
          <a:custGeom>
            <a:avLst/>
            <a:gdLst>
              <a:gd name="T0" fmla="*/ 2147483646 w 49"/>
              <a:gd name="T1" fmla="*/ 2147483646 h 44"/>
              <a:gd name="T2" fmla="*/ 0 w 49"/>
              <a:gd name="T3" fmla="*/ 0 h 44"/>
              <a:gd name="T4" fmla="*/ 2147483646 w 49"/>
              <a:gd name="T5" fmla="*/ 2147483646 h 44"/>
              <a:gd name="T6" fmla="*/ 2147483646 w 49"/>
              <a:gd name="T7" fmla="*/ 2147483646 h 44"/>
              <a:gd name="T8" fmla="*/ 2147483646 w 49"/>
              <a:gd name="T9" fmla="*/ 2147483646 h 44"/>
              <a:gd name="T10" fmla="*/ 2147483646 w 49"/>
              <a:gd name="T11" fmla="*/ 2147483646 h 44"/>
              <a:gd name="T12" fmla="*/ 2147483646 w 49"/>
              <a:gd name="T13" fmla="*/ 2147483646 h 44"/>
              <a:gd name="T14" fmla="*/ 2147483646 w 49"/>
              <a:gd name="T15" fmla="*/ 2147483646 h 44"/>
              <a:gd name="T16" fmla="*/ 2147483646 w 49"/>
              <a:gd name="T17" fmla="*/ 2147483646 h 44"/>
              <a:gd name="T18" fmla="*/ 2147483646 w 49"/>
              <a:gd name="T19" fmla="*/ 2147483646 h 44"/>
              <a:gd name="T20" fmla="*/ 2147483646 w 49"/>
              <a:gd name="T21" fmla="*/ 2147483646 h 44"/>
              <a:gd name="T22" fmla="*/ 2147483646 w 49"/>
              <a:gd name="T23" fmla="*/ 2147483646 h 44"/>
              <a:gd name="T24" fmla="*/ 2147483646 w 49"/>
              <a:gd name="T25" fmla="*/ 2147483646 h 44"/>
              <a:gd name="T26" fmla="*/ 2147483646 w 49"/>
              <a:gd name="T27" fmla="*/ 2147483646 h 44"/>
              <a:gd name="T28" fmla="*/ 2147483646 w 49"/>
              <a:gd name="T29" fmla="*/ 2147483646 h 44"/>
              <a:gd name="T30" fmla="*/ 2147483646 w 49"/>
              <a:gd name="T31" fmla="*/ 2147483646 h 44"/>
              <a:gd name="T32" fmla="*/ 2147483646 w 49"/>
              <a:gd name="T33" fmla="*/ 2147483646 h 44"/>
              <a:gd name="T34" fmla="*/ 2147483646 w 49"/>
              <a:gd name="T35" fmla="*/ 2147483646 h 44"/>
              <a:gd name="T36" fmla="*/ 2147483646 w 49"/>
              <a:gd name="T37" fmla="*/ 2147483646 h 4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49"/>
              <a:gd name="T58" fmla="*/ 0 h 44"/>
              <a:gd name="T59" fmla="*/ 49 w 49"/>
              <a:gd name="T60" fmla="*/ 44 h 4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49" h="44">
                <a:moveTo>
                  <a:pt x="17" y="4"/>
                </a:moveTo>
                <a:lnTo>
                  <a:pt x="0" y="0"/>
                </a:lnTo>
                <a:lnTo>
                  <a:pt x="4" y="6"/>
                </a:lnTo>
                <a:lnTo>
                  <a:pt x="4" y="12"/>
                </a:lnTo>
                <a:lnTo>
                  <a:pt x="8" y="18"/>
                </a:lnTo>
                <a:lnTo>
                  <a:pt x="13" y="25"/>
                </a:lnTo>
                <a:lnTo>
                  <a:pt x="15" y="31"/>
                </a:lnTo>
                <a:lnTo>
                  <a:pt x="21" y="35"/>
                </a:lnTo>
                <a:lnTo>
                  <a:pt x="35" y="39"/>
                </a:lnTo>
                <a:lnTo>
                  <a:pt x="42" y="43"/>
                </a:lnTo>
                <a:lnTo>
                  <a:pt x="48" y="37"/>
                </a:lnTo>
                <a:lnTo>
                  <a:pt x="48" y="31"/>
                </a:lnTo>
                <a:lnTo>
                  <a:pt x="48" y="25"/>
                </a:lnTo>
                <a:lnTo>
                  <a:pt x="46" y="18"/>
                </a:lnTo>
                <a:lnTo>
                  <a:pt x="40" y="16"/>
                </a:lnTo>
                <a:lnTo>
                  <a:pt x="33" y="10"/>
                </a:lnTo>
                <a:lnTo>
                  <a:pt x="27" y="8"/>
                </a:lnTo>
                <a:lnTo>
                  <a:pt x="21" y="4"/>
                </a:lnTo>
                <a:lnTo>
                  <a:pt x="15" y="2"/>
                </a:lnTo>
              </a:path>
            </a:pathLst>
          </a:custGeom>
          <a:solidFill>
            <a:schemeClr val="tx1"/>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p:spPr>
        <p:txBody>
          <a:bodyPr/>
          <a:lstStyle/>
          <a:p>
            <a:endParaRPr lang="el-GR"/>
          </a:p>
        </p:txBody>
      </p:sp>
      <p:sp>
        <p:nvSpPr>
          <p:cNvPr id="15370" name="Freeform 10"/>
          <p:cNvSpPr>
            <a:spLocks/>
          </p:cNvSpPr>
          <p:nvPr/>
        </p:nvSpPr>
        <p:spPr bwMode="auto">
          <a:xfrm>
            <a:off x="9504364" y="2444750"/>
            <a:ext cx="77787" cy="69850"/>
          </a:xfrm>
          <a:custGeom>
            <a:avLst/>
            <a:gdLst>
              <a:gd name="T0" fmla="*/ 2147483646 w 49"/>
              <a:gd name="T1" fmla="*/ 2147483646 h 44"/>
              <a:gd name="T2" fmla="*/ 0 w 49"/>
              <a:gd name="T3" fmla="*/ 0 h 44"/>
              <a:gd name="T4" fmla="*/ 2147483646 w 49"/>
              <a:gd name="T5" fmla="*/ 2147483646 h 44"/>
              <a:gd name="T6" fmla="*/ 2147483646 w 49"/>
              <a:gd name="T7" fmla="*/ 2147483646 h 44"/>
              <a:gd name="T8" fmla="*/ 2147483646 w 49"/>
              <a:gd name="T9" fmla="*/ 2147483646 h 44"/>
              <a:gd name="T10" fmla="*/ 2147483646 w 49"/>
              <a:gd name="T11" fmla="*/ 2147483646 h 44"/>
              <a:gd name="T12" fmla="*/ 2147483646 w 49"/>
              <a:gd name="T13" fmla="*/ 2147483646 h 44"/>
              <a:gd name="T14" fmla="*/ 2147483646 w 49"/>
              <a:gd name="T15" fmla="*/ 2147483646 h 44"/>
              <a:gd name="T16" fmla="*/ 2147483646 w 49"/>
              <a:gd name="T17" fmla="*/ 2147483646 h 44"/>
              <a:gd name="T18" fmla="*/ 2147483646 w 49"/>
              <a:gd name="T19" fmla="*/ 2147483646 h 44"/>
              <a:gd name="T20" fmla="*/ 2147483646 w 49"/>
              <a:gd name="T21" fmla="*/ 2147483646 h 44"/>
              <a:gd name="T22" fmla="*/ 2147483646 w 49"/>
              <a:gd name="T23" fmla="*/ 2147483646 h 44"/>
              <a:gd name="T24" fmla="*/ 2147483646 w 49"/>
              <a:gd name="T25" fmla="*/ 2147483646 h 44"/>
              <a:gd name="T26" fmla="*/ 2147483646 w 49"/>
              <a:gd name="T27" fmla="*/ 2147483646 h 44"/>
              <a:gd name="T28" fmla="*/ 2147483646 w 49"/>
              <a:gd name="T29" fmla="*/ 2147483646 h 44"/>
              <a:gd name="T30" fmla="*/ 2147483646 w 49"/>
              <a:gd name="T31" fmla="*/ 2147483646 h 44"/>
              <a:gd name="T32" fmla="*/ 2147483646 w 49"/>
              <a:gd name="T33" fmla="*/ 2147483646 h 44"/>
              <a:gd name="T34" fmla="*/ 2147483646 w 49"/>
              <a:gd name="T35" fmla="*/ 2147483646 h 44"/>
              <a:gd name="T36" fmla="*/ 2147483646 w 49"/>
              <a:gd name="T37" fmla="*/ 2147483646 h 4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49"/>
              <a:gd name="T58" fmla="*/ 0 h 44"/>
              <a:gd name="T59" fmla="*/ 49 w 49"/>
              <a:gd name="T60" fmla="*/ 44 h 4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49" h="44">
                <a:moveTo>
                  <a:pt x="17" y="4"/>
                </a:moveTo>
                <a:lnTo>
                  <a:pt x="0" y="0"/>
                </a:lnTo>
                <a:lnTo>
                  <a:pt x="4" y="6"/>
                </a:lnTo>
                <a:lnTo>
                  <a:pt x="4" y="12"/>
                </a:lnTo>
                <a:lnTo>
                  <a:pt x="8" y="18"/>
                </a:lnTo>
                <a:lnTo>
                  <a:pt x="13" y="25"/>
                </a:lnTo>
                <a:lnTo>
                  <a:pt x="15" y="31"/>
                </a:lnTo>
                <a:lnTo>
                  <a:pt x="21" y="35"/>
                </a:lnTo>
                <a:lnTo>
                  <a:pt x="35" y="39"/>
                </a:lnTo>
                <a:lnTo>
                  <a:pt x="42" y="43"/>
                </a:lnTo>
                <a:lnTo>
                  <a:pt x="48" y="37"/>
                </a:lnTo>
                <a:lnTo>
                  <a:pt x="48" y="31"/>
                </a:lnTo>
                <a:lnTo>
                  <a:pt x="48" y="25"/>
                </a:lnTo>
                <a:lnTo>
                  <a:pt x="46" y="18"/>
                </a:lnTo>
                <a:lnTo>
                  <a:pt x="40" y="16"/>
                </a:lnTo>
                <a:lnTo>
                  <a:pt x="33" y="10"/>
                </a:lnTo>
                <a:lnTo>
                  <a:pt x="27" y="8"/>
                </a:lnTo>
                <a:lnTo>
                  <a:pt x="21" y="4"/>
                </a:lnTo>
                <a:lnTo>
                  <a:pt x="15" y="2"/>
                </a:lnTo>
              </a:path>
            </a:pathLst>
          </a:custGeom>
          <a:solidFill>
            <a:schemeClr val="tx1"/>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p:spPr>
        <p:txBody>
          <a:bodyPr/>
          <a:lstStyle/>
          <a:p>
            <a:endParaRPr lang="el-GR"/>
          </a:p>
        </p:txBody>
      </p:sp>
      <p:sp>
        <p:nvSpPr>
          <p:cNvPr id="15371" name="Freeform 11"/>
          <p:cNvSpPr>
            <a:spLocks/>
          </p:cNvSpPr>
          <p:nvPr/>
        </p:nvSpPr>
        <p:spPr bwMode="auto">
          <a:xfrm>
            <a:off x="9205914" y="2603500"/>
            <a:ext cx="65087" cy="57150"/>
          </a:xfrm>
          <a:custGeom>
            <a:avLst/>
            <a:gdLst>
              <a:gd name="T0" fmla="*/ 2147483646 w 41"/>
              <a:gd name="T1" fmla="*/ 2147483646 h 36"/>
              <a:gd name="T2" fmla="*/ 0 w 41"/>
              <a:gd name="T3" fmla="*/ 0 h 36"/>
              <a:gd name="T4" fmla="*/ 2147483646 w 41"/>
              <a:gd name="T5" fmla="*/ 2147483646 h 36"/>
              <a:gd name="T6" fmla="*/ 2147483646 w 41"/>
              <a:gd name="T7" fmla="*/ 2147483646 h 36"/>
              <a:gd name="T8" fmla="*/ 2147483646 w 41"/>
              <a:gd name="T9" fmla="*/ 2147483646 h 36"/>
              <a:gd name="T10" fmla="*/ 2147483646 w 41"/>
              <a:gd name="T11" fmla="*/ 2147483646 h 36"/>
              <a:gd name="T12" fmla="*/ 2147483646 w 41"/>
              <a:gd name="T13" fmla="*/ 2147483646 h 36"/>
              <a:gd name="T14" fmla="*/ 2147483646 w 41"/>
              <a:gd name="T15" fmla="*/ 2147483646 h 36"/>
              <a:gd name="T16" fmla="*/ 2147483646 w 41"/>
              <a:gd name="T17" fmla="*/ 2147483646 h 36"/>
              <a:gd name="T18" fmla="*/ 2147483646 w 41"/>
              <a:gd name="T19" fmla="*/ 2147483646 h 36"/>
              <a:gd name="T20" fmla="*/ 2147483646 w 41"/>
              <a:gd name="T21" fmla="*/ 2147483646 h 36"/>
              <a:gd name="T22" fmla="*/ 2147483646 w 41"/>
              <a:gd name="T23" fmla="*/ 2147483646 h 36"/>
              <a:gd name="T24" fmla="*/ 2147483646 w 41"/>
              <a:gd name="T25" fmla="*/ 2147483646 h 36"/>
              <a:gd name="T26" fmla="*/ 2147483646 w 41"/>
              <a:gd name="T27" fmla="*/ 2147483646 h 36"/>
              <a:gd name="T28" fmla="*/ 2147483646 w 41"/>
              <a:gd name="T29" fmla="*/ 2147483646 h 36"/>
              <a:gd name="T30" fmla="*/ 2147483646 w 41"/>
              <a:gd name="T31" fmla="*/ 2147483646 h 36"/>
              <a:gd name="T32" fmla="*/ 2147483646 w 41"/>
              <a:gd name="T33" fmla="*/ 2147483646 h 36"/>
              <a:gd name="T34" fmla="*/ 2147483646 w 41"/>
              <a:gd name="T35" fmla="*/ 2147483646 h 36"/>
              <a:gd name="T36" fmla="*/ 2147483646 w 41"/>
              <a:gd name="T37" fmla="*/ 2147483646 h 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41"/>
              <a:gd name="T58" fmla="*/ 0 h 36"/>
              <a:gd name="T59" fmla="*/ 41 w 41"/>
              <a:gd name="T60" fmla="*/ 36 h 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41" h="36">
                <a:moveTo>
                  <a:pt x="14" y="3"/>
                </a:moveTo>
                <a:lnTo>
                  <a:pt x="0" y="0"/>
                </a:lnTo>
                <a:lnTo>
                  <a:pt x="3" y="5"/>
                </a:lnTo>
                <a:lnTo>
                  <a:pt x="3" y="10"/>
                </a:lnTo>
                <a:lnTo>
                  <a:pt x="7" y="15"/>
                </a:lnTo>
                <a:lnTo>
                  <a:pt x="10" y="20"/>
                </a:lnTo>
                <a:lnTo>
                  <a:pt x="12" y="25"/>
                </a:lnTo>
                <a:lnTo>
                  <a:pt x="17" y="28"/>
                </a:lnTo>
                <a:lnTo>
                  <a:pt x="30" y="32"/>
                </a:lnTo>
                <a:lnTo>
                  <a:pt x="35" y="35"/>
                </a:lnTo>
                <a:lnTo>
                  <a:pt x="40" y="30"/>
                </a:lnTo>
                <a:lnTo>
                  <a:pt x="40" y="25"/>
                </a:lnTo>
                <a:lnTo>
                  <a:pt x="40" y="20"/>
                </a:lnTo>
                <a:lnTo>
                  <a:pt x="38" y="15"/>
                </a:lnTo>
                <a:lnTo>
                  <a:pt x="33" y="13"/>
                </a:lnTo>
                <a:lnTo>
                  <a:pt x="28" y="8"/>
                </a:lnTo>
                <a:lnTo>
                  <a:pt x="23" y="7"/>
                </a:lnTo>
                <a:lnTo>
                  <a:pt x="17" y="3"/>
                </a:lnTo>
                <a:lnTo>
                  <a:pt x="12" y="2"/>
                </a:lnTo>
              </a:path>
            </a:pathLst>
          </a:custGeom>
          <a:solidFill>
            <a:schemeClr val="tx1"/>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p:spPr>
        <p:txBody>
          <a:bodyPr/>
          <a:lstStyle/>
          <a:p>
            <a:endParaRPr lang="el-GR"/>
          </a:p>
        </p:txBody>
      </p:sp>
      <p:sp>
        <p:nvSpPr>
          <p:cNvPr id="15372" name="Freeform 12"/>
          <p:cNvSpPr>
            <a:spLocks/>
          </p:cNvSpPr>
          <p:nvPr/>
        </p:nvSpPr>
        <p:spPr bwMode="auto">
          <a:xfrm>
            <a:off x="9663114" y="2603500"/>
            <a:ext cx="65087" cy="57150"/>
          </a:xfrm>
          <a:custGeom>
            <a:avLst/>
            <a:gdLst>
              <a:gd name="T0" fmla="*/ 2147483646 w 41"/>
              <a:gd name="T1" fmla="*/ 2147483646 h 36"/>
              <a:gd name="T2" fmla="*/ 0 w 41"/>
              <a:gd name="T3" fmla="*/ 0 h 36"/>
              <a:gd name="T4" fmla="*/ 2147483646 w 41"/>
              <a:gd name="T5" fmla="*/ 2147483646 h 36"/>
              <a:gd name="T6" fmla="*/ 2147483646 w 41"/>
              <a:gd name="T7" fmla="*/ 2147483646 h 36"/>
              <a:gd name="T8" fmla="*/ 2147483646 w 41"/>
              <a:gd name="T9" fmla="*/ 2147483646 h 36"/>
              <a:gd name="T10" fmla="*/ 2147483646 w 41"/>
              <a:gd name="T11" fmla="*/ 2147483646 h 36"/>
              <a:gd name="T12" fmla="*/ 2147483646 w 41"/>
              <a:gd name="T13" fmla="*/ 2147483646 h 36"/>
              <a:gd name="T14" fmla="*/ 2147483646 w 41"/>
              <a:gd name="T15" fmla="*/ 2147483646 h 36"/>
              <a:gd name="T16" fmla="*/ 2147483646 w 41"/>
              <a:gd name="T17" fmla="*/ 2147483646 h 36"/>
              <a:gd name="T18" fmla="*/ 2147483646 w 41"/>
              <a:gd name="T19" fmla="*/ 2147483646 h 36"/>
              <a:gd name="T20" fmla="*/ 2147483646 w 41"/>
              <a:gd name="T21" fmla="*/ 2147483646 h 36"/>
              <a:gd name="T22" fmla="*/ 2147483646 w 41"/>
              <a:gd name="T23" fmla="*/ 2147483646 h 36"/>
              <a:gd name="T24" fmla="*/ 2147483646 w 41"/>
              <a:gd name="T25" fmla="*/ 2147483646 h 36"/>
              <a:gd name="T26" fmla="*/ 2147483646 w 41"/>
              <a:gd name="T27" fmla="*/ 2147483646 h 36"/>
              <a:gd name="T28" fmla="*/ 2147483646 w 41"/>
              <a:gd name="T29" fmla="*/ 2147483646 h 36"/>
              <a:gd name="T30" fmla="*/ 2147483646 w 41"/>
              <a:gd name="T31" fmla="*/ 2147483646 h 36"/>
              <a:gd name="T32" fmla="*/ 2147483646 w 41"/>
              <a:gd name="T33" fmla="*/ 2147483646 h 36"/>
              <a:gd name="T34" fmla="*/ 2147483646 w 41"/>
              <a:gd name="T35" fmla="*/ 2147483646 h 36"/>
              <a:gd name="T36" fmla="*/ 2147483646 w 41"/>
              <a:gd name="T37" fmla="*/ 2147483646 h 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41"/>
              <a:gd name="T58" fmla="*/ 0 h 36"/>
              <a:gd name="T59" fmla="*/ 41 w 41"/>
              <a:gd name="T60" fmla="*/ 36 h 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41" h="36">
                <a:moveTo>
                  <a:pt x="14" y="3"/>
                </a:moveTo>
                <a:lnTo>
                  <a:pt x="0" y="0"/>
                </a:lnTo>
                <a:lnTo>
                  <a:pt x="3" y="5"/>
                </a:lnTo>
                <a:lnTo>
                  <a:pt x="3" y="10"/>
                </a:lnTo>
                <a:lnTo>
                  <a:pt x="7" y="15"/>
                </a:lnTo>
                <a:lnTo>
                  <a:pt x="10" y="20"/>
                </a:lnTo>
                <a:lnTo>
                  <a:pt x="12" y="25"/>
                </a:lnTo>
                <a:lnTo>
                  <a:pt x="17" y="28"/>
                </a:lnTo>
                <a:lnTo>
                  <a:pt x="30" y="32"/>
                </a:lnTo>
                <a:lnTo>
                  <a:pt x="35" y="35"/>
                </a:lnTo>
                <a:lnTo>
                  <a:pt x="40" y="30"/>
                </a:lnTo>
                <a:lnTo>
                  <a:pt x="40" y="25"/>
                </a:lnTo>
                <a:lnTo>
                  <a:pt x="40" y="20"/>
                </a:lnTo>
                <a:lnTo>
                  <a:pt x="38" y="15"/>
                </a:lnTo>
                <a:lnTo>
                  <a:pt x="33" y="13"/>
                </a:lnTo>
                <a:lnTo>
                  <a:pt x="28" y="8"/>
                </a:lnTo>
                <a:lnTo>
                  <a:pt x="23" y="7"/>
                </a:lnTo>
                <a:lnTo>
                  <a:pt x="17" y="3"/>
                </a:lnTo>
                <a:lnTo>
                  <a:pt x="12" y="2"/>
                </a:lnTo>
              </a:path>
            </a:pathLst>
          </a:custGeom>
          <a:solidFill>
            <a:schemeClr val="tx1"/>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p:spPr>
        <p:txBody>
          <a:bodyPr/>
          <a:lstStyle/>
          <a:p>
            <a:endParaRPr lang="el-GR"/>
          </a:p>
        </p:txBody>
      </p:sp>
      <p:sp>
        <p:nvSpPr>
          <p:cNvPr id="15373" name="Freeform 13"/>
          <p:cNvSpPr>
            <a:spLocks/>
          </p:cNvSpPr>
          <p:nvPr/>
        </p:nvSpPr>
        <p:spPr bwMode="auto">
          <a:xfrm>
            <a:off x="9199564" y="2749550"/>
            <a:ext cx="77787" cy="69850"/>
          </a:xfrm>
          <a:custGeom>
            <a:avLst/>
            <a:gdLst>
              <a:gd name="T0" fmla="*/ 2147483646 w 49"/>
              <a:gd name="T1" fmla="*/ 2147483646 h 44"/>
              <a:gd name="T2" fmla="*/ 0 w 49"/>
              <a:gd name="T3" fmla="*/ 0 h 44"/>
              <a:gd name="T4" fmla="*/ 2147483646 w 49"/>
              <a:gd name="T5" fmla="*/ 2147483646 h 44"/>
              <a:gd name="T6" fmla="*/ 2147483646 w 49"/>
              <a:gd name="T7" fmla="*/ 2147483646 h 44"/>
              <a:gd name="T8" fmla="*/ 2147483646 w 49"/>
              <a:gd name="T9" fmla="*/ 2147483646 h 44"/>
              <a:gd name="T10" fmla="*/ 2147483646 w 49"/>
              <a:gd name="T11" fmla="*/ 2147483646 h 44"/>
              <a:gd name="T12" fmla="*/ 2147483646 w 49"/>
              <a:gd name="T13" fmla="*/ 2147483646 h 44"/>
              <a:gd name="T14" fmla="*/ 2147483646 w 49"/>
              <a:gd name="T15" fmla="*/ 2147483646 h 44"/>
              <a:gd name="T16" fmla="*/ 2147483646 w 49"/>
              <a:gd name="T17" fmla="*/ 2147483646 h 44"/>
              <a:gd name="T18" fmla="*/ 2147483646 w 49"/>
              <a:gd name="T19" fmla="*/ 2147483646 h 44"/>
              <a:gd name="T20" fmla="*/ 2147483646 w 49"/>
              <a:gd name="T21" fmla="*/ 2147483646 h 44"/>
              <a:gd name="T22" fmla="*/ 2147483646 w 49"/>
              <a:gd name="T23" fmla="*/ 2147483646 h 44"/>
              <a:gd name="T24" fmla="*/ 2147483646 w 49"/>
              <a:gd name="T25" fmla="*/ 2147483646 h 44"/>
              <a:gd name="T26" fmla="*/ 2147483646 w 49"/>
              <a:gd name="T27" fmla="*/ 2147483646 h 44"/>
              <a:gd name="T28" fmla="*/ 2147483646 w 49"/>
              <a:gd name="T29" fmla="*/ 2147483646 h 44"/>
              <a:gd name="T30" fmla="*/ 2147483646 w 49"/>
              <a:gd name="T31" fmla="*/ 2147483646 h 44"/>
              <a:gd name="T32" fmla="*/ 2147483646 w 49"/>
              <a:gd name="T33" fmla="*/ 2147483646 h 44"/>
              <a:gd name="T34" fmla="*/ 2147483646 w 49"/>
              <a:gd name="T35" fmla="*/ 2147483646 h 44"/>
              <a:gd name="T36" fmla="*/ 2147483646 w 49"/>
              <a:gd name="T37" fmla="*/ 2147483646 h 4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49"/>
              <a:gd name="T58" fmla="*/ 0 h 44"/>
              <a:gd name="T59" fmla="*/ 49 w 49"/>
              <a:gd name="T60" fmla="*/ 44 h 4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49" h="44">
                <a:moveTo>
                  <a:pt x="17" y="4"/>
                </a:moveTo>
                <a:lnTo>
                  <a:pt x="0" y="0"/>
                </a:lnTo>
                <a:lnTo>
                  <a:pt x="4" y="6"/>
                </a:lnTo>
                <a:lnTo>
                  <a:pt x="4" y="12"/>
                </a:lnTo>
                <a:lnTo>
                  <a:pt x="8" y="18"/>
                </a:lnTo>
                <a:lnTo>
                  <a:pt x="13" y="25"/>
                </a:lnTo>
                <a:lnTo>
                  <a:pt x="15" y="31"/>
                </a:lnTo>
                <a:lnTo>
                  <a:pt x="21" y="35"/>
                </a:lnTo>
                <a:lnTo>
                  <a:pt x="35" y="39"/>
                </a:lnTo>
                <a:lnTo>
                  <a:pt x="42" y="43"/>
                </a:lnTo>
                <a:lnTo>
                  <a:pt x="48" y="37"/>
                </a:lnTo>
                <a:lnTo>
                  <a:pt x="48" y="31"/>
                </a:lnTo>
                <a:lnTo>
                  <a:pt x="48" y="25"/>
                </a:lnTo>
                <a:lnTo>
                  <a:pt x="46" y="18"/>
                </a:lnTo>
                <a:lnTo>
                  <a:pt x="40" y="16"/>
                </a:lnTo>
                <a:lnTo>
                  <a:pt x="33" y="10"/>
                </a:lnTo>
                <a:lnTo>
                  <a:pt x="27" y="8"/>
                </a:lnTo>
                <a:lnTo>
                  <a:pt x="21" y="4"/>
                </a:lnTo>
                <a:lnTo>
                  <a:pt x="15" y="2"/>
                </a:lnTo>
              </a:path>
            </a:pathLst>
          </a:custGeom>
          <a:solidFill>
            <a:schemeClr val="tx1"/>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p:spPr>
        <p:txBody>
          <a:bodyPr/>
          <a:lstStyle/>
          <a:p>
            <a:endParaRPr lang="el-GR"/>
          </a:p>
        </p:txBody>
      </p:sp>
      <p:sp>
        <p:nvSpPr>
          <p:cNvPr id="15374" name="Freeform 14"/>
          <p:cNvSpPr>
            <a:spLocks/>
          </p:cNvSpPr>
          <p:nvPr/>
        </p:nvSpPr>
        <p:spPr bwMode="auto">
          <a:xfrm>
            <a:off x="9351963" y="2749551"/>
            <a:ext cx="74612" cy="68263"/>
          </a:xfrm>
          <a:custGeom>
            <a:avLst/>
            <a:gdLst>
              <a:gd name="T0" fmla="*/ 2147483646 w 47"/>
              <a:gd name="T1" fmla="*/ 2147483646 h 43"/>
              <a:gd name="T2" fmla="*/ 0 w 47"/>
              <a:gd name="T3" fmla="*/ 0 h 43"/>
              <a:gd name="T4" fmla="*/ 2147483646 w 47"/>
              <a:gd name="T5" fmla="*/ 2147483646 h 43"/>
              <a:gd name="T6" fmla="*/ 2147483646 w 47"/>
              <a:gd name="T7" fmla="*/ 2147483646 h 43"/>
              <a:gd name="T8" fmla="*/ 2147483646 w 47"/>
              <a:gd name="T9" fmla="*/ 2147483646 h 43"/>
              <a:gd name="T10" fmla="*/ 2147483646 w 47"/>
              <a:gd name="T11" fmla="*/ 2147483646 h 43"/>
              <a:gd name="T12" fmla="*/ 2147483646 w 47"/>
              <a:gd name="T13" fmla="*/ 2147483646 h 43"/>
              <a:gd name="T14" fmla="*/ 2147483646 w 47"/>
              <a:gd name="T15" fmla="*/ 2147483646 h 43"/>
              <a:gd name="T16" fmla="*/ 2147483646 w 47"/>
              <a:gd name="T17" fmla="*/ 2147483646 h 43"/>
              <a:gd name="T18" fmla="*/ 2147483646 w 47"/>
              <a:gd name="T19" fmla="*/ 2147483646 h 43"/>
              <a:gd name="T20" fmla="*/ 2147483646 w 47"/>
              <a:gd name="T21" fmla="*/ 2147483646 h 43"/>
              <a:gd name="T22" fmla="*/ 2147483646 w 47"/>
              <a:gd name="T23" fmla="*/ 2147483646 h 43"/>
              <a:gd name="T24" fmla="*/ 2147483646 w 47"/>
              <a:gd name="T25" fmla="*/ 2147483646 h 43"/>
              <a:gd name="T26" fmla="*/ 2147483646 w 47"/>
              <a:gd name="T27" fmla="*/ 2147483646 h 43"/>
              <a:gd name="T28" fmla="*/ 2147483646 w 47"/>
              <a:gd name="T29" fmla="*/ 2147483646 h 43"/>
              <a:gd name="T30" fmla="*/ 2147483646 w 47"/>
              <a:gd name="T31" fmla="*/ 2147483646 h 43"/>
              <a:gd name="T32" fmla="*/ 2147483646 w 47"/>
              <a:gd name="T33" fmla="*/ 2147483646 h 43"/>
              <a:gd name="T34" fmla="*/ 2147483646 w 47"/>
              <a:gd name="T35" fmla="*/ 2147483646 h 43"/>
              <a:gd name="T36" fmla="*/ 2147483646 w 47"/>
              <a:gd name="T37" fmla="*/ 2147483646 h 4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47"/>
              <a:gd name="T58" fmla="*/ 0 h 43"/>
              <a:gd name="T59" fmla="*/ 47 w 47"/>
              <a:gd name="T60" fmla="*/ 43 h 43"/>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47" h="43">
                <a:moveTo>
                  <a:pt x="16" y="4"/>
                </a:moveTo>
                <a:lnTo>
                  <a:pt x="0" y="0"/>
                </a:lnTo>
                <a:lnTo>
                  <a:pt x="4" y="6"/>
                </a:lnTo>
                <a:lnTo>
                  <a:pt x="4" y="12"/>
                </a:lnTo>
                <a:lnTo>
                  <a:pt x="8" y="18"/>
                </a:lnTo>
                <a:lnTo>
                  <a:pt x="12" y="24"/>
                </a:lnTo>
                <a:lnTo>
                  <a:pt x="14" y="30"/>
                </a:lnTo>
                <a:lnTo>
                  <a:pt x="20" y="34"/>
                </a:lnTo>
                <a:lnTo>
                  <a:pt x="34" y="38"/>
                </a:lnTo>
                <a:lnTo>
                  <a:pt x="40" y="42"/>
                </a:lnTo>
                <a:lnTo>
                  <a:pt x="46" y="36"/>
                </a:lnTo>
                <a:lnTo>
                  <a:pt x="46" y="30"/>
                </a:lnTo>
                <a:lnTo>
                  <a:pt x="46" y="24"/>
                </a:lnTo>
                <a:lnTo>
                  <a:pt x="44" y="18"/>
                </a:lnTo>
                <a:lnTo>
                  <a:pt x="38" y="16"/>
                </a:lnTo>
                <a:lnTo>
                  <a:pt x="32" y="10"/>
                </a:lnTo>
                <a:lnTo>
                  <a:pt x="26" y="8"/>
                </a:lnTo>
                <a:lnTo>
                  <a:pt x="20" y="4"/>
                </a:lnTo>
                <a:lnTo>
                  <a:pt x="14" y="2"/>
                </a:lnTo>
              </a:path>
            </a:pathLst>
          </a:custGeom>
          <a:solidFill>
            <a:schemeClr val="tx1"/>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p:spPr>
        <p:txBody>
          <a:bodyPr/>
          <a:lstStyle/>
          <a:p>
            <a:endParaRPr lang="el-GR"/>
          </a:p>
        </p:txBody>
      </p:sp>
      <p:sp>
        <p:nvSpPr>
          <p:cNvPr id="15375" name="Rectangle 15"/>
          <p:cNvSpPr>
            <a:spLocks noChangeArrowheads="1"/>
          </p:cNvSpPr>
          <p:nvPr/>
        </p:nvSpPr>
        <p:spPr bwMode="auto">
          <a:xfrm>
            <a:off x="2222500" y="2984500"/>
            <a:ext cx="1041400" cy="1193800"/>
          </a:xfrm>
          <a:prstGeom prst="rect">
            <a:avLst/>
          </a:prstGeom>
          <a:solidFill>
            <a:schemeClr val="bg1"/>
          </a:solidFill>
          <a:ln w="254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2200">
              <a:latin typeface="Times New Roman" panose="02020603050405020304" pitchFamily="18" charset="0"/>
            </a:endParaRPr>
          </a:p>
        </p:txBody>
      </p:sp>
      <p:sp>
        <p:nvSpPr>
          <p:cNvPr id="15376" name="Rectangle 16"/>
          <p:cNvSpPr>
            <a:spLocks noChangeArrowheads="1"/>
          </p:cNvSpPr>
          <p:nvPr/>
        </p:nvSpPr>
        <p:spPr bwMode="auto">
          <a:xfrm>
            <a:off x="2755900" y="3136900"/>
            <a:ext cx="355600" cy="431800"/>
          </a:xfrm>
          <a:prstGeom prst="rect">
            <a:avLst/>
          </a:prstGeom>
          <a:solidFill>
            <a:schemeClr val="bg1"/>
          </a:solidFill>
          <a:ln w="254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2200">
              <a:latin typeface="Times New Roman" panose="02020603050405020304" pitchFamily="18" charset="0"/>
            </a:endParaRPr>
          </a:p>
        </p:txBody>
      </p:sp>
      <p:sp>
        <p:nvSpPr>
          <p:cNvPr id="15377" name="Line 17"/>
          <p:cNvSpPr>
            <a:spLocks noChangeShapeType="1"/>
          </p:cNvSpPr>
          <p:nvPr/>
        </p:nvSpPr>
        <p:spPr bwMode="auto">
          <a:xfrm>
            <a:off x="2209800" y="2971800"/>
            <a:ext cx="533400" cy="15240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l-GR"/>
          </a:p>
        </p:txBody>
      </p:sp>
      <p:sp>
        <p:nvSpPr>
          <p:cNvPr id="15378" name="Line 18"/>
          <p:cNvSpPr>
            <a:spLocks noChangeShapeType="1"/>
          </p:cNvSpPr>
          <p:nvPr/>
        </p:nvSpPr>
        <p:spPr bwMode="auto">
          <a:xfrm flipH="1">
            <a:off x="3124200" y="2971800"/>
            <a:ext cx="152400" cy="15240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l-GR"/>
          </a:p>
        </p:txBody>
      </p:sp>
      <p:sp>
        <p:nvSpPr>
          <p:cNvPr id="15379" name="Line 19"/>
          <p:cNvSpPr>
            <a:spLocks noChangeShapeType="1"/>
          </p:cNvSpPr>
          <p:nvPr/>
        </p:nvSpPr>
        <p:spPr bwMode="auto">
          <a:xfrm flipH="1" flipV="1">
            <a:off x="3124200" y="3581400"/>
            <a:ext cx="152400" cy="60960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l-GR"/>
          </a:p>
        </p:txBody>
      </p:sp>
      <p:sp>
        <p:nvSpPr>
          <p:cNvPr id="15380" name="Line 20"/>
          <p:cNvSpPr>
            <a:spLocks noChangeShapeType="1"/>
          </p:cNvSpPr>
          <p:nvPr/>
        </p:nvSpPr>
        <p:spPr bwMode="auto">
          <a:xfrm flipV="1">
            <a:off x="2209800" y="3581400"/>
            <a:ext cx="533400" cy="60960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l-GR"/>
          </a:p>
        </p:txBody>
      </p:sp>
      <p:sp>
        <p:nvSpPr>
          <p:cNvPr id="15381" name="Line 21"/>
          <p:cNvSpPr>
            <a:spLocks noChangeShapeType="1"/>
          </p:cNvSpPr>
          <p:nvPr/>
        </p:nvSpPr>
        <p:spPr bwMode="auto">
          <a:xfrm flipV="1">
            <a:off x="2667000" y="3352800"/>
            <a:ext cx="0" cy="30480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l-GR"/>
          </a:p>
        </p:txBody>
      </p:sp>
      <p:sp>
        <p:nvSpPr>
          <p:cNvPr id="15382" name="Line 22"/>
          <p:cNvSpPr>
            <a:spLocks noChangeShapeType="1"/>
          </p:cNvSpPr>
          <p:nvPr/>
        </p:nvSpPr>
        <p:spPr bwMode="auto">
          <a:xfrm>
            <a:off x="2362200" y="3352800"/>
            <a:ext cx="0" cy="68580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l-GR"/>
          </a:p>
        </p:txBody>
      </p:sp>
      <p:sp>
        <p:nvSpPr>
          <p:cNvPr id="15383" name="Line 23"/>
          <p:cNvSpPr>
            <a:spLocks noChangeShapeType="1"/>
          </p:cNvSpPr>
          <p:nvPr/>
        </p:nvSpPr>
        <p:spPr bwMode="auto">
          <a:xfrm>
            <a:off x="2362200" y="3352800"/>
            <a:ext cx="15240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l-GR"/>
          </a:p>
        </p:txBody>
      </p:sp>
      <p:sp>
        <p:nvSpPr>
          <p:cNvPr id="15384" name="Line 24"/>
          <p:cNvSpPr>
            <a:spLocks noChangeShapeType="1"/>
          </p:cNvSpPr>
          <p:nvPr/>
        </p:nvSpPr>
        <p:spPr bwMode="auto">
          <a:xfrm>
            <a:off x="2514600" y="3352800"/>
            <a:ext cx="0" cy="53340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l-GR"/>
          </a:p>
        </p:txBody>
      </p:sp>
      <p:sp>
        <p:nvSpPr>
          <p:cNvPr id="15385" name="Line 25"/>
          <p:cNvSpPr>
            <a:spLocks noChangeShapeType="1"/>
          </p:cNvSpPr>
          <p:nvPr/>
        </p:nvSpPr>
        <p:spPr bwMode="auto">
          <a:xfrm flipH="1">
            <a:off x="2667000" y="3352800"/>
            <a:ext cx="7620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l-GR"/>
          </a:p>
        </p:txBody>
      </p:sp>
      <p:sp>
        <p:nvSpPr>
          <p:cNvPr id="15386" name="Line 26"/>
          <p:cNvSpPr>
            <a:spLocks noChangeShapeType="1"/>
          </p:cNvSpPr>
          <p:nvPr/>
        </p:nvSpPr>
        <p:spPr bwMode="auto">
          <a:xfrm>
            <a:off x="2743200" y="3352800"/>
            <a:ext cx="0" cy="22860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l-GR"/>
          </a:p>
        </p:txBody>
      </p:sp>
      <p:sp>
        <p:nvSpPr>
          <p:cNvPr id="15387" name="Line 27"/>
          <p:cNvSpPr>
            <a:spLocks noChangeShapeType="1"/>
          </p:cNvSpPr>
          <p:nvPr/>
        </p:nvSpPr>
        <p:spPr bwMode="auto">
          <a:xfrm>
            <a:off x="2438400" y="3733800"/>
            <a:ext cx="76200" cy="15240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l-GR"/>
          </a:p>
        </p:txBody>
      </p:sp>
      <p:sp>
        <p:nvSpPr>
          <p:cNvPr id="15388" name="Line 28"/>
          <p:cNvSpPr>
            <a:spLocks noChangeShapeType="1"/>
          </p:cNvSpPr>
          <p:nvPr/>
        </p:nvSpPr>
        <p:spPr bwMode="auto">
          <a:xfrm flipV="1">
            <a:off x="2438400" y="3352800"/>
            <a:ext cx="0" cy="38100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l-GR"/>
          </a:p>
        </p:txBody>
      </p:sp>
      <p:pic>
        <p:nvPicPr>
          <p:cNvPr id="15389" name="Picture 29"/>
          <p:cNvPicPr>
            <a:picLocks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373314" y="3579814"/>
            <a:ext cx="217487"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90" name="Picture 30"/>
          <p:cNvPicPr>
            <a:picLocks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841625" y="3263900"/>
            <a:ext cx="204788"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91" name="Picture 31"/>
          <p:cNvPicPr>
            <a:picLocks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257800" y="2438400"/>
            <a:ext cx="2895600"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92" name="Picture 32"/>
          <p:cNvPicPr>
            <a:picLocks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154238" y="4429126"/>
            <a:ext cx="2495550" cy="174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93" name="Line 33"/>
          <p:cNvSpPr>
            <a:spLocks noChangeShapeType="1"/>
          </p:cNvSpPr>
          <p:nvPr/>
        </p:nvSpPr>
        <p:spPr bwMode="auto">
          <a:xfrm>
            <a:off x="2209800" y="4495800"/>
            <a:ext cx="0" cy="838200"/>
          </a:xfrm>
          <a:prstGeom prst="line">
            <a:avLst/>
          </a:prstGeom>
          <a:noFill/>
          <a:ln w="508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l-GR"/>
          </a:p>
        </p:txBody>
      </p:sp>
      <p:sp>
        <p:nvSpPr>
          <p:cNvPr id="15394" name="Line 34"/>
          <p:cNvSpPr>
            <a:spLocks noChangeShapeType="1"/>
          </p:cNvSpPr>
          <p:nvPr/>
        </p:nvSpPr>
        <p:spPr bwMode="auto">
          <a:xfrm>
            <a:off x="2209800" y="4419600"/>
            <a:ext cx="1752600" cy="0"/>
          </a:xfrm>
          <a:prstGeom prst="line">
            <a:avLst/>
          </a:prstGeom>
          <a:noFill/>
          <a:ln w="508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l-GR"/>
          </a:p>
        </p:txBody>
      </p:sp>
      <p:sp>
        <p:nvSpPr>
          <p:cNvPr id="15395" name="Line 35"/>
          <p:cNvSpPr>
            <a:spLocks noChangeShapeType="1"/>
          </p:cNvSpPr>
          <p:nvPr/>
        </p:nvSpPr>
        <p:spPr bwMode="auto">
          <a:xfrm>
            <a:off x="3962400" y="4419600"/>
            <a:ext cx="0" cy="152400"/>
          </a:xfrm>
          <a:prstGeom prst="line">
            <a:avLst/>
          </a:prstGeom>
          <a:noFill/>
          <a:ln w="508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l-GR"/>
          </a:p>
        </p:txBody>
      </p:sp>
      <p:sp>
        <p:nvSpPr>
          <p:cNvPr id="15396" name="Line 36"/>
          <p:cNvSpPr>
            <a:spLocks noChangeShapeType="1"/>
          </p:cNvSpPr>
          <p:nvPr/>
        </p:nvSpPr>
        <p:spPr bwMode="auto">
          <a:xfrm flipH="1">
            <a:off x="3505200" y="5334000"/>
            <a:ext cx="152400" cy="0"/>
          </a:xfrm>
          <a:prstGeom prst="line">
            <a:avLst/>
          </a:prstGeom>
          <a:noFill/>
          <a:ln w="508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l-GR"/>
          </a:p>
        </p:txBody>
      </p:sp>
      <p:sp>
        <p:nvSpPr>
          <p:cNvPr id="15397" name="Line 37"/>
          <p:cNvSpPr>
            <a:spLocks noChangeShapeType="1"/>
          </p:cNvSpPr>
          <p:nvPr/>
        </p:nvSpPr>
        <p:spPr bwMode="auto">
          <a:xfrm flipH="1">
            <a:off x="2209800" y="5334000"/>
            <a:ext cx="762000" cy="0"/>
          </a:xfrm>
          <a:prstGeom prst="line">
            <a:avLst/>
          </a:prstGeom>
          <a:noFill/>
          <a:ln w="508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l-GR"/>
          </a:p>
        </p:txBody>
      </p:sp>
      <p:sp>
        <p:nvSpPr>
          <p:cNvPr id="15398" name="Line 38"/>
          <p:cNvSpPr>
            <a:spLocks noChangeShapeType="1"/>
          </p:cNvSpPr>
          <p:nvPr/>
        </p:nvSpPr>
        <p:spPr bwMode="auto">
          <a:xfrm>
            <a:off x="3124200" y="4419600"/>
            <a:ext cx="0" cy="685800"/>
          </a:xfrm>
          <a:prstGeom prst="line">
            <a:avLst/>
          </a:prstGeom>
          <a:noFill/>
          <a:ln w="508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l-GR"/>
          </a:p>
        </p:txBody>
      </p:sp>
      <p:sp>
        <p:nvSpPr>
          <p:cNvPr id="15399" name="Line 39"/>
          <p:cNvSpPr>
            <a:spLocks noChangeShapeType="1"/>
          </p:cNvSpPr>
          <p:nvPr/>
        </p:nvSpPr>
        <p:spPr bwMode="auto">
          <a:xfrm>
            <a:off x="2590800" y="4495800"/>
            <a:ext cx="0" cy="762000"/>
          </a:xfrm>
          <a:prstGeom prst="line">
            <a:avLst/>
          </a:prstGeom>
          <a:noFill/>
          <a:ln w="508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l-GR"/>
          </a:p>
        </p:txBody>
      </p:sp>
      <p:sp>
        <p:nvSpPr>
          <p:cNvPr id="15400" name="Line 40"/>
          <p:cNvSpPr>
            <a:spLocks noChangeShapeType="1"/>
          </p:cNvSpPr>
          <p:nvPr/>
        </p:nvSpPr>
        <p:spPr bwMode="auto">
          <a:xfrm>
            <a:off x="3581400" y="4419600"/>
            <a:ext cx="0" cy="838200"/>
          </a:xfrm>
          <a:prstGeom prst="line">
            <a:avLst/>
          </a:prstGeom>
          <a:noFill/>
          <a:ln w="508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l-GR"/>
          </a:p>
        </p:txBody>
      </p:sp>
      <p:sp>
        <p:nvSpPr>
          <p:cNvPr id="15401" name="Line 41"/>
          <p:cNvSpPr>
            <a:spLocks noChangeShapeType="1"/>
          </p:cNvSpPr>
          <p:nvPr/>
        </p:nvSpPr>
        <p:spPr bwMode="auto">
          <a:xfrm>
            <a:off x="2209800" y="4876800"/>
            <a:ext cx="1676400" cy="0"/>
          </a:xfrm>
          <a:prstGeom prst="line">
            <a:avLst/>
          </a:prstGeom>
          <a:noFill/>
          <a:ln w="508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l-GR"/>
          </a:p>
        </p:txBody>
      </p:sp>
      <p:pic>
        <p:nvPicPr>
          <p:cNvPr id="15402" name="Picture 42"/>
          <p:cNvPicPr>
            <a:picLocks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9050338" y="4586288"/>
            <a:ext cx="628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403" name="Picture 43"/>
          <p:cNvPicPr>
            <a:picLocks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307514" y="2970214"/>
            <a:ext cx="598487"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404" name="Rectangle 44"/>
          <p:cNvSpPr>
            <a:spLocks noChangeArrowheads="1"/>
          </p:cNvSpPr>
          <p:nvPr/>
        </p:nvSpPr>
        <p:spPr bwMode="auto">
          <a:xfrm>
            <a:off x="4889500" y="4508500"/>
            <a:ext cx="50800" cy="1193800"/>
          </a:xfrm>
          <a:prstGeom prst="rect">
            <a:avLst/>
          </a:prstGeom>
          <a:solidFill>
            <a:schemeClr val="hlink"/>
          </a:solidFill>
          <a:ln w="254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2200">
              <a:latin typeface="Times New Roman" panose="02020603050405020304" pitchFamily="18" charset="0"/>
            </a:endParaRPr>
          </a:p>
        </p:txBody>
      </p:sp>
      <p:sp>
        <p:nvSpPr>
          <p:cNvPr id="15405" name="Freeform 45"/>
          <p:cNvSpPr>
            <a:spLocks/>
          </p:cNvSpPr>
          <p:nvPr/>
        </p:nvSpPr>
        <p:spPr bwMode="auto">
          <a:xfrm>
            <a:off x="2133600" y="1676400"/>
            <a:ext cx="8059738" cy="782638"/>
          </a:xfrm>
          <a:custGeom>
            <a:avLst/>
            <a:gdLst>
              <a:gd name="T0" fmla="*/ 2147483646 w 5077"/>
              <a:gd name="T1" fmla="*/ 2147483646 h 493"/>
              <a:gd name="T2" fmla="*/ 2147483646 w 5077"/>
              <a:gd name="T3" fmla="*/ 2147483646 h 493"/>
              <a:gd name="T4" fmla="*/ 2147483646 w 5077"/>
              <a:gd name="T5" fmla="*/ 2147483646 h 493"/>
              <a:gd name="T6" fmla="*/ 2147483646 w 5077"/>
              <a:gd name="T7" fmla="*/ 2147483646 h 493"/>
              <a:gd name="T8" fmla="*/ 2147483646 w 5077"/>
              <a:gd name="T9" fmla="*/ 2147483646 h 493"/>
              <a:gd name="T10" fmla="*/ 2147483646 w 5077"/>
              <a:gd name="T11" fmla="*/ 2147483646 h 493"/>
              <a:gd name="T12" fmla="*/ 2147483646 w 5077"/>
              <a:gd name="T13" fmla="*/ 0 h 493"/>
              <a:gd name="T14" fmla="*/ 2147483646 w 5077"/>
              <a:gd name="T15" fmla="*/ 2147483646 h 493"/>
              <a:gd name="T16" fmla="*/ 2147483646 w 5077"/>
              <a:gd name="T17" fmla="*/ 2147483646 h 493"/>
              <a:gd name="T18" fmla="*/ 2147483646 w 5077"/>
              <a:gd name="T19" fmla="*/ 2147483646 h 493"/>
              <a:gd name="T20" fmla="*/ 2147483646 w 5077"/>
              <a:gd name="T21" fmla="*/ 2147483646 h 493"/>
              <a:gd name="T22" fmla="*/ 2147483646 w 5077"/>
              <a:gd name="T23" fmla="*/ 2147483646 h 493"/>
              <a:gd name="T24" fmla="*/ 2147483646 w 5077"/>
              <a:gd name="T25" fmla="*/ 2147483646 h 493"/>
              <a:gd name="T26" fmla="*/ 2147483646 w 5077"/>
              <a:gd name="T27" fmla="*/ 2147483646 h 493"/>
              <a:gd name="T28" fmla="*/ 2147483646 w 5077"/>
              <a:gd name="T29" fmla="*/ 2147483646 h 493"/>
              <a:gd name="T30" fmla="*/ 2147483646 w 5077"/>
              <a:gd name="T31" fmla="*/ 2147483646 h 493"/>
              <a:gd name="T32" fmla="*/ 2147483646 w 5077"/>
              <a:gd name="T33" fmla="*/ 2147483646 h 493"/>
              <a:gd name="T34" fmla="*/ 2147483646 w 5077"/>
              <a:gd name="T35" fmla="*/ 2147483646 h 493"/>
              <a:gd name="T36" fmla="*/ 2147483646 w 5077"/>
              <a:gd name="T37" fmla="*/ 2147483646 h 493"/>
              <a:gd name="T38" fmla="*/ 2147483646 w 5077"/>
              <a:gd name="T39" fmla="*/ 2147483646 h 493"/>
              <a:gd name="T40" fmla="*/ 2147483646 w 5077"/>
              <a:gd name="T41" fmla="*/ 2147483646 h 493"/>
              <a:gd name="T42" fmla="*/ 2147483646 w 5077"/>
              <a:gd name="T43" fmla="*/ 2147483646 h 493"/>
              <a:gd name="T44" fmla="*/ 2147483646 w 5077"/>
              <a:gd name="T45" fmla="*/ 2147483646 h 493"/>
              <a:gd name="T46" fmla="*/ 2147483646 w 5077"/>
              <a:gd name="T47" fmla="*/ 2147483646 h 493"/>
              <a:gd name="T48" fmla="*/ 2147483646 w 5077"/>
              <a:gd name="T49" fmla="*/ 2147483646 h 493"/>
              <a:gd name="T50" fmla="*/ 2147483646 w 5077"/>
              <a:gd name="T51" fmla="*/ 2147483646 h 493"/>
              <a:gd name="T52" fmla="*/ 2147483646 w 5077"/>
              <a:gd name="T53" fmla="*/ 2147483646 h 493"/>
              <a:gd name="T54" fmla="*/ 2147483646 w 5077"/>
              <a:gd name="T55" fmla="*/ 2147483646 h 493"/>
              <a:gd name="T56" fmla="*/ 2147483646 w 5077"/>
              <a:gd name="T57" fmla="*/ 2147483646 h 493"/>
              <a:gd name="T58" fmla="*/ 2147483646 w 5077"/>
              <a:gd name="T59" fmla="*/ 2147483646 h 493"/>
              <a:gd name="T60" fmla="*/ 2147483646 w 5077"/>
              <a:gd name="T61" fmla="*/ 2147483646 h 493"/>
              <a:gd name="T62" fmla="*/ 2147483646 w 5077"/>
              <a:gd name="T63" fmla="*/ 2147483646 h 493"/>
              <a:gd name="T64" fmla="*/ 2147483646 w 5077"/>
              <a:gd name="T65" fmla="*/ 2147483646 h 493"/>
              <a:gd name="T66" fmla="*/ 2147483646 w 5077"/>
              <a:gd name="T67" fmla="*/ 2147483646 h 493"/>
              <a:gd name="T68" fmla="*/ 2147483646 w 5077"/>
              <a:gd name="T69" fmla="*/ 2147483646 h 493"/>
              <a:gd name="T70" fmla="*/ 2147483646 w 5077"/>
              <a:gd name="T71" fmla="*/ 2147483646 h 493"/>
              <a:gd name="T72" fmla="*/ 2147483646 w 5077"/>
              <a:gd name="T73" fmla="*/ 2147483646 h 493"/>
              <a:gd name="T74" fmla="*/ 2147483646 w 5077"/>
              <a:gd name="T75" fmla="*/ 2147483646 h 493"/>
              <a:gd name="T76" fmla="*/ 2147483646 w 5077"/>
              <a:gd name="T77" fmla="*/ 2147483646 h 493"/>
              <a:gd name="T78" fmla="*/ 2147483646 w 5077"/>
              <a:gd name="T79" fmla="*/ 2147483646 h 493"/>
              <a:gd name="T80" fmla="*/ 2147483646 w 5077"/>
              <a:gd name="T81" fmla="*/ 2147483646 h 493"/>
              <a:gd name="T82" fmla="*/ 2147483646 w 5077"/>
              <a:gd name="T83" fmla="*/ 2147483646 h 493"/>
              <a:gd name="T84" fmla="*/ 2147483646 w 5077"/>
              <a:gd name="T85" fmla="*/ 2147483646 h 493"/>
              <a:gd name="T86" fmla="*/ 2147483646 w 5077"/>
              <a:gd name="T87" fmla="*/ 2147483646 h 493"/>
              <a:gd name="T88" fmla="*/ 2147483646 w 5077"/>
              <a:gd name="T89" fmla="*/ 2147483646 h 493"/>
              <a:gd name="T90" fmla="*/ 2147483646 w 5077"/>
              <a:gd name="T91" fmla="*/ 2147483646 h 493"/>
              <a:gd name="T92" fmla="*/ 2147483646 w 5077"/>
              <a:gd name="T93" fmla="*/ 2147483646 h 493"/>
              <a:gd name="T94" fmla="*/ 2147483646 w 5077"/>
              <a:gd name="T95" fmla="*/ 2147483646 h 493"/>
              <a:gd name="T96" fmla="*/ 2147483646 w 5077"/>
              <a:gd name="T97" fmla="*/ 2147483646 h 493"/>
              <a:gd name="T98" fmla="*/ 2147483646 w 5077"/>
              <a:gd name="T99" fmla="*/ 2147483646 h 493"/>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5077"/>
              <a:gd name="T151" fmla="*/ 0 h 493"/>
              <a:gd name="T152" fmla="*/ 5077 w 5077"/>
              <a:gd name="T153" fmla="*/ 493 h 493"/>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5077" h="493">
                <a:moveTo>
                  <a:pt x="0" y="480"/>
                </a:moveTo>
                <a:lnTo>
                  <a:pt x="36" y="492"/>
                </a:lnTo>
                <a:lnTo>
                  <a:pt x="72" y="492"/>
                </a:lnTo>
                <a:lnTo>
                  <a:pt x="108" y="492"/>
                </a:lnTo>
                <a:lnTo>
                  <a:pt x="204" y="480"/>
                </a:lnTo>
                <a:lnTo>
                  <a:pt x="240" y="480"/>
                </a:lnTo>
                <a:lnTo>
                  <a:pt x="276" y="480"/>
                </a:lnTo>
                <a:lnTo>
                  <a:pt x="348" y="468"/>
                </a:lnTo>
                <a:lnTo>
                  <a:pt x="420" y="468"/>
                </a:lnTo>
                <a:lnTo>
                  <a:pt x="468" y="456"/>
                </a:lnTo>
                <a:lnTo>
                  <a:pt x="564" y="444"/>
                </a:lnTo>
                <a:lnTo>
                  <a:pt x="660" y="432"/>
                </a:lnTo>
                <a:lnTo>
                  <a:pt x="696" y="408"/>
                </a:lnTo>
                <a:lnTo>
                  <a:pt x="768" y="396"/>
                </a:lnTo>
                <a:lnTo>
                  <a:pt x="840" y="384"/>
                </a:lnTo>
                <a:lnTo>
                  <a:pt x="912" y="372"/>
                </a:lnTo>
                <a:lnTo>
                  <a:pt x="948" y="336"/>
                </a:lnTo>
                <a:lnTo>
                  <a:pt x="972" y="300"/>
                </a:lnTo>
                <a:lnTo>
                  <a:pt x="1020" y="276"/>
                </a:lnTo>
                <a:lnTo>
                  <a:pt x="1056" y="240"/>
                </a:lnTo>
                <a:lnTo>
                  <a:pt x="1128" y="216"/>
                </a:lnTo>
                <a:lnTo>
                  <a:pt x="1224" y="192"/>
                </a:lnTo>
                <a:lnTo>
                  <a:pt x="1320" y="120"/>
                </a:lnTo>
                <a:lnTo>
                  <a:pt x="1392" y="108"/>
                </a:lnTo>
                <a:lnTo>
                  <a:pt x="1428" y="96"/>
                </a:lnTo>
                <a:lnTo>
                  <a:pt x="1464" y="84"/>
                </a:lnTo>
                <a:lnTo>
                  <a:pt x="1500" y="72"/>
                </a:lnTo>
                <a:lnTo>
                  <a:pt x="1536" y="0"/>
                </a:lnTo>
                <a:lnTo>
                  <a:pt x="1572" y="24"/>
                </a:lnTo>
                <a:lnTo>
                  <a:pt x="1596" y="60"/>
                </a:lnTo>
                <a:lnTo>
                  <a:pt x="1632" y="84"/>
                </a:lnTo>
                <a:lnTo>
                  <a:pt x="1668" y="108"/>
                </a:lnTo>
                <a:lnTo>
                  <a:pt x="1704" y="132"/>
                </a:lnTo>
                <a:lnTo>
                  <a:pt x="1740" y="156"/>
                </a:lnTo>
                <a:lnTo>
                  <a:pt x="1776" y="156"/>
                </a:lnTo>
                <a:lnTo>
                  <a:pt x="1824" y="180"/>
                </a:lnTo>
                <a:lnTo>
                  <a:pt x="1896" y="180"/>
                </a:lnTo>
                <a:lnTo>
                  <a:pt x="1932" y="180"/>
                </a:lnTo>
                <a:lnTo>
                  <a:pt x="1980" y="180"/>
                </a:lnTo>
                <a:lnTo>
                  <a:pt x="2016" y="180"/>
                </a:lnTo>
                <a:lnTo>
                  <a:pt x="2088" y="180"/>
                </a:lnTo>
                <a:lnTo>
                  <a:pt x="2124" y="180"/>
                </a:lnTo>
                <a:lnTo>
                  <a:pt x="2196" y="180"/>
                </a:lnTo>
                <a:lnTo>
                  <a:pt x="2232" y="192"/>
                </a:lnTo>
                <a:lnTo>
                  <a:pt x="2328" y="204"/>
                </a:lnTo>
                <a:lnTo>
                  <a:pt x="2376" y="228"/>
                </a:lnTo>
                <a:lnTo>
                  <a:pt x="2412" y="240"/>
                </a:lnTo>
                <a:lnTo>
                  <a:pt x="2448" y="264"/>
                </a:lnTo>
                <a:lnTo>
                  <a:pt x="2484" y="300"/>
                </a:lnTo>
                <a:lnTo>
                  <a:pt x="2520" y="312"/>
                </a:lnTo>
                <a:lnTo>
                  <a:pt x="2556" y="324"/>
                </a:lnTo>
                <a:lnTo>
                  <a:pt x="2592" y="312"/>
                </a:lnTo>
                <a:lnTo>
                  <a:pt x="2640" y="312"/>
                </a:lnTo>
                <a:lnTo>
                  <a:pt x="2712" y="300"/>
                </a:lnTo>
                <a:lnTo>
                  <a:pt x="2784" y="300"/>
                </a:lnTo>
                <a:lnTo>
                  <a:pt x="2880" y="288"/>
                </a:lnTo>
                <a:lnTo>
                  <a:pt x="2928" y="276"/>
                </a:lnTo>
                <a:lnTo>
                  <a:pt x="2964" y="228"/>
                </a:lnTo>
                <a:lnTo>
                  <a:pt x="3060" y="192"/>
                </a:lnTo>
                <a:lnTo>
                  <a:pt x="3096" y="168"/>
                </a:lnTo>
                <a:lnTo>
                  <a:pt x="3132" y="132"/>
                </a:lnTo>
                <a:lnTo>
                  <a:pt x="3168" y="120"/>
                </a:lnTo>
                <a:lnTo>
                  <a:pt x="3204" y="96"/>
                </a:lnTo>
                <a:lnTo>
                  <a:pt x="3240" y="84"/>
                </a:lnTo>
                <a:lnTo>
                  <a:pt x="3336" y="72"/>
                </a:lnTo>
                <a:lnTo>
                  <a:pt x="3408" y="72"/>
                </a:lnTo>
                <a:lnTo>
                  <a:pt x="3504" y="72"/>
                </a:lnTo>
                <a:lnTo>
                  <a:pt x="3540" y="84"/>
                </a:lnTo>
                <a:lnTo>
                  <a:pt x="3588" y="84"/>
                </a:lnTo>
                <a:lnTo>
                  <a:pt x="3660" y="96"/>
                </a:lnTo>
                <a:lnTo>
                  <a:pt x="3708" y="108"/>
                </a:lnTo>
                <a:lnTo>
                  <a:pt x="3744" y="120"/>
                </a:lnTo>
                <a:lnTo>
                  <a:pt x="3780" y="144"/>
                </a:lnTo>
                <a:lnTo>
                  <a:pt x="3816" y="168"/>
                </a:lnTo>
                <a:lnTo>
                  <a:pt x="3852" y="180"/>
                </a:lnTo>
                <a:lnTo>
                  <a:pt x="3888" y="204"/>
                </a:lnTo>
                <a:lnTo>
                  <a:pt x="3924" y="204"/>
                </a:lnTo>
                <a:lnTo>
                  <a:pt x="3960" y="204"/>
                </a:lnTo>
                <a:lnTo>
                  <a:pt x="3996" y="204"/>
                </a:lnTo>
                <a:lnTo>
                  <a:pt x="4044" y="204"/>
                </a:lnTo>
                <a:lnTo>
                  <a:pt x="4080" y="192"/>
                </a:lnTo>
                <a:lnTo>
                  <a:pt x="4116" y="192"/>
                </a:lnTo>
                <a:lnTo>
                  <a:pt x="4152" y="180"/>
                </a:lnTo>
                <a:lnTo>
                  <a:pt x="4248" y="156"/>
                </a:lnTo>
                <a:lnTo>
                  <a:pt x="4284" y="132"/>
                </a:lnTo>
                <a:lnTo>
                  <a:pt x="4320" y="120"/>
                </a:lnTo>
                <a:lnTo>
                  <a:pt x="4368" y="96"/>
                </a:lnTo>
                <a:lnTo>
                  <a:pt x="4404" y="84"/>
                </a:lnTo>
                <a:lnTo>
                  <a:pt x="4500" y="72"/>
                </a:lnTo>
                <a:lnTo>
                  <a:pt x="4596" y="72"/>
                </a:lnTo>
                <a:lnTo>
                  <a:pt x="4668" y="72"/>
                </a:lnTo>
                <a:lnTo>
                  <a:pt x="4704" y="72"/>
                </a:lnTo>
                <a:lnTo>
                  <a:pt x="4800" y="84"/>
                </a:lnTo>
                <a:lnTo>
                  <a:pt x="4836" y="84"/>
                </a:lnTo>
                <a:lnTo>
                  <a:pt x="4860" y="120"/>
                </a:lnTo>
                <a:lnTo>
                  <a:pt x="4896" y="156"/>
                </a:lnTo>
                <a:lnTo>
                  <a:pt x="4932" y="168"/>
                </a:lnTo>
                <a:lnTo>
                  <a:pt x="4968" y="180"/>
                </a:lnTo>
                <a:lnTo>
                  <a:pt x="5004" y="204"/>
                </a:lnTo>
                <a:lnTo>
                  <a:pt x="5040" y="204"/>
                </a:lnTo>
                <a:lnTo>
                  <a:pt x="5040" y="192"/>
                </a:lnTo>
                <a:lnTo>
                  <a:pt x="5040" y="228"/>
                </a:lnTo>
                <a:lnTo>
                  <a:pt x="5064" y="264"/>
                </a:lnTo>
                <a:lnTo>
                  <a:pt x="5076" y="300"/>
                </a:lnTo>
                <a:lnTo>
                  <a:pt x="5076" y="336"/>
                </a:lnTo>
                <a:lnTo>
                  <a:pt x="5040" y="360"/>
                </a:lnTo>
                <a:lnTo>
                  <a:pt x="5004" y="372"/>
                </a:lnTo>
                <a:lnTo>
                  <a:pt x="4920" y="372"/>
                </a:lnTo>
                <a:lnTo>
                  <a:pt x="4884" y="372"/>
                </a:lnTo>
                <a:lnTo>
                  <a:pt x="4848" y="372"/>
                </a:lnTo>
                <a:lnTo>
                  <a:pt x="4812" y="372"/>
                </a:lnTo>
                <a:lnTo>
                  <a:pt x="4776" y="384"/>
                </a:lnTo>
                <a:lnTo>
                  <a:pt x="4740" y="396"/>
                </a:lnTo>
                <a:lnTo>
                  <a:pt x="4692" y="396"/>
                </a:lnTo>
                <a:lnTo>
                  <a:pt x="4644" y="408"/>
                </a:lnTo>
                <a:lnTo>
                  <a:pt x="4608" y="408"/>
                </a:lnTo>
                <a:lnTo>
                  <a:pt x="4572" y="408"/>
                </a:lnTo>
                <a:lnTo>
                  <a:pt x="4500" y="408"/>
                </a:lnTo>
                <a:lnTo>
                  <a:pt x="4452" y="408"/>
                </a:lnTo>
                <a:lnTo>
                  <a:pt x="4416" y="408"/>
                </a:lnTo>
                <a:lnTo>
                  <a:pt x="4368" y="408"/>
                </a:lnTo>
                <a:lnTo>
                  <a:pt x="4320" y="408"/>
                </a:lnTo>
                <a:lnTo>
                  <a:pt x="4284" y="408"/>
                </a:lnTo>
                <a:lnTo>
                  <a:pt x="4236" y="408"/>
                </a:lnTo>
                <a:lnTo>
                  <a:pt x="4200" y="408"/>
                </a:lnTo>
                <a:lnTo>
                  <a:pt x="4104" y="408"/>
                </a:lnTo>
                <a:lnTo>
                  <a:pt x="4032" y="408"/>
                </a:lnTo>
                <a:lnTo>
                  <a:pt x="3996" y="408"/>
                </a:lnTo>
                <a:lnTo>
                  <a:pt x="3924" y="408"/>
                </a:lnTo>
                <a:lnTo>
                  <a:pt x="3828" y="408"/>
                </a:lnTo>
                <a:lnTo>
                  <a:pt x="3792" y="408"/>
                </a:lnTo>
                <a:lnTo>
                  <a:pt x="3744" y="408"/>
                </a:lnTo>
                <a:lnTo>
                  <a:pt x="3696" y="408"/>
                </a:lnTo>
                <a:lnTo>
                  <a:pt x="3660" y="408"/>
                </a:lnTo>
                <a:lnTo>
                  <a:pt x="3624" y="408"/>
                </a:lnTo>
                <a:lnTo>
                  <a:pt x="3588" y="408"/>
                </a:lnTo>
                <a:lnTo>
                  <a:pt x="3552" y="408"/>
                </a:lnTo>
                <a:lnTo>
                  <a:pt x="3516" y="408"/>
                </a:lnTo>
                <a:lnTo>
                  <a:pt x="3480" y="408"/>
                </a:lnTo>
                <a:lnTo>
                  <a:pt x="3384" y="408"/>
                </a:lnTo>
                <a:lnTo>
                  <a:pt x="3312" y="408"/>
                </a:lnTo>
                <a:lnTo>
                  <a:pt x="3240" y="408"/>
                </a:lnTo>
                <a:lnTo>
                  <a:pt x="3204" y="408"/>
                </a:lnTo>
                <a:lnTo>
                  <a:pt x="3168" y="408"/>
                </a:lnTo>
                <a:lnTo>
                  <a:pt x="3132" y="408"/>
                </a:lnTo>
                <a:lnTo>
                  <a:pt x="3096" y="408"/>
                </a:lnTo>
                <a:lnTo>
                  <a:pt x="3048" y="408"/>
                </a:lnTo>
                <a:lnTo>
                  <a:pt x="2964" y="408"/>
                </a:lnTo>
                <a:lnTo>
                  <a:pt x="2868" y="408"/>
                </a:lnTo>
                <a:lnTo>
                  <a:pt x="2832" y="408"/>
                </a:lnTo>
                <a:lnTo>
                  <a:pt x="2796" y="408"/>
                </a:lnTo>
                <a:lnTo>
                  <a:pt x="2760" y="408"/>
                </a:lnTo>
                <a:lnTo>
                  <a:pt x="2724" y="408"/>
                </a:lnTo>
                <a:lnTo>
                  <a:pt x="2688" y="408"/>
                </a:lnTo>
                <a:lnTo>
                  <a:pt x="2652" y="408"/>
                </a:lnTo>
                <a:lnTo>
                  <a:pt x="2616" y="408"/>
                </a:lnTo>
                <a:lnTo>
                  <a:pt x="2520" y="408"/>
                </a:lnTo>
                <a:lnTo>
                  <a:pt x="2424" y="408"/>
                </a:lnTo>
                <a:lnTo>
                  <a:pt x="2328" y="408"/>
                </a:lnTo>
                <a:lnTo>
                  <a:pt x="2292" y="408"/>
                </a:lnTo>
                <a:lnTo>
                  <a:pt x="2256" y="408"/>
                </a:lnTo>
                <a:lnTo>
                  <a:pt x="2220" y="408"/>
                </a:lnTo>
                <a:lnTo>
                  <a:pt x="2184" y="408"/>
                </a:lnTo>
                <a:lnTo>
                  <a:pt x="2112" y="420"/>
                </a:lnTo>
                <a:lnTo>
                  <a:pt x="2076" y="420"/>
                </a:lnTo>
                <a:lnTo>
                  <a:pt x="2040" y="420"/>
                </a:lnTo>
                <a:lnTo>
                  <a:pt x="1944" y="420"/>
                </a:lnTo>
                <a:lnTo>
                  <a:pt x="1848" y="420"/>
                </a:lnTo>
                <a:lnTo>
                  <a:pt x="1812" y="420"/>
                </a:lnTo>
                <a:lnTo>
                  <a:pt x="1776" y="420"/>
                </a:lnTo>
                <a:lnTo>
                  <a:pt x="1680" y="420"/>
                </a:lnTo>
                <a:lnTo>
                  <a:pt x="1644" y="420"/>
                </a:lnTo>
                <a:lnTo>
                  <a:pt x="1596" y="420"/>
                </a:lnTo>
                <a:lnTo>
                  <a:pt x="1524" y="420"/>
                </a:lnTo>
                <a:lnTo>
                  <a:pt x="1452" y="420"/>
                </a:lnTo>
                <a:lnTo>
                  <a:pt x="1416" y="420"/>
                </a:lnTo>
                <a:lnTo>
                  <a:pt x="1368" y="432"/>
                </a:lnTo>
                <a:lnTo>
                  <a:pt x="1332" y="432"/>
                </a:lnTo>
                <a:lnTo>
                  <a:pt x="1296" y="432"/>
                </a:lnTo>
                <a:lnTo>
                  <a:pt x="1260" y="432"/>
                </a:lnTo>
                <a:lnTo>
                  <a:pt x="1224" y="444"/>
                </a:lnTo>
                <a:lnTo>
                  <a:pt x="1140" y="432"/>
                </a:lnTo>
                <a:lnTo>
                  <a:pt x="1068" y="432"/>
                </a:lnTo>
                <a:lnTo>
                  <a:pt x="1032" y="432"/>
                </a:lnTo>
                <a:lnTo>
                  <a:pt x="984" y="432"/>
                </a:lnTo>
                <a:lnTo>
                  <a:pt x="948" y="432"/>
                </a:lnTo>
                <a:lnTo>
                  <a:pt x="876" y="444"/>
                </a:lnTo>
                <a:lnTo>
                  <a:pt x="780" y="444"/>
                </a:lnTo>
                <a:lnTo>
                  <a:pt x="660" y="456"/>
                </a:lnTo>
                <a:lnTo>
                  <a:pt x="624" y="468"/>
                </a:lnTo>
                <a:lnTo>
                  <a:pt x="588" y="480"/>
                </a:lnTo>
                <a:lnTo>
                  <a:pt x="552" y="492"/>
                </a:lnTo>
                <a:lnTo>
                  <a:pt x="516" y="492"/>
                </a:lnTo>
                <a:lnTo>
                  <a:pt x="480" y="492"/>
                </a:lnTo>
                <a:lnTo>
                  <a:pt x="396" y="492"/>
                </a:lnTo>
                <a:lnTo>
                  <a:pt x="360" y="492"/>
                </a:lnTo>
                <a:lnTo>
                  <a:pt x="312" y="492"/>
                </a:lnTo>
                <a:lnTo>
                  <a:pt x="276" y="492"/>
                </a:lnTo>
                <a:lnTo>
                  <a:pt x="240" y="492"/>
                </a:lnTo>
                <a:lnTo>
                  <a:pt x="204" y="492"/>
                </a:lnTo>
                <a:lnTo>
                  <a:pt x="168" y="492"/>
                </a:lnTo>
                <a:lnTo>
                  <a:pt x="120" y="492"/>
                </a:lnTo>
                <a:lnTo>
                  <a:pt x="84" y="492"/>
                </a:lnTo>
              </a:path>
            </a:pathLst>
          </a:custGeom>
          <a:solidFill>
            <a:srgbClr val="618FFD"/>
          </a:solidFill>
          <a:ln w="25400" cap="rnd">
            <a:solidFill>
              <a:schemeClr val="tx1"/>
            </a:solidFill>
            <a:round/>
            <a:headEnd type="none" w="sm" len="sm"/>
            <a:tailEnd type="none" w="sm" len="sm"/>
          </a:ln>
        </p:spPr>
        <p:txBody>
          <a:bodyPr/>
          <a:lstStyle/>
          <a:p>
            <a:endParaRPr lang="el-GR"/>
          </a:p>
        </p:txBody>
      </p:sp>
      <p:sp>
        <p:nvSpPr>
          <p:cNvPr id="15406" name="Rectangle 46"/>
          <p:cNvSpPr>
            <a:spLocks noGrp="1" noChangeArrowheads="1"/>
          </p:cNvSpPr>
          <p:nvPr>
            <p:ph type="title" idx="4294967295"/>
          </p:nvPr>
        </p:nvSpPr>
        <p:spPr>
          <a:xfrm>
            <a:off x="1600200" y="990600"/>
            <a:ext cx="9067800" cy="457200"/>
          </a:xfrm>
          <a:noFill/>
        </p:spPr>
        <p:txBody>
          <a:bodyPr vert="horz" lIns="92075" tIns="46038" rIns="92075" bIns="46038" rtlCol="0" anchor="ctr">
            <a:normAutofit/>
          </a:bodyPr>
          <a:lstStyle/>
          <a:p>
            <a:pPr eaLnBrk="1" hangingPunct="1"/>
            <a:r>
              <a:rPr lang="el-GR" altLang="el-GR" sz="2400"/>
              <a:t>Παράγοντες που επηρεάζουν την διάδοση των Η/Μ κυμάτων</a:t>
            </a:r>
            <a:endParaRPr lang="en-US" altLang="el-GR" sz="2400"/>
          </a:p>
        </p:txBody>
      </p:sp>
      <p:sp>
        <p:nvSpPr>
          <p:cNvPr id="15407" name="Rectangle 47"/>
          <p:cNvSpPr>
            <a:spLocks noChangeArrowheads="1"/>
          </p:cNvSpPr>
          <p:nvPr/>
        </p:nvSpPr>
        <p:spPr bwMode="auto">
          <a:xfrm>
            <a:off x="4860925" y="5691188"/>
            <a:ext cx="679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l-GR" sz="1800" b="1">
                <a:latin typeface="Times New Roman" panose="02020603050405020304" pitchFamily="18" charset="0"/>
              </a:rPr>
              <a:t>walls</a:t>
            </a:r>
          </a:p>
        </p:txBody>
      </p:sp>
      <p:sp>
        <p:nvSpPr>
          <p:cNvPr id="15408" name="Rectangle 48"/>
          <p:cNvSpPr>
            <a:spLocks noChangeArrowheads="1"/>
          </p:cNvSpPr>
          <p:nvPr/>
        </p:nvSpPr>
        <p:spPr bwMode="auto">
          <a:xfrm>
            <a:off x="2270125" y="3862388"/>
            <a:ext cx="1035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l-GR" sz="1800" b="1">
                <a:latin typeface="Times New Roman" panose="02020603050405020304" pitchFamily="18" charset="0"/>
              </a:rPr>
              <a:t>hallways</a:t>
            </a:r>
          </a:p>
        </p:txBody>
      </p:sp>
      <p:sp>
        <p:nvSpPr>
          <p:cNvPr id="15409" name="Rectangle 49"/>
          <p:cNvSpPr>
            <a:spLocks noChangeArrowheads="1"/>
          </p:cNvSpPr>
          <p:nvPr/>
        </p:nvSpPr>
        <p:spPr bwMode="auto">
          <a:xfrm>
            <a:off x="3184525" y="4090988"/>
            <a:ext cx="1035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l-GR" sz="1800" b="1">
                <a:latin typeface="Times New Roman" panose="02020603050405020304" pitchFamily="18" charset="0"/>
              </a:rPr>
              <a:t>windows</a:t>
            </a:r>
          </a:p>
        </p:txBody>
      </p:sp>
      <p:sp>
        <p:nvSpPr>
          <p:cNvPr id="15410" name="Rectangle 50"/>
          <p:cNvSpPr>
            <a:spLocks noChangeArrowheads="1"/>
          </p:cNvSpPr>
          <p:nvPr/>
        </p:nvSpPr>
        <p:spPr bwMode="auto">
          <a:xfrm>
            <a:off x="8747125" y="5310188"/>
            <a:ext cx="654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l-GR" sz="1800" b="1">
                <a:latin typeface="Times New Roman" panose="02020603050405020304" pitchFamily="18" charset="0"/>
              </a:rPr>
              <a:t>trees</a:t>
            </a:r>
          </a:p>
        </p:txBody>
      </p:sp>
      <p:sp>
        <p:nvSpPr>
          <p:cNvPr id="15411" name="Rectangle 51"/>
          <p:cNvSpPr>
            <a:spLocks noChangeArrowheads="1"/>
          </p:cNvSpPr>
          <p:nvPr/>
        </p:nvSpPr>
        <p:spPr bwMode="auto">
          <a:xfrm>
            <a:off x="9051925" y="4319588"/>
            <a:ext cx="946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l-GR" sz="1800" b="1">
                <a:latin typeface="Times New Roman" panose="02020603050405020304" pitchFamily="18" charset="0"/>
              </a:rPr>
              <a:t>vehicles</a:t>
            </a:r>
          </a:p>
        </p:txBody>
      </p:sp>
      <p:sp>
        <p:nvSpPr>
          <p:cNvPr id="15412" name="Rectangle 52"/>
          <p:cNvSpPr>
            <a:spLocks noChangeArrowheads="1"/>
          </p:cNvSpPr>
          <p:nvPr/>
        </p:nvSpPr>
        <p:spPr bwMode="auto">
          <a:xfrm>
            <a:off x="8366125" y="2490788"/>
            <a:ext cx="590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l-GR" sz="1800" b="1">
                <a:latin typeface="Times New Roman" panose="02020603050405020304" pitchFamily="18" charset="0"/>
              </a:rPr>
              <a:t>rain</a:t>
            </a:r>
          </a:p>
        </p:txBody>
      </p:sp>
      <p:sp>
        <p:nvSpPr>
          <p:cNvPr id="15413" name="Rectangle 53"/>
          <p:cNvSpPr>
            <a:spLocks noChangeArrowheads="1"/>
          </p:cNvSpPr>
          <p:nvPr/>
        </p:nvSpPr>
        <p:spPr bwMode="auto">
          <a:xfrm>
            <a:off x="5638800" y="1676401"/>
            <a:ext cx="590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l-GR" sz="1800" b="1">
                <a:latin typeface="Times New Roman" panose="02020603050405020304" pitchFamily="18" charset="0"/>
              </a:rPr>
              <a:t>hills</a:t>
            </a:r>
          </a:p>
        </p:txBody>
      </p:sp>
      <p:sp>
        <p:nvSpPr>
          <p:cNvPr id="15414" name="Line 54"/>
          <p:cNvSpPr>
            <a:spLocks noChangeShapeType="1"/>
          </p:cNvSpPr>
          <p:nvPr/>
        </p:nvSpPr>
        <p:spPr bwMode="auto">
          <a:xfrm flipV="1">
            <a:off x="4648200" y="2590800"/>
            <a:ext cx="0" cy="1143000"/>
          </a:xfrm>
          <a:prstGeom prst="line">
            <a:avLst/>
          </a:prstGeom>
          <a:noFill/>
          <a:ln w="508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l-GR"/>
          </a:p>
        </p:txBody>
      </p:sp>
      <p:sp>
        <p:nvSpPr>
          <p:cNvPr id="15415" name="Line 55"/>
          <p:cNvSpPr>
            <a:spLocks noChangeShapeType="1"/>
          </p:cNvSpPr>
          <p:nvPr/>
        </p:nvSpPr>
        <p:spPr bwMode="auto">
          <a:xfrm>
            <a:off x="4191000" y="2514600"/>
            <a:ext cx="457200" cy="76200"/>
          </a:xfrm>
          <a:prstGeom prst="line">
            <a:avLst/>
          </a:prstGeom>
          <a:noFill/>
          <a:ln w="508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l-GR"/>
          </a:p>
        </p:txBody>
      </p:sp>
      <p:sp>
        <p:nvSpPr>
          <p:cNvPr id="15416" name="Line 56"/>
          <p:cNvSpPr>
            <a:spLocks noChangeShapeType="1"/>
          </p:cNvSpPr>
          <p:nvPr/>
        </p:nvSpPr>
        <p:spPr bwMode="auto">
          <a:xfrm>
            <a:off x="4191000" y="2667000"/>
            <a:ext cx="457200" cy="76200"/>
          </a:xfrm>
          <a:prstGeom prst="line">
            <a:avLst/>
          </a:prstGeom>
          <a:noFill/>
          <a:ln w="508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l-GR"/>
          </a:p>
        </p:txBody>
      </p:sp>
      <p:sp>
        <p:nvSpPr>
          <p:cNvPr id="15417" name="Line 57"/>
          <p:cNvSpPr>
            <a:spLocks noChangeShapeType="1"/>
          </p:cNvSpPr>
          <p:nvPr/>
        </p:nvSpPr>
        <p:spPr bwMode="auto">
          <a:xfrm>
            <a:off x="4191000" y="2819400"/>
            <a:ext cx="457200" cy="76200"/>
          </a:xfrm>
          <a:prstGeom prst="line">
            <a:avLst/>
          </a:prstGeom>
          <a:noFill/>
          <a:ln w="508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l-GR"/>
          </a:p>
        </p:txBody>
      </p:sp>
      <p:sp>
        <p:nvSpPr>
          <p:cNvPr id="15418" name="Line 58"/>
          <p:cNvSpPr>
            <a:spLocks noChangeShapeType="1"/>
          </p:cNvSpPr>
          <p:nvPr/>
        </p:nvSpPr>
        <p:spPr bwMode="auto">
          <a:xfrm>
            <a:off x="4191000" y="2971800"/>
            <a:ext cx="457200" cy="76200"/>
          </a:xfrm>
          <a:prstGeom prst="line">
            <a:avLst/>
          </a:prstGeom>
          <a:noFill/>
          <a:ln w="508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l-GR"/>
          </a:p>
        </p:txBody>
      </p:sp>
      <p:sp>
        <p:nvSpPr>
          <p:cNvPr id="15419" name="Line 59"/>
          <p:cNvSpPr>
            <a:spLocks noChangeShapeType="1"/>
          </p:cNvSpPr>
          <p:nvPr/>
        </p:nvSpPr>
        <p:spPr bwMode="auto">
          <a:xfrm>
            <a:off x="4191000" y="3124200"/>
            <a:ext cx="457200" cy="76200"/>
          </a:xfrm>
          <a:prstGeom prst="line">
            <a:avLst/>
          </a:prstGeom>
          <a:noFill/>
          <a:ln w="508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l-GR"/>
          </a:p>
        </p:txBody>
      </p:sp>
      <p:sp>
        <p:nvSpPr>
          <p:cNvPr id="15420" name="Line 60"/>
          <p:cNvSpPr>
            <a:spLocks noChangeShapeType="1"/>
          </p:cNvSpPr>
          <p:nvPr/>
        </p:nvSpPr>
        <p:spPr bwMode="auto">
          <a:xfrm>
            <a:off x="4191000" y="3276600"/>
            <a:ext cx="457200" cy="76200"/>
          </a:xfrm>
          <a:prstGeom prst="line">
            <a:avLst/>
          </a:prstGeom>
          <a:noFill/>
          <a:ln w="508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l-GR"/>
          </a:p>
        </p:txBody>
      </p:sp>
      <p:sp>
        <p:nvSpPr>
          <p:cNvPr id="15421" name="Line 61"/>
          <p:cNvSpPr>
            <a:spLocks noChangeShapeType="1"/>
          </p:cNvSpPr>
          <p:nvPr/>
        </p:nvSpPr>
        <p:spPr bwMode="auto">
          <a:xfrm>
            <a:off x="4191000" y="3429000"/>
            <a:ext cx="533400" cy="76200"/>
          </a:xfrm>
          <a:prstGeom prst="line">
            <a:avLst/>
          </a:prstGeom>
          <a:noFill/>
          <a:ln w="508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l-GR"/>
          </a:p>
        </p:txBody>
      </p:sp>
      <p:sp>
        <p:nvSpPr>
          <p:cNvPr id="15422" name="Line 62"/>
          <p:cNvSpPr>
            <a:spLocks noChangeShapeType="1"/>
          </p:cNvSpPr>
          <p:nvPr/>
        </p:nvSpPr>
        <p:spPr bwMode="auto">
          <a:xfrm>
            <a:off x="4191000" y="3581400"/>
            <a:ext cx="457200" cy="76200"/>
          </a:xfrm>
          <a:prstGeom prst="line">
            <a:avLst/>
          </a:prstGeom>
          <a:noFill/>
          <a:ln w="508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l-GR"/>
          </a:p>
        </p:txBody>
      </p:sp>
      <p:sp>
        <p:nvSpPr>
          <p:cNvPr id="15423" name="Line 63"/>
          <p:cNvSpPr>
            <a:spLocks noChangeShapeType="1"/>
          </p:cNvSpPr>
          <p:nvPr/>
        </p:nvSpPr>
        <p:spPr bwMode="auto">
          <a:xfrm>
            <a:off x="4343400" y="2514600"/>
            <a:ext cx="0" cy="1143000"/>
          </a:xfrm>
          <a:prstGeom prst="line">
            <a:avLst/>
          </a:prstGeom>
          <a:noFill/>
          <a:ln w="508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l-GR"/>
          </a:p>
        </p:txBody>
      </p:sp>
      <p:sp>
        <p:nvSpPr>
          <p:cNvPr id="15424" name="Line 64"/>
          <p:cNvSpPr>
            <a:spLocks noChangeShapeType="1"/>
          </p:cNvSpPr>
          <p:nvPr/>
        </p:nvSpPr>
        <p:spPr bwMode="auto">
          <a:xfrm>
            <a:off x="4495800" y="2590800"/>
            <a:ext cx="0" cy="1066800"/>
          </a:xfrm>
          <a:prstGeom prst="line">
            <a:avLst/>
          </a:prstGeom>
          <a:noFill/>
          <a:ln w="508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l-GR"/>
          </a:p>
        </p:txBody>
      </p:sp>
      <p:sp>
        <p:nvSpPr>
          <p:cNvPr id="15425" name="Line 65"/>
          <p:cNvSpPr>
            <a:spLocks noChangeShapeType="1"/>
          </p:cNvSpPr>
          <p:nvPr/>
        </p:nvSpPr>
        <p:spPr bwMode="auto">
          <a:xfrm flipV="1">
            <a:off x="4648200" y="2514600"/>
            <a:ext cx="152400" cy="76200"/>
          </a:xfrm>
          <a:prstGeom prst="line">
            <a:avLst/>
          </a:prstGeom>
          <a:noFill/>
          <a:ln w="508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l-GR"/>
          </a:p>
        </p:txBody>
      </p:sp>
      <p:sp>
        <p:nvSpPr>
          <p:cNvPr id="15426" name="Line 66"/>
          <p:cNvSpPr>
            <a:spLocks noChangeShapeType="1"/>
          </p:cNvSpPr>
          <p:nvPr/>
        </p:nvSpPr>
        <p:spPr bwMode="auto">
          <a:xfrm flipV="1">
            <a:off x="4648200" y="2667000"/>
            <a:ext cx="152400" cy="76200"/>
          </a:xfrm>
          <a:prstGeom prst="line">
            <a:avLst/>
          </a:prstGeom>
          <a:noFill/>
          <a:ln w="508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l-GR"/>
          </a:p>
        </p:txBody>
      </p:sp>
      <p:sp>
        <p:nvSpPr>
          <p:cNvPr id="15427" name="Line 67"/>
          <p:cNvSpPr>
            <a:spLocks noChangeShapeType="1"/>
          </p:cNvSpPr>
          <p:nvPr/>
        </p:nvSpPr>
        <p:spPr bwMode="auto">
          <a:xfrm flipV="1">
            <a:off x="4648200" y="2819400"/>
            <a:ext cx="152400" cy="76200"/>
          </a:xfrm>
          <a:prstGeom prst="line">
            <a:avLst/>
          </a:prstGeom>
          <a:noFill/>
          <a:ln w="508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l-GR"/>
          </a:p>
        </p:txBody>
      </p:sp>
      <p:sp>
        <p:nvSpPr>
          <p:cNvPr id="15428" name="Line 68"/>
          <p:cNvSpPr>
            <a:spLocks noChangeShapeType="1"/>
          </p:cNvSpPr>
          <p:nvPr/>
        </p:nvSpPr>
        <p:spPr bwMode="auto">
          <a:xfrm flipV="1">
            <a:off x="4648200" y="2971800"/>
            <a:ext cx="152400" cy="76200"/>
          </a:xfrm>
          <a:prstGeom prst="line">
            <a:avLst/>
          </a:prstGeom>
          <a:noFill/>
          <a:ln w="508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l-GR"/>
          </a:p>
        </p:txBody>
      </p:sp>
      <p:sp>
        <p:nvSpPr>
          <p:cNvPr id="15429" name="Line 69"/>
          <p:cNvSpPr>
            <a:spLocks noChangeShapeType="1"/>
          </p:cNvSpPr>
          <p:nvPr/>
        </p:nvSpPr>
        <p:spPr bwMode="auto">
          <a:xfrm flipV="1">
            <a:off x="4648200" y="3124200"/>
            <a:ext cx="152400" cy="76200"/>
          </a:xfrm>
          <a:prstGeom prst="line">
            <a:avLst/>
          </a:prstGeom>
          <a:noFill/>
          <a:ln w="508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l-GR"/>
          </a:p>
        </p:txBody>
      </p:sp>
      <p:sp>
        <p:nvSpPr>
          <p:cNvPr id="15430" name="Line 70"/>
          <p:cNvSpPr>
            <a:spLocks noChangeShapeType="1"/>
          </p:cNvSpPr>
          <p:nvPr/>
        </p:nvSpPr>
        <p:spPr bwMode="auto">
          <a:xfrm flipV="1">
            <a:off x="4648200" y="3276600"/>
            <a:ext cx="152400" cy="76200"/>
          </a:xfrm>
          <a:prstGeom prst="line">
            <a:avLst/>
          </a:prstGeom>
          <a:noFill/>
          <a:ln w="508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l-GR"/>
          </a:p>
        </p:txBody>
      </p:sp>
      <p:sp>
        <p:nvSpPr>
          <p:cNvPr id="15431" name="Line 71"/>
          <p:cNvSpPr>
            <a:spLocks noChangeShapeType="1"/>
          </p:cNvSpPr>
          <p:nvPr/>
        </p:nvSpPr>
        <p:spPr bwMode="auto">
          <a:xfrm flipV="1">
            <a:off x="4648200" y="3581400"/>
            <a:ext cx="152400" cy="76200"/>
          </a:xfrm>
          <a:prstGeom prst="line">
            <a:avLst/>
          </a:prstGeom>
          <a:noFill/>
          <a:ln w="508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l-GR"/>
          </a:p>
        </p:txBody>
      </p:sp>
      <p:sp>
        <p:nvSpPr>
          <p:cNvPr id="15432" name="Line 72"/>
          <p:cNvSpPr>
            <a:spLocks noChangeShapeType="1"/>
          </p:cNvSpPr>
          <p:nvPr/>
        </p:nvSpPr>
        <p:spPr bwMode="auto">
          <a:xfrm flipV="1">
            <a:off x="4648200" y="3429000"/>
            <a:ext cx="152400" cy="76200"/>
          </a:xfrm>
          <a:prstGeom prst="line">
            <a:avLst/>
          </a:prstGeom>
          <a:noFill/>
          <a:ln w="508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l-GR"/>
          </a:p>
        </p:txBody>
      </p:sp>
      <p:sp>
        <p:nvSpPr>
          <p:cNvPr id="15433" name="Rectangle 73"/>
          <p:cNvSpPr>
            <a:spLocks noChangeArrowheads="1"/>
          </p:cNvSpPr>
          <p:nvPr/>
        </p:nvSpPr>
        <p:spPr bwMode="auto">
          <a:xfrm>
            <a:off x="4784725" y="2338388"/>
            <a:ext cx="882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l-GR" sz="1800" b="1">
                <a:latin typeface="Times New Roman" panose="02020603050405020304" pitchFamily="18" charset="0"/>
              </a:rPr>
              <a:t>girders</a:t>
            </a:r>
          </a:p>
        </p:txBody>
      </p:sp>
      <p:sp>
        <p:nvSpPr>
          <p:cNvPr id="15434" name="Line 74"/>
          <p:cNvSpPr>
            <a:spLocks noChangeShapeType="1"/>
          </p:cNvSpPr>
          <p:nvPr/>
        </p:nvSpPr>
        <p:spPr bwMode="auto">
          <a:xfrm flipH="1" flipV="1">
            <a:off x="4953000" y="3581400"/>
            <a:ext cx="228600" cy="22860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l-GR"/>
          </a:p>
        </p:txBody>
      </p:sp>
      <p:sp>
        <p:nvSpPr>
          <p:cNvPr id="15435" name="Line 75"/>
          <p:cNvSpPr>
            <a:spLocks noChangeShapeType="1"/>
          </p:cNvSpPr>
          <p:nvPr/>
        </p:nvSpPr>
        <p:spPr bwMode="auto">
          <a:xfrm flipH="1">
            <a:off x="4648200" y="3962400"/>
            <a:ext cx="533400" cy="45720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l-GR"/>
          </a:p>
        </p:txBody>
      </p:sp>
      <p:sp>
        <p:nvSpPr>
          <p:cNvPr id="15436" name="Line 76"/>
          <p:cNvSpPr>
            <a:spLocks noChangeShapeType="1"/>
          </p:cNvSpPr>
          <p:nvPr/>
        </p:nvSpPr>
        <p:spPr bwMode="auto">
          <a:xfrm flipH="1">
            <a:off x="4953000" y="4267200"/>
            <a:ext cx="304800" cy="45720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l-GR"/>
          </a:p>
        </p:txBody>
      </p:sp>
      <p:sp>
        <p:nvSpPr>
          <p:cNvPr id="15437" name="Line 77"/>
          <p:cNvSpPr>
            <a:spLocks noChangeShapeType="1"/>
          </p:cNvSpPr>
          <p:nvPr/>
        </p:nvSpPr>
        <p:spPr bwMode="auto">
          <a:xfrm flipH="1" flipV="1">
            <a:off x="3352800" y="3733800"/>
            <a:ext cx="1828800" cy="15240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l-GR"/>
          </a:p>
        </p:txBody>
      </p:sp>
      <p:sp>
        <p:nvSpPr>
          <p:cNvPr id="15438" name="Line 78"/>
          <p:cNvSpPr>
            <a:spLocks noChangeShapeType="1"/>
          </p:cNvSpPr>
          <p:nvPr/>
        </p:nvSpPr>
        <p:spPr bwMode="auto">
          <a:xfrm flipH="1">
            <a:off x="4114800" y="3962400"/>
            <a:ext cx="1066800" cy="38100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l-GR"/>
          </a:p>
        </p:txBody>
      </p:sp>
    </p:spTree>
    <p:extLst>
      <p:ext uri="{BB962C8B-B14F-4D97-AF65-F5344CB8AC3E}">
        <p14:creationId xmlns:p14="http://schemas.microsoft.com/office/powerpoint/2010/main" val="2939941290"/>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2"/>
          <p:cNvSpPr>
            <a:spLocks noGrp="1" noChangeArrowheads="1"/>
          </p:cNvSpPr>
          <p:nvPr>
            <p:ph type="title"/>
          </p:nvPr>
        </p:nvSpPr>
        <p:spPr>
          <a:xfrm>
            <a:off x="2952751" y="1085850"/>
            <a:ext cx="5997575" cy="731838"/>
          </a:xfrm>
        </p:spPr>
        <p:txBody>
          <a:bodyPr>
            <a:normAutofit fontScale="90000"/>
          </a:bodyPr>
          <a:lstStyle/>
          <a:p>
            <a:pPr eaLnBrk="1" hangingPunct="1">
              <a:defRPr/>
            </a:pPr>
            <a:r>
              <a:rPr lang="sv-SE" altLang="el-GR"/>
              <a:t>Fading mechanisms</a:t>
            </a:r>
            <a:br>
              <a:rPr lang="sv-SE" altLang="el-GR"/>
            </a:br>
            <a:r>
              <a:rPr lang="sv-SE" altLang="el-GR" sz="2100"/>
              <a:t>Multipath fading</a:t>
            </a:r>
            <a:endParaRPr lang="en-US" altLang="el-GR" sz="2100"/>
          </a:p>
        </p:txBody>
      </p:sp>
      <p:grpSp>
        <p:nvGrpSpPr>
          <p:cNvPr id="17411" name="Group 3"/>
          <p:cNvGrpSpPr>
            <a:grpSpLocks/>
          </p:cNvGrpSpPr>
          <p:nvPr/>
        </p:nvGrpSpPr>
        <p:grpSpPr bwMode="auto">
          <a:xfrm>
            <a:off x="3290888" y="2709864"/>
            <a:ext cx="5111750" cy="1546225"/>
            <a:chOff x="468" y="1420"/>
            <a:chExt cx="5037" cy="1298"/>
          </a:xfrm>
        </p:grpSpPr>
        <p:grpSp>
          <p:nvGrpSpPr>
            <p:cNvPr id="17421" name="Group 4"/>
            <p:cNvGrpSpPr>
              <a:grpSpLocks/>
            </p:cNvGrpSpPr>
            <p:nvPr/>
          </p:nvGrpSpPr>
          <p:grpSpPr bwMode="auto">
            <a:xfrm>
              <a:off x="5095" y="1423"/>
              <a:ext cx="288" cy="511"/>
              <a:chOff x="4975" y="1381"/>
              <a:chExt cx="267" cy="498"/>
            </a:xfrm>
          </p:grpSpPr>
          <p:grpSp>
            <p:nvGrpSpPr>
              <p:cNvPr id="17435" name="Group 5"/>
              <p:cNvGrpSpPr>
                <a:grpSpLocks/>
              </p:cNvGrpSpPr>
              <p:nvPr/>
            </p:nvGrpSpPr>
            <p:grpSpPr bwMode="auto">
              <a:xfrm>
                <a:off x="5088" y="1443"/>
                <a:ext cx="154" cy="436"/>
                <a:chOff x="2490" y="2896"/>
                <a:chExt cx="378" cy="704"/>
              </a:xfrm>
            </p:grpSpPr>
            <p:sp>
              <p:nvSpPr>
                <p:cNvPr id="17441" name="Line 6"/>
                <p:cNvSpPr>
                  <a:spLocks noChangeShapeType="1"/>
                </p:cNvSpPr>
                <p:nvPr/>
              </p:nvSpPr>
              <p:spPr bwMode="auto">
                <a:xfrm flipH="1">
                  <a:off x="2491" y="2896"/>
                  <a:ext cx="189" cy="70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l-GR"/>
                </a:p>
              </p:txBody>
            </p:sp>
            <p:sp>
              <p:nvSpPr>
                <p:cNvPr id="17442" name="Line 7"/>
                <p:cNvSpPr>
                  <a:spLocks noChangeShapeType="1"/>
                </p:cNvSpPr>
                <p:nvPr/>
              </p:nvSpPr>
              <p:spPr bwMode="auto">
                <a:xfrm>
                  <a:off x="2679" y="2896"/>
                  <a:ext cx="189" cy="70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l-GR"/>
                </a:p>
              </p:txBody>
            </p:sp>
            <p:sp>
              <p:nvSpPr>
                <p:cNvPr id="17443" name="Freeform 8"/>
                <p:cNvSpPr>
                  <a:spLocks/>
                </p:cNvSpPr>
                <p:nvPr/>
              </p:nvSpPr>
              <p:spPr bwMode="auto">
                <a:xfrm>
                  <a:off x="2490" y="3020"/>
                  <a:ext cx="342" cy="576"/>
                </a:xfrm>
                <a:custGeom>
                  <a:avLst/>
                  <a:gdLst>
                    <a:gd name="T0" fmla="*/ 0 w 342"/>
                    <a:gd name="T1" fmla="*/ 576 h 576"/>
                    <a:gd name="T2" fmla="*/ 342 w 342"/>
                    <a:gd name="T3" fmla="*/ 452 h 576"/>
                    <a:gd name="T4" fmla="*/ 56 w 342"/>
                    <a:gd name="T5" fmla="*/ 370 h 576"/>
                    <a:gd name="T6" fmla="*/ 302 w 342"/>
                    <a:gd name="T7" fmla="*/ 284 h 576"/>
                    <a:gd name="T8" fmla="*/ 102 w 342"/>
                    <a:gd name="T9" fmla="*/ 220 h 576"/>
                    <a:gd name="T10" fmla="*/ 262 w 342"/>
                    <a:gd name="T11" fmla="*/ 148 h 576"/>
                    <a:gd name="T12" fmla="*/ 132 w 342"/>
                    <a:gd name="T13" fmla="*/ 94 h 576"/>
                    <a:gd name="T14" fmla="*/ 232 w 342"/>
                    <a:gd name="T15" fmla="*/ 42 h 576"/>
                    <a:gd name="T16" fmla="*/ 154 w 342"/>
                    <a:gd name="T17" fmla="*/ 0 h 5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2"/>
                    <a:gd name="T28" fmla="*/ 0 h 576"/>
                    <a:gd name="T29" fmla="*/ 342 w 342"/>
                    <a:gd name="T30" fmla="*/ 576 h 5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2" h="576">
                      <a:moveTo>
                        <a:pt x="0" y="576"/>
                      </a:moveTo>
                      <a:lnTo>
                        <a:pt x="342" y="452"/>
                      </a:lnTo>
                      <a:lnTo>
                        <a:pt x="56" y="370"/>
                      </a:lnTo>
                      <a:lnTo>
                        <a:pt x="302" y="284"/>
                      </a:lnTo>
                      <a:lnTo>
                        <a:pt x="102" y="220"/>
                      </a:lnTo>
                      <a:lnTo>
                        <a:pt x="262" y="148"/>
                      </a:lnTo>
                      <a:lnTo>
                        <a:pt x="132" y="94"/>
                      </a:lnTo>
                      <a:cubicBezTo>
                        <a:pt x="119" y="79"/>
                        <a:pt x="228" y="58"/>
                        <a:pt x="232" y="42"/>
                      </a:cubicBezTo>
                      <a:cubicBezTo>
                        <a:pt x="236" y="26"/>
                        <a:pt x="170" y="9"/>
                        <a:pt x="154" y="0"/>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l-GR"/>
                </a:p>
              </p:txBody>
            </p:sp>
          </p:grpSp>
          <p:grpSp>
            <p:nvGrpSpPr>
              <p:cNvPr id="17436" name="Group 9"/>
              <p:cNvGrpSpPr>
                <a:grpSpLocks/>
              </p:cNvGrpSpPr>
              <p:nvPr/>
            </p:nvGrpSpPr>
            <p:grpSpPr bwMode="auto">
              <a:xfrm rot="9264430" flipH="1">
                <a:off x="4975" y="1390"/>
                <a:ext cx="153" cy="159"/>
                <a:chOff x="2479" y="2904"/>
                <a:chExt cx="153" cy="159"/>
              </a:xfrm>
            </p:grpSpPr>
            <p:sp>
              <p:nvSpPr>
                <p:cNvPr id="17439" name="Freeform 10"/>
                <p:cNvSpPr>
                  <a:spLocks/>
                </p:cNvSpPr>
                <p:nvPr/>
              </p:nvSpPr>
              <p:spPr bwMode="auto">
                <a:xfrm rot="9041753" flipH="1">
                  <a:off x="2479" y="2904"/>
                  <a:ext cx="113" cy="88"/>
                </a:xfrm>
                <a:custGeom>
                  <a:avLst/>
                  <a:gdLst>
                    <a:gd name="T0" fmla="*/ 113 w 109"/>
                    <a:gd name="T1" fmla="*/ 0 h 131"/>
                    <a:gd name="T2" fmla="*/ 113 w 109"/>
                    <a:gd name="T3" fmla="*/ 9 h 131"/>
                    <a:gd name="T4" fmla="*/ 110 w 109"/>
                    <a:gd name="T5" fmla="*/ 21 h 131"/>
                    <a:gd name="T6" fmla="*/ 102 w 109"/>
                    <a:gd name="T7" fmla="*/ 38 h 131"/>
                    <a:gd name="T8" fmla="*/ 93 w 109"/>
                    <a:gd name="T9" fmla="*/ 48 h 131"/>
                    <a:gd name="T10" fmla="*/ 83 w 109"/>
                    <a:gd name="T11" fmla="*/ 60 h 131"/>
                    <a:gd name="T12" fmla="*/ 69 w 109"/>
                    <a:gd name="T13" fmla="*/ 69 h 131"/>
                    <a:gd name="T14" fmla="*/ 59 w 109"/>
                    <a:gd name="T15" fmla="*/ 75 h 131"/>
                    <a:gd name="T16" fmla="*/ 47 w 109"/>
                    <a:gd name="T17" fmla="*/ 80 h 131"/>
                    <a:gd name="T18" fmla="*/ 34 w 109"/>
                    <a:gd name="T19" fmla="*/ 83 h 131"/>
                    <a:gd name="T20" fmla="*/ 21 w 109"/>
                    <a:gd name="T21" fmla="*/ 85 h 131"/>
                    <a:gd name="T22" fmla="*/ 0 w 109"/>
                    <a:gd name="T23" fmla="*/ 88 h 13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09"/>
                    <a:gd name="T37" fmla="*/ 0 h 131"/>
                    <a:gd name="T38" fmla="*/ 109 w 109"/>
                    <a:gd name="T39" fmla="*/ 131 h 13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09" h="131">
                      <a:moveTo>
                        <a:pt x="109" y="0"/>
                      </a:moveTo>
                      <a:lnTo>
                        <a:pt x="109" y="14"/>
                      </a:lnTo>
                      <a:lnTo>
                        <a:pt x="106" y="31"/>
                      </a:lnTo>
                      <a:lnTo>
                        <a:pt x="98" y="56"/>
                      </a:lnTo>
                      <a:lnTo>
                        <a:pt x="90" y="72"/>
                      </a:lnTo>
                      <a:lnTo>
                        <a:pt x="80" y="89"/>
                      </a:lnTo>
                      <a:lnTo>
                        <a:pt x="67" y="102"/>
                      </a:lnTo>
                      <a:lnTo>
                        <a:pt x="57" y="111"/>
                      </a:lnTo>
                      <a:lnTo>
                        <a:pt x="45" y="119"/>
                      </a:lnTo>
                      <a:lnTo>
                        <a:pt x="33" y="123"/>
                      </a:lnTo>
                      <a:lnTo>
                        <a:pt x="20" y="127"/>
                      </a:lnTo>
                      <a:lnTo>
                        <a:pt x="0" y="131"/>
                      </a:lnTo>
                    </a:path>
                  </a:pathLst>
                </a:custGeom>
                <a:noFill/>
                <a:ln w="254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l-GR"/>
                </a:p>
              </p:txBody>
            </p:sp>
            <p:sp>
              <p:nvSpPr>
                <p:cNvPr id="17440" name="Freeform 11"/>
                <p:cNvSpPr>
                  <a:spLocks/>
                </p:cNvSpPr>
                <p:nvPr/>
              </p:nvSpPr>
              <p:spPr bwMode="auto">
                <a:xfrm rot="9041753" flipH="1" flipV="1">
                  <a:off x="2519" y="2975"/>
                  <a:ext cx="113" cy="88"/>
                </a:xfrm>
                <a:custGeom>
                  <a:avLst/>
                  <a:gdLst>
                    <a:gd name="T0" fmla="*/ 113 w 109"/>
                    <a:gd name="T1" fmla="*/ 0 h 131"/>
                    <a:gd name="T2" fmla="*/ 113 w 109"/>
                    <a:gd name="T3" fmla="*/ 9 h 131"/>
                    <a:gd name="T4" fmla="*/ 110 w 109"/>
                    <a:gd name="T5" fmla="*/ 21 h 131"/>
                    <a:gd name="T6" fmla="*/ 102 w 109"/>
                    <a:gd name="T7" fmla="*/ 38 h 131"/>
                    <a:gd name="T8" fmla="*/ 93 w 109"/>
                    <a:gd name="T9" fmla="*/ 48 h 131"/>
                    <a:gd name="T10" fmla="*/ 83 w 109"/>
                    <a:gd name="T11" fmla="*/ 60 h 131"/>
                    <a:gd name="T12" fmla="*/ 69 w 109"/>
                    <a:gd name="T13" fmla="*/ 69 h 131"/>
                    <a:gd name="T14" fmla="*/ 59 w 109"/>
                    <a:gd name="T15" fmla="*/ 75 h 131"/>
                    <a:gd name="T16" fmla="*/ 47 w 109"/>
                    <a:gd name="T17" fmla="*/ 80 h 131"/>
                    <a:gd name="T18" fmla="*/ 34 w 109"/>
                    <a:gd name="T19" fmla="*/ 83 h 131"/>
                    <a:gd name="T20" fmla="*/ 21 w 109"/>
                    <a:gd name="T21" fmla="*/ 85 h 131"/>
                    <a:gd name="T22" fmla="*/ 0 w 109"/>
                    <a:gd name="T23" fmla="*/ 88 h 13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09"/>
                    <a:gd name="T37" fmla="*/ 0 h 131"/>
                    <a:gd name="T38" fmla="*/ 109 w 109"/>
                    <a:gd name="T39" fmla="*/ 131 h 13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09" h="131">
                      <a:moveTo>
                        <a:pt x="109" y="0"/>
                      </a:moveTo>
                      <a:lnTo>
                        <a:pt x="109" y="14"/>
                      </a:lnTo>
                      <a:lnTo>
                        <a:pt x="106" y="31"/>
                      </a:lnTo>
                      <a:lnTo>
                        <a:pt x="98" y="56"/>
                      </a:lnTo>
                      <a:lnTo>
                        <a:pt x="90" y="72"/>
                      </a:lnTo>
                      <a:lnTo>
                        <a:pt x="80" y="89"/>
                      </a:lnTo>
                      <a:lnTo>
                        <a:pt x="67" y="102"/>
                      </a:lnTo>
                      <a:lnTo>
                        <a:pt x="57" y="111"/>
                      </a:lnTo>
                      <a:lnTo>
                        <a:pt x="45" y="119"/>
                      </a:lnTo>
                      <a:lnTo>
                        <a:pt x="33" y="123"/>
                      </a:lnTo>
                      <a:lnTo>
                        <a:pt x="20" y="127"/>
                      </a:lnTo>
                      <a:lnTo>
                        <a:pt x="0" y="131"/>
                      </a:lnTo>
                    </a:path>
                  </a:pathLst>
                </a:custGeom>
                <a:noFill/>
                <a:ln w="254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l-GR"/>
                </a:p>
              </p:txBody>
            </p:sp>
          </p:grpSp>
          <p:sp>
            <p:nvSpPr>
              <p:cNvPr id="17437" name="Line 12"/>
              <p:cNvSpPr>
                <a:spLocks noChangeShapeType="1"/>
              </p:cNvSpPr>
              <p:nvPr/>
            </p:nvSpPr>
            <p:spPr bwMode="auto">
              <a:xfrm>
                <a:off x="5108" y="1473"/>
                <a:ext cx="6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l-GR"/>
              </a:p>
            </p:txBody>
          </p:sp>
          <p:sp>
            <p:nvSpPr>
              <p:cNvPr id="17438" name="Rectangle 13"/>
              <p:cNvSpPr>
                <a:spLocks noChangeArrowheads="1"/>
              </p:cNvSpPr>
              <p:nvPr/>
            </p:nvSpPr>
            <p:spPr bwMode="auto">
              <a:xfrm rot="10825929" flipH="1">
                <a:off x="5111" y="1381"/>
                <a:ext cx="70" cy="167"/>
              </a:xfrm>
              <a:prstGeom prst="rect">
                <a:avLst/>
              </a:prstGeom>
              <a:solidFill>
                <a:srgbClr val="DDDDDD"/>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1800"/>
              </a:p>
            </p:txBody>
          </p:sp>
        </p:grpSp>
        <p:grpSp>
          <p:nvGrpSpPr>
            <p:cNvPr id="17422" name="Group 14"/>
            <p:cNvGrpSpPr>
              <a:grpSpLocks/>
            </p:cNvGrpSpPr>
            <p:nvPr/>
          </p:nvGrpSpPr>
          <p:grpSpPr bwMode="auto">
            <a:xfrm>
              <a:off x="626" y="1477"/>
              <a:ext cx="166" cy="447"/>
              <a:chOff x="2490" y="2896"/>
              <a:chExt cx="378" cy="704"/>
            </a:xfrm>
          </p:grpSpPr>
          <p:sp>
            <p:nvSpPr>
              <p:cNvPr id="17432" name="Line 15"/>
              <p:cNvSpPr>
                <a:spLocks noChangeShapeType="1"/>
              </p:cNvSpPr>
              <p:nvPr/>
            </p:nvSpPr>
            <p:spPr bwMode="auto">
              <a:xfrm flipH="1">
                <a:off x="2491" y="2896"/>
                <a:ext cx="189" cy="70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l-GR"/>
              </a:p>
            </p:txBody>
          </p:sp>
          <p:sp>
            <p:nvSpPr>
              <p:cNvPr id="17433" name="Line 16"/>
              <p:cNvSpPr>
                <a:spLocks noChangeShapeType="1"/>
              </p:cNvSpPr>
              <p:nvPr/>
            </p:nvSpPr>
            <p:spPr bwMode="auto">
              <a:xfrm>
                <a:off x="2679" y="2896"/>
                <a:ext cx="189" cy="70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l-GR"/>
              </a:p>
            </p:txBody>
          </p:sp>
          <p:sp>
            <p:nvSpPr>
              <p:cNvPr id="17434" name="Freeform 17"/>
              <p:cNvSpPr>
                <a:spLocks/>
              </p:cNvSpPr>
              <p:nvPr/>
            </p:nvSpPr>
            <p:spPr bwMode="auto">
              <a:xfrm>
                <a:off x="2490" y="3020"/>
                <a:ext cx="342" cy="576"/>
              </a:xfrm>
              <a:custGeom>
                <a:avLst/>
                <a:gdLst>
                  <a:gd name="T0" fmla="*/ 0 w 342"/>
                  <a:gd name="T1" fmla="*/ 576 h 576"/>
                  <a:gd name="T2" fmla="*/ 342 w 342"/>
                  <a:gd name="T3" fmla="*/ 452 h 576"/>
                  <a:gd name="T4" fmla="*/ 56 w 342"/>
                  <a:gd name="T5" fmla="*/ 370 h 576"/>
                  <a:gd name="T6" fmla="*/ 302 w 342"/>
                  <a:gd name="T7" fmla="*/ 284 h 576"/>
                  <a:gd name="T8" fmla="*/ 102 w 342"/>
                  <a:gd name="T9" fmla="*/ 220 h 576"/>
                  <a:gd name="T10" fmla="*/ 262 w 342"/>
                  <a:gd name="T11" fmla="*/ 148 h 576"/>
                  <a:gd name="T12" fmla="*/ 132 w 342"/>
                  <a:gd name="T13" fmla="*/ 94 h 576"/>
                  <a:gd name="T14" fmla="*/ 232 w 342"/>
                  <a:gd name="T15" fmla="*/ 42 h 576"/>
                  <a:gd name="T16" fmla="*/ 154 w 342"/>
                  <a:gd name="T17" fmla="*/ 0 h 5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2"/>
                  <a:gd name="T28" fmla="*/ 0 h 576"/>
                  <a:gd name="T29" fmla="*/ 342 w 342"/>
                  <a:gd name="T30" fmla="*/ 576 h 5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2" h="576">
                    <a:moveTo>
                      <a:pt x="0" y="576"/>
                    </a:moveTo>
                    <a:lnTo>
                      <a:pt x="342" y="452"/>
                    </a:lnTo>
                    <a:lnTo>
                      <a:pt x="56" y="370"/>
                    </a:lnTo>
                    <a:lnTo>
                      <a:pt x="302" y="284"/>
                    </a:lnTo>
                    <a:lnTo>
                      <a:pt x="102" y="220"/>
                    </a:lnTo>
                    <a:lnTo>
                      <a:pt x="262" y="148"/>
                    </a:lnTo>
                    <a:lnTo>
                      <a:pt x="132" y="94"/>
                    </a:lnTo>
                    <a:cubicBezTo>
                      <a:pt x="119" y="79"/>
                      <a:pt x="228" y="58"/>
                      <a:pt x="232" y="42"/>
                    </a:cubicBezTo>
                    <a:cubicBezTo>
                      <a:pt x="236" y="26"/>
                      <a:pt x="170" y="9"/>
                      <a:pt x="154" y="0"/>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l-GR"/>
              </a:p>
            </p:txBody>
          </p:sp>
        </p:grpSp>
        <p:grpSp>
          <p:nvGrpSpPr>
            <p:cNvPr id="17423" name="Group 18"/>
            <p:cNvGrpSpPr>
              <a:grpSpLocks/>
            </p:cNvGrpSpPr>
            <p:nvPr/>
          </p:nvGrpSpPr>
          <p:grpSpPr bwMode="auto">
            <a:xfrm rot="2357755">
              <a:off x="696" y="1420"/>
              <a:ext cx="206" cy="224"/>
              <a:chOff x="2527" y="2844"/>
              <a:chExt cx="191" cy="218"/>
            </a:xfrm>
          </p:grpSpPr>
          <p:sp>
            <p:nvSpPr>
              <p:cNvPr id="17429" name="Rectangle 19"/>
              <p:cNvSpPr>
                <a:spLocks noChangeArrowheads="1"/>
              </p:cNvSpPr>
              <p:nvPr/>
            </p:nvSpPr>
            <p:spPr bwMode="auto">
              <a:xfrm rot="19222946" flipH="1">
                <a:off x="2526" y="2895"/>
                <a:ext cx="71" cy="167"/>
              </a:xfrm>
              <a:prstGeom prst="rect">
                <a:avLst/>
              </a:prstGeom>
              <a:solidFill>
                <a:srgbClr val="DDDDDD"/>
              </a:solidFill>
              <a:ln w="12700">
                <a:solidFill>
                  <a:schemeClr val="tx1"/>
                </a:solidFill>
                <a:miter lim="800000"/>
                <a:headEnd/>
                <a:tailEnd/>
              </a:ln>
              <a:effectLst>
                <a:outerShdw dist="17961" dir="2700000" algn="ctr" rotWithShape="0">
                  <a:schemeClr val="bg1"/>
                </a:outerShdw>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endParaRPr lang="el-GR"/>
              </a:p>
            </p:txBody>
          </p:sp>
          <p:sp>
            <p:nvSpPr>
              <p:cNvPr id="17430" name="Freeform 20"/>
              <p:cNvSpPr>
                <a:spLocks/>
              </p:cNvSpPr>
              <p:nvPr/>
            </p:nvSpPr>
            <p:spPr bwMode="auto">
              <a:xfrm rot="19222946" flipH="1">
                <a:off x="2605" y="2907"/>
                <a:ext cx="113" cy="88"/>
              </a:xfrm>
              <a:custGeom>
                <a:avLst/>
                <a:gdLst>
                  <a:gd name="T0" fmla="*/ 113 w 109"/>
                  <a:gd name="T1" fmla="*/ 0 h 131"/>
                  <a:gd name="T2" fmla="*/ 113 w 109"/>
                  <a:gd name="T3" fmla="*/ 9 h 131"/>
                  <a:gd name="T4" fmla="*/ 110 w 109"/>
                  <a:gd name="T5" fmla="*/ 21 h 131"/>
                  <a:gd name="T6" fmla="*/ 102 w 109"/>
                  <a:gd name="T7" fmla="*/ 38 h 131"/>
                  <a:gd name="T8" fmla="*/ 93 w 109"/>
                  <a:gd name="T9" fmla="*/ 48 h 131"/>
                  <a:gd name="T10" fmla="*/ 83 w 109"/>
                  <a:gd name="T11" fmla="*/ 60 h 131"/>
                  <a:gd name="T12" fmla="*/ 69 w 109"/>
                  <a:gd name="T13" fmla="*/ 69 h 131"/>
                  <a:gd name="T14" fmla="*/ 59 w 109"/>
                  <a:gd name="T15" fmla="*/ 75 h 131"/>
                  <a:gd name="T16" fmla="*/ 47 w 109"/>
                  <a:gd name="T17" fmla="*/ 80 h 131"/>
                  <a:gd name="T18" fmla="*/ 34 w 109"/>
                  <a:gd name="T19" fmla="*/ 83 h 131"/>
                  <a:gd name="T20" fmla="*/ 21 w 109"/>
                  <a:gd name="T21" fmla="*/ 85 h 131"/>
                  <a:gd name="T22" fmla="*/ 0 w 109"/>
                  <a:gd name="T23" fmla="*/ 88 h 13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09"/>
                  <a:gd name="T37" fmla="*/ 0 h 131"/>
                  <a:gd name="T38" fmla="*/ 109 w 109"/>
                  <a:gd name="T39" fmla="*/ 131 h 13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09" h="131">
                    <a:moveTo>
                      <a:pt x="109" y="0"/>
                    </a:moveTo>
                    <a:lnTo>
                      <a:pt x="109" y="14"/>
                    </a:lnTo>
                    <a:lnTo>
                      <a:pt x="106" y="31"/>
                    </a:lnTo>
                    <a:lnTo>
                      <a:pt x="98" y="56"/>
                    </a:lnTo>
                    <a:lnTo>
                      <a:pt x="90" y="72"/>
                    </a:lnTo>
                    <a:lnTo>
                      <a:pt x="80" y="89"/>
                    </a:lnTo>
                    <a:lnTo>
                      <a:pt x="67" y="102"/>
                    </a:lnTo>
                    <a:lnTo>
                      <a:pt x="57" y="111"/>
                    </a:lnTo>
                    <a:lnTo>
                      <a:pt x="45" y="119"/>
                    </a:lnTo>
                    <a:lnTo>
                      <a:pt x="33" y="123"/>
                    </a:lnTo>
                    <a:lnTo>
                      <a:pt x="20" y="127"/>
                    </a:lnTo>
                    <a:lnTo>
                      <a:pt x="0" y="131"/>
                    </a:lnTo>
                  </a:path>
                </a:pathLst>
              </a:custGeom>
              <a:noFill/>
              <a:ln w="254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l-GR"/>
              </a:p>
            </p:txBody>
          </p:sp>
          <p:sp>
            <p:nvSpPr>
              <p:cNvPr id="17431" name="Freeform 21"/>
              <p:cNvSpPr>
                <a:spLocks/>
              </p:cNvSpPr>
              <p:nvPr/>
            </p:nvSpPr>
            <p:spPr bwMode="auto">
              <a:xfrm rot="-2377054" flipH="1" flipV="1">
                <a:off x="2553" y="2844"/>
                <a:ext cx="113" cy="88"/>
              </a:xfrm>
              <a:custGeom>
                <a:avLst/>
                <a:gdLst>
                  <a:gd name="T0" fmla="*/ 113 w 109"/>
                  <a:gd name="T1" fmla="*/ 0 h 131"/>
                  <a:gd name="T2" fmla="*/ 113 w 109"/>
                  <a:gd name="T3" fmla="*/ 9 h 131"/>
                  <a:gd name="T4" fmla="*/ 110 w 109"/>
                  <a:gd name="T5" fmla="*/ 21 h 131"/>
                  <a:gd name="T6" fmla="*/ 102 w 109"/>
                  <a:gd name="T7" fmla="*/ 38 h 131"/>
                  <a:gd name="T8" fmla="*/ 93 w 109"/>
                  <a:gd name="T9" fmla="*/ 48 h 131"/>
                  <a:gd name="T10" fmla="*/ 83 w 109"/>
                  <a:gd name="T11" fmla="*/ 60 h 131"/>
                  <a:gd name="T12" fmla="*/ 69 w 109"/>
                  <a:gd name="T13" fmla="*/ 69 h 131"/>
                  <a:gd name="T14" fmla="*/ 59 w 109"/>
                  <a:gd name="T15" fmla="*/ 75 h 131"/>
                  <a:gd name="T16" fmla="*/ 47 w 109"/>
                  <a:gd name="T17" fmla="*/ 80 h 131"/>
                  <a:gd name="T18" fmla="*/ 34 w 109"/>
                  <a:gd name="T19" fmla="*/ 83 h 131"/>
                  <a:gd name="T20" fmla="*/ 21 w 109"/>
                  <a:gd name="T21" fmla="*/ 85 h 131"/>
                  <a:gd name="T22" fmla="*/ 0 w 109"/>
                  <a:gd name="T23" fmla="*/ 88 h 13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09"/>
                  <a:gd name="T37" fmla="*/ 0 h 131"/>
                  <a:gd name="T38" fmla="*/ 109 w 109"/>
                  <a:gd name="T39" fmla="*/ 131 h 13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09" h="131">
                    <a:moveTo>
                      <a:pt x="109" y="0"/>
                    </a:moveTo>
                    <a:lnTo>
                      <a:pt x="109" y="14"/>
                    </a:lnTo>
                    <a:lnTo>
                      <a:pt x="106" y="31"/>
                    </a:lnTo>
                    <a:lnTo>
                      <a:pt x="98" y="56"/>
                    </a:lnTo>
                    <a:lnTo>
                      <a:pt x="90" y="72"/>
                    </a:lnTo>
                    <a:lnTo>
                      <a:pt x="80" y="89"/>
                    </a:lnTo>
                    <a:lnTo>
                      <a:pt x="67" y="102"/>
                    </a:lnTo>
                    <a:lnTo>
                      <a:pt x="57" y="111"/>
                    </a:lnTo>
                    <a:lnTo>
                      <a:pt x="45" y="119"/>
                    </a:lnTo>
                    <a:lnTo>
                      <a:pt x="33" y="123"/>
                    </a:lnTo>
                    <a:lnTo>
                      <a:pt x="20" y="127"/>
                    </a:lnTo>
                    <a:lnTo>
                      <a:pt x="0" y="131"/>
                    </a:lnTo>
                  </a:path>
                </a:pathLst>
              </a:custGeom>
              <a:noFill/>
              <a:ln w="254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l-GR"/>
              </a:p>
            </p:txBody>
          </p:sp>
        </p:grpSp>
        <p:sp>
          <p:nvSpPr>
            <p:cNvPr id="17424" name="Freeform 22"/>
            <p:cNvSpPr>
              <a:spLocks/>
            </p:cNvSpPr>
            <p:nvPr/>
          </p:nvSpPr>
          <p:spPr bwMode="auto">
            <a:xfrm>
              <a:off x="468" y="1891"/>
              <a:ext cx="5037" cy="549"/>
            </a:xfrm>
            <a:custGeom>
              <a:avLst/>
              <a:gdLst>
                <a:gd name="T0" fmla="*/ 0 w 4664"/>
                <a:gd name="T1" fmla="*/ 17 h 534"/>
                <a:gd name="T2" fmla="*/ 265 w 4664"/>
                <a:gd name="T3" fmla="*/ 17 h 534"/>
                <a:gd name="T4" fmla="*/ 501 w 4664"/>
                <a:gd name="T5" fmla="*/ 120 h 534"/>
                <a:gd name="T6" fmla="*/ 687 w 4664"/>
                <a:gd name="T7" fmla="*/ 232 h 534"/>
                <a:gd name="T8" fmla="*/ 933 w 4664"/>
                <a:gd name="T9" fmla="*/ 260 h 534"/>
                <a:gd name="T10" fmla="*/ 1139 w 4664"/>
                <a:gd name="T11" fmla="*/ 484 h 534"/>
                <a:gd name="T12" fmla="*/ 1335 w 4664"/>
                <a:gd name="T13" fmla="*/ 532 h 534"/>
                <a:gd name="T14" fmla="*/ 1677 w 4664"/>
                <a:gd name="T15" fmla="*/ 547 h 534"/>
                <a:gd name="T16" fmla="*/ 3155 w 4664"/>
                <a:gd name="T17" fmla="*/ 541 h 534"/>
                <a:gd name="T18" fmla="*/ 3563 w 4664"/>
                <a:gd name="T19" fmla="*/ 498 h 534"/>
                <a:gd name="T20" fmla="*/ 3760 w 4664"/>
                <a:gd name="T21" fmla="*/ 381 h 534"/>
                <a:gd name="T22" fmla="*/ 3967 w 4664"/>
                <a:gd name="T23" fmla="*/ 194 h 534"/>
                <a:gd name="T24" fmla="*/ 4370 w 4664"/>
                <a:gd name="T25" fmla="*/ 213 h 534"/>
                <a:gd name="T26" fmla="*/ 4526 w 4664"/>
                <a:gd name="T27" fmla="*/ 54 h 534"/>
                <a:gd name="T28" fmla="*/ 4792 w 4664"/>
                <a:gd name="T29" fmla="*/ 7 h 534"/>
                <a:gd name="T30" fmla="*/ 5037 w 4664"/>
                <a:gd name="T31" fmla="*/ 27 h 53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664"/>
                <a:gd name="T49" fmla="*/ 0 h 534"/>
                <a:gd name="T50" fmla="*/ 4664 w 4664"/>
                <a:gd name="T51" fmla="*/ 534 h 53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664" h="534">
                  <a:moveTo>
                    <a:pt x="0" y="17"/>
                  </a:moveTo>
                  <a:cubicBezTo>
                    <a:pt x="84" y="8"/>
                    <a:pt x="168" y="0"/>
                    <a:pt x="245" y="17"/>
                  </a:cubicBezTo>
                  <a:cubicBezTo>
                    <a:pt x="322" y="34"/>
                    <a:pt x="399" y="82"/>
                    <a:pt x="464" y="117"/>
                  </a:cubicBezTo>
                  <a:cubicBezTo>
                    <a:pt x="529" y="152"/>
                    <a:pt x="569" y="203"/>
                    <a:pt x="636" y="226"/>
                  </a:cubicBezTo>
                  <a:cubicBezTo>
                    <a:pt x="703" y="249"/>
                    <a:pt x="794" y="212"/>
                    <a:pt x="864" y="253"/>
                  </a:cubicBezTo>
                  <a:cubicBezTo>
                    <a:pt x="934" y="294"/>
                    <a:pt x="993" y="427"/>
                    <a:pt x="1055" y="471"/>
                  </a:cubicBezTo>
                  <a:cubicBezTo>
                    <a:pt x="1117" y="515"/>
                    <a:pt x="1153" y="507"/>
                    <a:pt x="1236" y="517"/>
                  </a:cubicBezTo>
                  <a:cubicBezTo>
                    <a:pt x="1319" y="527"/>
                    <a:pt x="1272" y="531"/>
                    <a:pt x="1553" y="532"/>
                  </a:cubicBezTo>
                  <a:cubicBezTo>
                    <a:pt x="1834" y="533"/>
                    <a:pt x="2630" y="534"/>
                    <a:pt x="2921" y="526"/>
                  </a:cubicBezTo>
                  <a:cubicBezTo>
                    <a:pt x="3212" y="518"/>
                    <a:pt x="3206" y="510"/>
                    <a:pt x="3299" y="484"/>
                  </a:cubicBezTo>
                  <a:cubicBezTo>
                    <a:pt x="3392" y="458"/>
                    <a:pt x="3420" y="420"/>
                    <a:pt x="3482" y="371"/>
                  </a:cubicBezTo>
                  <a:cubicBezTo>
                    <a:pt x="3544" y="322"/>
                    <a:pt x="3579" y="216"/>
                    <a:pt x="3673" y="189"/>
                  </a:cubicBezTo>
                  <a:cubicBezTo>
                    <a:pt x="3767" y="162"/>
                    <a:pt x="3960" y="230"/>
                    <a:pt x="4046" y="207"/>
                  </a:cubicBezTo>
                  <a:cubicBezTo>
                    <a:pt x="4132" y="184"/>
                    <a:pt x="4126" y="86"/>
                    <a:pt x="4191" y="53"/>
                  </a:cubicBezTo>
                  <a:cubicBezTo>
                    <a:pt x="4256" y="20"/>
                    <a:pt x="4358" y="12"/>
                    <a:pt x="4437" y="7"/>
                  </a:cubicBezTo>
                  <a:cubicBezTo>
                    <a:pt x="4516" y="2"/>
                    <a:pt x="4590" y="14"/>
                    <a:pt x="4664" y="26"/>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l-GR"/>
            </a:p>
          </p:txBody>
        </p:sp>
        <p:sp>
          <p:nvSpPr>
            <p:cNvPr id="17425" name="Rectangle 23"/>
            <p:cNvSpPr>
              <a:spLocks noChangeArrowheads="1"/>
            </p:cNvSpPr>
            <p:nvPr/>
          </p:nvSpPr>
          <p:spPr bwMode="auto">
            <a:xfrm>
              <a:off x="1662" y="2398"/>
              <a:ext cx="2320" cy="320"/>
            </a:xfrm>
            <a:prstGeom prst="rect">
              <a:avLst/>
            </a:prstGeom>
            <a:gradFill rotWithShape="0">
              <a:gsLst>
                <a:gs pos="0">
                  <a:srgbClr val="0000FF"/>
                </a:gs>
                <a:gs pos="100000">
                  <a:schemeClr val="bg1"/>
                </a:gs>
              </a:gsLst>
              <a:lin ang="540000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1800"/>
            </a:p>
          </p:txBody>
        </p:sp>
        <p:graphicFrame>
          <p:nvGraphicFramePr>
            <p:cNvPr id="17426" name="Object 24"/>
            <p:cNvGraphicFramePr>
              <a:graphicFrameLocks noChangeAspect="1"/>
            </p:cNvGraphicFramePr>
            <p:nvPr/>
          </p:nvGraphicFramePr>
          <p:xfrm>
            <a:off x="4146" y="2015"/>
            <a:ext cx="321" cy="351"/>
          </p:xfrm>
          <a:graphic>
            <a:graphicData uri="http://schemas.openxmlformats.org/presentationml/2006/ole">
              <mc:AlternateContent xmlns:mc="http://schemas.openxmlformats.org/markup-compatibility/2006">
                <mc:Choice xmlns:v="urn:schemas-microsoft-com:vml" Requires="v">
                  <p:oleObj spid="_x0000_s3170" name="Clip" r:id="rId4" imgW="659282" imgH="759866" progId="MS_ClipArt_Gallery.2">
                    <p:embed/>
                  </p:oleObj>
                </mc:Choice>
                <mc:Fallback>
                  <p:oleObj name="Clip" r:id="rId4" imgW="659282" imgH="759866" progId="MS_ClipArt_Gallery.2">
                    <p:embed/>
                    <p:pic>
                      <p:nvPicPr>
                        <p:cNvPr id="17426" name="Object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6" y="2015"/>
                          <a:ext cx="321" cy="3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7" name="Object 25"/>
            <p:cNvGraphicFramePr>
              <a:graphicFrameLocks noChangeAspect="1"/>
            </p:cNvGraphicFramePr>
            <p:nvPr/>
          </p:nvGraphicFramePr>
          <p:xfrm>
            <a:off x="4466" y="1820"/>
            <a:ext cx="282" cy="490"/>
          </p:xfrm>
          <a:graphic>
            <a:graphicData uri="http://schemas.openxmlformats.org/presentationml/2006/ole">
              <mc:AlternateContent xmlns:mc="http://schemas.openxmlformats.org/markup-compatibility/2006">
                <mc:Choice xmlns:v="urn:schemas-microsoft-com:vml" Requires="v">
                  <p:oleObj spid="_x0000_s3171" name="Clip" r:id="rId6" imgW="659282" imgH="759866" progId="MS_ClipArt_Gallery.2">
                    <p:embed/>
                  </p:oleObj>
                </mc:Choice>
                <mc:Fallback>
                  <p:oleObj name="Clip" r:id="rId6" imgW="659282" imgH="759866" progId="MS_ClipArt_Gallery.2">
                    <p:embed/>
                    <p:pic>
                      <p:nvPicPr>
                        <p:cNvPr id="17427" name="Object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66" y="1820"/>
                          <a:ext cx="282" cy="4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8" name="Object 26"/>
            <p:cNvGraphicFramePr>
              <a:graphicFrameLocks noChangeAspect="1"/>
            </p:cNvGraphicFramePr>
            <p:nvPr/>
          </p:nvGraphicFramePr>
          <p:xfrm>
            <a:off x="4313" y="2069"/>
            <a:ext cx="311" cy="340"/>
          </p:xfrm>
          <a:graphic>
            <a:graphicData uri="http://schemas.openxmlformats.org/presentationml/2006/ole">
              <mc:AlternateContent xmlns:mc="http://schemas.openxmlformats.org/markup-compatibility/2006">
                <mc:Choice xmlns:v="urn:schemas-microsoft-com:vml" Requires="v">
                  <p:oleObj spid="_x0000_s3172" name="Clip" r:id="rId7" imgW="659282" imgH="759866" progId="MS_ClipArt_Gallery.2">
                    <p:embed/>
                  </p:oleObj>
                </mc:Choice>
                <mc:Fallback>
                  <p:oleObj name="Clip" r:id="rId7" imgW="659282" imgH="759866" progId="MS_ClipArt_Gallery.2">
                    <p:embed/>
                    <p:pic>
                      <p:nvPicPr>
                        <p:cNvPr id="17428" name="Object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13" y="2069"/>
                          <a:ext cx="311"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7412" name="Freeform 27"/>
          <p:cNvSpPr>
            <a:spLocks/>
          </p:cNvSpPr>
          <p:nvPr/>
        </p:nvSpPr>
        <p:spPr bwMode="auto">
          <a:xfrm flipV="1">
            <a:off x="3670300" y="2351088"/>
            <a:ext cx="4262438" cy="449262"/>
          </a:xfrm>
          <a:custGeom>
            <a:avLst/>
            <a:gdLst>
              <a:gd name="T0" fmla="*/ 0 w 4000"/>
              <a:gd name="T1" fmla="*/ 0 h 369"/>
              <a:gd name="T2" fmla="*/ 2043839 w 4000"/>
              <a:gd name="T3" fmla="*/ 442738 h 369"/>
              <a:gd name="T4" fmla="*/ 4262438 w 4000"/>
              <a:gd name="T5" fmla="*/ 43908 h 369"/>
              <a:gd name="T6" fmla="*/ 0 60000 65536"/>
              <a:gd name="T7" fmla="*/ 0 60000 65536"/>
              <a:gd name="T8" fmla="*/ 0 60000 65536"/>
              <a:gd name="T9" fmla="*/ 0 w 4000"/>
              <a:gd name="T10" fmla="*/ 0 h 369"/>
              <a:gd name="T11" fmla="*/ 4000 w 4000"/>
              <a:gd name="T12" fmla="*/ 369 h 369"/>
            </a:gdLst>
            <a:ahLst/>
            <a:cxnLst>
              <a:cxn ang="T6">
                <a:pos x="T0" y="T1"/>
              </a:cxn>
              <a:cxn ang="T7">
                <a:pos x="T2" y="T3"/>
              </a:cxn>
              <a:cxn ang="T8">
                <a:pos x="T4" y="T5"/>
              </a:cxn>
            </a:cxnLst>
            <a:rect l="T9" t="T10" r="T11" b="T12"/>
            <a:pathLst>
              <a:path w="4000" h="369">
                <a:moveTo>
                  <a:pt x="0" y="0"/>
                </a:moveTo>
                <a:cubicBezTo>
                  <a:pt x="625" y="178"/>
                  <a:pt x="1251" y="357"/>
                  <a:pt x="1918" y="363"/>
                </a:cubicBezTo>
                <a:cubicBezTo>
                  <a:pt x="2585" y="369"/>
                  <a:pt x="3292" y="202"/>
                  <a:pt x="4000" y="36"/>
                </a:cubicBezTo>
              </a:path>
            </a:pathLst>
          </a:custGeom>
          <a:noFill/>
          <a:ln w="28575">
            <a:solidFill>
              <a:srgbClr val="5689C6"/>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l-GR"/>
          </a:p>
        </p:txBody>
      </p:sp>
      <p:sp>
        <p:nvSpPr>
          <p:cNvPr id="17413" name="Text Box 28"/>
          <p:cNvSpPr txBox="1">
            <a:spLocks noChangeArrowheads="1"/>
          </p:cNvSpPr>
          <p:nvPr/>
        </p:nvSpPr>
        <p:spPr bwMode="auto">
          <a:xfrm>
            <a:off x="5205413" y="1978025"/>
            <a:ext cx="11858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l-GR" sz="1800"/>
              <a:t>Refracted</a:t>
            </a:r>
          </a:p>
        </p:txBody>
      </p:sp>
      <p:sp>
        <p:nvSpPr>
          <p:cNvPr id="17414" name="Line 29"/>
          <p:cNvSpPr>
            <a:spLocks noChangeShapeType="1"/>
          </p:cNvSpPr>
          <p:nvPr/>
        </p:nvSpPr>
        <p:spPr bwMode="auto">
          <a:xfrm>
            <a:off x="3667126" y="2825750"/>
            <a:ext cx="4416425" cy="0"/>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l-GR"/>
          </a:p>
        </p:txBody>
      </p:sp>
      <p:sp>
        <p:nvSpPr>
          <p:cNvPr id="17415" name="Text Box 30"/>
          <p:cNvSpPr txBox="1">
            <a:spLocks noChangeArrowheads="1"/>
          </p:cNvSpPr>
          <p:nvPr/>
        </p:nvSpPr>
        <p:spPr bwMode="auto">
          <a:xfrm>
            <a:off x="5407025" y="2484438"/>
            <a:ext cx="7874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l-GR" sz="1800"/>
              <a:t>Direct</a:t>
            </a:r>
          </a:p>
        </p:txBody>
      </p:sp>
      <p:sp>
        <p:nvSpPr>
          <p:cNvPr id="17416" name="Freeform 31"/>
          <p:cNvSpPr>
            <a:spLocks/>
          </p:cNvSpPr>
          <p:nvPr/>
        </p:nvSpPr>
        <p:spPr bwMode="auto">
          <a:xfrm>
            <a:off x="3670300" y="2847975"/>
            <a:ext cx="4203700" cy="1009650"/>
          </a:xfrm>
          <a:custGeom>
            <a:avLst/>
            <a:gdLst>
              <a:gd name="T0" fmla="*/ 0 w 3837"/>
              <a:gd name="T1" fmla="*/ 0 h 827"/>
              <a:gd name="T2" fmla="*/ 2101501 w 3837"/>
              <a:gd name="T3" fmla="*/ 1009650 h 827"/>
              <a:gd name="T4" fmla="*/ 4204097 w 3837"/>
              <a:gd name="T5" fmla="*/ 89123 h 827"/>
              <a:gd name="T6" fmla="*/ 0 60000 65536"/>
              <a:gd name="T7" fmla="*/ 0 60000 65536"/>
              <a:gd name="T8" fmla="*/ 0 60000 65536"/>
              <a:gd name="T9" fmla="*/ 0 w 3837"/>
              <a:gd name="T10" fmla="*/ 0 h 827"/>
              <a:gd name="T11" fmla="*/ 3837 w 3837"/>
              <a:gd name="T12" fmla="*/ 827 h 827"/>
            </a:gdLst>
            <a:ahLst/>
            <a:cxnLst>
              <a:cxn ang="T6">
                <a:pos x="T0" y="T1"/>
              </a:cxn>
              <a:cxn ang="T7">
                <a:pos x="T2" y="T3"/>
              </a:cxn>
              <a:cxn ang="T8">
                <a:pos x="T4" y="T5"/>
              </a:cxn>
            </a:cxnLst>
            <a:rect l="T9" t="T10" r="T11" b="T12"/>
            <a:pathLst>
              <a:path w="3837" h="827">
                <a:moveTo>
                  <a:pt x="0" y="0"/>
                </a:moveTo>
                <a:lnTo>
                  <a:pt x="1918" y="827"/>
                </a:lnTo>
                <a:lnTo>
                  <a:pt x="3837" y="73"/>
                </a:lnTo>
              </a:path>
            </a:pathLst>
          </a:custGeom>
          <a:noFill/>
          <a:ln w="28575">
            <a:solidFill>
              <a:srgbClr val="0099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l-GR"/>
          </a:p>
        </p:txBody>
      </p:sp>
      <p:sp>
        <p:nvSpPr>
          <p:cNvPr id="17417" name="Text Box 32"/>
          <p:cNvSpPr txBox="1">
            <a:spLocks noChangeArrowheads="1"/>
          </p:cNvSpPr>
          <p:nvPr/>
        </p:nvSpPr>
        <p:spPr bwMode="auto">
          <a:xfrm>
            <a:off x="5221288" y="3327400"/>
            <a:ext cx="11604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l-GR" sz="1800"/>
              <a:t>Reflected</a:t>
            </a:r>
          </a:p>
        </p:txBody>
      </p:sp>
      <p:sp>
        <p:nvSpPr>
          <p:cNvPr id="17418" name="Rectangle 33"/>
          <p:cNvSpPr>
            <a:spLocks noChangeArrowheads="1"/>
          </p:cNvSpPr>
          <p:nvPr/>
        </p:nvSpPr>
        <p:spPr bwMode="auto">
          <a:xfrm>
            <a:off x="2667000" y="4246563"/>
            <a:ext cx="6858000" cy="1416050"/>
          </a:xfrm>
          <a:prstGeom prst="rect">
            <a:avLst/>
          </a:prstGeom>
          <a:solidFill>
            <a:srgbClr val="FFECE5"/>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1800"/>
          </a:p>
        </p:txBody>
      </p:sp>
      <p:sp>
        <p:nvSpPr>
          <p:cNvPr id="17419" name="Rectangle 34"/>
          <p:cNvSpPr>
            <a:spLocks noChangeArrowheads="1"/>
          </p:cNvSpPr>
          <p:nvPr/>
        </p:nvSpPr>
        <p:spPr bwMode="auto">
          <a:xfrm>
            <a:off x="3505201" y="4303713"/>
            <a:ext cx="45942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58894" tIns="28931" rIns="58894" bIns="28931">
            <a:spAutoFit/>
          </a:bodyPr>
          <a:lstStyle>
            <a:lvl1pPr indent="292100" defTabSz="1069975">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defTabSz="1069975">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defTabSz="1069975">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defTabSz="1069975">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defTabSz="1069975">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defTabSz="1069975"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defTabSz="1069975"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defTabSz="1069975"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defTabSz="1069975"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pPr>
            <a:r>
              <a:rPr lang="en-GB" altLang="el-GR" sz="1800"/>
              <a:t>Refraction due to atmospheric conditions</a:t>
            </a:r>
          </a:p>
        </p:txBody>
      </p:sp>
      <p:sp>
        <p:nvSpPr>
          <p:cNvPr id="17420" name="Rectangle 35"/>
          <p:cNvSpPr>
            <a:spLocks noChangeArrowheads="1"/>
          </p:cNvSpPr>
          <p:nvPr/>
        </p:nvSpPr>
        <p:spPr bwMode="auto">
          <a:xfrm>
            <a:off x="3505200" y="4703764"/>
            <a:ext cx="2846388" cy="89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58894" tIns="28931" rIns="58894" bIns="28931">
            <a:spAutoFit/>
          </a:bodyPr>
          <a:lstStyle>
            <a:lvl1pPr indent="292100" defTabSz="1069975">
              <a:spcBef>
                <a:spcPct val="20000"/>
              </a:spcBef>
              <a:buChar char="•"/>
              <a:defRPr sz="3200">
                <a:solidFill>
                  <a:schemeClr val="tx1"/>
                </a:solidFill>
                <a:latin typeface="Arial" panose="020B0604020202020204" pitchFamily="34" charset="0"/>
                <a:cs typeface="Arial" panose="020B0604020202020204" pitchFamily="34" charset="0"/>
              </a:defRPr>
            </a:lvl1pPr>
            <a:lvl2pPr marL="673100" indent="-190500" defTabSz="1069975">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defTabSz="1069975">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defTabSz="1069975">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defTabSz="1069975">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defTabSz="1069975"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defTabSz="1069975"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defTabSz="1069975"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defTabSz="1069975"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pPr>
            <a:r>
              <a:rPr lang="en-GB" altLang="el-GR" sz="1800"/>
              <a:t>Reflections from </a:t>
            </a:r>
          </a:p>
          <a:p>
            <a:pPr lvl="1">
              <a:spcBef>
                <a:spcPct val="0"/>
              </a:spcBef>
              <a:buFont typeface="Wingdings" panose="05000000000000000000" pitchFamily="2" charset="2"/>
              <a:buChar char="à"/>
            </a:pPr>
            <a:r>
              <a:rPr lang="en-GB" altLang="el-GR" sz="1800"/>
              <a:t>Atmospheric layers</a:t>
            </a:r>
          </a:p>
          <a:p>
            <a:pPr lvl="1">
              <a:spcBef>
                <a:spcPct val="0"/>
              </a:spcBef>
              <a:buFont typeface="Wingdings" panose="05000000000000000000" pitchFamily="2" charset="2"/>
              <a:buChar char="à"/>
            </a:pPr>
            <a:r>
              <a:rPr lang="en-GB" altLang="el-GR" sz="1800"/>
              <a:t>Ground or buildings</a:t>
            </a:r>
          </a:p>
        </p:txBody>
      </p:sp>
    </p:spTree>
    <p:extLst>
      <p:ext uri="{BB962C8B-B14F-4D97-AF65-F5344CB8AC3E}">
        <p14:creationId xmlns:p14="http://schemas.microsoft.com/office/powerpoint/2010/main" val="41666412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3421063" y="850900"/>
            <a:ext cx="5834062" cy="547688"/>
          </a:xfrm>
        </p:spPr>
        <p:txBody>
          <a:bodyPr>
            <a:normAutofit fontScale="90000"/>
          </a:bodyPr>
          <a:lstStyle/>
          <a:p>
            <a:pPr eaLnBrk="1" hangingPunct="1"/>
            <a:r>
              <a:rPr lang="en-US" altLang="el-GR"/>
              <a:t>Multipath Fading</a:t>
            </a:r>
          </a:p>
        </p:txBody>
      </p:sp>
      <p:sp>
        <p:nvSpPr>
          <p:cNvPr id="14339" name="Rectangle 3"/>
          <p:cNvSpPr>
            <a:spLocks noGrp="1" noChangeArrowheads="1"/>
          </p:cNvSpPr>
          <p:nvPr>
            <p:ph type="body" idx="1"/>
          </p:nvPr>
        </p:nvSpPr>
        <p:spPr>
          <a:xfrm>
            <a:off x="1614489" y="1082675"/>
            <a:ext cx="2725737" cy="4503738"/>
          </a:xfrm>
        </p:spPr>
        <p:txBody>
          <a:bodyPr>
            <a:normAutofit fontScale="92500" lnSpcReduction="20000"/>
          </a:bodyPr>
          <a:lstStyle/>
          <a:p>
            <a:pPr algn="just" eaLnBrk="1" hangingPunct="1">
              <a:lnSpc>
                <a:spcPct val="150000"/>
              </a:lnSpc>
              <a:buFontTx/>
              <a:buNone/>
              <a:defRPr/>
            </a:pPr>
            <a:r>
              <a:rPr lang="el-GR" altLang="el-GR" sz="1200" b="1" u="sng" dirty="0"/>
              <a:t>Ερμηνεία φαινομένου</a:t>
            </a:r>
          </a:p>
          <a:p>
            <a:pPr algn="just" eaLnBrk="1" hangingPunct="1">
              <a:lnSpc>
                <a:spcPct val="150000"/>
              </a:lnSpc>
              <a:buFontTx/>
              <a:buNone/>
              <a:defRPr/>
            </a:pPr>
            <a:r>
              <a:rPr lang="el-GR" altLang="el-GR" sz="1200" b="1" dirty="0"/>
              <a:t>Βρισκόμαστε σε περιβάλλον πόλης με πολλά κτίρια κατανεμημένα</a:t>
            </a:r>
            <a:r>
              <a:rPr lang="en-US" altLang="el-GR" sz="1200" b="1" dirty="0"/>
              <a:t> </a:t>
            </a:r>
            <a:r>
              <a:rPr lang="el-GR" altLang="el-GR" sz="1200" b="1" dirty="0"/>
              <a:t>γύρω από την φορητή μονάδα. Αυτό ορίζει ένα κανάλι με χαρακτηριστικά</a:t>
            </a:r>
            <a:r>
              <a:rPr lang="en-US" altLang="el-GR" sz="1200" b="1" dirty="0"/>
              <a:t> </a:t>
            </a:r>
            <a:r>
              <a:rPr lang="el-GR" altLang="el-GR" sz="1200" b="1" dirty="0"/>
              <a:t>πολύ-οδεύσεων. Τότε:</a:t>
            </a:r>
          </a:p>
          <a:p>
            <a:pPr algn="just" eaLnBrk="1" hangingPunct="1">
              <a:lnSpc>
                <a:spcPct val="150000"/>
              </a:lnSpc>
              <a:buFontTx/>
              <a:buNone/>
              <a:defRPr/>
            </a:pPr>
            <a:endParaRPr lang="el-GR" altLang="el-GR" sz="1200" b="1" dirty="0"/>
          </a:p>
          <a:p>
            <a:pPr algn="just" eaLnBrk="1" hangingPunct="1">
              <a:lnSpc>
                <a:spcPct val="150000"/>
              </a:lnSpc>
              <a:defRPr/>
            </a:pPr>
            <a:r>
              <a:rPr lang="el-GR" altLang="el-GR" sz="1200" b="1" dirty="0"/>
              <a:t>Το σήμα εκπομπής του σταθμού βάσης (</a:t>
            </a:r>
            <a:r>
              <a:rPr lang="en-US" altLang="el-GR" sz="1200" b="1" dirty="0"/>
              <a:t>downlink) </a:t>
            </a:r>
            <a:r>
              <a:rPr lang="el-GR" altLang="el-GR" sz="1200" b="1" dirty="0"/>
              <a:t>ανακλάται από πολλά αντικείμενα του περιβάλλοντος χώρου (κτίρια, αυτοκίνητα </a:t>
            </a:r>
            <a:r>
              <a:rPr lang="el-GR" altLang="el-GR" sz="1200" b="1" dirty="0" err="1"/>
              <a:t>κτλπ</a:t>
            </a:r>
            <a:r>
              <a:rPr lang="el-GR" altLang="el-GR" sz="1200" b="1" dirty="0"/>
              <a:t>)</a:t>
            </a:r>
          </a:p>
          <a:p>
            <a:pPr algn="just" eaLnBrk="1" hangingPunct="1">
              <a:lnSpc>
                <a:spcPct val="150000"/>
              </a:lnSpc>
              <a:defRPr/>
            </a:pPr>
            <a:endParaRPr lang="en-US" altLang="el-GR" sz="1200" b="1" dirty="0"/>
          </a:p>
          <a:p>
            <a:pPr algn="just" eaLnBrk="1" hangingPunct="1">
              <a:lnSpc>
                <a:spcPct val="150000"/>
              </a:lnSpc>
              <a:defRPr/>
            </a:pPr>
            <a:r>
              <a:rPr lang="el-GR" altLang="el-GR" sz="1200" b="1" dirty="0"/>
              <a:t>Το τελικό λαμβανόμενο σήμα στην κεραία της φορητής μονάδας είναι το αλγεβρικό άθροισμα του κυρίως σήματος και των καθυστερούμενων σημάτων λόγω ανάκλασης. </a:t>
            </a:r>
            <a:endParaRPr lang="en-US" altLang="el-GR" sz="1200" b="1" dirty="0"/>
          </a:p>
        </p:txBody>
      </p:sp>
      <p:grpSp>
        <p:nvGrpSpPr>
          <p:cNvPr id="19460" name="Group 3"/>
          <p:cNvGrpSpPr>
            <a:grpSpLocks/>
          </p:cNvGrpSpPr>
          <p:nvPr/>
        </p:nvGrpSpPr>
        <p:grpSpPr bwMode="auto">
          <a:xfrm>
            <a:off x="4673600" y="1714500"/>
            <a:ext cx="5994400" cy="4103688"/>
            <a:chOff x="1008" y="1488"/>
            <a:chExt cx="3936" cy="2352"/>
          </a:xfrm>
        </p:grpSpPr>
        <p:graphicFrame>
          <p:nvGraphicFramePr>
            <p:cNvPr id="19461" name="Object 4"/>
            <p:cNvGraphicFramePr>
              <a:graphicFrameLocks noChangeAspect="1"/>
            </p:cNvGraphicFramePr>
            <p:nvPr/>
          </p:nvGraphicFramePr>
          <p:xfrm>
            <a:off x="1008" y="1782"/>
            <a:ext cx="3936" cy="2058"/>
          </p:xfrm>
          <a:graphic>
            <a:graphicData uri="http://schemas.openxmlformats.org/presentationml/2006/ole">
              <mc:AlternateContent xmlns:mc="http://schemas.openxmlformats.org/markup-compatibility/2006">
                <mc:Choice xmlns:v="urn:schemas-microsoft-com:vml" Requires="v">
                  <p:oleObj spid="_x0000_s4162" name="Clip" r:id="rId4" imgW="2827338" imgH="3497263" progId="MS_ClipArt_Gallery.2">
                    <p:embed/>
                  </p:oleObj>
                </mc:Choice>
                <mc:Fallback>
                  <p:oleObj name="Clip" r:id="rId4" imgW="2827338" imgH="3497263" progId="MS_ClipArt_Gallery.2">
                    <p:embed/>
                    <p:pic>
                      <p:nvPicPr>
                        <p:cNvPr id="19461"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8" y="1782"/>
                          <a:ext cx="3936" cy="20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33CC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9462" name="Group 5"/>
            <p:cNvGrpSpPr>
              <a:grpSpLocks/>
            </p:cNvGrpSpPr>
            <p:nvPr/>
          </p:nvGrpSpPr>
          <p:grpSpPr bwMode="auto">
            <a:xfrm>
              <a:off x="2539" y="1488"/>
              <a:ext cx="218" cy="462"/>
              <a:chOff x="2304" y="864"/>
              <a:chExt cx="768" cy="2784"/>
            </a:xfrm>
          </p:grpSpPr>
          <p:sp>
            <p:nvSpPr>
              <p:cNvPr id="19469" name="Line 6"/>
              <p:cNvSpPr>
                <a:spLocks noChangeShapeType="1"/>
              </p:cNvSpPr>
              <p:nvPr/>
            </p:nvSpPr>
            <p:spPr bwMode="auto">
              <a:xfrm flipH="1">
                <a:off x="2400" y="1296"/>
                <a:ext cx="192" cy="235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l-GR"/>
              </a:p>
            </p:txBody>
          </p:sp>
          <p:sp>
            <p:nvSpPr>
              <p:cNvPr id="19470" name="Line 7"/>
              <p:cNvSpPr>
                <a:spLocks noChangeShapeType="1"/>
              </p:cNvSpPr>
              <p:nvPr/>
            </p:nvSpPr>
            <p:spPr bwMode="auto">
              <a:xfrm>
                <a:off x="2784" y="1296"/>
                <a:ext cx="192" cy="235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l-GR"/>
              </a:p>
            </p:txBody>
          </p:sp>
          <p:sp>
            <p:nvSpPr>
              <p:cNvPr id="19471" name="Line 8"/>
              <p:cNvSpPr>
                <a:spLocks noChangeShapeType="1"/>
              </p:cNvSpPr>
              <p:nvPr/>
            </p:nvSpPr>
            <p:spPr bwMode="auto">
              <a:xfrm flipH="1">
                <a:off x="2592" y="1296"/>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l-GR"/>
              </a:p>
            </p:txBody>
          </p:sp>
          <p:sp>
            <p:nvSpPr>
              <p:cNvPr id="19472" name="Line 9"/>
              <p:cNvSpPr>
                <a:spLocks noChangeShapeType="1"/>
              </p:cNvSpPr>
              <p:nvPr/>
            </p:nvSpPr>
            <p:spPr bwMode="auto">
              <a:xfrm>
                <a:off x="2592" y="1296"/>
                <a:ext cx="240" cy="43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l-GR"/>
              </a:p>
            </p:txBody>
          </p:sp>
          <p:sp>
            <p:nvSpPr>
              <p:cNvPr id="19473" name="Line 10"/>
              <p:cNvSpPr>
                <a:spLocks noChangeShapeType="1"/>
              </p:cNvSpPr>
              <p:nvPr/>
            </p:nvSpPr>
            <p:spPr bwMode="auto">
              <a:xfrm flipH="1">
                <a:off x="2544" y="1728"/>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l-GR"/>
              </a:p>
            </p:txBody>
          </p:sp>
          <p:sp>
            <p:nvSpPr>
              <p:cNvPr id="19474" name="Line 11"/>
              <p:cNvSpPr>
                <a:spLocks noChangeShapeType="1"/>
              </p:cNvSpPr>
              <p:nvPr/>
            </p:nvSpPr>
            <p:spPr bwMode="auto">
              <a:xfrm flipH="1">
                <a:off x="2544" y="1296"/>
                <a:ext cx="240" cy="43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l-GR"/>
              </a:p>
            </p:txBody>
          </p:sp>
          <p:sp>
            <p:nvSpPr>
              <p:cNvPr id="19475" name="Line 12"/>
              <p:cNvSpPr>
                <a:spLocks noChangeShapeType="1"/>
              </p:cNvSpPr>
              <p:nvPr/>
            </p:nvSpPr>
            <p:spPr bwMode="auto">
              <a:xfrm>
                <a:off x="2544" y="1728"/>
                <a:ext cx="336" cy="86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l-GR"/>
              </a:p>
            </p:txBody>
          </p:sp>
          <p:sp>
            <p:nvSpPr>
              <p:cNvPr id="19476" name="Line 13"/>
              <p:cNvSpPr>
                <a:spLocks noChangeShapeType="1"/>
              </p:cNvSpPr>
              <p:nvPr/>
            </p:nvSpPr>
            <p:spPr bwMode="auto">
              <a:xfrm flipH="1">
                <a:off x="2496" y="1728"/>
                <a:ext cx="336" cy="86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l-GR"/>
              </a:p>
            </p:txBody>
          </p:sp>
          <p:sp>
            <p:nvSpPr>
              <p:cNvPr id="19477" name="Line 14"/>
              <p:cNvSpPr>
                <a:spLocks noChangeShapeType="1"/>
              </p:cNvSpPr>
              <p:nvPr/>
            </p:nvSpPr>
            <p:spPr bwMode="auto">
              <a:xfrm>
                <a:off x="2496" y="2592"/>
                <a:ext cx="38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l-GR"/>
              </a:p>
            </p:txBody>
          </p:sp>
          <p:sp>
            <p:nvSpPr>
              <p:cNvPr id="19478" name="Line 15"/>
              <p:cNvSpPr>
                <a:spLocks noChangeShapeType="1"/>
              </p:cNvSpPr>
              <p:nvPr/>
            </p:nvSpPr>
            <p:spPr bwMode="auto">
              <a:xfrm>
                <a:off x="2496" y="2592"/>
                <a:ext cx="480" cy="105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l-GR"/>
              </a:p>
            </p:txBody>
          </p:sp>
          <p:sp>
            <p:nvSpPr>
              <p:cNvPr id="19479" name="Line 16"/>
              <p:cNvSpPr>
                <a:spLocks noChangeShapeType="1"/>
              </p:cNvSpPr>
              <p:nvPr/>
            </p:nvSpPr>
            <p:spPr bwMode="auto">
              <a:xfrm flipH="1">
                <a:off x="2400" y="2592"/>
                <a:ext cx="480" cy="105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l-GR"/>
              </a:p>
            </p:txBody>
          </p:sp>
          <p:sp>
            <p:nvSpPr>
              <p:cNvPr id="19480" name="Line 17"/>
              <p:cNvSpPr>
                <a:spLocks noChangeShapeType="1"/>
              </p:cNvSpPr>
              <p:nvPr/>
            </p:nvSpPr>
            <p:spPr bwMode="auto">
              <a:xfrm flipV="1">
                <a:off x="2686" y="1139"/>
                <a:ext cx="0" cy="15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l-GR"/>
              </a:p>
            </p:txBody>
          </p:sp>
          <p:sp>
            <p:nvSpPr>
              <p:cNvPr id="19481" name="Oval 18"/>
              <p:cNvSpPr>
                <a:spLocks noChangeArrowheads="1"/>
              </p:cNvSpPr>
              <p:nvPr/>
            </p:nvSpPr>
            <p:spPr bwMode="auto">
              <a:xfrm>
                <a:off x="2613" y="1008"/>
                <a:ext cx="146" cy="131"/>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1800"/>
              </a:p>
            </p:txBody>
          </p:sp>
          <p:sp>
            <p:nvSpPr>
              <p:cNvPr id="19482" name="Freeform 19"/>
              <p:cNvSpPr>
                <a:spLocks/>
              </p:cNvSpPr>
              <p:nvPr/>
            </p:nvSpPr>
            <p:spPr bwMode="auto">
              <a:xfrm>
                <a:off x="2832" y="864"/>
                <a:ext cx="240" cy="144"/>
              </a:xfrm>
              <a:custGeom>
                <a:avLst/>
                <a:gdLst>
                  <a:gd name="T0" fmla="*/ 0 w 240"/>
                  <a:gd name="T1" fmla="*/ 144 h 144"/>
                  <a:gd name="T2" fmla="*/ 96 w 240"/>
                  <a:gd name="T3" fmla="*/ 48 h 144"/>
                  <a:gd name="T4" fmla="*/ 96 w 240"/>
                  <a:gd name="T5" fmla="*/ 144 h 144"/>
                  <a:gd name="T6" fmla="*/ 240 w 240"/>
                  <a:gd name="T7" fmla="*/ 0 h 144"/>
                  <a:gd name="T8" fmla="*/ 0 60000 65536"/>
                  <a:gd name="T9" fmla="*/ 0 60000 65536"/>
                  <a:gd name="T10" fmla="*/ 0 60000 65536"/>
                  <a:gd name="T11" fmla="*/ 0 60000 65536"/>
                  <a:gd name="T12" fmla="*/ 0 w 240"/>
                  <a:gd name="T13" fmla="*/ 0 h 144"/>
                  <a:gd name="T14" fmla="*/ 240 w 240"/>
                  <a:gd name="T15" fmla="*/ 144 h 144"/>
                </a:gdLst>
                <a:ahLst/>
                <a:cxnLst>
                  <a:cxn ang="T8">
                    <a:pos x="T0" y="T1"/>
                  </a:cxn>
                  <a:cxn ang="T9">
                    <a:pos x="T2" y="T3"/>
                  </a:cxn>
                  <a:cxn ang="T10">
                    <a:pos x="T4" y="T5"/>
                  </a:cxn>
                  <a:cxn ang="T11">
                    <a:pos x="T6" y="T7"/>
                  </a:cxn>
                </a:cxnLst>
                <a:rect l="T12" t="T13" r="T14" b="T15"/>
                <a:pathLst>
                  <a:path w="240" h="144">
                    <a:moveTo>
                      <a:pt x="0" y="144"/>
                    </a:moveTo>
                    <a:lnTo>
                      <a:pt x="96" y="48"/>
                    </a:lnTo>
                    <a:lnTo>
                      <a:pt x="96" y="144"/>
                    </a:lnTo>
                    <a:lnTo>
                      <a:pt x="240"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l-GR"/>
              </a:p>
            </p:txBody>
          </p:sp>
          <p:sp>
            <p:nvSpPr>
              <p:cNvPr id="19483" name="Freeform 20"/>
              <p:cNvSpPr>
                <a:spLocks/>
              </p:cNvSpPr>
              <p:nvPr/>
            </p:nvSpPr>
            <p:spPr bwMode="auto">
              <a:xfrm>
                <a:off x="2832" y="1056"/>
                <a:ext cx="240" cy="144"/>
              </a:xfrm>
              <a:custGeom>
                <a:avLst/>
                <a:gdLst>
                  <a:gd name="T0" fmla="*/ 0 w 240"/>
                  <a:gd name="T1" fmla="*/ 144 h 144"/>
                  <a:gd name="T2" fmla="*/ 96 w 240"/>
                  <a:gd name="T3" fmla="*/ 48 h 144"/>
                  <a:gd name="T4" fmla="*/ 96 w 240"/>
                  <a:gd name="T5" fmla="*/ 144 h 144"/>
                  <a:gd name="T6" fmla="*/ 240 w 240"/>
                  <a:gd name="T7" fmla="*/ 0 h 144"/>
                  <a:gd name="T8" fmla="*/ 0 60000 65536"/>
                  <a:gd name="T9" fmla="*/ 0 60000 65536"/>
                  <a:gd name="T10" fmla="*/ 0 60000 65536"/>
                  <a:gd name="T11" fmla="*/ 0 60000 65536"/>
                  <a:gd name="T12" fmla="*/ 0 w 240"/>
                  <a:gd name="T13" fmla="*/ 0 h 144"/>
                  <a:gd name="T14" fmla="*/ 240 w 240"/>
                  <a:gd name="T15" fmla="*/ 144 h 144"/>
                </a:gdLst>
                <a:ahLst/>
                <a:cxnLst>
                  <a:cxn ang="T8">
                    <a:pos x="T0" y="T1"/>
                  </a:cxn>
                  <a:cxn ang="T9">
                    <a:pos x="T2" y="T3"/>
                  </a:cxn>
                  <a:cxn ang="T10">
                    <a:pos x="T4" y="T5"/>
                  </a:cxn>
                  <a:cxn ang="T11">
                    <a:pos x="T6" y="T7"/>
                  </a:cxn>
                </a:cxnLst>
                <a:rect l="T12" t="T13" r="T14" b="T15"/>
                <a:pathLst>
                  <a:path w="240" h="144">
                    <a:moveTo>
                      <a:pt x="0" y="144"/>
                    </a:moveTo>
                    <a:lnTo>
                      <a:pt x="96" y="48"/>
                    </a:lnTo>
                    <a:lnTo>
                      <a:pt x="96" y="144"/>
                    </a:lnTo>
                    <a:lnTo>
                      <a:pt x="240"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l-GR"/>
              </a:p>
            </p:txBody>
          </p:sp>
          <p:sp>
            <p:nvSpPr>
              <p:cNvPr id="19484" name="Freeform 21"/>
              <p:cNvSpPr>
                <a:spLocks/>
              </p:cNvSpPr>
              <p:nvPr/>
            </p:nvSpPr>
            <p:spPr bwMode="auto">
              <a:xfrm flipH="1">
                <a:off x="2304" y="1056"/>
                <a:ext cx="240" cy="144"/>
              </a:xfrm>
              <a:custGeom>
                <a:avLst/>
                <a:gdLst>
                  <a:gd name="T0" fmla="*/ 0 w 240"/>
                  <a:gd name="T1" fmla="*/ 144 h 144"/>
                  <a:gd name="T2" fmla="*/ 96 w 240"/>
                  <a:gd name="T3" fmla="*/ 48 h 144"/>
                  <a:gd name="T4" fmla="*/ 96 w 240"/>
                  <a:gd name="T5" fmla="*/ 144 h 144"/>
                  <a:gd name="T6" fmla="*/ 240 w 240"/>
                  <a:gd name="T7" fmla="*/ 0 h 144"/>
                  <a:gd name="T8" fmla="*/ 0 60000 65536"/>
                  <a:gd name="T9" fmla="*/ 0 60000 65536"/>
                  <a:gd name="T10" fmla="*/ 0 60000 65536"/>
                  <a:gd name="T11" fmla="*/ 0 60000 65536"/>
                  <a:gd name="T12" fmla="*/ 0 w 240"/>
                  <a:gd name="T13" fmla="*/ 0 h 144"/>
                  <a:gd name="T14" fmla="*/ 240 w 240"/>
                  <a:gd name="T15" fmla="*/ 144 h 144"/>
                </a:gdLst>
                <a:ahLst/>
                <a:cxnLst>
                  <a:cxn ang="T8">
                    <a:pos x="T0" y="T1"/>
                  </a:cxn>
                  <a:cxn ang="T9">
                    <a:pos x="T2" y="T3"/>
                  </a:cxn>
                  <a:cxn ang="T10">
                    <a:pos x="T4" y="T5"/>
                  </a:cxn>
                  <a:cxn ang="T11">
                    <a:pos x="T6" y="T7"/>
                  </a:cxn>
                </a:cxnLst>
                <a:rect l="T12" t="T13" r="T14" b="T15"/>
                <a:pathLst>
                  <a:path w="240" h="144">
                    <a:moveTo>
                      <a:pt x="0" y="144"/>
                    </a:moveTo>
                    <a:lnTo>
                      <a:pt x="96" y="48"/>
                    </a:lnTo>
                    <a:lnTo>
                      <a:pt x="96" y="144"/>
                    </a:lnTo>
                    <a:lnTo>
                      <a:pt x="240"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l-GR"/>
              </a:p>
            </p:txBody>
          </p:sp>
          <p:sp>
            <p:nvSpPr>
              <p:cNvPr id="19485" name="Freeform 22"/>
              <p:cNvSpPr>
                <a:spLocks/>
              </p:cNvSpPr>
              <p:nvPr/>
            </p:nvSpPr>
            <p:spPr bwMode="auto">
              <a:xfrm flipH="1">
                <a:off x="2304" y="864"/>
                <a:ext cx="240" cy="144"/>
              </a:xfrm>
              <a:custGeom>
                <a:avLst/>
                <a:gdLst>
                  <a:gd name="T0" fmla="*/ 0 w 240"/>
                  <a:gd name="T1" fmla="*/ 144 h 144"/>
                  <a:gd name="T2" fmla="*/ 96 w 240"/>
                  <a:gd name="T3" fmla="*/ 48 h 144"/>
                  <a:gd name="T4" fmla="*/ 96 w 240"/>
                  <a:gd name="T5" fmla="*/ 144 h 144"/>
                  <a:gd name="T6" fmla="*/ 240 w 240"/>
                  <a:gd name="T7" fmla="*/ 0 h 144"/>
                  <a:gd name="T8" fmla="*/ 0 60000 65536"/>
                  <a:gd name="T9" fmla="*/ 0 60000 65536"/>
                  <a:gd name="T10" fmla="*/ 0 60000 65536"/>
                  <a:gd name="T11" fmla="*/ 0 60000 65536"/>
                  <a:gd name="T12" fmla="*/ 0 w 240"/>
                  <a:gd name="T13" fmla="*/ 0 h 144"/>
                  <a:gd name="T14" fmla="*/ 240 w 240"/>
                  <a:gd name="T15" fmla="*/ 144 h 144"/>
                </a:gdLst>
                <a:ahLst/>
                <a:cxnLst>
                  <a:cxn ang="T8">
                    <a:pos x="T0" y="T1"/>
                  </a:cxn>
                  <a:cxn ang="T9">
                    <a:pos x="T2" y="T3"/>
                  </a:cxn>
                  <a:cxn ang="T10">
                    <a:pos x="T4" y="T5"/>
                  </a:cxn>
                  <a:cxn ang="T11">
                    <a:pos x="T6" y="T7"/>
                  </a:cxn>
                </a:cxnLst>
                <a:rect l="T12" t="T13" r="T14" b="T15"/>
                <a:pathLst>
                  <a:path w="240" h="144">
                    <a:moveTo>
                      <a:pt x="0" y="144"/>
                    </a:moveTo>
                    <a:lnTo>
                      <a:pt x="96" y="48"/>
                    </a:lnTo>
                    <a:lnTo>
                      <a:pt x="96" y="144"/>
                    </a:lnTo>
                    <a:lnTo>
                      <a:pt x="240"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l-GR"/>
              </a:p>
            </p:txBody>
          </p:sp>
        </p:grpSp>
        <p:graphicFrame>
          <p:nvGraphicFramePr>
            <p:cNvPr id="19463" name="Object 23"/>
            <p:cNvGraphicFramePr>
              <a:graphicFrameLocks noChangeAspect="1"/>
            </p:cNvGraphicFramePr>
            <p:nvPr/>
          </p:nvGraphicFramePr>
          <p:xfrm>
            <a:off x="2058" y="3630"/>
            <a:ext cx="612" cy="153"/>
          </p:xfrm>
          <a:graphic>
            <a:graphicData uri="http://schemas.openxmlformats.org/presentationml/2006/ole">
              <mc:AlternateContent xmlns:mc="http://schemas.openxmlformats.org/markup-compatibility/2006">
                <mc:Choice xmlns:v="urn:schemas-microsoft-com:vml" Requires="v">
                  <p:oleObj spid="_x0000_s4163" name="Clip" r:id="rId6" imgW="6545263" imgH="1706563" progId="MS_ClipArt_Gallery.2">
                    <p:embed/>
                  </p:oleObj>
                </mc:Choice>
                <mc:Fallback>
                  <p:oleObj name="Clip" r:id="rId6" imgW="6545263" imgH="1706563" progId="MS_ClipArt_Gallery.2">
                    <p:embed/>
                    <p:pic>
                      <p:nvPicPr>
                        <p:cNvPr id="19463" name="Object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8" y="3630"/>
                          <a:ext cx="612" cy="1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4" name="Line 24"/>
            <p:cNvSpPr>
              <a:spLocks noChangeShapeType="1"/>
            </p:cNvSpPr>
            <p:nvPr/>
          </p:nvSpPr>
          <p:spPr bwMode="auto">
            <a:xfrm>
              <a:off x="2233" y="3840"/>
              <a:ext cx="349"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l-GR"/>
            </a:p>
          </p:txBody>
        </p:sp>
        <p:sp>
          <p:nvSpPr>
            <p:cNvPr id="19465" name="Freeform 25"/>
            <p:cNvSpPr>
              <a:spLocks/>
            </p:cNvSpPr>
            <p:nvPr/>
          </p:nvSpPr>
          <p:spPr bwMode="auto">
            <a:xfrm>
              <a:off x="2539" y="1530"/>
              <a:ext cx="962" cy="2142"/>
            </a:xfrm>
            <a:custGeom>
              <a:avLst/>
              <a:gdLst>
                <a:gd name="T0" fmla="*/ 167 w 1104"/>
                <a:gd name="T1" fmla="*/ 0 h 2448"/>
                <a:gd name="T2" fmla="*/ 586 w 1104"/>
                <a:gd name="T3" fmla="*/ 504 h 2448"/>
                <a:gd name="T4" fmla="*/ 460 w 1104"/>
                <a:gd name="T5" fmla="*/ 630 h 2448"/>
                <a:gd name="T6" fmla="*/ 544 w 1104"/>
                <a:gd name="T7" fmla="*/ 756 h 2448"/>
                <a:gd name="T8" fmla="*/ 962 w 1104"/>
                <a:gd name="T9" fmla="*/ 1428 h 2448"/>
                <a:gd name="T10" fmla="*/ 0 w 1104"/>
                <a:gd name="T11" fmla="*/ 2142 h 2448"/>
                <a:gd name="T12" fmla="*/ 0 60000 65536"/>
                <a:gd name="T13" fmla="*/ 0 60000 65536"/>
                <a:gd name="T14" fmla="*/ 0 60000 65536"/>
                <a:gd name="T15" fmla="*/ 0 60000 65536"/>
                <a:gd name="T16" fmla="*/ 0 60000 65536"/>
                <a:gd name="T17" fmla="*/ 0 60000 65536"/>
                <a:gd name="T18" fmla="*/ 0 w 1104"/>
                <a:gd name="T19" fmla="*/ 0 h 2448"/>
                <a:gd name="T20" fmla="*/ 1104 w 1104"/>
                <a:gd name="T21" fmla="*/ 2448 h 2448"/>
              </a:gdLst>
              <a:ahLst/>
              <a:cxnLst>
                <a:cxn ang="T12">
                  <a:pos x="T0" y="T1"/>
                </a:cxn>
                <a:cxn ang="T13">
                  <a:pos x="T2" y="T3"/>
                </a:cxn>
                <a:cxn ang="T14">
                  <a:pos x="T4" y="T5"/>
                </a:cxn>
                <a:cxn ang="T15">
                  <a:pos x="T6" y="T7"/>
                </a:cxn>
                <a:cxn ang="T16">
                  <a:pos x="T8" y="T9"/>
                </a:cxn>
                <a:cxn ang="T17">
                  <a:pos x="T10" y="T11"/>
                </a:cxn>
              </a:cxnLst>
              <a:rect l="T18" t="T19" r="T20" b="T21"/>
              <a:pathLst>
                <a:path w="1104" h="2448">
                  <a:moveTo>
                    <a:pt x="192" y="0"/>
                  </a:moveTo>
                  <a:lnTo>
                    <a:pt x="672" y="576"/>
                  </a:lnTo>
                  <a:lnTo>
                    <a:pt x="528" y="720"/>
                  </a:lnTo>
                  <a:lnTo>
                    <a:pt x="624" y="864"/>
                  </a:lnTo>
                  <a:lnTo>
                    <a:pt x="1104" y="1632"/>
                  </a:lnTo>
                  <a:lnTo>
                    <a:pt x="0" y="2448"/>
                  </a:lnTo>
                </a:path>
              </a:pathLst>
            </a:custGeom>
            <a:noFill/>
            <a:ln w="38100">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l-GR"/>
            </a:p>
          </p:txBody>
        </p:sp>
        <p:sp>
          <p:nvSpPr>
            <p:cNvPr id="19466" name="Freeform 26"/>
            <p:cNvSpPr>
              <a:spLocks/>
            </p:cNvSpPr>
            <p:nvPr/>
          </p:nvSpPr>
          <p:spPr bwMode="auto">
            <a:xfrm>
              <a:off x="2101" y="1530"/>
              <a:ext cx="481" cy="2142"/>
            </a:xfrm>
            <a:custGeom>
              <a:avLst/>
              <a:gdLst>
                <a:gd name="T0" fmla="*/ 481 w 576"/>
                <a:gd name="T1" fmla="*/ 0 h 2448"/>
                <a:gd name="T2" fmla="*/ 0 w 576"/>
                <a:gd name="T3" fmla="*/ 756 h 2448"/>
                <a:gd name="T4" fmla="*/ 361 w 576"/>
                <a:gd name="T5" fmla="*/ 2142 h 2448"/>
                <a:gd name="T6" fmla="*/ 0 60000 65536"/>
                <a:gd name="T7" fmla="*/ 0 60000 65536"/>
                <a:gd name="T8" fmla="*/ 0 60000 65536"/>
                <a:gd name="T9" fmla="*/ 0 w 576"/>
                <a:gd name="T10" fmla="*/ 0 h 2448"/>
                <a:gd name="T11" fmla="*/ 576 w 576"/>
                <a:gd name="T12" fmla="*/ 2448 h 2448"/>
              </a:gdLst>
              <a:ahLst/>
              <a:cxnLst>
                <a:cxn ang="T6">
                  <a:pos x="T0" y="T1"/>
                </a:cxn>
                <a:cxn ang="T7">
                  <a:pos x="T2" y="T3"/>
                </a:cxn>
                <a:cxn ang="T8">
                  <a:pos x="T4" y="T5"/>
                </a:cxn>
              </a:cxnLst>
              <a:rect l="T9" t="T10" r="T11" b="T12"/>
              <a:pathLst>
                <a:path w="576" h="2448">
                  <a:moveTo>
                    <a:pt x="576" y="0"/>
                  </a:moveTo>
                  <a:lnTo>
                    <a:pt x="0" y="864"/>
                  </a:lnTo>
                  <a:lnTo>
                    <a:pt x="432" y="2448"/>
                  </a:lnTo>
                </a:path>
              </a:pathLst>
            </a:custGeom>
            <a:noFill/>
            <a:ln w="38100">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l-GR"/>
            </a:p>
          </p:txBody>
        </p:sp>
        <p:sp>
          <p:nvSpPr>
            <p:cNvPr id="19467" name="Freeform 27"/>
            <p:cNvSpPr>
              <a:spLocks/>
            </p:cNvSpPr>
            <p:nvPr/>
          </p:nvSpPr>
          <p:spPr bwMode="auto">
            <a:xfrm>
              <a:off x="2714" y="1530"/>
              <a:ext cx="1355" cy="1050"/>
            </a:xfrm>
            <a:custGeom>
              <a:avLst/>
              <a:gdLst>
                <a:gd name="T0" fmla="*/ 0 w 1536"/>
                <a:gd name="T1" fmla="*/ 0 h 1200"/>
                <a:gd name="T2" fmla="*/ 1355 w 1536"/>
                <a:gd name="T3" fmla="*/ 924 h 1200"/>
                <a:gd name="T4" fmla="*/ 1228 w 1536"/>
                <a:gd name="T5" fmla="*/ 1050 h 1200"/>
                <a:gd name="T6" fmla="*/ 0 60000 65536"/>
                <a:gd name="T7" fmla="*/ 0 60000 65536"/>
                <a:gd name="T8" fmla="*/ 0 60000 65536"/>
                <a:gd name="T9" fmla="*/ 0 w 1536"/>
                <a:gd name="T10" fmla="*/ 0 h 1200"/>
                <a:gd name="T11" fmla="*/ 1536 w 1536"/>
                <a:gd name="T12" fmla="*/ 1200 h 1200"/>
              </a:gdLst>
              <a:ahLst/>
              <a:cxnLst>
                <a:cxn ang="T6">
                  <a:pos x="T0" y="T1"/>
                </a:cxn>
                <a:cxn ang="T7">
                  <a:pos x="T2" y="T3"/>
                </a:cxn>
                <a:cxn ang="T8">
                  <a:pos x="T4" y="T5"/>
                </a:cxn>
              </a:cxnLst>
              <a:rect l="T9" t="T10" r="T11" b="T12"/>
              <a:pathLst>
                <a:path w="1536" h="1200">
                  <a:moveTo>
                    <a:pt x="0" y="0"/>
                  </a:moveTo>
                  <a:lnTo>
                    <a:pt x="1536" y="1056"/>
                  </a:lnTo>
                  <a:lnTo>
                    <a:pt x="1392" y="1200"/>
                  </a:lnTo>
                </a:path>
              </a:pathLst>
            </a:custGeom>
            <a:noFill/>
            <a:ln w="38100">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l-GR"/>
            </a:p>
          </p:txBody>
        </p:sp>
        <p:sp>
          <p:nvSpPr>
            <p:cNvPr id="19468" name="Freeform 28"/>
            <p:cNvSpPr>
              <a:spLocks/>
            </p:cNvSpPr>
            <p:nvPr/>
          </p:nvSpPr>
          <p:spPr bwMode="auto">
            <a:xfrm>
              <a:off x="2495" y="3378"/>
              <a:ext cx="743" cy="378"/>
            </a:xfrm>
            <a:custGeom>
              <a:avLst/>
              <a:gdLst>
                <a:gd name="T0" fmla="*/ 743 w 816"/>
                <a:gd name="T1" fmla="*/ 0 h 432"/>
                <a:gd name="T2" fmla="*/ 481 w 816"/>
                <a:gd name="T3" fmla="*/ 378 h 432"/>
                <a:gd name="T4" fmla="*/ 0 w 816"/>
                <a:gd name="T5" fmla="*/ 294 h 432"/>
                <a:gd name="T6" fmla="*/ 0 60000 65536"/>
                <a:gd name="T7" fmla="*/ 0 60000 65536"/>
                <a:gd name="T8" fmla="*/ 0 60000 65536"/>
                <a:gd name="T9" fmla="*/ 0 w 816"/>
                <a:gd name="T10" fmla="*/ 0 h 432"/>
                <a:gd name="T11" fmla="*/ 816 w 816"/>
                <a:gd name="T12" fmla="*/ 432 h 432"/>
              </a:gdLst>
              <a:ahLst/>
              <a:cxnLst>
                <a:cxn ang="T6">
                  <a:pos x="T0" y="T1"/>
                </a:cxn>
                <a:cxn ang="T7">
                  <a:pos x="T2" y="T3"/>
                </a:cxn>
                <a:cxn ang="T8">
                  <a:pos x="T4" y="T5"/>
                </a:cxn>
              </a:cxnLst>
              <a:rect l="T9" t="T10" r="T11" b="T12"/>
              <a:pathLst>
                <a:path w="816" h="432">
                  <a:moveTo>
                    <a:pt x="816" y="0"/>
                  </a:moveTo>
                  <a:lnTo>
                    <a:pt x="528" y="432"/>
                  </a:lnTo>
                  <a:lnTo>
                    <a:pt x="0" y="336"/>
                  </a:lnTo>
                </a:path>
              </a:pathLst>
            </a:custGeom>
            <a:noFill/>
            <a:ln w="38100">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l-GR"/>
            </a:p>
          </p:txBody>
        </p:sp>
      </p:grpSp>
    </p:spTree>
    <p:extLst>
      <p:ext uri="{BB962C8B-B14F-4D97-AF65-F5344CB8AC3E}">
        <p14:creationId xmlns:p14="http://schemas.microsoft.com/office/powerpoint/2010/main" val="205210116"/>
      </p:ext>
    </p:extLst>
  </p:cSld>
  <p:clrMapOvr>
    <a:masterClrMapping/>
  </p:clrMapOvr>
  <p:transition>
    <p:wipe dir="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3125789" y="857250"/>
            <a:ext cx="5832475" cy="520700"/>
          </a:xfrm>
        </p:spPr>
        <p:txBody>
          <a:bodyPr/>
          <a:lstStyle/>
          <a:p>
            <a:pPr eaLnBrk="1" hangingPunct="1"/>
            <a:r>
              <a:rPr lang="en-US" altLang="el-GR" sz="3000"/>
              <a:t>Multipath Fading</a:t>
            </a:r>
          </a:p>
        </p:txBody>
      </p:sp>
      <p:sp>
        <p:nvSpPr>
          <p:cNvPr id="15363" name="Rectangle 3"/>
          <p:cNvSpPr>
            <a:spLocks noGrp="1" noChangeArrowheads="1"/>
          </p:cNvSpPr>
          <p:nvPr>
            <p:ph type="body" idx="1"/>
          </p:nvPr>
        </p:nvSpPr>
        <p:spPr>
          <a:xfrm>
            <a:off x="1524000" y="1270000"/>
            <a:ext cx="9144000" cy="2336800"/>
          </a:xfrm>
        </p:spPr>
        <p:txBody>
          <a:bodyPr>
            <a:normAutofit lnSpcReduction="10000"/>
          </a:bodyPr>
          <a:lstStyle/>
          <a:p>
            <a:pPr algn="just" eaLnBrk="1" hangingPunct="1">
              <a:buFontTx/>
              <a:buNone/>
              <a:defRPr/>
            </a:pPr>
            <a:r>
              <a:rPr lang="el-GR" altLang="el-GR" sz="3300" b="1" u="sng" dirty="0"/>
              <a:t>Ερμηνεία φαινομένου</a:t>
            </a:r>
          </a:p>
          <a:p>
            <a:pPr algn="just" eaLnBrk="1" hangingPunct="1">
              <a:buFontTx/>
              <a:buNone/>
              <a:defRPr/>
            </a:pPr>
            <a:r>
              <a:rPr lang="el-GR" altLang="el-GR" sz="1350" dirty="0"/>
              <a:t>Το φαινόμενο αυτό</a:t>
            </a:r>
            <a:r>
              <a:rPr lang="en-US" altLang="el-GR" sz="1350" dirty="0"/>
              <a:t> </a:t>
            </a:r>
            <a:r>
              <a:rPr lang="el-GR" altLang="el-GR" sz="1350" dirty="0"/>
              <a:t>δεν είναι στατιστικό καθότι η ανάκλαση συμβαίνει χρονικά και η</a:t>
            </a:r>
            <a:r>
              <a:rPr lang="en-US" altLang="el-GR" sz="1350" dirty="0"/>
              <a:t> </a:t>
            </a:r>
            <a:r>
              <a:rPr lang="el-GR" altLang="el-GR" sz="1350" dirty="0"/>
              <a:t>φορητή μονάδα κινείται στον χώρο αλλάζοντας τα χαρακτηριστικά λήψης με</a:t>
            </a:r>
            <a:r>
              <a:rPr lang="en-US" altLang="el-GR" sz="1350" dirty="0"/>
              <a:t> </a:t>
            </a:r>
            <a:r>
              <a:rPr lang="el-GR" altLang="el-GR" sz="1350" dirty="0"/>
              <a:t>τυχαίο τρόπο. </a:t>
            </a:r>
          </a:p>
          <a:p>
            <a:pPr algn="just" eaLnBrk="1" hangingPunct="1">
              <a:buFontTx/>
              <a:buNone/>
              <a:defRPr/>
            </a:pPr>
            <a:r>
              <a:rPr lang="el-GR" altLang="el-GR" sz="1350" dirty="0"/>
              <a:t>Μελετήθηκε και αποδείχθηκε ότι ακολουθεί την στατιστική κατανομή </a:t>
            </a:r>
            <a:r>
              <a:rPr lang="en-US" altLang="el-GR" sz="1350" dirty="0"/>
              <a:t>Rayleigh.</a:t>
            </a:r>
            <a:endParaRPr lang="el-GR" altLang="el-GR" sz="1350" dirty="0"/>
          </a:p>
          <a:p>
            <a:pPr algn="just" eaLnBrk="1" hangingPunct="1">
              <a:buFontTx/>
              <a:buNone/>
              <a:defRPr/>
            </a:pPr>
            <a:r>
              <a:rPr lang="el-GR" altLang="el-GR" sz="1350" dirty="0"/>
              <a:t>Στο παρακάτω σχήμα παρουσιάζεται η ιδέα - δύο σήματα (κόκκινα) συμβάλουν με</a:t>
            </a:r>
            <a:r>
              <a:rPr lang="en-US" altLang="el-GR" sz="1350" dirty="0"/>
              <a:t> </a:t>
            </a:r>
            <a:r>
              <a:rPr lang="el-GR" altLang="el-GR" sz="1350" dirty="0"/>
              <a:t>διαφορά φάσης η οποία μεταβάλλεται με τυχαίο τρόπο. </a:t>
            </a:r>
          </a:p>
          <a:p>
            <a:pPr algn="just" eaLnBrk="1" hangingPunct="1">
              <a:buFontTx/>
              <a:buNone/>
              <a:defRPr/>
            </a:pPr>
            <a:r>
              <a:rPr lang="el-GR" altLang="el-GR" sz="1350" dirty="0"/>
              <a:t>Το σήμα συμβολής (</a:t>
            </a:r>
            <a:r>
              <a:rPr lang="el-GR" altLang="el-GR" sz="1350" dirty="0" err="1"/>
              <a:t>κυανούν</a:t>
            </a:r>
            <a:r>
              <a:rPr lang="el-GR" altLang="el-GR" sz="1350" dirty="0"/>
              <a:t>) μεταβάλλεται χρονικά.</a:t>
            </a:r>
            <a:r>
              <a:rPr lang="en-US" altLang="el-GR" sz="1350" dirty="0"/>
              <a:t> </a:t>
            </a:r>
            <a:r>
              <a:rPr lang="el-GR" altLang="el-GR" sz="1350" dirty="0"/>
              <a:t>Επομένως η ισχύς λήψης </a:t>
            </a:r>
            <a:r>
              <a:rPr lang="en-US" altLang="el-GR" sz="1350" dirty="0"/>
              <a:t>(Signal Strength SS) </a:t>
            </a:r>
            <a:r>
              <a:rPr lang="el-GR" altLang="el-GR" sz="1350" dirty="0"/>
              <a:t>έχει βυθίσματα πλάτους και </a:t>
            </a:r>
          </a:p>
          <a:p>
            <a:pPr algn="just" eaLnBrk="1" hangingPunct="1">
              <a:buFontTx/>
              <a:buNone/>
              <a:defRPr/>
            </a:pPr>
            <a:r>
              <a:rPr lang="el-GR" altLang="el-GR" sz="1350" dirty="0"/>
              <a:t>μεταβάλλεται στατιστικώς </a:t>
            </a:r>
            <a:endParaRPr lang="en-US" altLang="el-GR" sz="1350" dirty="0"/>
          </a:p>
        </p:txBody>
      </p:sp>
      <p:pic>
        <p:nvPicPr>
          <p:cNvPr id="21508" name="Picture 4" descr="standing"/>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4552950" y="3606800"/>
            <a:ext cx="3240088" cy="193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76876364"/>
      </p:ext>
    </p:extLst>
  </p:cSld>
  <p:clrMapOvr>
    <a:masterClrMapping/>
  </p:clrMapOvr>
  <p:transition>
    <p:wipe dir="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3"/>
          <p:cNvSpPr>
            <a:spLocks noGrp="1" noChangeArrowheads="1"/>
          </p:cNvSpPr>
          <p:nvPr>
            <p:ph type="body" sz="half" idx="1"/>
          </p:nvPr>
        </p:nvSpPr>
        <p:spPr>
          <a:xfrm>
            <a:off x="1522413" y="1524000"/>
            <a:ext cx="9144001" cy="1106488"/>
          </a:xfrm>
        </p:spPr>
        <p:txBody>
          <a:bodyPr>
            <a:normAutofit lnSpcReduction="10000"/>
          </a:bodyPr>
          <a:lstStyle/>
          <a:p>
            <a:pPr algn="just" eaLnBrk="1" hangingPunct="1">
              <a:buFontTx/>
              <a:buNone/>
              <a:defRPr/>
            </a:pPr>
            <a:r>
              <a:rPr lang="el-GR" altLang="el-GR" sz="1350" b="1" dirty="0"/>
              <a:t>ΠΕΡΙΠΤΩΣΗ 1</a:t>
            </a:r>
          </a:p>
          <a:p>
            <a:pPr algn="just" eaLnBrk="1" hangingPunct="1">
              <a:defRPr/>
            </a:pPr>
            <a:r>
              <a:rPr lang="el-GR" altLang="el-GR" sz="1350" dirty="0"/>
              <a:t>Εάν τα σήματα λήψης (κυρίως και καθυστερούμενα) είναι σχεδόν συμφασικά </a:t>
            </a:r>
            <a:r>
              <a:rPr lang="en-US" altLang="el-GR" sz="1350" dirty="0"/>
              <a:t>(</a:t>
            </a:r>
            <a:r>
              <a:rPr lang="el-GR" altLang="el-GR" sz="1350" dirty="0" err="1"/>
              <a:t>Δφ</a:t>
            </a:r>
            <a:r>
              <a:rPr lang="el-GR" altLang="el-GR" sz="1350" dirty="0"/>
              <a:t> </a:t>
            </a:r>
            <a:r>
              <a:rPr lang="el-GR" altLang="el-GR" sz="1350" dirty="0">
                <a:cs typeface="Times New Roman" panose="02020603050405020304" pitchFamily="18" charset="0"/>
              </a:rPr>
              <a:t>≈ 0)</a:t>
            </a:r>
            <a:r>
              <a:rPr lang="en-US" altLang="el-GR" sz="1350" dirty="0"/>
              <a:t> </a:t>
            </a:r>
            <a:r>
              <a:rPr lang="el-GR" altLang="el-GR" sz="1350" dirty="0"/>
              <a:t>με σχεδόν ίσα πλάτη τότε το αλγεβρικό άθροισμα τους θα μας δώσει ένα ισχυρότερο σήμα (το άθροισμα των επιμέρους πλατών όλων των συμβαλλόμενων κυμάτων) με μεγάλο βάθος διαμόρφωσης ΑΜ και αργά χρονικά βυθίσματα. Αυτό στην κυματική ονομάζεται ενισχυτική συμβολή</a:t>
            </a:r>
          </a:p>
          <a:p>
            <a:pPr algn="just" eaLnBrk="1" hangingPunct="1">
              <a:buFontTx/>
              <a:buNone/>
              <a:defRPr/>
            </a:pPr>
            <a:endParaRPr lang="en-US" altLang="el-GR" sz="1350" dirty="0"/>
          </a:p>
        </p:txBody>
      </p:sp>
      <p:grpSp>
        <p:nvGrpSpPr>
          <p:cNvPr id="23555" name="Group 3"/>
          <p:cNvGrpSpPr>
            <a:grpSpLocks noChangeAspect="1"/>
          </p:cNvGrpSpPr>
          <p:nvPr/>
        </p:nvGrpSpPr>
        <p:grpSpPr bwMode="auto">
          <a:xfrm>
            <a:off x="3748088" y="2466976"/>
            <a:ext cx="5340350" cy="3294063"/>
            <a:chOff x="204" y="799"/>
            <a:chExt cx="5443" cy="3357"/>
          </a:xfrm>
        </p:grpSpPr>
        <p:sp>
          <p:nvSpPr>
            <p:cNvPr id="23557" name="Line 4"/>
            <p:cNvSpPr>
              <a:spLocks noChangeShapeType="1"/>
            </p:cNvSpPr>
            <p:nvPr/>
          </p:nvSpPr>
          <p:spPr bwMode="auto">
            <a:xfrm>
              <a:off x="273" y="1021"/>
              <a:ext cx="5224" cy="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558" name="Line 5"/>
            <p:cNvSpPr>
              <a:spLocks noChangeShapeType="1"/>
            </p:cNvSpPr>
            <p:nvPr/>
          </p:nvSpPr>
          <p:spPr bwMode="auto">
            <a:xfrm flipV="1">
              <a:off x="5497" y="1021"/>
              <a:ext cx="1" cy="809"/>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559" name="Line 6"/>
            <p:cNvSpPr>
              <a:spLocks noChangeShapeType="1"/>
            </p:cNvSpPr>
            <p:nvPr/>
          </p:nvSpPr>
          <p:spPr bwMode="auto">
            <a:xfrm flipV="1">
              <a:off x="794" y="1790"/>
              <a:ext cx="1" cy="40"/>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560" name="Line 7"/>
            <p:cNvSpPr>
              <a:spLocks noChangeShapeType="1"/>
            </p:cNvSpPr>
            <p:nvPr/>
          </p:nvSpPr>
          <p:spPr bwMode="auto">
            <a:xfrm>
              <a:off x="794" y="1021"/>
              <a:ext cx="1" cy="4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561" name="Line 8"/>
            <p:cNvSpPr>
              <a:spLocks noChangeShapeType="1"/>
            </p:cNvSpPr>
            <p:nvPr/>
          </p:nvSpPr>
          <p:spPr bwMode="auto">
            <a:xfrm flipV="1">
              <a:off x="1315" y="1790"/>
              <a:ext cx="1" cy="40"/>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562" name="Line 9"/>
            <p:cNvSpPr>
              <a:spLocks noChangeShapeType="1"/>
            </p:cNvSpPr>
            <p:nvPr/>
          </p:nvSpPr>
          <p:spPr bwMode="auto">
            <a:xfrm>
              <a:off x="1315" y="1021"/>
              <a:ext cx="1" cy="4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563" name="Line 10"/>
            <p:cNvSpPr>
              <a:spLocks noChangeShapeType="1"/>
            </p:cNvSpPr>
            <p:nvPr/>
          </p:nvSpPr>
          <p:spPr bwMode="auto">
            <a:xfrm flipV="1">
              <a:off x="1843" y="1790"/>
              <a:ext cx="1" cy="40"/>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564" name="Line 11"/>
            <p:cNvSpPr>
              <a:spLocks noChangeShapeType="1"/>
            </p:cNvSpPr>
            <p:nvPr/>
          </p:nvSpPr>
          <p:spPr bwMode="auto">
            <a:xfrm>
              <a:off x="1843" y="1021"/>
              <a:ext cx="1" cy="4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565" name="Line 12"/>
            <p:cNvSpPr>
              <a:spLocks noChangeShapeType="1"/>
            </p:cNvSpPr>
            <p:nvPr/>
          </p:nvSpPr>
          <p:spPr bwMode="auto">
            <a:xfrm flipV="1">
              <a:off x="2364" y="1790"/>
              <a:ext cx="1" cy="40"/>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566" name="Line 13"/>
            <p:cNvSpPr>
              <a:spLocks noChangeShapeType="1"/>
            </p:cNvSpPr>
            <p:nvPr/>
          </p:nvSpPr>
          <p:spPr bwMode="auto">
            <a:xfrm>
              <a:off x="2364" y="1021"/>
              <a:ext cx="1" cy="4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567" name="Line 14"/>
            <p:cNvSpPr>
              <a:spLocks noChangeShapeType="1"/>
            </p:cNvSpPr>
            <p:nvPr/>
          </p:nvSpPr>
          <p:spPr bwMode="auto">
            <a:xfrm flipV="1">
              <a:off x="2886" y="1790"/>
              <a:ext cx="1" cy="40"/>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568" name="Line 15"/>
            <p:cNvSpPr>
              <a:spLocks noChangeShapeType="1"/>
            </p:cNvSpPr>
            <p:nvPr/>
          </p:nvSpPr>
          <p:spPr bwMode="auto">
            <a:xfrm>
              <a:off x="2886" y="1021"/>
              <a:ext cx="1" cy="4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569" name="Line 16"/>
            <p:cNvSpPr>
              <a:spLocks noChangeShapeType="1"/>
            </p:cNvSpPr>
            <p:nvPr/>
          </p:nvSpPr>
          <p:spPr bwMode="auto">
            <a:xfrm flipV="1">
              <a:off x="3407" y="1790"/>
              <a:ext cx="1" cy="40"/>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570" name="Line 17"/>
            <p:cNvSpPr>
              <a:spLocks noChangeShapeType="1"/>
            </p:cNvSpPr>
            <p:nvPr/>
          </p:nvSpPr>
          <p:spPr bwMode="auto">
            <a:xfrm>
              <a:off x="3407" y="1021"/>
              <a:ext cx="1" cy="4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571" name="Line 18"/>
            <p:cNvSpPr>
              <a:spLocks noChangeShapeType="1"/>
            </p:cNvSpPr>
            <p:nvPr/>
          </p:nvSpPr>
          <p:spPr bwMode="auto">
            <a:xfrm flipV="1">
              <a:off x="3926" y="1790"/>
              <a:ext cx="1" cy="40"/>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572" name="Line 19"/>
            <p:cNvSpPr>
              <a:spLocks noChangeShapeType="1"/>
            </p:cNvSpPr>
            <p:nvPr/>
          </p:nvSpPr>
          <p:spPr bwMode="auto">
            <a:xfrm>
              <a:off x="3926" y="1021"/>
              <a:ext cx="1" cy="4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573" name="Line 20"/>
            <p:cNvSpPr>
              <a:spLocks noChangeShapeType="1"/>
            </p:cNvSpPr>
            <p:nvPr/>
          </p:nvSpPr>
          <p:spPr bwMode="auto">
            <a:xfrm flipV="1">
              <a:off x="4456" y="1790"/>
              <a:ext cx="1" cy="40"/>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574" name="Line 21"/>
            <p:cNvSpPr>
              <a:spLocks noChangeShapeType="1"/>
            </p:cNvSpPr>
            <p:nvPr/>
          </p:nvSpPr>
          <p:spPr bwMode="auto">
            <a:xfrm>
              <a:off x="4456" y="1021"/>
              <a:ext cx="1" cy="4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575" name="Line 22"/>
            <p:cNvSpPr>
              <a:spLocks noChangeShapeType="1"/>
            </p:cNvSpPr>
            <p:nvPr/>
          </p:nvSpPr>
          <p:spPr bwMode="auto">
            <a:xfrm flipV="1">
              <a:off x="4976" y="1790"/>
              <a:ext cx="1" cy="40"/>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576" name="Line 23"/>
            <p:cNvSpPr>
              <a:spLocks noChangeShapeType="1"/>
            </p:cNvSpPr>
            <p:nvPr/>
          </p:nvSpPr>
          <p:spPr bwMode="auto">
            <a:xfrm>
              <a:off x="4976" y="1021"/>
              <a:ext cx="1" cy="4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577" name="Line 24"/>
            <p:cNvSpPr>
              <a:spLocks noChangeShapeType="1"/>
            </p:cNvSpPr>
            <p:nvPr/>
          </p:nvSpPr>
          <p:spPr bwMode="auto">
            <a:xfrm flipV="1">
              <a:off x="5497" y="1790"/>
              <a:ext cx="1" cy="40"/>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578" name="Line 25"/>
            <p:cNvSpPr>
              <a:spLocks noChangeShapeType="1"/>
            </p:cNvSpPr>
            <p:nvPr/>
          </p:nvSpPr>
          <p:spPr bwMode="auto">
            <a:xfrm>
              <a:off x="5497" y="1021"/>
              <a:ext cx="1" cy="4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579" name="Line 26"/>
            <p:cNvSpPr>
              <a:spLocks noChangeShapeType="1"/>
            </p:cNvSpPr>
            <p:nvPr/>
          </p:nvSpPr>
          <p:spPr bwMode="auto">
            <a:xfrm flipH="1">
              <a:off x="5445" y="1627"/>
              <a:ext cx="52" cy="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580" name="Line 27"/>
            <p:cNvSpPr>
              <a:spLocks noChangeShapeType="1"/>
            </p:cNvSpPr>
            <p:nvPr/>
          </p:nvSpPr>
          <p:spPr bwMode="auto">
            <a:xfrm flipH="1">
              <a:off x="5445" y="1428"/>
              <a:ext cx="52" cy="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581" name="Line 28"/>
            <p:cNvSpPr>
              <a:spLocks noChangeShapeType="1"/>
            </p:cNvSpPr>
            <p:nvPr/>
          </p:nvSpPr>
          <p:spPr bwMode="auto">
            <a:xfrm flipH="1">
              <a:off x="5445" y="1225"/>
              <a:ext cx="52" cy="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582" name="Line 29"/>
            <p:cNvSpPr>
              <a:spLocks noChangeShapeType="1"/>
            </p:cNvSpPr>
            <p:nvPr/>
          </p:nvSpPr>
          <p:spPr bwMode="auto">
            <a:xfrm flipH="1">
              <a:off x="5445" y="1021"/>
              <a:ext cx="52" cy="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583" name="Line 30"/>
            <p:cNvSpPr>
              <a:spLocks noChangeShapeType="1"/>
            </p:cNvSpPr>
            <p:nvPr/>
          </p:nvSpPr>
          <p:spPr bwMode="auto">
            <a:xfrm>
              <a:off x="273" y="1830"/>
              <a:ext cx="5224" cy="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584" name="Line 31"/>
            <p:cNvSpPr>
              <a:spLocks noChangeShapeType="1"/>
            </p:cNvSpPr>
            <p:nvPr/>
          </p:nvSpPr>
          <p:spPr bwMode="auto">
            <a:xfrm>
              <a:off x="273" y="1021"/>
              <a:ext cx="5224" cy="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585" name="Line 32"/>
            <p:cNvSpPr>
              <a:spLocks noChangeShapeType="1"/>
            </p:cNvSpPr>
            <p:nvPr/>
          </p:nvSpPr>
          <p:spPr bwMode="auto">
            <a:xfrm flipV="1">
              <a:off x="273" y="1021"/>
              <a:ext cx="2" cy="809"/>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586" name="Line 33"/>
            <p:cNvSpPr>
              <a:spLocks noChangeShapeType="1"/>
            </p:cNvSpPr>
            <p:nvPr/>
          </p:nvSpPr>
          <p:spPr bwMode="auto">
            <a:xfrm flipV="1">
              <a:off x="5497" y="1021"/>
              <a:ext cx="1" cy="809"/>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587" name="Freeform 34"/>
            <p:cNvSpPr>
              <a:spLocks/>
            </p:cNvSpPr>
            <p:nvPr/>
          </p:nvSpPr>
          <p:spPr bwMode="auto">
            <a:xfrm>
              <a:off x="295" y="1207"/>
              <a:ext cx="5224" cy="446"/>
            </a:xfrm>
            <a:custGeom>
              <a:avLst/>
              <a:gdLst>
                <a:gd name="T0" fmla="*/ 79 w 8285"/>
                <a:gd name="T1" fmla="*/ 188 h 1186"/>
                <a:gd name="T2" fmla="*/ 165 w 8285"/>
                <a:gd name="T3" fmla="*/ 410 h 1186"/>
                <a:gd name="T4" fmla="*/ 243 w 8285"/>
                <a:gd name="T5" fmla="*/ 337 h 1186"/>
                <a:gd name="T6" fmla="*/ 329 w 8285"/>
                <a:gd name="T7" fmla="*/ 91 h 1186"/>
                <a:gd name="T8" fmla="*/ 409 w 8285"/>
                <a:gd name="T9" fmla="*/ 49 h 1186"/>
                <a:gd name="T10" fmla="*/ 494 w 8285"/>
                <a:gd name="T11" fmla="*/ 279 h 1186"/>
                <a:gd name="T12" fmla="*/ 573 w 8285"/>
                <a:gd name="T13" fmla="*/ 440 h 1186"/>
                <a:gd name="T14" fmla="*/ 653 w 8285"/>
                <a:gd name="T15" fmla="*/ 252 h 1186"/>
                <a:gd name="T16" fmla="*/ 738 w 8285"/>
                <a:gd name="T17" fmla="*/ 30 h 1186"/>
                <a:gd name="T18" fmla="*/ 817 w 8285"/>
                <a:gd name="T19" fmla="*/ 115 h 1186"/>
                <a:gd name="T20" fmla="*/ 902 w 8285"/>
                <a:gd name="T21" fmla="*/ 358 h 1186"/>
                <a:gd name="T22" fmla="*/ 981 w 8285"/>
                <a:gd name="T23" fmla="*/ 394 h 1186"/>
                <a:gd name="T24" fmla="*/ 1067 w 8285"/>
                <a:gd name="T25" fmla="*/ 161 h 1186"/>
                <a:gd name="T26" fmla="*/ 1148 w 8285"/>
                <a:gd name="T27" fmla="*/ 9 h 1186"/>
                <a:gd name="T28" fmla="*/ 1227 w 8285"/>
                <a:gd name="T29" fmla="*/ 203 h 1186"/>
                <a:gd name="T30" fmla="*/ 1313 w 8285"/>
                <a:gd name="T31" fmla="*/ 419 h 1186"/>
                <a:gd name="T32" fmla="*/ 1392 w 8285"/>
                <a:gd name="T33" fmla="*/ 325 h 1186"/>
                <a:gd name="T34" fmla="*/ 1477 w 8285"/>
                <a:gd name="T35" fmla="*/ 82 h 1186"/>
                <a:gd name="T36" fmla="*/ 1556 w 8285"/>
                <a:gd name="T37" fmla="*/ 55 h 1186"/>
                <a:gd name="T38" fmla="*/ 1642 w 8285"/>
                <a:gd name="T39" fmla="*/ 291 h 1186"/>
                <a:gd name="T40" fmla="*/ 1721 w 8285"/>
                <a:gd name="T41" fmla="*/ 434 h 1186"/>
                <a:gd name="T42" fmla="*/ 1801 w 8285"/>
                <a:gd name="T43" fmla="*/ 237 h 1186"/>
                <a:gd name="T44" fmla="*/ 1887 w 8285"/>
                <a:gd name="T45" fmla="*/ 24 h 1186"/>
                <a:gd name="T46" fmla="*/ 1965 w 8285"/>
                <a:gd name="T47" fmla="*/ 127 h 1186"/>
                <a:gd name="T48" fmla="*/ 2051 w 8285"/>
                <a:gd name="T49" fmla="*/ 370 h 1186"/>
                <a:gd name="T50" fmla="*/ 2130 w 8285"/>
                <a:gd name="T51" fmla="*/ 385 h 1186"/>
                <a:gd name="T52" fmla="*/ 2215 w 8285"/>
                <a:gd name="T53" fmla="*/ 149 h 1186"/>
                <a:gd name="T54" fmla="*/ 2295 w 8285"/>
                <a:gd name="T55" fmla="*/ 15 h 1186"/>
                <a:gd name="T56" fmla="*/ 2373 w 8285"/>
                <a:gd name="T57" fmla="*/ 216 h 1186"/>
                <a:gd name="T58" fmla="*/ 2460 w 8285"/>
                <a:gd name="T59" fmla="*/ 425 h 1186"/>
                <a:gd name="T60" fmla="*/ 2540 w 8285"/>
                <a:gd name="T61" fmla="*/ 313 h 1186"/>
                <a:gd name="T62" fmla="*/ 2626 w 8285"/>
                <a:gd name="T63" fmla="*/ 70 h 1186"/>
                <a:gd name="T64" fmla="*/ 2704 w 8285"/>
                <a:gd name="T65" fmla="*/ 67 h 1186"/>
                <a:gd name="T66" fmla="*/ 2790 w 8285"/>
                <a:gd name="T67" fmla="*/ 306 h 1186"/>
                <a:gd name="T68" fmla="*/ 2869 w 8285"/>
                <a:gd name="T69" fmla="*/ 428 h 1186"/>
                <a:gd name="T70" fmla="*/ 2948 w 8285"/>
                <a:gd name="T71" fmla="*/ 225 h 1186"/>
                <a:gd name="T72" fmla="*/ 3034 w 8285"/>
                <a:gd name="T73" fmla="*/ 18 h 1186"/>
                <a:gd name="T74" fmla="*/ 3112 w 8285"/>
                <a:gd name="T75" fmla="*/ 140 h 1186"/>
                <a:gd name="T76" fmla="*/ 3199 w 8285"/>
                <a:gd name="T77" fmla="*/ 379 h 1186"/>
                <a:gd name="T78" fmla="*/ 3278 w 8285"/>
                <a:gd name="T79" fmla="*/ 376 h 1186"/>
                <a:gd name="T80" fmla="*/ 3364 w 8285"/>
                <a:gd name="T81" fmla="*/ 134 h 1186"/>
                <a:gd name="T82" fmla="*/ 3443 w 8285"/>
                <a:gd name="T83" fmla="*/ 21 h 1186"/>
                <a:gd name="T84" fmla="*/ 3528 w 8285"/>
                <a:gd name="T85" fmla="*/ 231 h 1186"/>
                <a:gd name="T86" fmla="*/ 3607 w 8285"/>
                <a:gd name="T87" fmla="*/ 431 h 1186"/>
                <a:gd name="T88" fmla="*/ 3686 w 8285"/>
                <a:gd name="T89" fmla="*/ 298 h 1186"/>
                <a:gd name="T90" fmla="*/ 3771 w 8285"/>
                <a:gd name="T91" fmla="*/ 61 h 1186"/>
                <a:gd name="T92" fmla="*/ 3853 w 8285"/>
                <a:gd name="T93" fmla="*/ 76 h 1186"/>
                <a:gd name="T94" fmla="*/ 3938 w 8285"/>
                <a:gd name="T95" fmla="*/ 319 h 1186"/>
                <a:gd name="T96" fmla="*/ 4017 w 8285"/>
                <a:gd name="T97" fmla="*/ 422 h 1186"/>
                <a:gd name="T98" fmla="*/ 4103 w 8285"/>
                <a:gd name="T99" fmla="*/ 209 h 1186"/>
                <a:gd name="T100" fmla="*/ 4182 w 8285"/>
                <a:gd name="T101" fmla="*/ 12 h 1186"/>
                <a:gd name="T102" fmla="*/ 4261 w 8285"/>
                <a:gd name="T103" fmla="*/ 155 h 1186"/>
                <a:gd name="T104" fmla="*/ 4346 w 8285"/>
                <a:gd name="T105" fmla="*/ 392 h 1186"/>
                <a:gd name="T106" fmla="*/ 4425 w 8285"/>
                <a:gd name="T107" fmla="*/ 364 h 1186"/>
                <a:gd name="T108" fmla="*/ 4511 w 8285"/>
                <a:gd name="T109" fmla="*/ 122 h 1186"/>
                <a:gd name="T110" fmla="*/ 4591 w 8285"/>
                <a:gd name="T111" fmla="*/ 27 h 1186"/>
                <a:gd name="T112" fmla="*/ 4677 w 8285"/>
                <a:gd name="T113" fmla="*/ 243 h 1186"/>
                <a:gd name="T114" fmla="*/ 4756 w 8285"/>
                <a:gd name="T115" fmla="*/ 437 h 1186"/>
                <a:gd name="T116" fmla="*/ 4834 w 8285"/>
                <a:gd name="T117" fmla="*/ 285 h 1186"/>
                <a:gd name="T118" fmla="*/ 4920 w 8285"/>
                <a:gd name="T119" fmla="*/ 52 h 1186"/>
                <a:gd name="T120" fmla="*/ 4999 w 8285"/>
                <a:gd name="T121" fmla="*/ 88 h 1186"/>
                <a:gd name="T122" fmla="*/ 5085 w 8285"/>
                <a:gd name="T123" fmla="*/ 331 h 1186"/>
                <a:gd name="T124" fmla="*/ 5164 w 8285"/>
                <a:gd name="T125" fmla="*/ 416 h 118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8285"/>
                <a:gd name="T190" fmla="*/ 0 h 1186"/>
                <a:gd name="T191" fmla="*/ 8285 w 8285"/>
                <a:gd name="T192" fmla="*/ 1186 h 118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8285" h="1186">
                  <a:moveTo>
                    <a:pt x="0" y="0"/>
                  </a:moveTo>
                  <a:lnTo>
                    <a:pt x="0" y="9"/>
                  </a:lnTo>
                  <a:lnTo>
                    <a:pt x="11" y="15"/>
                  </a:lnTo>
                  <a:lnTo>
                    <a:pt x="11" y="24"/>
                  </a:lnTo>
                  <a:lnTo>
                    <a:pt x="11" y="33"/>
                  </a:lnTo>
                  <a:lnTo>
                    <a:pt x="11" y="41"/>
                  </a:lnTo>
                  <a:lnTo>
                    <a:pt x="11" y="48"/>
                  </a:lnTo>
                  <a:lnTo>
                    <a:pt x="11" y="56"/>
                  </a:lnTo>
                  <a:lnTo>
                    <a:pt x="11" y="65"/>
                  </a:lnTo>
                  <a:lnTo>
                    <a:pt x="11" y="73"/>
                  </a:lnTo>
                  <a:lnTo>
                    <a:pt x="11" y="80"/>
                  </a:lnTo>
                  <a:lnTo>
                    <a:pt x="11" y="97"/>
                  </a:lnTo>
                  <a:lnTo>
                    <a:pt x="21" y="106"/>
                  </a:lnTo>
                  <a:lnTo>
                    <a:pt x="21" y="112"/>
                  </a:lnTo>
                  <a:lnTo>
                    <a:pt x="21" y="130"/>
                  </a:lnTo>
                  <a:lnTo>
                    <a:pt x="21" y="138"/>
                  </a:lnTo>
                  <a:lnTo>
                    <a:pt x="21" y="145"/>
                  </a:lnTo>
                  <a:lnTo>
                    <a:pt x="21" y="162"/>
                  </a:lnTo>
                  <a:lnTo>
                    <a:pt x="21" y="177"/>
                  </a:lnTo>
                  <a:lnTo>
                    <a:pt x="21" y="186"/>
                  </a:lnTo>
                  <a:lnTo>
                    <a:pt x="21" y="203"/>
                  </a:lnTo>
                  <a:lnTo>
                    <a:pt x="21" y="218"/>
                  </a:lnTo>
                  <a:lnTo>
                    <a:pt x="21" y="235"/>
                  </a:lnTo>
                  <a:lnTo>
                    <a:pt x="21" y="242"/>
                  </a:lnTo>
                  <a:lnTo>
                    <a:pt x="21" y="259"/>
                  </a:lnTo>
                  <a:lnTo>
                    <a:pt x="32" y="274"/>
                  </a:lnTo>
                  <a:lnTo>
                    <a:pt x="32" y="291"/>
                  </a:lnTo>
                  <a:lnTo>
                    <a:pt x="32" y="306"/>
                  </a:lnTo>
                  <a:lnTo>
                    <a:pt x="32" y="324"/>
                  </a:lnTo>
                  <a:lnTo>
                    <a:pt x="32" y="339"/>
                  </a:lnTo>
                  <a:lnTo>
                    <a:pt x="32" y="356"/>
                  </a:lnTo>
                  <a:lnTo>
                    <a:pt x="32" y="371"/>
                  </a:lnTo>
                  <a:lnTo>
                    <a:pt x="32" y="395"/>
                  </a:lnTo>
                  <a:lnTo>
                    <a:pt x="32" y="412"/>
                  </a:lnTo>
                  <a:lnTo>
                    <a:pt x="32" y="427"/>
                  </a:lnTo>
                  <a:lnTo>
                    <a:pt x="32" y="444"/>
                  </a:lnTo>
                  <a:lnTo>
                    <a:pt x="32" y="460"/>
                  </a:lnTo>
                  <a:lnTo>
                    <a:pt x="32" y="483"/>
                  </a:lnTo>
                  <a:lnTo>
                    <a:pt x="41" y="501"/>
                  </a:lnTo>
                  <a:lnTo>
                    <a:pt x="41" y="516"/>
                  </a:lnTo>
                  <a:lnTo>
                    <a:pt x="41" y="541"/>
                  </a:lnTo>
                  <a:lnTo>
                    <a:pt x="41" y="557"/>
                  </a:lnTo>
                  <a:lnTo>
                    <a:pt x="41" y="574"/>
                  </a:lnTo>
                  <a:lnTo>
                    <a:pt x="41" y="598"/>
                  </a:lnTo>
                  <a:lnTo>
                    <a:pt x="41" y="613"/>
                  </a:lnTo>
                  <a:lnTo>
                    <a:pt x="41" y="630"/>
                  </a:lnTo>
                  <a:lnTo>
                    <a:pt x="41" y="645"/>
                  </a:lnTo>
                  <a:lnTo>
                    <a:pt x="41" y="671"/>
                  </a:lnTo>
                  <a:lnTo>
                    <a:pt x="41" y="686"/>
                  </a:lnTo>
                  <a:lnTo>
                    <a:pt x="41" y="703"/>
                  </a:lnTo>
                  <a:lnTo>
                    <a:pt x="52" y="727"/>
                  </a:lnTo>
                  <a:lnTo>
                    <a:pt x="52" y="742"/>
                  </a:lnTo>
                  <a:lnTo>
                    <a:pt x="52" y="759"/>
                  </a:lnTo>
                  <a:lnTo>
                    <a:pt x="52" y="775"/>
                  </a:lnTo>
                  <a:lnTo>
                    <a:pt x="52" y="792"/>
                  </a:lnTo>
                  <a:lnTo>
                    <a:pt x="52" y="815"/>
                  </a:lnTo>
                  <a:lnTo>
                    <a:pt x="52" y="831"/>
                  </a:lnTo>
                  <a:lnTo>
                    <a:pt x="52" y="848"/>
                  </a:lnTo>
                  <a:lnTo>
                    <a:pt x="52" y="863"/>
                  </a:lnTo>
                  <a:lnTo>
                    <a:pt x="52" y="880"/>
                  </a:lnTo>
                  <a:lnTo>
                    <a:pt x="52" y="895"/>
                  </a:lnTo>
                  <a:lnTo>
                    <a:pt x="52" y="912"/>
                  </a:lnTo>
                  <a:lnTo>
                    <a:pt x="52" y="928"/>
                  </a:lnTo>
                  <a:lnTo>
                    <a:pt x="62" y="945"/>
                  </a:lnTo>
                  <a:lnTo>
                    <a:pt x="62" y="952"/>
                  </a:lnTo>
                  <a:lnTo>
                    <a:pt x="62" y="969"/>
                  </a:lnTo>
                  <a:lnTo>
                    <a:pt x="62" y="984"/>
                  </a:lnTo>
                  <a:lnTo>
                    <a:pt x="62" y="1001"/>
                  </a:lnTo>
                  <a:lnTo>
                    <a:pt x="62" y="1009"/>
                  </a:lnTo>
                  <a:lnTo>
                    <a:pt x="62" y="1025"/>
                  </a:lnTo>
                  <a:lnTo>
                    <a:pt x="62" y="1042"/>
                  </a:lnTo>
                  <a:lnTo>
                    <a:pt x="62" y="1049"/>
                  </a:lnTo>
                  <a:lnTo>
                    <a:pt x="62" y="1057"/>
                  </a:lnTo>
                  <a:lnTo>
                    <a:pt x="62" y="1074"/>
                  </a:lnTo>
                  <a:lnTo>
                    <a:pt x="62" y="1081"/>
                  </a:lnTo>
                  <a:lnTo>
                    <a:pt x="62" y="1089"/>
                  </a:lnTo>
                  <a:lnTo>
                    <a:pt x="73" y="1106"/>
                  </a:lnTo>
                  <a:lnTo>
                    <a:pt x="73" y="1113"/>
                  </a:lnTo>
                  <a:lnTo>
                    <a:pt x="73" y="1122"/>
                  </a:lnTo>
                  <a:lnTo>
                    <a:pt x="73" y="1130"/>
                  </a:lnTo>
                  <a:lnTo>
                    <a:pt x="73" y="1139"/>
                  </a:lnTo>
                  <a:lnTo>
                    <a:pt x="73" y="1146"/>
                  </a:lnTo>
                  <a:lnTo>
                    <a:pt x="73" y="1154"/>
                  </a:lnTo>
                  <a:lnTo>
                    <a:pt x="73" y="1163"/>
                  </a:lnTo>
                  <a:lnTo>
                    <a:pt x="73" y="1171"/>
                  </a:lnTo>
                  <a:lnTo>
                    <a:pt x="84" y="1178"/>
                  </a:lnTo>
                  <a:lnTo>
                    <a:pt x="84" y="1186"/>
                  </a:lnTo>
                  <a:lnTo>
                    <a:pt x="84" y="1178"/>
                  </a:lnTo>
                  <a:lnTo>
                    <a:pt x="95" y="1171"/>
                  </a:lnTo>
                  <a:lnTo>
                    <a:pt x="95" y="1163"/>
                  </a:lnTo>
                  <a:lnTo>
                    <a:pt x="95" y="1154"/>
                  </a:lnTo>
                  <a:lnTo>
                    <a:pt x="95" y="1146"/>
                  </a:lnTo>
                  <a:lnTo>
                    <a:pt x="95" y="1139"/>
                  </a:lnTo>
                  <a:lnTo>
                    <a:pt x="95" y="1130"/>
                  </a:lnTo>
                  <a:lnTo>
                    <a:pt x="95" y="1122"/>
                  </a:lnTo>
                  <a:lnTo>
                    <a:pt x="95" y="1113"/>
                  </a:lnTo>
                  <a:lnTo>
                    <a:pt x="95" y="1106"/>
                  </a:lnTo>
                  <a:lnTo>
                    <a:pt x="95" y="1089"/>
                  </a:lnTo>
                  <a:lnTo>
                    <a:pt x="95" y="1081"/>
                  </a:lnTo>
                  <a:lnTo>
                    <a:pt x="103" y="1074"/>
                  </a:lnTo>
                  <a:lnTo>
                    <a:pt x="103" y="1057"/>
                  </a:lnTo>
                  <a:lnTo>
                    <a:pt x="103" y="1049"/>
                  </a:lnTo>
                  <a:lnTo>
                    <a:pt x="103" y="1042"/>
                  </a:lnTo>
                  <a:lnTo>
                    <a:pt x="103" y="1025"/>
                  </a:lnTo>
                  <a:lnTo>
                    <a:pt x="103" y="1009"/>
                  </a:lnTo>
                  <a:lnTo>
                    <a:pt x="103" y="1001"/>
                  </a:lnTo>
                  <a:lnTo>
                    <a:pt x="103" y="984"/>
                  </a:lnTo>
                  <a:lnTo>
                    <a:pt x="103" y="969"/>
                  </a:lnTo>
                  <a:lnTo>
                    <a:pt x="103" y="952"/>
                  </a:lnTo>
                  <a:lnTo>
                    <a:pt x="103" y="945"/>
                  </a:lnTo>
                  <a:lnTo>
                    <a:pt x="103" y="928"/>
                  </a:lnTo>
                  <a:lnTo>
                    <a:pt x="103" y="912"/>
                  </a:lnTo>
                  <a:lnTo>
                    <a:pt x="114" y="895"/>
                  </a:lnTo>
                  <a:lnTo>
                    <a:pt x="114" y="880"/>
                  </a:lnTo>
                  <a:lnTo>
                    <a:pt x="114" y="863"/>
                  </a:lnTo>
                  <a:lnTo>
                    <a:pt x="114" y="848"/>
                  </a:lnTo>
                  <a:lnTo>
                    <a:pt x="114" y="831"/>
                  </a:lnTo>
                  <a:lnTo>
                    <a:pt x="114" y="815"/>
                  </a:lnTo>
                  <a:lnTo>
                    <a:pt x="114" y="792"/>
                  </a:lnTo>
                  <a:lnTo>
                    <a:pt x="114" y="775"/>
                  </a:lnTo>
                  <a:lnTo>
                    <a:pt x="114" y="759"/>
                  </a:lnTo>
                  <a:lnTo>
                    <a:pt x="114" y="742"/>
                  </a:lnTo>
                  <a:lnTo>
                    <a:pt x="114" y="727"/>
                  </a:lnTo>
                  <a:lnTo>
                    <a:pt x="114" y="703"/>
                  </a:lnTo>
                  <a:lnTo>
                    <a:pt x="114" y="686"/>
                  </a:lnTo>
                  <a:lnTo>
                    <a:pt x="125" y="671"/>
                  </a:lnTo>
                  <a:lnTo>
                    <a:pt x="125" y="645"/>
                  </a:lnTo>
                  <a:lnTo>
                    <a:pt x="125" y="630"/>
                  </a:lnTo>
                  <a:lnTo>
                    <a:pt x="125" y="613"/>
                  </a:lnTo>
                  <a:lnTo>
                    <a:pt x="125" y="598"/>
                  </a:lnTo>
                  <a:lnTo>
                    <a:pt x="125" y="574"/>
                  </a:lnTo>
                  <a:lnTo>
                    <a:pt x="125" y="557"/>
                  </a:lnTo>
                  <a:lnTo>
                    <a:pt x="125" y="541"/>
                  </a:lnTo>
                  <a:lnTo>
                    <a:pt x="125" y="516"/>
                  </a:lnTo>
                  <a:lnTo>
                    <a:pt x="125" y="501"/>
                  </a:lnTo>
                  <a:lnTo>
                    <a:pt x="125" y="483"/>
                  </a:lnTo>
                  <a:lnTo>
                    <a:pt x="125" y="460"/>
                  </a:lnTo>
                  <a:lnTo>
                    <a:pt x="136" y="444"/>
                  </a:lnTo>
                  <a:lnTo>
                    <a:pt x="136" y="427"/>
                  </a:lnTo>
                  <a:lnTo>
                    <a:pt x="136" y="412"/>
                  </a:lnTo>
                  <a:lnTo>
                    <a:pt x="136" y="395"/>
                  </a:lnTo>
                  <a:lnTo>
                    <a:pt x="136" y="371"/>
                  </a:lnTo>
                  <a:lnTo>
                    <a:pt x="136" y="356"/>
                  </a:lnTo>
                  <a:lnTo>
                    <a:pt x="136" y="339"/>
                  </a:lnTo>
                  <a:lnTo>
                    <a:pt x="136" y="324"/>
                  </a:lnTo>
                  <a:lnTo>
                    <a:pt x="136" y="306"/>
                  </a:lnTo>
                  <a:lnTo>
                    <a:pt x="136" y="291"/>
                  </a:lnTo>
                  <a:lnTo>
                    <a:pt x="136" y="274"/>
                  </a:lnTo>
                  <a:lnTo>
                    <a:pt x="136" y="259"/>
                  </a:lnTo>
                  <a:lnTo>
                    <a:pt x="136" y="242"/>
                  </a:lnTo>
                  <a:lnTo>
                    <a:pt x="146" y="235"/>
                  </a:lnTo>
                  <a:lnTo>
                    <a:pt x="146" y="218"/>
                  </a:lnTo>
                  <a:lnTo>
                    <a:pt x="146" y="203"/>
                  </a:lnTo>
                  <a:lnTo>
                    <a:pt x="146" y="186"/>
                  </a:lnTo>
                  <a:lnTo>
                    <a:pt x="146" y="177"/>
                  </a:lnTo>
                  <a:lnTo>
                    <a:pt x="146" y="162"/>
                  </a:lnTo>
                  <a:lnTo>
                    <a:pt x="146" y="145"/>
                  </a:lnTo>
                  <a:lnTo>
                    <a:pt x="146" y="138"/>
                  </a:lnTo>
                  <a:lnTo>
                    <a:pt x="146" y="130"/>
                  </a:lnTo>
                  <a:lnTo>
                    <a:pt x="146" y="112"/>
                  </a:lnTo>
                  <a:lnTo>
                    <a:pt x="146" y="106"/>
                  </a:lnTo>
                  <a:lnTo>
                    <a:pt x="146" y="97"/>
                  </a:lnTo>
                  <a:lnTo>
                    <a:pt x="146" y="80"/>
                  </a:lnTo>
                  <a:lnTo>
                    <a:pt x="157" y="73"/>
                  </a:lnTo>
                  <a:lnTo>
                    <a:pt x="157" y="65"/>
                  </a:lnTo>
                  <a:lnTo>
                    <a:pt x="157" y="56"/>
                  </a:lnTo>
                  <a:lnTo>
                    <a:pt x="157" y="48"/>
                  </a:lnTo>
                  <a:lnTo>
                    <a:pt x="157" y="41"/>
                  </a:lnTo>
                  <a:lnTo>
                    <a:pt x="157" y="33"/>
                  </a:lnTo>
                  <a:lnTo>
                    <a:pt x="157" y="24"/>
                  </a:lnTo>
                  <a:lnTo>
                    <a:pt x="157" y="15"/>
                  </a:lnTo>
                  <a:lnTo>
                    <a:pt x="168" y="9"/>
                  </a:lnTo>
                  <a:lnTo>
                    <a:pt x="168" y="0"/>
                  </a:lnTo>
                  <a:lnTo>
                    <a:pt x="168" y="9"/>
                  </a:lnTo>
                  <a:lnTo>
                    <a:pt x="168" y="15"/>
                  </a:lnTo>
                  <a:lnTo>
                    <a:pt x="177" y="24"/>
                  </a:lnTo>
                  <a:lnTo>
                    <a:pt x="177" y="33"/>
                  </a:lnTo>
                  <a:lnTo>
                    <a:pt x="177" y="41"/>
                  </a:lnTo>
                  <a:lnTo>
                    <a:pt x="177" y="48"/>
                  </a:lnTo>
                  <a:lnTo>
                    <a:pt x="177" y="56"/>
                  </a:lnTo>
                  <a:lnTo>
                    <a:pt x="177" y="65"/>
                  </a:lnTo>
                  <a:lnTo>
                    <a:pt x="177" y="73"/>
                  </a:lnTo>
                  <a:lnTo>
                    <a:pt x="177" y="80"/>
                  </a:lnTo>
                  <a:lnTo>
                    <a:pt x="177" y="97"/>
                  </a:lnTo>
                  <a:lnTo>
                    <a:pt x="177" y="106"/>
                  </a:lnTo>
                  <a:lnTo>
                    <a:pt x="177" y="112"/>
                  </a:lnTo>
                  <a:lnTo>
                    <a:pt x="187" y="130"/>
                  </a:lnTo>
                  <a:lnTo>
                    <a:pt x="187" y="138"/>
                  </a:lnTo>
                  <a:lnTo>
                    <a:pt x="187" y="145"/>
                  </a:lnTo>
                  <a:lnTo>
                    <a:pt x="187" y="162"/>
                  </a:lnTo>
                  <a:lnTo>
                    <a:pt x="187" y="177"/>
                  </a:lnTo>
                  <a:lnTo>
                    <a:pt x="187" y="186"/>
                  </a:lnTo>
                  <a:lnTo>
                    <a:pt x="187" y="203"/>
                  </a:lnTo>
                  <a:lnTo>
                    <a:pt x="187" y="218"/>
                  </a:lnTo>
                  <a:lnTo>
                    <a:pt x="187" y="235"/>
                  </a:lnTo>
                  <a:lnTo>
                    <a:pt x="187" y="242"/>
                  </a:lnTo>
                  <a:lnTo>
                    <a:pt x="187" y="259"/>
                  </a:lnTo>
                  <a:lnTo>
                    <a:pt x="187" y="274"/>
                  </a:lnTo>
                  <a:lnTo>
                    <a:pt x="187" y="291"/>
                  </a:lnTo>
                  <a:lnTo>
                    <a:pt x="198" y="306"/>
                  </a:lnTo>
                  <a:lnTo>
                    <a:pt x="198" y="324"/>
                  </a:lnTo>
                  <a:lnTo>
                    <a:pt x="198" y="339"/>
                  </a:lnTo>
                  <a:lnTo>
                    <a:pt x="198" y="356"/>
                  </a:lnTo>
                  <a:lnTo>
                    <a:pt x="198" y="371"/>
                  </a:lnTo>
                  <a:lnTo>
                    <a:pt x="198" y="395"/>
                  </a:lnTo>
                  <a:lnTo>
                    <a:pt x="198" y="412"/>
                  </a:lnTo>
                  <a:lnTo>
                    <a:pt x="198" y="427"/>
                  </a:lnTo>
                  <a:lnTo>
                    <a:pt x="198" y="444"/>
                  </a:lnTo>
                  <a:lnTo>
                    <a:pt x="198" y="460"/>
                  </a:lnTo>
                  <a:lnTo>
                    <a:pt x="198" y="483"/>
                  </a:lnTo>
                  <a:lnTo>
                    <a:pt x="198" y="501"/>
                  </a:lnTo>
                  <a:lnTo>
                    <a:pt x="198" y="516"/>
                  </a:lnTo>
                  <a:lnTo>
                    <a:pt x="209" y="541"/>
                  </a:lnTo>
                  <a:lnTo>
                    <a:pt x="209" y="557"/>
                  </a:lnTo>
                  <a:lnTo>
                    <a:pt x="209" y="574"/>
                  </a:lnTo>
                  <a:lnTo>
                    <a:pt x="209" y="598"/>
                  </a:lnTo>
                  <a:lnTo>
                    <a:pt x="209" y="613"/>
                  </a:lnTo>
                  <a:lnTo>
                    <a:pt x="209" y="630"/>
                  </a:lnTo>
                  <a:lnTo>
                    <a:pt x="209" y="645"/>
                  </a:lnTo>
                  <a:lnTo>
                    <a:pt x="209" y="671"/>
                  </a:lnTo>
                  <a:lnTo>
                    <a:pt x="209" y="686"/>
                  </a:lnTo>
                  <a:lnTo>
                    <a:pt x="209" y="703"/>
                  </a:lnTo>
                  <a:lnTo>
                    <a:pt x="209" y="727"/>
                  </a:lnTo>
                  <a:lnTo>
                    <a:pt x="209" y="742"/>
                  </a:lnTo>
                  <a:lnTo>
                    <a:pt x="220" y="759"/>
                  </a:lnTo>
                  <a:lnTo>
                    <a:pt x="220" y="775"/>
                  </a:lnTo>
                  <a:lnTo>
                    <a:pt x="220" y="792"/>
                  </a:lnTo>
                  <a:lnTo>
                    <a:pt x="220" y="815"/>
                  </a:lnTo>
                  <a:lnTo>
                    <a:pt x="220" y="831"/>
                  </a:lnTo>
                  <a:lnTo>
                    <a:pt x="220" y="848"/>
                  </a:lnTo>
                  <a:lnTo>
                    <a:pt x="220" y="863"/>
                  </a:lnTo>
                  <a:lnTo>
                    <a:pt x="220" y="880"/>
                  </a:lnTo>
                  <a:lnTo>
                    <a:pt x="220" y="895"/>
                  </a:lnTo>
                  <a:lnTo>
                    <a:pt x="220" y="912"/>
                  </a:lnTo>
                  <a:lnTo>
                    <a:pt x="220" y="928"/>
                  </a:lnTo>
                  <a:lnTo>
                    <a:pt x="220" y="945"/>
                  </a:lnTo>
                  <a:lnTo>
                    <a:pt x="220" y="952"/>
                  </a:lnTo>
                  <a:lnTo>
                    <a:pt x="230" y="969"/>
                  </a:lnTo>
                  <a:lnTo>
                    <a:pt x="230" y="984"/>
                  </a:lnTo>
                  <a:lnTo>
                    <a:pt x="230" y="1001"/>
                  </a:lnTo>
                  <a:lnTo>
                    <a:pt x="230" y="1009"/>
                  </a:lnTo>
                  <a:lnTo>
                    <a:pt x="230" y="1025"/>
                  </a:lnTo>
                  <a:lnTo>
                    <a:pt x="230" y="1042"/>
                  </a:lnTo>
                  <a:lnTo>
                    <a:pt x="230" y="1049"/>
                  </a:lnTo>
                  <a:lnTo>
                    <a:pt x="230" y="1057"/>
                  </a:lnTo>
                  <a:lnTo>
                    <a:pt x="230" y="1074"/>
                  </a:lnTo>
                  <a:lnTo>
                    <a:pt x="230" y="1081"/>
                  </a:lnTo>
                  <a:lnTo>
                    <a:pt x="230" y="1089"/>
                  </a:lnTo>
                  <a:lnTo>
                    <a:pt x="230" y="1106"/>
                  </a:lnTo>
                  <a:lnTo>
                    <a:pt x="230" y="1113"/>
                  </a:lnTo>
                  <a:lnTo>
                    <a:pt x="241" y="1122"/>
                  </a:lnTo>
                  <a:lnTo>
                    <a:pt x="241" y="1130"/>
                  </a:lnTo>
                  <a:lnTo>
                    <a:pt x="241" y="1139"/>
                  </a:lnTo>
                  <a:lnTo>
                    <a:pt x="241" y="1146"/>
                  </a:lnTo>
                  <a:lnTo>
                    <a:pt x="241" y="1154"/>
                  </a:lnTo>
                  <a:lnTo>
                    <a:pt x="241" y="1163"/>
                  </a:lnTo>
                  <a:lnTo>
                    <a:pt x="241" y="1171"/>
                  </a:lnTo>
                  <a:lnTo>
                    <a:pt x="241" y="1178"/>
                  </a:lnTo>
                  <a:lnTo>
                    <a:pt x="250" y="1186"/>
                  </a:lnTo>
                  <a:lnTo>
                    <a:pt x="250" y="1178"/>
                  </a:lnTo>
                  <a:lnTo>
                    <a:pt x="250" y="1171"/>
                  </a:lnTo>
                  <a:lnTo>
                    <a:pt x="250" y="1163"/>
                  </a:lnTo>
                  <a:lnTo>
                    <a:pt x="261" y="1154"/>
                  </a:lnTo>
                  <a:lnTo>
                    <a:pt x="261" y="1146"/>
                  </a:lnTo>
                  <a:lnTo>
                    <a:pt x="261" y="1139"/>
                  </a:lnTo>
                  <a:lnTo>
                    <a:pt x="261" y="1130"/>
                  </a:lnTo>
                  <a:lnTo>
                    <a:pt x="261" y="1122"/>
                  </a:lnTo>
                  <a:lnTo>
                    <a:pt x="261" y="1113"/>
                  </a:lnTo>
                  <a:lnTo>
                    <a:pt x="261" y="1106"/>
                  </a:lnTo>
                  <a:lnTo>
                    <a:pt x="261" y="1089"/>
                  </a:lnTo>
                  <a:lnTo>
                    <a:pt x="261" y="1081"/>
                  </a:lnTo>
                  <a:lnTo>
                    <a:pt x="261" y="1074"/>
                  </a:lnTo>
                  <a:lnTo>
                    <a:pt x="261" y="1057"/>
                  </a:lnTo>
                  <a:lnTo>
                    <a:pt x="271" y="1049"/>
                  </a:lnTo>
                  <a:lnTo>
                    <a:pt x="271" y="1042"/>
                  </a:lnTo>
                  <a:lnTo>
                    <a:pt x="271" y="1025"/>
                  </a:lnTo>
                  <a:lnTo>
                    <a:pt x="271" y="1009"/>
                  </a:lnTo>
                  <a:lnTo>
                    <a:pt x="271" y="1001"/>
                  </a:lnTo>
                  <a:lnTo>
                    <a:pt x="271" y="984"/>
                  </a:lnTo>
                  <a:lnTo>
                    <a:pt x="271" y="969"/>
                  </a:lnTo>
                  <a:lnTo>
                    <a:pt x="271" y="952"/>
                  </a:lnTo>
                  <a:lnTo>
                    <a:pt x="271" y="945"/>
                  </a:lnTo>
                  <a:lnTo>
                    <a:pt x="271" y="928"/>
                  </a:lnTo>
                  <a:lnTo>
                    <a:pt x="271" y="912"/>
                  </a:lnTo>
                  <a:lnTo>
                    <a:pt x="271" y="895"/>
                  </a:lnTo>
                  <a:lnTo>
                    <a:pt x="271" y="880"/>
                  </a:lnTo>
                  <a:lnTo>
                    <a:pt x="282" y="863"/>
                  </a:lnTo>
                  <a:lnTo>
                    <a:pt x="282" y="848"/>
                  </a:lnTo>
                  <a:lnTo>
                    <a:pt x="282" y="831"/>
                  </a:lnTo>
                  <a:lnTo>
                    <a:pt x="282" y="815"/>
                  </a:lnTo>
                  <a:lnTo>
                    <a:pt x="282" y="792"/>
                  </a:lnTo>
                  <a:lnTo>
                    <a:pt x="282" y="775"/>
                  </a:lnTo>
                  <a:lnTo>
                    <a:pt x="282" y="759"/>
                  </a:lnTo>
                  <a:lnTo>
                    <a:pt x="282" y="742"/>
                  </a:lnTo>
                  <a:lnTo>
                    <a:pt x="282" y="727"/>
                  </a:lnTo>
                  <a:lnTo>
                    <a:pt x="282" y="703"/>
                  </a:lnTo>
                  <a:lnTo>
                    <a:pt x="282" y="686"/>
                  </a:lnTo>
                  <a:lnTo>
                    <a:pt x="282" y="671"/>
                  </a:lnTo>
                  <a:lnTo>
                    <a:pt x="282" y="645"/>
                  </a:lnTo>
                  <a:lnTo>
                    <a:pt x="293" y="630"/>
                  </a:lnTo>
                  <a:lnTo>
                    <a:pt x="293" y="613"/>
                  </a:lnTo>
                  <a:lnTo>
                    <a:pt x="293" y="589"/>
                  </a:lnTo>
                  <a:lnTo>
                    <a:pt x="293" y="574"/>
                  </a:lnTo>
                  <a:lnTo>
                    <a:pt x="293" y="557"/>
                  </a:lnTo>
                  <a:lnTo>
                    <a:pt x="293" y="541"/>
                  </a:lnTo>
                  <a:lnTo>
                    <a:pt x="293" y="516"/>
                  </a:lnTo>
                  <a:lnTo>
                    <a:pt x="293" y="501"/>
                  </a:lnTo>
                  <a:lnTo>
                    <a:pt x="293" y="483"/>
                  </a:lnTo>
                  <a:lnTo>
                    <a:pt x="293" y="460"/>
                  </a:lnTo>
                  <a:lnTo>
                    <a:pt x="293" y="444"/>
                  </a:lnTo>
                  <a:lnTo>
                    <a:pt x="293" y="427"/>
                  </a:lnTo>
                  <a:lnTo>
                    <a:pt x="304" y="412"/>
                  </a:lnTo>
                  <a:lnTo>
                    <a:pt x="304" y="395"/>
                  </a:lnTo>
                  <a:lnTo>
                    <a:pt x="304" y="371"/>
                  </a:lnTo>
                  <a:lnTo>
                    <a:pt x="304" y="356"/>
                  </a:lnTo>
                  <a:lnTo>
                    <a:pt x="304" y="339"/>
                  </a:lnTo>
                  <a:lnTo>
                    <a:pt x="304" y="324"/>
                  </a:lnTo>
                  <a:lnTo>
                    <a:pt x="304" y="306"/>
                  </a:lnTo>
                  <a:lnTo>
                    <a:pt x="304" y="291"/>
                  </a:lnTo>
                  <a:lnTo>
                    <a:pt x="304" y="274"/>
                  </a:lnTo>
                  <a:lnTo>
                    <a:pt x="304" y="259"/>
                  </a:lnTo>
                  <a:lnTo>
                    <a:pt x="304" y="242"/>
                  </a:lnTo>
                  <a:lnTo>
                    <a:pt x="304" y="235"/>
                  </a:lnTo>
                  <a:lnTo>
                    <a:pt x="304" y="218"/>
                  </a:lnTo>
                  <a:lnTo>
                    <a:pt x="313" y="203"/>
                  </a:lnTo>
                  <a:lnTo>
                    <a:pt x="313" y="186"/>
                  </a:lnTo>
                  <a:lnTo>
                    <a:pt x="313" y="177"/>
                  </a:lnTo>
                  <a:lnTo>
                    <a:pt x="313" y="162"/>
                  </a:lnTo>
                  <a:lnTo>
                    <a:pt x="313" y="145"/>
                  </a:lnTo>
                  <a:lnTo>
                    <a:pt x="313" y="138"/>
                  </a:lnTo>
                  <a:lnTo>
                    <a:pt x="313" y="130"/>
                  </a:lnTo>
                  <a:lnTo>
                    <a:pt x="313" y="112"/>
                  </a:lnTo>
                  <a:lnTo>
                    <a:pt x="313" y="106"/>
                  </a:lnTo>
                  <a:lnTo>
                    <a:pt x="313" y="97"/>
                  </a:lnTo>
                  <a:lnTo>
                    <a:pt x="313" y="80"/>
                  </a:lnTo>
                  <a:lnTo>
                    <a:pt x="313" y="73"/>
                  </a:lnTo>
                  <a:lnTo>
                    <a:pt x="313" y="65"/>
                  </a:lnTo>
                  <a:lnTo>
                    <a:pt x="323" y="56"/>
                  </a:lnTo>
                  <a:lnTo>
                    <a:pt x="323" y="48"/>
                  </a:lnTo>
                  <a:lnTo>
                    <a:pt x="323" y="41"/>
                  </a:lnTo>
                  <a:lnTo>
                    <a:pt x="323" y="33"/>
                  </a:lnTo>
                  <a:lnTo>
                    <a:pt x="323" y="24"/>
                  </a:lnTo>
                  <a:lnTo>
                    <a:pt x="323" y="15"/>
                  </a:lnTo>
                  <a:lnTo>
                    <a:pt x="323" y="9"/>
                  </a:lnTo>
                  <a:lnTo>
                    <a:pt x="334" y="0"/>
                  </a:lnTo>
                  <a:lnTo>
                    <a:pt x="334" y="9"/>
                  </a:lnTo>
                  <a:lnTo>
                    <a:pt x="334" y="15"/>
                  </a:lnTo>
                  <a:lnTo>
                    <a:pt x="334" y="24"/>
                  </a:lnTo>
                  <a:lnTo>
                    <a:pt x="345" y="33"/>
                  </a:lnTo>
                  <a:lnTo>
                    <a:pt x="345" y="41"/>
                  </a:lnTo>
                  <a:lnTo>
                    <a:pt x="345" y="48"/>
                  </a:lnTo>
                  <a:lnTo>
                    <a:pt x="345" y="56"/>
                  </a:lnTo>
                  <a:lnTo>
                    <a:pt x="345" y="65"/>
                  </a:lnTo>
                  <a:lnTo>
                    <a:pt x="345" y="73"/>
                  </a:lnTo>
                  <a:lnTo>
                    <a:pt x="345" y="80"/>
                  </a:lnTo>
                  <a:lnTo>
                    <a:pt x="345" y="97"/>
                  </a:lnTo>
                  <a:lnTo>
                    <a:pt x="345" y="106"/>
                  </a:lnTo>
                  <a:lnTo>
                    <a:pt x="345" y="112"/>
                  </a:lnTo>
                  <a:lnTo>
                    <a:pt x="345" y="130"/>
                  </a:lnTo>
                  <a:lnTo>
                    <a:pt x="345" y="138"/>
                  </a:lnTo>
                  <a:lnTo>
                    <a:pt x="355" y="145"/>
                  </a:lnTo>
                  <a:lnTo>
                    <a:pt x="355" y="162"/>
                  </a:lnTo>
                  <a:lnTo>
                    <a:pt x="355" y="177"/>
                  </a:lnTo>
                  <a:lnTo>
                    <a:pt x="355" y="186"/>
                  </a:lnTo>
                  <a:lnTo>
                    <a:pt x="355" y="203"/>
                  </a:lnTo>
                  <a:lnTo>
                    <a:pt x="355" y="218"/>
                  </a:lnTo>
                  <a:lnTo>
                    <a:pt x="355" y="235"/>
                  </a:lnTo>
                  <a:lnTo>
                    <a:pt x="355" y="242"/>
                  </a:lnTo>
                  <a:lnTo>
                    <a:pt x="355" y="259"/>
                  </a:lnTo>
                  <a:lnTo>
                    <a:pt x="355" y="274"/>
                  </a:lnTo>
                  <a:lnTo>
                    <a:pt x="355" y="291"/>
                  </a:lnTo>
                  <a:lnTo>
                    <a:pt x="355" y="306"/>
                  </a:lnTo>
                  <a:lnTo>
                    <a:pt x="355" y="324"/>
                  </a:lnTo>
                  <a:lnTo>
                    <a:pt x="366" y="339"/>
                  </a:lnTo>
                  <a:lnTo>
                    <a:pt x="366" y="356"/>
                  </a:lnTo>
                  <a:lnTo>
                    <a:pt x="366" y="371"/>
                  </a:lnTo>
                  <a:lnTo>
                    <a:pt x="366" y="395"/>
                  </a:lnTo>
                  <a:lnTo>
                    <a:pt x="366" y="412"/>
                  </a:lnTo>
                  <a:lnTo>
                    <a:pt x="366" y="427"/>
                  </a:lnTo>
                  <a:lnTo>
                    <a:pt x="366" y="444"/>
                  </a:lnTo>
                  <a:lnTo>
                    <a:pt x="366" y="460"/>
                  </a:lnTo>
                  <a:lnTo>
                    <a:pt x="366" y="483"/>
                  </a:lnTo>
                  <a:lnTo>
                    <a:pt x="366" y="501"/>
                  </a:lnTo>
                  <a:lnTo>
                    <a:pt x="366" y="516"/>
                  </a:lnTo>
                  <a:lnTo>
                    <a:pt x="366" y="541"/>
                  </a:lnTo>
                  <a:lnTo>
                    <a:pt x="366" y="557"/>
                  </a:lnTo>
                  <a:lnTo>
                    <a:pt x="377" y="574"/>
                  </a:lnTo>
                  <a:lnTo>
                    <a:pt x="377" y="598"/>
                  </a:lnTo>
                  <a:lnTo>
                    <a:pt x="377" y="613"/>
                  </a:lnTo>
                  <a:lnTo>
                    <a:pt x="377" y="630"/>
                  </a:lnTo>
                  <a:lnTo>
                    <a:pt x="377" y="645"/>
                  </a:lnTo>
                  <a:lnTo>
                    <a:pt x="377" y="671"/>
                  </a:lnTo>
                  <a:lnTo>
                    <a:pt x="377" y="686"/>
                  </a:lnTo>
                  <a:lnTo>
                    <a:pt x="377" y="703"/>
                  </a:lnTo>
                  <a:lnTo>
                    <a:pt x="377" y="727"/>
                  </a:lnTo>
                  <a:lnTo>
                    <a:pt x="377" y="742"/>
                  </a:lnTo>
                  <a:lnTo>
                    <a:pt x="377" y="759"/>
                  </a:lnTo>
                  <a:lnTo>
                    <a:pt x="377" y="775"/>
                  </a:lnTo>
                  <a:lnTo>
                    <a:pt x="386" y="792"/>
                  </a:lnTo>
                  <a:lnTo>
                    <a:pt x="386" y="815"/>
                  </a:lnTo>
                  <a:lnTo>
                    <a:pt x="386" y="831"/>
                  </a:lnTo>
                  <a:lnTo>
                    <a:pt x="386" y="848"/>
                  </a:lnTo>
                  <a:lnTo>
                    <a:pt x="386" y="863"/>
                  </a:lnTo>
                  <a:lnTo>
                    <a:pt x="386" y="880"/>
                  </a:lnTo>
                  <a:lnTo>
                    <a:pt x="386" y="895"/>
                  </a:lnTo>
                  <a:lnTo>
                    <a:pt x="386" y="912"/>
                  </a:lnTo>
                  <a:lnTo>
                    <a:pt x="386" y="928"/>
                  </a:lnTo>
                  <a:lnTo>
                    <a:pt x="386" y="945"/>
                  </a:lnTo>
                  <a:lnTo>
                    <a:pt x="386" y="952"/>
                  </a:lnTo>
                  <a:lnTo>
                    <a:pt x="386" y="969"/>
                  </a:lnTo>
                  <a:lnTo>
                    <a:pt x="386" y="984"/>
                  </a:lnTo>
                  <a:lnTo>
                    <a:pt x="397" y="1001"/>
                  </a:lnTo>
                  <a:lnTo>
                    <a:pt x="397" y="1009"/>
                  </a:lnTo>
                  <a:lnTo>
                    <a:pt x="397" y="1025"/>
                  </a:lnTo>
                  <a:lnTo>
                    <a:pt x="397" y="1042"/>
                  </a:lnTo>
                  <a:lnTo>
                    <a:pt x="397" y="1049"/>
                  </a:lnTo>
                  <a:lnTo>
                    <a:pt x="397" y="1057"/>
                  </a:lnTo>
                  <a:lnTo>
                    <a:pt x="397" y="1074"/>
                  </a:lnTo>
                  <a:lnTo>
                    <a:pt x="397" y="1081"/>
                  </a:lnTo>
                  <a:lnTo>
                    <a:pt x="397" y="1089"/>
                  </a:lnTo>
                  <a:lnTo>
                    <a:pt x="397" y="1106"/>
                  </a:lnTo>
                  <a:lnTo>
                    <a:pt x="397" y="1113"/>
                  </a:lnTo>
                  <a:lnTo>
                    <a:pt x="397" y="1122"/>
                  </a:lnTo>
                  <a:lnTo>
                    <a:pt x="397" y="1130"/>
                  </a:lnTo>
                  <a:lnTo>
                    <a:pt x="407" y="1139"/>
                  </a:lnTo>
                  <a:lnTo>
                    <a:pt x="407" y="1146"/>
                  </a:lnTo>
                  <a:lnTo>
                    <a:pt x="407" y="1154"/>
                  </a:lnTo>
                  <a:lnTo>
                    <a:pt x="407" y="1163"/>
                  </a:lnTo>
                  <a:lnTo>
                    <a:pt x="407" y="1171"/>
                  </a:lnTo>
                  <a:lnTo>
                    <a:pt x="407" y="1178"/>
                  </a:lnTo>
                  <a:lnTo>
                    <a:pt x="418" y="1186"/>
                  </a:lnTo>
                  <a:lnTo>
                    <a:pt x="418" y="1178"/>
                  </a:lnTo>
                  <a:lnTo>
                    <a:pt x="418" y="1171"/>
                  </a:lnTo>
                  <a:lnTo>
                    <a:pt x="418" y="1163"/>
                  </a:lnTo>
                  <a:lnTo>
                    <a:pt x="418" y="1154"/>
                  </a:lnTo>
                  <a:lnTo>
                    <a:pt x="429" y="1146"/>
                  </a:lnTo>
                  <a:lnTo>
                    <a:pt x="429" y="1139"/>
                  </a:lnTo>
                  <a:lnTo>
                    <a:pt x="429" y="1130"/>
                  </a:lnTo>
                  <a:lnTo>
                    <a:pt x="429" y="1122"/>
                  </a:lnTo>
                  <a:lnTo>
                    <a:pt x="429" y="1113"/>
                  </a:lnTo>
                  <a:lnTo>
                    <a:pt x="429" y="1106"/>
                  </a:lnTo>
                  <a:lnTo>
                    <a:pt x="429" y="1089"/>
                  </a:lnTo>
                  <a:lnTo>
                    <a:pt x="429" y="1081"/>
                  </a:lnTo>
                  <a:lnTo>
                    <a:pt x="429" y="1074"/>
                  </a:lnTo>
                  <a:lnTo>
                    <a:pt x="429" y="1057"/>
                  </a:lnTo>
                  <a:lnTo>
                    <a:pt x="429" y="1049"/>
                  </a:lnTo>
                  <a:lnTo>
                    <a:pt x="429" y="1042"/>
                  </a:lnTo>
                  <a:lnTo>
                    <a:pt x="439" y="1025"/>
                  </a:lnTo>
                  <a:lnTo>
                    <a:pt x="439" y="1009"/>
                  </a:lnTo>
                  <a:lnTo>
                    <a:pt x="439" y="1001"/>
                  </a:lnTo>
                  <a:lnTo>
                    <a:pt x="439" y="984"/>
                  </a:lnTo>
                  <a:lnTo>
                    <a:pt x="439" y="969"/>
                  </a:lnTo>
                  <a:lnTo>
                    <a:pt x="439" y="952"/>
                  </a:lnTo>
                  <a:lnTo>
                    <a:pt x="439" y="945"/>
                  </a:lnTo>
                  <a:lnTo>
                    <a:pt x="439" y="928"/>
                  </a:lnTo>
                  <a:lnTo>
                    <a:pt x="439" y="912"/>
                  </a:lnTo>
                  <a:lnTo>
                    <a:pt x="439" y="895"/>
                  </a:lnTo>
                  <a:lnTo>
                    <a:pt x="439" y="880"/>
                  </a:lnTo>
                  <a:lnTo>
                    <a:pt x="439" y="863"/>
                  </a:lnTo>
                  <a:lnTo>
                    <a:pt x="439" y="848"/>
                  </a:lnTo>
                  <a:lnTo>
                    <a:pt x="448" y="831"/>
                  </a:lnTo>
                  <a:lnTo>
                    <a:pt x="448" y="815"/>
                  </a:lnTo>
                  <a:lnTo>
                    <a:pt x="448" y="792"/>
                  </a:lnTo>
                  <a:lnTo>
                    <a:pt x="448" y="775"/>
                  </a:lnTo>
                  <a:lnTo>
                    <a:pt x="448" y="759"/>
                  </a:lnTo>
                  <a:lnTo>
                    <a:pt x="448" y="742"/>
                  </a:lnTo>
                  <a:lnTo>
                    <a:pt x="448" y="727"/>
                  </a:lnTo>
                  <a:lnTo>
                    <a:pt x="448" y="703"/>
                  </a:lnTo>
                  <a:lnTo>
                    <a:pt x="448" y="686"/>
                  </a:lnTo>
                  <a:lnTo>
                    <a:pt x="448" y="671"/>
                  </a:lnTo>
                  <a:lnTo>
                    <a:pt x="448" y="645"/>
                  </a:lnTo>
                  <a:lnTo>
                    <a:pt x="448" y="630"/>
                  </a:lnTo>
                  <a:lnTo>
                    <a:pt x="448" y="613"/>
                  </a:lnTo>
                  <a:lnTo>
                    <a:pt x="459" y="598"/>
                  </a:lnTo>
                  <a:lnTo>
                    <a:pt x="459" y="574"/>
                  </a:lnTo>
                  <a:lnTo>
                    <a:pt x="459" y="557"/>
                  </a:lnTo>
                  <a:lnTo>
                    <a:pt x="459" y="541"/>
                  </a:lnTo>
                  <a:lnTo>
                    <a:pt x="459" y="516"/>
                  </a:lnTo>
                  <a:lnTo>
                    <a:pt x="459" y="501"/>
                  </a:lnTo>
                  <a:lnTo>
                    <a:pt x="459" y="483"/>
                  </a:lnTo>
                  <a:lnTo>
                    <a:pt x="459" y="460"/>
                  </a:lnTo>
                  <a:lnTo>
                    <a:pt x="459" y="444"/>
                  </a:lnTo>
                  <a:lnTo>
                    <a:pt x="459" y="427"/>
                  </a:lnTo>
                  <a:lnTo>
                    <a:pt x="459" y="412"/>
                  </a:lnTo>
                  <a:lnTo>
                    <a:pt x="459" y="395"/>
                  </a:lnTo>
                  <a:lnTo>
                    <a:pt x="470" y="371"/>
                  </a:lnTo>
                  <a:lnTo>
                    <a:pt x="470" y="356"/>
                  </a:lnTo>
                  <a:lnTo>
                    <a:pt x="470" y="339"/>
                  </a:lnTo>
                  <a:lnTo>
                    <a:pt x="470" y="324"/>
                  </a:lnTo>
                  <a:lnTo>
                    <a:pt x="470" y="306"/>
                  </a:lnTo>
                  <a:lnTo>
                    <a:pt x="470" y="291"/>
                  </a:lnTo>
                  <a:lnTo>
                    <a:pt x="470" y="274"/>
                  </a:lnTo>
                  <a:lnTo>
                    <a:pt x="470" y="259"/>
                  </a:lnTo>
                  <a:lnTo>
                    <a:pt x="470" y="242"/>
                  </a:lnTo>
                  <a:lnTo>
                    <a:pt x="470" y="235"/>
                  </a:lnTo>
                  <a:lnTo>
                    <a:pt x="470" y="218"/>
                  </a:lnTo>
                  <a:lnTo>
                    <a:pt x="470" y="203"/>
                  </a:lnTo>
                  <a:lnTo>
                    <a:pt x="470" y="186"/>
                  </a:lnTo>
                  <a:lnTo>
                    <a:pt x="481" y="177"/>
                  </a:lnTo>
                  <a:lnTo>
                    <a:pt x="481" y="162"/>
                  </a:lnTo>
                  <a:lnTo>
                    <a:pt x="481" y="145"/>
                  </a:lnTo>
                  <a:lnTo>
                    <a:pt x="481" y="138"/>
                  </a:lnTo>
                  <a:lnTo>
                    <a:pt x="481" y="130"/>
                  </a:lnTo>
                  <a:lnTo>
                    <a:pt x="481" y="112"/>
                  </a:lnTo>
                  <a:lnTo>
                    <a:pt x="481" y="106"/>
                  </a:lnTo>
                  <a:lnTo>
                    <a:pt x="481" y="97"/>
                  </a:lnTo>
                  <a:lnTo>
                    <a:pt x="481" y="80"/>
                  </a:lnTo>
                  <a:lnTo>
                    <a:pt x="481" y="73"/>
                  </a:lnTo>
                  <a:lnTo>
                    <a:pt x="481" y="65"/>
                  </a:lnTo>
                  <a:lnTo>
                    <a:pt x="481" y="56"/>
                  </a:lnTo>
                  <a:lnTo>
                    <a:pt x="481" y="48"/>
                  </a:lnTo>
                  <a:lnTo>
                    <a:pt x="491" y="41"/>
                  </a:lnTo>
                  <a:lnTo>
                    <a:pt x="491" y="33"/>
                  </a:lnTo>
                  <a:lnTo>
                    <a:pt x="491" y="24"/>
                  </a:lnTo>
                  <a:lnTo>
                    <a:pt x="491" y="15"/>
                  </a:lnTo>
                  <a:lnTo>
                    <a:pt x="491" y="9"/>
                  </a:lnTo>
                  <a:lnTo>
                    <a:pt x="502" y="0"/>
                  </a:lnTo>
                  <a:lnTo>
                    <a:pt x="502" y="9"/>
                  </a:lnTo>
                  <a:lnTo>
                    <a:pt x="502" y="15"/>
                  </a:lnTo>
                  <a:lnTo>
                    <a:pt x="502" y="24"/>
                  </a:lnTo>
                  <a:lnTo>
                    <a:pt x="502" y="33"/>
                  </a:lnTo>
                  <a:lnTo>
                    <a:pt x="502" y="41"/>
                  </a:lnTo>
                  <a:lnTo>
                    <a:pt x="513" y="48"/>
                  </a:lnTo>
                  <a:lnTo>
                    <a:pt x="513" y="56"/>
                  </a:lnTo>
                  <a:lnTo>
                    <a:pt x="513" y="65"/>
                  </a:lnTo>
                  <a:lnTo>
                    <a:pt x="513" y="73"/>
                  </a:lnTo>
                  <a:lnTo>
                    <a:pt x="513" y="80"/>
                  </a:lnTo>
                  <a:lnTo>
                    <a:pt x="513" y="97"/>
                  </a:lnTo>
                  <a:lnTo>
                    <a:pt x="513" y="106"/>
                  </a:lnTo>
                  <a:lnTo>
                    <a:pt x="513" y="112"/>
                  </a:lnTo>
                  <a:lnTo>
                    <a:pt x="513" y="130"/>
                  </a:lnTo>
                  <a:lnTo>
                    <a:pt x="513" y="138"/>
                  </a:lnTo>
                  <a:lnTo>
                    <a:pt x="513" y="145"/>
                  </a:lnTo>
                  <a:lnTo>
                    <a:pt x="513" y="162"/>
                  </a:lnTo>
                  <a:lnTo>
                    <a:pt x="522" y="177"/>
                  </a:lnTo>
                  <a:lnTo>
                    <a:pt x="522" y="186"/>
                  </a:lnTo>
                  <a:lnTo>
                    <a:pt x="522" y="203"/>
                  </a:lnTo>
                  <a:lnTo>
                    <a:pt x="522" y="218"/>
                  </a:lnTo>
                  <a:lnTo>
                    <a:pt x="522" y="235"/>
                  </a:lnTo>
                  <a:lnTo>
                    <a:pt x="522" y="242"/>
                  </a:lnTo>
                  <a:lnTo>
                    <a:pt x="522" y="259"/>
                  </a:lnTo>
                  <a:lnTo>
                    <a:pt x="522" y="274"/>
                  </a:lnTo>
                  <a:lnTo>
                    <a:pt x="522" y="291"/>
                  </a:lnTo>
                  <a:lnTo>
                    <a:pt x="522" y="306"/>
                  </a:lnTo>
                  <a:lnTo>
                    <a:pt x="522" y="324"/>
                  </a:lnTo>
                  <a:lnTo>
                    <a:pt x="522" y="339"/>
                  </a:lnTo>
                  <a:lnTo>
                    <a:pt x="522" y="356"/>
                  </a:lnTo>
                  <a:lnTo>
                    <a:pt x="532" y="371"/>
                  </a:lnTo>
                  <a:lnTo>
                    <a:pt x="532" y="395"/>
                  </a:lnTo>
                  <a:lnTo>
                    <a:pt x="532" y="412"/>
                  </a:lnTo>
                  <a:lnTo>
                    <a:pt x="532" y="427"/>
                  </a:lnTo>
                  <a:lnTo>
                    <a:pt x="532" y="444"/>
                  </a:lnTo>
                  <a:lnTo>
                    <a:pt x="532" y="460"/>
                  </a:lnTo>
                  <a:lnTo>
                    <a:pt x="532" y="483"/>
                  </a:lnTo>
                  <a:lnTo>
                    <a:pt x="532" y="501"/>
                  </a:lnTo>
                  <a:lnTo>
                    <a:pt x="532" y="516"/>
                  </a:lnTo>
                  <a:lnTo>
                    <a:pt x="532" y="541"/>
                  </a:lnTo>
                  <a:lnTo>
                    <a:pt x="532" y="557"/>
                  </a:lnTo>
                  <a:lnTo>
                    <a:pt x="532" y="574"/>
                  </a:lnTo>
                  <a:lnTo>
                    <a:pt x="532" y="598"/>
                  </a:lnTo>
                  <a:lnTo>
                    <a:pt x="543" y="613"/>
                  </a:lnTo>
                  <a:lnTo>
                    <a:pt x="543" y="630"/>
                  </a:lnTo>
                  <a:lnTo>
                    <a:pt x="543" y="645"/>
                  </a:lnTo>
                  <a:lnTo>
                    <a:pt x="543" y="671"/>
                  </a:lnTo>
                  <a:lnTo>
                    <a:pt x="543" y="686"/>
                  </a:lnTo>
                  <a:lnTo>
                    <a:pt x="543" y="703"/>
                  </a:lnTo>
                  <a:lnTo>
                    <a:pt x="543" y="727"/>
                  </a:lnTo>
                  <a:lnTo>
                    <a:pt x="543" y="742"/>
                  </a:lnTo>
                  <a:lnTo>
                    <a:pt x="543" y="759"/>
                  </a:lnTo>
                  <a:lnTo>
                    <a:pt x="543" y="775"/>
                  </a:lnTo>
                  <a:lnTo>
                    <a:pt x="543" y="792"/>
                  </a:lnTo>
                  <a:lnTo>
                    <a:pt x="543" y="815"/>
                  </a:lnTo>
                  <a:lnTo>
                    <a:pt x="554" y="831"/>
                  </a:lnTo>
                  <a:lnTo>
                    <a:pt x="554" y="848"/>
                  </a:lnTo>
                  <a:lnTo>
                    <a:pt x="554" y="863"/>
                  </a:lnTo>
                  <a:lnTo>
                    <a:pt x="554" y="880"/>
                  </a:lnTo>
                  <a:lnTo>
                    <a:pt x="554" y="895"/>
                  </a:lnTo>
                  <a:lnTo>
                    <a:pt x="554" y="912"/>
                  </a:lnTo>
                  <a:lnTo>
                    <a:pt x="554" y="928"/>
                  </a:lnTo>
                  <a:lnTo>
                    <a:pt x="554" y="945"/>
                  </a:lnTo>
                  <a:lnTo>
                    <a:pt x="554" y="952"/>
                  </a:lnTo>
                  <a:lnTo>
                    <a:pt x="554" y="969"/>
                  </a:lnTo>
                  <a:lnTo>
                    <a:pt x="554" y="984"/>
                  </a:lnTo>
                  <a:lnTo>
                    <a:pt x="554" y="1001"/>
                  </a:lnTo>
                  <a:lnTo>
                    <a:pt x="554" y="1009"/>
                  </a:lnTo>
                  <a:lnTo>
                    <a:pt x="565" y="1025"/>
                  </a:lnTo>
                  <a:lnTo>
                    <a:pt x="565" y="1042"/>
                  </a:lnTo>
                  <a:lnTo>
                    <a:pt x="565" y="1049"/>
                  </a:lnTo>
                  <a:lnTo>
                    <a:pt x="565" y="1057"/>
                  </a:lnTo>
                  <a:lnTo>
                    <a:pt x="565" y="1074"/>
                  </a:lnTo>
                  <a:lnTo>
                    <a:pt x="565" y="1081"/>
                  </a:lnTo>
                  <a:lnTo>
                    <a:pt x="565" y="1089"/>
                  </a:lnTo>
                  <a:lnTo>
                    <a:pt x="565" y="1106"/>
                  </a:lnTo>
                  <a:lnTo>
                    <a:pt x="565" y="1113"/>
                  </a:lnTo>
                  <a:lnTo>
                    <a:pt x="565" y="1122"/>
                  </a:lnTo>
                  <a:lnTo>
                    <a:pt x="565" y="1130"/>
                  </a:lnTo>
                  <a:lnTo>
                    <a:pt x="565" y="1139"/>
                  </a:lnTo>
                  <a:lnTo>
                    <a:pt x="565" y="1146"/>
                  </a:lnTo>
                  <a:lnTo>
                    <a:pt x="575" y="1154"/>
                  </a:lnTo>
                  <a:lnTo>
                    <a:pt x="575" y="1163"/>
                  </a:lnTo>
                  <a:lnTo>
                    <a:pt x="575" y="1171"/>
                  </a:lnTo>
                  <a:lnTo>
                    <a:pt x="575" y="1178"/>
                  </a:lnTo>
                  <a:lnTo>
                    <a:pt x="586" y="1186"/>
                  </a:lnTo>
                  <a:lnTo>
                    <a:pt x="586" y="1178"/>
                  </a:lnTo>
                  <a:lnTo>
                    <a:pt x="586" y="1171"/>
                  </a:lnTo>
                  <a:lnTo>
                    <a:pt x="586" y="1163"/>
                  </a:lnTo>
                  <a:lnTo>
                    <a:pt x="586" y="1154"/>
                  </a:lnTo>
                  <a:lnTo>
                    <a:pt x="586" y="1146"/>
                  </a:lnTo>
                  <a:lnTo>
                    <a:pt x="586" y="1139"/>
                  </a:lnTo>
                  <a:lnTo>
                    <a:pt x="595" y="1130"/>
                  </a:lnTo>
                  <a:lnTo>
                    <a:pt x="595" y="1122"/>
                  </a:lnTo>
                  <a:lnTo>
                    <a:pt x="595" y="1113"/>
                  </a:lnTo>
                  <a:lnTo>
                    <a:pt x="595" y="1106"/>
                  </a:lnTo>
                  <a:lnTo>
                    <a:pt x="595" y="1089"/>
                  </a:lnTo>
                  <a:lnTo>
                    <a:pt x="595" y="1081"/>
                  </a:lnTo>
                  <a:lnTo>
                    <a:pt x="595" y="1074"/>
                  </a:lnTo>
                  <a:lnTo>
                    <a:pt x="595" y="1057"/>
                  </a:lnTo>
                  <a:lnTo>
                    <a:pt x="595" y="1049"/>
                  </a:lnTo>
                  <a:lnTo>
                    <a:pt x="595" y="1042"/>
                  </a:lnTo>
                  <a:lnTo>
                    <a:pt x="595" y="1025"/>
                  </a:lnTo>
                  <a:lnTo>
                    <a:pt x="595" y="1009"/>
                  </a:lnTo>
                  <a:lnTo>
                    <a:pt x="595" y="1001"/>
                  </a:lnTo>
                  <a:lnTo>
                    <a:pt x="606" y="984"/>
                  </a:lnTo>
                  <a:lnTo>
                    <a:pt x="606" y="969"/>
                  </a:lnTo>
                  <a:lnTo>
                    <a:pt x="606" y="952"/>
                  </a:lnTo>
                  <a:lnTo>
                    <a:pt x="606" y="945"/>
                  </a:lnTo>
                  <a:lnTo>
                    <a:pt x="606" y="928"/>
                  </a:lnTo>
                  <a:lnTo>
                    <a:pt x="606" y="912"/>
                  </a:lnTo>
                  <a:lnTo>
                    <a:pt x="606" y="895"/>
                  </a:lnTo>
                  <a:lnTo>
                    <a:pt x="606" y="880"/>
                  </a:lnTo>
                  <a:lnTo>
                    <a:pt x="606" y="863"/>
                  </a:lnTo>
                  <a:lnTo>
                    <a:pt x="606" y="848"/>
                  </a:lnTo>
                  <a:lnTo>
                    <a:pt x="606" y="831"/>
                  </a:lnTo>
                  <a:lnTo>
                    <a:pt x="606" y="815"/>
                  </a:lnTo>
                  <a:lnTo>
                    <a:pt x="616" y="792"/>
                  </a:lnTo>
                  <a:lnTo>
                    <a:pt x="616" y="775"/>
                  </a:lnTo>
                  <a:lnTo>
                    <a:pt x="616" y="759"/>
                  </a:lnTo>
                  <a:lnTo>
                    <a:pt x="616" y="742"/>
                  </a:lnTo>
                  <a:lnTo>
                    <a:pt x="616" y="727"/>
                  </a:lnTo>
                  <a:lnTo>
                    <a:pt x="616" y="703"/>
                  </a:lnTo>
                  <a:lnTo>
                    <a:pt x="616" y="686"/>
                  </a:lnTo>
                  <a:lnTo>
                    <a:pt x="616" y="671"/>
                  </a:lnTo>
                  <a:lnTo>
                    <a:pt x="616" y="645"/>
                  </a:lnTo>
                  <a:lnTo>
                    <a:pt x="616" y="630"/>
                  </a:lnTo>
                  <a:lnTo>
                    <a:pt x="616" y="613"/>
                  </a:lnTo>
                  <a:lnTo>
                    <a:pt x="616" y="598"/>
                  </a:lnTo>
                  <a:lnTo>
                    <a:pt x="616" y="574"/>
                  </a:lnTo>
                  <a:lnTo>
                    <a:pt x="627" y="557"/>
                  </a:lnTo>
                  <a:lnTo>
                    <a:pt x="627" y="541"/>
                  </a:lnTo>
                  <a:lnTo>
                    <a:pt x="627" y="516"/>
                  </a:lnTo>
                  <a:lnTo>
                    <a:pt x="627" y="501"/>
                  </a:lnTo>
                  <a:lnTo>
                    <a:pt x="627" y="483"/>
                  </a:lnTo>
                  <a:lnTo>
                    <a:pt x="627" y="460"/>
                  </a:lnTo>
                  <a:lnTo>
                    <a:pt x="627" y="444"/>
                  </a:lnTo>
                  <a:lnTo>
                    <a:pt x="627" y="427"/>
                  </a:lnTo>
                  <a:lnTo>
                    <a:pt x="627" y="412"/>
                  </a:lnTo>
                  <a:lnTo>
                    <a:pt x="627" y="395"/>
                  </a:lnTo>
                  <a:lnTo>
                    <a:pt x="627" y="371"/>
                  </a:lnTo>
                  <a:lnTo>
                    <a:pt x="627" y="356"/>
                  </a:lnTo>
                  <a:lnTo>
                    <a:pt x="638" y="339"/>
                  </a:lnTo>
                  <a:lnTo>
                    <a:pt x="638" y="324"/>
                  </a:lnTo>
                  <a:lnTo>
                    <a:pt x="638" y="306"/>
                  </a:lnTo>
                  <a:lnTo>
                    <a:pt x="638" y="291"/>
                  </a:lnTo>
                  <a:lnTo>
                    <a:pt x="638" y="274"/>
                  </a:lnTo>
                  <a:lnTo>
                    <a:pt x="638" y="259"/>
                  </a:lnTo>
                  <a:lnTo>
                    <a:pt x="638" y="242"/>
                  </a:lnTo>
                  <a:lnTo>
                    <a:pt x="638" y="235"/>
                  </a:lnTo>
                  <a:lnTo>
                    <a:pt x="638" y="218"/>
                  </a:lnTo>
                  <a:lnTo>
                    <a:pt x="638" y="203"/>
                  </a:lnTo>
                  <a:lnTo>
                    <a:pt x="638" y="186"/>
                  </a:lnTo>
                  <a:lnTo>
                    <a:pt x="638" y="177"/>
                  </a:lnTo>
                  <a:lnTo>
                    <a:pt x="638" y="162"/>
                  </a:lnTo>
                  <a:lnTo>
                    <a:pt x="649" y="145"/>
                  </a:lnTo>
                  <a:lnTo>
                    <a:pt x="649" y="138"/>
                  </a:lnTo>
                  <a:lnTo>
                    <a:pt x="649" y="130"/>
                  </a:lnTo>
                  <a:lnTo>
                    <a:pt x="649" y="112"/>
                  </a:lnTo>
                  <a:lnTo>
                    <a:pt x="649" y="106"/>
                  </a:lnTo>
                  <a:lnTo>
                    <a:pt x="649" y="97"/>
                  </a:lnTo>
                  <a:lnTo>
                    <a:pt x="649" y="80"/>
                  </a:lnTo>
                  <a:lnTo>
                    <a:pt x="649" y="73"/>
                  </a:lnTo>
                  <a:lnTo>
                    <a:pt x="649" y="65"/>
                  </a:lnTo>
                  <a:lnTo>
                    <a:pt x="649" y="56"/>
                  </a:lnTo>
                  <a:lnTo>
                    <a:pt x="649" y="48"/>
                  </a:lnTo>
                  <a:lnTo>
                    <a:pt x="649" y="41"/>
                  </a:lnTo>
                  <a:lnTo>
                    <a:pt x="657" y="33"/>
                  </a:lnTo>
                  <a:lnTo>
                    <a:pt x="657" y="24"/>
                  </a:lnTo>
                  <a:lnTo>
                    <a:pt x="657" y="15"/>
                  </a:lnTo>
                  <a:lnTo>
                    <a:pt x="657" y="9"/>
                  </a:lnTo>
                  <a:lnTo>
                    <a:pt x="668" y="0"/>
                  </a:lnTo>
                  <a:lnTo>
                    <a:pt x="668" y="9"/>
                  </a:lnTo>
                  <a:lnTo>
                    <a:pt x="668" y="15"/>
                  </a:lnTo>
                  <a:lnTo>
                    <a:pt x="668" y="24"/>
                  </a:lnTo>
                  <a:lnTo>
                    <a:pt x="668" y="33"/>
                  </a:lnTo>
                  <a:lnTo>
                    <a:pt x="668" y="41"/>
                  </a:lnTo>
                  <a:lnTo>
                    <a:pt x="668" y="48"/>
                  </a:lnTo>
                  <a:lnTo>
                    <a:pt x="668" y="56"/>
                  </a:lnTo>
                  <a:lnTo>
                    <a:pt x="679" y="65"/>
                  </a:lnTo>
                  <a:lnTo>
                    <a:pt x="679" y="73"/>
                  </a:lnTo>
                  <a:lnTo>
                    <a:pt x="679" y="80"/>
                  </a:lnTo>
                  <a:lnTo>
                    <a:pt x="679" y="97"/>
                  </a:lnTo>
                  <a:lnTo>
                    <a:pt x="679" y="106"/>
                  </a:lnTo>
                  <a:lnTo>
                    <a:pt x="679" y="112"/>
                  </a:lnTo>
                  <a:lnTo>
                    <a:pt x="679" y="130"/>
                  </a:lnTo>
                  <a:lnTo>
                    <a:pt x="679" y="138"/>
                  </a:lnTo>
                  <a:lnTo>
                    <a:pt x="679" y="145"/>
                  </a:lnTo>
                  <a:lnTo>
                    <a:pt x="679" y="162"/>
                  </a:lnTo>
                  <a:lnTo>
                    <a:pt x="679" y="177"/>
                  </a:lnTo>
                  <a:lnTo>
                    <a:pt x="679" y="186"/>
                  </a:lnTo>
                  <a:lnTo>
                    <a:pt x="679" y="203"/>
                  </a:lnTo>
                  <a:lnTo>
                    <a:pt x="690" y="218"/>
                  </a:lnTo>
                  <a:lnTo>
                    <a:pt x="690" y="235"/>
                  </a:lnTo>
                  <a:lnTo>
                    <a:pt x="690" y="242"/>
                  </a:lnTo>
                  <a:lnTo>
                    <a:pt x="690" y="259"/>
                  </a:lnTo>
                  <a:lnTo>
                    <a:pt x="690" y="274"/>
                  </a:lnTo>
                  <a:lnTo>
                    <a:pt x="690" y="291"/>
                  </a:lnTo>
                  <a:lnTo>
                    <a:pt x="690" y="306"/>
                  </a:lnTo>
                  <a:lnTo>
                    <a:pt x="690" y="324"/>
                  </a:lnTo>
                  <a:lnTo>
                    <a:pt x="690" y="339"/>
                  </a:lnTo>
                  <a:lnTo>
                    <a:pt x="690" y="356"/>
                  </a:lnTo>
                  <a:lnTo>
                    <a:pt x="690" y="371"/>
                  </a:lnTo>
                  <a:lnTo>
                    <a:pt x="690" y="395"/>
                  </a:lnTo>
                  <a:lnTo>
                    <a:pt x="700" y="412"/>
                  </a:lnTo>
                  <a:lnTo>
                    <a:pt x="700" y="427"/>
                  </a:lnTo>
                  <a:lnTo>
                    <a:pt x="700" y="444"/>
                  </a:lnTo>
                  <a:lnTo>
                    <a:pt x="700" y="460"/>
                  </a:lnTo>
                  <a:lnTo>
                    <a:pt x="700" y="483"/>
                  </a:lnTo>
                  <a:lnTo>
                    <a:pt x="700" y="501"/>
                  </a:lnTo>
                  <a:lnTo>
                    <a:pt x="700" y="516"/>
                  </a:lnTo>
                  <a:lnTo>
                    <a:pt x="700" y="541"/>
                  </a:lnTo>
                  <a:lnTo>
                    <a:pt x="700" y="557"/>
                  </a:lnTo>
                  <a:lnTo>
                    <a:pt x="700" y="574"/>
                  </a:lnTo>
                  <a:lnTo>
                    <a:pt x="700" y="589"/>
                  </a:lnTo>
                  <a:lnTo>
                    <a:pt x="700" y="613"/>
                  </a:lnTo>
                  <a:lnTo>
                    <a:pt x="700" y="630"/>
                  </a:lnTo>
                  <a:lnTo>
                    <a:pt x="711" y="645"/>
                  </a:lnTo>
                  <a:lnTo>
                    <a:pt x="711" y="671"/>
                  </a:lnTo>
                  <a:lnTo>
                    <a:pt x="711" y="686"/>
                  </a:lnTo>
                  <a:lnTo>
                    <a:pt x="711" y="703"/>
                  </a:lnTo>
                  <a:lnTo>
                    <a:pt x="711" y="727"/>
                  </a:lnTo>
                  <a:lnTo>
                    <a:pt x="711" y="742"/>
                  </a:lnTo>
                  <a:lnTo>
                    <a:pt x="711" y="759"/>
                  </a:lnTo>
                  <a:lnTo>
                    <a:pt x="711" y="775"/>
                  </a:lnTo>
                  <a:lnTo>
                    <a:pt x="711" y="792"/>
                  </a:lnTo>
                  <a:lnTo>
                    <a:pt x="711" y="815"/>
                  </a:lnTo>
                  <a:lnTo>
                    <a:pt x="711" y="831"/>
                  </a:lnTo>
                  <a:lnTo>
                    <a:pt x="711" y="848"/>
                  </a:lnTo>
                  <a:lnTo>
                    <a:pt x="722" y="863"/>
                  </a:lnTo>
                  <a:lnTo>
                    <a:pt x="722" y="880"/>
                  </a:lnTo>
                  <a:lnTo>
                    <a:pt x="722" y="895"/>
                  </a:lnTo>
                  <a:lnTo>
                    <a:pt x="722" y="912"/>
                  </a:lnTo>
                  <a:lnTo>
                    <a:pt x="722" y="928"/>
                  </a:lnTo>
                  <a:lnTo>
                    <a:pt x="722" y="945"/>
                  </a:lnTo>
                  <a:lnTo>
                    <a:pt x="722" y="952"/>
                  </a:lnTo>
                  <a:lnTo>
                    <a:pt x="722" y="969"/>
                  </a:lnTo>
                  <a:lnTo>
                    <a:pt x="722" y="984"/>
                  </a:lnTo>
                  <a:lnTo>
                    <a:pt x="722" y="1001"/>
                  </a:lnTo>
                  <a:lnTo>
                    <a:pt x="722" y="1009"/>
                  </a:lnTo>
                  <a:lnTo>
                    <a:pt x="722" y="1025"/>
                  </a:lnTo>
                  <a:lnTo>
                    <a:pt x="722" y="1042"/>
                  </a:lnTo>
                  <a:lnTo>
                    <a:pt x="731" y="1049"/>
                  </a:lnTo>
                  <a:lnTo>
                    <a:pt x="731" y="1057"/>
                  </a:lnTo>
                  <a:lnTo>
                    <a:pt x="731" y="1074"/>
                  </a:lnTo>
                  <a:lnTo>
                    <a:pt x="731" y="1081"/>
                  </a:lnTo>
                  <a:lnTo>
                    <a:pt x="731" y="1089"/>
                  </a:lnTo>
                  <a:lnTo>
                    <a:pt x="731" y="1106"/>
                  </a:lnTo>
                  <a:lnTo>
                    <a:pt x="731" y="1113"/>
                  </a:lnTo>
                  <a:lnTo>
                    <a:pt x="731" y="1122"/>
                  </a:lnTo>
                  <a:lnTo>
                    <a:pt x="731" y="1130"/>
                  </a:lnTo>
                  <a:lnTo>
                    <a:pt x="731" y="1139"/>
                  </a:lnTo>
                  <a:lnTo>
                    <a:pt x="731" y="1146"/>
                  </a:lnTo>
                  <a:lnTo>
                    <a:pt x="731" y="1154"/>
                  </a:lnTo>
                  <a:lnTo>
                    <a:pt x="741" y="1163"/>
                  </a:lnTo>
                  <a:lnTo>
                    <a:pt x="741" y="1171"/>
                  </a:lnTo>
                  <a:lnTo>
                    <a:pt x="741" y="1178"/>
                  </a:lnTo>
                  <a:lnTo>
                    <a:pt x="752" y="1186"/>
                  </a:lnTo>
                  <a:lnTo>
                    <a:pt x="752" y="1178"/>
                  </a:lnTo>
                  <a:lnTo>
                    <a:pt x="752" y="1171"/>
                  </a:lnTo>
                  <a:lnTo>
                    <a:pt x="752" y="1163"/>
                  </a:lnTo>
                  <a:lnTo>
                    <a:pt x="752" y="1154"/>
                  </a:lnTo>
                  <a:lnTo>
                    <a:pt x="752" y="1146"/>
                  </a:lnTo>
                  <a:lnTo>
                    <a:pt x="752" y="1139"/>
                  </a:lnTo>
                  <a:lnTo>
                    <a:pt x="752" y="1130"/>
                  </a:lnTo>
                  <a:lnTo>
                    <a:pt x="752" y="1122"/>
                  </a:lnTo>
                  <a:lnTo>
                    <a:pt x="763" y="1113"/>
                  </a:lnTo>
                  <a:lnTo>
                    <a:pt x="763" y="1106"/>
                  </a:lnTo>
                  <a:lnTo>
                    <a:pt x="763" y="1089"/>
                  </a:lnTo>
                  <a:lnTo>
                    <a:pt x="763" y="1081"/>
                  </a:lnTo>
                  <a:lnTo>
                    <a:pt x="763" y="1074"/>
                  </a:lnTo>
                  <a:lnTo>
                    <a:pt x="763" y="1057"/>
                  </a:lnTo>
                  <a:lnTo>
                    <a:pt x="763" y="1049"/>
                  </a:lnTo>
                  <a:lnTo>
                    <a:pt x="763" y="1042"/>
                  </a:lnTo>
                  <a:lnTo>
                    <a:pt x="763" y="1025"/>
                  </a:lnTo>
                  <a:lnTo>
                    <a:pt x="763" y="1009"/>
                  </a:lnTo>
                  <a:lnTo>
                    <a:pt x="763" y="1001"/>
                  </a:lnTo>
                  <a:lnTo>
                    <a:pt x="763" y="984"/>
                  </a:lnTo>
                  <a:lnTo>
                    <a:pt x="763" y="969"/>
                  </a:lnTo>
                  <a:lnTo>
                    <a:pt x="774" y="952"/>
                  </a:lnTo>
                  <a:lnTo>
                    <a:pt x="774" y="945"/>
                  </a:lnTo>
                  <a:lnTo>
                    <a:pt x="774" y="928"/>
                  </a:lnTo>
                  <a:lnTo>
                    <a:pt x="774" y="912"/>
                  </a:lnTo>
                  <a:lnTo>
                    <a:pt x="774" y="895"/>
                  </a:lnTo>
                  <a:lnTo>
                    <a:pt x="774" y="880"/>
                  </a:lnTo>
                  <a:lnTo>
                    <a:pt x="774" y="863"/>
                  </a:lnTo>
                  <a:lnTo>
                    <a:pt x="774" y="848"/>
                  </a:lnTo>
                  <a:lnTo>
                    <a:pt x="774" y="831"/>
                  </a:lnTo>
                  <a:lnTo>
                    <a:pt x="774" y="815"/>
                  </a:lnTo>
                  <a:lnTo>
                    <a:pt x="774" y="792"/>
                  </a:lnTo>
                  <a:lnTo>
                    <a:pt x="774" y="775"/>
                  </a:lnTo>
                  <a:lnTo>
                    <a:pt x="784" y="759"/>
                  </a:lnTo>
                  <a:lnTo>
                    <a:pt x="784" y="742"/>
                  </a:lnTo>
                  <a:lnTo>
                    <a:pt x="784" y="727"/>
                  </a:lnTo>
                  <a:lnTo>
                    <a:pt x="784" y="703"/>
                  </a:lnTo>
                  <a:lnTo>
                    <a:pt x="784" y="686"/>
                  </a:lnTo>
                  <a:lnTo>
                    <a:pt x="784" y="671"/>
                  </a:lnTo>
                  <a:lnTo>
                    <a:pt x="784" y="645"/>
                  </a:lnTo>
                  <a:lnTo>
                    <a:pt x="784" y="630"/>
                  </a:lnTo>
                  <a:lnTo>
                    <a:pt x="784" y="613"/>
                  </a:lnTo>
                  <a:lnTo>
                    <a:pt x="784" y="598"/>
                  </a:lnTo>
                  <a:lnTo>
                    <a:pt x="784" y="574"/>
                  </a:lnTo>
                  <a:lnTo>
                    <a:pt x="784" y="557"/>
                  </a:lnTo>
                  <a:lnTo>
                    <a:pt x="784" y="541"/>
                  </a:lnTo>
                  <a:lnTo>
                    <a:pt x="793" y="516"/>
                  </a:lnTo>
                  <a:lnTo>
                    <a:pt x="793" y="501"/>
                  </a:lnTo>
                  <a:lnTo>
                    <a:pt x="793" y="483"/>
                  </a:lnTo>
                  <a:lnTo>
                    <a:pt x="793" y="460"/>
                  </a:lnTo>
                  <a:lnTo>
                    <a:pt x="793" y="444"/>
                  </a:lnTo>
                  <a:lnTo>
                    <a:pt x="793" y="427"/>
                  </a:lnTo>
                  <a:lnTo>
                    <a:pt x="793" y="412"/>
                  </a:lnTo>
                  <a:lnTo>
                    <a:pt x="793" y="395"/>
                  </a:lnTo>
                  <a:lnTo>
                    <a:pt x="793" y="371"/>
                  </a:lnTo>
                  <a:lnTo>
                    <a:pt x="793" y="356"/>
                  </a:lnTo>
                  <a:lnTo>
                    <a:pt x="793" y="339"/>
                  </a:lnTo>
                  <a:lnTo>
                    <a:pt x="793" y="324"/>
                  </a:lnTo>
                  <a:lnTo>
                    <a:pt x="804" y="306"/>
                  </a:lnTo>
                  <a:lnTo>
                    <a:pt x="804" y="291"/>
                  </a:lnTo>
                  <a:lnTo>
                    <a:pt x="804" y="274"/>
                  </a:lnTo>
                  <a:lnTo>
                    <a:pt x="804" y="259"/>
                  </a:lnTo>
                  <a:lnTo>
                    <a:pt x="804" y="242"/>
                  </a:lnTo>
                  <a:lnTo>
                    <a:pt x="804" y="235"/>
                  </a:lnTo>
                  <a:lnTo>
                    <a:pt x="804" y="218"/>
                  </a:lnTo>
                  <a:lnTo>
                    <a:pt x="804" y="203"/>
                  </a:lnTo>
                  <a:lnTo>
                    <a:pt x="804" y="186"/>
                  </a:lnTo>
                  <a:lnTo>
                    <a:pt x="804" y="177"/>
                  </a:lnTo>
                  <a:lnTo>
                    <a:pt x="804" y="162"/>
                  </a:lnTo>
                  <a:lnTo>
                    <a:pt x="804" y="145"/>
                  </a:lnTo>
                  <a:lnTo>
                    <a:pt x="804" y="138"/>
                  </a:lnTo>
                  <a:lnTo>
                    <a:pt x="815" y="130"/>
                  </a:lnTo>
                  <a:lnTo>
                    <a:pt x="815" y="112"/>
                  </a:lnTo>
                  <a:lnTo>
                    <a:pt x="815" y="106"/>
                  </a:lnTo>
                  <a:lnTo>
                    <a:pt x="815" y="97"/>
                  </a:lnTo>
                  <a:lnTo>
                    <a:pt x="815" y="80"/>
                  </a:lnTo>
                  <a:lnTo>
                    <a:pt x="815" y="73"/>
                  </a:lnTo>
                  <a:lnTo>
                    <a:pt x="815" y="65"/>
                  </a:lnTo>
                  <a:lnTo>
                    <a:pt x="815" y="56"/>
                  </a:lnTo>
                  <a:lnTo>
                    <a:pt x="815" y="48"/>
                  </a:lnTo>
                  <a:lnTo>
                    <a:pt x="815" y="41"/>
                  </a:lnTo>
                  <a:lnTo>
                    <a:pt x="815" y="33"/>
                  </a:lnTo>
                  <a:lnTo>
                    <a:pt x="815" y="24"/>
                  </a:lnTo>
                  <a:lnTo>
                    <a:pt x="825" y="15"/>
                  </a:lnTo>
                  <a:lnTo>
                    <a:pt x="825" y="9"/>
                  </a:lnTo>
                  <a:lnTo>
                    <a:pt x="825" y="0"/>
                  </a:lnTo>
                  <a:lnTo>
                    <a:pt x="836" y="9"/>
                  </a:lnTo>
                  <a:lnTo>
                    <a:pt x="836" y="15"/>
                  </a:lnTo>
                  <a:lnTo>
                    <a:pt x="836" y="24"/>
                  </a:lnTo>
                  <a:lnTo>
                    <a:pt x="836" y="33"/>
                  </a:lnTo>
                  <a:lnTo>
                    <a:pt x="836" y="41"/>
                  </a:lnTo>
                  <a:lnTo>
                    <a:pt x="836" y="48"/>
                  </a:lnTo>
                  <a:lnTo>
                    <a:pt x="836" y="56"/>
                  </a:lnTo>
                  <a:lnTo>
                    <a:pt x="836" y="65"/>
                  </a:lnTo>
                  <a:lnTo>
                    <a:pt x="836" y="73"/>
                  </a:lnTo>
                  <a:lnTo>
                    <a:pt x="847" y="80"/>
                  </a:lnTo>
                  <a:lnTo>
                    <a:pt x="847" y="97"/>
                  </a:lnTo>
                  <a:lnTo>
                    <a:pt x="847" y="106"/>
                  </a:lnTo>
                  <a:lnTo>
                    <a:pt x="847" y="112"/>
                  </a:lnTo>
                  <a:lnTo>
                    <a:pt x="847" y="130"/>
                  </a:lnTo>
                  <a:lnTo>
                    <a:pt x="847" y="138"/>
                  </a:lnTo>
                  <a:lnTo>
                    <a:pt x="847" y="145"/>
                  </a:lnTo>
                  <a:lnTo>
                    <a:pt x="847" y="162"/>
                  </a:lnTo>
                  <a:lnTo>
                    <a:pt x="847" y="177"/>
                  </a:lnTo>
                  <a:lnTo>
                    <a:pt x="847" y="186"/>
                  </a:lnTo>
                  <a:lnTo>
                    <a:pt x="847" y="203"/>
                  </a:lnTo>
                  <a:lnTo>
                    <a:pt x="847" y="218"/>
                  </a:lnTo>
                  <a:lnTo>
                    <a:pt x="847" y="235"/>
                  </a:lnTo>
                  <a:lnTo>
                    <a:pt x="858" y="242"/>
                  </a:lnTo>
                  <a:lnTo>
                    <a:pt x="858" y="259"/>
                  </a:lnTo>
                  <a:lnTo>
                    <a:pt x="858" y="274"/>
                  </a:lnTo>
                  <a:lnTo>
                    <a:pt x="858" y="291"/>
                  </a:lnTo>
                  <a:lnTo>
                    <a:pt x="858" y="306"/>
                  </a:lnTo>
                  <a:lnTo>
                    <a:pt x="858" y="324"/>
                  </a:lnTo>
                  <a:lnTo>
                    <a:pt x="858" y="339"/>
                  </a:lnTo>
                  <a:lnTo>
                    <a:pt x="858" y="356"/>
                  </a:lnTo>
                  <a:lnTo>
                    <a:pt x="858" y="371"/>
                  </a:lnTo>
                  <a:lnTo>
                    <a:pt x="858" y="395"/>
                  </a:lnTo>
                  <a:lnTo>
                    <a:pt x="858" y="412"/>
                  </a:lnTo>
                  <a:lnTo>
                    <a:pt x="858" y="427"/>
                  </a:lnTo>
                  <a:lnTo>
                    <a:pt x="867" y="444"/>
                  </a:lnTo>
                  <a:lnTo>
                    <a:pt x="867" y="460"/>
                  </a:lnTo>
                  <a:lnTo>
                    <a:pt x="867" y="483"/>
                  </a:lnTo>
                  <a:lnTo>
                    <a:pt x="867" y="501"/>
                  </a:lnTo>
                  <a:lnTo>
                    <a:pt x="867" y="516"/>
                  </a:lnTo>
                  <a:lnTo>
                    <a:pt x="867" y="541"/>
                  </a:lnTo>
                  <a:lnTo>
                    <a:pt x="867" y="557"/>
                  </a:lnTo>
                  <a:lnTo>
                    <a:pt x="867" y="574"/>
                  </a:lnTo>
                  <a:lnTo>
                    <a:pt x="867" y="598"/>
                  </a:lnTo>
                  <a:lnTo>
                    <a:pt x="867" y="613"/>
                  </a:lnTo>
                  <a:lnTo>
                    <a:pt x="867" y="630"/>
                  </a:lnTo>
                  <a:lnTo>
                    <a:pt x="867" y="645"/>
                  </a:lnTo>
                  <a:lnTo>
                    <a:pt x="867" y="671"/>
                  </a:lnTo>
                  <a:lnTo>
                    <a:pt x="877" y="686"/>
                  </a:lnTo>
                  <a:lnTo>
                    <a:pt x="877" y="703"/>
                  </a:lnTo>
                  <a:lnTo>
                    <a:pt x="877" y="727"/>
                  </a:lnTo>
                  <a:lnTo>
                    <a:pt x="877" y="742"/>
                  </a:lnTo>
                  <a:lnTo>
                    <a:pt x="877" y="759"/>
                  </a:lnTo>
                  <a:lnTo>
                    <a:pt x="877" y="775"/>
                  </a:lnTo>
                  <a:lnTo>
                    <a:pt x="877" y="792"/>
                  </a:lnTo>
                  <a:lnTo>
                    <a:pt x="877" y="815"/>
                  </a:lnTo>
                  <a:lnTo>
                    <a:pt x="877" y="831"/>
                  </a:lnTo>
                  <a:lnTo>
                    <a:pt x="877" y="848"/>
                  </a:lnTo>
                  <a:lnTo>
                    <a:pt x="877" y="863"/>
                  </a:lnTo>
                  <a:lnTo>
                    <a:pt x="877" y="880"/>
                  </a:lnTo>
                  <a:lnTo>
                    <a:pt x="888" y="895"/>
                  </a:lnTo>
                  <a:lnTo>
                    <a:pt x="888" y="912"/>
                  </a:lnTo>
                  <a:lnTo>
                    <a:pt x="888" y="928"/>
                  </a:lnTo>
                  <a:lnTo>
                    <a:pt x="888" y="945"/>
                  </a:lnTo>
                  <a:lnTo>
                    <a:pt x="888" y="952"/>
                  </a:lnTo>
                  <a:lnTo>
                    <a:pt x="888" y="969"/>
                  </a:lnTo>
                  <a:lnTo>
                    <a:pt x="888" y="984"/>
                  </a:lnTo>
                  <a:lnTo>
                    <a:pt x="888" y="1001"/>
                  </a:lnTo>
                  <a:lnTo>
                    <a:pt x="888" y="1009"/>
                  </a:lnTo>
                  <a:lnTo>
                    <a:pt x="888" y="1025"/>
                  </a:lnTo>
                  <a:lnTo>
                    <a:pt x="888" y="1042"/>
                  </a:lnTo>
                  <a:lnTo>
                    <a:pt x="888" y="1049"/>
                  </a:lnTo>
                  <a:lnTo>
                    <a:pt x="888" y="1057"/>
                  </a:lnTo>
                  <a:lnTo>
                    <a:pt x="899" y="1074"/>
                  </a:lnTo>
                  <a:lnTo>
                    <a:pt x="899" y="1081"/>
                  </a:lnTo>
                  <a:lnTo>
                    <a:pt x="899" y="1089"/>
                  </a:lnTo>
                  <a:lnTo>
                    <a:pt x="899" y="1106"/>
                  </a:lnTo>
                  <a:lnTo>
                    <a:pt x="899" y="1113"/>
                  </a:lnTo>
                  <a:lnTo>
                    <a:pt x="899" y="1122"/>
                  </a:lnTo>
                  <a:lnTo>
                    <a:pt x="899" y="1130"/>
                  </a:lnTo>
                  <a:lnTo>
                    <a:pt x="899" y="1139"/>
                  </a:lnTo>
                  <a:lnTo>
                    <a:pt x="899" y="1146"/>
                  </a:lnTo>
                  <a:lnTo>
                    <a:pt x="899" y="1154"/>
                  </a:lnTo>
                  <a:lnTo>
                    <a:pt x="899" y="1163"/>
                  </a:lnTo>
                  <a:lnTo>
                    <a:pt x="909" y="1171"/>
                  </a:lnTo>
                  <a:lnTo>
                    <a:pt x="909" y="1178"/>
                  </a:lnTo>
                  <a:lnTo>
                    <a:pt x="909" y="1186"/>
                  </a:lnTo>
                  <a:lnTo>
                    <a:pt x="920" y="1178"/>
                  </a:lnTo>
                  <a:lnTo>
                    <a:pt x="920" y="1171"/>
                  </a:lnTo>
                  <a:lnTo>
                    <a:pt x="920" y="1163"/>
                  </a:lnTo>
                  <a:lnTo>
                    <a:pt x="920" y="1154"/>
                  </a:lnTo>
                  <a:lnTo>
                    <a:pt x="920" y="1146"/>
                  </a:lnTo>
                  <a:lnTo>
                    <a:pt x="920" y="1139"/>
                  </a:lnTo>
                  <a:lnTo>
                    <a:pt x="920" y="1130"/>
                  </a:lnTo>
                  <a:lnTo>
                    <a:pt x="920" y="1122"/>
                  </a:lnTo>
                  <a:lnTo>
                    <a:pt x="920" y="1113"/>
                  </a:lnTo>
                  <a:lnTo>
                    <a:pt x="920" y="1106"/>
                  </a:lnTo>
                  <a:lnTo>
                    <a:pt x="931" y="1089"/>
                  </a:lnTo>
                  <a:lnTo>
                    <a:pt x="931" y="1081"/>
                  </a:lnTo>
                  <a:lnTo>
                    <a:pt x="931" y="1074"/>
                  </a:lnTo>
                  <a:lnTo>
                    <a:pt x="931" y="1057"/>
                  </a:lnTo>
                  <a:lnTo>
                    <a:pt x="931" y="1049"/>
                  </a:lnTo>
                  <a:lnTo>
                    <a:pt x="931" y="1042"/>
                  </a:lnTo>
                  <a:lnTo>
                    <a:pt x="931" y="1025"/>
                  </a:lnTo>
                  <a:lnTo>
                    <a:pt x="931" y="1009"/>
                  </a:lnTo>
                  <a:lnTo>
                    <a:pt x="931" y="1001"/>
                  </a:lnTo>
                  <a:lnTo>
                    <a:pt x="931" y="984"/>
                  </a:lnTo>
                  <a:lnTo>
                    <a:pt x="931" y="969"/>
                  </a:lnTo>
                  <a:lnTo>
                    <a:pt x="931" y="952"/>
                  </a:lnTo>
                  <a:lnTo>
                    <a:pt x="931" y="945"/>
                  </a:lnTo>
                  <a:lnTo>
                    <a:pt x="940" y="928"/>
                  </a:lnTo>
                  <a:lnTo>
                    <a:pt x="940" y="912"/>
                  </a:lnTo>
                  <a:lnTo>
                    <a:pt x="940" y="895"/>
                  </a:lnTo>
                  <a:lnTo>
                    <a:pt x="940" y="880"/>
                  </a:lnTo>
                  <a:lnTo>
                    <a:pt x="940" y="863"/>
                  </a:lnTo>
                  <a:lnTo>
                    <a:pt x="940" y="848"/>
                  </a:lnTo>
                  <a:lnTo>
                    <a:pt x="940" y="831"/>
                  </a:lnTo>
                  <a:lnTo>
                    <a:pt x="940" y="815"/>
                  </a:lnTo>
                  <a:lnTo>
                    <a:pt x="940" y="792"/>
                  </a:lnTo>
                  <a:lnTo>
                    <a:pt x="940" y="775"/>
                  </a:lnTo>
                  <a:lnTo>
                    <a:pt x="940" y="759"/>
                  </a:lnTo>
                  <a:lnTo>
                    <a:pt x="940" y="742"/>
                  </a:lnTo>
                  <a:lnTo>
                    <a:pt x="951" y="727"/>
                  </a:lnTo>
                  <a:lnTo>
                    <a:pt x="951" y="703"/>
                  </a:lnTo>
                  <a:lnTo>
                    <a:pt x="951" y="686"/>
                  </a:lnTo>
                  <a:lnTo>
                    <a:pt x="951" y="671"/>
                  </a:lnTo>
                  <a:lnTo>
                    <a:pt x="951" y="645"/>
                  </a:lnTo>
                  <a:lnTo>
                    <a:pt x="951" y="630"/>
                  </a:lnTo>
                  <a:lnTo>
                    <a:pt x="951" y="613"/>
                  </a:lnTo>
                  <a:lnTo>
                    <a:pt x="951" y="589"/>
                  </a:lnTo>
                  <a:lnTo>
                    <a:pt x="951" y="574"/>
                  </a:lnTo>
                  <a:lnTo>
                    <a:pt x="951" y="557"/>
                  </a:lnTo>
                  <a:lnTo>
                    <a:pt x="951" y="541"/>
                  </a:lnTo>
                  <a:lnTo>
                    <a:pt x="951" y="516"/>
                  </a:lnTo>
                  <a:lnTo>
                    <a:pt x="951" y="501"/>
                  </a:lnTo>
                  <a:lnTo>
                    <a:pt x="961" y="483"/>
                  </a:lnTo>
                  <a:lnTo>
                    <a:pt x="961" y="460"/>
                  </a:lnTo>
                  <a:lnTo>
                    <a:pt x="961" y="444"/>
                  </a:lnTo>
                  <a:lnTo>
                    <a:pt x="961" y="427"/>
                  </a:lnTo>
                  <a:lnTo>
                    <a:pt x="961" y="412"/>
                  </a:lnTo>
                  <a:lnTo>
                    <a:pt x="961" y="395"/>
                  </a:lnTo>
                  <a:lnTo>
                    <a:pt x="961" y="371"/>
                  </a:lnTo>
                  <a:lnTo>
                    <a:pt x="961" y="356"/>
                  </a:lnTo>
                  <a:lnTo>
                    <a:pt x="961" y="339"/>
                  </a:lnTo>
                  <a:lnTo>
                    <a:pt x="961" y="324"/>
                  </a:lnTo>
                  <a:lnTo>
                    <a:pt x="961" y="306"/>
                  </a:lnTo>
                  <a:lnTo>
                    <a:pt x="961" y="291"/>
                  </a:lnTo>
                  <a:lnTo>
                    <a:pt x="972" y="274"/>
                  </a:lnTo>
                  <a:lnTo>
                    <a:pt x="972" y="259"/>
                  </a:lnTo>
                  <a:lnTo>
                    <a:pt x="972" y="242"/>
                  </a:lnTo>
                  <a:lnTo>
                    <a:pt x="972" y="235"/>
                  </a:lnTo>
                  <a:lnTo>
                    <a:pt x="972" y="218"/>
                  </a:lnTo>
                  <a:lnTo>
                    <a:pt x="972" y="203"/>
                  </a:lnTo>
                  <a:lnTo>
                    <a:pt x="972" y="186"/>
                  </a:lnTo>
                  <a:lnTo>
                    <a:pt x="972" y="177"/>
                  </a:lnTo>
                  <a:lnTo>
                    <a:pt x="972" y="162"/>
                  </a:lnTo>
                  <a:lnTo>
                    <a:pt x="972" y="145"/>
                  </a:lnTo>
                  <a:lnTo>
                    <a:pt x="972" y="138"/>
                  </a:lnTo>
                  <a:lnTo>
                    <a:pt x="972" y="130"/>
                  </a:lnTo>
                  <a:lnTo>
                    <a:pt x="972" y="112"/>
                  </a:lnTo>
                  <a:lnTo>
                    <a:pt x="983" y="106"/>
                  </a:lnTo>
                  <a:lnTo>
                    <a:pt x="983" y="97"/>
                  </a:lnTo>
                  <a:lnTo>
                    <a:pt x="983" y="80"/>
                  </a:lnTo>
                  <a:lnTo>
                    <a:pt x="983" y="73"/>
                  </a:lnTo>
                  <a:lnTo>
                    <a:pt x="983" y="65"/>
                  </a:lnTo>
                  <a:lnTo>
                    <a:pt x="983" y="56"/>
                  </a:lnTo>
                  <a:lnTo>
                    <a:pt x="983" y="48"/>
                  </a:lnTo>
                  <a:lnTo>
                    <a:pt x="983" y="41"/>
                  </a:lnTo>
                  <a:lnTo>
                    <a:pt x="983" y="33"/>
                  </a:lnTo>
                  <a:lnTo>
                    <a:pt x="983" y="24"/>
                  </a:lnTo>
                  <a:lnTo>
                    <a:pt x="983" y="15"/>
                  </a:lnTo>
                  <a:lnTo>
                    <a:pt x="993" y="9"/>
                  </a:lnTo>
                  <a:lnTo>
                    <a:pt x="993" y="0"/>
                  </a:lnTo>
                  <a:lnTo>
                    <a:pt x="1002" y="9"/>
                  </a:lnTo>
                  <a:lnTo>
                    <a:pt x="1002" y="15"/>
                  </a:lnTo>
                  <a:lnTo>
                    <a:pt x="1002" y="24"/>
                  </a:lnTo>
                  <a:lnTo>
                    <a:pt x="1002" y="33"/>
                  </a:lnTo>
                  <a:lnTo>
                    <a:pt x="1002" y="41"/>
                  </a:lnTo>
                  <a:lnTo>
                    <a:pt x="1002" y="48"/>
                  </a:lnTo>
                  <a:lnTo>
                    <a:pt x="1002" y="56"/>
                  </a:lnTo>
                  <a:lnTo>
                    <a:pt x="1002" y="65"/>
                  </a:lnTo>
                  <a:lnTo>
                    <a:pt x="1002" y="73"/>
                  </a:lnTo>
                  <a:lnTo>
                    <a:pt x="1002" y="80"/>
                  </a:lnTo>
                  <a:lnTo>
                    <a:pt x="1002" y="97"/>
                  </a:lnTo>
                  <a:lnTo>
                    <a:pt x="1013" y="106"/>
                  </a:lnTo>
                  <a:lnTo>
                    <a:pt x="1013" y="112"/>
                  </a:lnTo>
                  <a:lnTo>
                    <a:pt x="1013" y="130"/>
                  </a:lnTo>
                  <a:lnTo>
                    <a:pt x="1013" y="138"/>
                  </a:lnTo>
                  <a:lnTo>
                    <a:pt x="1013" y="145"/>
                  </a:lnTo>
                  <a:lnTo>
                    <a:pt x="1013" y="162"/>
                  </a:lnTo>
                  <a:lnTo>
                    <a:pt x="1013" y="177"/>
                  </a:lnTo>
                  <a:lnTo>
                    <a:pt x="1013" y="186"/>
                  </a:lnTo>
                  <a:lnTo>
                    <a:pt x="1013" y="203"/>
                  </a:lnTo>
                  <a:lnTo>
                    <a:pt x="1013" y="218"/>
                  </a:lnTo>
                  <a:lnTo>
                    <a:pt x="1013" y="235"/>
                  </a:lnTo>
                  <a:lnTo>
                    <a:pt x="1013" y="242"/>
                  </a:lnTo>
                  <a:lnTo>
                    <a:pt x="1013" y="259"/>
                  </a:lnTo>
                  <a:lnTo>
                    <a:pt x="1024" y="274"/>
                  </a:lnTo>
                  <a:lnTo>
                    <a:pt x="1024" y="291"/>
                  </a:lnTo>
                  <a:lnTo>
                    <a:pt x="1024" y="306"/>
                  </a:lnTo>
                  <a:lnTo>
                    <a:pt x="1024" y="324"/>
                  </a:lnTo>
                  <a:lnTo>
                    <a:pt x="1024" y="339"/>
                  </a:lnTo>
                  <a:lnTo>
                    <a:pt x="1024" y="356"/>
                  </a:lnTo>
                  <a:lnTo>
                    <a:pt x="1024" y="371"/>
                  </a:lnTo>
                  <a:lnTo>
                    <a:pt x="1024" y="395"/>
                  </a:lnTo>
                  <a:lnTo>
                    <a:pt x="1024" y="412"/>
                  </a:lnTo>
                  <a:lnTo>
                    <a:pt x="1024" y="427"/>
                  </a:lnTo>
                  <a:lnTo>
                    <a:pt x="1024" y="444"/>
                  </a:lnTo>
                  <a:lnTo>
                    <a:pt x="1024" y="460"/>
                  </a:lnTo>
                  <a:lnTo>
                    <a:pt x="1035" y="483"/>
                  </a:lnTo>
                  <a:lnTo>
                    <a:pt x="1035" y="501"/>
                  </a:lnTo>
                  <a:lnTo>
                    <a:pt x="1035" y="516"/>
                  </a:lnTo>
                  <a:lnTo>
                    <a:pt x="1035" y="541"/>
                  </a:lnTo>
                  <a:lnTo>
                    <a:pt x="1035" y="557"/>
                  </a:lnTo>
                  <a:lnTo>
                    <a:pt x="1035" y="574"/>
                  </a:lnTo>
                  <a:lnTo>
                    <a:pt x="1035" y="598"/>
                  </a:lnTo>
                  <a:lnTo>
                    <a:pt x="1035" y="613"/>
                  </a:lnTo>
                  <a:lnTo>
                    <a:pt x="1035" y="630"/>
                  </a:lnTo>
                  <a:lnTo>
                    <a:pt x="1035" y="645"/>
                  </a:lnTo>
                  <a:lnTo>
                    <a:pt x="1035" y="671"/>
                  </a:lnTo>
                  <a:lnTo>
                    <a:pt x="1035" y="686"/>
                  </a:lnTo>
                  <a:lnTo>
                    <a:pt x="1035" y="703"/>
                  </a:lnTo>
                  <a:lnTo>
                    <a:pt x="1045" y="727"/>
                  </a:lnTo>
                  <a:lnTo>
                    <a:pt x="1045" y="742"/>
                  </a:lnTo>
                  <a:lnTo>
                    <a:pt x="1045" y="759"/>
                  </a:lnTo>
                  <a:lnTo>
                    <a:pt x="1045" y="775"/>
                  </a:lnTo>
                  <a:lnTo>
                    <a:pt x="1045" y="792"/>
                  </a:lnTo>
                  <a:lnTo>
                    <a:pt x="1045" y="815"/>
                  </a:lnTo>
                  <a:lnTo>
                    <a:pt x="1045" y="831"/>
                  </a:lnTo>
                  <a:lnTo>
                    <a:pt x="1045" y="848"/>
                  </a:lnTo>
                  <a:lnTo>
                    <a:pt x="1045" y="863"/>
                  </a:lnTo>
                  <a:lnTo>
                    <a:pt x="1045" y="880"/>
                  </a:lnTo>
                  <a:lnTo>
                    <a:pt x="1045" y="895"/>
                  </a:lnTo>
                  <a:lnTo>
                    <a:pt x="1045" y="912"/>
                  </a:lnTo>
                  <a:lnTo>
                    <a:pt x="1056" y="928"/>
                  </a:lnTo>
                  <a:lnTo>
                    <a:pt x="1056" y="945"/>
                  </a:lnTo>
                  <a:lnTo>
                    <a:pt x="1056" y="952"/>
                  </a:lnTo>
                  <a:lnTo>
                    <a:pt x="1056" y="969"/>
                  </a:lnTo>
                  <a:lnTo>
                    <a:pt x="1056" y="984"/>
                  </a:lnTo>
                  <a:lnTo>
                    <a:pt x="1056" y="1001"/>
                  </a:lnTo>
                  <a:lnTo>
                    <a:pt x="1056" y="1009"/>
                  </a:lnTo>
                  <a:lnTo>
                    <a:pt x="1056" y="1025"/>
                  </a:lnTo>
                  <a:lnTo>
                    <a:pt x="1056" y="1042"/>
                  </a:lnTo>
                  <a:lnTo>
                    <a:pt x="1056" y="1049"/>
                  </a:lnTo>
                  <a:lnTo>
                    <a:pt x="1056" y="1057"/>
                  </a:lnTo>
                  <a:lnTo>
                    <a:pt x="1056" y="1074"/>
                  </a:lnTo>
                  <a:lnTo>
                    <a:pt x="1056" y="1081"/>
                  </a:lnTo>
                  <a:lnTo>
                    <a:pt x="1067" y="1089"/>
                  </a:lnTo>
                  <a:lnTo>
                    <a:pt x="1067" y="1106"/>
                  </a:lnTo>
                  <a:lnTo>
                    <a:pt x="1067" y="1113"/>
                  </a:lnTo>
                  <a:lnTo>
                    <a:pt x="1067" y="1122"/>
                  </a:lnTo>
                  <a:lnTo>
                    <a:pt x="1067" y="1130"/>
                  </a:lnTo>
                  <a:lnTo>
                    <a:pt x="1067" y="1139"/>
                  </a:lnTo>
                  <a:lnTo>
                    <a:pt x="1067" y="1146"/>
                  </a:lnTo>
                  <a:lnTo>
                    <a:pt x="1067" y="1154"/>
                  </a:lnTo>
                  <a:lnTo>
                    <a:pt x="1067" y="1163"/>
                  </a:lnTo>
                  <a:lnTo>
                    <a:pt x="1067" y="1171"/>
                  </a:lnTo>
                  <a:lnTo>
                    <a:pt x="1076" y="1178"/>
                  </a:lnTo>
                  <a:lnTo>
                    <a:pt x="1076" y="1186"/>
                  </a:lnTo>
                  <a:lnTo>
                    <a:pt x="1076" y="1178"/>
                  </a:lnTo>
                  <a:lnTo>
                    <a:pt x="1086" y="1171"/>
                  </a:lnTo>
                  <a:lnTo>
                    <a:pt x="1086" y="1163"/>
                  </a:lnTo>
                  <a:lnTo>
                    <a:pt x="1086" y="1154"/>
                  </a:lnTo>
                  <a:lnTo>
                    <a:pt x="1086" y="1146"/>
                  </a:lnTo>
                  <a:lnTo>
                    <a:pt x="1086" y="1139"/>
                  </a:lnTo>
                  <a:lnTo>
                    <a:pt x="1086" y="1130"/>
                  </a:lnTo>
                  <a:lnTo>
                    <a:pt x="1086" y="1122"/>
                  </a:lnTo>
                  <a:lnTo>
                    <a:pt x="1086" y="1113"/>
                  </a:lnTo>
                  <a:lnTo>
                    <a:pt x="1086" y="1106"/>
                  </a:lnTo>
                  <a:lnTo>
                    <a:pt x="1086" y="1089"/>
                  </a:lnTo>
                  <a:lnTo>
                    <a:pt x="1086" y="1081"/>
                  </a:lnTo>
                  <a:lnTo>
                    <a:pt x="1097" y="1074"/>
                  </a:lnTo>
                  <a:lnTo>
                    <a:pt x="1097" y="1057"/>
                  </a:lnTo>
                  <a:lnTo>
                    <a:pt x="1097" y="1049"/>
                  </a:lnTo>
                  <a:lnTo>
                    <a:pt x="1097" y="1042"/>
                  </a:lnTo>
                  <a:lnTo>
                    <a:pt x="1097" y="1025"/>
                  </a:lnTo>
                  <a:lnTo>
                    <a:pt x="1097" y="1009"/>
                  </a:lnTo>
                  <a:lnTo>
                    <a:pt x="1097" y="1001"/>
                  </a:lnTo>
                  <a:lnTo>
                    <a:pt x="1097" y="984"/>
                  </a:lnTo>
                  <a:lnTo>
                    <a:pt x="1097" y="969"/>
                  </a:lnTo>
                  <a:lnTo>
                    <a:pt x="1097" y="952"/>
                  </a:lnTo>
                  <a:lnTo>
                    <a:pt x="1097" y="945"/>
                  </a:lnTo>
                  <a:lnTo>
                    <a:pt x="1097" y="928"/>
                  </a:lnTo>
                  <a:lnTo>
                    <a:pt x="1097" y="912"/>
                  </a:lnTo>
                  <a:lnTo>
                    <a:pt x="1108" y="895"/>
                  </a:lnTo>
                  <a:lnTo>
                    <a:pt x="1108" y="880"/>
                  </a:lnTo>
                  <a:lnTo>
                    <a:pt x="1108" y="863"/>
                  </a:lnTo>
                  <a:lnTo>
                    <a:pt x="1108" y="848"/>
                  </a:lnTo>
                  <a:lnTo>
                    <a:pt x="1108" y="831"/>
                  </a:lnTo>
                  <a:lnTo>
                    <a:pt x="1108" y="815"/>
                  </a:lnTo>
                  <a:lnTo>
                    <a:pt x="1108" y="792"/>
                  </a:lnTo>
                  <a:lnTo>
                    <a:pt x="1108" y="775"/>
                  </a:lnTo>
                  <a:lnTo>
                    <a:pt x="1108" y="759"/>
                  </a:lnTo>
                  <a:lnTo>
                    <a:pt x="1108" y="742"/>
                  </a:lnTo>
                  <a:lnTo>
                    <a:pt x="1108" y="727"/>
                  </a:lnTo>
                  <a:lnTo>
                    <a:pt x="1108" y="703"/>
                  </a:lnTo>
                  <a:lnTo>
                    <a:pt x="1119" y="686"/>
                  </a:lnTo>
                  <a:lnTo>
                    <a:pt x="1119" y="671"/>
                  </a:lnTo>
                  <a:lnTo>
                    <a:pt x="1119" y="645"/>
                  </a:lnTo>
                  <a:lnTo>
                    <a:pt x="1119" y="630"/>
                  </a:lnTo>
                  <a:lnTo>
                    <a:pt x="1119" y="613"/>
                  </a:lnTo>
                  <a:lnTo>
                    <a:pt x="1119" y="598"/>
                  </a:lnTo>
                  <a:lnTo>
                    <a:pt x="1119" y="574"/>
                  </a:lnTo>
                  <a:lnTo>
                    <a:pt x="1119" y="557"/>
                  </a:lnTo>
                  <a:lnTo>
                    <a:pt x="1119" y="541"/>
                  </a:lnTo>
                  <a:lnTo>
                    <a:pt x="1119" y="516"/>
                  </a:lnTo>
                  <a:lnTo>
                    <a:pt x="1119" y="501"/>
                  </a:lnTo>
                  <a:lnTo>
                    <a:pt x="1119" y="483"/>
                  </a:lnTo>
                  <a:lnTo>
                    <a:pt x="1119" y="460"/>
                  </a:lnTo>
                  <a:lnTo>
                    <a:pt x="1129" y="444"/>
                  </a:lnTo>
                  <a:lnTo>
                    <a:pt x="1129" y="427"/>
                  </a:lnTo>
                  <a:lnTo>
                    <a:pt x="1129" y="412"/>
                  </a:lnTo>
                  <a:lnTo>
                    <a:pt x="1129" y="395"/>
                  </a:lnTo>
                  <a:lnTo>
                    <a:pt x="1129" y="371"/>
                  </a:lnTo>
                  <a:lnTo>
                    <a:pt x="1129" y="356"/>
                  </a:lnTo>
                  <a:lnTo>
                    <a:pt x="1129" y="339"/>
                  </a:lnTo>
                  <a:lnTo>
                    <a:pt x="1129" y="324"/>
                  </a:lnTo>
                  <a:lnTo>
                    <a:pt x="1129" y="306"/>
                  </a:lnTo>
                  <a:lnTo>
                    <a:pt x="1129" y="291"/>
                  </a:lnTo>
                  <a:lnTo>
                    <a:pt x="1129" y="274"/>
                  </a:lnTo>
                  <a:lnTo>
                    <a:pt x="1129" y="259"/>
                  </a:lnTo>
                  <a:lnTo>
                    <a:pt x="1138" y="242"/>
                  </a:lnTo>
                  <a:lnTo>
                    <a:pt x="1138" y="235"/>
                  </a:lnTo>
                  <a:lnTo>
                    <a:pt x="1138" y="218"/>
                  </a:lnTo>
                  <a:lnTo>
                    <a:pt x="1138" y="203"/>
                  </a:lnTo>
                  <a:lnTo>
                    <a:pt x="1138" y="186"/>
                  </a:lnTo>
                  <a:lnTo>
                    <a:pt x="1138" y="177"/>
                  </a:lnTo>
                  <a:lnTo>
                    <a:pt x="1138" y="162"/>
                  </a:lnTo>
                  <a:lnTo>
                    <a:pt x="1138" y="145"/>
                  </a:lnTo>
                  <a:lnTo>
                    <a:pt x="1138" y="138"/>
                  </a:lnTo>
                  <a:lnTo>
                    <a:pt x="1138" y="130"/>
                  </a:lnTo>
                  <a:lnTo>
                    <a:pt x="1138" y="112"/>
                  </a:lnTo>
                  <a:lnTo>
                    <a:pt x="1138" y="106"/>
                  </a:lnTo>
                  <a:lnTo>
                    <a:pt x="1138" y="97"/>
                  </a:lnTo>
                  <a:lnTo>
                    <a:pt x="1149" y="80"/>
                  </a:lnTo>
                  <a:lnTo>
                    <a:pt x="1149" y="73"/>
                  </a:lnTo>
                  <a:lnTo>
                    <a:pt x="1149" y="65"/>
                  </a:lnTo>
                  <a:lnTo>
                    <a:pt x="1149" y="56"/>
                  </a:lnTo>
                  <a:lnTo>
                    <a:pt x="1149" y="48"/>
                  </a:lnTo>
                  <a:lnTo>
                    <a:pt x="1149" y="41"/>
                  </a:lnTo>
                  <a:lnTo>
                    <a:pt x="1149" y="33"/>
                  </a:lnTo>
                  <a:lnTo>
                    <a:pt x="1149" y="24"/>
                  </a:lnTo>
                  <a:lnTo>
                    <a:pt x="1149" y="15"/>
                  </a:lnTo>
                  <a:lnTo>
                    <a:pt x="1160" y="9"/>
                  </a:lnTo>
                  <a:lnTo>
                    <a:pt x="1160" y="0"/>
                  </a:lnTo>
                  <a:lnTo>
                    <a:pt x="1160" y="9"/>
                  </a:lnTo>
                  <a:lnTo>
                    <a:pt x="1170" y="15"/>
                  </a:lnTo>
                  <a:lnTo>
                    <a:pt x="1170" y="24"/>
                  </a:lnTo>
                  <a:lnTo>
                    <a:pt x="1170" y="33"/>
                  </a:lnTo>
                  <a:lnTo>
                    <a:pt x="1170" y="41"/>
                  </a:lnTo>
                  <a:lnTo>
                    <a:pt x="1170" y="48"/>
                  </a:lnTo>
                  <a:lnTo>
                    <a:pt x="1170" y="56"/>
                  </a:lnTo>
                  <a:lnTo>
                    <a:pt x="1170" y="65"/>
                  </a:lnTo>
                  <a:lnTo>
                    <a:pt x="1170" y="73"/>
                  </a:lnTo>
                  <a:lnTo>
                    <a:pt x="1170" y="80"/>
                  </a:lnTo>
                  <a:lnTo>
                    <a:pt x="1170" y="97"/>
                  </a:lnTo>
                  <a:lnTo>
                    <a:pt x="1170" y="106"/>
                  </a:lnTo>
                  <a:lnTo>
                    <a:pt x="1170" y="112"/>
                  </a:lnTo>
                  <a:lnTo>
                    <a:pt x="1181" y="130"/>
                  </a:lnTo>
                  <a:lnTo>
                    <a:pt x="1181" y="138"/>
                  </a:lnTo>
                  <a:lnTo>
                    <a:pt x="1181" y="145"/>
                  </a:lnTo>
                  <a:lnTo>
                    <a:pt x="1181" y="162"/>
                  </a:lnTo>
                  <a:lnTo>
                    <a:pt x="1181" y="177"/>
                  </a:lnTo>
                  <a:lnTo>
                    <a:pt x="1181" y="186"/>
                  </a:lnTo>
                  <a:lnTo>
                    <a:pt x="1181" y="203"/>
                  </a:lnTo>
                  <a:lnTo>
                    <a:pt x="1181" y="218"/>
                  </a:lnTo>
                  <a:lnTo>
                    <a:pt x="1181" y="235"/>
                  </a:lnTo>
                  <a:lnTo>
                    <a:pt x="1181" y="242"/>
                  </a:lnTo>
                  <a:lnTo>
                    <a:pt x="1181" y="259"/>
                  </a:lnTo>
                  <a:lnTo>
                    <a:pt x="1181" y="274"/>
                  </a:lnTo>
                  <a:lnTo>
                    <a:pt x="1181" y="291"/>
                  </a:lnTo>
                  <a:lnTo>
                    <a:pt x="1192" y="306"/>
                  </a:lnTo>
                  <a:lnTo>
                    <a:pt x="1192" y="324"/>
                  </a:lnTo>
                  <a:lnTo>
                    <a:pt x="1192" y="339"/>
                  </a:lnTo>
                  <a:lnTo>
                    <a:pt x="1192" y="356"/>
                  </a:lnTo>
                  <a:lnTo>
                    <a:pt x="1192" y="371"/>
                  </a:lnTo>
                  <a:lnTo>
                    <a:pt x="1192" y="395"/>
                  </a:lnTo>
                  <a:lnTo>
                    <a:pt x="1192" y="412"/>
                  </a:lnTo>
                  <a:lnTo>
                    <a:pt x="1192" y="427"/>
                  </a:lnTo>
                  <a:lnTo>
                    <a:pt x="1192" y="444"/>
                  </a:lnTo>
                  <a:lnTo>
                    <a:pt x="1192" y="460"/>
                  </a:lnTo>
                  <a:lnTo>
                    <a:pt x="1192" y="483"/>
                  </a:lnTo>
                  <a:lnTo>
                    <a:pt x="1192" y="501"/>
                  </a:lnTo>
                  <a:lnTo>
                    <a:pt x="1203" y="516"/>
                  </a:lnTo>
                  <a:lnTo>
                    <a:pt x="1203" y="541"/>
                  </a:lnTo>
                  <a:lnTo>
                    <a:pt x="1203" y="557"/>
                  </a:lnTo>
                  <a:lnTo>
                    <a:pt x="1203" y="574"/>
                  </a:lnTo>
                  <a:lnTo>
                    <a:pt x="1203" y="598"/>
                  </a:lnTo>
                  <a:lnTo>
                    <a:pt x="1203" y="613"/>
                  </a:lnTo>
                  <a:lnTo>
                    <a:pt x="1203" y="630"/>
                  </a:lnTo>
                  <a:lnTo>
                    <a:pt x="1203" y="645"/>
                  </a:lnTo>
                  <a:lnTo>
                    <a:pt x="1203" y="671"/>
                  </a:lnTo>
                  <a:lnTo>
                    <a:pt x="1203" y="686"/>
                  </a:lnTo>
                  <a:lnTo>
                    <a:pt x="1203" y="703"/>
                  </a:lnTo>
                  <a:lnTo>
                    <a:pt x="1203" y="727"/>
                  </a:lnTo>
                  <a:lnTo>
                    <a:pt x="1203" y="742"/>
                  </a:lnTo>
                  <a:lnTo>
                    <a:pt x="1212" y="759"/>
                  </a:lnTo>
                  <a:lnTo>
                    <a:pt x="1212" y="775"/>
                  </a:lnTo>
                  <a:lnTo>
                    <a:pt x="1212" y="792"/>
                  </a:lnTo>
                  <a:lnTo>
                    <a:pt x="1212" y="815"/>
                  </a:lnTo>
                  <a:lnTo>
                    <a:pt x="1212" y="831"/>
                  </a:lnTo>
                  <a:lnTo>
                    <a:pt x="1212" y="848"/>
                  </a:lnTo>
                  <a:lnTo>
                    <a:pt x="1212" y="863"/>
                  </a:lnTo>
                  <a:lnTo>
                    <a:pt x="1212" y="880"/>
                  </a:lnTo>
                  <a:lnTo>
                    <a:pt x="1212" y="895"/>
                  </a:lnTo>
                  <a:lnTo>
                    <a:pt x="1212" y="912"/>
                  </a:lnTo>
                  <a:lnTo>
                    <a:pt x="1212" y="928"/>
                  </a:lnTo>
                  <a:lnTo>
                    <a:pt x="1212" y="945"/>
                  </a:lnTo>
                  <a:lnTo>
                    <a:pt x="1222" y="952"/>
                  </a:lnTo>
                  <a:lnTo>
                    <a:pt x="1222" y="969"/>
                  </a:lnTo>
                  <a:lnTo>
                    <a:pt x="1222" y="984"/>
                  </a:lnTo>
                  <a:lnTo>
                    <a:pt x="1222" y="1001"/>
                  </a:lnTo>
                  <a:lnTo>
                    <a:pt x="1222" y="1009"/>
                  </a:lnTo>
                  <a:lnTo>
                    <a:pt x="1222" y="1025"/>
                  </a:lnTo>
                  <a:lnTo>
                    <a:pt x="1222" y="1042"/>
                  </a:lnTo>
                  <a:lnTo>
                    <a:pt x="1222" y="1049"/>
                  </a:lnTo>
                  <a:lnTo>
                    <a:pt x="1222" y="1057"/>
                  </a:lnTo>
                  <a:lnTo>
                    <a:pt x="1222" y="1074"/>
                  </a:lnTo>
                  <a:lnTo>
                    <a:pt x="1222" y="1081"/>
                  </a:lnTo>
                  <a:lnTo>
                    <a:pt x="1222" y="1089"/>
                  </a:lnTo>
                  <a:lnTo>
                    <a:pt x="1222" y="1106"/>
                  </a:lnTo>
                  <a:lnTo>
                    <a:pt x="1233" y="1113"/>
                  </a:lnTo>
                  <a:lnTo>
                    <a:pt x="1233" y="1122"/>
                  </a:lnTo>
                  <a:lnTo>
                    <a:pt x="1233" y="1130"/>
                  </a:lnTo>
                  <a:lnTo>
                    <a:pt x="1233" y="1139"/>
                  </a:lnTo>
                  <a:lnTo>
                    <a:pt x="1233" y="1146"/>
                  </a:lnTo>
                  <a:lnTo>
                    <a:pt x="1233" y="1154"/>
                  </a:lnTo>
                  <a:lnTo>
                    <a:pt x="1233" y="1163"/>
                  </a:lnTo>
                  <a:lnTo>
                    <a:pt x="1233" y="1171"/>
                  </a:lnTo>
                  <a:lnTo>
                    <a:pt x="1233" y="1178"/>
                  </a:lnTo>
                  <a:lnTo>
                    <a:pt x="1244" y="1186"/>
                  </a:lnTo>
                  <a:lnTo>
                    <a:pt x="1244" y="1178"/>
                  </a:lnTo>
                  <a:lnTo>
                    <a:pt x="1244" y="1171"/>
                  </a:lnTo>
                  <a:lnTo>
                    <a:pt x="1254" y="1163"/>
                  </a:lnTo>
                  <a:lnTo>
                    <a:pt x="1254" y="1154"/>
                  </a:lnTo>
                  <a:lnTo>
                    <a:pt x="1254" y="1146"/>
                  </a:lnTo>
                  <a:lnTo>
                    <a:pt x="1254" y="1139"/>
                  </a:lnTo>
                  <a:lnTo>
                    <a:pt x="1254" y="1130"/>
                  </a:lnTo>
                  <a:lnTo>
                    <a:pt x="1254" y="1122"/>
                  </a:lnTo>
                  <a:lnTo>
                    <a:pt x="1254" y="1113"/>
                  </a:lnTo>
                  <a:lnTo>
                    <a:pt x="1254" y="1106"/>
                  </a:lnTo>
                  <a:lnTo>
                    <a:pt x="1254" y="1089"/>
                  </a:lnTo>
                  <a:lnTo>
                    <a:pt x="1254" y="1081"/>
                  </a:lnTo>
                  <a:lnTo>
                    <a:pt x="1254" y="1074"/>
                  </a:lnTo>
                  <a:lnTo>
                    <a:pt x="1254" y="1057"/>
                  </a:lnTo>
                  <a:lnTo>
                    <a:pt x="1265" y="1049"/>
                  </a:lnTo>
                  <a:lnTo>
                    <a:pt x="1265" y="1042"/>
                  </a:lnTo>
                  <a:lnTo>
                    <a:pt x="1265" y="1025"/>
                  </a:lnTo>
                  <a:lnTo>
                    <a:pt x="1265" y="1009"/>
                  </a:lnTo>
                  <a:lnTo>
                    <a:pt x="1265" y="1001"/>
                  </a:lnTo>
                  <a:lnTo>
                    <a:pt x="1265" y="984"/>
                  </a:lnTo>
                  <a:lnTo>
                    <a:pt x="1265" y="969"/>
                  </a:lnTo>
                  <a:lnTo>
                    <a:pt x="1265" y="952"/>
                  </a:lnTo>
                  <a:lnTo>
                    <a:pt x="1265" y="945"/>
                  </a:lnTo>
                  <a:lnTo>
                    <a:pt x="1265" y="928"/>
                  </a:lnTo>
                  <a:lnTo>
                    <a:pt x="1265" y="912"/>
                  </a:lnTo>
                  <a:lnTo>
                    <a:pt x="1265" y="895"/>
                  </a:lnTo>
                  <a:lnTo>
                    <a:pt x="1265" y="880"/>
                  </a:lnTo>
                  <a:lnTo>
                    <a:pt x="1276" y="863"/>
                  </a:lnTo>
                  <a:lnTo>
                    <a:pt x="1276" y="848"/>
                  </a:lnTo>
                  <a:lnTo>
                    <a:pt x="1276" y="831"/>
                  </a:lnTo>
                  <a:lnTo>
                    <a:pt x="1276" y="815"/>
                  </a:lnTo>
                  <a:lnTo>
                    <a:pt x="1276" y="792"/>
                  </a:lnTo>
                  <a:lnTo>
                    <a:pt x="1276" y="775"/>
                  </a:lnTo>
                  <a:lnTo>
                    <a:pt x="1276" y="759"/>
                  </a:lnTo>
                  <a:lnTo>
                    <a:pt x="1276" y="742"/>
                  </a:lnTo>
                  <a:lnTo>
                    <a:pt x="1276" y="727"/>
                  </a:lnTo>
                  <a:lnTo>
                    <a:pt x="1276" y="703"/>
                  </a:lnTo>
                  <a:lnTo>
                    <a:pt x="1276" y="686"/>
                  </a:lnTo>
                  <a:lnTo>
                    <a:pt x="1276" y="671"/>
                  </a:lnTo>
                  <a:lnTo>
                    <a:pt x="1285" y="645"/>
                  </a:lnTo>
                  <a:lnTo>
                    <a:pt x="1285" y="630"/>
                  </a:lnTo>
                  <a:lnTo>
                    <a:pt x="1285" y="613"/>
                  </a:lnTo>
                  <a:lnTo>
                    <a:pt x="1285" y="589"/>
                  </a:lnTo>
                  <a:lnTo>
                    <a:pt x="1285" y="574"/>
                  </a:lnTo>
                  <a:lnTo>
                    <a:pt x="1285" y="557"/>
                  </a:lnTo>
                  <a:lnTo>
                    <a:pt x="1285" y="541"/>
                  </a:lnTo>
                  <a:lnTo>
                    <a:pt x="1285" y="516"/>
                  </a:lnTo>
                  <a:lnTo>
                    <a:pt x="1285" y="501"/>
                  </a:lnTo>
                  <a:lnTo>
                    <a:pt x="1285" y="483"/>
                  </a:lnTo>
                  <a:lnTo>
                    <a:pt x="1285" y="460"/>
                  </a:lnTo>
                  <a:lnTo>
                    <a:pt x="1285" y="444"/>
                  </a:lnTo>
                  <a:lnTo>
                    <a:pt x="1285" y="427"/>
                  </a:lnTo>
                  <a:lnTo>
                    <a:pt x="1296" y="412"/>
                  </a:lnTo>
                  <a:lnTo>
                    <a:pt x="1296" y="395"/>
                  </a:lnTo>
                  <a:lnTo>
                    <a:pt x="1296" y="371"/>
                  </a:lnTo>
                  <a:lnTo>
                    <a:pt x="1296" y="356"/>
                  </a:lnTo>
                  <a:lnTo>
                    <a:pt x="1296" y="339"/>
                  </a:lnTo>
                  <a:lnTo>
                    <a:pt x="1296" y="324"/>
                  </a:lnTo>
                  <a:lnTo>
                    <a:pt x="1296" y="306"/>
                  </a:lnTo>
                  <a:lnTo>
                    <a:pt x="1296" y="291"/>
                  </a:lnTo>
                  <a:lnTo>
                    <a:pt x="1296" y="274"/>
                  </a:lnTo>
                  <a:lnTo>
                    <a:pt x="1296" y="259"/>
                  </a:lnTo>
                  <a:lnTo>
                    <a:pt x="1296" y="242"/>
                  </a:lnTo>
                  <a:lnTo>
                    <a:pt x="1296" y="235"/>
                  </a:lnTo>
                  <a:lnTo>
                    <a:pt x="1306" y="218"/>
                  </a:lnTo>
                  <a:lnTo>
                    <a:pt x="1306" y="203"/>
                  </a:lnTo>
                  <a:lnTo>
                    <a:pt x="1306" y="186"/>
                  </a:lnTo>
                  <a:lnTo>
                    <a:pt x="1306" y="177"/>
                  </a:lnTo>
                  <a:lnTo>
                    <a:pt x="1306" y="162"/>
                  </a:lnTo>
                  <a:lnTo>
                    <a:pt x="1306" y="145"/>
                  </a:lnTo>
                  <a:lnTo>
                    <a:pt x="1306" y="138"/>
                  </a:lnTo>
                  <a:lnTo>
                    <a:pt x="1306" y="130"/>
                  </a:lnTo>
                  <a:lnTo>
                    <a:pt x="1306" y="112"/>
                  </a:lnTo>
                  <a:lnTo>
                    <a:pt x="1306" y="106"/>
                  </a:lnTo>
                  <a:lnTo>
                    <a:pt x="1306" y="97"/>
                  </a:lnTo>
                  <a:lnTo>
                    <a:pt x="1306" y="80"/>
                  </a:lnTo>
                  <a:lnTo>
                    <a:pt x="1306" y="73"/>
                  </a:lnTo>
                  <a:lnTo>
                    <a:pt x="1317" y="65"/>
                  </a:lnTo>
                  <a:lnTo>
                    <a:pt x="1317" y="56"/>
                  </a:lnTo>
                  <a:lnTo>
                    <a:pt x="1317" y="48"/>
                  </a:lnTo>
                  <a:lnTo>
                    <a:pt x="1317" y="41"/>
                  </a:lnTo>
                  <a:lnTo>
                    <a:pt x="1317" y="33"/>
                  </a:lnTo>
                  <a:lnTo>
                    <a:pt x="1317" y="24"/>
                  </a:lnTo>
                  <a:lnTo>
                    <a:pt x="1317" y="15"/>
                  </a:lnTo>
                  <a:lnTo>
                    <a:pt x="1317" y="9"/>
                  </a:lnTo>
                  <a:lnTo>
                    <a:pt x="1328" y="0"/>
                  </a:lnTo>
                  <a:lnTo>
                    <a:pt x="1328" y="9"/>
                  </a:lnTo>
                  <a:lnTo>
                    <a:pt x="1328" y="15"/>
                  </a:lnTo>
                  <a:lnTo>
                    <a:pt x="1328" y="24"/>
                  </a:lnTo>
                  <a:lnTo>
                    <a:pt x="1338" y="33"/>
                  </a:lnTo>
                  <a:lnTo>
                    <a:pt x="1338" y="41"/>
                  </a:lnTo>
                  <a:lnTo>
                    <a:pt x="1338" y="48"/>
                  </a:lnTo>
                  <a:lnTo>
                    <a:pt x="1338" y="56"/>
                  </a:lnTo>
                  <a:lnTo>
                    <a:pt x="1338" y="65"/>
                  </a:lnTo>
                  <a:lnTo>
                    <a:pt x="1338" y="73"/>
                  </a:lnTo>
                  <a:lnTo>
                    <a:pt x="1338" y="80"/>
                  </a:lnTo>
                  <a:lnTo>
                    <a:pt x="1338" y="97"/>
                  </a:lnTo>
                  <a:lnTo>
                    <a:pt x="1338" y="106"/>
                  </a:lnTo>
                  <a:lnTo>
                    <a:pt x="1338" y="112"/>
                  </a:lnTo>
                  <a:lnTo>
                    <a:pt x="1338" y="130"/>
                  </a:lnTo>
                  <a:lnTo>
                    <a:pt x="1338" y="138"/>
                  </a:lnTo>
                  <a:lnTo>
                    <a:pt x="1347" y="145"/>
                  </a:lnTo>
                  <a:lnTo>
                    <a:pt x="1347" y="162"/>
                  </a:lnTo>
                  <a:lnTo>
                    <a:pt x="1347" y="177"/>
                  </a:lnTo>
                  <a:lnTo>
                    <a:pt x="1347" y="186"/>
                  </a:lnTo>
                  <a:lnTo>
                    <a:pt x="1347" y="203"/>
                  </a:lnTo>
                  <a:lnTo>
                    <a:pt x="1347" y="218"/>
                  </a:lnTo>
                  <a:lnTo>
                    <a:pt x="1347" y="235"/>
                  </a:lnTo>
                  <a:lnTo>
                    <a:pt x="1347" y="242"/>
                  </a:lnTo>
                  <a:lnTo>
                    <a:pt x="1347" y="259"/>
                  </a:lnTo>
                  <a:lnTo>
                    <a:pt x="1347" y="274"/>
                  </a:lnTo>
                  <a:lnTo>
                    <a:pt x="1347" y="291"/>
                  </a:lnTo>
                  <a:lnTo>
                    <a:pt x="1347" y="306"/>
                  </a:lnTo>
                  <a:lnTo>
                    <a:pt x="1347" y="324"/>
                  </a:lnTo>
                  <a:lnTo>
                    <a:pt x="1358" y="339"/>
                  </a:lnTo>
                  <a:lnTo>
                    <a:pt x="1358" y="356"/>
                  </a:lnTo>
                  <a:lnTo>
                    <a:pt x="1358" y="371"/>
                  </a:lnTo>
                  <a:lnTo>
                    <a:pt x="1358" y="395"/>
                  </a:lnTo>
                  <a:lnTo>
                    <a:pt x="1358" y="412"/>
                  </a:lnTo>
                  <a:lnTo>
                    <a:pt x="1358" y="427"/>
                  </a:lnTo>
                  <a:lnTo>
                    <a:pt x="1358" y="444"/>
                  </a:lnTo>
                  <a:lnTo>
                    <a:pt x="1358" y="460"/>
                  </a:lnTo>
                  <a:lnTo>
                    <a:pt x="1358" y="483"/>
                  </a:lnTo>
                  <a:lnTo>
                    <a:pt x="1358" y="501"/>
                  </a:lnTo>
                  <a:lnTo>
                    <a:pt x="1358" y="516"/>
                  </a:lnTo>
                  <a:lnTo>
                    <a:pt x="1358" y="541"/>
                  </a:lnTo>
                  <a:lnTo>
                    <a:pt x="1369" y="557"/>
                  </a:lnTo>
                  <a:lnTo>
                    <a:pt x="1369" y="574"/>
                  </a:lnTo>
                  <a:lnTo>
                    <a:pt x="1369" y="598"/>
                  </a:lnTo>
                  <a:lnTo>
                    <a:pt x="1369" y="613"/>
                  </a:lnTo>
                  <a:lnTo>
                    <a:pt x="1369" y="630"/>
                  </a:lnTo>
                  <a:lnTo>
                    <a:pt x="1369" y="645"/>
                  </a:lnTo>
                  <a:lnTo>
                    <a:pt x="1369" y="671"/>
                  </a:lnTo>
                  <a:lnTo>
                    <a:pt x="1369" y="686"/>
                  </a:lnTo>
                  <a:lnTo>
                    <a:pt x="1369" y="703"/>
                  </a:lnTo>
                  <a:lnTo>
                    <a:pt x="1369" y="727"/>
                  </a:lnTo>
                  <a:lnTo>
                    <a:pt x="1369" y="742"/>
                  </a:lnTo>
                  <a:lnTo>
                    <a:pt x="1369" y="759"/>
                  </a:lnTo>
                  <a:lnTo>
                    <a:pt x="1369" y="775"/>
                  </a:lnTo>
                  <a:lnTo>
                    <a:pt x="1380" y="792"/>
                  </a:lnTo>
                  <a:lnTo>
                    <a:pt x="1380" y="815"/>
                  </a:lnTo>
                  <a:lnTo>
                    <a:pt x="1380" y="831"/>
                  </a:lnTo>
                  <a:lnTo>
                    <a:pt x="1380" y="848"/>
                  </a:lnTo>
                  <a:lnTo>
                    <a:pt x="1380" y="863"/>
                  </a:lnTo>
                  <a:lnTo>
                    <a:pt x="1380" y="880"/>
                  </a:lnTo>
                  <a:lnTo>
                    <a:pt x="1380" y="895"/>
                  </a:lnTo>
                  <a:lnTo>
                    <a:pt x="1380" y="912"/>
                  </a:lnTo>
                  <a:lnTo>
                    <a:pt x="1380" y="928"/>
                  </a:lnTo>
                  <a:lnTo>
                    <a:pt x="1380" y="945"/>
                  </a:lnTo>
                  <a:lnTo>
                    <a:pt x="1380" y="952"/>
                  </a:lnTo>
                  <a:lnTo>
                    <a:pt x="1380" y="969"/>
                  </a:lnTo>
                  <a:lnTo>
                    <a:pt x="1390" y="984"/>
                  </a:lnTo>
                  <a:lnTo>
                    <a:pt x="1390" y="1001"/>
                  </a:lnTo>
                  <a:lnTo>
                    <a:pt x="1390" y="1009"/>
                  </a:lnTo>
                  <a:lnTo>
                    <a:pt x="1390" y="1025"/>
                  </a:lnTo>
                  <a:lnTo>
                    <a:pt x="1390" y="1042"/>
                  </a:lnTo>
                  <a:lnTo>
                    <a:pt x="1390" y="1049"/>
                  </a:lnTo>
                  <a:lnTo>
                    <a:pt x="1390" y="1057"/>
                  </a:lnTo>
                  <a:lnTo>
                    <a:pt x="1390" y="1074"/>
                  </a:lnTo>
                  <a:lnTo>
                    <a:pt x="1390" y="1081"/>
                  </a:lnTo>
                  <a:lnTo>
                    <a:pt x="1390" y="1089"/>
                  </a:lnTo>
                  <a:lnTo>
                    <a:pt x="1390" y="1106"/>
                  </a:lnTo>
                  <a:lnTo>
                    <a:pt x="1390" y="1113"/>
                  </a:lnTo>
                  <a:lnTo>
                    <a:pt x="1390" y="1122"/>
                  </a:lnTo>
                  <a:lnTo>
                    <a:pt x="1401" y="1130"/>
                  </a:lnTo>
                  <a:lnTo>
                    <a:pt x="1401" y="1139"/>
                  </a:lnTo>
                  <a:lnTo>
                    <a:pt x="1401" y="1146"/>
                  </a:lnTo>
                  <a:lnTo>
                    <a:pt x="1401" y="1154"/>
                  </a:lnTo>
                  <a:lnTo>
                    <a:pt x="1401" y="1163"/>
                  </a:lnTo>
                  <a:lnTo>
                    <a:pt x="1401" y="1171"/>
                  </a:lnTo>
                  <a:lnTo>
                    <a:pt x="1401" y="1178"/>
                  </a:lnTo>
                  <a:lnTo>
                    <a:pt x="1412" y="1186"/>
                  </a:lnTo>
                  <a:lnTo>
                    <a:pt x="1412" y="1178"/>
                  </a:lnTo>
                  <a:lnTo>
                    <a:pt x="1412" y="1171"/>
                  </a:lnTo>
                  <a:lnTo>
                    <a:pt x="1412" y="1163"/>
                  </a:lnTo>
                  <a:lnTo>
                    <a:pt x="1421" y="1154"/>
                  </a:lnTo>
                  <a:lnTo>
                    <a:pt x="1421" y="1146"/>
                  </a:lnTo>
                  <a:lnTo>
                    <a:pt x="1421" y="1139"/>
                  </a:lnTo>
                  <a:lnTo>
                    <a:pt x="1421" y="1130"/>
                  </a:lnTo>
                  <a:lnTo>
                    <a:pt x="1421" y="1122"/>
                  </a:lnTo>
                  <a:lnTo>
                    <a:pt x="1421" y="1113"/>
                  </a:lnTo>
                  <a:lnTo>
                    <a:pt x="1421" y="1106"/>
                  </a:lnTo>
                  <a:lnTo>
                    <a:pt x="1421" y="1089"/>
                  </a:lnTo>
                  <a:lnTo>
                    <a:pt x="1421" y="1081"/>
                  </a:lnTo>
                  <a:lnTo>
                    <a:pt x="1421" y="1074"/>
                  </a:lnTo>
                  <a:lnTo>
                    <a:pt x="1421" y="1057"/>
                  </a:lnTo>
                  <a:lnTo>
                    <a:pt x="1421" y="1049"/>
                  </a:lnTo>
                  <a:lnTo>
                    <a:pt x="1421" y="1042"/>
                  </a:lnTo>
                  <a:lnTo>
                    <a:pt x="1431" y="1025"/>
                  </a:lnTo>
                  <a:lnTo>
                    <a:pt x="1431" y="1009"/>
                  </a:lnTo>
                  <a:lnTo>
                    <a:pt x="1431" y="1001"/>
                  </a:lnTo>
                  <a:lnTo>
                    <a:pt x="1431" y="984"/>
                  </a:lnTo>
                  <a:lnTo>
                    <a:pt x="1431" y="969"/>
                  </a:lnTo>
                  <a:lnTo>
                    <a:pt x="1431" y="952"/>
                  </a:lnTo>
                  <a:lnTo>
                    <a:pt x="1431" y="945"/>
                  </a:lnTo>
                  <a:lnTo>
                    <a:pt x="1431" y="928"/>
                  </a:lnTo>
                  <a:lnTo>
                    <a:pt x="1431" y="912"/>
                  </a:lnTo>
                  <a:lnTo>
                    <a:pt x="1431" y="895"/>
                  </a:lnTo>
                  <a:lnTo>
                    <a:pt x="1431" y="880"/>
                  </a:lnTo>
                  <a:lnTo>
                    <a:pt x="1431" y="863"/>
                  </a:lnTo>
                  <a:lnTo>
                    <a:pt x="1431" y="848"/>
                  </a:lnTo>
                  <a:lnTo>
                    <a:pt x="1442" y="831"/>
                  </a:lnTo>
                  <a:lnTo>
                    <a:pt x="1442" y="815"/>
                  </a:lnTo>
                  <a:lnTo>
                    <a:pt x="1442" y="792"/>
                  </a:lnTo>
                  <a:lnTo>
                    <a:pt x="1442" y="775"/>
                  </a:lnTo>
                  <a:lnTo>
                    <a:pt x="1442" y="759"/>
                  </a:lnTo>
                  <a:lnTo>
                    <a:pt x="1442" y="742"/>
                  </a:lnTo>
                  <a:lnTo>
                    <a:pt x="1442" y="727"/>
                  </a:lnTo>
                  <a:lnTo>
                    <a:pt x="1442" y="703"/>
                  </a:lnTo>
                  <a:lnTo>
                    <a:pt x="1442" y="686"/>
                  </a:lnTo>
                  <a:lnTo>
                    <a:pt x="1442" y="671"/>
                  </a:lnTo>
                  <a:lnTo>
                    <a:pt x="1442" y="645"/>
                  </a:lnTo>
                  <a:lnTo>
                    <a:pt x="1442" y="630"/>
                  </a:lnTo>
                  <a:lnTo>
                    <a:pt x="1453" y="613"/>
                  </a:lnTo>
                  <a:lnTo>
                    <a:pt x="1453" y="589"/>
                  </a:lnTo>
                  <a:lnTo>
                    <a:pt x="1453" y="574"/>
                  </a:lnTo>
                  <a:lnTo>
                    <a:pt x="1453" y="557"/>
                  </a:lnTo>
                  <a:lnTo>
                    <a:pt x="1453" y="541"/>
                  </a:lnTo>
                  <a:lnTo>
                    <a:pt x="1453" y="516"/>
                  </a:lnTo>
                  <a:lnTo>
                    <a:pt x="1453" y="501"/>
                  </a:lnTo>
                  <a:lnTo>
                    <a:pt x="1453" y="483"/>
                  </a:lnTo>
                  <a:lnTo>
                    <a:pt x="1453" y="460"/>
                  </a:lnTo>
                  <a:lnTo>
                    <a:pt x="1453" y="444"/>
                  </a:lnTo>
                  <a:lnTo>
                    <a:pt x="1453" y="427"/>
                  </a:lnTo>
                  <a:lnTo>
                    <a:pt x="1453" y="412"/>
                  </a:lnTo>
                  <a:lnTo>
                    <a:pt x="1453" y="395"/>
                  </a:lnTo>
                  <a:lnTo>
                    <a:pt x="1464" y="371"/>
                  </a:lnTo>
                  <a:lnTo>
                    <a:pt x="1464" y="356"/>
                  </a:lnTo>
                  <a:lnTo>
                    <a:pt x="1464" y="339"/>
                  </a:lnTo>
                  <a:lnTo>
                    <a:pt x="1464" y="324"/>
                  </a:lnTo>
                  <a:lnTo>
                    <a:pt x="1464" y="306"/>
                  </a:lnTo>
                  <a:lnTo>
                    <a:pt x="1464" y="291"/>
                  </a:lnTo>
                  <a:lnTo>
                    <a:pt x="1464" y="274"/>
                  </a:lnTo>
                  <a:lnTo>
                    <a:pt x="1464" y="259"/>
                  </a:lnTo>
                  <a:lnTo>
                    <a:pt x="1464" y="242"/>
                  </a:lnTo>
                  <a:lnTo>
                    <a:pt x="1464" y="235"/>
                  </a:lnTo>
                  <a:lnTo>
                    <a:pt x="1464" y="218"/>
                  </a:lnTo>
                  <a:lnTo>
                    <a:pt x="1464" y="203"/>
                  </a:lnTo>
                  <a:lnTo>
                    <a:pt x="1474" y="186"/>
                  </a:lnTo>
                  <a:lnTo>
                    <a:pt x="1474" y="177"/>
                  </a:lnTo>
                  <a:lnTo>
                    <a:pt x="1474" y="162"/>
                  </a:lnTo>
                  <a:lnTo>
                    <a:pt x="1474" y="145"/>
                  </a:lnTo>
                  <a:lnTo>
                    <a:pt x="1474" y="138"/>
                  </a:lnTo>
                  <a:lnTo>
                    <a:pt x="1474" y="130"/>
                  </a:lnTo>
                  <a:lnTo>
                    <a:pt x="1474" y="112"/>
                  </a:lnTo>
                  <a:lnTo>
                    <a:pt x="1474" y="106"/>
                  </a:lnTo>
                  <a:lnTo>
                    <a:pt x="1474" y="97"/>
                  </a:lnTo>
                  <a:lnTo>
                    <a:pt x="1474" y="80"/>
                  </a:lnTo>
                  <a:lnTo>
                    <a:pt x="1474" y="73"/>
                  </a:lnTo>
                  <a:lnTo>
                    <a:pt x="1474" y="65"/>
                  </a:lnTo>
                  <a:lnTo>
                    <a:pt x="1474" y="56"/>
                  </a:lnTo>
                  <a:lnTo>
                    <a:pt x="1485" y="48"/>
                  </a:lnTo>
                  <a:lnTo>
                    <a:pt x="1485" y="41"/>
                  </a:lnTo>
                  <a:lnTo>
                    <a:pt x="1485" y="33"/>
                  </a:lnTo>
                  <a:lnTo>
                    <a:pt x="1485" y="24"/>
                  </a:lnTo>
                  <a:lnTo>
                    <a:pt x="1485" y="15"/>
                  </a:lnTo>
                  <a:lnTo>
                    <a:pt x="1485" y="9"/>
                  </a:lnTo>
                  <a:lnTo>
                    <a:pt x="1494" y="0"/>
                  </a:lnTo>
                  <a:lnTo>
                    <a:pt x="1494" y="9"/>
                  </a:lnTo>
                  <a:lnTo>
                    <a:pt x="1494" y="15"/>
                  </a:lnTo>
                  <a:lnTo>
                    <a:pt x="1494" y="24"/>
                  </a:lnTo>
                  <a:lnTo>
                    <a:pt x="1494" y="33"/>
                  </a:lnTo>
                  <a:lnTo>
                    <a:pt x="1505" y="41"/>
                  </a:lnTo>
                  <a:lnTo>
                    <a:pt x="1505" y="48"/>
                  </a:lnTo>
                  <a:lnTo>
                    <a:pt x="1505" y="56"/>
                  </a:lnTo>
                  <a:lnTo>
                    <a:pt x="1505" y="65"/>
                  </a:lnTo>
                  <a:lnTo>
                    <a:pt x="1505" y="73"/>
                  </a:lnTo>
                  <a:lnTo>
                    <a:pt x="1505" y="80"/>
                  </a:lnTo>
                  <a:lnTo>
                    <a:pt x="1505" y="97"/>
                  </a:lnTo>
                  <a:lnTo>
                    <a:pt x="1505" y="106"/>
                  </a:lnTo>
                  <a:lnTo>
                    <a:pt x="1505" y="112"/>
                  </a:lnTo>
                  <a:lnTo>
                    <a:pt x="1505" y="130"/>
                  </a:lnTo>
                  <a:lnTo>
                    <a:pt x="1505" y="138"/>
                  </a:lnTo>
                  <a:lnTo>
                    <a:pt x="1505" y="145"/>
                  </a:lnTo>
                  <a:lnTo>
                    <a:pt x="1505" y="162"/>
                  </a:lnTo>
                  <a:lnTo>
                    <a:pt x="1515" y="177"/>
                  </a:lnTo>
                  <a:lnTo>
                    <a:pt x="1515" y="186"/>
                  </a:lnTo>
                  <a:lnTo>
                    <a:pt x="1515" y="203"/>
                  </a:lnTo>
                  <a:lnTo>
                    <a:pt x="1515" y="218"/>
                  </a:lnTo>
                  <a:lnTo>
                    <a:pt x="1515" y="235"/>
                  </a:lnTo>
                  <a:lnTo>
                    <a:pt x="1515" y="242"/>
                  </a:lnTo>
                  <a:lnTo>
                    <a:pt x="1515" y="259"/>
                  </a:lnTo>
                  <a:lnTo>
                    <a:pt x="1515" y="274"/>
                  </a:lnTo>
                  <a:lnTo>
                    <a:pt x="1515" y="291"/>
                  </a:lnTo>
                  <a:lnTo>
                    <a:pt x="1515" y="306"/>
                  </a:lnTo>
                  <a:lnTo>
                    <a:pt x="1515" y="324"/>
                  </a:lnTo>
                  <a:lnTo>
                    <a:pt x="1515" y="339"/>
                  </a:lnTo>
                  <a:lnTo>
                    <a:pt x="1515" y="356"/>
                  </a:lnTo>
                  <a:lnTo>
                    <a:pt x="1526" y="371"/>
                  </a:lnTo>
                  <a:lnTo>
                    <a:pt x="1526" y="395"/>
                  </a:lnTo>
                  <a:lnTo>
                    <a:pt x="1526" y="412"/>
                  </a:lnTo>
                  <a:lnTo>
                    <a:pt x="1526" y="427"/>
                  </a:lnTo>
                  <a:lnTo>
                    <a:pt x="1526" y="444"/>
                  </a:lnTo>
                  <a:lnTo>
                    <a:pt x="1526" y="460"/>
                  </a:lnTo>
                  <a:lnTo>
                    <a:pt x="1526" y="483"/>
                  </a:lnTo>
                  <a:lnTo>
                    <a:pt x="1526" y="501"/>
                  </a:lnTo>
                  <a:lnTo>
                    <a:pt x="1526" y="516"/>
                  </a:lnTo>
                  <a:lnTo>
                    <a:pt x="1526" y="541"/>
                  </a:lnTo>
                  <a:lnTo>
                    <a:pt x="1526" y="557"/>
                  </a:lnTo>
                  <a:lnTo>
                    <a:pt x="1526" y="574"/>
                  </a:lnTo>
                  <a:lnTo>
                    <a:pt x="1537" y="589"/>
                  </a:lnTo>
                  <a:lnTo>
                    <a:pt x="1537" y="613"/>
                  </a:lnTo>
                  <a:lnTo>
                    <a:pt x="1537" y="630"/>
                  </a:lnTo>
                  <a:lnTo>
                    <a:pt x="1537" y="645"/>
                  </a:lnTo>
                  <a:lnTo>
                    <a:pt x="1537" y="671"/>
                  </a:lnTo>
                  <a:lnTo>
                    <a:pt x="1537" y="686"/>
                  </a:lnTo>
                  <a:lnTo>
                    <a:pt x="1537" y="703"/>
                  </a:lnTo>
                  <a:lnTo>
                    <a:pt x="1537" y="727"/>
                  </a:lnTo>
                  <a:lnTo>
                    <a:pt x="1537" y="742"/>
                  </a:lnTo>
                  <a:lnTo>
                    <a:pt x="1537" y="759"/>
                  </a:lnTo>
                  <a:lnTo>
                    <a:pt x="1537" y="775"/>
                  </a:lnTo>
                  <a:lnTo>
                    <a:pt x="1537" y="792"/>
                  </a:lnTo>
                  <a:lnTo>
                    <a:pt x="1537" y="815"/>
                  </a:lnTo>
                  <a:lnTo>
                    <a:pt x="1548" y="831"/>
                  </a:lnTo>
                  <a:lnTo>
                    <a:pt x="1548" y="848"/>
                  </a:lnTo>
                  <a:lnTo>
                    <a:pt x="1548" y="863"/>
                  </a:lnTo>
                  <a:lnTo>
                    <a:pt x="1548" y="880"/>
                  </a:lnTo>
                  <a:lnTo>
                    <a:pt x="1548" y="895"/>
                  </a:lnTo>
                  <a:lnTo>
                    <a:pt x="1548" y="912"/>
                  </a:lnTo>
                  <a:lnTo>
                    <a:pt x="1548" y="928"/>
                  </a:lnTo>
                  <a:lnTo>
                    <a:pt x="1548" y="945"/>
                  </a:lnTo>
                  <a:lnTo>
                    <a:pt x="1548" y="952"/>
                  </a:lnTo>
                  <a:lnTo>
                    <a:pt x="1548" y="969"/>
                  </a:lnTo>
                  <a:lnTo>
                    <a:pt x="1548" y="984"/>
                  </a:lnTo>
                  <a:lnTo>
                    <a:pt x="1548" y="1001"/>
                  </a:lnTo>
                  <a:lnTo>
                    <a:pt x="1556" y="1009"/>
                  </a:lnTo>
                  <a:lnTo>
                    <a:pt x="1556" y="1025"/>
                  </a:lnTo>
                  <a:lnTo>
                    <a:pt x="1556" y="1042"/>
                  </a:lnTo>
                  <a:lnTo>
                    <a:pt x="1556" y="1049"/>
                  </a:lnTo>
                  <a:lnTo>
                    <a:pt x="1556" y="1057"/>
                  </a:lnTo>
                  <a:lnTo>
                    <a:pt x="1556" y="1074"/>
                  </a:lnTo>
                  <a:lnTo>
                    <a:pt x="1556" y="1081"/>
                  </a:lnTo>
                  <a:lnTo>
                    <a:pt x="1556" y="1089"/>
                  </a:lnTo>
                  <a:lnTo>
                    <a:pt x="1556" y="1106"/>
                  </a:lnTo>
                  <a:lnTo>
                    <a:pt x="1556" y="1113"/>
                  </a:lnTo>
                  <a:lnTo>
                    <a:pt x="1556" y="1122"/>
                  </a:lnTo>
                  <a:lnTo>
                    <a:pt x="1556" y="1130"/>
                  </a:lnTo>
                  <a:lnTo>
                    <a:pt x="1556" y="1139"/>
                  </a:lnTo>
                  <a:lnTo>
                    <a:pt x="1567" y="1146"/>
                  </a:lnTo>
                  <a:lnTo>
                    <a:pt x="1567" y="1154"/>
                  </a:lnTo>
                  <a:lnTo>
                    <a:pt x="1567" y="1163"/>
                  </a:lnTo>
                  <a:lnTo>
                    <a:pt x="1567" y="1171"/>
                  </a:lnTo>
                  <a:lnTo>
                    <a:pt x="1567" y="1178"/>
                  </a:lnTo>
                  <a:lnTo>
                    <a:pt x="1578" y="1186"/>
                  </a:lnTo>
                  <a:lnTo>
                    <a:pt x="1578" y="1178"/>
                  </a:lnTo>
                  <a:lnTo>
                    <a:pt x="1578" y="1171"/>
                  </a:lnTo>
                  <a:lnTo>
                    <a:pt x="1578" y="1163"/>
                  </a:lnTo>
                  <a:lnTo>
                    <a:pt x="1578" y="1154"/>
                  </a:lnTo>
                  <a:lnTo>
                    <a:pt x="1578" y="1146"/>
                  </a:lnTo>
                  <a:lnTo>
                    <a:pt x="1589" y="1139"/>
                  </a:lnTo>
                  <a:lnTo>
                    <a:pt x="1589" y="1130"/>
                  </a:lnTo>
                  <a:lnTo>
                    <a:pt x="1589" y="1122"/>
                  </a:lnTo>
                  <a:lnTo>
                    <a:pt x="1589" y="1113"/>
                  </a:lnTo>
                  <a:lnTo>
                    <a:pt x="1589" y="1106"/>
                  </a:lnTo>
                  <a:lnTo>
                    <a:pt x="1589" y="1089"/>
                  </a:lnTo>
                  <a:lnTo>
                    <a:pt x="1589" y="1081"/>
                  </a:lnTo>
                  <a:lnTo>
                    <a:pt x="1589" y="1074"/>
                  </a:lnTo>
                  <a:lnTo>
                    <a:pt x="1589" y="1057"/>
                  </a:lnTo>
                  <a:lnTo>
                    <a:pt x="1589" y="1049"/>
                  </a:lnTo>
                  <a:lnTo>
                    <a:pt x="1589" y="1042"/>
                  </a:lnTo>
                  <a:lnTo>
                    <a:pt x="1589" y="1025"/>
                  </a:lnTo>
                  <a:lnTo>
                    <a:pt x="1589" y="1009"/>
                  </a:lnTo>
                  <a:lnTo>
                    <a:pt x="1599" y="1001"/>
                  </a:lnTo>
                  <a:lnTo>
                    <a:pt x="1599" y="984"/>
                  </a:lnTo>
                  <a:lnTo>
                    <a:pt x="1599" y="969"/>
                  </a:lnTo>
                  <a:lnTo>
                    <a:pt x="1599" y="952"/>
                  </a:lnTo>
                  <a:lnTo>
                    <a:pt x="1599" y="945"/>
                  </a:lnTo>
                  <a:lnTo>
                    <a:pt x="1599" y="928"/>
                  </a:lnTo>
                  <a:lnTo>
                    <a:pt x="1599" y="912"/>
                  </a:lnTo>
                  <a:lnTo>
                    <a:pt x="1599" y="895"/>
                  </a:lnTo>
                  <a:lnTo>
                    <a:pt x="1599" y="880"/>
                  </a:lnTo>
                  <a:lnTo>
                    <a:pt x="1599" y="863"/>
                  </a:lnTo>
                  <a:lnTo>
                    <a:pt x="1599" y="848"/>
                  </a:lnTo>
                  <a:lnTo>
                    <a:pt x="1599" y="831"/>
                  </a:lnTo>
                  <a:lnTo>
                    <a:pt x="1599" y="815"/>
                  </a:lnTo>
                  <a:lnTo>
                    <a:pt x="1610" y="792"/>
                  </a:lnTo>
                  <a:lnTo>
                    <a:pt x="1610" y="775"/>
                  </a:lnTo>
                  <a:lnTo>
                    <a:pt x="1610" y="759"/>
                  </a:lnTo>
                  <a:lnTo>
                    <a:pt x="1610" y="742"/>
                  </a:lnTo>
                  <a:lnTo>
                    <a:pt x="1610" y="727"/>
                  </a:lnTo>
                  <a:lnTo>
                    <a:pt x="1610" y="703"/>
                  </a:lnTo>
                  <a:lnTo>
                    <a:pt x="1610" y="686"/>
                  </a:lnTo>
                  <a:lnTo>
                    <a:pt x="1610" y="671"/>
                  </a:lnTo>
                  <a:lnTo>
                    <a:pt x="1610" y="645"/>
                  </a:lnTo>
                  <a:lnTo>
                    <a:pt x="1610" y="630"/>
                  </a:lnTo>
                  <a:lnTo>
                    <a:pt x="1610" y="613"/>
                  </a:lnTo>
                  <a:lnTo>
                    <a:pt x="1610" y="598"/>
                  </a:lnTo>
                  <a:lnTo>
                    <a:pt x="1621" y="574"/>
                  </a:lnTo>
                  <a:lnTo>
                    <a:pt x="1621" y="557"/>
                  </a:lnTo>
                  <a:lnTo>
                    <a:pt x="1621" y="541"/>
                  </a:lnTo>
                  <a:lnTo>
                    <a:pt x="1621" y="516"/>
                  </a:lnTo>
                  <a:lnTo>
                    <a:pt x="1621" y="501"/>
                  </a:lnTo>
                  <a:lnTo>
                    <a:pt x="1621" y="483"/>
                  </a:lnTo>
                  <a:lnTo>
                    <a:pt x="1621" y="460"/>
                  </a:lnTo>
                  <a:lnTo>
                    <a:pt x="1621" y="444"/>
                  </a:lnTo>
                  <a:lnTo>
                    <a:pt x="1621" y="427"/>
                  </a:lnTo>
                  <a:lnTo>
                    <a:pt x="1621" y="412"/>
                  </a:lnTo>
                  <a:lnTo>
                    <a:pt x="1621" y="395"/>
                  </a:lnTo>
                  <a:lnTo>
                    <a:pt x="1621" y="371"/>
                  </a:lnTo>
                  <a:lnTo>
                    <a:pt x="1621" y="356"/>
                  </a:lnTo>
                  <a:lnTo>
                    <a:pt x="1630" y="339"/>
                  </a:lnTo>
                  <a:lnTo>
                    <a:pt x="1630" y="324"/>
                  </a:lnTo>
                  <a:lnTo>
                    <a:pt x="1630" y="306"/>
                  </a:lnTo>
                  <a:lnTo>
                    <a:pt x="1630" y="291"/>
                  </a:lnTo>
                  <a:lnTo>
                    <a:pt x="1630" y="274"/>
                  </a:lnTo>
                  <a:lnTo>
                    <a:pt x="1630" y="259"/>
                  </a:lnTo>
                  <a:lnTo>
                    <a:pt x="1630" y="242"/>
                  </a:lnTo>
                  <a:lnTo>
                    <a:pt x="1630" y="235"/>
                  </a:lnTo>
                  <a:lnTo>
                    <a:pt x="1630" y="218"/>
                  </a:lnTo>
                  <a:lnTo>
                    <a:pt x="1630" y="203"/>
                  </a:lnTo>
                  <a:lnTo>
                    <a:pt x="1630" y="186"/>
                  </a:lnTo>
                  <a:lnTo>
                    <a:pt x="1630" y="177"/>
                  </a:lnTo>
                  <a:lnTo>
                    <a:pt x="1630" y="162"/>
                  </a:lnTo>
                  <a:lnTo>
                    <a:pt x="1640" y="145"/>
                  </a:lnTo>
                  <a:lnTo>
                    <a:pt x="1640" y="138"/>
                  </a:lnTo>
                  <a:lnTo>
                    <a:pt x="1640" y="130"/>
                  </a:lnTo>
                  <a:lnTo>
                    <a:pt x="1640" y="112"/>
                  </a:lnTo>
                  <a:lnTo>
                    <a:pt x="1640" y="106"/>
                  </a:lnTo>
                  <a:lnTo>
                    <a:pt x="1640" y="97"/>
                  </a:lnTo>
                  <a:lnTo>
                    <a:pt x="1640" y="80"/>
                  </a:lnTo>
                  <a:lnTo>
                    <a:pt x="1640" y="73"/>
                  </a:lnTo>
                  <a:lnTo>
                    <a:pt x="1640" y="65"/>
                  </a:lnTo>
                  <a:lnTo>
                    <a:pt x="1640" y="56"/>
                  </a:lnTo>
                  <a:lnTo>
                    <a:pt x="1640" y="48"/>
                  </a:lnTo>
                  <a:lnTo>
                    <a:pt x="1640" y="41"/>
                  </a:lnTo>
                  <a:lnTo>
                    <a:pt x="1651" y="33"/>
                  </a:lnTo>
                  <a:lnTo>
                    <a:pt x="1651" y="24"/>
                  </a:lnTo>
                  <a:lnTo>
                    <a:pt x="1651" y="15"/>
                  </a:lnTo>
                  <a:lnTo>
                    <a:pt x="1651" y="9"/>
                  </a:lnTo>
                  <a:lnTo>
                    <a:pt x="1662" y="0"/>
                  </a:lnTo>
                  <a:lnTo>
                    <a:pt x="1662" y="9"/>
                  </a:lnTo>
                  <a:lnTo>
                    <a:pt x="1662" y="15"/>
                  </a:lnTo>
                  <a:lnTo>
                    <a:pt x="1662" y="24"/>
                  </a:lnTo>
                  <a:lnTo>
                    <a:pt x="1662" y="33"/>
                  </a:lnTo>
                  <a:lnTo>
                    <a:pt x="1662" y="41"/>
                  </a:lnTo>
                  <a:lnTo>
                    <a:pt x="1662" y="48"/>
                  </a:lnTo>
                  <a:lnTo>
                    <a:pt x="1673" y="56"/>
                  </a:lnTo>
                  <a:lnTo>
                    <a:pt x="1673" y="65"/>
                  </a:lnTo>
                  <a:lnTo>
                    <a:pt x="1673" y="73"/>
                  </a:lnTo>
                  <a:lnTo>
                    <a:pt x="1673" y="80"/>
                  </a:lnTo>
                  <a:lnTo>
                    <a:pt x="1673" y="97"/>
                  </a:lnTo>
                  <a:lnTo>
                    <a:pt x="1673" y="106"/>
                  </a:lnTo>
                  <a:lnTo>
                    <a:pt x="1673" y="112"/>
                  </a:lnTo>
                  <a:lnTo>
                    <a:pt x="1673" y="130"/>
                  </a:lnTo>
                  <a:lnTo>
                    <a:pt x="1673" y="138"/>
                  </a:lnTo>
                  <a:lnTo>
                    <a:pt x="1673" y="145"/>
                  </a:lnTo>
                  <a:lnTo>
                    <a:pt x="1673" y="162"/>
                  </a:lnTo>
                  <a:lnTo>
                    <a:pt x="1673" y="177"/>
                  </a:lnTo>
                  <a:lnTo>
                    <a:pt x="1673" y="186"/>
                  </a:lnTo>
                  <a:lnTo>
                    <a:pt x="1683" y="203"/>
                  </a:lnTo>
                  <a:lnTo>
                    <a:pt x="1683" y="218"/>
                  </a:lnTo>
                  <a:lnTo>
                    <a:pt x="1683" y="235"/>
                  </a:lnTo>
                  <a:lnTo>
                    <a:pt x="1683" y="242"/>
                  </a:lnTo>
                  <a:lnTo>
                    <a:pt x="1683" y="259"/>
                  </a:lnTo>
                  <a:lnTo>
                    <a:pt x="1683" y="274"/>
                  </a:lnTo>
                  <a:lnTo>
                    <a:pt x="1683" y="291"/>
                  </a:lnTo>
                  <a:lnTo>
                    <a:pt x="1683" y="306"/>
                  </a:lnTo>
                  <a:lnTo>
                    <a:pt x="1683" y="324"/>
                  </a:lnTo>
                  <a:lnTo>
                    <a:pt x="1683" y="339"/>
                  </a:lnTo>
                  <a:lnTo>
                    <a:pt x="1683" y="356"/>
                  </a:lnTo>
                  <a:lnTo>
                    <a:pt x="1683" y="371"/>
                  </a:lnTo>
                  <a:lnTo>
                    <a:pt x="1683" y="395"/>
                  </a:lnTo>
                  <a:lnTo>
                    <a:pt x="1692" y="412"/>
                  </a:lnTo>
                  <a:lnTo>
                    <a:pt x="1692" y="427"/>
                  </a:lnTo>
                  <a:lnTo>
                    <a:pt x="1692" y="444"/>
                  </a:lnTo>
                  <a:lnTo>
                    <a:pt x="1692" y="460"/>
                  </a:lnTo>
                  <a:lnTo>
                    <a:pt x="1692" y="483"/>
                  </a:lnTo>
                  <a:lnTo>
                    <a:pt x="1692" y="501"/>
                  </a:lnTo>
                  <a:lnTo>
                    <a:pt x="1692" y="516"/>
                  </a:lnTo>
                  <a:lnTo>
                    <a:pt x="1692" y="541"/>
                  </a:lnTo>
                  <a:lnTo>
                    <a:pt x="1692" y="557"/>
                  </a:lnTo>
                  <a:lnTo>
                    <a:pt x="1692" y="574"/>
                  </a:lnTo>
                  <a:lnTo>
                    <a:pt x="1692" y="598"/>
                  </a:lnTo>
                  <a:lnTo>
                    <a:pt x="1692" y="613"/>
                  </a:lnTo>
                  <a:lnTo>
                    <a:pt x="1703" y="630"/>
                  </a:lnTo>
                  <a:lnTo>
                    <a:pt x="1703" y="645"/>
                  </a:lnTo>
                  <a:lnTo>
                    <a:pt x="1703" y="671"/>
                  </a:lnTo>
                  <a:lnTo>
                    <a:pt x="1703" y="686"/>
                  </a:lnTo>
                  <a:lnTo>
                    <a:pt x="1703" y="703"/>
                  </a:lnTo>
                  <a:lnTo>
                    <a:pt x="1703" y="727"/>
                  </a:lnTo>
                  <a:lnTo>
                    <a:pt x="1703" y="742"/>
                  </a:lnTo>
                  <a:lnTo>
                    <a:pt x="1703" y="759"/>
                  </a:lnTo>
                  <a:lnTo>
                    <a:pt x="1703" y="775"/>
                  </a:lnTo>
                  <a:lnTo>
                    <a:pt x="1703" y="792"/>
                  </a:lnTo>
                  <a:lnTo>
                    <a:pt x="1703" y="815"/>
                  </a:lnTo>
                  <a:lnTo>
                    <a:pt x="1703" y="831"/>
                  </a:lnTo>
                  <a:lnTo>
                    <a:pt x="1703" y="848"/>
                  </a:lnTo>
                  <a:lnTo>
                    <a:pt x="1714" y="863"/>
                  </a:lnTo>
                  <a:lnTo>
                    <a:pt x="1714" y="880"/>
                  </a:lnTo>
                  <a:lnTo>
                    <a:pt x="1714" y="895"/>
                  </a:lnTo>
                  <a:lnTo>
                    <a:pt x="1714" y="912"/>
                  </a:lnTo>
                  <a:lnTo>
                    <a:pt x="1714" y="928"/>
                  </a:lnTo>
                  <a:lnTo>
                    <a:pt x="1714" y="945"/>
                  </a:lnTo>
                  <a:lnTo>
                    <a:pt x="1714" y="952"/>
                  </a:lnTo>
                  <a:lnTo>
                    <a:pt x="1714" y="969"/>
                  </a:lnTo>
                  <a:lnTo>
                    <a:pt x="1714" y="984"/>
                  </a:lnTo>
                  <a:lnTo>
                    <a:pt x="1714" y="1001"/>
                  </a:lnTo>
                  <a:lnTo>
                    <a:pt x="1714" y="1009"/>
                  </a:lnTo>
                  <a:lnTo>
                    <a:pt x="1714" y="1025"/>
                  </a:lnTo>
                  <a:lnTo>
                    <a:pt x="1714" y="1042"/>
                  </a:lnTo>
                  <a:lnTo>
                    <a:pt x="1724" y="1049"/>
                  </a:lnTo>
                  <a:lnTo>
                    <a:pt x="1724" y="1057"/>
                  </a:lnTo>
                  <a:lnTo>
                    <a:pt x="1724" y="1074"/>
                  </a:lnTo>
                  <a:lnTo>
                    <a:pt x="1724" y="1081"/>
                  </a:lnTo>
                  <a:lnTo>
                    <a:pt x="1724" y="1089"/>
                  </a:lnTo>
                  <a:lnTo>
                    <a:pt x="1724" y="1106"/>
                  </a:lnTo>
                  <a:lnTo>
                    <a:pt x="1724" y="1113"/>
                  </a:lnTo>
                  <a:lnTo>
                    <a:pt x="1724" y="1122"/>
                  </a:lnTo>
                  <a:lnTo>
                    <a:pt x="1724" y="1130"/>
                  </a:lnTo>
                  <a:lnTo>
                    <a:pt x="1724" y="1139"/>
                  </a:lnTo>
                  <a:lnTo>
                    <a:pt x="1724" y="1146"/>
                  </a:lnTo>
                  <a:lnTo>
                    <a:pt x="1735" y="1154"/>
                  </a:lnTo>
                  <a:lnTo>
                    <a:pt x="1735" y="1163"/>
                  </a:lnTo>
                  <a:lnTo>
                    <a:pt x="1735" y="1171"/>
                  </a:lnTo>
                  <a:lnTo>
                    <a:pt x="1735" y="1178"/>
                  </a:lnTo>
                  <a:lnTo>
                    <a:pt x="1746" y="1186"/>
                  </a:lnTo>
                  <a:lnTo>
                    <a:pt x="1746" y="1178"/>
                  </a:lnTo>
                  <a:lnTo>
                    <a:pt x="1746" y="1171"/>
                  </a:lnTo>
                  <a:lnTo>
                    <a:pt x="1746" y="1163"/>
                  </a:lnTo>
                  <a:lnTo>
                    <a:pt x="1746" y="1154"/>
                  </a:lnTo>
                  <a:lnTo>
                    <a:pt x="1746" y="1146"/>
                  </a:lnTo>
                  <a:lnTo>
                    <a:pt x="1746" y="1139"/>
                  </a:lnTo>
                  <a:lnTo>
                    <a:pt x="1746" y="1130"/>
                  </a:lnTo>
                  <a:lnTo>
                    <a:pt x="1757" y="1122"/>
                  </a:lnTo>
                  <a:lnTo>
                    <a:pt x="1757" y="1113"/>
                  </a:lnTo>
                  <a:lnTo>
                    <a:pt x="1757" y="1106"/>
                  </a:lnTo>
                  <a:lnTo>
                    <a:pt x="1757" y="1089"/>
                  </a:lnTo>
                  <a:lnTo>
                    <a:pt x="1757" y="1081"/>
                  </a:lnTo>
                  <a:lnTo>
                    <a:pt x="1757" y="1074"/>
                  </a:lnTo>
                  <a:lnTo>
                    <a:pt x="1757" y="1057"/>
                  </a:lnTo>
                  <a:lnTo>
                    <a:pt x="1757" y="1049"/>
                  </a:lnTo>
                  <a:lnTo>
                    <a:pt x="1757" y="1042"/>
                  </a:lnTo>
                  <a:lnTo>
                    <a:pt x="1757" y="1025"/>
                  </a:lnTo>
                  <a:lnTo>
                    <a:pt x="1757" y="1009"/>
                  </a:lnTo>
                  <a:lnTo>
                    <a:pt x="1757" y="1001"/>
                  </a:lnTo>
                  <a:lnTo>
                    <a:pt x="1757" y="984"/>
                  </a:lnTo>
                  <a:lnTo>
                    <a:pt x="1766" y="969"/>
                  </a:lnTo>
                  <a:lnTo>
                    <a:pt x="1766" y="952"/>
                  </a:lnTo>
                  <a:lnTo>
                    <a:pt x="1766" y="945"/>
                  </a:lnTo>
                  <a:lnTo>
                    <a:pt x="1766" y="928"/>
                  </a:lnTo>
                  <a:lnTo>
                    <a:pt x="1766" y="912"/>
                  </a:lnTo>
                  <a:lnTo>
                    <a:pt x="1766" y="895"/>
                  </a:lnTo>
                  <a:lnTo>
                    <a:pt x="1766" y="880"/>
                  </a:lnTo>
                  <a:lnTo>
                    <a:pt x="1766" y="863"/>
                  </a:lnTo>
                  <a:lnTo>
                    <a:pt x="1766" y="848"/>
                  </a:lnTo>
                  <a:lnTo>
                    <a:pt x="1766" y="831"/>
                  </a:lnTo>
                  <a:lnTo>
                    <a:pt x="1766" y="815"/>
                  </a:lnTo>
                  <a:lnTo>
                    <a:pt x="1766" y="792"/>
                  </a:lnTo>
                  <a:lnTo>
                    <a:pt x="1766" y="775"/>
                  </a:lnTo>
                  <a:lnTo>
                    <a:pt x="1778" y="759"/>
                  </a:lnTo>
                  <a:lnTo>
                    <a:pt x="1778" y="742"/>
                  </a:lnTo>
                  <a:lnTo>
                    <a:pt x="1778" y="727"/>
                  </a:lnTo>
                  <a:lnTo>
                    <a:pt x="1778" y="703"/>
                  </a:lnTo>
                  <a:lnTo>
                    <a:pt x="1778" y="686"/>
                  </a:lnTo>
                  <a:lnTo>
                    <a:pt x="1778" y="671"/>
                  </a:lnTo>
                  <a:lnTo>
                    <a:pt x="1778" y="645"/>
                  </a:lnTo>
                  <a:lnTo>
                    <a:pt x="1778" y="630"/>
                  </a:lnTo>
                  <a:lnTo>
                    <a:pt x="1778" y="613"/>
                  </a:lnTo>
                  <a:lnTo>
                    <a:pt x="1778" y="598"/>
                  </a:lnTo>
                  <a:lnTo>
                    <a:pt x="1778" y="574"/>
                  </a:lnTo>
                  <a:lnTo>
                    <a:pt x="1778" y="557"/>
                  </a:lnTo>
                  <a:lnTo>
                    <a:pt x="1789" y="541"/>
                  </a:lnTo>
                  <a:lnTo>
                    <a:pt x="1789" y="516"/>
                  </a:lnTo>
                  <a:lnTo>
                    <a:pt x="1789" y="501"/>
                  </a:lnTo>
                  <a:lnTo>
                    <a:pt x="1789" y="483"/>
                  </a:lnTo>
                  <a:lnTo>
                    <a:pt x="1789" y="460"/>
                  </a:lnTo>
                  <a:lnTo>
                    <a:pt x="1789" y="444"/>
                  </a:lnTo>
                  <a:lnTo>
                    <a:pt x="1789" y="427"/>
                  </a:lnTo>
                  <a:lnTo>
                    <a:pt x="1789" y="412"/>
                  </a:lnTo>
                  <a:lnTo>
                    <a:pt x="1789" y="395"/>
                  </a:lnTo>
                  <a:lnTo>
                    <a:pt x="1789" y="371"/>
                  </a:lnTo>
                  <a:lnTo>
                    <a:pt x="1789" y="356"/>
                  </a:lnTo>
                  <a:lnTo>
                    <a:pt x="1789" y="339"/>
                  </a:lnTo>
                  <a:lnTo>
                    <a:pt x="1789" y="324"/>
                  </a:lnTo>
                  <a:lnTo>
                    <a:pt x="1799" y="306"/>
                  </a:lnTo>
                  <a:lnTo>
                    <a:pt x="1799" y="291"/>
                  </a:lnTo>
                  <a:lnTo>
                    <a:pt x="1799" y="274"/>
                  </a:lnTo>
                  <a:lnTo>
                    <a:pt x="1799" y="259"/>
                  </a:lnTo>
                  <a:lnTo>
                    <a:pt x="1799" y="242"/>
                  </a:lnTo>
                  <a:lnTo>
                    <a:pt x="1799" y="235"/>
                  </a:lnTo>
                  <a:lnTo>
                    <a:pt x="1799" y="218"/>
                  </a:lnTo>
                  <a:lnTo>
                    <a:pt x="1799" y="203"/>
                  </a:lnTo>
                  <a:lnTo>
                    <a:pt x="1799" y="186"/>
                  </a:lnTo>
                  <a:lnTo>
                    <a:pt x="1799" y="177"/>
                  </a:lnTo>
                  <a:lnTo>
                    <a:pt x="1799" y="162"/>
                  </a:lnTo>
                  <a:lnTo>
                    <a:pt x="1799" y="145"/>
                  </a:lnTo>
                  <a:lnTo>
                    <a:pt x="1799" y="138"/>
                  </a:lnTo>
                  <a:lnTo>
                    <a:pt x="1810" y="130"/>
                  </a:lnTo>
                  <a:lnTo>
                    <a:pt x="1810" y="112"/>
                  </a:lnTo>
                  <a:lnTo>
                    <a:pt x="1810" y="106"/>
                  </a:lnTo>
                  <a:lnTo>
                    <a:pt x="1810" y="97"/>
                  </a:lnTo>
                  <a:lnTo>
                    <a:pt x="1810" y="80"/>
                  </a:lnTo>
                  <a:lnTo>
                    <a:pt x="1810" y="73"/>
                  </a:lnTo>
                  <a:lnTo>
                    <a:pt x="1810" y="65"/>
                  </a:lnTo>
                  <a:lnTo>
                    <a:pt x="1810" y="56"/>
                  </a:lnTo>
                  <a:lnTo>
                    <a:pt x="1810" y="48"/>
                  </a:lnTo>
                  <a:lnTo>
                    <a:pt x="1810" y="41"/>
                  </a:lnTo>
                  <a:lnTo>
                    <a:pt x="1810" y="33"/>
                  </a:lnTo>
                  <a:lnTo>
                    <a:pt x="1821" y="24"/>
                  </a:lnTo>
                  <a:lnTo>
                    <a:pt x="1821" y="15"/>
                  </a:lnTo>
                  <a:lnTo>
                    <a:pt x="1821" y="9"/>
                  </a:lnTo>
                  <a:lnTo>
                    <a:pt x="1821" y="0"/>
                  </a:lnTo>
                  <a:lnTo>
                    <a:pt x="1830" y="9"/>
                  </a:lnTo>
                  <a:lnTo>
                    <a:pt x="1830" y="15"/>
                  </a:lnTo>
                  <a:lnTo>
                    <a:pt x="1830" y="24"/>
                  </a:lnTo>
                  <a:lnTo>
                    <a:pt x="1830" y="33"/>
                  </a:lnTo>
                  <a:lnTo>
                    <a:pt x="1830" y="41"/>
                  </a:lnTo>
                  <a:lnTo>
                    <a:pt x="1830" y="48"/>
                  </a:lnTo>
                  <a:lnTo>
                    <a:pt x="1830" y="56"/>
                  </a:lnTo>
                  <a:lnTo>
                    <a:pt x="1830" y="65"/>
                  </a:lnTo>
                  <a:lnTo>
                    <a:pt x="1841" y="73"/>
                  </a:lnTo>
                  <a:lnTo>
                    <a:pt x="1841" y="80"/>
                  </a:lnTo>
                  <a:lnTo>
                    <a:pt x="1841" y="97"/>
                  </a:lnTo>
                  <a:lnTo>
                    <a:pt x="1841" y="106"/>
                  </a:lnTo>
                  <a:lnTo>
                    <a:pt x="1841" y="112"/>
                  </a:lnTo>
                  <a:lnTo>
                    <a:pt x="1841" y="130"/>
                  </a:lnTo>
                  <a:lnTo>
                    <a:pt x="1841" y="138"/>
                  </a:lnTo>
                  <a:lnTo>
                    <a:pt x="1841" y="145"/>
                  </a:lnTo>
                  <a:lnTo>
                    <a:pt x="1841" y="162"/>
                  </a:lnTo>
                  <a:lnTo>
                    <a:pt x="1841" y="177"/>
                  </a:lnTo>
                  <a:lnTo>
                    <a:pt x="1841" y="186"/>
                  </a:lnTo>
                  <a:lnTo>
                    <a:pt x="1841" y="203"/>
                  </a:lnTo>
                  <a:lnTo>
                    <a:pt x="1841" y="218"/>
                  </a:lnTo>
                  <a:lnTo>
                    <a:pt x="1851" y="235"/>
                  </a:lnTo>
                  <a:lnTo>
                    <a:pt x="1851" y="242"/>
                  </a:lnTo>
                  <a:lnTo>
                    <a:pt x="1851" y="259"/>
                  </a:lnTo>
                  <a:lnTo>
                    <a:pt x="1851" y="274"/>
                  </a:lnTo>
                  <a:lnTo>
                    <a:pt x="1851" y="291"/>
                  </a:lnTo>
                  <a:lnTo>
                    <a:pt x="1851" y="306"/>
                  </a:lnTo>
                  <a:lnTo>
                    <a:pt x="1851" y="324"/>
                  </a:lnTo>
                  <a:lnTo>
                    <a:pt x="1851" y="339"/>
                  </a:lnTo>
                  <a:lnTo>
                    <a:pt x="1851" y="356"/>
                  </a:lnTo>
                  <a:lnTo>
                    <a:pt x="1851" y="371"/>
                  </a:lnTo>
                  <a:lnTo>
                    <a:pt x="1851" y="395"/>
                  </a:lnTo>
                  <a:lnTo>
                    <a:pt x="1851" y="412"/>
                  </a:lnTo>
                  <a:lnTo>
                    <a:pt x="1851" y="427"/>
                  </a:lnTo>
                  <a:lnTo>
                    <a:pt x="1862" y="444"/>
                  </a:lnTo>
                  <a:lnTo>
                    <a:pt x="1862" y="460"/>
                  </a:lnTo>
                  <a:lnTo>
                    <a:pt x="1862" y="483"/>
                  </a:lnTo>
                  <a:lnTo>
                    <a:pt x="1862" y="501"/>
                  </a:lnTo>
                  <a:lnTo>
                    <a:pt x="1862" y="516"/>
                  </a:lnTo>
                  <a:lnTo>
                    <a:pt x="1862" y="541"/>
                  </a:lnTo>
                  <a:lnTo>
                    <a:pt x="1862" y="557"/>
                  </a:lnTo>
                  <a:lnTo>
                    <a:pt x="1862" y="574"/>
                  </a:lnTo>
                  <a:lnTo>
                    <a:pt x="1862" y="589"/>
                  </a:lnTo>
                  <a:lnTo>
                    <a:pt x="1862" y="613"/>
                  </a:lnTo>
                  <a:lnTo>
                    <a:pt x="1862" y="630"/>
                  </a:lnTo>
                  <a:lnTo>
                    <a:pt x="1862" y="645"/>
                  </a:lnTo>
                  <a:lnTo>
                    <a:pt x="1873" y="671"/>
                  </a:lnTo>
                  <a:lnTo>
                    <a:pt x="1873" y="686"/>
                  </a:lnTo>
                  <a:lnTo>
                    <a:pt x="1873" y="703"/>
                  </a:lnTo>
                  <a:lnTo>
                    <a:pt x="1873" y="727"/>
                  </a:lnTo>
                  <a:lnTo>
                    <a:pt x="1873" y="742"/>
                  </a:lnTo>
                  <a:lnTo>
                    <a:pt x="1873" y="759"/>
                  </a:lnTo>
                  <a:lnTo>
                    <a:pt x="1873" y="775"/>
                  </a:lnTo>
                  <a:lnTo>
                    <a:pt x="1873" y="792"/>
                  </a:lnTo>
                  <a:lnTo>
                    <a:pt x="1873" y="815"/>
                  </a:lnTo>
                  <a:lnTo>
                    <a:pt x="1873" y="831"/>
                  </a:lnTo>
                  <a:lnTo>
                    <a:pt x="1873" y="848"/>
                  </a:lnTo>
                  <a:lnTo>
                    <a:pt x="1873" y="863"/>
                  </a:lnTo>
                  <a:lnTo>
                    <a:pt x="1873" y="880"/>
                  </a:lnTo>
                  <a:lnTo>
                    <a:pt x="1883" y="895"/>
                  </a:lnTo>
                  <a:lnTo>
                    <a:pt x="1883" y="912"/>
                  </a:lnTo>
                  <a:lnTo>
                    <a:pt x="1883" y="928"/>
                  </a:lnTo>
                  <a:lnTo>
                    <a:pt x="1883" y="945"/>
                  </a:lnTo>
                  <a:lnTo>
                    <a:pt x="1883" y="952"/>
                  </a:lnTo>
                  <a:lnTo>
                    <a:pt x="1883" y="969"/>
                  </a:lnTo>
                  <a:lnTo>
                    <a:pt x="1883" y="984"/>
                  </a:lnTo>
                  <a:lnTo>
                    <a:pt x="1883" y="1001"/>
                  </a:lnTo>
                  <a:lnTo>
                    <a:pt x="1883" y="1009"/>
                  </a:lnTo>
                  <a:lnTo>
                    <a:pt x="1883" y="1025"/>
                  </a:lnTo>
                  <a:lnTo>
                    <a:pt x="1883" y="1042"/>
                  </a:lnTo>
                  <a:lnTo>
                    <a:pt x="1883" y="1049"/>
                  </a:lnTo>
                  <a:lnTo>
                    <a:pt x="1883" y="1057"/>
                  </a:lnTo>
                  <a:lnTo>
                    <a:pt x="1894" y="1074"/>
                  </a:lnTo>
                  <a:lnTo>
                    <a:pt x="1894" y="1081"/>
                  </a:lnTo>
                  <a:lnTo>
                    <a:pt x="1894" y="1089"/>
                  </a:lnTo>
                  <a:lnTo>
                    <a:pt x="1894" y="1106"/>
                  </a:lnTo>
                  <a:lnTo>
                    <a:pt x="1894" y="1113"/>
                  </a:lnTo>
                  <a:lnTo>
                    <a:pt x="1894" y="1122"/>
                  </a:lnTo>
                  <a:lnTo>
                    <a:pt x="1894" y="1130"/>
                  </a:lnTo>
                  <a:lnTo>
                    <a:pt x="1894" y="1139"/>
                  </a:lnTo>
                  <a:lnTo>
                    <a:pt x="1894" y="1146"/>
                  </a:lnTo>
                  <a:lnTo>
                    <a:pt x="1894" y="1154"/>
                  </a:lnTo>
                  <a:lnTo>
                    <a:pt x="1894" y="1163"/>
                  </a:lnTo>
                  <a:lnTo>
                    <a:pt x="1903" y="1171"/>
                  </a:lnTo>
                  <a:lnTo>
                    <a:pt x="1903" y="1178"/>
                  </a:lnTo>
                  <a:lnTo>
                    <a:pt x="1903" y="1186"/>
                  </a:lnTo>
                  <a:lnTo>
                    <a:pt x="1914" y="1178"/>
                  </a:lnTo>
                  <a:lnTo>
                    <a:pt x="1914" y="1171"/>
                  </a:lnTo>
                  <a:lnTo>
                    <a:pt x="1914" y="1163"/>
                  </a:lnTo>
                  <a:lnTo>
                    <a:pt x="1914" y="1154"/>
                  </a:lnTo>
                  <a:lnTo>
                    <a:pt x="1914" y="1146"/>
                  </a:lnTo>
                  <a:lnTo>
                    <a:pt x="1914" y="1139"/>
                  </a:lnTo>
                  <a:lnTo>
                    <a:pt x="1914" y="1130"/>
                  </a:lnTo>
                  <a:lnTo>
                    <a:pt x="1914" y="1122"/>
                  </a:lnTo>
                  <a:lnTo>
                    <a:pt x="1914" y="1113"/>
                  </a:lnTo>
                  <a:lnTo>
                    <a:pt x="1925" y="1106"/>
                  </a:lnTo>
                  <a:lnTo>
                    <a:pt x="1925" y="1089"/>
                  </a:lnTo>
                  <a:lnTo>
                    <a:pt x="1925" y="1081"/>
                  </a:lnTo>
                  <a:lnTo>
                    <a:pt x="1925" y="1074"/>
                  </a:lnTo>
                  <a:lnTo>
                    <a:pt x="1925" y="1057"/>
                  </a:lnTo>
                  <a:lnTo>
                    <a:pt x="1925" y="1049"/>
                  </a:lnTo>
                  <a:lnTo>
                    <a:pt x="1925" y="1042"/>
                  </a:lnTo>
                  <a:lnTo>
                    <a:pt x="1925" y="1025"/>
                  </a:lnTo>
                  <a:lnTo>
                    <a:pt x="1925" y="1009"/>
                  </a:lnTo>
                  <a:lnTo>
                    <a:pt x="1925" y="1001"/>
                  </a:lnTo>
                  <a:lnTo>
                    <a:pt x="1925" y="984"/>
                  </a:lnTo>
                  <a:lnTo>
                    <a:pt x="1925" y="969"/>
                  </a:lnTo>
                  <a:lnTo>
                    <a:pt x="1925" y="952"/>
                  </a:lnTo>
                  <a:lnTo>
                    <a:pt x="1935" y="945"/>
                  </a:lnTo>
                  <a:lnTo>
                    <a:pt x="1935" y="928"/>
                  </a:lnTo>
                  <a:lnTo>
                    <a:pt x="1935" y="912"/>
                  </a:lnTo>
                  <a:lnTo>
                    <a:pt x="1935" y="895"/>
                  </a:lnTo>
                  <a:lnTo>
                    <a:pt x="1935" y="880"/>
                  </a:lnTo>
                  <a:lnTo>
                    <a:pt x="1935" y="863"/>
                  </a:lnTo>
                  <a:lnTo>
                    <a:pt x="1935" y="848"/>
                  </a:lnTo>
                  <a:lnTo>
                    <a:pt x="1935" y="831"/>
                  </a:lnTo>
                  <a:lnTo>
                    <a:pt x="1935" y="815"/>
                  </a:lnTo>
                  <a:lnTo>
                    <a:pt x="1935" y="792"/>
                  </a:lnTo>
                  <a:lnTo>
                    <a:pt x="1935" y="775"/>
                  </a:lnTo>
                  <a:lnTo>
                    <a:pt x="1935" y="759"/>
                  </a:lnTo>
                  <a:lnTo>
                    <a:pt x="1935" y="742"/>
                  </a:lnTo>
                  <a:lnTo>
                    <a:pt x="1946" y="727"/>
                  </a:lnTo>
                  <a:lnTo>
                    <a:pt x="1946" y="703"/>
                  </a:lnTo>
                  <a:lnTo>
                    <a:pt x="1946" y="686"/>
                  </a:lnTo>
                  <a:lnTo>
                    <a:pt x="1946" y="671"/>
                  </a:lnTo>
                  <a:lnTo>
                    <a:pt x="1946" y="645"/>
                  </a:lnTo>
                  <a:lnTo>
                    <a:pt x="1946" y="630"/>
                  </a:lnTo>
                  <a:lnTo>
                    <a:pt x="1946" y="613"/>
                  </a:lnTo>
                  <a:lnTo>
                    <a:pt x="1946" y="589"/>
                  </a:lnTo>
                  <a:lnTo>
                    <a:pt x="1946" y="574"/>
                  </a:lnTo>
                  <a:lnTo>
                    <a:pt x="1946" y="557"/>
                  </a:lnTo>
                  <a:lnTo>
                    <a:pt x="1946" y="541"/>
                  </a:lnTo>
                  <a:lnTo>
                    <a:pt x="1946" y="516"/>
                  </a:lnTo>
                  <a:lnTo>
                    <a:pt x="1957" y="501"/>
                  </a:lnTo>
                  <a:lnTo>
                    <a:pt x="1957" y="483"/>
                  </a:lnTo>
                  <a:lnTo>
                    <a:pt x="1957" y="460"/>
                  </a:lnTo>
                  <a:lnTo>
                    <a:pt x="1957" y="444"/>
                  </a:lnTo>
                  <a:lnTo>
                    <a:pt x="1957" y="427"/>
                  </a:lnTo>
                  <a:lnTo>
                    <a:pt x="1957" y="412"/>
                  </a:lnTo>
                  <a:lnTo>
                    <a:pt x="1957" y="395"/>
                  </a:lnTo>
                  <a:lnTo>
                    <a:pt x="1957" y="371"/>
                  </a:lnTo>
                  <a:lnTo>
                    <a:pt x="1957" y="356"/>
                  </a:lnTo>
                  <a:lnTo>
                    <a:pt x="1957" y="339"/>
                  </a:lnTo>
                  <a:lnTo>
                    <a:pt x="1957" y="324"/>
                  </a:lnTo>
                  <a:lnTo>
                    <a:pt x="1957" y="306"/>
                  </a:lnTo>
                  <a:lnTo>
                    <a:pt x="1957" y="291"/>
                  </a:lnTo>
                  <a:lnTo>
                    <a:pt x="1967" y="274"/>
                  </a:lnTo>
                  <a:lnTo>
                    <a:pt x="1967" y="259"/>
                  </a:lnTo>
                  <a:lnTo>
                    <a:pt x="1967" y="242"/>
                  </a:lnTo>
                  <a:lnTo>
                    <a:pt x="1967" y="235"/>
                  </a:lnTo>
                  <a:lnTo>
                    <a:pt x="1967" y="218"/>
                  </a:lnTo>
                  <a:lnTo>
                    <a:pt x="1967" y="203"/>
                  </a:lnTo>
                  <a:lnTo>
                    <a:pt x="1967" y="186"/>
                  </a:lnTo>
                  <a:lnTo>
                    <a:pt x="1967" y="177"/>
                  </a:lnTo>
                  <a:lnTo>
                    <a:pt x="1967" y="162"/>
                  </a:lnTo>
                  <a:lnTo>
                    <a:pt x="1967" y="145"/>
                  </a:lnTo>
                  <a:lnTo>
                    <a:pt x="1967" y="138"/>
                  </a:lnTo>
                  <a:lnTo>
                    <a:pt x="1967" y="130"/>
                  </a:lnTo>
                  <a:lnTo>
                    <a:pt x="1967" y="112"/>
                  </a:lnTo>
                  <a:lnTo>
                    <a:pt x="1976" y="106"/>
                  </a:lnTo>
                  <a:lnTo>
                    <a:pt x="1976" y="97"/>
                  </a:lnTo>
                  <a:lnTo>
                    <a:pt x="1976" y="80"/>
                  </a:lnTo>
                  <a:lnTo>
                    <a:pt x="1976" y="73"/>
                  </a:lnTo>
                  <a:lnTo>
                    <a:pt x="1976" y="65"/>
                  </a:lnTo>
                  <a:lnTo>
                    <a:pt x="1976" y="56"/>
                  </a:lnTo>
                  <a:lnTo>
                    <a:pt x="1976" y="48"/>
                  </a:lnTo>
                  <a:lnTo>
                    <a:pt x="1976" y="41"/>
                  </a:lnTo>
                  <a:lnTo>
                    <a:pt x="1976" y="33"/>
                  </a:lnTo>
                  <a:lnTo>
                    <a:pt x="1976" y="24"/>
                  </a:lnTo>
                  <a:lnTo>
                    <a:pt x="1987" y="15"/>
                  </a:lnTo>
                  <a:lnTo>
                    <a:pt x="1987" y="9"/>
                  </a:lnTo>
                  <a:lnTo>
                    <a:pt x="1987" y="0"/>
                  </a:lnTo>
                  <a:lnTo>
                    <a:pt x="1998" y="9"/>
                  </a:lnTo>
                  <a:lnTo>
                    <a:pt x="1998" y="15"/>
                  </a:lnTo>
                  <a:lnTo>
                    <a:pt x="1998" y="24"/>
                  </a:lnTo>
                  <a:lnTo>
                    <a:pt x="1998" y="33"/>
                  </a:lnTo>
                  <a:lnTo>
                    <a:pt x="1998" y="41"/>
                  </a:lnTo>
                  <a:lnTo>
                    <a:pt x="1998" y="48"/>
                  </a:lnTo>
                  <a:lnTo>
                    <a:pt x="1998" y="56"/>
                  </a:lnTo>
                  <a:lnTo>
                    <a:pt x="1998" y="65"/>
                  </a:lnTo>
                  <a:lnTo>
                    <a:pt x="1998" y="73"/>
                  </a:lnTo>
                  <a:lnTo>
                    <a:pt x="1998" y="80"/>
                  </a:lnTo>
                  <a:lnTo>
                    <a:pt x="2009" y="97"/>
                  </a:lnTo>
                  <a:lnTo>
                    <a:pt x="2009" y="106"/>
                  </a:lnTo>
                  <a:lnTo>
                    <a:pt x="2009" y="112"/>
                  </a:lnTo>
                  <a:lnTo>
                    <a:pt x="2009" y="130"/>
                  </a:lnTo>
                  <a:lnTo>
                    <a:pt x="2009" y="138"/>
                  </a:lnTo>
                  <a:lnTo>
                    <a:pt x="2009" y="145"/>
                  </a:lnTo>
                  <a:lnTo>
                    <a:pt x="2009" y="162"/>
                  </a:lnTo>
                  <a:lnTo>
                    <a:pt x="2009" y="177"/>
                  </a:lnTo>
                  <a:lnTo>
                    <a:pt x="2009" y="186"/>
                  </a:lnTo>
                  <a:lnTo>
                    <a:pt x="2009" y="203"/>
                  </a:lnTo>
                  <a:lnTo>
                    <a:pt x="2009" y="218"/>
                  </a:lnTo>
                  <a:lnTo>
                    <a:pt x="2009" y="235"/>
                  </a:lnTo>
                  <a:lnTo>
                    <a:pt x="2009" y="242"/>
                  </a:lnTo>
                  <a:lnTo>
                    <a:pt x="2019" y="259"/>
                  </a:lnTo>
                  <a:lnTo>
                    <a:pt x="2019" y="274"/>
                  </a:lnTo>
                  <a:lnTo>
                    <a:pt x="2019" y="291"/>
                  </a:lnTo>
                  <a:lnTo>
                    <a:pt x="2019" y="306"/>
                  </a:lnTo>
                  <a:lnTo>
                    <a:pt x="2019" y="324"/>
                  </a:lnTo>
                  <a:lnTo>
                    <a:pt x="2019" y="339"/>
                  </a:lnTo>
                  <a:lnTo>
                    <a:pt x="2019" y="356"/>
                  </a:lnTo>
                  <a:lnTo>
                    <a:pt x="2019" y="371"/>
                  </a:lnTo>
                  <a:lnTo>
                    <a:pt x="2019" y="395"/>
                  </a:lnTo>
                  <a:lnTo>
                    <a:pt x="2019" y="412"/>
                  </a:lnTo>
                  <a:lnTo>
                    <a:pt x="2019" y="427"/>
                  </a:lnTo>
                  <a:lnTo>
                    <a:pt x="2019" y="444"/>
                  </a:lnTo>
                  <a:lnTo>
                    <a:pt x="2019" y="460"/>
                  </a:lnTo>
                  <a:lnTo>
                    <a:pt x="2030" y="483"/>
                  </a:lnTo>
                  <a:lnTo>
                    <a:pt x="2030" y="501"/>
                  </a:lnTo>
                  <a:lnTo>
                    <a:pt x="2030" y="516"/>
                  </a:lnTo>
                  <a:lnTo>
                    <a:pt x="2030" y="541"/>
                  </a:lnTo>
                  <a:lnTo>
                    <a:pt x="2030" y="557"/>
                  </a:lnTo>
                  <a:lnTo>
                    <a:pt x="2030" y="574"/>
                  </a:lnTo>
                  <a:lnTo>
                    <a:pt x="2030" y="589"/>
                  </a:lnTo>
                  <a:lnTo>
                    <a:pt x="2030" y="613"/>
                  </a:lnTo>
                  <a:lnTo>
                    <a:pt x="2030" y="630"/>
                  </a:lnTo>
                  <a:lnTo>
                    <a:pt x="2030" y="645"/>
                  </a:lnTo>
                  <a:lnTo>
                    <a:pt x="2030" y="671"/>
                  </a:lnTo>
                  <a:lnTo>
                    <a:pt x="2030" y="686"/>
                  </a:lnTo>
                  <a:lnTo>
                    <a:pt x="2039" y="703"/>
                  </a:lnTo>
                  <a:lnTo>
                    <a:pt x="2039" y="727"/>
                  </a:lnTo>
                  <a:lnTo>
                    <a:pt x="2039" y="742"/>
                  </a:lnTo>
                  <a:lnTo>
                    <a:pt x="2039" y="759"/>
                  </a:lnTo>
                  <a:lnTo>
                    <a:pt x="2039" y="775"/>
                  </a:lnTo>
                  <a:lnTo>
                    <a:pt x="2039" y="792"/>
                  </a:lnTo>
                  <a:lnTo>
                    <a:pt x="2039" y="815"/>
                  </a:lnTo>
                  <a:lnTo>
                    <a:pt x="2039" y="831"/>
                  </a:lnTo>
                  <a:lnTo>
                    <a:pt x="2039" y="848"/>
                  </a:lnTo>
                  <a:lnTo>
                    <a:pt x="2039" y="863"/>
                  </a:lnTo>
                  <a:lnTo>
                    <a:pt x="2039" y="880"/>
                  </a:lnTo>
                  <a:lnTo>
                    <a:pt x="2039" y="895"/>
                  </a:lnTo>
                  <a:lnTo>
                    <a:pt x="2039" y="912"/>
                  </a:lnTo>
                  <a:lnTo>
                    <a:pt x="2050" y="928"/>
                  </a:lnTo>
                  <a:lnTo>
                    <a:pt x="2050" y="945"/>
                  </a:lnTo>
                  <a:lnTo>
                    <a:pt x="2050" y="952"/>
                  </a:lnTo>
                  <a:lnTo>
                    <a:pt x="2050" y="969"/>
                  </a:lnTo>
                  <a:lnTo>
                    <a:pt x="2050" y="984"/>
                  </a:lnTo>
                  <a:lnTo>
                    <a:pt x="2050" y="1001"/>
                  </a:lnTo>
                  <a:lnTo>
                    <a:pt x="2050" y="1009"/>
                  </a:lnTo>
                  <a:lnTo>
                    <a:pt x="2050" y="1025"/>
                  </a:lnTo>
                  <a:lnTo>
                    <a:pt x="2050" y="1042"/>
                  </a:lnTo>
                  <a:lnTo>
                    <a:pt x="2050" y="1049"/>
                  </a:lnTo>
                  <a:lnTo>
                    <a:pt x="2050" y="1057"/>
                  </a:lnTo>
                  <a:lnTo>
                    <a:pt x="2050" y="1074"/>
                  </a:lnTo>
                  <a:lnTo>
                    <a:pt x="2050" y="1081"/>
                  </a:lnTo>
                  <a:lnTo>
                    <a:pt x="2060" y="1089"/>
                  </a:lnTo>
                  <a:lnTo>
                    <a:pt x="2060" y="1106"/>
                  </a:lnTo>
                  <a:lnTo>
                    <a:pt x="2060" y="1113"/>
                  </a:lnTo>
                  <a:lnTo>
                    <a:pt x="2060" y="1122"/>
                  </a:lnTo>
                  <a:lnTo>
                    <a:pt x="2060" y="1130"/>
                  </a:lnTo>
                  <a:lnTo>
                    <a:pt x="2060" y="1139"/>
                  </a:lnTo>
                  <a:lnTo>
                    <a:pt x="2060" y="1146"/>
                  </a:lnTo>
                  <a:lnTo>
                    <a:pt x="2060" y="1154"/>
                  </a:lnTo>
                  <a:lnTo>
                    <a:pt x="2060" y="1163"/>
                  </a:lnTo>
                  <a:lnTo>
                    <a:pt x="2060" y="1171"/>
                  </a:lnTo>
                  <a:lnTo>
                    <a:pt x="2071" y="1178"/>
                  </a:lnTo>
                  <a:lnTo>
                    <a:pt x="2071" y="1186"/>
                  </a:lnTo>
                  <a:lnTo>
                    <a:pt x="2071" y="1178"/>
                  </a:lnTo>
                  <a:lnTo>
                    <a:pt x="2082" y="1171"/>
                  </a:lnTo>
                  <a:lnTo>
                    <a:pt x="2082" y="1163"/>
                  </a:lnTo>
                  <a:lnTo>
                    <a:pt x="2082" y="1154"/>
                  </a:lnTo>
                  <a:lnTo>
                    <a:pt x="2082" y="1146"/>
                  </a:lnTo>
                  <a:lnTo>
                    <a:pt x="2082" y="1139"/>
                  </a:lnTo>
                  <a:lnTo>
                    <a:pt x="2082" y="1130"/>
                  </a:lnTo>
                  <a:lnTo>
                    <a:pt x="2082" y="1122"/>
                  </a:lnTo>
                  <a:lnTo>
                    <a:pt x="2082" y="1113"/>
                  </a:lnTo>
                  <a:lnTo>
                    <a:pt x="2082" y="1106"/>
                  </a:lnTo>
                  <a:lnTo>
                    <a:pt x="2082" y="1089"/>
                  </a:lnTo>
                  <a:lnTo>
                    <a:pt x="2093" y="1081"/>
                  </a:lnTo>
                  <a:lnTo>
                    <a:pt x="2093" y="1074"/>
                  </a:lnTo>
                  <a:lnTo>
                    <a:pt x="2093" y="1057"/>
                  </a:lnTo>
                  <a:lnTo>
                    <a:pt x="2093" y="1049"/>
                  </a:lnTo>
                  <a:lnTo>
                    <a:pt x="2093" y="1042"/>
                  </a:lnTo>
                  <a:lnTo>
                    <a:pt x="2093" y="1025"/>
                  </a:lnTo>
                  <a:lnTo>
                    <a:pt x="2093" y="1009"/>
                  </a:lnTo>
                  <a:lnTo>
                    <a:pt x="2093" y="1001"/>
                  </a:lnTo>
                  <a:lnTo>
                    <a:pt x="2093" y="984"/>
                  </a:lnTo>
                  <a:lnTo>
                    <a:pt x="2093" y="969"/>
                  </a:lnTo>
                  <a:lnTo>
                    <a:pt x="2093" y="952"/>
                  </a:lnTo>
                  <a:lnTo>
                    <a:pt x="2093" y="945"/>
                  </a:lnTo>
                  <a:lnTo>
                    <a:pt x="2093" y="928"/>
                  </a:lnTo>
                  <a:lnTo>
                    <a:pt x="2103" y="912"/>
                  </a:lnTo>
                  <a:lnTo>
                    <a:pt x="2103" y="895"/>
                  </a:lnTo>
                  <a:lnTo>
                    <a:pt x="2103" y="880"/>
                  </a:lnTo>
                  <a:lnTo>
                    <a:pt x="2103" y="863"/>
                  </a:lnTo>
                  <a:lnTo>
                    <a:pt x="2103" y="848"/>
                  </a:lnTo>
                  <a:lnTo>
                    <a:pt x="2103" y="831"/>
                  </a:lnTo>
                  <a:lnTo>
                    <a:pt x="2103" y="815"/>
                  </a:lnTo>
                  <a:lnTo>
                    <a:pt x="2103" y="792"/>
                  </a:lnTo>
                  <a:lnTo>
                    <a:pt x="2103" y="775"/>
                  </a:lnTo>
                  <a:lnTo>
                    <a:pt x="2103" y="759"/>
                  </a:lnTo>
                  <a:lnTo>
                    <a:pt x="2103" y="742"/>
                  </a:lnTo>
                  <a:lnTo>
                    <a:pt x="2103" y="727"/>
                  </a:lnTo>
                  <a:lnTo>
                    <a:pt x="2103" y="703"/>
                  </a:lnTo>
                  <a:lnTo>
                    <a:pt x="2112" y="686"/>
                  </a:lnTo>
                  <a:lnTo>
                    <a:pt x="2112" y="671"/>
                  </a:lnTo>
                  <a:lnTo>
                    <a:pt x="2112" y="645"/>
                  </a:lnTo>
                  <a:lnTo>
                    <a:pt x="2112" y="630"/>
                  </a:lnTo>
                  <a:lnTo>
                    <a:pt x="2112" y="613"/>
                  </a:lnTo>
                  <a:lnTo>
                    <a:pt x="2112" y="589"/>
                  </a:lnTo>
                  <a:lnTo>
                    <a:pt x="2112" y="574"/>
                  </a:lnTo>
                  <a:lnTo>
                    <a:pt x="2112" y="557"/>
                  </a:lnTo>
                  <a:lnTo>
                    <a:pt x="2112" y="541"/>
                  </a:lnTo>
                  <a:lnTo>
                    <a:pt x="2112" y="516"/>
                  </a:lnTo>
                  <a:lnTo>
                    <a:pt x="2112" y="501"/>
                  </a:lnTo>
                  <a:lnTo>
                    <a:pt x="2112" y="483"/>
                  </a:lnTo>
                  <a:lnTo>
                    <a:pt x="2123" y="460"/>
                  </a:lnTo>
                  <a:lnTo>
                    <a:pt x="2123" y="444"/>
                  </a:lnTo>
                  <a:lnTo>
                    <a:pt x="2123" y="427"/>
                  </a:lnTo>
                  <a:lnTo>
                    <a:pt x="2123" y="412"/>
                  </a:lnTo>
                  <a:lnTo>
                    <a:pt x="2123" y="395"/>
                  </a:lnTo>
                  <a:lnTo>
                    <a:pt x="2123" y="371"/>
                  </a:lnTo>
                  <a:lnTo>
                    <a:pt x="2123" y="356"/>
                  </a:lnTo>
                  <a:lnTo>
                    <a:pt x="2123" y="339"/>
                  </a:lnTo>
                  <a:lnTo>
                    <a:pt x="2123" y="324"/>
                  </a:lnTo>
                  <a:lnTo>
                    <a:pt x="2123" y="306"/>
                  </a:lnTo>
                  <a:lnTo>
                    <a:pt x="2123" y="291"/>
                  </a:lnTo>
                  <a:lnTo>
                    <a:pt x="2123" y="274"/>
                  </a:lnTo>
                  <a:lnTo>
                    <a:pt x="2123" y="259"/>
                  </a:lnTo>
                  <a:lnTo>
                    <a:pt x="2134" y="242"/>
                  </a:lnTo>
                  <a:lnTo>
                    <a:pt x="2134" y="235"/>
                  </a:lnTo>
                  <a:lnTo>
                    <a:pt x="2134" y="218"/>
                  </a:lnTo>
                  <a:lnTo>
                    <a:pt x="2134" y="203"/>
                  </a:lnTo>
                  <a:lnTo>
                    <a:pt x="2134" y="186"/>
                  </a:lnTo>
                  <a:lnTo>
                    <a:pt x="2134" y="177"/>
                  </a:lnTo>
                  <a:lnTo>
                    <a:pt x="2134" y="162"/>
                  </a:lnTo>
                  <a:lnTo>
                    <a:pt x="2134" y="145"/>
                  </a:lnTo>
                  <a:lnTo>
                    <a:pt x="2134" y="138"/>
                  </a:lnTo>
                  <a:lnTo>
                    <a:pt x="2134" y="130"/>
                  </a:lnTo>
                  <a:lnTo>
                    <a:pt x="2134" y="112"/>
                  </a:lnTo>
                  <a:lnTo>
                    <a:pt x="2134" y="106"/>
                  </a:lnTo>
                  <a:lnTo>
                    <a:pt x="2134" y="97"/>
                  </a:lnTo>
                  <a:lnTo>
                    <a:pt x="2144" y="80"/>
                  </a:lnTo>
                  <a:lnTo>
                    <a:pt x="2144" y="73"/>
                  </a:lnTo>
                  <a:lnTo>
                    <a:pt x="2144" y="65"/>
                  </a:lnTo>
                  <a:lnTo>
                    <a:pt x="2144" y="56"/>
                  </a:lnTo>
                  <a:lnTo>
                    <a:pt x="2144" y="48"/>
                  </a:lnTo>
                  <a:lnTo>
                    <a:pt x="2144" y="41"/>
                  </a:lnTo>
                  <a:lnTo>
                    <a:pt x="2144" y="33"/>
                  </a:lnTo>
                  <a:lnTo>
                    <a:pt x="2144" y="24"/>
                  </a:lnTo>
                  <a:lnTo>
                    <a:pt x="2144" y="15"/>
                  </a:lnTo>
                  <a:lnTo>
                    <a:pt x="2155" y="9"/>
                  </a:lnTo>
                  <a:lnTo>
                    <a:pt x="2155" y="0"/>
                  </a:lnTo>
                  <a:lnTo>
                    <a:pt x="2155" y="9"/>
                  </a:lnTo>
                  <a:lnTo>
                    <a:pt x="2166" y="15"/>
                  </a:lnTo>
                  <a:lnTo>
                    <a:pt x="2166" y="24"/>
                  </a:lnTo>
                  <a:lnTo>
                    <a:pt x="2166" y="33"/>
                  </a:lnTo>
                  <a:lnTo>
                    <a:pt x="2166" y="41"/>
                  </a:lnTo>
                  <a:lnTo>
                    <a:pt x="2166" y="48"/>
                  </a:lnTo>
                  <a:lnTo>
                    <a:pt x="2166" y="56"/>
                  </a:lnTo>
                  <a:lnTo>
                    <a:pt x="2166" y="65"/>
                  </a:lnTo>
                  <a:lnTo>
                    <a:pt x="2166" y="73"/>
                  </a:lnTo>
                  <a:lnTo>
                    <a:pt x="2166" y="80"/>
                  </a:lnTo>
                  <a:lnTo>
                    <a:pt x="2166" y="97"/>
                  </a:lnTo>
                  <a:lnTo>
                    <a:pt x="2166" y="106"/>
                  </a:lnTo>
                  <a:lnTo>
                    <a:pt x="2175" y="112"/>
                  </a:lnTo>
                  <a:lnTo>
                    <a:pt x="2175" y="130"/>
                  </a:lnTo>
                  <a:lnTo>
                    <a:pt x="2175" y="138"/>
                  </a:lnTo>
                  <a:lnTo>
                    <a:pt x="2175" y="145"/>
                  </a:lnTo>
                  <a:lnTo>
                    <a:pt x="2175" y="162"/>
                  </a:lnTo>
                  <a:lnTo>
                    <a:pt x="2175" y="177"/>
                  </a:lnTo>
                  <a:lnTo>
                    <a:pt x="2175" y="186"/>
                  </a:lnTo>
                  <a:lnTo>
                    <a:pt x="2175" y="203"/>
                  </a:lnTo>
                  <a:lnTo>
                    <a:pt x="2175" y="218"/>
                  </a:lnTo>
                  <a:lnTo>
                    <a:pt x="2175" y="235"/>
                  </a:lnTo>
                  <a:lnTo>
                    <a:pt x="2175" y="242"/>
                  </a:lnTo>
                  <a:lnTo>
                    <a:pt x="2175" y="259"/>
                  </a:lnTo>
                  <a:lnTo>
                    <a:pt x="2175" y="274"/>
                  </a:lnTo>
                  <a:lnTo>
                    <a:pt x="2186" y="291"/>
                  </a:lnTo>
                  <a:lnTo>
                    <a:pt x="2186" y="306"/>
                  </a:lnTo>
                  <a:lnTo>
                    <a:pt x="2186" y="324"/>
                  </a:lnTo>
                  <a:lnTo>
                    <a:pt x="2186" y="339"/>
                  </a:lnTo>
                  <a:lnTo>
                    <a:pt x="2186" y="356"/>
                  </a:lnTo>
                  <a:lnTo>
                    <a:pt x="2186" y="371"/>
                  </a:lnTo>
                  <a:lnTo>
                    <a:pt x="2186" y="395"/>
                  </a:lnTo>
                  <a:lnTo>
                    <a:pt x="2186" y="412"/>
                  </a:lnTo>
                  <a:lnTo>
                    <a:pt x="2186" y="427"/>
                  </a:lnTo>
                  <a:lnTo>
                    <a:pt x="2186" y="444"/>
                  </a:lnTo>
                  <a:lnTo>
                    <a:pt x="2186" y="460"/>
                  </a:lnTo>
                  <a:lnTo>
                    <a:pt x="2186" y="483"/>
                  </a:lnTo>
                  <a:lnTo>
                    <a:pt x="2186" y="501"/>
                  </a:lnTo>
                  <a:lnTo>
                    <a:pt x="2196" y="516"/>
                  </a:lnTo>
                  <a:lnTo>
                    <a:pt x="2196" y="541"/>
                  </a:lnTo>
                  <a:lnTo>
                    <a:pt x="2196" y="557"/>
                  </a:lnTo>
                  <a:lnTo>
                    <a:pt x="2196" y="574"/>
                  </a:lnTo>
                  <a:lnTo>
                    <a:pt x="2196" y="589"/>
                  </a:lnTo>
                  <a:lnTo>
                    <a:pt x="2196" y="613"/>
                  </a:lnTo>
                  <a:lnTo>
                    <a:pt x="2196" y="630"/>
                  </a:lnTo>
                  <a:lnTo>
                    <a:pt x="2196" y="645"/>
                  </a:lnTo>
                  <a:lnTo>
                    <a:pt x="2196" y="671"/>
                  </a:lnTo>
                  <a:lnTo>
                    <a:pt x="2196" y="686"/>
                  </a:lnTo>
                  <a:lnTo>
                    <a:pt x="2196" y="703"/>
                  </a:lnTo>
                  <a:lnTo>
                    <a:pt x="2196" y="727"/>
                  </a:lnTo>
                  <a:lnTo>
                    <a:pt x="2207" y="742"/>
                  </a:lnTo>
                  <a:lnTo>
                    <a:pt x="2207" y="759"/>
                  </a:lnTo>
                  <a:lnTo>
                    <a:pt x="2207" y="775"/>
                  </a:lnTo>
                  <a:lnTo>
                    <a:pt x="2207" y="792"/>
                  </a:lnTo>
                  <a:lnTo>
                    <a:pt x="2207" y="815"/>
                  </a:lnTo>
                  <a:lnTo>
                    <a:pt x="2207" y="831"/>
                  </a:lnTo>
                  <a:lnTo>
                    <a:pt x="2207" y="848"/>
                  </a:lnTo>
                  <a:lnTo>
                    <a:pt x="2207" y="863"/>
                  </a:lnTo>
                  <a:lnTo>
                    <a:pt x="2207" y="880"/>
                  </a:lnTo>
                  <a:lnTo>
                    <a:pt x="2207" y="895"/>
                  </a:lnTo>
                  <a:lnTo>
                    <a:pt x="2207" y="912"/>
                  </a:lnTo>
                  <a:lnTo>
                    <a:pt x="2207" y="928"/>
                  </a:lnTo>
                  <a:lnTo>
                    <a:pt x="2207" y="945"/>
                  </a:lnTo>
                  <a:lnTo>
                    <a:pt x="2218" y="952"/>
                  </a:lnTo>
                  <a:lnTo>
                    <a:pt x="2218" y="969"/>
                  </a:lnTo>
                  <a:lnTo>
                    <a:pt x="2218" y="984"/>
                  </a:lnTo>
                  <a:lnTo>
                    <a:pt x="2218" y="1001"/>
                  </a:lnTo>
                  <a:lnTo>
                    <a:pt x="2218" y="1009"/>
                  </a:lnTo>
                  <a:lnTo>
                    <a:pt x="2218" y="1025"/>
                  </a:lnTo>
                  <a:lnTo>
                    <a:pt x="2218" y="1042"/>
                  </a:lnTo>
                  <a:lnTo>
                    <a:pt x="2218" y="1049"/>
                  </a:lnTo>
                  <a:lnTo>
                    <a:pt x="2218" y="1057"/>
                  </a:lnTo>
                  <a:lnTo>
                    <a:pt x="2218" y="1074"/>
                  </a:lnTo>
                  <a:lnTo>
                    <a:pt x="2218" y="1081"/>
                  </a:lnTo>
                  <a:lnTo>
                    <a:pt x="2218" y="1089"/>
                  </a:lnTo>
                  <a:lnTo>
                    <a:pt x="2218" y="1106"/>
                  </a:lnTo>
                  <a:lnTo>
                    <a:pt x="2228" y="1113"/>
                  </a:lnTo>
                  <a:lnTo>
                    <a:pt x="2228" y="1122"/>
                  </a:lnTo>
                  <a:lnTo>
                    <a:pt x="2228" y="1130"/>
                  </a:lnTo>
                  <a:lnTo>
                    <a:pt x="2228" y="1139"/>
                  </a:lnTo>
                  <a:lnTo>
                    <a:pt x="2228" y="1146"/>
                  </a:lnTo>
                  <a:lnTo>
                    <a:pt x="2228" y="1154"/>
                  </a:lnTo>
                  <a:lnTo>
                    <a:pt x="2228" y="1163"/>
                  </a:lnTo>
                  <a:lnTo>
                    <a:pt x="2228" y="1171"/>
                  </a:lnTo>
                  <a:lnTo>
                    <a:pt x="2239" y="1178"/>
                  </a:lnTo>
                  <a:lnTo>
                    <a:pt x="2239" y="1186"/>
                  </a:lnTo>
                  <a:lnTo>
                    <a:pt x="2239" y="1178"/>
                  </a:lnTo>
                  <a:lnTo>
                    <a:pt x="2239" y="1171"/>
                  </a:lnTo>
                  <a:lnTo>
                    <a:pt x="2248" y="1163"/>
                  </a:lnTo>
                  <a:lnTo>
                    <a:pt x="2248" y="1154"/>
                  </a:lnTo>
                  <a:lnTo>
                    <a:pt x="2248" y="1146"/>
                  </a:lnTo>
                  <a:lnTo>
                    <a:pt x="2248" y="1139"/>
                  </a:lnTo>
                  <a:lnTo>
                    <a:pt x="2248" y="1130"/>
                  </a:lnTo>
                  <a:lnTo>
                    <a:pt x="2248" y="1122"/>
                  </a:lnTo>
                  <a:lnTo>
                    <a:pt x="2248" y="1113"/>
                  </a:lnTo>
                  <a:lnTo>
                    <a:pt x="2248" y="1106"/>
                  </a:lnTo>
                  <a:lnTo>
                    <a:pt x="2248" y="1089"/>
                  </a:lnTo>
                  <a:lnTo>
                    <a:pt x="2248" y="1081"/>
                  </a:lnTo>
                  <a:lnTo>
                    <a:pt x="2248" y="1074"/>
                  </a:lnTo>
                  <a:lnTo>
                    <a:pt x="2259" y="1057"/>
                  </a:lnTo>
                  <a:lnTo>
                    <a:pt x="2259" y="1049"/>
                  </a:lnTo>
                  <a:lnTo>
                    <a:pt x="2259" y="1042"/>
                  </a:lnTo>
                  <a:lnTo>
                    <a:pt x="2259" y="1025"/>
                  </a:lnTo>
                  <a:lnTo>
                    <a:pt x="2259" y="1009"/>
                  </a:lnTo>
                  <a:lnTo>
                    <a:pt x="2259" y="1001"/>
                  </a:lnTo>
                  <a:lnTo>
                    <a:pt x="2259" y="984"/>
                  </a:lnTo>
                  <a:lnTo>
                    <a:pt x="2259" y="969"/>
                  </a:lnTo>
                  <a:lnTo>
                    <a:pt x="2259" y="952"/>
                  </a:lnTo>
                  <a:lnTo>
                    <a:pt x="2259" y="945"/>
                  </a:lnTo>
                  <a:lnTo>
                    <a:pt x="2259" y="928"/>
                  </a:lnTo>
                  <a:lnTo>
                    <a:pt x="2259" y="912"/>
                  </a:lnTo>
                  <a:lnTo>
                    <a:pt x="2259" y="895"/>
                  </a:lnTo>
                  <a:lnTo>
                    <a:pt x="2270" y="880"/>
                  </a:lnTo>
                  <a:lnTo>
                    <a:pt x="2270" y="863"/>
                  </a:lnTo>
                  <a:lnTo>
                    <a:pt x="2270" y="848"/>
                  </a:lnTo>
                  <a:lnTo>
                    <a:pt x="2270" y="831"/>
                  </a:lnTo>
                  <a:lnTo>
                    <a:pt x="2270" y="815"/>
                  </a:lnTo>
                  <a:lnTo>
                    <a:pt x="2270" y="792"/>
                  </a:lnTo>
                  <a:lnTo>
                    <a:pt x="2270" y="775"/>
                  </a:lnTo>
                  <a:lnTo>
                    <a:pt x="2270" y="759"/>
                  </a:lnTo>
                  <a:lnTo>
                    <a:pt x="2270" y="742"/>
                  </a:lnTo>
                  <a:lnTo>
                    <a:pt x="2270" y="727"/>
                  </a:lnTo>
                  <a:lnTo>
                    <a:pt x="2270" y="703"/>
                  </a:lnTo>
                  <a:lnTo>
                    <a:pt x="2270" y="686"/>
                  </a:lnTo>
                  <a:lnTo>
                    <a:pt x="2270" y="671"/>
                  </a:lnTo>
                  <a:lnTo>
                    <a:pt x="2280" y="645"/>
                  </a:lnTo>
                  <a:lnTo>
                    <a:pt x="2280" y="630"/>
                  </a:lnTo>
                  <a:lnTo>
                    <a:pt x="2280" y="613"/>
                  </a:lnTo>
                  <a:lnTo>
                    <a:pt x="2280" y="589"/>
                  </a:lnTo>
                  <a:lnTo>
                    <a:pt x="2280" y="574"/>
                  </a:lnTo>
                  <a:lnTo>
                    <a:pt x="2280" y="557"/>
                  </a:lnTo>
                  <a:lnTo>
                    <a:pt x="2280" y="541"/>
                  </a:lnTo>
                  <a:lnTo>
                    <a:pt x="2280" y="516"/>
                  </a:lnTo>
                  <a:lnTo>
                    <a:pt x="2280" y="501"/>
                  </a:lnTo>
                  <a:lnTo>
                    <a:pt x="2280" y="483"/>
                  </a:lnTo>
                  <a:lnTo>
                    <a:pt x="2280" y="460"/>
                  </a:lnTo>
                  <a:lnTo>
                    <a:pt x="2280" y="444"/>
                  </a:lnTo>
                  <a:lnTo>
                    <a:pt x="2291" y="427"/>
                  </a:lnTo>
                  <a:lnTo>
                    <a:pt x="2291" y="412"/>
                  </a:lnTo>
                  <a:lnTo>
                    <a:pt x="2291" y="395"/>
                  </a:lnTo>
                  <a:lnTo>
                    <a:pt x="2291" y="371"/>
                  </a:lnTo>
                  <a:lnTo>
                    <a:pt x="2291" y="356"/>
                  </a:lnTo>
                  <a:lnTo>
                    <a:pt x="2291" y="339"/>
                  </a:lnTo>
                  <a:lnTo>
                    <a:pt x="2291" y="324"/>
                  </a:lnTo>
                  <a:lnTo>
                    <a:pt x="2291" y="306"/>
                  </a:lnTo>
                  <a:lnTo>
                    <a:pt x="2291" y="291"/>
                  </a:lnTo>
                  <a:lnTo>
                    <a:pt x="2291" y="274"/>
                  </a:lnTo>
                  <a:lnTo>
                    <a:pt x="2291" y="259"/>
                  </a:lnTo>
                  <a:lnTo>
                    <a:pt x="2291" y="242"/>
                  </a:lnTo>
                  <a:lnTo>
                    <a:pt x="2291" y="235"/>
                  </a:lnTo>
                  <a:lnTo>
                    <a:pt x="2302" y="218"/>
                  </a:lnTo>
                  <a:lnTo>
                    <a:pt x="2302" y="203"/>
                  </a:lnTo>
                  <a:lnTo>
                    <a:pt x="2302" y="186"/>
                  </a:lnTo>
                  <a:lnTo>
                    <a:pt x="2302" y="177"/>
                  </a:lnTo>
                  <a:lnTo>
                    <a:pt x="2302" y="162"/>
                  </a:lnTo>
                  <a:lnTo>
                    <a:pt x="2302" y="145"/>
                  </a:lnTo>
                  <a:lnTo>
                    <a:pt x="2302" y="138"/>
                  </a:lnTo>
                  <a:lnTo>
                    <a:pt x="2302" y="130"/>
                  </a:lnTo>
                  <a:lnTo>
                    <a:pt x="2302" y="112"/>
                  </a:lnTo>
                  <a:lnTo>
                    <a:pt x="2302" y="106"/>
                  </a:lnTo>
                  <a:lnTo>
                    <a:pt x="2302" y="97"/>
                  </a:lnTo>
                  <a:lnTo>
                    <a:pt x="2302" y="80"/>
                  </a:lnTo>
                  <a:lnTo>
                    <a:pt x="2302" y="73"/>
                  </a:lnTo>
                  <a:lnTo>
                    <a:pt x="2312" y="65"/>
                  </a:lnTo>
                  <a:lnTo>
                    <a:pt x="2312" y="56"/>
                  </a:lnTo>
                  <a:lnTo>
                    <a:pt x="2312" y="48"/>
                  </a:lnTo>
                  <a:lnTo>
                    <a:pt x="2312" y="41"/>
                  </a:lnTo>
                  <a:lnTo>
                    <a:pt x="2312" y="33"/>
                  </a:lnTo>
                  <a:lnTo>
                    <a:pt x="2312" y="24"/>
                  </a:lnTo>
                  <a:lnTo>
                    <a:pt x="2312" y="15"/>
                  </a:lnTo>
                  <a:lnTo>
                    <a:pt x="2312" y="9"/>
                  </a:lnTo>
                  <a:lnTo>
                    <a:pt x="2321" y="0"/>
                  </a:lnTo>
                  <a:lnTo>
                    <a:pt x="2321" y="9"/>
                  </a:lnTo>
                  <a:lnTo>
                    <a:pt x="2321" y="15"/>
                  </a:lnTo>
                  <a:lnTo>
                    <a:pt x="2321" y="24"/>
                  </a:lnTo>
                  <a:lnTo>
                    <a:pt x="2332" y="33"/>
                  </a:lnTo>
                  <a:lnTo>
                    <a:pt x="2332" y="41"/>
                  </a:lnTo>
                  <a:lnTo>
                    <a:pt x="2332" y="48"/>
                  </a:lnTo>
                  <a:lnTo>
                    <a:pt x="2332" y="56"/>
                  </a:lnTo>
                  <a:lnTo>
                    <a:pt x="2332" y="65"/>
                  </a:lnTo>
                  <a:lnTo>
                    <a:pt x="2332" y="73"/>
                  </a:lnTo>
                  <a:lnTo>
                    <a:pt x="2332" y="80"/>
                  </a:lnTo>
                  <a:lnTo>
                    <a:pt x="2332" y="97"/>
                  </a:lnTo>
                  <a:lnTo>
                    <a:pt x="2332" y="106"/>
                  </a:lnTo>
                  <a:lnTo>
                    <a:pt x="2332" y="112"/>
                  </a:lnTo>
                  <a:lnTo>
                    <a:pt x="2332" y="130"/>
                  </a:lnTo>
                  <a:lnTo>
                    <a:pt x="2343" y="138"/>
                  </a:lnTo>
                  <a:lnTo>
                    <a:pt x="2343" y="145"/>
                  </a:lnTo>
                  <a:lnTo>
                    <a:pt x="2343" y="162"/>
                  </a:lnTo>
                  <a:lnTo>
                    <a:pt x="2343" y="177"/>
                  </a:lnTo>
                  <a:lnTo>
                    <a:pt x="2343" y="186"/>
                  </a:lnTo>
                  <a:lnTo>
                    <a:pt x="2343" y="203"/>
                  </a:lnTo>
                  <a:lnTo>
                    <a:pt x="2343" y="218"/>
                  </a:lnTo>
                  <a:lnTo>
                    <a:pt x="2343" y="235"/>
                  </a:lnTo>
                  <a:lnTo>
                    <a:pt x="2343" y="242"/>
                  </a:lnTo>
                  <a:lnTo>
                    <a:pt x="2343" y="259"/>
                  </a:lnTo>
                  <a:lnTo>
                    <a:pt x="2343" y="274"/>
                  </a:lnTo>
                  <a:lnTo>
                    <a:pt x="2343" y="291"/>
                  </a:lnTo>
                  <a:lnTo>
                    <a:pt x="2343" y="306"/>
                  </a:lnTo>
                  <a:lnTo>
                    <a:pt x="2354" y="324"/>
                  </a:lnTo>
                  <a:lnTo>
                    <a:pt x="2354" y="339"/>
                  </a:lnTo>
                  <a:lnTo>
                    <a:pt x="2354" y="356"/>
                  </a:lnTo>
                  <a:lnTo>
                    <a:pt x="2354" y="371"/>
                  </a:lnTo>
                  <a:lnTo>
                    <a:pt x="2354" y="395"/>
                  </a:lnTo>
                  <a:lnTo>
                    <a:pt x="2354" y="412"/>
                  </a:lnTo>
                  <a:lnTo>
                    <a:pt x="2354" y="427"/>
                  </a:lnTo>
                  <a:lnTo>
                    <a:pt x="2354" y="444"/>
                  </a:lnTo>
                  <a:lnTo>
                    <a:pt x="2354" y="460"/>
                  </a:lnTo>
                  <a:lnTo>
                    <a:pt x="2354" y="483"/>
                  </a:lnTo>
                  <a:lnTo>
                    <a:pt x="2354" y="501"/>
                  </a:lnTo>
                  <a:lnTo>
                    <a:pt x="2354" y="516"/>
                  </a:lnTo>
                  <a:lnTo>
                    <a:pt x="2354" y="541"/>
                  </a:lnTo>
                  <a:lnTo>
                    <a:pt x="2364" y="557"/>
                  </a:lnTo>
                  <a:lnTo>
                    <a:pt x="2364" y="574"/>
                  </a:lnTo>
                  <a:lnTo>
                    <a:pt x="2364" y="598"/>
                  </a:lnTo>
                  <a:lnTo>
                    <a:pt x="2364" y="613"/>
                  </a:lnTo>
                  <a:lnTo>
                    <a:pt x="2364" y="630"/>
                  </a:lnTo>
                  <a:lnTo>
                    <a:pt x="2364" y="645"/>
                  </a:lnTo>
                  <a:lnTo>
                    <a:pt x="2364" y="671"/>
                  </a:lnTo>
                  <a:lnTo>
                    <a:pt x="2364" y="686"/>
                  </a:lnTo>
                  <a:lnTo>
                    <a:pt x="2364" y="703"/>
                  </a:lnTo>
                  <a:lnTo>
                    <a:pt x="2364" y="727"/>
                  </a:lnTo>
                  <a:lnTo>
                    <a:pt x="2364" y="742"/>
                  </a:lnTo>
                  <a:lnTo>
                    <a:pt x="2364" y="759"/>
                  </a:lnTo>
                  <a:lnTo>
                    <a:pt x="2375" y="775"/>
                  </a:lnTo>
                  <a:lnTo>
                    <a:pt x="2375" y="792"/>
                  </a:lnTo>
                  <a:lnTo>
                    <a:pt x="2375" y="815"/>
                  </a:lnTo>
                  <a:lnTo>
                    <a:pt x="2375" y="831"/>
                  </a:lnTo>
                  <a:lnTo>
                    <a:pt x="2375" y="848"/>
                  </a:lnTo>
                  <a:lnTo>
                    <a:pt x="2375" y="863"/>
                  </a:lnTo>
                  <a:lnTo>
                    <a:pt x="2375" y="880"/>
                  </a:lnTo>
                  <a:lnTo>
                    <a:pt x="2375" y="895"/>
                  </a:lnTo>
                  <a:lnTo>
                    <a:pt x="2375" y="912"/>
                  </a:lnTo>
                  <a:lnTo>
                    <a:pt x="2375" y="928"/>
                  </a:lnTo>
                  <a:lnTo>
                    <a:pt x="2375" y="945"/>
                  </a:lnTo>
                  <a:lnTo>
                    <a:pt x="2375" y="952"/>
                  </a:lnTo>
                  <a:lnTo>
                    <a:pt x="2375" y="969"/>
                  </a:lnTo>
                  <a:lnTo>
                    <a:pt x="2384" y="984"/>
                  </a:lnTo>
                  <a:lnTo>
                    <a:pt x="2384" y="1001"/>
                  </a:lnTo>
                  <a:lnTo>
                    <a:pt x="2384" y="1009"/>
                  </a:lnTo>
                  <a:lnTo>
                    <a:pt x="2384" y="1025"/>
                  </a:lnTo>
                  <a:lnTo>
                    <a:pt x="2384" y="1042"/>
                  </a:lnTo>
                  <a:lnTo>
                    <a:pt x="2384" y="1049"/>
                  </a:lnTo>
                  <a:lnTo>
                    <a:pt x="2384" y="1057"/>
                  </a:lnTo>
                  <a:lnTo>
                    <a:pt x="2384" y="1074"/>
                  </a:lnTo>
                  <a:lnTo>
                    <a:pt x="2384" y="1081"/>
                  </a:lnTo>
                  <a:lnTo>
                    <a:pt x="2384" y="1089"/>
                  </a:lnTo>
                  <a:lnTo>
                    <a:pt x="2384" y="1106"/>
                  </a:lnTo>
                  <a:lnTo>
                    <a:pt x="2384" y="1113"/>
                  </a:lnTo>
                  <a:lnTo>
                    <a:pt x="2384" y="1122"/>
                  </a:lnTo>
                  <a:lnTo>
                    <a:pt x="2395" y="1130"/>
                  </a:lnTo>
                  <a:lnTo>
                    <a:pt x="2395" y="1139"/>
                  </a:lnTo>
                  <a:lnTo>
                    <a:pt x="2395" y="1146"/>
                  </a:lnTo>
                  <a:lnTo>
                    <a:pt x="2395" y="1154"/>
                  </a:lnTo>
                  <a:lnTo>
                    <a:pt x="2395" y="1163"/>
                  </a:lnTo>
                  <a:lnTo>
                    <a:pt x="2395" y="1171"/>
                  </a:lnTo>
                  <a:lnTo>
                    <a:pt x="2395" y="1178"/>
                  </a:lnTo>
                  <a:lnTo>
                    <a:pt x="2405" y="1186"/>
                  </a:lnTo>
                  <a:lnTo>
                    <a:pt x="2405" y="1178"/>
                  </a:lnTo>
                  <a:lnTo>
                    <a:pt x="2405" y="1171"/>
                  </a:lnTo>
                  <a:lnTo>
                    <a:pt x="2405" y="1163"/>
                  </a:lnTo>
                  <a:lnTo>
                    <a:pt x="2416" y="1154"/>
                  </a:lnTo>
                  <a:lnTo>
                    <a:pt x="2416" y="1146"/>
                  </a:lnTo>
                  <a:lnTo>
                    <a:pt x="2416" y="1139"/>
                  </a:lnTo>
                  <a:lnTo>
                    <a:pt x="2416" y="1130"/>
                  </a:lnTo>
                  <a:lnTo>
                    <a:pt x="2416" y="1122"/>
                  </a:lnTo>
                  <a:lnTo>
                    <a:pt x="2416" y="1113"/>
                  </a:lnTo>
                  <a:lnTo>
                    <a:pt x="2416" y="1106"/>
                  </a:lnTo>
                  <a:lnTo>
                    <a:pt x="2416" y="1089"/>
                  </a:lnTo>
                  <a:lnTo>
                    <a:pt x="2416" y="1081"/>
                  </a:lnTo>
                  <a:lnTo>
                    <a:pt x="2416" y="1074"/>
                  </a:lnTo>
                  <a:lnTo>
                    <a:pt x="2416" y="1057"/>
                  </a:lnTo>
                  <a:lnTo>
                    <a:pt x="2416" y="1049"/>
                  </a:lnTo>
                  <a:lnTo>
                    <a:pt x="2427" y="1042"/>
                  </a:lnTo>
                  <a:lnTo>
                    <a:pt x="2427" y="1025"/>
                  </a:lnTo>
                  <a:lnTo>
                    <a:pt x="2427" y="1009"/>
                  </a:lnTo>
                  <a:lnTo>
                    <a:pt x="2427" y="1001"/>
                  </a:lnTo>
                  <a:lnTo>
                    <a:pt x="2427" y="984"/>
                  </a:lnTo>
                  <a:lnTo>
                    <a:pt x="2427" y="969"/>
                  </a:lnTo>
                  <a:lnTo>
                    <a:pt x="2427" y="952"/>
                  </a:lnTo>
                  <a:lnTo>
                    <a:pt x="2427" y="945"/>
                  </a:lnTo>
                  <a:lnTo>
                    <a:pt x="2427" y="928"/>
                  </a:lnTo>
                  <a:lnTo>
                    <a:pt x="2427" y="912"/>
                  </a:lnTo>
                  <a:lnTo>
                    <a:pt x="2427" y="895"/>
                  </a:lnTo>
                  <a:lnTo>
                    <a:pt x="2427" y="880"/>
                  </a:lnTo>
                  <a:lnTo>
                    <a:pt x="2427" y="863"/>
                  </a:lnTo>
                  <a:lnTo>
                    <a:pt x="2438" y="848"/>
                  </a:lnTo>
                  <a:lnTo>
                    <a:pt x="2438" y="831"/>
                  </a:lnTo>
                  <a:lnTo>
                    <a:pt x="2438" y="815"/>
                  </a:lnTo>
                  <a:lnTo>
                    <a:pt x="2438" y="792"/>
                  </a:lnTo>
                  <a:lnTo>
                    <a:pt x="2438" y="775"/>
                  </a:lnTo>
                  <a:lnTo>
                    <a:pt x="2438" y="759"/>
                  </a:lnTo>
                  <a:lnTo>
                    <a:pt x="2438" y="742"/>
                  </a:lnTo>
                  <a:lnTo>
                    <a:pt x="2438" y="727"/>
                  </a:lnTo>
                  <a:lnTo>
                    <a:pt x="2438" y="703"/>
                  </a:lnTo>
                  <a:lnTo>
                    <a:pt x="2438" y="686"/>
                  </a:lnTo>
                  <a:lnTo>
                    <a:pt x="2438" y="671"/>
                  </a:lnTo>
                  <a:lnTo>
                    <a:pt x="2438" y="645"/>
                  </a:lnTo>
                  <a:lnTo>
                    <a:pt x="2438" y="630"/>
                  </a:lnTo>
                  <a:lnTo>
                    <a:pt x="2448" y="613"/>
                  </a:lnTo>
                  <a:lnTo>
                    <a:pt x="2448" y="598"/>
                  </a:lnTo>
                  <a:lnTo>
                    <a:pt x="2448" y="574"/>
                  </a:lnTo>
                  <a:lnTo>
                    <a:pt x="2448" y="557"/>
                  </a:lnTo>
                  <a:lnTo>
                    <a:pt x="2448" y="541"/>
                  </a:lnTo>
                  <a:lnTo>
                    <a:pt x="2448" y="516"/>
                  </a:lnTo>
                  <a:lnTo>
                    <a:pt x="2448" y="501"/>
                  </a:lnTo>
                  <a:lnTo>
                    <a:pt x="2448" y="483"/>
                  </a:lnTo>
                  <a:lnTo>
                    <a:pt x="2448" y="460"/>
                  </a:lnTo>
                  <a:lnTo>
                    <a:pt x="2448" y="444"/>
                  </a:lnTo>
                  <a:lnTo>
                    <a:pt x="2448" y="427"/>
                  </a:lnTo>
                  <a:lnTo>
                    <a:pt x="2448" y="412"/>
                  </a:lnTo>
                  <a:lnTo>
                    <a:pt x="2457" y="395"/>
                  </a:lnTo>
                  <a:lnTo>
                    <a:pt x="2457" y="371"/>
                  </a:lnTo>
                  <a:lnTo>
                    <a:pt x="2457" y="356"/>
                  </a:lnTo>
                  <a:lnTo>
                    <a:pt x="2457" y="339"/>
                  </a:lnTo>
                  <a:lnTo>
                    <a:pt x="2457" y="324"/>
                  </a:lnTo>
                  <a:lnTo>
                    <a:pt x="2457" y="306"/>
                  </a:lnTo>
                  <a:lnTo>
                    <a:pt x="2457" y="291"/>
                  </a:lnTo>
                  <a:lnTo>
                    <a:pt x="2457" y="274"/>
                  </a:lnTo>
                  <a:lnTo>
                    <a:pt x="2457" y="259"/>
                  </a:lnTo>
                  <a:lnTo>
                    <a:pt x="2457" y="242"/>
                  </a:lnTo>
                  <a:lnTo>
                    <a:pt x="2457" y="235"/>
                  </a:lnTo>
                  <a:lnTo>
                    <a:pt x="2457" y="218"/>
                  </a:lnTo>
                  <a:lnTo>
                    <a:pt x="2457" y="203"/>
                  </a:lnTo>
                  <a:lnTo>
                    <a:pt x="2468" y="186"/>
                  </a:lnTo>
                  <a:lnTo>
                    <a:pt x="2468" y="177"/>
                  </a:lnTo>
                  <a:lnTo>
                    <a:pt x="2468" y="162"/>
                  </a:lnTo>
                  <a:lnTo>
                    <a:pt x="2468" y="145"/>
                  </a:lnTo>
                  <a:lnTo>
                    <a:pt x="2468" y="138"/>
                  </a:lnTo>
                  <a:lnTo>
                    <a:pt x="2468" y="130"/>
                  </a:lnTo>
                  <a:lnTo>
                    <a:pt x="2468" y="112"/>
                  </a:lnTo>
                  <a:lnTo>
                    <a:pt x="2468" y="106"/>
                  </a:lnTo>
                  <a:lnTo>
                    <a:pt x="2468" y="97"/>
                  </a:lnTo>
                  <a:lnTo>
                    <a:pt x="2468" y="80"/>
                  </a:lnTo>
                  <a:lnTo>
                    <a:pt x="2468" y="73"/>
                  </a:lnTo>
                  <a:lnTo>
                    <a:pt x="2468" y="65"/>
                  </a:lnTo>
                  <a:lnTo>
                    <a:pt x="2468" y="56"/>
                  </a:lnTo>
                  <a:lnTo>
                    <a:pt x="2479" y="48"/>
                  </a:lnTo>
                  <a:lnTo>
                    <a:pt x="2479" y="41"/>
                  </a:lnTo>
                  <a:lnTo>
                    <a:pt x="2479" y="33"/>
                  </a:lnTo>
                  <a:lnTo>
                    <a:pt x="2479" y="24"/>
                  </a:lnTo>
                  <a:lnTo>
                    <a:pt x="2479" y="15"/>
                  </a:lnTo>
                  <a:lnTo>
                    <a:pt x="2479" y="9"/>
                  </a:lnTo>
                  <a:lnTo>
                    <a:pt x="2489" y="0"/>
                  </a:lnTo>
                  <a:lnTo>
                    <a:pt x="2489" y="9"/>
                  </a:lnTo>
                  <a:lnTo>
                    <a:pt x="2489" y="15"/>
                  </a:lnTo>
                  <a:lnTo>
                    <a:pt x="2489" y="24"/>
                  </a:lnTo>
                  <a:lnTo>
                    <a:pt x="2489" y="33"/>
                  </a:lnTo>
                  <a:lnTo>
                    <a:pt x="2500" y="41"/>
                  </a:lnTo>
                  <a:lnTo>
                    <a:pt x="2500" y="48"/>
                  </a:lnTo>
                  <a:lnTo>
                    <a:pt x="2500" y="56"/>
                  </a:lnTo>
                  <a:lnTo>
                    <a:pt x="2500" y="65"/>
                  </a:lnTo>
                  <a:lnTo>
                    <a:pt x="2500" y="73"/>
                  </a:lnTo>
                  <a:lnTo>
                    <a:pt x="2500" y="80"/>
                  </a:lnTo>
                  <a:lnTo>
                    <a:pt x="2500" y="97"/>
                  </a:lnTo>
                  <a:lnTo>
                    <a:pt x="2500" y="106"/>
                  </a:lnTo>
                  <a:lnTo>
                    <a:pt x="2500" y="112"/>
                  </a:lnTo>
                  <a:lnTo>
                    <a:pt x="2500" y="130"/>
                  </a:lnTo>
                  <a:lnTo>
                    <a:pt x="2500" y="138"/>
                  </a:lnTo>
                  <a:lnTo>
                    <a:pt x="2500" y="145"/>
                  </a:lnTo>
                  <a:lnTo>
                    <a:pt x="2511" y="162"/>
                  </a:lnTo>
                  <a:lnTo>
                    <a:pt x="2511" y="177"/>
                  </a:lnTo>
                  <a:lnTo>
                    <a:pt x="2511" y="186"/>
                  </a:lnTo>
                  <a:lnTo>
                    <a:pt x="2511" y="203"/>
                  </a:lnTo>
                  <a:lnTo>
                    <a:pt x="2511" y="218"/>
                  </a:lnTo>
                  <a:lnTo>
                    <a:pt x="2511" y="235"/>
                  </a:lnTo>
                  <a:lnTo>
                    <a:pt x="2511" y="242"/>
                  </a:lnTo>
                  <a:lnTo>
                    <a:pt x="2511" y="259"/>
                  </a:lnTo>
                  <a:lnTo>
                    <a:pt x="2511" y="274"/>
                  </a:lnTo>
                  <a:lnTo>
                    <a:pt x="2511" y="291"/>
                  </a:lnTo>
                  <a:lnTo>
                    <a:pt x="2511" y="306"/>
                  </a:lnTo>
                  <a:lnTo>
                    <a:pt x="2511" y="324"/>
                  </a:lnTo>
                  <a:lnTo>
                    <a:pt x="2511" y="339"/>
                  </a:lnTo>
                  <a:lnTo>
                    <a:pt x="2520" y="356"/>
                  </a:lnTo>
                  <a:lnTo>
                    <a:pt x="2520" y="371"/>
                  </a:lnTo>
                  <a:lnTo>
                    <a:pt x="2520" y="395"/>
                  </a:lnTo>
                  <a:lnTo>
                    <a:pt x="2520" y="412"/>
                  </a:lnTo>
                  <a:lnTo>
                    <a:pt x="2520" y="427"/>
                  </a:lnTo>
                  <a:lnTo>
                    <a:pt x="2520" y="444"/>
                  </a:lnTo>
                  <a:lnTo>
                    <a:pt x="2520" y="460"/>
                  </a:lnTo>
                  <a:lnTo>
                    <a:pt x="2520" y="483"/>
                  </a:lnTo>
                  <a:lnTo>
                    <a:pt x="2520" y="501"/>
                  </a:lnTo>
                  <a:lnTo>
                    <a:pt x="2520" y="516"/>
                  </a:lnTo>
                  <a:lnTo>
                    <a:pt x="2520" y="541"/>
                  </a:lnTo>
                  <a:lnTo>
                    <a:pt x="2520" y="557"/>
                  </a:lnTo>
                  <a:lnTo>
                    <a:pt x="2520" y="574"/>
                  </a:lnTo>
                  <a:lnTo>
                    <a:pt x="2530" y="589"/>
                  </a:lnTo>
                  <a:lnTo>
                    <a:pt x="2530" y="613"/>
                  </a:lnTo>
                  <a:lnTo>
                    <a:pt x="2530" y="630"/>
                  </a:lnTo>
                  <a:lnTo>
                    <a:pt x="2530" y="645"/>
                  </a:lnTo>
                  <a:lnTo>
                    <a:pt x="2530" y="671"/>
                  </a:lnTo>
                  <a:lnTo>
                    <a:pt x="2530" y="686"/>
                  </a:lnTo>
                  <a:lnTo>
                    <a:pt x="2530" y="703"/>
                  </a:lnTo>
                  <a:lnTo>
                    <a:pt x="2530" y="727"/>
                  </a:lnTo>
                  <a:lnTo>
                    <a:pt x="2530" y="742"/>
                  </a:lnTo>
                  <a:lnTo>
                    <a:pt x="2530" y="759"/>
                  </a:lnTo>
                  <a:lnTo>
                    <a:pt x="2530" y="775"/>
                  </a:lnTo>
                  <a:lnTo>
                    <a:pt x="2530" y="792"/>
                  </a:lnTo>
                  <a:lnTo>
                    <a:pt x="2541" y="815"/>
                  </a:lnTo>
                  <a:lnTo>
                    <a:pt x="2541" y="831"/>
                  </a:lnTo>
                  <a:lnTo>
                    <a:pt x="2541" y="848"/>
                  </a:lnTo>
                  <a:lnTo>
                    <a:pt x="2541" y="863"/>
                  </a:lnTo>
                  <a:lnTo>
                    <a:pt x="2541" y="880"/>
                  </a:lnTo>
                  <a:lnTo>
                    <a:pt x="2541" y="895"/>
                  </a:lnTo>
                  <a:lnTo>
                    <a:pt x="2541" y="912"/>
                  </a:lnTo>
                  <a:lnTo>
                    <a:pt x="2541" y="928"/>
                  </a:lnTo>
                  <a:lnTo>
                    <a:pt x="2541" y="945"/>
                  </a:lnTo>
                  <a:lnTo>
                    <a:pt x="2541" y="952"/>
                  </a:lnTo>
                  <a:lnTo>
                    <a:pt x="2541" y="969"/>
                  </a:lnTo>
                  <a:lnTo>
                    <a:pt x="2541" y="984"/>
                  </a:lnTo>
                  <a:lnTo>
                    <a:pt x="2541" y="1001"/>
                  </a:lnTo>
                  <a:lnTo>
                    <a:pt x="2552" y="1009"/>
                  </a:lnTo>
                  <a:lnTo>
                    <a:pt x="2552" y="1025"/>
                  </a:lnTo>
                  <a:lnTo>
                    <a:pt x="2552" y="1042"/>
                  </a:lnTo>
                  <a:lnTo>
                    <a:pt x="2552" y="1049"/>
                  </a:lnTo>
                  <a:lnTo>
                    <a:pt x="2552" y="1057"/>
                  </a:lnTo>
                  <a:lnTo>
                    <a:pt x="2552" y="1074"/>
                  </a:lnTo>
                  <a:lnTo>
                    <a:pt x="2552" y="1081"/>
                  </a:lnTo>
                  <a:lnTo>
                    <a:pt x="2552" y="1089"/>
                  </a:lnTo>
                  <a:lnTo>
                    <a:pt x="2552" y="1106"/>
                  </a:lnTo>
                  <a:lnTo>
                    <a:pt x="2552" y="1113"/>
                  </a:lnTo>
                  <a:lnTo>
                    <a:pt x="2552" y="1122"/>
                  </a:lnTo>
                  <a:lnTo>
                    <a:pt x="2552" y="1130"/>
                  </a:lnTo>
                  <a:lnTo>
                    <a:pt x="2552" y="1139"/>
                  </a:lnTo>
                  <a:lnTo>
                    <a:pt x="2563" y="1146"/>
                  </a:lnTo>
                  <a:lnTo>
                    <a:pt x="2563" y="1154"/>
                  </a:lnTo>
                  <a:lnTo>
                    <a:pt x="2563" y="1163"/>
                  </a:lnTo>
                  <a:lnTo>
                    <a:pt x="2563" y="1171"/>
                  </a:lnTo>
                  <a:lnTo>
                    <a:pt x="2563" y="1178"/>
                  </a:lnTo>
                  <a:lnTo>
                    <a:pt x="2573" y="1186"/>
                  </a:lnTo>
                  <a:lnTo>
                    <a:pt x="2573" y="1178"/>
                  </a:lnTo>
                  <a:lnTo>
                    <a:pt x="2573" y="1171"/>
                  </a:lnTo>
                  <a:lnTo>
                    <a:pt x="2573" y="1163"/>
                  </a:lnTo>
                  <a:lnTo>
                    <a:pt x="2573" y="1154"/>
                  </a:lnTo>
                  <a:lnTo>
                    <a:pt x="2573" y="1146"/>
                  </a:lnTo>
                  <a:lnTo>
                    <a:pt x="2584" y="1139"/>
                  </a:lnTo>
                  <a:lnTo>
                    <a:pt x="2584" y="1130"/>
                  </a:lnTo>
                  <a:lnTo>
                    <a:pt x="2584" y="1122"/>
                  </a:lnTo>
                  <a:lnTo>
                    <a:pt x="2584" y="1113"/>
                  </a:lnTo>
                  <a:lnTo>
                    <a:pt x="2584" y="1106"/>
                  </a:lnTo>
                  <a:lnTo>
                    <a:pt x="2584" y="1089"/>
                  </a:lnTo>
                  <a:lnTo>
                    <a:pt x="2584" y="1081"/>
                  </a:lnTo>
                  <a:lnTo>
                    <a:pt x="2584" y="1074"/>
                  </a:lnTo>
                  <a:lnTo>
                    <a:pt x="2584" y="1057"/>
                  </a:lnTo>
                  <a:lnTo>
                    <a:pt x="2584" y="1049"/>
                  </a:lnTo>
                  <a:lnTo>
                    <a:pt x="2584" y="1042"/>
                  </a:lnTo>
                  <a:lnTo>
                    <a:pt x="2584" y="1025"/>
                  </a:lnTo>
                  <a:lnTo>
                    <a:pt x="2593" y="1009"/>
                  </a:lnTo>
                  <a:lnTo>
                    <a:pt x="2593" y="1001"/>
                  </a:lnTo>
                  <a:lnTo>
                    <a:pt x="2593" y="984"/>
                  </a:lnTo>
                  <a:lnTo>
                    <a:pt x="2593" y="969"/>
                  </a:lnTo>
                  <a:lnTo>
                    <a:pt x="2593" y="952"/>
                  </a:lnTo>
                  <a:lnTo>
                    <a:pt x="2593" y="945"/>
                  </a:lnTo>
                  <a:lnTo>
                    <a:pt x="2593" y="928"/>
                  </a:lnTo>
                  <a:lnTo>
                    <a:pt x="2593" y="912"/>
                  </a:lnTo>
                  <a:lnTo>
                    <a:pt x="2593" y="895"/>
                  </a:lnTo>
                  <a:lnTo>
                    <a:pt x="2593" y="880"/>
                  </a:lnTo>
                  <a:lnTo>
                    <a:pt x="2593" y="863"/>
                  </a:lnTo>
                  <a:lnTo>
                    <a:pt x="2593" y="848"/>
                  </a:lnTo>
                  <a:lnTo>
                    <a:pt x="2593" y="831"/>
                  </a:lnTo>
                  <a:lnTo>
                    <a:pt x="2604" y="815"/>
                  </a:lnTo>
                  <a:lnTo>
                    <a:pt x="2604" y="792"/>
                  </a:lnTo>
                  <a:lnTo>
                    <a:pt x="2604" y="775"/>
                  </a:lnTo>
                  <a:lnTo>
                    <a:pt x="2604" y="759"/>
                  </a:lnTo>
                  <a:lnTo>
                    <a:pt x="2604" y="742"/>
                  </a:lnTo>
                  <a:lnTo>
                    <a:pt x="2604" y="727"/>
                  </a:lnTo>
                  <a:lnTo>
                    <a:pt x="2604" y="703"/>
                  </a:lnTo>
                  <a:lnTo>
                    <a:pt x="2604" y="686"/>
                  </a:lnTo>
                  <a:lnTo>
                    <a:pt x="2604" y="671"/>
                  </a:lnTo>
                  <a:lnTo>
                    <a:pt x="2604" y="645"/>
                  </a:lnTo>
                  <a:lnTo>
                    <a:pt x="2604" y="630"/>
                  </a:lnTo>
                  <a:lnTo>
                    <a:pt x="2604" y="613"/>
                  </a:lnTo>
                  <a:lnTo>
                    <a:pt x="2604" y="589"/>
                  </a:lnTo>
                  <a:lnTo>
                    <a:pt x="2614" y="574"/>
                  </a:lnTo>
                  <a:lnTo>
                    <a:pt x="2614" y="557"/>
                  </a:lnTo>
                  <a:lnTo>
                    <a:pt x="2614" y="541"/>
                  </a:lnTo>
                  <a:lnTo>
                    <a:pt x="2614" y="516"/>
                  </a:lnTo>
                  <a:lnTo>
                    <a:pt x="2614" y="501"/>
                  </a:lnTo>
                  <a:lnTo>
                    <a:pt x="2614" y="483"/>
                  </a:lnTo>
                  <a:lnTo>
                    <a:pt x="2614" y="460"/>
                  </a:lnTo>
                  <a:lnTo>
                    <a:pt x="2614" y="444"/>
                  </a:lnTo>
                  <a:lnTo>
                    <a:pt x="2614" y="427"/>
                  </a:lnTo>
                  <a:lnTo>
                    <a:pt x="2614" y="412"/>
                  </a:lnTo>
                  <a:lnTo>
                    <a:pt x="2614" y="395"/>
                  </a:lnTo>
                  <a:lnTo>
                    <a:pt x="2614" y="371"/>
                  </a:lnTo>
                  <a:lnTo>
                    <a:pt x="2625" y="356"/>
                  </a:lnTo>
                  <a:lnTo>
                    <a:pt x="2625" y="339"/>
                  </a:lnTo>
                  <a:lnTo>
                    <a:pt x="2625" y="324"/>
                  </a:lnTo>
                  <a:lnTo>
                    <a:pt x="2625" y="306"/>
                  </a:lnTo>
                  <a:lnTo>
                    <a:pt x="2625" y="291"/>
                  </a:lnTo>
                  <a:lnTo>
                    <a:pt x="2625" y="274"/>
                  </a:lnTo>
                  <a:lnTo>
                    <a:pt x="2625" y="259"/>
                  </a:lnTo>
                  <a:lnTo>
                    <a:pt x="2625" y="242"/>
                  </a:lnTo>
                  <a:lnTo>
                    <a:pt x="2625" y="235"/>
                  </a:lnTo>
                  <a:lnTo>
                    <a:pt x="2625" y="218"/>
                  </a:lnTo>
                  <a:lnTo>
                    <a:pt x="2625" y="203"/>
                  </a:lnTo>
                  <a:lnTo>
                    <a:pt x="2625" y="186"/>
                  </a:lnTo>
                  <a:lnTo>
                    <a:pt x="2625" y="177"/>
                  </a:lnTo>
                  <a:lnTo>
                    <a:pt x="2636" y="162"/>
                  </a:lnTo>
                  <a:lnTo>
                    <a:pt x="2636" y="145"/>
                  </a:lnTo>
                  <a:lnTo>
                    <a:pt x="2636" y="138"/>
                  </a:lnTo>
                  <a:lnTo>
                    <a:pt x="2636" y="130"/>
                  </a:lnTo>
                  <a:lnTo>
                    <a:pt x="2636" y="112"/>
                  </a:lnTo>
                  <a:lnTo>
                    <a:pt x="2636" y="106"/>
                  </a:lnTo>
                  <a:lnTo>
                    <a:pt x="2636" y="97"/>
                  </a:lnTo>
                  <a:lnTo>
                    <a:pt x="2636" y="80"/>
                  </a:lnTo>
                  <a:lnTo>
                    <a:pt x="2636" y="73"/>
                  </a:lnTo>
                  <a:lnTo>
                    <a:pt x="2636" y="65"/>
                  </a:lnTo>
                  <a:lnTo>
                    <a:pt x="2636" y="56"/>
                  </a:lnTo>
                  <a:lnTo>
                    <a:pt x="2636" y="48"/>
                  </a:lnTo>
                  <a:lnTo>
                    <a:pt x="2636" y="41"/>
                  </a:lnTo>
                  <a:lnTo>
                    <a:pt x="2647" y="33"/>
                  </a:lnTo>
                  <a:lnTo>
                    <a:pt x="2647" y="24"/>
                  </a:lnTo>
                  <a:lnTo>
                    <a:pt x="2647" y="15"/>
                  </a:lnTo>
                  <a:lnTo>
                    <a:pt x="2647" y="9"/>
                  </a:lnTo>
                  <a:lnTo>
                    <a:pt x="2657" y="0"/>
                  </a:lnTo>
                  <a:lnTo>
                    <a:pt x="2657" y="9"/>
                  </a:lnTo>
                  <a:lnTo>
                    <a:pt x="2657" y="15"/>
                  </a:lnTo>
                  <a:lnTo>
                    <a:pt x="2657" y="24"/>
                  </a:lnTo>
                  <a:lnTo>
                    <a:pt x="2657" y="33"/>
                  </a:lnTo>
                  <a:lnTo>
                    <a:pt x="2657" y="41"/>
                  </a:lnTo>
                  <a:lnTo>
                    <a:pt x="2657" y="48"/>
                  </a:lnTo>
                  <a:lnTo>
                    <a:pt x="2666" y="56"/>
                  </a:lnTo>
                  <a:lnTo>
                    <a:pt x="2666" y="65"/>
                  </a:lnTo>
                  <a:lnTo>
                    <a:pt x="2666" y="73"/>
                  </a:lnTo>
                  <a:lnTo>
                    <a:pt x="2666" y="80"/>
                  </a:lnTo>
                  <a:lnTo>
                    <a:pt x="2666" y="97"/>
                  </a:lnTo>
                  <a:lnTo>
                    <a:pt x="2666" y="106"/>
                  </a:lnTo>
                  <a:lnTo>
                    <a:pt x="2666" y="112"/>
                  </a:lnTo>
                  <a:lnTo>
                    <a:pt x="2666" y="130"/>
                  </a:lnTo>
                  <a:lnTo>
                    <a:pt x="2666" y="138"/>
                  </a:lnTo>
                  <a:lnTo>
                    <a:pt x="2666" y="145"/>
                  </a:lnTo>
                  <a:lnTo>
                    <a:pt x="2666" y="162"/>
                  </a:lnTo>
                  <a:lnTo>
                    <a:pt x="2666" y="177"/>
                  </a:lnTo>
                  <a:lnTo>
                    <a:pt x="2666" y="186"/>
                  </a:lnTo>
                  <a:lnTo>
                    <a:pt x="2677" y="203"/>
                  </a:lnTo>
                  <a:lnTo>
                    <a:pt x="2677" y="218"/>
                  </a:lnTo>
                  <a:lnTo>
                    <a:pt x="2677" y="235"/>
                  </a:lnTo>
                  <a:lnTo>
                    <a:pt x="2677" y="242"/>
                  </a:lnTo>
                  <a:lnTo>
                    <a:pt x="2677" y="259"/>
                  </a:lnTo>
                  <a:lnTo>
                    <a:pt x="2677" y="274"/>
                  </a:lnTo>
                  <a:lnTo>
                    <a:pt x="2677" y="291"/>
                  </a:lnTo>
                  <a:lnTo>
                    <a:pt x="2677" y="306"/>
                  </a:lnTo>
                  <a:lnTo>
                    <a:pt x="2677" y="324"/>
                  </a:lnTo>
                  <a:lnTo>
                    <a:pt x="2677" y="339"/>
                  </a:lnTo>
                  <a:lnTo>
                    <a:pt x="2677" y="356"/>
                  </a:lnTo>
                  <a:lnTo>
                    <a:pt x="2677" y="371"/>
                  </a:lnTo>
                  <a:lnTo>
                    <a:pt x="2688" y="395"/>
                  </a:lnTo>
                  <a:lnTo>
                    <a:pt x="2688" y="412"/>
                  </a:lnTo>
                  <a:lnTo>
                    <a:pt x="2688" y="427"/>
                  </a:lnTo>
                  <a:lnTo>
                    <a:pt x="2688" y="444"/>
                  </a:lnTo>
                  <a:lnTo>
                    <a:pt x="2688" y="460"/>
                  </a:lnTo>
                  <a:lnTo>
                    <a:pt x="2688" y="483"/>
                  </a:lnTo>
                  <a:lnTo>
                    <a:pt x="2688" y="501"/>
                  </a:lnTo>
                  <a:lnTo>
                    <a:pt x="2688" y="516"/>
                  </a:lnTo>
                  <a:lnTo>
                    <a:pt x="2688" y="541"/>
                  </a:lnTo>
                  <a:lnTo>
                    <a:pt x="2688" y="557"/>
                  </a:lnTo>
                  <a:lnTo>
                    <a:pt x="2688" y="574"/>
                  </a:lnTo>
                  <a:lnTo>
                    <a:pt x="2688" y="589"/>
                  </a:lnTo>
                  <a:lnTo>
                    <a:pt x="2688" y="613"/>
                  </a:lnTo>
                  <a:lnTo>
                    <a:pt x="2698" y="630"/>
                  </a:lnTo>
                  <a:lnTo>
                    <a:pt x="2698" y="645"/>
                  </a:lnTo>
                  <a:lnTo>
                    <a:pt x="2698" y="671"/>
                  </a:lnTo>
                  <a:lnTo>
                    <a:pt x="2698" y="686"/>
                  </a:lnTo>
                  <a:lnTo>
                    <a:pt x="2698" y="703"/>
                  </a:lnTo>
                  <a:lnTo>
                    <a:pt x="2698" y="727"/>
                  </a:lnTo>
                  <a:lnTo>
                    <a:pt x="2698" y="742"/>
                  </a:lnTo>
                  <a:lnTo>
                    <a:pt x="2698" y="759"/>
                  </a:lnTo>
                  <a:lnTo>
                    <a:pt x="2698" y="775"/>
                  </a:lnTo>
                  <a:lnTo>
                    <a:pt x="2698" y="792"/>
                  </a:lnTo>
                  <a:lnTo>
                    <a:pt x="2698" y="815"/>
                  </a:lnTo>
                  <a:lnTo>
                    <a:pt x="2698" y="831"/>
                  </a:lnTo>
                  <a:lnTo>
                    <a:pt x="2709" y="848"/>
                  </a:lnTo>
                  <a:lnTo>
                    <a:pt x="2709" y="863"/>
                  </a:lnTo>
                  <a:lnTo>
                    <a:pt x="2709" y="880"/>
                  </a:lnTo>
                  <a:lnTo>
                    <a:pt x="2709" y="895"/>
                  </a:lnTo>
                  <a:lnTo>
                    <a:pt x="2709" y="912"/>
                  </a:lnTo>
                  <a:lnTo>
                    <a:pt x="2709" y="928"/>
                  </a:lnTo>
                  <a:lnTo>
                    <a:pt x="2709" y="945"/>
                  </a:lnTo>
                  <a:lnTo>
                    <a:pt x="2709" y="952"/>
                  </a:lnTo>
                  <a:lnTo>
                    <a:pt x="2709" y="969"/>
                  </a:lnTo>
                  <a:lnTo>
                    <a:pt x="2709" y="984"/>
                  </a:lnTo>
                  <a:lnTo>
                    <a:pt x="2709" y="1001"/>
                  </a:lnTo>
                  <a:lnTo>
                    <a:pt x="2709" y="1009"/>
                  </a:lnTo>
                  <a:lnTo>
                    <a:pt x="2709" y="1025"/>
                  </a:lnTo>
                  <a:lnTo>
                    <a:pt x="2720" y="1042"/>
                  </a:lnTo>
                  <a:lnTo>
                    <a:pt x="2720" y="1049"/>
                  </a:lnTo>
                  <a:lnTo>
                    <a:pt x="2720" y="1057"/>
                  </a:lnTo>
                  <a:lnTo>
                    <a:pt x="2720" y="1074"/>
                  </a:lnTo>
                  <a:lnTo>
                    <a:pt x="2720" y="1081"/>
                  </a:lnTo>
                  <a:lnTo>
                    <a:pt x="2720" y="1089"/>
                  </a:lnTo>
                  <a:lnTo>
                    <a:pt x="2720" y="1106"/>
                  </a:lnTo>
                  <a:lnTo>
                    <a:pt x="2720" y="1113"/>
                  </a:lnTo>
                  <a:lnTo>
                    <a:pt x="2720" y="1122"/>
                  </a:lnTo>
                  <a:lnTo>
                    <a:pt x="2720" y="1130"/>
                  </a:lnTo>
                  <a:lnTo>
                    <a:pt x="2720" y="1139"/>
                  </a:lnTo>
                  <a:lnTo>
                    <a:pt x="2720" y="1146"/>
                  </a:lnTo>
                  <a:lnTo>
                    <a:pt x="2729" y="1154"/>
                  </a:lnTo>
                  <a:lnTo>
                    <a:pt x="2729" y="1163"/>
                  </a:lnTo>
                  <a:lnTo>
                    <a:pt x="2729" y="1171"/>
                  </a:lnTo>
                  <a:lnTo>
                    <a:pt x="2729" y="1178"/>
                  </a:lnTo>
                  <a:lnTo>
                    <a:pt x="2740" y="1186"/>
                  </a:lnTo>
                  <a:lnTo>
                    <a:pt x="2740" y="1178"/>
                  </a:lnTo>
                  <a:lnTo>
                    <a:pt x="2740" y="1171"/>
                  </a:lnTo>
                  <a:lnTo>
                    <a:pt x="2740" y="1163"/>
                  </a:lnTo>
                  <a:lnTo>
                    <a:pt x="2740" y="1154"/>
                  </a:lnTo>
                  <a:lnTo>
                    <a:pt x="2740" y="1146"/>
                  </a:lnTo>
                  <a:lnTo>
                    <a:pt x="2740" y="1139"/>
                  </a:lnTo>
                  <a:lnTo>
                    <a:pt x="2740" y="1130"/>
                  </a:lnTo>
                  <a:lnTo>
                    <a:pt x="2750" y="1122"/>
                  </a:lnTo>
                  <a:lnTo>
                    <a:pt x="2750" y="1113"/>
                  </a:lnTo>
                  <a:lnTo>
                    <a:pt x="2750" y="1106"/>
                  </a:lnTo>
                  <a:lnTo>
                    <a:pt x="2750" y="1089"/>
                  </a:lnTo>
                  <a:lnTo>
                    <a:pt x="2750" y="1081"/>
                  </a:lnTo>
                  <a:lnTo>
                    <a:pt x="2750" y="1074"/>
                  </a:lnTo>
                  <a:lnTo>
                    <a:pt x="2750" y="1057"/>
                  </a:lnTo>
                  <a:lnTo>
                    <a:pt x="2750" y="1049"/>
                  </a:lnTo>
                  <a:lnTo>
                    <a:pt x="2750" y="1042"/>
                  </a:lnTo>
                  <a:lnTo>
                    <a:pt x="2750" y="1025"/>
                  </a:lnTo>
                  <a:lnTo>
                    <a:pt x="2750" y="1009"/>
                  </a:lnTo>
                  <a:lnTo>
                    <a:pt x="2750" y="1001"/>
                  </a:lnTo>
                  <a:lnTo>
                    <a:pt x="2750" y="984"/>
                  </a:lnTo>
                  <a:lnTo>
                    <a:pt x="2761" y="969"/>
                  </a:lnTo>
                  <a:lnTo>
                    <a:pt x="2761" y="952"/>
                  </a:lnTo>
                  <a:lnTo>
                    <a:pt x="2761" y="945"/>
                  </a:lnTo>
                  <a:lnTo>
                    <a:pt x="2761" y="928"/>
                  </a:lnTo>
                  <a:lnTo>
                    <a:pt x="2761" y="912"/>
                  </a:lnTo>
                  <a:lnTo>
                    <a:pt x="2761" y="895"/>
                  </a:lnTo>
                  <a:lnTo>
                    <a:pt x="2761" y="880"/>
                  </a:lnTo>
                  <a:lnTo>
                    <a:pt x="2761" y="863"/>
                  </a:lnTo>
                  <a:lnTo>
                    <a:pt x="2761" y="848"/>
                  </a:lnTo>
                  <a:lnTo>
                    <a:pt x="2761" y="831"/>
                  </a:lnTo>
                  <a:lnTo>
                    <a:pt x="2761" y="815"/>
                  </a:lnTo>
                  <a:lnTo>
                    <a:pt x="2761" y="792"/>
                  </a:lnTo>
                  <a:lnTo>
                    <a:pt x="2772" y="775"/>
                  </a:lnTo>
                  <a:lnTo>
                    <a:pt x="2772" y="759"/>
                  </a:lnTo>
                  <a:lnTo>
                    <a:pt x="2772" y="742"/>
                  </a:lnTo>
                  <a:lnTo>
                    <a:pt x="2772" y="727"/>
                  </a:lnTo>
                  <a:lnTo>
                    <a:pt x="2772" y="703"/>
                  </a:lnTo>
                  <a:lnTo>
                    <a:pt x="2772" y="686"/>
                  </a:lnTo>
                  <a:lnTo>
                    <a:pt x="2772" y="671"/>
                  </a:lnTo>
                  <a:lnTo>
                    <a:pt x="2772" y="645"/>
                  </a:lnTo>
                  <a:lnTo>
                    <a:pt x="2772" y="630"/>
                  </a:lnTo>
                  <a:lnTo>
                    <a:pt x="2772" y="613"/>
                  </a:lnTo>
                  <a:lnTo>
                    <a:pt x="2772" y="598"/>
                  </a:lnTo>
                  <a:lnTo>
                    <a:pt x="2772" y="574"/>
                  </a:lnTo>
                  <a:lnTo>
                    <a:pt x="2772" y="557"/>
                  </a:lnTo>
                  <a:lnTo>
                    <a:pt x="2782" y="541"/>
                  </a:lnTo>
                  <a:lnTo>
                    <a:pt x="2782" y="516"/>
                  </a:lnTo>
                  <a:lnTo>
                    <a:pt x="2782" y="501"/>
                  </a:lnTo>
                  <a:lnTo>
                    <a:pt x="2782" y="483"/>
                  </a:lnTo>
                  <a:lnTo>
                    <a:pt x="2782" y="460"/>
                  </a:lnTo>
                  <a:lnTo>
                    <a:pt x="2782" y="444"/>
                  </a:lnTo>
                  <a:lnTo>
                    <a:pt x="2782" y="427"/>
                  </a:lnTo>
                  <a:lnTo>
                    <a:pt x="2782" y="412"/>
                  </a:lnTo>
                  <a:lnTo>
                    <a:pt x="2782" y="395"/>
                  </a:lnTo>
                  <a:lnTo>
                    <a:pt x="2782" y="371"/>
                  </a:lnTo>
                  <a:lnTo>
                    <a:pt x="2782" y="356"/>
                  </a:lnTo>
                  <a:lnTo>
                    <a:pt x="2782" y="339"/>
                  </a:lnTo>
                  <a:lnTo>
                    <a:pt x="2793" y="324"/>
                  </a:lnTo>
                  <a:lnTo>
                    <a:pt x="2793" y="306"/>
                  </a:lnTo>
                  <a:lnTo>
                    <a:pt x="2793" y="291"/>
                  </a:lnTo>
                  <a:lnTo>
                    <a:pt x="2793" y="274"/>
                  </a:lnTo>
                  <a:lnTo>
                    <a:pt x="2793" y="259"/>
                  </a:lnTo>
                  <a:lnTo>
                    <a:pt x="2793" y="242"/>
                  </a:lnTo>
                  <a:lnTo>
                    <a:pt x="2793" y="235"/>
                  </a:lnTo>
                  <a:lnTo>
                    <a:pt x="2793" y="218"/>
                  </a:lnTo>
                  <a:lnTo>
                    <a:pt x="2793" y="203"/>
                  </a:lnTo>
                  <a:lnTo>
                    <a:pt x="2793" y="186"/>
                  </a:lnTo>
                  <a:lnTo>
                    <a:pt x="2793" y="177"/>
                  </a:lnTo>
                  <a:lnTo>
                    <a:pt x="2793" y="162"/>
                  </a:lnTo>
                  <a:lnTo>
                    <a:pt x="2793" y="145"/>
                  </a:lnTo>
                  <a:lnTo>
                    <a:pt x="2802" y="138"/>
                  </a:lnTo>
                  <a:lnTo>
                    <a:pt x="2802" y="130"/>
                  </a:lnTo>
                  <a:lnTo>
                    <a:pt x="2802" y="112"/>
                  </a:lnTo>
                  <a:lnTo>
                    <a:pt x="2802" y="106"/>
                  </a:lnTo>
                  <a:lnTo>
                    <a:pt x="2802" y="97"/>
                  </a:lnTo>
                  <a:lnTo>
                    <a:pt x="2802" y="80"/>
                  </a:lnTo>
                  <a:lnTo>
                    <a:pt x="2802" y="73"/>
                  </a:lnTo>
                  <a:lnTo>
                    <a:pt x="2802" y="65"/>
                  </a:lnTo>
                  <a:lnTo>
                    <a:pt x="2802" y="56"/>
                  </a:lnTo>
                  <a:lnTo>
                    <a:pt x="2802" y="48"/>
                  </a:lnTo>
                  <a:lnTo>
                    <a:pt x="2802" y="41"/>
                  </a:lnTo>
                  <a:lnTo>
                    <a:pt x="2802" y="33"/>
                  </a:lnTo>
                  <a:lnTo>
                    <a:pt x="2813" y="24"/>
                  </a:lnTo>
                  <a:lnTo>
                    <a:pt x="2813" y="15"/>
                  </a:lnTo>
                  <a:lnTo>
                    <a:pt x="2813" y="9"/>
                  </a:lnTo>
                  <a:lnTo>
                    <a:pt x="2824" y="0"/>
                  </a:lnTo>
                  <a:lnTo>
                    <a:pt x="2824" y="9"/>
                  </a:lnTo>
                  <a:lnTo>
                    <a:pt x="2824" y="15"/>
                  </a:lnTo>
                  <a:lnTo>
                    <a:pt x="2824" y="24"/>
                  </a:lnTo>
                  <a:lnTo>
                    <a:pt x="2824" y="33"/>
                  </a:lnTo>
                  <a:lnTo>
                    <a:pt x="2824" y="41"/>
                  </a:lnTo>
                  <a:lnTo>
                    <a:pt x="2824" y="48"/>
                  </a:lnTo>
                  <a:lnTo>
                    <a:pt x="2824" y="56"/>
                  </a:lnTo>
                  <a:lnTo>
                    <a:pt x="2824" y="65"/>
                  </a:lnTo>
                  <a:lnTo>
                    <a:pt x="2834" y="73"/>
                  </a:lnTo>
                  <a:lnTo>
                    <a:pt x="2834" y="80"/>
                  </a:lnTo>
                  <a:lnTo>
                    <a:pt x="2834" y="97"/>
                  </a:lnTo>
                  <a:lnTo>
                    <a:pt x="2834" y="106"/>
                  </a:lnTo>
                  <a:lnTo>
                    <a:pt x="2834" y="112"/>
                  </a:lnTo>
                  <a:lnTo>
                    <a:pt x="2834" y="130"/>
                  </a:lnTo>
                  <a:lnTo>
                    <a:pt x="2834" y="138"/>
                  </a:lnTo>
                  <a:lnTo>
                    <a:pt x="2834" y="145"/>
                  </a:lnTo>
                  <a:lnTo>
                    <a:pt x="2834" y="162"/>
                  </a:lnTo>
                  <a:lnTo>
                    <a:pt x="2834" y="177"/>
                  </a:lnTo>
                  <a:lnTo>
                    <a:pt x="2834" y="186"/>
                  </a:lnTo>
                  <a:lnTo>
                    <a:pt x="2834" y="203"/>
                  </a:lnTo>
                  <a:lnTo>
                    <a:pt x="2834" y="218"/>
                  </a:lnTo>
                  <a:lnTo>
                    <a:pt x="2845" y="235"/>
                  </a:lnTo>
                  <a:lnTo>
                    <a:pt x="2845" y="242"/>
                  </a:lnTo>
                  <a:lnTo>
                    <a:pt x="2845" y="259"/>
                  </a:lnTo>
                  <a:lnTo>
                    <a:pt x="2845" y="274"/>
                  </a:lnTo>
                  <a:lnTo>
                    <a:pt x="2845" y="291"/>
                  </a:lnTo>
                  <a:lnTo>
                    <a:pt x="2845" y="306"/>
                  </a:lnTo>
                  <a:lnTo>
                    <a:pt x="2845" y="324"/>
                  </a:lnTo>
                  <a:lnTo>
                    <a:pt x="2845" y="339"/>
                  </a:lnTo>
                  <a:lnTo>
                    <a:pt x="2845" y="356"/>
                  </a:lnTo>
                  <a:lnTo>
                    <a:pt x="2845" y="371"/>
                  </a:lnTo>
                  <a:lnTo>
                    <a:pt x="2845" y="395"/>
                  </a:lnTo>
                  <a:lnTo>
                    <a:pt x="2845" y="412"/>
                  </a:lnTo>
                  <a:lnTo>
                    <a:pt x="2856" y="427"/>
                  </a:lnTo>
                  <a:lnTo>
                    <a:pt x="2856" y="444"/>
                  </a:lnTo>
                  <a:lnTo>
                    <a:pt x="2856" y="460"/>
                  </a:lnTo>
                  <a:lnTo>
                    <a:pt x="2856" y="483"/>
                  </a:lnTo>
                  <a:lnTo>
                    <a:pt x="2856" y="501"/>
                  </a:lnTo>
                  <a:lnTo>
                    <a:pt x="2856" y="516"/>
                  </a:lnTo>
                  <a:lnTo>
                    <a:pt x="2856" y="541"/>
                  </a:lnTo>
                  <a:lnTo>
                    <a:pt x="2856" y="557"/>
                  </a:lnTo>
                  <a:lnTo>
                    <a:pt x="2856" y="574"/>
                  </a:lnTo>
                  <a:lnTo>
                    <a:pt x="2856" y="598"/>
                  </a:lnTo>
                  <a:lnTo>
                    <a:pt x="2856" y="613"/>
                  </a:lnTo>
                  <a:lnTo>
                    <a:pt x="2856" y="630"/>
                  </a:lnTo>
                  <a:lnTo>
                    <a:pt x="2856" y="645"/>
                  </a:lnTo>
                  <a:lnTo>
                    <a:pt x="2865" y="671"/>
                  </a:lnTo>
                  <a:lnTo>
                    <a:pt x="2865" y="686"/>
                  </a:lnTo>
                  <a:lnTo>
                    <a:pt x="2865" y="703"/>
                  </a:lnTo>
                  <a:lnTo>
                    <a:pt x="2865" y="727"/>
                  </a:lnTo>
                  <a:lnTo>
                    <a:pt x="2865" y="742"/>
                  </a:lnTo>
                  <a:lnTo>
                    <a:pt x="2865" y="759"/>
                  </a:lnTo>
                  <a:lnTo>
                    <a:pt x="2865" y="775"/>
                  </a:lnTo>
                  <a:lnTo>
                    <a:pt x="2865" y="792"/>
                  </a:lnTo>
                  <a:lnTo>
                    <a:pt x="2865" y="815"/>
                  </a:lnTo>
                  <a:lnTo>
                    <a:pt x="2865" y="831"/>
                  </a:lnTo>
                  <a:lnTo>
                    <a:pt x="2865" y="848"/>
                  </a:lnTo>
                  <a:lnTo>
                    <a:pt x="2865" y="863"/>
                  </a:lnTo>
                  <a:lnTo>
                    <a:pt x="2875" y="880"/>
                  </a:lnTo>
                  <a:lnTo>
                    <a:pt x="2875" y="895"/>
                  </a:lnTo>
                  <a:lnTo>
                    <a:pt x="2875" y="912"/>
                  </a:lnTo>
                  <a:lnTo>
                    <a:pt x="2875" y="928"/>
                  </a:lnTo>
                  <a:lnTo>
                    <a:pt x="2875" y="945"/>
                  </a:lnTo>
                  <a:lnTo>
                    <a:pt x="2875" y="952"/>
                  </a:lnTo>
                  <a:lnTo>
                    <a:pt x="2875" y="969"/>
                  </a:lnTo>
                  <a:lnTo>
                    <a:pt x="2875" y="984"/>
                  </a:lnTo>
                  <a:lnTo>
                    <a:pt x="2875" y="1001"/>
                  </a:lnTo>
                  <a:lnTo>
                    <a:pt x="2875" y="1009"/>
                  </a:lnTo>
                  <a:lnTo>
                    <a:pt x="2875" y="1025"/>
                  </a:lnTo>
                  <a:lnTo>
                    <a:pt x="2875" y="1042"/>
                  </a:lnTo>
                  <a:lnTo>
                    <a:pt x="2875" y="1049"/>
                  </a:lnTo>
                  <a:lnTo>
                    <a:pt x="2886" y="1057"/>
                  </a:lnTo>
                  <a:lnTo>
                    <a:pt x="2886" y="1074"/>
                  </a:lnTo>
                  <a:lnTo>
                    <a:pt x="2886" y="1081"/>
                  </a:lnTo>
                  <a:lnTo>
                    <a:pt x="2886" y="1089"/>
                  </a:lnTo>
                  <a:lnTo>
                    <a:pt x="2886" y="1106"/>
                  </a:lnTo>
                  <a:lnTo>
                    <a:pt x="2886" y="1113"/>
                  </a:lnTo>
                  <a:lnTo>
                    <a:pt x="2886" y="1122"/>
                  </a:lnTo>
                  <a:lnTo>
                    <a:pt x="2886" y="1130"/>
                  </a:lnTo>
                  <a:lnTo>
                    <a:pt x="2886" y="1139"/>
                  </a:lnTo>
                  <a:lnTo>
                    <a:pt x="2886" y="1146"/>
                  </a:lnTo>
                  <a:lnTo>
                    <a:pt x="2886" y="1154"/>
                  </a:lnTo>
                  <a:lnTo>
                    <a:pt x="2886" y="1163"/>
                  </a:lnTo>
                  <a:lnTo>
                    <a:pt x="2897" y="1171"/>
                  </a:lnTo>
                  <a:lnTo>
                    <a:pt x="2897" y="1178"/>
                  </a:lnTo>
                  <a:lnTo>
                    <a:pt x="2897" y="1186"/>
                  </a:lnTo>
                  <a:lnTo>
                    <a:pt x="2908" y="1178"/>
                  </a:lnTo>
                  <a:lnTo>
                    <a:pt x="2908" y="1171"/>
                  </a:lnTo>
                  <a:lnTo>
                    <a:pt x="2908" y="1163"/>
                  </a:lnTo>
                  <a:lnTo>
                    <a:pt x="2908" y="1154"/>
                  </a:lnTo>
                  <a:lnTo>
                    <a:pt x="2908" y="1146"/>
                  </a:lnTo>
                  <a:lnTo>
                    <a:pt x="2908" y="1139"/>
                  </a:lnTo>
                  <a:lnTo>
                    <a:pt x="2908" y="1130"/>
                  </a:lnTo>
                  <a:lnTo>
                    <a:pt x="2908" y="1122"/>
                  </a:lnTo>
                  <a:lnTo>
                    <a:pt x="2908" y="1113"/>
                  </a:lnTo>
                  <a:lnTo>
                    <a:pt x="2918" y="1106"/>
                  </a:lnTo>
                  <a:lnTo>
                    <a:pt x="2918" y="1089"/>
                  </a:lnTo>
                  <a:lnTo>
                    <a:pt x="2918" y="1081"/>
                  </a:lnTo>
                  <a:lnTo>
                    <a:pt x="2918" y="1074"/>
                  </a:lnTo>
                  <a:lnTo>
                    <a:pt x="2918" y="1057"/>
                  </a:lnTo>
                  <a:lnTo>
                    <a:pt x="2918" y="1049"/>
                  </a:lnTo>
                  <a:lnTo>
                    <a:pt x="2918" y="1042"/>
                  </a:lnTo>
                  <a:lnTo>
                    <a:pt x="2918" y="1025"/>
                  </a:lnTo>
                  <a:lnTo>
                    <a:pt x="2918" y="1009"/>
                  </a:lnTo>
                  <a:lnTo>
                    <a:pt x="2918" y="1001"/>
                  </a:lnTo>
                  <a:lnTo>
                    <a:pt x="2918" y="984"/>
                  </a:lnTo>
                  <a:lnTo>
                    <a:pt x="2918" y="969"/>
                  </a:lnTo>
                  <a:lnTo>
                    <a:pt x="2918" y="952"/>
                  </a:lnTo>
                  <a:lnTo>
                    <a:pt x="2929" y="945"/>
                  </a:lnTo>
                  <a:lnTo>
                    <a:pt x="2929" y="928"/>
                  </a:lnTo>
                  <a:lnTo>
                    <a:pt x="2929" y="912"/>
                  </a:lnTo>
                  <a:lnTo>
                    <a:pt x="2929" y="895"/>
                  </a:lnTo>
                  <a:lnTo>
                    <a:pt x="2929" y="880"/>
                  </a:lnTo>
                  <a:lnTo>
                    <a:pt x="2929" y="863"/>
                  </a:lnTo>
                  <a:lnTo>
                    <a:pt x="2929" y="848"/>
                  </a:lnTo>
                  <a:lnTo>
                    <a:pt x="2929" y="831"/>
                  </a:lnTo>
                  <a:lnTo>
                    <a:pt x="2929" y="815"/>
                  </a:lnTo>
                  <a:lnTo>
                    <a:pt x="2929" y="792"/>
                  </a:lnTo>
                  <a:lnTo>
                    <a:pt x="2929" y="775"/>
                  </a:lnTo>
                  <a:lnTo>
                    <a:pt x="2929" y="759"/>
                  </a:lnTo>
                  <a:lnTo>
                    <a:pt x="2938" y="742"/>
                  </a:lnTo>
                  <a:lnTo>
                    <a:pt x="2938" y="727"/>
                  </a:lnTo>
                  <a:lnTo>
                    <a:pt x="2938" y="703"/>
                  </a:lnTo>
                  <a:lnTo>
                    <a:pt x="2938" y="686"/>
                  </a:lnTo>
                  <a:lnTo>
                    <a:pt x="2938" y="671"/>
                  </a:lnTo>
                  <a:lnTo>
                    <a:pt x="2938" y="645"/>
                  </a:lnTo>
                  <a:lnTo>
                    <a:pt x="2938" y="630"/>
                  </a:lnTo>
                  <a:lnTo>
                    <a:pt x="2938" y="613"/>
                  </a:lnTo>
                  <a:lnTo>
                    <a:pt x="2938" y="589"/>
                  </a:lnTo>
                  <a:lnTo>
                    <a:pt x="2938" y="574"/>
                  </a:lnTo>
                  <a:lnTo>
                    <a:pt x="2938" y="557"/>
                  </a:lnTo>
                  <a:lnTo>
                    <a:pt x="2938" y="541"/>
                  </a:lnTo>
                  <a:lnTo>
                    <a:pt x="2938" y="516"/>
                  </a:lnTo>
                  <a:lnTo>
                    <a:pt x="2949" y="501"/>
                  </a:lnTo>
                  <a:lnTo>
                    <a:pt x="2949" y="483"/>
                  </a:lnTo>
                  <a:lnTo>
                    <a:pt x="2949" y="460"/>
                  </a:lnTo>
                  <a:lnTo>
                    <a:pt x="2949" y="444"/>
                  </a:lnTo>
                  <a:lnTo>
                    <a:pt x="2949" y="427"/>
                  </a:lnTo>
                  <a:lnTo>
                    <a:pt x="2949" y="412"/>
                  </a:lnTo>
                  <a:lnTo>
                    <a:pt x="2949" y="395"/>
                  </a:lnTo>
                  <a:lnTo>
                    <a:pt x="2949" y="371"/>
                  </a:lnTo>
                  <a:lnTo>
                    <a:pt x="2949" y="356"/>
                  </a:lnTo>
                  <a:lnTo>
                    <a:pt x="2949" y="339"/>
                  </a:lnTo>
                  <a:lnTo>
                    <a:pt x="2949" y="324"/>
                  </a:lnTo>
                  <a:lnTo>
                    <a:pt x="2949" y="306"/>
                  </a:lnTo>
                  <a:lnTo>
                    <a:pt x="2959" y="291"/>
                  </a:lnTo>
                  <a:lnTo>
                    <a:pt x="2959" y="274"/>
                  </a:lnTo>
                  <a:lnTo>
                    <a:pt x="2959" y="259"/>
                  </a:lnTo>
                  <a:lnTo>
                    <a:pt x="2959" y="242"/>
                  </a:lnTo>
                  <a:lnTo>
                    <a:pt x="2959" y="235"/>
                  </a:lnTo>
                  <a:lnTo>
                    <a:pt x="2959" y="218"/>
                  </a:lnTo>
                  <a:lnTo>
                    <a:pt x="2959" y="203"/>
                  </a:lnTo>
                  <a:lnTo>
                    <a:pt x="2959" y="186"/>
                  </a:lnTo>
                  <a:lnTo>
                    <a:pt x="2959" y="177"/>
                  </a:lnTo>
                  <a:lnTo>
                    <a:pt x="2959" y="162"/>
                  </a:lnTo>
                  <a:lnTo>
                    <a:pt x="2959" y="145"/>
                  </a:lnTo>
                  <a:lnTo>
                    <a:pt x="2959" y="138"/>
                  </a:lnTo>
                  <a:lnTo>
                    <a:pt x="2959" y="130"/>
                  </a:lnTo>
                  <a:lnTo>
                    <a:pt x="2970" y="112"/>
                  </a:lnTo>
                  <a:lnTo>
                    <a:pt x="2970" y="106"/>
                  </a:lnTo>
                  <a:lnTo>
                    <a:pt x="2970" y="97"/>
                  </a:lnTo>
                  <a:lnTo>
                    <a:pt x="2970" y="80"/>
                  </a:lnTo>
                  <a:lnTo>
                    <a:pt x="2970" y="73"/>
                  </a:lnTo>
                  <a:lnTo>
                    <a:pt x="2970" y="65"/>
                  </a:lnTo>
                  <a:lnTo>
                    <a:pt x="2970" y="56"/>
                  </a:lnTo>
                  <a:lnTo>
                    <a:pt x="2970" y="48"/>
                  </a:lnTo>
                  <a:lnTo>
                    <a:pt x="2970" y="41"/>
                  </a:lnTo>
                  <a:lnTo>
                    <a:pt x="2970" y="33"/>
                  </a:lnTo>
                  <a:lnTo>
                    <a:pt x="2970" y="24"/>
                  </a:lnTo>
                  <a:lnTo>
                    <a:pt x="2981" y="15"/>
                  </a:lnTo>
                  <a:lnTo>
                    <a:pt x="2981" y="9"/>
                  </a:lnTo>
                  <a:lnTo>
                    <a:pt x="2981" y="0"/>
                  </a:lnTo>
                  <a:lnTo>
                    <a:pt x="2992" y="9"/>
                  </a:lnTo>
                  <a:lnTo>
                    <a:pt x="2992" y="15"/>
                  </a:lnTo>
                  <a:lnTo>
                    <a:pt x="2992" y="24"/>
                  </a:lnTo>
                  <a:lnTo>
                    <a:pt x="2992" y="33"/>
                  </a:lnTo>
                  <a:lnTo>
                    <a:pt x="2992" y="41"/>
                  </a:lnTo>
                  <a:lnTo>
                    <a:pt x="2992" y="48"/>
                  </a:lnTo>
                  <a:lnTo>
                    <a:pt x="2992" y="56"/>
                  </a:lnTo>
                  <a:lnTo>
                    <a:pt x="2992" y="65"/>
                  </a:lnTo>
                  <a:lnTo>
                    <a:pt x="2992" y="73"/>
                  </a:lnTo>
                  <a:lnTo>
                    <a:pt x="2992" y="80"/>
                  </a:lnTo>
                  <a:lnTo>
                    <a:pt x="3002" y="97"/>
                  </a:lnTo>
                  <a:lnTo>
                    <a:pt x="3002" y="106"/>
                  </a:lnTo>
                  <a:lnTo>
                    <a:pt x="3002" y="112"/>
                  </a:lnTo>
                  <a:lnTo>
                    <a:pt x="3002" y="130"/>
                  </a:lnTo>
                  <a:lnTo>
                    <a:pt x="3002" y="138"/>
                  </a:lnTo>
                  <a:lnTo>
                    <a:pt x="3002" y="145"/>
                  </a:lnTo>
                  <a:lnTo>
                    <a:pt x="3002" y="162"/>
                  </a:lnTo>
                  <a:lnTo>
                    <a:pt x="3002" y="177"/>
                  </a:lnTo>
                  <a:lnTo>
                    <a:pt x="3002" y="186"/>
                  </a:lnTo>
                  <a:lnTo>
                    <a:pt x="3002" y="203"/>
                  </a:lnTo>
                  <a:lnTo>
                    <a:pt x="3002" y="218"/>
                  </a:lnTo>
                  <a:lnTo>
                    <a:pt x="3002" y="235"/>
                  </a:lnTo>
                  <a:lnTo>
                    <a:pt x="3002" y="242"/>
                  </a:lnTo>
                  <a:lnTo>
                    <a:pt x="3011" y="259"/>
                  </a:lnTo>
                  <a:lnTo>
                    <a:pt x="3011" y="274"/>
                  </a:lnTo>
                  <a:lnTo>
                    <a:pt x="3011" y="291"/>
                  </a:lnTo>
                  <a:lnTo>
                    <a:pt x="3011" y="306"/>
                  </a:lnTo>
                  <a:lnTo>
                    <a:pt x="3011" y="324"/>
                  </a:lnTo>
                  <a:lnTo>
                    <a:pt x="3011" y="339"/>
                  </a:lnTo>
                  <a:lnTo>
                    <a:pt x="3011" y="356"/>
                  </a:lnTo>
                  <a:lnTo>
                    <a:pt x="3011" y="371"/>
                  </a:lnTo>
                  <a:lnTo>
                    <a:pt x="3011" y="395"/>
                  </a:lnTo>
                  <a:lnTo>
                    <a:pt x="3011" y="412"/>
                  </a:lnTo>
                  <a:lnTo>
                    <a:pt x="3011" y="427"/>
                  </a:lnTo>
                  <a:lnTo>
                    <a:pt x="3011" y="444"/>
                  </a:lnTo>
                  <a:lnTo>
                    <a:pt x="3022" y="460"/>
                  </a:lnTo>
                  <a:lnTo>
                    <a:pt x="3022" y="483"/>
                  </a:lnTo>
                  <a:lnTo>
                    <a:pt x="3022" y="501"/>
                  </a:lnTo>
                  <a:lnTo>
                    <a:pt x="3022" y="516"/>
                  </a:lnTo>
                  <a:lnTo>
                    <a:pt x="3022" y="541"/>
                  </a:lnTo>
                  <a:lnTo>
                    <a:pt x="3022" y="557"/>
                  </a:lnTo>
                  <a:lnTo>
                    <a:pt x="3022" y="574"/>
                  </a:lnTo>
                  <a:lnTo>
                    <a:pt x="3022" y="598"/>
                  </a:lnTo>
                  <a:lnTo>
                    <a:pt x="3022" y="613"/>
                  </a:lnTo>
                  <a:lnTo>
                    <a:pt x="3022" y="630"/>
                  </a:lnTo>
                  <a:lnTo>
                    <a:pt x="3022" y="645"/>
                  </a:lnTo>
                  <a:lnTo>
                    <a:pt x="3022" y="671"/>
                  </a:lnTo>
                  <a:lnTo>
                    <a:pt x="3022" y="686"/>
                  </a:lnTo>
                  <a:lnTo>
                    <a:pt x="3033" y="703"/>
                  </a:lnTo>
                  <a:lnTo>
                    <a:pt x="3033" y="727"/>
                  </a:lnTo>
                  <a:lnTo>
                    <a:pt x="3033" y="742"/>
                  </a:lnTo>
                  <a:lnTo>
                    <a:pt x="3033" y="759"/>
                  </a:lnTo>
                  <a:lnTo>
                    <a:pt x="3033" y="775"/>
                  </a:lnTo>
                  <a:lnTo>
                    <a:pt x="3033" y="792"/>
                  </a:lnTo>
                  <a:lnTo>
                    <a:pt x="3033" y="815"/>
                  </a:lnTo>
                  <a:lnTo>
                    <a:pt x="3033" y="831"/>
                  </a:lnTo>
                  <a:lnTo>
                    <a:pt x="3033" y="848"/>
                  </a:lnTo>
                  <a:lnTo>
                    <a:pt x="3033" y="863"/>
                  </a:lnTo>
                  <a:lnTo>
                    <a:pt x="3033" y="880"/>
                  </a:lnTo>
                  <a:lnTo>
                    <a:pt x="3033" y="895"/>
                  </a:lnTo>
                  <a:lnTo>
                    <a:pt x="3043" y="912"/>
                  </a:lnTo>
                  <a:lnTo>
                    <a:pt x="3043" y="928"/>
                  </a:lnTo>
                  <a:lnTo>
                    <a:pt x="3043" y="945"/>
                  </a:lnTo>
                  <a:lnTo>
                    <a:pt x="3043" y="952"/>
                  </a:lnTo>
                  <a:lnTo>
                    <a:pt x="3043" y="969"/>
                  </a:lnTo>
                  <a:lnTo>
                    <a:pt x="3043" y="984"/>
                  </a:lnTo>
                  <a:lnTo>
                    <a:pt x="3043" y="1001"/>
                  </a:lnTo>
                  <a:lnTo>
                    <a:pt x="3043" y="1009"/>
                  </a:lnTo>
                  <a:lnTo>
                    <a:pt x="3043" y="1025"/>
                  </a:lnTo>
                  <a:lnTo>
                    <a:pt x="3043" y="1042"/>
                  </a:lnTo>
                  <a:lnTo>
                    <a:pt x="3043" y="1049"/>
                  </a:lnTo>
                  <a:lnTo>
                    <a:pt x="3043" y="1057"/>
                  </a:lnTo>
                  <a:lnTo>
                    <a:pt x="3043" y="1074"/>
                  </a:lnTo>
                  <a:lnTo>
                    <a:pt x="3054" y="1081"/>
                  </a:lnTo>
                  <a:lnTo>
                    <a:pt x="3054" y="1089"/>
                  </a:lnTo>
                  <a:lnTo>
                    <a:pt x="3054" y="1106"/>
                  </a:lnTo>
                  <a:lnTo>
                    <a:pt x="3054" y="1113"/>
                  </a:lnTo>
                  <a:lnTo>
                    <a:pt x="3054" y="1122"/>
                  </a:lnTo>
                  <a:lnTo>
                    <a:pt x="3054" y="1130"/>
                  </a:lnTo>
                  <a:lnTo>
                    <a:pt x="3054" y="1139"/>
                  </a:lnTo>
                  <a:lnTo>
                    <a:pt x="3054" y="1146"/>
                  </a:lnTo>
                  <a:lnTo>
                    <a:pt x="3054" y="1154"/>
                  </a:lnTo>
                  <a:lnTo>
                    <a:pt x="3054" y="1163"/>
                  </a:lnTo>
                  <a:lnTo>
                    <a:pt x="3054" y="1171"/>
                  </a:lnTo>
                  <a:lnTo>
                    <a:pt x="3065" y="1178"/>
                  </a:lnTo>
                  <a:lnTo>
                    <a:pt x="3065" y="1186"/>
                  </a:lnTo>
                  <a:lnTo>
                    <a:pt x="3074" y="1178"/>
                  </a:lnTo>
                  <a:lnTo>
                    <a:pt x="3074" y="1171"/>
                  </a:lnTo>
                  <a:lnTo>
                    <a:pt x="3074" y="1163"/>
                  </a:lnTo>
                  <a:lnTo>
                    <a:pt x="3074" y="1154"/>
                  </a:lnTo>
                  <a:lnTo>
                    <a:pt x="3074" y="1146"/>
                  </a:lnTo>
                  <a:lnTo>
                    <a:pt x="3074" y="1139"/>
                  </a:lnTo>
                  <a:lnTo>
                    <a:pt x="3074" y="1130"/>
                  </a:lnTo>
                  <a:lnTo>
                    <a:pt x="3074" y="1122"/>
                  </a:lnTo>
                  <a:lnTo>
                    <a:pt x="3074" y="1113"/>
                  </a:lnTo>
                  <a:lnTo>
                    <a:pt x="3074" y="1106"/>
                  </a:lnTo>
                  <a:lnTo>
                    <a:pt x="3074" y="1089"/>
                  </a:lnTo>
                  <a:lnTo>
                    <a:pt x="3084" y="1081"/>
                  </a:lnTo>
                  <a:lnTo>
                    <a:pt x="3084" y="1074"/>
                  </a:lnTo>
                  <a:lnTo>
                    <a:pt x="3084" y="1057"/>
                  </a:lnTo>
                  <a:lnTo>
                    <a:pt x="3084" y="1049"/>
                  </a:lnTo>
                  <a:lnTo>
                    <a:pt x="3084" y="1042"/>
                  </a:lnTo>
                  <a:lnTo>
                    <a:pt x="3084" y="1025"/>
                  </a:lnTo>
                  <a:lnTo>
                    <a:pt x="3084" y="1009"/>
                  </a:lnTo>
                  <a:lnTo>
                    <a:pt x="3084" y="1001"/>
                  </a:lnTo>
                  <a:lnTo>
                    <a:pt x="3084" y="984"/>
                  </a:lnTo>
                  <a:lnTo>
                    <a:pt x="3084" y="969"/>
                  </a:lnTo>
                  <a:lnTo>
                    <a:pt x="3084" y="952"/>
                  </a:lnTo>
                  <a:lnTo>
                    <a:pt x="3084" y="945"/>
                  </a:lnTo>
                  <a:lnTo>
                    <a:pt x="3084" y="928"/>
                  </a:lnTo>
                  <a:lnTo>
                    <a:pt x="3095" y="912"/>
                  </a:lnTo>
                  <a:lnTo>
                    <a:pt x="3095" y="895"/>
                  </a:lnTo>
                  <a:lnTo>
                    <a:pt x="3095" y="880"/>
                  </a:lnTo>
                  <a:lnTo>
                    <a:pt x="3095" y="863"/>
                  </a:lnTo>
                  <a:lnTo>
                    <a:pt x="3095" y="848"/>
                  </a:lnTo>
                  <a:lnTo>
                    <a:pt x="3095" y="831"/>
                  </a:lnTo>
                  <a:lnTo>
                    <a:pt x="3095" y="815"/>
                  </a:lnTo>
                  <a:lnTo>
                    <a:pt x="3095" y="792"/>
                  </a:lnTo>
                  <a:lnTo>
                    <a:pt x="3095" y="775"/>
                  </a:lnTo>
                  <a:lnTo>
                    <a:pt x="3095" y="759"/>
                  </a:lnTo>
                  <a:lnTo>
                    <a:pt x="3095" y="742"/>
                  </a:lnTo>
                  <a:lnTo>
                    <a:pt x="3095" y="727"/>
                  </a:lnTo>
                  <a:lnTo>
                    <a:pt x="3106" y="703"/>
                  </a:lnTo>
                  <a:lnTo>
                    <a:pt x="3106" y="686"/>
                  </a:lnTo>
                  <a:lnTo>
                    <a:pt x="3106" y="671"/>
                  </a:lnTo>
                  <a:lnTo>
                    <a:pt x="3106" y="645"/>
                  </a:lnTo>
                  <a:lnTo>
                    <a:pt x="3106" y="630"/>
                  </a:lnTo>
                  <a:lnTo>
                    <a:pt x="3106" y="613"/>
                  </a:lnTo>
                  <a:lnTo>
                    <a:pt x="3106" y="598"/>
                  </a:lnTo>
                  <a:lnTo>
                    <a:pt x="3106" y="574"/>
                  </a:lnTo>
                  <a:lnTo>
                    <a:pt x="3106" y="557"/>
                  </a:lnTo>
                  <a:lnTo>
                    <a:pt x="3106" y="541"/>
                  </a:lnTo>
                  <a:lnTo>
                    <a:pt x="3106" y="516"/>
                  </a:lnTo>
                  <a:lnTo>
                    <a:pt x="3106" y="501"/>
                  </a:lnTo>
                  <a:lnTo>
                    <a:pt x="3106" y="483"/>
                  </a:lnTo>
                  <a:lnTo>
                    <a:pt x="3117" y="460"/>
                  </a:lnTo>
                  <a:lnTo>
                    <a:pt x="3117" y="444"/>
                  </a:lnTo>
                  <a:lnTo>
                    <a:pt x="3117" y="427"/>
                  </a:lnTo>
                  <a:lnTo>
                    <a:pt x="3117" y="412"/>
                  </a:lnTo>
                  <a:lnTo>
                    <a:pt x="3117" y="395"/>
                  </a:lnTo>
                  <a:lnTo>
                    <a:pt x="3117" y="371"/>
                  </a:lnTo>
                  <a:lnTo>
                    <a:pt x="3117" y="356"/>
                  </a:lnTo>
                  <a:lnTo>
                    <a:pt x="3117" y="339"/>
                  </a:lnTo>
                  <a:lnTo>
                    <a:pt x="3117" y="324"/>
                  </a:lnTo>
                  <a:lnTo>
                    <a:pt x="3117" y="306"/>
                  </a:lnTo>
                  <a:lnTo>
                    <a:pt x="3117" y="291"/>
                  </a:lnTo>
                  <a:lnTo>
                    <a:pt x="3117" y="274"/>
                  </a:lnTo>
                  <a:lnTo>
                    <a:pt x="3127" y="259"/>
                  </a:lnTo>
                  <a:lnTo>
                    <a:pt x="3127" y="242"/>
                  </a:lnTo>
                  <a:lnTo>
                    <a:pt x="3127" y="235"/>
                  </a:lnTo>
                  <a:lnTo>
                    <a:pt x="3127" y="218"/>
                  </a:lnTo>
                  <a:lnTo>
                    <a:pt x="3127" y="203"/>
                  </a:lnTo>
                  <a:lnTo>
                    <a:pt x="3127" y="186"/>
                  </a:lnTo>
                  <a:lnTo>
                    <a:pt x="3127" y="177"/>
                  </a:lnTo>
                  <a:lnTo>
                    <a:pt x="3127" y="162"/>
                  </a:lnTo>
                  <a:lnTo>
                    <a:pt x="3127" y="145"/>
                  </a:lnTo>
                  <a:lnTo>
                    <a:pt x="3127" y="138"/>
                  </a:lnTo>
                  <a:lnTo>
                    <a:pt x="3127" y="130"/>
                  </a:lnTo>
                  <a:lnTo>
                    <a:pt x="3127" y="112"/>
                  </a:lnTo>
                  <a:lnTo>
                    <a:pt x="3127" y="106"/>
                  </a:lnTo>
                  <a:lnTo>
                    <a:pt x="3138" y="97"/>
                  </a:lnTo>
                  <a:lnTo>
                    <a:pt x="3138" y="80"/>
                  </a:lnTo>
                  <a:lnTo>
                    <a:pt x="3138" y="73"/>
                  </a:lnTo>
                  <a:lnTo>
                    <a:pt x="3138" y="65"/>
                  </a:lnTo>
                  <a:lnTo>
                    <a:pt x="3138" y="56"/>
                  </a:lnTo>
                  <a:lnTo>
                    <a:pt x="3138" y="48"/>
                  </a:lnTo>
                  <a:lnTo>
                    <a:pt x="3138" y="41"/>
                  </a:lnTo>
                  <a:lnTo>
                    <a:pt x="3138" y="33"/>
                  </a:lnTo>
                  <a:lnTo>
                    <a:pt x="3138" y="24"/>
                  </a:lnTo>
                  <a:lnTo>
                    <a:pt x="3138" y="15"/>
                  </a:lnTo>
                  <a:lnTo>
                    <a:pt x="3147" y="9"/>
                  </a:lnTo>
                  <a:lnTo>
                    <a:pt x="3147" y="0"/>
                  </a:lnTo>
                  <a:lnTo>
                    <a:pt x="3147" y="9"/>
                  </a:lnTo>
                  <a:lnTo>
                    <a:pt x="3158" y="15"/>
                  </a:lnTo>
                  <a:lnTo>
                    <a:pt x="3158" y="24"/>
                  </a:lnTo>
                  <a:lnTo>
                    <a:pt x="3158" y="33"/>
                  </a:lnTo>
                  <a:lnTo>
                    <a:pt x="3158" y="41"/>
                  </a:lnTo>
                  <a:lnTo>
                    <a:pt x="3158" y="48"/>
                  </a:lnTo>
                  <a:lnTo>
                    <a:pt x="3158" y="56"/>
                  </a:lnTo>
                  <a:lnTo>
                    <a:pt x="3158" y="65"/>
                  </a:lnTo>
                  <a:lnTo>
                    <a:pt x="3158" y="73"/>
                  </a:lnTo>
                  <a:lnTo>
                    <a:pt x="3158" y="80"/>
                  </a:lnTo>
                  <a:lnTo>
                    <a:pt x="3158" y="97"/>
                  </a:lnTo>
                  <a:lnTo>
                    <a:pt x="3158" y="106"/>
                  </a:lnTo>
                  <a:lnTo>
                    <a:pt x="3168" y="112"/>
                  </a:lnTo>
                  <a:lnTo>
                    <a:pt x="3168" y="130"/>
                  </a:lnTo>
                  <a:lnTo>
                    <a:pt x="3168" y="138"/>
                  </a:lnTo>
                  <a:lnTo>
                    <a:pt x="3168" y="145"/>
                  </a:lnTo>
                  <a:lnTo>
                    <a:pt x="3168" y="162"/>
                  </a:lnTo>
                  <a:lnTo>
                    <a:pt x="3168" y="177"/>
                  </a:lnTo>
                  <a:lnTo>
                    <a:pt x="3168" y="186"/>
                  </a:lnTo>
                  <a:lnTo>
                    <a:pt x="3168" y="203"/>
                  </a:lnTo>
                  <a:lnTo>
                    <a:pt x="3168" y="218"/>
                  </a:lnTo>
                  <a:lnTo>
                    <a:pt x="3168" y="235"/>
                  </a:lnTo>
                  <a:lnTo>
                    <a:pt x="3168" y="242"/>
                  </a:lnTo>
                  <a:lnTo>
                    <a:pt x="3168" y="259"/>
                  </a:lnTo>
                  <a:lnTo>
                    <a:pt x="3168" y="274"/>
                  </a:lnTo>
                  <a:lnTo>
                    <a:pt x="3179" y="291"/>
                  </a:lnTo>
                  <a:lnTo>
                    <a:pt x="3179" y="306"/>
                  </a:lnTo>
                  <a:lnTo>
                    <a:pt x="3179" y="324"/>
                  </a:lnTo>
                  <a:lnTo>
                    <a:pt x="3179" y="339"/>
                  </a:lnTo>
                  <a:lnTo>
                    <a:pt x="3179" y="356"/>
                  </a:lnTo>
                  <a:lnTo>
                    <a:pt x="3179" y="371"/>
                  </a:lnTo>
                  <a:lnTo>
                    <a:pt x="3179" y="395"/>
                  </a:lnTo>
                  <a:lnTo>
                    <a:pt x="3179" y="412"/>
                  </a:lnTo>
                  <a:lnTo>
                    <a:pt x="3179" y="427"/>
                  </a:lnTo>
                  <a:lnTo>
                    <a:pt x="3179" y="444"/>
                  </a:lnTo>
                  <a:lnTo>
                    <a:pt x="3179" y="460"/>
                  </a:lnTo>
                  <a:lnTo>
                    <a:pt x="3179" y="483"/>
                  </a:lnTo>
                  <a:lnTo>
                    <a:pt x="3190" y="501"/>
                  </a:lnTo>
                  <a:lnTo>
                    <a:pt x="3190" y="516"/>
                  </a:lnTo>
                  <a:lnTo>
                    <a:pt x="3190" y="541"/>
                  </a:lnTo>
                  <a:lnTo>
                    <a:pt x="3190" y="557"/>
                  </a:lnTo>
                  <a:lnTo>
                    <a:pt x="3190" y="574"/>
                  </a:lnTo>
                  <a:lnTo>
                    <a:pt x="3190" y="589"/>
                  </a:lnTo>
                  <a:lnTo>
                    <a:pt x="3190" y="613"/>
                  </a:lnTo>
                  <a:lnTo>
                    <a:pt x="3190" y="630"/>
                  </a:lnTo>
                  <a:lnTo>
                    <a:pt x="3190" y="645"/>
                  </a:lnTo>
                  <a:lnTo>
                    <a:pt x="3190" y="671"/>
                  </a:lnTo>
                  <a:lnTo>
                    <a:pt x="3190" y="686"/>
                  </a:lnTo>
                  <a:lnTo>
                    <a:pt x="3190" y="703"/>
                  </a:lnTo>
                  <a:lnTo>
                    <a:pt x="3190" y="727"/>
                  </a:lnTo>
                  <a:lnTo>
                    <a:pt x="3201" y="742"/>
                  </a:lnTo>
                  <a:lnTo>
                    <a:pt x="3201" y="759"/>
                  </a:lnTo>
                  <a:lnTo>
                    <a:pt x="3201" y="775"/>
                  </a:lnTo>
                  <a:lnTo>
                    <a:pt x="3201" y="792"/>
                  </a:lnTo>
                  <a:lnTo>
                    <a:pt x="3201" y="815"/>
                  </a:lnTo>
                  <a:lnTo>
                    <a:pt x="3201" y="831"/>
                  </a:lnTo>
                  <a:lnTo>
                    <a:pt x="3201" y="848"/>
                  </a:lnTo>
                  <a:lnTo>
                    <a:pt x="3201" y="863"/>
                  </a:lnTo>
                  <a:lnTo>
                    <a:pt x="3201" y="880"/>
                  </a:lnTo>
                  <a:lnTo>
                    <a:pt x="3201" y="895"/>
                  </a:lnTo>
                  <a:lnTo>
                    <a:pt x="3201" y="912"/>
                  </a:lnTo>
                  <a:lnTo>
                    <a:pt x="3201" y="928"/>
                  </a:lnTo>
                  <a:lnTo>
                    <a:pt x="3210" y="945"/>
                  </a:lnTo>
                  <a:lnTo>
                    <a:pt x="3210" y="952"/>
                  </a:lnTo>
                  <a:lnTo>
                    <a:pt x="3210" y="969"/>
                  </a:lnTo>
                  <a:lnTo>
                    <a:pt x="3210" y="984"/>
                  </a:lnTo>
                  <a:lnTo>
                    <a:pt x="3210" y="1001"/>
                  </a:lnTo>
                  <a:lnTo>
                    <a:pt x="3210" y="1009"/>
                  </a:lnTo>
                  <a:lnTo>
                    <a:pt x="3210" y="1025"/>
                  </a:lnTo>
                  <a:lnTo>
                    <a:pt x="3210" y="1042"/>
                  </a:lnTo>
                  <a:lnTo>
                    <a:pt x="3210" y="1049"/>
                  </a:lnTo>
                  <a:lnTo>
                    <a:pt x="3210" y="1057"/>
                  </a:lnTo>
                  <a:lnTo>
                    <a:pt x="3210" y="1074"/>
                  </a:lnTo>
                  <a:lnTo>
                    <a:pt x="3210" y="1081"/>
                  </a:lnTo>
                  <a:lnTo>
                    <a:pt x="3210" y="1089"/>
                  </a:lnTo>
                  <a:lnTo>
                    <a:pt x="3220" y="1106"/>
                  </a:lnTo>
                  <a:lnTo>
                    <a:pt x="3220" y="1113"/>
                  </a:lnTo>
                  <a:lnTo>
                    <a:pt x="3220" y="1122"/>
                  </a:lnTo>
                  <a:lnTo>
                    <a:pt x="3220" y="1130"/>
                  </a:lnTo>
                  <a:lnTo>
                    <a:pt x="3220" y="1139"/>
                  </a:lnTo>
                  <a:lnTo>
                    <a:pt x="3220" y="1146"/>
                  </a:lnTo>
                  <a:lnTo>
                    <a:pt x="3220" y="1154"/>
                  </a:lnTo>
                  <a:lnTo>
                    <a:pt x="3220" y="1163"/>
                  </a:lnTo>
                  <a:lnTo>
                    <a:pt x="3220" y="1171"/>
                  </a:lnTo>
                  <a:lnTo>
                    <a:pt x="3231" y="1178"/>
                  </a:lnTo>
                  <a:lnTo>
                    <a:pt x="3231" y="1186"/>
                  </a:lnTo>
                  <a:lnTo>
                    <a:pt x="3231" y="1178"/>
                  </a:lnTo>
                  <a:lnTo>
                    <a:pt x="3242" y="1171"/>
                  </a:lnTo>
                  <a:lnTo>
                    <a:pt x="3242" y="1163"/>
                  </a:lnTo>
                  <a:lnTo>
                    <a:pt x="3242" y="1154"/>
                  </a:lnTo>
                  <a:lnTo>
                    <a:pt x="3242" y="1146"/>
                  </a:lnTo>
                  <a:lnTo>
                    <a:pt x="3242" y="1139"/>
                  </a:lnTo>
                  <a:lnTo>
                    <a:pt x="3242" y="1130"/>
                  </a:lnTo>
                  <a:lnTo>
                    <a:pt x="3242" y="1122"/>
                  </a:lnTo>
                  <a:lnTo>
                    <a:pt x="3242" y="1113"/>
                  </a:lnTo>
                  <a:lnTo>
                    <a:pt x="3242" y="1106"/>
                  </a:lnTo>
                  <a:lnTo>
                    <a:pt x="3242" y="1089"/>
                  </a:lnTo>
                  <a:lnTo>
                    <a:pt x="3242" y="1081"/>
                  </a:lnTo>
                  <a:lnTo>
                    <a:pt x="3242" y="1074"/>
                  </a:lnTo>
                  <a:lnTo>
                    <a:pt x="3252" y="1057"/>
                  </a:lnTo>
                  <a:lnTo>
                    <a:pt x="3252" y="1049"/>
                  </a:lnTo>
                  <a:lnTo>
                    <a:pt x="3252" y="1042"/>
                  </a:lnTo>
                  <a:lnTo>
                    <a:pt x="3252" y="1025"/>
                  </a:lnTo>
                  <a:lnTo>
                    <a:pt x="3252" y="1009"/>
                  </a:lnTo>
                  <a:lnTo>
                    <a:pt x="3252" y="1001"/>
                  </a:lnTo>
                  <a:lnTo>
                    <a:pt x="3252" y="984"/>
                  </a:lnTo>
                  <a:lnTo>
                    <a:pt x="3252" y="969"/>
                  </a:lnTo>
                  <a:lnTo>
                    <a:pt x="3252" y="952"/>
                  </a:lnTo>
                  <a:lnTo>
                    <a:pt x="3252" y="945"/>
                  </a:lnTo>
                  <a:lnTo>
                    <a:pt x="3252" y="928"/>
                  </a:lnTo>
                  <a:lnTo>
                    <a:pt x="3252" y="912"/>
                  </a:lnTo>
                  <a:lnTo>
                    <a:pt x="3252" y="895"/>
                  </a:lnTo>
                  <a:lnTo>
                    <a:pt x="3263" y="880"/>
                  </a:lnTo>
                  <a:lnTo>
                    <a:pt x="3263" y="863"/>
                  </a:lnTo>
                  <a:lnTo>
                    <a:pt x="3263" y="848"/>
                  </a:lnTo>
                  <a:lnTo>
                    <a:pt x="3263" y="831"/>
                  </a:lnTo>
                  <a:lnTo>
                    <a:pt x="3263" y="815"/>
                  </a:lnTo>
                  <a:lnTo>
                    <a:pt x="3263" y="792"/>
                  </a:lnTo>
                  <a:lnTo>
                    <a:pt x="3263" y="775"/>
                  </a:lnTo>
                  <a:lnTo>
                    <a:pt x="3263" y="759"/>
                  </a:lnTo>
                  <a:lnTo>
                    <a:pt x="3263" y="742"/>
                  </a:lnTo>
                  <a:lnTo>
                    <a:pt x="3263" y="727"/>
                  </a:lnTo>
                  <a:lnTo>
                    <a:pt x="3263" y="703"/>
                  </a:lnTo>
                  <a:lnTo>
                    <a:pt x="3263" y="686"/>
                  </a:lnTo>
                  <a:lnTo>
                    <a:pt x="3274" y="671"/>
                  </a:lnTo>
                  <a:lnTo>
                    <a:pt x="3274" y="645"/>
                  </a:lnTo>
                  <a:lnTo>
                    <a:pt x="3274" y="630"/>
                  </a:lnTo>
                  <a:lnTo>
                    <a:pt x="3274" y="613"/>
                  </a:lnTo>
                  <a:lnTo>
                    <a:pt x="3274" y="589"/>
                  </a:lnTo>
                  <a:lnTo>
                    <a:pt x="3274" y="574"/>
                  </a:lnTo>
                  <a:lnTo>
                    <a:pt x="3274" y="557"/>
                  </a:lnTo>
                  <a:lnTo>
                    <a:pt x="3274" y="541"/>
                  </a:lnTo>
                  <a:lnTo>
                    <a:pt x="3274" y="516"/>
                  </a:lnTo>
                  <a:lnTo>
                    <a:pt x="3274" y="501"/>
                  </a:lnTo>
                  <a:lnTo>
                    <a:pt x="3274" y="483"/>
                  </a:lnTo>
                  <a:lnTo>
                    <a:pt x="3274" y="460"/>
                  </a:lnTo>
                  <a:lnTo>
                    <a:pt x="3274" y="444"/>
                  </a:lnTo>
                  <a:lnTo>
                    <a:pt x="3283" y="427"/>
                  </a:lnTo>
                  <a:lnTo>
                    <a:pt x="3283" y="412"/>
                  </a:lnTo>
                  <a:lnTo>
                    <a:pt x="3283" y="395"/>
                  </a:lnTo>
                  <a:lnTo>
                    <a:pt x="3283" y="371"/>
                  </a:lnTo>
                  <a:lnTo>
                    <a:pt x="3283" y="356"/>
                  </a:lnTo>
                  <a:lnTo>
                    <a:pt x="3283" y="339"/>
                  </a:lnTo>
                  <a:lnTo>
                    <a:pt x="3283" y="324"/>
                  </a:lnTo>
                  <a:lnTo>
                    <a:pt x="3283" y="306"/>
                  </a:lnTo>
                  <a:lnTo>
                    <a:pt x="3283" y="291"/>
                  </a:lnTo>
                  <a:lnTo>
                    <a:pt x="3283" y="274"/>
                  </a:lnTo>
                  <a:lnTo>
                    <a:pt x="3283" y="259"/>
                  </a:lnTo>
                  <a:lnTo>
                    <a:pt x="3283" y="242"/>
                  </a:lnTo>
                  <a:lnTo>
                    <a:pt x="3294" y="235"/>
                  </a:lnTo>
                  <a:lnTo>
                    <a:pt x="3294" y="218"/>
                  </a:lnTo>
                  <a:lnTo>
                    <a:pt x="3294" y="203"/>
                  </a:lnTo>
                  <a:lnTo>
                    <a:pt x="3294" y="186"/>
                  </a:lnTo>
                  <a:lnTo>
                    <a:pt x="3294" y="177"/>
                  </a:lnTo>
                  <a:lnTo>
                    <a:pt x="3294" y="162"/>
                  </a:lnTo>
                  <a:lnTo>
                    <a:pt x="3294" y="145"/>
                  </a:lnTo>
                  <a:lnTo>
                    <a:pt x="3294" y="138"/>
                  </a:lnTo>
                  <a:lnTo>
                    <a:pt x="3294" y="130"/>
                  </a:lnTo>
                  <a:lnTo>
                    <a:pt x="3294" y="112"/>
                  </a:lnTo>
                  <a:lnTo>
                    <a:pt x="3294" y="106"/>
                  </a:lnTo>
                  <a:lnTo>
                    <a:pt x="3294" y="97"/>
                  </a:lnTo>
                  <a:lnTo>
                    <a:pt x="3294" y="80"/>
                  </a:lnTo>
                  <a:lnTo>
                    <a:pt x="3304" y="73"/>
                  </a:lnTo>
                  <a:lnTo>
                    <a:pt x="3304" y="65"/>
                  </a:lnTo>
                  <a:lnTo>
                    <a:pt x="3304" y="56"/>
                  </a:lnTo>
                  <a:lnTo>
                    <a:pt x="3304" y="48"/>
                  </a:lnTo>
                  <a:lnTo>
                    <a:pt x="3304" y="41"/>
                  </a:lnTo>
                  <a:lnTo>
                    <a:pt x="3304" y="33"/>
                  </a:lnTo>
                  <a:lnTo>
                    <a:pt x="3304" y="24"/>
                  </a:lnTo>
                  <a:lnTo>
                    <a:pt x="3304" y="15"/>
                  </a:lnTo>
                  <a:lnTo>
                    <a:pt x="3304" y="9"/>
                  </a:lnTo>
                  <a:lnTo>
                    <a:pt x="3315" y="0"/>
                  </a:lnTo>
                  <a:lnTo>
                    <a:pt x="3315" y="9"/>
                  </a:lnTo>
                  <a:lnTo>
                    <a:pt x="3315" y="15"/>
                  </a:lnTo>
                  <a:lnTo>
                    <a:pt x="3326" y="24"/>
                  </a:lnTo>
                  <a:lnTo>
                    <a:pt x="3326" y="33"/>
                  </a:lnTo>
                  <a:lnTo>
                    <a:pt x="3326" y="41"/>
                  </a:lnTo>
                  <a:lnTo>
                    <a:pt x="3326" y="48"/>
                  </a:lnTo>
                  <a:lnTo>
                    <a:pt x="3326" y="56"/>
                  </a:lnTo>
                  <a:lnTo>
                    <a:pt x="3326" y="65"/>
                  </a:lnTo>
                  <a:lnTo>
                    <a:pt x="3326" y="73"/>
                  </a:lnTo>
                  <a:lnTo>
                    <a:pt x="3326" y="80"/>
                  </a:lnTo>
                  <a:lnTo>
                    <a:pt x="3326" y="97"/>
                  </a:lnTo>
                  <a:lnTo>
                    <a:pt x="3326" y="106"/>
                  </a:lnTo>
                  <a:lnTo>
                    <a:pt x="3326" y="112"/>
                  </a:lnTo>
                  <a:lnTo>
                    <a:pt x="3326" y="130"/>
                  </a:lnTo>
                  <a:lnTo>
                    <a:pt x="3336" y="138"/>
                  </a:lnTo>
                  <a:lnTo>
                    <a:pt x="3336" y="145"/>
                  </a:lnTo>
                  <a:lnTo>
                    <a:pt x="3336" y="162"/>
                  </a:lnTo>
                  <a:lnTo>
                    <a:pt x="3336" y="177"/>
                  </a:lnTo>
                  <a:lnTo>
                    <a:pt x="3336" y="186"/>
                  </a:lnTo>
                  <a:lnTo>
                    <a:pt x="3336" y="203"/>
                  </a:lnTo>
                  <a:lnTo>
                    <a:pt x="3336" y="218"/>
                  </a:lnTo>
                  <a:lnTo>
                    <a:pt x="3336" y="235"/>
                  </a:lnTo>
                  <a:lnTo>
                    <a:pt x="3336" y="242"/>
                  </a:lnTo>
                  <a:lnTo>
                    <a:pt x="3336" y="259"/>
                  </a:lnTo>
                  <a:lnTo>
                    <a:pt x="3336" y="274"/>
                  </a:lnTo>
                  <a:lnTo>
                    <a:pt x="3336" y="291"/>
                  </a:lnTo>
                  <a:lnTo>
                    <a:pt x="3336" y="306"/>
                  </a:lnTo>
                  <a:lnTo>
                    <a:pt x="3347" y="324"/>
                  </a:lnTo>
                  <a:lnTo>
                    <a:pt x="3347" y="339"/>
                  </a:lnTo>
                  <a:lnTo>
                    <a:pt x="3347" y="356"/>
                  </a:lnTo>
                  <a:lnTo>
                    <a:pt x="3347" y="371"/>
                  </a:lnTo>
                  <a:lnTo>
                    <a:pt x="3347" y="395"/>
                  </a:lnTo>
                  <a:lnTo>
                    <a:pt x="3347" y="412"/>
                  </a:lnTo>
                  <a:lnTo>
                    <a:pt x="3347" y="427"/>
                  </a:lnTo>
                  <a:lnTo>
                    <a:pt x="3347" y="444"/>
                  </a:lnTo>
                  <a:lnTo>
                    <a:pt x="3347" y="460"/>
                  </a:lnTo>
                  <a:lnTo>
                    <a:pt x="3347" y="483"/>
                  </a:lnTo>
                  <a:lnTo>
                    <a:pt x="3347" y="501"/>
                  </a:lnTo>
                  <a:lnTo>
                    <a:pt x="3347" y="516"/>
                  </a:lnTo>
                  <a:lnTo>
                    <a:pt x="3356" y="541"/>
                  </a:lnTo>
                  <a:lnTo>
                    <a:pt x="3356" y="557"/>
                  </a:lnTo>
                  <a:lnTo>
                    <a:pt x="3356" y="574"/>
                  </a:lnTo>
                  <a:lnTo>
                    <a:pt x="3356" y="598"/>
                  </a:lnTo>
                  <a:lnTo>
                    <a:pt x="3356" y="613"/>
                  </a:lnTo>
                  <a:lnTo>
                    <a:pt x="3356" y="630"/>
                  </a:lnTo>
                  <a:lnTo>
                    <a:pt x="3356" y="645"/>
                  </a:lnTo>
                  <a:lnTo>
                    <a:pt x="3356" y="671"/>
                  </a:lnTo>
                  <a:lnTo>
                    <a:pt x="3356" y="686"/>
                  </a:lnTo>
                  <a:lnTo>
                    <a:pt x="3356" y="703"/>
                  </a:lnTo>
                  <a:lnTo>
                    <a:pt x="3356" y="727"/>
                  </a:lnTo>
                  <a:lnTo>
                    <a:pt x="3356" y="742"/>
                  </a:lnTo>
                  <a:lnTo>
                    <a:pt x="3356" y="759"/>
                  </a:lnTo>
                  <a:lnTo>
                    <a:pt x="3367" y="775"/>
                  </a:lnTo>
                  <a:lnTo>
                    <a:pt x="3367" y="792"/>
                  </a:lnTo>
                  <a:lnTo>
                    <a:pt x="3367" y="815"/>
                  </a:lnTo>
                  <a:lnTo>
                    <a:pt x="3367" y="831"/>
                  </a:lnTo>
                  <a:lnTo>
                    <a:pt x="3367" y="848"/>
                  </a:lnTo>
                  <a:lnTo>
                    <a:pt x="3367" y="863"/>
                  </a:lnTo>
                  <a:lnTo>
                    <a:pt x="3367" y="880"/>
                  </a:lnTo>
                  <a:lnTo>
                    <a:pt x="3367" y="895"/>
                  </a:lnTo>
                  <a:lnTo>
                    <a:pt x="3367" y="912"/>
                  </a:lnTo>
                  <a:lnTo>
                    <a:pt x="3367" y="928"/>
                  </a:lnTo>
                  <a:lnTo>
                    <a:pt x="3367" y="945"/>
                  </a:lnTo>
                  <a:lnTo>
                    <a:pt x="3367" y="952"/>
                  </a:lnTo>
                  <a:lnTo>
                    <a:pt x="3378" y="969"/>
                  </a:lnTo>
                  <a:lnTo>
                    <a:pt x="3378" y="984"/>
                  </a:lnTo>
                  <a:lnTo>
                    <a:pt x="3378" y="1001"/>
                  </a:lnTo>
                  <a:lnTo>
                    <a:pt x="3378" y="1009"/>
                  </a:lnTo>
                  <a:lnTo>
                    <a:pt x="3378" y="1025"/>
                  </a:lnTo>
                  <a:lnTo>
                    <a:pt x="3378" y="1042"/>
                  </a:lnTo>
                  <a:lnTo>
                    <a:pt x="3378" y="1049"/>
                  </a:lnTo>
                  <a:lnTo>
                    <a:pt x="3378" y="1057"/>
                  </a:lnTo>
                  <a:lnTo>
                    <a:pt x="3378" y="1074"/>
                  </a:lnTo>
                  <a:lnTo>
                    <a:pt x="3378" y="1081"/>
                  </a:lnTo>
                  <a:lnTo>
                    <a:pt x="3378" y="1089"/>
                  </a:lnTo>
                  <a:lnTo>
                    <a:pt x="3378" y="1106"/>
                  </a:lnTo>
                  <a:lnTo>
                    <a:pt x="3378" y="1113"/>
                  </a:lnTo>
                  <a:lnTo>
                    <a:pt x="3388" y="1122"/>
                  </a:lnTo>
                  <a:lnTo>
                    <a:pt x="3388" y="1130"/>
                  </a:lnTo>
                  <a:lnTo>
                    <a:pt x="3388" y="1139"/>
                  </a:lnTo>
                  <a:lnTo>
                    <a:pt x="3388" y="1146"/>
                  </a:lnTo>
                  <a:lnTo>
                    <a:pt x="3388" y="1154"/>
                  </a:lnTo>
                  <a:lnTo>
                    <a:pt x="3388" y="1163"/>
                  </a:lnTo>
                  <a:lnTo>
                    <a:pt x="3388" y="1171"/>
                  </a:lnTo>
                  <a:lnTo>
                    <a:pt x="3388" y="1178"/>
                  </a:lnTo>
                  <a:lnTo>
                    <a:pt x="3399" y="1186"/>
                  </a:lnTo>
                  <a:lnTo>
                    <a:pt x="3399" y="1178"/>
                  </a:lnTo>
                  <a:lnTo>
                    <a:pt x="3399" y="1171"/>
                  </a:lnTo>
                  <a:lnTo>
                    <a:pt x="3399" y="1163"/>
                  </a:lnTo>
                  <a:lnTo>
                    <a:pt x="3410" y="1154"/>
                  </a:lnTo>
                  <a:lnTo>
                    <a:pt x="3410" y="1146"/>
                  </a:lnTo>
                  <a:lnTo>
                    <a:pt x="3410" y="1139"/>
                  </a:lnTo>
                  <a:lnTo>
                    <a:pt x="3410" y="1130"/>
                  </a:lnTo>
                  <a:lnTo>
                    <a:pt x="3410" y="1122"/>
                  </a:lnTo>
                  <a:lnTo>
                    <a:pt x="3410" y="1113"/>
                  </a:lnTo>
                  <a:lnTo>
                    <a:pt x="3410" y="1106"/>
                  </a:lnTo>
                  <a:lnTo>
                    <a:pt x="3410" y="1089"/>
                  </a:lnTo>
                  <a:lnTo>
                    <a:pt x="3410" y="1081"/>
                  </a:lnTo>
                  <a:lnTo>
                    <a:pt x="3410" y="1074"/>
                  </a:lnTo>
                  <a:lnTo>
                    <a:pt x="3410" y="1057"/>
                  </a:lnTo>
                  <a:lnTo>
                    <a:pt x="3410" y="1049"/>
                  </a:lnTo>
                  <a:lnTo>
                    <a:pt x="3419" y="1042"/>
                  </a:lnTo>
                  <a:lnTo>
                    <a:pt x="3419" y="1025"/>
                  </a:lnTo>
                  <a:lnTo>
                    <a:pt x="3419" y="1009"/>
                  </a:lnTo>
                  <a:lnTo>
                    <a:pt x="3419" y="1001"/>
                  </a:lnTo>
                  <a:lnTo>
                    <a:pt x="3419" y="984"/>
                  </a:lnTo>
                  <a:lnTo>
                    <a:pt x="3419" y="969"/>
                  </a:lnTo>
                  <a:lnTo>
                    <a:pt x="3419" y="952"/>
                  </a:lnTo>
                  <a:lnTo>
                    <a:pt x="3419" y="945"/>
                  </a:lnTo>
                  <a:lnTo>
                    <a:pt x="3419" y="928"/>
                  </a:lnTo>
                  <a:lnTo>
                    <a:pt x="3419" y="912"/>
                  </a:lnTo>
                  <a:lnTo>
                    <a:pt x="3419" y="895"/>
                  </a:lnTo>
                  <a:lnTo>
                    <a:pt x="3419" y="880"/>
                  </a:lnTo>
                  <a:lnTo>
                    <a:pt x="3419" y="863"/>
                  </a:lnTo>
                  <a:lnTo>
                    <a:pt x="3429" y="848"/>
                  </a:lnTo>
                  <a:lnTo>
                    <a:pt x="3429" y="831"/>
                  </a:lnTo>
                  <a:lnTo>
                    <a:pt x="3429" y="815"/>
                  </a:lnTo>
                  <a:lnTo>
                    <a:pt x="3429" y="792"/>
                  </a:lnTo>
                  <a:lnTo>
                    <a:pt x="3429" y="775"/>
                  </a:lnTo>
                  <a:lnTo>
                    <a:pt x="3429" y="759"/>
                  </a:lnTo>
                  <a:lnTo>
                    <a:pt x="3429" y="742"/>
                  </a:lnTo>
                  <a:lnTo>
                    <a:pt x="3429" y="727"/>
                  </a:lnTo>
                  <a:lnTo>
                    <a:pt x="3429" y="703"/>
                  </a:lnTo>
                  <a:lnTo>
                    <a:pt x="3429" y="686"/>
                  </a:lnTo>
                  <a:lnTo>
                    <a:pt x="3429" y="671"/>
                  </a:lnTo>
                  <a:lnTo>
                    <a:pt x="3429" y="645"/>
                  </a:lnTo>
                  <a:lnTo>
                    <a:pt x="3440" y="630"/>
                  </a:lnTo>
                  <a:lnTo>
                    <a:pt x="3440" y="613"/>
                  </a:lnTo>
                  <a:lnTo>
                    <a:pt x="3440" y="589"/>
                  </a:lnTo>
                  <a:lnTo>
                    <a:pt x="3440" y="574"/>
                  </a:lnTo>
                  <a:lnTo>
                    <a:pt x="3440" y="557"/>
                  </a:lnTo>
                  <a:lnTo>
                    <a:pt x="3440" y="541"/>
                  </a:lnTo>
                  <a:lnTo>
                    <a:pt x="3440" y="516"/>
                  </a:lnTo>
                  <a:lnTo>
                    <a:pt x="3440" y="501"/>
                  </a:lnTo>
                  <a:lnTo>
                    <a:pt x="3440" y="483"/>
                  </a:lnTo>
                  <a:lnTo>
                    <a:pt x="3440" y="460"/>
                  </a:lnTo>
                  <a:lnTo>
                    <a:pt x="3440" y="444"/>
                  </a:lnTo>
                  <a:lnTo>
                    <a:pt x="3440" y="427"/>
                  </a:lnTo>
                  <a:lnTo>
                    <a:pt x="3440" y="412"/>
                  </a:lnTo>
                  <a:lnTo>
                    <a:pt x="3451" y="395"/>
                  </a:lnTo>
                  <a:lnTo>
                    <a:pt x="3451" y="371"/>
                  </a:lnTo>
                  <a:lnTo>
                    <a:pt x="3451" y="356"/>
                  </a:lnTo>
                  <a:lnTo>
                    <a:pt x="3451" y="339"/>
                  </a:lnTo>
                  <a:lnTo>
                    <a:pt x="3451" y="324"/>
                  </a:lnTo>
                  <a:lnTo>
                    <a:pt x="3451" y="306"/>
                  </a:lnTo>
                  <a:lnTo>
                    <a:pt x="3451" y="291"/>
                  </a:lnTo>
                  <a:lnTo>
                    <a:pt x="3451" y="274"/>
                  </a:lnTo>
                  <a:lnTo>
                    <a:pt x="3451" y="259"/>
                  </a:lnTo>
                  <a:lnTo>
                    <a:pt x="3451" y="242"/>
                  </a:lnTo>
                  <a:lnTo>
                    <a:pt x="3451" y="235"/>
                  </a:lnTo>
                  <a:lnTo>
                    <a:pt x="3451" y="218"/>
                  </a:lnTo>
                  <a:lnTo>
                    <a:pt x="3462" y="203"/>
                  </a:lnTo>
                  <a:lnTo>
                    <a:pt x="3462" y="186"/>
                  </a:lnTo>
                  <a:lnTo>
                    <a:pt x="3462" y="177"/>
                  </a:lnTo>
                  <a:lnTo>
                    <a:pt x="3462" y="162"/>
                  </a:lnTo>
                  <a:lnTo>
                    <a:pt x="3462" y="145"/>
                  </a:lnTo>
                  <a:lnTo>
                    <a:pt x="3462" y="138"/>
                  </a:lnTo>
                  <a:lnTo>
                    <a:pt x="3462" y="130"/>
                  </a:lnTo>
                  <a:lnTo>
                    <a:pt x="3462" y="112"/>
                  </a:lnTo>
                  <a:lnTo>
                    <a:pt x="3462" y="106"/>
                  </a:lnTo>
                  <a:lnTo>
                    <a:pt x="3462" y="97"/>
                  </a:lnTo>
                  <a:lnTo>
                    <a:pt x="3462" y="80"/>
                  </a:lnTo>
                  <a:lnTo>
                    <a:pt x="3462" y="73"/>
                  </a:lnTo>
                  <a:lnTo>
                    <a:pt x="3462" y="65"/>
                  </a:lnTo>
                  <a:lnTo>
                    <a:pt x="3472" y="56"/>
                  </a:lnTo>
                  <a:lnTo>
                    <a:pt x="3472" y="48"/>
                  </a:lnTo>
                  <a:lnTo>
                    <a:pt x="3472" y="41"/>
                  </a:lnTo>
                  <a:lnTo>
                    <a:pt x="3472" y="33"/>
                  </a:lnTo>
                  <a:lnTo>
                    <a:pt x="3472" y="24"/>
                  </a:lnTo>
                  <a:lnTo>
                    <a:pt x="3472" y="15"/>
                  </a:lnTo>
                  <a:lnTo>
                    <a:pt x="3472" y="9"/>
                  </a:lnTo>
                  <a:lnTo>
                    <a:pt x="3483" y="0"/>
                  </a:lnTo>
                  <a:lnTo>
                    <a:pt x="3483" y="9"/>
                  </a:lnTo>
                  <a:lnTo>
                    <a:pt x="3483" y="15"/>
                  </a:lnTo>
                  <a:lnTo>
                    <a:pt x="3483" y="24"/>
                  </a:lnTo>
                  <a:lnTo>
                    <a:pt x="3492" y="33"/>
                  </a:lnTo>
                  <a:lnTo>
                    <a:pt x="3492" y="41"/>
                  </a:lnTo>
                  <a:lnTo>
                    <a:pt x="3492" y="48"/>
                  </a:lnTo>
                  <a:lnTo>
                    <a:pt x="3492" y="56"/>
                  </a:lnTo>
                  <a:lnTo>
                    <a:pt x="3492" y="65"/>
                  </a:lnTo>
                  <a:lnTo>
                    <a:pt x="3492" y="73"/>
                  </a:lnTo>
                  <a:lnTo>
                    <a:pt x="3492" y="80"/>
                  </a:lnTo>
                  <a:lnTo>
                    <a:pt x="3492" y="97"/>
                  </a:lnTo>
                  <a:lnTo>
                    <a:pt x="3492" y="106"/>
                  </a:lnTo>
                  <a:lnTo>
                    <a:pt x="3492" y="112"/>
                  </a:lnTo>
                  <a:lnTo>
                    <a:pt x="3492" y="130"/>
                  </a:lnTo>
                  <a:lnTo>
                    <a:pt x="3492" y="138"/>
                  </a:lnTo>
                  <a:lnTo>
                    <a:pt x="3492" y="145"/>
                  </a:lnTo>
                  <a:lnTo>
                    <a:pt x="3503" y="162"/>
                  </a:lnTo>
                  <a:lnTo>
                    <a:pt x="3503" y="177"/>
                  </a:lnTo>
                  <a:lnTo>
                    <a:pt x="3503" y="186"/>
                  </a:lnTo>
                  <a:lnTo>
                    <a:pt x="3503" y="203"/>
                  </a:lnTo>
                  <a:lnTo>
                    <a:pt x="3503" y="218"/>
                  </a:lnTo>
                  <a:lnTo>
                    <a:pt x="3503" y="235"/>
                  </a:lnTo>
                  <a:lnTo>
                    <a:pt x="3503" y="242"/>
                  </a:lnTo>
                  <a:lnTo>
                    <a:pt x="3503" y="259"/>
                  </a:lnTo>
                  <a:lnTo>
                    <a:pt x="3503" y="274"/>
                  </a:lnTo>
                  <a:lnTo>
                    <a:pt x="3503" y="291"/>
                  </a:lnTo>
                  <a:lnTo>
                    <a:pt x="3503" y="306"/>
                  </a:lnTo>
                  <a:lnTo>
                    <a:pt x="3503" y="324"/>
                  </a:lnTo>
                  <a:lnTo>
                    <a:pt x="3503" y="339"/>
                  </a:lnTo>
                  <a:lnTo>
                    <a:pt x="3513" y="356"/>
                  </a:lnTo>
                  <a:lnTo>
                    <a:pt x="3513" y="371"/>
                  </a:lnTo>
                  <a:lnTo>
                    <a:pt x="3513" y="395"/>
                  </a:lnTo>
                  <a:lnTo>
                    <a:pt x="3513" y="412"/>
                  </a:lnTo>
                  <a:lnTo>
                    <a:pt x="3513" y="427"/>
                  </a:lnTo>
                  <a:lnTo>
                    <a:pt x="3513" y="444"/>
                  </a:lnTo>
                  <a:lnTo>
                    <a:pt x="3513" y="460"/>
                  </a:lnTo>
                  <a:lnTo>
                    <a:pt x="3513" y="483"/>
                  </a:lnTo>
                  <a:lnTo>
                    <a:pt x="3513" y="501"/>
                  </a:lnTo>
                  <a:lnTo>
                    <a:pt x="3513" y="516"/>
                  </a:lnTo>
                  <a:lnTo>
                    <a:pt x="3513" y="541"/>
                  </a:lnTo>
                  <a:lnTo>
                    <a:pt x="3513" y="557"/>
                  </a:lnTo>
                  <a:lnTo>
                    <a:pt x="3524" y="574"/>
                  </a:lnTo>
                  <a:lnTo>
                    <a:pt x="3524" y="589"/>
                  </a:lnTo>
                  <a:lnTo>
                    <a:pt x="3524" y="613"/>
                  </a:lnTo>
                  <a:lnTo>
                    <a:pt x="3524" y="630"/>
                  </a:lnTo>
                  <a:lnTo>
                    <a:pt x="3524" y="645"/>
                  </a:lnTo>
                  <a:lnTo>
                    <a:pt x="3524" y="671"/>
                  </a:lnTo>
                  <a:lnTo>
                    <a:pt x="3524" y="686"/>
                  </a:lnTo>
                  <a:lnTo>
                    <a:pt x="3524" y="703"/>
                  </a:lnTo>
                  <a:lnTo>
                    <a:pt x="3524" y="727"/>
                  </a:lnTo>
                  <a:lnTo>
                    <a:pt x="3524" y="742"/>
                  </a:lnTo>
                  <a:lnTo>
                    <a:pt x="3524" y="759"/>
                  </a:lnTo>
                  <a:lnTo>
                    <a:pt x="3524" y="775"/>
                  </a:lnTo>
                  <a:lnTo>
                    <a:pt x="3524" y="792"/>
                  </a:lnTo>
                  <a:lnTo>
                    <a:pt x="3535" y="815"/>
                  </a:lnTo>
                  <a:lnTo>
                    <a:pt x="3535" y="831"/>
                  </a:lnTo>
                  <a:lnTo>
                    <a:pt x="3535" y="848"/>
                  </a:lnTo>
                  <a:lnTo>
                    <a:pt x="3535" y="863"/>
                  </a:lnTo>
                  <a:lnTo>
                    <a:pt x="3535" y="880"/>
                  </a:lnTo>
                  <a:lnTo>
                    <a:pt x="3535" y="895"/>
                  </a:lnTo>
                  <a:lnTo>
                    <a:pt x="3535" y="912"/>
                  </a:lnTo>
                  <a:lnTo>
                    <a:pt x="3535" y="928"/>
                  </a:lnTo>
                  <a:lnTo>
                    <a:pt x="3535" y="945"/>
                  </a:lnTo>
                  <a:lnTo>
                    <a:pt x="3535" y="952"/>
                  </a:lnTo>
                  <a:lnTo>
                    <a:pt x="3535" y="969"/>
                  </a:lnTo>
                  <a:lnTo>
                    <a:pt x="3535" y="984"/>
                  </a:lnTo>
                  <a:lnTo>
                    <a:pt x="3546" y="1001"/>
                  </a:lnTo>
                  <a:lnTo>
                    <a:pt x="3546" y="1009"/>
                  </a:lnTo>
                  <a:lnTo>
                    <a:pt x="3546" y="1025"/>
                  </a:lnTo>
                  <a:lnTo>
                    <a:pt x="3546" y="1042"/>
                  </a:lnTo>
                  <a:lnTo>
                    <a:pt x="3546" y="1049"/>
                  </a:lnTo>
                  <a:lnTo>
                    <a:pt x="3546" y="1057"/>
                  </a:lnTo>
                  <a:lnTo>
                    <a:pt x="3546" y="1074"/>
                  </a:lnTo>
                  <a:lnTo>
                    <a:pt x="3546" y="1081"/>
                  </a:lnTo>
                  <a:lnTo>
                    <a:pt x="3546" y="1089"/>
                  </a:lnTo>
                  <a:lnTo>
                    <a:pt x="3546" y="1106"/>
                  </a:lnTo>
                  <a:lnTo>
                    <a:pt x="3546" y="1113"/>
                  </a:lnTo>
                  <a:lnTo>
                    <a:pt x="3546" y="1122"/>
                  </a:lnTo>
                  <a:lnTo>
                    <a:pt x="3546" y="1130"/>
                  </a:lnTo>
                  <a:lnTo>
                    <a:pt x="3556" y="1139"/>
                  </a:lnTo>
                  <a:lnTo>
                    <a:pt x="3556" y="1146"/>
                  </a:lnTo>
                  <a:lnTo>
                    <a:pt x="3556" y="1154"/>
                  </a:lnTo>
                  <a:lnTo>
                    <a:pt x="3556" y="1163"/>
                  </a:lnTo>
                  <a:lnTo>
                    <a:pt x="3556" y="1171"/>
                  </a:lnTo>
                  <a:lnTo>
                    <a:pt x="3556" y="1178"/>
                  </a:lnTo>
                  <a:lnTo>
                    <a:pt x="3565" y="1186"/>
                  </a:lnTo>
                  <a:lnTo>
                    <a:pt x="3565" y="1178"/>
                  </a:lnTo>
                  <a:lnTo>
                    <a:pt x="3565" y="1171"/>
                  </a:lnTo>
                  <a:lnTo>
                    <a:pt x="3565" y="1163"/>
                  </a:lnTo>
                  <a:lnTo>
                    <a:pt x="3565" y="1154"/>
                  </a:lnTo>
                  <a:lnTo>
                    <a:pt x="3576" y="1146"/>
                  </a:lnTo>
                  <a:lnTo>
                    <a:pt x="3576" y="1139"/>
                  </a:lnTo>
                  <a:lnTo>
                    <a:pt x="3576" y="1130"/>
                  </a:lnTo>
                  <a:lnTo>
                    <a:pt x="3576" y="1122"/>
                  </a:lnTo>
                  <a:lnTo>
                    <a:pt x="3576" y="1113"/>
                  </a:lnTo>
                  <a:lnTo>
                    <a:pt x="3576" y="1106"/>
                  </a:lnTo>
                  <a:lnTo>
                    <a:pt x="3576" y="1089"/>
                  </a:lnTo>
                  <a:lnTo>
                    <a:pt x="3576" y="1081"/>
                  </a:lnTo>
                  <a:lnTo>
                    <a:pt x="3576" y="1074"/>
                  </a:lnTo>
                  <a:lnTo>
                    <a:pt x="3576" y="1057"/>
                  </a:lnTo>
                  <a:lnTo>
                    <a:pt x="3576" y="1049"/>
                  </a:lnTo>
                  <a:lnTo>
                    <a:pt x="3576" y="1042"/>
                  </a:lnTo>
                  <a:lnTo>
                    <a:pt x="3576" y="1025"/>
                  </a:lnTo>
                  <a:lnTo>
                    <a:pt x="3587" y="1009"/>
                  </a:lnTo>
                  <a:lnTo>
                    <a:pt x="3587" y="1001"/>
                  </a:lnTo>
                  <a:lnTo>
                    <a:pt x="3587" y="984"/>
                  </a:lnTo>
                  <a:lnTo>
                    <a:pt x="3587" y="969"/>
                  </a:lnTo>
                  <a:lnTo>
                    <a:pt x="3587" y="952"/>
                  </a:lnTo>
                  <a:lnTo>
                    <a:pt x="3587" y="945"/>
                  </a:lnTo>
                  <a:lnTo>
                    <a:pt x="3587" y="928"/>
                  </a:lnTo>
                  <a:lnTo>
                    <a:pt x="3587" y="912"/>
                  </a:lnTo>
                  <a:lnTo>
                    <a:pt x="3587" y="895"/>
                  </a:lnTo>
                  <a:lnTo>
                    <a:pt x="3587" y="880"/>
                  </a:lnTo>
                  <a:lnTo>
                    <a:pt x="3587" y="863"/>
                  </a:lnTo>
                  <a:lnTo>
                    <a:pt x="3587" y="848"/>
                  </a:lnTo>
                  <a:lnTo>
                    <a:pt x="3587" y="831"/>
                  </a:lnTo>
                  <a:lnTo>
                    <a:pt x="3597" y="815"/>
                  </a:lnTo>
                  <a:lnTo>
                    <a:pt x="3597" y="792"/>
                  </a:lnTo>
                  <a:lnTo>
                    <a:pt x="3597" y="775"/>
                  </a:lnTo>
                  <a:lnTo>
                    <a:pt x="3597" y="759"/>
                  </a:lnTo>
                  <a:lnTo>
                    <a:pt x="3597" y="742"/>
                  </a:lnTo>
                  <a:lnTo>
                    <a:pt x="3597" y="727"/>
                  </a:lnTo>
                  <a:lnTo>
                    <a:pt x="3597" y="703"/>
                  </a:lnTo>
                  <a:lnTo>
                    <a:pt x="3597" y="686"/>
                  </a:lnTo>
                  <a:lnTo>
                    <a:pt x="3597" y="671"/>
                  </a:lnTo>
                  <a:lnTo>
                    <a:pt x="3597" y="645"/>
                  </a:lnTo>
                  <a:lnTo>
                    <a:pt x="3597" y="630"/>
                  </a:lnTo>
                  <a:lnTo>
                    <a:pt x="3597" y="613"/>
                  </a:lnTo>
                  <a:lnTo>
                    <a:pt x="3608" y="598"/>
                  </a:lnTo>
                  <a:lnTo>
                    <a:pt x="3608" y="574"/>
                  </a:lnTo>
                  <a:lnTo>
                    <a:pt x="3608" y="557"/>
                  </a:lnTo>
                  <a:lnTo>
                    <a:pt x="3608" y="541"/>
                  </a:lnTo>
                  <a:lnTo>
                    <a:pt x="3608" y="516"/>
                  </a:lnTo>
                  <a:lnTo>
                    <a:pt x="3608" y="501"/>
                  </a:lnTo>
                  <a:lnTo>
                    <a:pt x="3608" y="483"/>
                  </a:lnTo>
                  <a:lnTo>
                    <a:pt x="3608" y="460"/>
                  </a:lnTo>
                  <a:lnTo>
                    <a:pt x="3608" y="444"/>
                  </a:lnTo>
                  <a:lnTo>
                    <a:pt x="3608" y="427"/>
                  </a:lnTo>
                  <a:lnTo>
                    <a:pt x="3608" y="412"/>
                  </a:lnTo>
                  <a:lnTo>
                    <a:pt x="3608" y="395"/>
                  </a:lnTo>
                  <a:lnTo>
                    <a:pt x="3608" y="371"/>
                  </a:lnTo>
                  <a:lnTo>
                    <a:pt x="3619" y="356"/>
                  </a:lnTo>
                  <a:lnTo>
                    <a:pt x="3619" y="339"/>
                  </a:lnTo>
                  <a:lnTo>
                    <a:pt x="3619" y="324"/>
                  </a:lnTo>
                  <a:lnTo>
                    <a:pt x="3619" y="306"/>
                  </a:lnTo>
                  <a:lnTo>
                    <a:pt x="3619" y="291"/>
                  </a:lnTo>
                  <a:lnTo>
                    <a:pt x="3619" y="274"/>
                  </a:lnTo>
                  <a:lnTo>
                    <a:pt x="3619" y="259"/>
                  </a:lnTo>
                  <a:lnTo>
                    <a:pt x="3619" y="242"/>
                  </a:lnTo>
                  <a:lnTo>
                    <a:pt x="3619" y="235"/>
                  </a:lnTo>
                  <a:lnTo>
                    <a:pt x="3619" y="218"/>
                  </a:lnTo>
                  <a:lnTo>
                    <a:pt x="3619" y="203"/>
                  </a:lnTo>
                  <a:lnTo>
                    <a:pt x="3619" y="186"/>
                  </a:lnTo>
                  <a:lnTo>
                    <a:pt x="3628" y="177"/>
                  </a:lnTo>
                  <a:lnTo>
                    <a:pt x="3628" y="162"/>
                  </a:lnTo>
                  <a:lnTo>
                    <a:pt x="3628" y="145"/>
                  </a:lnTo>
                  <a:lnTo>
                    <a:pt x="3628" y="138"/>
                  </a:lnTo>
                  <a:lnTo>
                    <a:pt x="3628" y="130"/>
                  </a:lnTo>
                  <a:lnTo>
                    <a:pt x="3628" y="112"/>
                  </a:lnTo>
                  <a:lnTo>
                    <a:pt x="3628" y="106"/>
                  </a:lnTo>
                  <a:lnTo>
                    <a:pt x="3628" y="97"/>
                  </a:lnTo>
                  <a:lnTo>
                    <a:pt x="3628" y="80"/>
                  </a:lnTo>
                  <a:lnTo>
                    <a:pt x="3628" y="73"/>
                  </a:lnTo>
                  <a:lnTo>
                    <a:pt x="3628" y="65"/>
                  </a:lnTo>
                  <a:lnTo>
                    <a:pt x="3628" y="56"/>
                  </a:lnTo>
                  <a:lnTo>
                    <a:pt x="3628" y="48"/>
                  </a:lnTo>
                  <a:lnTo>
                    <a:pt x="3639" y="41"/>
                  </a:lnTo>
                  <a:lnTo>
                    <a:pt x="3639" y="33"/>
                  </a:lnTo>
                  <a:lnTo>
                    <a:pt x="3639" y="24"/>
                  </a:lnTo>
                  <a:lnTo>
                    <a:pt x="3639" y="15"/>
                  </a:lnTo>
                  <a:lnTo>
                    <a:pt x="3639" y="9"/>
                  </a:lnTo>
                  <a:lnTo>
                    <a:pt x="3649" y="0"/>
                  </a:lnTo>
                  <a:lnTo>
                    <a:pt x="3649" y="9"/>
                  </a:lnTo>
                  <a:lnTo>
                    <a:pt x="3649" y="15"/>
                  </a:lnTo>
                  <a:lnTo>
                    <a:pt x="3649" y="24"/>
                  </a:lnTo>
                  <a:lnTo>
                    <a:pt x="3649" y="33"/>
                  </a:lnTo>
                  <a:lnTo>
                    <a:pt x="3649" y="41"/>
                  </a:lnTo>
                  <a:lnTo>
                    <a:pt x="3660" y="48"/>
                  </a:lnTo>
                  <a:lnTo>
                    <a:pt x="3660" y="56"/>
                  </a:lnTo>
                  <a:lnTo>
                    <a:pt x="3660" y="65"/>
                  </a:lnTo>
                  <a:lnTo>
                    <a:pt x="3660" y="73"/>
                  </a:lnTo>
                  <a:lnTo>
                    <a:pt x="3660" y="80"/>
                  </a:lnTo>
                  <a:lnTo>
                    <a:pt x="3660" y="97"/>
                  </a:lnTo>
                  <a:lnTo>
                    <a:pt x="3660" y="106"/>
                  </a:lnTo>
                  <a:lnTo>
                    <a:pt x="3660" y="112"/>
                  </a:lnTo>
                  <a:lnTo>
                    <a:pt x="3660" y="130"/>
                  </a:lnTo>
                  <a:lnTo>
                    <a:pt x="3660" y="138"/>
                  </a:lnTo>
                  <a:lnTo>
                    <a:pt x="3660" y="145"/>
                  </a:lnTo>
                  <a:lnTo>
                    <a:pt x="3660" y="162"/>
                  </a:lnTo>
                  <a:lnTo>
                    <a:pt x="3660" y="177"/>
                  </a:lnTo>
                  <a:lnTo>
                    <a:pt x="3671" y="186"/>
                  </a:lnTo>
                  <a:lnTo>
                    <a:pt x="3671" y="203"/>
                  </a:lnTo>
                  <a:lnTo>
                    <a:pt x="3671" y="218"/>
                  </a:lnTo>
                  <a:lnTo>
                    <a:pt x="3671" y="235"/>
                  </a:lnTo>
                  <a:lnTo>
                    <a:pt x="3671" y="242"/>
                  </a:lnTo>
                  <a:lnTo>
                    <a:pt x="3671" y="259"/>
                  </a:lnTo>
                  <a:lnTo>
                    <a:pt x="3671" y="274"/>
                  </a:lnTo>
                  <a:lnTo>
                    <a:pt x="3671" y="291"/>
                  </a:lnTo>
                  <a:lnTo>
                    <a:pt x="3671" y="306"/>
                  </a:lnTo>
                  <a:lnTo>
                    <a:pt x="3671" y="324"/>
                  </a:lnTo>
                  <a:lnTo>
                    <a:pt x="3671" y="339"/>
                  </a:lnTo>
                  <a:lnTo>
                    <a:pt x="3671" y="356"/>
                  </a:lnTo>
                  <a:lnTo>
                    <a:pt x="3671" y="371"/>
                  </a:lnTo>
                  <a:lnTo>
                    <a:pt x="3681" y="395"/>
                  </a:lnTo>
                  <a:lnTo>
                    <a:pt x="3681" y="412"/>
                  </a:lnTo>
                  <a:lnTo>
                    <a:pt x="3681" y="427"/>
                  </a:lnTo>
                  <a:lnTo>
                    <a:pt x="3681" y="444"/>
                  </a:lnTo>
                  <a:lnTo>
                    <a:pt x="3681" y="460"/>
                  </a:lnTo>
                  <a:lnTo>
                    <a:pt x="3681" y="483"/>
                  </a:lnTo>
                  <a:lnTo>
                    <a:pt x="3681" y="501"/>
                  </a:lnTo>
                  <a:lnTo>
                    <a:pt x="3681" y="516"/>
                  </a:lnTo>
                  <a:lnTo>
                    <a:pt x="3681" y="541"/>
                  </a:lnTo>
                  <a:lnTo>
                    <a:pt x="3681" y="557"/>
                  </a:lnTo>
                  <a:lnTo>
                    <a:pt x="3681" y="574"/>
                  </a:lnTo>
                  <a:lnTo>
                    <a:pt x="3681" y="598"/>
                  </a:lnTo>
                  <a:lnTo>
                    <a:pt x="3692" y="613"/>
                  </a:lnTo>
                  <a:lnTo>
                    <a:pt x="3692" y="630"/>
                  </a:lnTo>
                  <a:lnTo>
                    <a:pt x="3692" y="645"/>
                  </a:lnTo>
                  <a:lnTo>
                    <a:pt x="3692" y="671"/>
                  </a:lnTo>
                  <a:lnTo>
                    <a:pt x="3692" y="686"/>
                  </a:lnTo>
                  <a:lnTo>
                    <a:pt x="3692" y="703"/>
                  </a:lnTo>
                  <a:lnTo>
                    <a:pt x="3692" y="727"/>
                  </a:lnTo>
                  <a:lnTo>
                    <a:pt x="3692" y="742"/>
                  </a:lnTo>
                  <a:lnTo>
                    <a:pt x="3692" y="759"/>
                  </a:lnTo>
                  <a:lnTo>
                    <a:pt x="3692" y="775"/>
                  </a:lnTo>
                  <a:lnTo>
                    <a:pt x="3692" y="792"/>
                  </a:lnTo>
                  <a:lnTo>
                    <a:pt x="3692" y="815"/>
                  </a:lnTo>
                  <a:lnTo>
                    <a:pt x="3692" y="831"/>
                  </a:lnTo>
                  <a:lnTo>
                    <a:pt x="3701" y="848"/>
                  </a:lnTo>
                  <a:lnTo>
                    <a:pt x="3701" y="863"/>
                  </a:lnTo>
                  <a:lnTo>
                    <a:pt x="3701" y="880"/>
                  </a:lnTo>
                  <a:lnTo>
                    <a:pt x="3701" y="895"/>
                  </a:lnTo>
                  <a:lnTo>
                    <a:pt x="3701" y="912"/>
                  </a:lnTo>
                  <a:lnTo>
                    <a:pt x="3701" y="928"/>
                  </a:lnTo>
                  <a:lnTo>
                    <a:pt x="3701" y="945"/>
                  </a:lnTo>
                  <a:lnTo>
                    <a:pt x="3701" y="952"/>
                  </a:lnTo>
                  <a:lnTo>
                    <a:pt x="3701" y="969"/>
                  </a:lnTo>
                  <a:lnTo>
                    <a:pt x="3701" y="984"/>
                  </a:lnTo>
                  <a:lnTo>
                    <a:pt x="3701" y="1001"/>
                  </a:lnTo>
                  <a:lnTo>
                    <a:pt x="3701" y="1009"/>
                  </a:lnTo>
                  <a:lnTo>
                    <a:pt x="3701" y="1025"/>
                  </a:lnTo>
                  <a:lnTo>
                    <a:pt x="3712" y="1042"/>
                  </a:lnTo>
                  <a:lnTo>
                    <a:pt x="3712" y="1049"/>
                  </a:lnTo>
                  <a:lnTo>
                    <a:pt x="3712" y="1057"/>
                  </a:lnTo>
                  <a:lnTo>
                    <a:pt x="3712" y="1074"/>
                  </a:lnTo>
                  <a:lnTo>
                    <a:pt x="3712" y="1081"/>
                  </a:lnTo>
                  <a:lnTo>
                    <a:pt x="3712" y="1089"/>
                  </a:lnTo>
                  <a:lnTo>
                    <a:pt x="3712" y="1106"/>
                  </a:lnTo>
                  <a:lnTo>
                    <a:pt x="3712" y="1113"/>
                  </a:lnTo>
                  <a:lnTo>
                    <a:pt x="3712" y="1122"/>
                  </a:lnTo>
                  <a:lnTo>
                    <a:pt x="3712" y="1130"/>
                  </a:lnTo>
                  <a:lnTo>
                    <a:pt x="3712" y="1139"/>
                  </a:lnTo>
                  <a:lnTo>
                    <a:pt x="3712" y="1146"/>
                  </a:lnTo>
                  <a:lnTo>
                    <a:pt x="3723" y="1154"/>
                  </a:lnTo>
                  <a:lnTo>
                    <a:pt x="3723" y="1163"/>
                  </a:lnTo>
                  <a:lnTo>
                    <a:pt x="3723" y="1171"/>
                  </a:lnTo>
                  <a:lnTo>
                    <a:pt x="3723" y="1178"/>
                  </a:lnTo>
                  <a:lnTo>
                    <a:pt x="3733" y="1186"/>
                  </a:lnTo>
                  <a:lnTo>
                    <a:pt x="3733" y="1178"/>
                  </a:lnTo>
                  <a:lnTo>
                    <a:pt x="3733" y="1171"/>
                  </a:lnTo>
                  <a:lnTo>
                    <a:pt x="3733" y="1163"/>
                  </a:lnTo>
                  <a:lnTo>
                    <a:pt x="3733" y="1154"/>
                  </a:lnTo>
                  <a:lnTo>
                    <a:pt x="3733" y="1146"/>
                  </a:lnTo>
                  <a:lnTo>
                    <a:pt x="3733" y="1139"/>
                  </a:lnTo>
                  <a:lnTo>
                    <a:pt x="3744" y="1130"/>
                  </a:lnTo>
                  <a:lnTo>
                    <a:pt x="3744" y="1122"/>
                  </a:lnTo>
                  <a:lnTo>
                    <a:pt x="3744" y="1113"/>
                  </a:lnTo>
                  <a:lnTo>
                    <a:pt x="3744" y="1106"/>
                  </a:lnTo>
                  <a:lnTo>
                    <a:pt x="3744" y="1089"/>
                  </a:lnTo>
                  <a:lnTo>
                    <a:pt x="3744" y="1081"/>
                  </a:lnTo>
                  <a:lnTo>
                    <a:pt x="3744" y="1074"/>
                  </a:lnTo>
                  <a:lnTo>
                    <a:pt x="3744" y="1057"/>
                  </a:lnTo>
                  <a:lnTo>
                    <a:pt x="3744" y="1049"/>
                  </a:lnTo>
                  <a:lnTo>
                    <a:pt x="3744" y="1042"/>
                  </a:lnTo>
                  <a:lnTo>
                    <a:pt x="3744" y="1025"/>
                  </a:lnTo>
                  <a:lnTo>
                    <a:pt x="3744" y="1009"/>
                  </a:lnTo>
                  <a:lnTo>
                    <a:pt x="3744" y="1001"/>
                  </a:lnTo>
                  <a:lnTo>
                    <a:pt x="3755" y="984"/>
                  </a:lnTo>
                  <a:lnTo>
                    <a:pt x="3755" y="969"/>
                  </a:lnTo>
                  <a:lnTo>
                    <a:pt x="3755" y="952"/>
                  </a:lnTo>
                  <a:lnTo>
                    <a:pt x="3755" y="945"/>
                  </a:lnTo>
                  <a:lnTo>
                    <a:pt x="3755" y="928"/>
                  </a:lnTo>
                  <a:lnTo>
                    <a:pt x="3755" y="912"/>
                  </a:lnTo>
                  <a:lnTo>
                    <a:pt x="3755" y="895"/>
                  </a:lnTo>
                  <a:lnTo>
                    <a:pt x="3755" y="880"/>
                  </a:lnTo>
                  <a:lnTo>
                    <a:pt x="3755" y="863"/>
                  </a:lnTo>
                  <a:lnTo>
                    <a:pt x="3755" y="848"/>
                  </a:lnTo>
                  <a:lnTo>
                    <a:pt x="3755" y="831"/>
                  </a:lnTo>
                  <a:lnTo>
                    <a:pt x="3755" y="815"/>
                  </a:lnTo>
                  <a:lnTo>
                    <a:pt x="3755" y="792"/>
                  </a:lnTo>
                  <a:lnTo>
                    <a:pt x="3764" y="775"/>
                  </a:lnTo>
                  <a:lnTo>
                    <a:pt x="3764" y="759"/>
                  </a:lnTo>
                  <a:lnTo>
                    <a:pt x="3764" y="742"/>
                  </a:lnTo>
                  <a:lnTo>
                    <a:pt x="3764" y="727"/>
                  </a:lnTo>
                  <a:lnTo>
                    <a:pt x="3764" y="703"/>
                  </a:lnTo>
                  <a:lnTo>
                    <a:pt x="3764" y="686"/>
                  </a:lnTo>
                  <a:lnTo>
                    <a:pt x="3764" y="671"/>
                  </a:lnTo>
                  <a:lnTo>
                    <a:pt x="3764" y="645"/>
                  </a:lnTo>
                  <a:lnTo>
                    <a:pt x="3764" y="630"/>
                  </a:lnTo>
                  <a:lnTo>
                    <a:pt x="3764" y="613"/>
                  </a:lnTo>
                  <a:lnTo>
                    <a:pt x="3764" y="589"/>
                  </a:lnTo>
                  <a:lnTo>
                    <a:pt x="3764" y="574"/>
                  </a:lnTo>
                  <a:lnTo>
                    <a:pt x="3774" y="557"/>
                  </a:lnTo>
                  <a:lnTo>
                    <a:pt x="3774" y="541"/>
                  </a:lnTo>
                  <a:lnTo>
                    <a:pt x="3774" y="516"/>
                  </a:lnTo>
                  <a:lnTo>
                    <a:pt x="3774" y="501"/>
                  </a:lnTo>
                  <a:lnTo>
                    <a:pt x="3774" y="483"/>
                  </a:lnTo>
                  <a:lnTo>
                    <a:pt x="3774" y="460"/>
                  </a:lnTo>
                  <a:lnTo>
                    <a:pt x="3774" y="444"/>
                  </a:lnTo>
                  <a:lnTo>
                    <a:pt x="3774" y="427"/>
                  </a:lnTo>
                  <a:lnTo>
                    <a:pt x="3774" y="412"/>
                  </a:lnTo>
                  <a:lnTo>
                    <a:pt x="3774" y="395"/>
                  </a:lnTo>
                  <a:lnTo>
                    <a:pt x="3774" y="371"/>
                  </a:lnTo>
                  <a:lnTo>
                    <a:pt x="3774" y="356"/>
                  </a:lnTo>
                  <a:lnTo>
                    <a:pt x="3774" y="339"/>
                  </a:lnTo>
                  <a:lnTo>
                    <a:pt x="3785" y="324"/>
                  </a:lnTo>
                  <a:lnTo>
                    <a:pt x="3785" y="306"/>
                  </a:lnTo>
                  <a:lnTo>
                    <a:pt x="3785" y="291"/>
                  </a:lnTo>
                  <a:lnTo>
                    <a:pt x="3785" y="274"/>
                  </a:lnTo>
                  <a:lnTo>
                    <a:pt x="3785" y="259"/>
                  </a:lnTo>
                  <a:lnTo>
                    <a:pt x="3785" y="242"/>
                  </a:lnTo>
                  <a:lnTo>
                    <a:pt x="3785" y="235"/>
                  </a:lnTo>
                  <a:lnTo>
                    <a:pt x="3785" y="218"/>
                  </a:lnTo>
                  <a:lnTo>
                    <a:pt x="3785" y="203"/>
                  </a:lnTo>
                  <a:lnTo>
                    <a:pt x="3785" y="186"/>
                  </a:lnTo>
                  <a:lnTo>
                    <a:pt x="3785" y="177"/>
                  </a:lnTo>
                  <a:lnTo>
                    <a:pt x="3785" y="162"/>
                  </a:lnTo>
                  <a:lnTo>
                    <a:pt x="3785" y="145"/>
                  </a:lnTo>
                  <a:lnTo>
                    <a:pt x="3796" y="138"/>
                  </a:lnTo>
                  <a:lnTo>
                    <a:pt x="3796" y="130"/>
                  </a:lnTo>
                  <a:lnTo>
                    <a:pt x="3796" y="112"/>
                  </a:lnTo>
                  <a:lnTo>
                    <a:pt x="3796" y="106"/>
                  </a:lnTo>
                  <a:lnTo>
                    <a:pt x="3796" y="97"/>
                  </a:lnTo>
                  <a:lnTo>
                    <a:pt x="3796" y="80"/>
                  </a:lnTo>
                  <a:lnTo>
                    <a:pt x="3796" y="73"/>
                  </a:lnTo>
                  <a:lnTo>
                    <a:pt x="3796" y="65"/>
                  </a:lnTo>
                  <a:lnTo>
                    <a:pt x="3796" y="56"/>
                  </a:lnTo>
                  <a:lnTo>
                    <a:pt x="3796" y="48"/>
                  </a:lnTo>
                  <a:lnTo>
                    <a:pt x="3796" y="41"/>
                  </a:lnTo>
                  <a:lnTo>
                    <a:pt x="3806" y="33"/>
                  </a:lnTo>
                  <a:lnTo>
                    <a:pt x="3806" y="24"/>
                  </a:lnTo>
                  <a:lnTo>
                    <a:pt x="3806" y="15"/>
                  </a:lnTo>
                  <a:lnTo>
                    <a:pt x="3806" y="9"/>
                  </a:lnTo>
                  <a:lnTo>
                    <a:pt x="3817" y="0"/>
                  </a:lnTo>
                  <a:lnTo>
                    <a:pt x="3817" y="9"/>
                  </a:lnTo>
                  <a:lnTo>
                    <a:pt x="3817" y="15"/>
                  </a:lnTo>
                  <a:lnTo>
                    <a:pt x="3817" y="24"/>
                  </a:lnTo>
                  <a:lnTo>
                    <a:pt x="3817" y="33"/>
                  </a:lnTo>
                  <a:lnTo>
                    <a:pt x="3817" y="41"/>
                  </a:lnTo>
                  <a:lnTo>
                    <a:pt x="3817" y="48"/>
                  </a:lnTo>
                  <a:lnTo>
                    <a:pt x="3817" y="56"/>
                  </a:lnTo>
                  <a:lnTo>
                    <a:pt x="3828" y="65"/>
                  </a:lnTo>
                  <a:lnTo>
                    <a:pt x="3828" y="73"/>
                  </a:lnTo>
                  <a:lnTo>
                    <a:pt x="3828" y="80"/>
                  </a:lnTo>
                  <a:lnTo>
                    <a:pt x="3828" y="97"/>
                  </a:lnTo>
                  <a:lnTo>
                    <a:pt x="3828" y="106"/>
                  </a:lnTo>
                  <a:lnTo>
                    <a:pt x="3828" y="112"/>
                  </a:lnTo>
                  <a:lnTo>
                    <a:pt x="3828" y="130"/>
                  </a:lnTo>
                  <a:lnTo>
                    <a:pt x="3828" y="138"/>
                  </a:lnTo>
                  <a:lnTo>
                    <a:pt x="3828" y="145"/>
                  </a:lnTo>
                  <a:lnTo>
                    <a:pt x="3828" y="162"/>
                  </a:lnTo>
                  <a:lnTo>
                    <a:pt x="3828" y="177"/>
                  </a:lnTo>
                  <a:lnTo>
                    <a:pt x="3828" y="186"/>
                  </a:lnTo>
                  <a:lnTo>
                    <a:pt x="3828" y="203"/>
                  </a:lnTo>
                  <a:lnTo>
                    <a:pt x="3837" y="218"/>
                  </a:lnTo>
                  <a:lnTo>
                    <a:pt x="3837" y="235"/>
                  </a:lnTo>
                  <a:lnTo>
                    <a:pt x="3837" y="242"/>
                  </a:lnTo>
                  <a:lnTo>
                    <a:pt x="3837" y="259"/>
                  </a:lnTo>
                  <a:lnTo>
                    <a:pt x="3837" y="274"/>
                  </a:lnTo>
                  <a:lnTo>
                    <a:pt x="3837" y="291"/>
                  </a:lnTo>
                  <a:lnTo>
                    <a:pt x="3837" y="306"/>
                  </a:lnTo>
                  <a:lnTo>
                    <a:pt x="3837" y="324"/>
                  </a:lnTo>
                  <a:lnTo>
                    <a:pt x="3837" y="339"/>
                  </a:lnTo>
                  <a:lnTo>
                    <a:pt x="3837" y="356"/>
                  </a:lnTo>
                  <a:lnTo>
                    <a:pt x="3837" y="371"/>
                  </a:lnTo>
                  <a:lnTo>
                    <a:pt x="3837" y="395"/>
                  </a:lnTo>
                  <a:lnTo>
                    <a:pt x="3837" y="412"/>
                  </a:lnTo>
                  <a:lnTo>
                    <a:pt x="3848" y="427"/>
                  </a:lnTo>
                  <a:lnTo>
                    <a:pt x="3848" y="444"/>
                  </a:lnTo>
                  <a:lnTo>
                    <a:pt x="3848" y="460"/>
                  </a:lnTo>
                  <a:lnTo>
                    <a:pt x="3848" y="483"/>
                  </a:lnTo>
                  <a:lnTo>
                    <a:pt x="3848" y="501"/>
                  </a:lnTo>
                  <a:lnTo>
                    <a:pt x="3848" y="516"/>
                  </a:lnTo>
                  <a:lnTo>
                    <a:pt x="3848" y="541"/>
                  </a:lnTo>
                  <a:lnTo>
                    <a:pt x="3848" y="557"/>
                  </a:lnTo>
                  <a:lnTo>
                    <a:pt x="3848" y="574"/>
                  </a:lnTo>
                  <a:lnTo>
                    <a:pt x="3848" y="598"/>
                  </a:lnTo>
                  <a:lnTo>
                    <a:pt x="3848" y="613"/>
                  </a:lnTo>
                  <a:lnTo>
                    <a:pt x="3848" y="630"/>
                  </a:lnTo>
                  <a:lnTo>
                    <a:pt x="3858" y="645"/>
                  </a:lnTo>
                  <a:lnTo>
                    <a:pt x="3858" y="671"/>
                  </a:lnTo>
                  <a:lnTo>
                    <a:pt x="3858" y="686"/>
                  </a:lnTo>
                  <a:lnTo>
                    <a:pt x="3858" y="703"/>
                  </a:lnTo>
                  <a:lnTo>
                    <a:pt x="3858" y="727"/>
                  </a:lnTo>
                  <a:lnTo>
                    <a:pt x="3858" y="742"/>
                  </a:lnTo>
                  <a:lnTo>
                    <a:pt x="3858" y="759"/>
                  </a:lnTo>
                  <a:lnTo>
                    <a:pt x="3858" y="775"/>
                  </a:lnTo>
                  <a:lnTo>
                    <a:pt x="3858" y="792"/>
                  </a:lnTo>
                  <a:lnTo>
                    <a:pt x="3858" y="815"/>
                  </a:lnTo>
                  <a:lnTo>
                    <a:pt x="3858" y="831"/>
                  </a:lnTo>
                  <a:lnTo>
                    <a:pt x="3858" y="848"/>
                  </a:lnTo>
                  <a:lnTo>
                    <a:pt x="3858" y="863"/>
                  </a:lnTo>
                  <a:lnTo>
                    <a:pt x="3869" y="880"/>
                  </a:lnTo>
                  <a:lnTo>
                    <a:pt x="3869" y="895"/>
                  </a:lnTo>
                  <a:lnTo>
                    <a:pt x="3869" y="912"/>
                  </a:lnTo>
                  <a:lnTo>
                    <a:pt x="3869" y="928"/>
                  </a:lnTo>
                  <a:lnTo>
                    <a:pt x="3869" y="945"/>
                  </a:lnTo>
                  <a:lnTo>
                    <a:pt x="3869" y="952"/>
                  </a:lnTo>
                  <a:lnTo>
                    <a:pt x="3869" y="969"/>
                  </a:lnTo>
                  <a:lnTo>
                    <a:pt x="3869" y="984"/>
                  </a:lnTo>
                  <a:lnTo>
                    <a:pt x="3869" y="1001"/>
                  </a:lnTo>
                  <a:lnTo>
                    <a:pt x="3869" y="1009"/>
                  </a:lnTo>
                  <a:lnTo>
                    <a:pt x="3869" y="1025"/>
                  </a:lnTo>
                  <a:lnTo>
                    <a:pt x="3869" y="1042"/>
                  </a:lnTo>
                  <a:lnTo>
                    <a:pt x="3869" y="1049"/>
                  </a:lnTo>
                  <a:lnTo>
                    <a:pt x="3880" y="1057"/>
                  </a:lnTo>
                  <a:lnTo>
                    <a:pt x="3880" y="1074"/>
                  </a:lnTo>
                  <a:lnTo>
                    <a:pt x="3880" y="1081"/>
                  </a:lnTo>
                  <a:lnTo>
                    <a:pt x="3880" y="1089"/>
                  </a:lnTo>
                  <a:lnTo>
                    <a:pt x="3880" y="1106"/>
                  </a:lnTo>
                  <a:lnTo>
                    <a:pt x="3880" y="1113"/>
                  </a:lnTo>
                  <a:lnTo>
                    <a:pt x="3880" y="1122"/>
                  </a:lnTo>
                  <a:lnTo>
                    <a:pt x="3880" y="1130"/>
                  </a:lnTo>
                  <a:lnTo>
                    <a:pt x="3880" y="1139"/>
                  </a:lnTo>
                  <a:lnTo>
                    <a:pt x="3880" y="1146"/>
                  </a:lnTo>
                  <a:lnTo>
                    <a:pt x="3880" y="1154"/>
                  </a:lnTo>
                  <a:lnTo>
                    <a:pt x="3892" y="1163"/>
                  </a:lnTo>
                  <a:lnTo>
                    <a:pt x="3892" y="1171"/>
                  </a:lnTo>
                  <a:lnTo>
                    <a:pt x="3892" y="1178"/>
                  </a:lnTo>
                  <a:lnTo>
                    <a:pt x="3892" y="1186"/>
                  </a:lnTo>
                  <a:lnTo>
                    <a:pt x="3901" y="1178"/>
                  </a:lnTo>
                  <a:lnTo>
                    <a:pt x="3901" y="1171"/>
                  </a:lnTo>
                  <a:lnTo>
                    <a:pt x="3901" y="1163"/>
                  </a:lnTo>
                  <a:lnTo>
                    <a:pt x="3901" y="1154"/>
                  </a:lnTo>
                  <a:lnTo>
                    <a:pt x="3901" y="1146"/>
                  </a:lnTo>
                  <a:lnTo>
                    <a:pt x="3901" y="1139"/>
                  </a:lnTo>
                  <a:lnTo>
                    <a:pt x="3901" y="1130"/>
                  </a:lnTo>
                  <a:lnTo>
                    <a:pt x="3901" y="1122"/>
                  </a:lnTo>
                  <a:lnTo>
                    <a:pt x="3912" y="1113"/>
                  </a:lnTo>
                  <a:lnTo>
                    <a:pt x="3912" y="1106"/>
                  </a:lnTo>
                  <a:lnTo>
                    <a:pt x="3912" y="1089"/>
                  </a:lnTo>
                  <a:lnTo>
                    <a:pt x="3912" y="1081"/>
                  </a:lnTo>
                  <a:lnTo>
                    <a:pt x="3912" y="1074"/>
                  </a:lnTo>
                  <a:lnTo>
                    <a:pt x="3912" y="1057"/>
                  </a:lnTo>
                  <a:lnTo>
                    <a:pt x="3912" y="1049"/>
                  </a:lnTo>
                  <a:lnTo>
                    <a:pt x="3912" y="1042"/>
                  </a:lnTo>
                  <a:lnTo>
                    <a:pt x="3912" y="1025"/>
                  </a:lnTo>
                  <a:lnTo>
                    <a:pt x="3912" y="1009"/>
                  </a:lnTo>
                  <a:lnTo>
                    <a:pt x="3912" y="1001"/>
                  </a:lnTo>
                  <a:lnTo>
                    <a:pt x="3912" y="984"/>
                  </a:lnTo>
                  <a:lnTo>
                    <a:pt x="3912" y="969"/>
                  </a:lnTo>
                  <a:lnTo>
                    <a:pt x="3923" y="952"/>
                  </a:lnTo>
                  <a:lnTo>
                    <a:pt x="3923" y="945"/>
                  </a:lnTo>
                  <a:lnTo>
                    <a:pt x="3923" y="928"/>
                  </a:lnTo>
                  <a:lnTo>
                    <a:pt x="3923" y="912"/>
                  </a:lnTo>
                  <a:lnTo>
                    <a:pt x="3923" y="895"/>
                  </a:lnTo>
                  <a:lnTo>
                    <a:pt x="3923" y="880"/>
                  </a:lnTo>
                  <a:lnTo>
                    <a:pt x="3923" y="863"/>
                  </a:lnTo>
                  <a:lnTo>
                    <a:pt x="3923" y="848"/>
                  </a:lnTo>
                  <a:lnTo>
                    <a:pt x="3923" y="831"/>
                  </a:lnTo>
                  <a:lnTo>
                    <a:pt x="3923" y="815"/>
                  </a:lnTo>
                  <a:lnTo>
                    <a:pt x="3923" y="792"/>
                  </a:lnTo>
                  <a:lnTo>
                    <a:pt x="3923" y="775"/>
                  </a:lnTo>
                  <a:lnTo>
                    <a:pt x="3923" y="759"/>
                  </a:lnTo>
                  <a:lnTo>
                    <a:pt x="3933" y="742"/>
                  </a:lnTo>
                  <a:lnTo>
                    <a:pt x="3933" y="727"/>
                  </a:lnTo>
                  <a:lnTo>
                    <a:pt x="3933" y="703"/>
                  </a:lnTo>
                  <a:lnTo>
                    <a:pt x="3933" y="686"/>
                  </a:lnTo>
                  <a:lnTo>
                    <a:pt x="3933" y="671"/>
                  </a:lnTo>
                  <a:lnTo>
                    <a:pt x="3933" y="645"/>
                  </a:lnTo>
                  <a:lnTo>
                    <a:pt x="3933" y="630"/>
                  </a:lnTo>
                  <a:lnTo>
                    <a:pt x="3933" y="613"/>
                  </a:lnTo>
                  <a:lnTo>
                    <a:pt x="3933" y="598"/>
                  </a:lnTo>
                  <a:lnTo>
                    <a:pt x="3933" y="574"/>
                  </a:lnTo>
                  <a:lnTo>
                    <a:pt x="3933" y="557"/>
                  </a:lnTo>
                  <a:lnTo>
                    <a:pt x="3933" y="541"/>
                  </a:lnTo>
                  <a:lnTo>
                    <a:pt x="3944" y="516"/>
                  </a:lnTo>
                  <a:lnTo>
                    <a:pt x="3944" y="501"/>
                  </a:lnTo>
                  <a:lnTo>
                    <a:pt x="3944" y="483"/>
                  </a:lnTo>
                  <a:lnTo>
                    <a:pt x="3944" y="460"/>
                  </a:lnTo>
                  <a:lnTo>
                    <a:pt x="3944" y="444"/>
                  </a:lnTo>
                  <a:lnTo>
                    <a:pt x="3944" y="427"/>
                  </a:lnTo>
                  <a:lnTo>
                    <a:pt x="3944" y="412"/>
                  </a:lnTo>
                  <a:lnTo>
                    <a:pt x="3944" y="395"/>
                  </a:lnTo>
                  <a:lnTo>
                    <a:pt x="3944" y="371"/>
                  </a:lnTo>
                  <a:lnTo>
                    <a:pt x="3944" y="356"/>
                  </a:lnTo>
                  <a:lnTo>
                    <a:pt x="3944" y="339"/>
                  </a:lnTo>
                  <a:lnTo>
                    <a:pt x="3944" y="324"/>
                  </a:lnTo>
                  <a:lnTo>
                    <a:pt x="3944" y="306"/>
                  </a:lnTo>
                  <a:lnTo>
                    <a:pt x="3955" y="291"/>
                  </a:lnTo>
                  <a:lnTo>
                    <a:pt x="3955" y="274"/>
                  </a:lnTo>
                  <a:lnTo>
                    <a:pt x="3955" y="259"/>
                  </a:lnTo>
                  <a:lnTo>
                    <a:pt x="3955" y="242"/>
                  </a:lnTo>
                  <a:lnTo>
                    <a:pt x="3955" y="235"/>
                  </a:lnTo>
                  <a:lnTo>
                    <a:pt x="3955" y="218"/>
                  </a:lnTo>
                  <a:lnTo>
                    <a:pt x="3955" y="203"/>
                  </a:lnTo>
                  <a:lnTo>
                    <a:pt x="3955" y="186"/>
                  </a:lnTo>
                  <a:lnTo>
                    <a:pt x="3955" y="177"/>
                  </a:lnTo>
                  <a:lnTo>
                    <a:pt x="3955" y="162"/>
                  </a:lnTo>
                  <a:lnTo>
                    <a:pt x="3955" y="145"/>
                  </a:lnTo>
                  <a:lnTo>
                    <a:pt x="3955" y="138"/>
                  </a:lnTo>
                  <a:lnTo>
                    <a:pt x="3955" y="130"/>
                  </a:lnTo>
                  <a:lnTo>
                    <a:pt x="3966" y="112"/>
                  </a:lnTo>
                  <a:lnTo>
                    <a:pt x="3966" y="106"/>
                  </a:lnTo>
                  <a:lnTo>
                    <a:pt x="3966" y="97"/>
                  </a:lnTo>
                  <a:lnTo>
                    <a:pt x="3966" y="80"/>
                  </a:lnTo>
                  <a:lnTo>
                    <a:pt x="3966" y="73"/>
                  </a:lnTo>
                  <a:lnTo>
                    <a:pt x="3966" y="65"/>
                  </a:lnTo>
                  <a:lnTo>
                    <a:pt x="3966" y="56"/>
                  </a:lnTo>
                  <a:lnTo>
                    <a:pt x="3966" y="48"/>
                  </a:lnTo>
                  <a:lnTo>
                    <a:pt x="3966" y="41"/>
                  </a:lnTo>
                  <a:lnTo>
                    <a:pt x="3966" y="33"/>
                  </a:lnTo>
                  <a:lnTo>
                    <a:pt x="3966" y="24"/>
                  </a:lnTo>
                  <a:lnTo>
                    <a:pt x="3974" y="15"/>
                  </a:lnTo>
                  <a:lnTo>
                    <a:pt x="3974" y="9"/>
                  </a:lnTo>
                  <a:lnTo>
                    <a:pt x="3974" y="0"/>
                  </a:lnTo>
                  <a:lnTo>
                    <a:pt x="3985" y="9"/>
                  </a:lnTo>
                  <a:lnTo>
                    <a:pt x="3985" y="15"/>
                  </a:lnTo>
                  <a:lnTo>
                    <a:pt x="3985" y="24"/>
                  </a:lnTo>
                  <a:lnTo>
                    <a:pt x="3985" y="33"/>
                  </a:lnTo>
                  <a:lnTo>
                    <a:pt x="3985" y="41"/>
                  </a:lnTo>
                  <a:lnTo>
                    <a:pt x="3985" y="48"/>
                  </a:lnTo>
                  <a:lnTo>
                    <a:pt x="3985" y="56"/>
                  </a:lnTo>
                  <a:lnTo>
                    <a:pt x="3985" y="65"/>
                  </a:lnTo>
                  <a:lnTo>
                    <a:pt x="3985" y="73"/>
                  </a:lnTo>
                  <a:lnTo>
                    <a:pt x="3996" y="80"/>
                  </a:lnTo>
                  <a:lnTo>
                    <a:pt x="3996" y="97"/>
                  </a:lnTo>
                  <a:lnTo>
                    <a:pt x="3996" y="106"/>
                  </a:lnTo>
                  <a:lnTo>
                    <a:pt x="3996" y="112"/>
                  </a:lnTo>
                  <a:lnTo>
                    <a:pt x="3996" y="130"/>
                  </a:lnTo>
                  <a:lnTo>
                    <a:pt x="3996" y="138"/>
                  </a:lnTo>
                  <a:lnTo>
                    <a:pt x="3996" y="145"/>
                  </a:lnTo>
                  <a:lnTo>
                    <a:pt x="3996" y="162"/>
                  </a:lnTo>
                  <a:lnTo>
                    <a:pt x="3996" y="177"/>
                  </a:lnTo>
                  <a:lnTo>
                    <a:pt x="3996" y="186"/>
                  </a:lnTo>
                  <a:lnTo>
                    <a:pt x="3996" y="203"/>
                  </a:lnTo>
                  <a:lnTo>
                    <a:pt x="3996" y="218"/>
                  </a:lnTo>
                  <a:lnTo>
                    <a:pt x="3996" y="235"/>
                  </a:lnTo>
                  <a:lnTo>
                    <a:pt x="4007" y="242"/>
                  </a:lnTo>
                  <a:lnTo>
                    <a:pt x="4007" y="259"/>
                  </a:lnTo>
                  <a:lnTo>
                    <a:pt x="4007" y="274"/>
                  </a:lnTo>
                  <a:lnTo>
                    <a:pt x="4007" y="291"/>
                  </a:lnTo>
                  <a:lnTo>
                    <a:pt x="4007" y="306"/>
                  </a:lnTo>
                  <a:lnTo>
                    <a:pt x="4007" y="324"/>
                  </a:lnTo>
                  <a:lnTo>
                    <a:pt x="4007" y="339"/>
                  </a:lnTo>
                  <a:lnTo>
                    <a:pt x="4007" y="356"/>
                  </a:lnTo>
                  <a:lnTo>
                    <a:pt x="4007" y="371"/>
                  </a:lnTo>
                  <a:lnTo>
                    <a:pt x="4007" y="395"/>
                  </a:lnTo>
                  <a:lnTo>
                    <a:pt x="4007" y="412"/>
                  </a:lnTo>
                  <a:lnTo>
                    <a:pt x="4007" y="427"/>
                  </a:lnTo>
                  <a:lnTo>
                    <a:pt x="4007" y="444"/>
                  </a:lnTo>
                  <a:lnTo>
                    <a:pt x="4017" y="460"/>
                  </a:lnTo>
                  <a:lnTo>
                    <a:pt x="4017" y="483"/>
                  </a:lnTo>
                  <a:lnTo>
                    <a:pt x="4017" y="501"/>
                  </a:lnTo>
                  <a:lnTo>
                    <a:pt x="4017" y="516"/>
                  </a:lnTo>
                  <a:lnTo>
                    <a:pt x="4017" y="541"/>
                  </a:lnTo>
                  <a:lnTo>
                    <a:pt x="4017" y="557"/>
                  </a:lnTo>
                  <a:lnTo>
                    <a:pt x="4017" y="574"/>
                  </a:lnTo>
                  <a:lnTo>
                    <a:pt x="4017" y="589"/>
                  </a:lnTo>
                  <a:lnTo>
                    <a:pt x="4017" y="613"/>
                  </a:lnTo>
                  <a:lnTo>
                    <a:pt x="4017" y="630"/>
                  </a:lnTo>
                  <a:lnTo>
                    <a:pt x="4017" y="645"/>
                  </a:lnTo>
                  <a:lnTo>
                    <a:pt x="4017" y="671"/>
                  </a:lnTo>
                  <a:lnTo>
                    <a:pt x="4028" y="686"/>
                  </a:lnTo>
                  <a:lnTo>
                    <a:pt x="4028" y="703"/>
                  </a:lnTo>
                  <a:lnTo>
                    <a:pt x="4028" y="727"/>
                  </a:lnTo>
                  <a:lnTo>
                    <a:pt x="4028" y="742"/>
                  </a:lnTo>
                  <a:lnTo>
                    <a:pt x="4028" y="759"/>
                  </a:lnTo>
                  <a:lnTo>
                    <a:pt x="4028" y="775"/>
                  </a:lnTo>
                  <a:lnTo>
                    <a:pt x="4028" y="792"/>
                  </a:lnTo>
                  <a:lnTo>
                    <a:pt x="4028" y="815"/>
                  </a:lnTo>
                  <a:lnTo>
                    <a:pt x="4028" y="831"/>
                  </a:lnTo>
                  <a:lnTo>
                    <a:pt x="4028" y="848"/>
                  </a:lnTo>
                  <a:lnTo>
                    <a:pt x="4028" y="863"/>
                  </a:lnTo>
                  <a:lnTo>
                    <a:pt x="4028" y="880"/>
                  </a:lnTo>
                  <a:lnTo>
                    <a:pt x="4028" y="895"/>
                  </a:lnTo>
                  <a:lnTo>
                    <a:pt x="4039" y="912"/>
                  </a:lnTo>
                  <a:lnTo>
                    <a:pt x="4039" y="928"/>
                  </a:lnTo>
                  <a:lnTo>
                    <a:pt x="4039" y="945"/>
                  </a:lnTo>
                  <a:lnTo>
                    <a:pt x="4039" y="952"/>
                  </a:lnTo>
                  <a:lnTo>
                    <a:pt x="4039" y="969"/>
                  </a:lnTo>
                  <a:lnTo>
                    <a:pt x="4039" y="984"/>
                  </a:lnTo>
                  <a:lnTo>
                    <a:pt x="4039" y="1001"/>
                  </a:lnTo>
                  <a:lnTo>
                    <a:pt x="4039" y="1009"/>
                  </a:lnTo>
                  <a:lnTo>
                    <a:pt x="4039" y="1025"/>
                  </a:lnTo>
                  <a:lnTo>
                    <a:pt x="4039" y="1042"/>
                  </a:lnTo>
                  <a:lnTo>
                    <a:pt x="4039" y="1049"/>
                  </a:lnTo>
                  <a:lnTo>
                    <a:pt x="4039" y="1057"/>
                  </a:lnTo>
                  <a:lnTo>
                    <a:pt x="4039" y="1074"/>
                  </a:lnTo>
                  <a:lnTo>
                    <a:pt x="4048" y="1081"/>
                  </a:lnTo>
                  <a:lnTo>
                    <a:pt x="4048" y="1089"/>
                  </a:lnTo>
                  <a:lnTo>
                    <a:pt x="4048" y="1106"/>
                  </a:lnTo>
                  <a:lnTo>
                    <a:pt x="4048" y="1113"/>
                  </a:lnTo>
                  <a:lnTo>
                    <a:pt x="4048" y="1122"/>
                  </a:lnTo>
                  <a:lnTo>
                    <a:pt x="4048" y="1130"/>
                  </a:lnTo>
                  <a:lnTo>
                    <a:pt x="4048" y="1139"/>
                  </a:lnTo>
                  <a:lnTo>
                    <a:pt x="4048" y="1146"/>
                  </a:lnTo>
                  <a:lnTo>
                    <a:pt x="4048" y="1154"/>
                  </a:lnTo>
                  <a:lnTo>
                    <a:pt x="4048" y="1163"/>
                  </a:lnTo>
                  <a:lnTo>
                    <a:pt x="4058" y="1171"/>
                  </a:lnTo>
                  <a:lnTo>
                    <a:pt x="4058" y="1178"/>
                  </a:lnTo>
                  <a:lnTo>
                    <a:pt x="4058" y="1186"/>
                  </a:lnTo>
                  <a:lnTo>
                    <a:pt x="4069" y="1178"/>
                  </a:lnTo>
                  <a:lnTo>
                    <a:pt x="4069" y="1171"/>
                  </a:lnTo>
                  <a:lnTo>
                    <a:pt x="4069" y="1163"/>
                  </a:lnTo>
                  <a:lnTo>
                    <a:pt x="4069" y="1154"/>
                  </a:lnTo>
                  <a:lnTo>
                    <a:pt x="4069" y="1146"/>
                  </a:lnTo>
                  <a:lnTo>
                    <a:pt x="4069" y="1139"/>
                  </a:lnTo>
                  <a:lnTo>
                    <a:pt x="4069" y="1130"/>
                  </a:lnTo>
                  <a:lnTo>
                    <a:pt x="4069" y="1122"/>
                  </a:lnTo>
                  <a:lnTo>
                    <a:pt x="4069" y="1113"/>
                  </a:lnTo>
                  <a:lnTo>
                    <a:pt x="4069" y="1106"/>
                  </a:lnTo>
                  <a:lnTo>
                    <a:pt x="4080" y="1089"/>
                  </a:lnTo>
                  <a:lnTo>
                    <a:pt x="4080" y="1081"/>
                  </a:lnTo>
                  <a:lnTo>
                    <a:pt x="4080" y="1074"/>
                  </a:lnTo>
                  <a:lnTo>
                    <a:pt x="4080" y="1057"/>
                  </a:lnTo>
                  <a:lnTo>
                    <a:pt x="4080" y="1049"/>
                  </a:lnTo>
                  <a:lnTo>
                    <a:pt x="4080" y="1042"/>
                  </a:lnTo>
                  <a:lnTo>
                    <a:pt x="4080" y="1025"/>
                  </a:lnTo>
                  <a:lnTo>
                    <a:pt x="4080" y="1009"/>
                  </a:lnTo>
                  <a:lnTo>
                    <a:pt x="4080" y="1001"/>
                  </a:lnTo>
                  <a:lnTo>
                    <a:pt x="4080" y="984"/>
                  </a:lnTo>
                  <a:lnTo>
                    <a:pt x="4080" y="969"/>
                  </a:lnTo>
                  <a:lnTo>
                    <a:pt x="4080" y="952"/>
                  </a:lnTo>
                  <a:lnTo>
                    <a:pt x="4080" y="945"/>
                  </a:lnTo>
                  <a:lnTo>
                    <a:pt x="4091" y="928"/>
                  </a:lnTo>
                  <a:lnTo>
                    <a:pt x="4091" y="912"/>
                  </a:lnTo>
                  <a:lnTo>
                    <a:pt x="4091" y="895"/>
                  </a:lnTo>
                  <a:lnTo>
                    <a:pt x="4091" y="880"/>
                  </a:lnTo>
                  <a:lnTo>
                    <a:pt x="4091" y="863"/>
                  </a:lnTo>
                  <a:lnTo>
                    <a:pt x="4091" y="848"/>
                  </a:lnTo>
                  <a:lnTo>
                    <a:pt x="4091" y="831"/>
                  </a:lnTo>
                  <a:lnTo>
                    <a:pt x="4091" y="815"/>
                  </a:lnTo>
                  <a:lnTo>
                    <a:pt x="4091" y="792"/>
                  </a:lnTo>
                  <a:lnTo>
                    <a:pt x="4091" y="775"/>
                  </a:lnTo>
                  <a:lnTo>
                    <a:pt x="4091" y="759"/>
                  </a:lnTo>
                  <a:lnTo>
                    <a:pt x="4091" y="742"/>
                  </a:lnTo>
                  <a:lnTo>
                    <a:pt x="4091" y="727"/>
                  </a:lnTo>
                  <a:lnTo>
                    <a:pt x="4101" y="703"/>
                  </a:lnTo>
                  <a:lnTo>
                    <a:pt x="4101" y="686"/>
                  </a:lnTo>
                  <a:lnTo>
                    <a:pt x="4101" y="671"/>
                  </a:lnTo>
                  <a:lnTo>
                    <a:pt x="4101" y="645"/>
                  </a:lnTo>
                  <a:lnTo>
                    <a:pt x="4101" y="630"/>
                  </a:lnTo>
                  <a:lnTo>
                    <a:pt x="4101" y="613"/>
                  </a:lnTo>
                  <a:lnTo>
                    <a:pt x="4101" y="598"/>
                  </a:lnTo>
                  <a:lnTo>
                    <a:pt x="4101" y="574"/>
                  </a:lnTo>
                  <a:lnTo>
                    <a:pt x="4101" y="557"/>
                  </a:lnTo>
                  <a:lnTo>
                    <a:pt x="4101" y="541"/>
                  </a:lnTo>
                  <a:lnTo>
                    <a:pt x="4101" y="516"/>
                  </a:lnTo>
                  <a:lnTo>
                    <a:pt x="4101" y="501"/>
                  </a:lnTo>
                  <a:lnTo>
                    <a:pt x="4110" y="483"/>
                  </a:lnTo>
                  <a:lnTo>
                    <a:pt x="4110" y="460"/>
                  </a:lnTo>
                  <a:lnTo>
                    <a:pt x="4110" y="444"/>
                  </a:lnTo>
                  <a:lnTo>
                    <a:pt x="4110" y="427"/>
                  </a:lnTo>
                  <a:lnTo>
                    <a:pt x="4110" y="412"/>
                  </a:lnTo>
                  <a:lnTo>
                    <a:pt x="4110" y="395"/>
                  </a:lnTo>
                  <a:lnTo>
                    <a:pt x="4110" y="371"/>
                  </a:lnTo>
                  <a:lnTo>
                    <a:pt x="4110" y="356"/>
                  </a:lnTo>
                  <a:lnTo>
                    <a:pt x="4110" y="339"/>
                  </a:lnTo>
                  <a:lnTo>
                    <a:pt x="4110" y="324"/>
                  </a:lnTo>
                  <a:lnTo>
                    <a:pt x="4110" y="306"/>
                  </a:lnTo>
                  <a:lnTo>
                    <a:pt x="4110" y="291"/>
                  </a:lnTo>
                  <a:lnTo>
                    <a:pt x="4110" y="274"/>
                  </a:lnTo>
                  <a:lnTo>
                    <a:pt x="4121" y="259"/>
                  </a:lnTo>
                  <a:lnTo>
                    <a:pt x="4121" y="242"/>
                  </a:lnTo>
                  <a:lnTo>
                    <a:pt x="4121" y="235"/>
                  </a:lnTo>
                  <a:lnTo>
                    <a:pt x="4121" y="218"/>
                  </a:lnTo>
                  <a:lnTo>
                    <a:pt x="4121" y="203"/>
                  </a:lnTo>
                  <a:lnTo>
                    <a:pt x="4121" y="186"/>
                  </a:lnTo>
                  <a:lnTo>
                    <a:pt x="4121" y="177"/>
                  </a:lnTo>
                  <a:lnTo>
                    <a:pt x="4121" y="162"/>
                  </a:lnTo>
                  <a:lnTo>
                    <a:pt x="4121" y="145"/>
                  </a:lnTo>
                  <a:lnTo>
                    <a:pt x="4121" y="138"/>
                  </a:lnTo>
                  <a:lnTo>
                    <a:pt x="4121" y="130"/>
                  </a:lnTo>
                  <a:lnTo>
                    <a:pt x="4121" y="112"/>
                  </a:lnTo>
                  <a:lnTo>
                    <a:pt x="4121" y="106"/>
                  </a:lnTo>
                  <a:lnTo>
                    <a:pt x="4132" y="97"/>
                  </a:lnTo>
                  <a:lnTo>
                    <a:pt x="4132" y="80"/>
                  </a:lnTo>
                  <a:lnTo>
                    <a:pt x="4132" y="73"/>
                  </a:lnTo>
                  <a:lnTo>
                    <a:pt x="4132" y="65"/>
                  </a:lnTo>
                  <a:lnTo>
                    <a:pt x="4132" y="56"/>
                  </a:lnTo>
                  <a:lnTo>
                    <a:pt x="4132" y="48"/>
                  </a:lnTo>
                  <a:lnTo>
                    <a:pt x="4132" y="41"/>
                  </a:lnTo>
                  <a:lnTo>
                    <a:pt x="4132" y="33"/>
                  </a:lnTo>
                  <a:lnTo>
                    <a:pt x="4132" y="24"/>
                  </a:lnTo>
                  <a:lnTo>
                    <a:pt x="4132" y="15"/>
                  </a:lnTo>
                  <a:lnTo>
                    <a:pt x="4142" y="9"/>
                  </a:lnTo>
                  <a:lnTo>
                    <a:pt x="4142" y="0"/>
                  </a:lnTo>
                  <a:lnTo>
                    <a:pt x="4142" y="9"/>
                  </a:lnTo>
                  <a:lnTo>
                    <a:pt x="4153" y="15"/>
                  </a:lnTo>
                  <a:lnTo>
                    <a:pt x="4153" y="24"/>
                  </a:lnTo>
                  <a:lnTo>
                    <a:pt x="4153" y="33"/>
                  </a:lnTo>
                  <a:lnTo>
                    <a:pt x="4153" y="41"/>
                  </a:lnTo>
                  <a:lnTo>
                    <a:pt x="4153" y="48"/>
                  </a:lnTo>
                  <a:lnTo>
                    <a:pt x="4153" y="56"/>
                  </a:lnTo>
                  <a:lnTo>
                    <a:pt x="4153" y="65"/>
                  </a:lnTo>
                  <a:lnTo>
                    <a:pt x="4153" y="73"/>
                  </a:lnTo>
                  <a:lnTo>
                    <a:pt x="4153" y="80"/>
                  </a:lnTo>
                  <a:lnTo>
                    <a:pt x="4153" y="97"/>
                  </a:lnTo>
                  <a:lnTo>
                    <a:pt x="4164" y="106"/>
                  </a:lnTo>
                  <a:lnTo>
                    <a:pt x="4164" y="112"/>
                  </a:lnTo>
                  <a:lnTo>
                    <a:pt x="4164" y="130"/>
                  </a:lnTo>
                  <a:lnTo>
                    <a:pt x="4164" y="138"/>
                  </a:lnTo>
                  <a:lnTo>
                    <a:pt x="4164" y="145"/>
                  </a:lnTo>
                  <a:lnTo>
                    <a:pt x="4164" y="162"/>
                  </a:lnTo>
                  <a:lnTo>
                    <a:pt x="4164" y="177"/>
                  </a:lnTo>
                  <a:lnTo>
                    <a:pt x="4164" y="186"/>
                  </a:lnTo>
                  <a:lnTo>
                    <a:pt x="4164" y="203"/>
                  </a:lnTo>
                  <a:lnTo>
                    <a:pt x="4164" y="218"/>
                  </a:lnTo>
                  <a:lnTo>
                    <a:pt x="4164" y="235"/>
                  </a:lnTo>
                  <a:lnTo>
                    <a:pt x="4164" y="242"/>
                  </a:lnTo>
                  <a:lnTo>
                    <a:pt x="4164" y="259"/>
                  </a:lnTo>
                  <a:lnTo>
                    <a:pt x="4175" y="274"/>
                  </a:lnTo>
                  <a:lnTo>
                    <a:pt x="4175" y="291"/>
                  </a:lnTo>
                  <a:lnTo>
                    <a:pt x="4175" y="306"/>
                  </a:lnTo>
                  <a:lnTo>
                    <a:pt x="4175" y="324"/>
                  </a:lnTo>
                  <a:lnTo>
                    <a:pt x="4175" y="339"/>
                  </a:lnTo>
                  <a:lnTo>
                    <a:pt x="4175" y="356"/>
                  </a:lnTo>
                  <a:lnTo>
                    <a:pt x="4175" y="371"/>
                  </a:lnTo>
                  <a:lnTo>
                    <a:pt x="4175" y="395"/>
                  </a:lnTo>
                  <a:lnTo>
                    <a:pt x="4175" y="412"/>
                  </a:lnTo>
                  <a:lnTo>
                    <a:pt x="4175" y="427"/>
                  </a:lnTo>
                  <a:lnTo>
                    <a:pt x="4175" y="444"/>
                  </a:lnTo>
                  <a:lnTo>
                    <a:pt x="4175" y="460"/>
                  </a:lnTo>
                  <a:lnTo>
                    <a:pt x="4175" y="483"/>
                  </a:lnTo>
                  <a:lnTo>
                    <a:pt x="4184" y="501"/>
                  </a:lnTo>
                  <a:lnTo>
                    <a:pt x="4184" y="516"/>
                  </a:lnTo>
                  <a:lnTo>
                    <a:pt x="4184" y="541"/>
                  </a:lnTo>
                  <a:lnTo>
                    <a:pt x="4184" y="557"/>
                  </a:lnTo>
                  <a:lnTo>
                    <a:pt x="4184" y="574"/>
                  </a:lnTo>
                  <a:lnTo>
                    <a:pt x="4184" y="598"/>
                  </a:lnTo>
                  <a:lnTo>
                    <a:pt x="4184" y="613"/>
                  </a:lnTo>
                  <a:lnTo>
                    <a:pt x="4184" y="630"/>
                  </a:lnTo>
                  <a:lnTo>
                    <a:pt x="4184" y="645"/>
                  </a:lnTo>
                  <a:lnTo>
                    <a:pt x="4184" y="671"/>
                  </a:lnTo>
                  <a:lnTo>
                    <a:pt x="4184" y="686"/>
                  </a:lnTo>
                  <a:lnTo>
                    <a:pt x="4184" y="703"/>
                  </a:lnTo>
                  <a:lnTo>
                    <a:pt x="4194" y="727"/>
                  </a:lnTo>
                  <a:lnTo>
                    <a:pt x="4194" y="742"/>
                  </a:lnTo>
                  <a:lnTo>
                    <a:pt x="4194" y="759"/>
                  </a:lnTo>
                  <a:lnTo>
                    <a:pt x="4194" y="775"/>
                  </a:lnTo>
                  <a:lnTo>
                    <a:pt x="4194" y="792"/>
                  </a:lnTo>
                  <a:lnTo>
                    <a:pt x="4194" y="815"/>
                  </a:lnTo>
                  <a:lnTo>
                    <a:pt x="4194" y="831"/>
                  </a:lnTo>
                  <a:lnTo>
                    <a:pt x="4194" y="848"/>
                  </a:lnTo>
                  <a:lnTo>
                    <a:pt x="4194" y="863"/>
                  </a:lnTo>
                  <a:lnTo>
                    <a:pt x="4194" y="880"/>
                  </a:lnTo>
                  <a:lnTo>
                    <a:pt x="4194" y="895"/>
                  </a:lnTo>
                  <a:lnTo>
                    <a:pt x="4194" y="912"/>
                  </a:lnTo>
                  <a:lnTo>
                    <a:pt x="4194" y="928"/>
                  </a:lnTo>
                  <a:lnTo>
                    <a:pt x="4205" y="945"/>
                  </a:lnTo>
                  <a:lnTo>
                    <a:pt x="4205" y="952"/>
                  </a:lnTo>
                  <a:lnTo>
                    <a:pt x="4205" y="969"/>
                  </a:lnTo>
                  <a:lnTo>
                    <a:pt x="4205" y="984"/>
                  </a:lnTo>
                  <a:lnTo>
                    <a:pt x="4205" y="1001"/>
                  </a:lnTo>
                  <a:lnTo>
                    <a:pt x="4205" y="1009"/>
                  </a:lnTo>
                  <a:lnTo>
                    <a:pt x="4205" y="1025"/>
                  </a:lnTo>
                  <a:lnTo>
                    <a:pt x="4205" y="1042"/>
                  </a:lnTo>
                  <a:lnTo>
                    <a:pt x="4205" y="1049"/>
                  </a:lnTo>
                  <a:lnTo>
                    <a:pt x="4205" y="1057"/>
                  </a:lnTo>
                  <a:lnTo>
                    <a:pt x="4205" y="1074"/>
                  </a:lnTo>
                  <a:lnTo>
                    <a:pt x="4205" y="1081"/>
                  </a:lnTo>
                  <a:lnTo>
                    <a:pt x="4205" y="1089"/>
                  </a:lnTo>
                  <a:lnTo>
                    <a:pt x="4216" y="1106"/>
                  </a:lnTo>
                  <a:lnTo>
                    <a:pt x="4216" y="1113"/>
                  </a:lnTo>
                  <a:lnTo>
                    <a:pt x="4216" y="1122"/>
                  </a:lnTo>
                  <a:lnTo>
                    <a:pt x="4216" y="1130"/>
                  </a:lnTo>
                  <a:lnTo>
                    <a:pt x="4216" y="1139"/>
                  </a:lnTo>
                  <a:lnTo>
                    <a:pt x="4216" y="1146"/>
                  </a:lnTo>
                  <a:lnTo>
                    <a:pt x="4216" y="1154"/>
                  </a:lnTo>
                  <a:lnTo>
                    <a:pt x="4216" y="1163"/>
                  </a:lnTo>
                  <a:lnTo>
                    <a:pt x="4216" y="1171"/>
                  </a:lnTo>
                  <a:lnTo>
                    <a:pt x="4226" y="1178"/>
                  </a:lnTo>
                  <a:lnTo>
                    <a:pt x="4226" y="1186"/>
                  </a:lnTo>
                  <a:lnTo>
                    <a:pt x="4226" y="1178"/>
                  </a:lnTo>
                  <a:lnTo>
                    <a:pt x="4237" y="1171"/>
                  </a:lnTo>
                  <a:lnTo>
                    <a:pt x="4237" y="1163"/>
                  </a:lnTo>
                  <a:lnTo>
                    <a:pt x="4237" y="1154"/>
                  </a:lnTo>
                  <a:lnTo>
                    <a:pt x="4237" y="1146"/>
                  </a:lnTo>
                  <a:lnTo>
                    <a:pt x="4237" y="1139"/>
                  </a:lnTo>
                  <a:lnTo>
                    <a:pt x="4237" y="1130"/>
                  </a:lnTo>
                  <a:lnTo>
                    <a:pt x="4237" y="1122"/>
                  </a:lnTo>
                  <a:lnTo>
                    <a:pt x="4237" y="1113"/>
                  </a:lnTo>
                  <a:lnTo>
                    <a:pt x="4237" y="1106"/>
                  </a:lnTo>
                  <a:lnTo>
                    <a:pt x="4237" y="1089"/>
                  </a:lnTo>
                  <a:lnTo>
                    <a:pt x="4237" y="1081"/>
                  </a:lnTo>
                  <a:lnTo>
                    <a:pt x="4246" y="1074"/>
                  </a:lnTo>
                  <a:lnTo>
                    <a:pt x="4246" y="1057"/>
                  </a:lnTo>
                  <a:lnTo>
                    <a:pt x="4246" y="1049"/>
                  </a:lnTo>
                  <a:lnTo>
                    <a:pt x="4246" y="1042"/>
                  </a:lnTo>
                  <a:lnTo>
                    <a:pt x="4246" y="1025"/>
                  </a:lnTo>
                  <a:lnTo>
                    <a:pt x="4246" y="1009"/>
                  </a:lnTo>
                  <a:lnTo>
                    <a:pt x="4246" y="1001"/>
                  </a:lnTo>
                  <a:lnTo>
                    <a:pt x="4246" y="984"/>
                  </a:lnTo>
                  <a:lnTo>
                    <a:pt x="4246" y="969"/>
                  </a:lnTo>
                  <a:lnTo>
                    <a:pt x="4246" y="952"/>
                  </a:lnTo>
                  <a:lnTo>
                    <a:pt x="4246" y="945"/>
                  </a:lnTo>
                  <a:lnTo>
                    <a:pt x="4246" y="928"/>
                  </a:lnTo>
                  <a:lnTo>
                    <a:pt x="4246" y="912"/>
                  </a:lnTo>
                  <a:lnTo>
                    <a:pt x="4257" y="895"/>
                  </a:lnTo>
                  <a:lnTo>
                    <a:pt x="4257" y="880"/>
                  </a:lnTo>
                  <a:lnTo>
                    <a:pt x="4257" y="863"/>
                  </a:lnTo>
                  <a:lnTo>
                    <a:pt x="4257" y="848"/>
                  </a:lnTo>
                  <a:lnTo>
                    <a:pt x="4257" y="831"/>
                  </a:lnTo>
                  <a:lnTo>
                    <a:pt x="4257" y="815"/>
                  </a:lnTo>
                  <a:lnTo>
                    <a:pt x="4257" y="792"/>
                  </a:lnTo>
                  <a:lnTo>
                    <a:pt x="4257" y="775"/>
                  </a:lnTo>
                  <a:lnTo>
                    <a:pt x="4257" y="759"/>
                  </a:lnTo>
                  <a:lnTo>
                    <a:pt x="4257" y="742"/>
                  </a:lnTo>
                  <a:lnTo>
                    <a:pt x="4257" y="727"/>
                  </a:lnTo>
                  <a:lnTo>
                    <a:pt x="4257" y="703"/>
                  </a:lnTo>
                  <a:lnTo>
                    <a:pt x="4257" y="686"/>
                  </a:lnTo>
                  <a:lnTo>
                    <a:pt x="4268" y="671"/>
                  </a:lnTo>
                  <a:lnTo>
                    <a:pt x="4268" y="645"/>
                  </a:lnTo>
                  <a:lnTo>
                    <a:pt x="4268" y="630"/>
                  </a:lnTo>
                  <a:lnTo>
                    <a:pt x="4268" y="613"/>
                  </a:lnTo>
                  <a:lnTo>
                    <a:pt x="4268" y="589"/>
                  </a:lnTo>
                  <a:lnTo>
                    <a:pt x="4268" y="574"/>
                  </a:lnTo>
                  <a:lnTo>
                    <a:pt x="4268" y="557"/>
                  </a:lnTo>
                  <a:lnTo>
                    <a:pt x="4268" y="541"/>
                  </a:lnTo>
                  <a:lnTo>
                    <a:pt x="4268" y="516"/>
                  </a:lnTo>
                  <a:lnTo>
                    <a:pt x="4268" y="501"/>
                  </a:lnTo>
                  <a:lnTo>
                    <a:pt x="4268" y="483"/>
                  </a:lnTo>
                  <a:lnTo>
                    <a:pt x="4268" y="460"/>
                  </a:lnTo>
                  <a:lnTo>
                    <a:pt x="4278" y="444"/>
                  </a:lnTo>
                  <a:lnTo>
                    <a:pt x="4278" y="427"/>
                  </a:lnTo>
                  <a:lnTo>
                    <a:pt x="4278" y="412"/>
                  </a:lnTo>
                  <a:lnTo>
                    <a:pt x="4278" y="395"/>
                  </a:lnTo>
                  <a:lnTo>
                    <a:pt x="4278" y="371"/>
                  </a:lnTo>
                  <a:lnTo>
                    <a:pt x="4278" y="356"/>
                  </a:lnTo>
                  <a:lnTo>
                    <a:pt x="4278" y="339"/>
                  </a:lnTo>
                  <a:lnTo>
                    <a:pt x="4278" y="324"/>
                  </a:lnTo>
                  <a:lnTo>
                    <a:pt x="4278" y="306"/>
                  </a:lnTo>
                  <a:lnTo>
                    <a:pt x="4278" y="291"/>
                  </a:lnTo>
                  <a:lnTo>
                    <a:pt x="4278" y="274"/>
                  </a:lnTo>
                  <a:lnTo>
                    <a:pt x="4278" y="259"/>
                  </a:lnTo>
                  <a:lnTo>
                    <a:pt x="4278" y="242"/>
                  </a:lnTo>
                  <a:lnTo>
                    <a:pt x="4289" y="235"/>
                  </a:lnTo>
                  <a:lnTo>
                    <a:pt x="4289" y="218"/>
                  </a:lnTo>
                  <a:lnTo>
                    <a:pt x="4289" y="203"/>
                  </a:lnTo>
                  <a:lnTo>
                    <a:pt x="4289" y="186"/>
                  </a:lnTo>
                  <a:lnTo>
                    <a:pt x="4289" y="177"/>
                  </a:lnTo>
                  <a:lnTo>
                    <a:pt x="4289" y="162"/>
                  </a:lnTo>
                  <a:lnTo>
                    <a:pt x="4289" y="145"/>
                  </a:lnTo>
                  <a:lnTo>
                    <a:pt x="4289" y="138"/>
                  </a:lnTo>
                  <a:lnTo>
                    <a:pt x="4289" y="130"/>
                  </a:lnTo>
                  <a:lnTo>
                    <a:pt x="4289" y="112"/>
                  </a:lnTo>
                  <a:lnTo>
                    <a:pt x="4289" y="106"/>
                  </a:lnTo>
                  <a:lnTo>
                    <a:pt x="4289" y="97"/>
                  </a:lnTo>
                  <a:lnTo>
                    <a:pt x="4289" y="80"/>
                  </a:lnTo>
                  <a:lnTo>
                    <a:pt x="4300" y="73"/>
                  </a:lnTo>
                  <a:lnTo>
                    <a:pt x="4300" y="65"/>
                  </a:lnTo>
                  <a:lnTo>
                    <a:pt x="4300" y="56"/>
                  </a:lnTo>
                  <a:lnTo>
                    <a:pt x="4300" y="48"/>
                  </a:lnTo>
                  <a:lnTo>
                    <a:pt x="4300" y="41"/>
                  </a:lnTo>
                  <a:lnTo>
                    <a:pt x="4300" y="33"/>
                  </a:lnTo>
                  <a:lnTo>
                    <a:pt x="4300" y="24"/>
                  </a:lnTo>
                  <a:lnTo>
                    <a:pt x="4300" y="15"/>
                  </a:lnTo>
                  <a:lnTo>
                    <a:pt x="4310" y="9"/>
                  </a:lnTo>
                  <a:lnTo>
                    <a:pt x="4310" y="0"/>
                  </a:lnTo>
                  <a:lnTo>
                    <a:pt x="4310" y="9"/>
                  </a:lnTo>
                  <a:lnTo>
                    <a:pt x="4310" y="15"/>
                  </a:lnTo>
                  <a:lnTo>
                    <a:pt x="4319" y="24"/>
                  </a:lnTo>
                  <a:lnTo>
                    <a:pt x="4319" y="33"/>
                  </a:lnTo>
                  <a:lnTo>
                    <a:pt x="4319" y="41"/>
                  </a:lnTo>
                  <a:lnTo>
                    <a:pt x="4319" y="48"/>
                  </a:lnTo>
                  <a:lnTo>
                    <a:pt x="4319" y="56"/>
                  </a:lnTo>
                  <a:lnTo>
                    <a:pt x="4319" y="65"/>
                  </a:lnTo>
                  <a:lnTo>
                    <a:pt x="4319" y="73"/>
                  </a:lnTo>
                  <a:lnTo>
                    <a:pt x="4319" y="80"/>
                  </a:lnTo>
                  <a:lnTo>
                    <a:pt x="4319" y="97"/>
                  </a:lnTo>
                  <a:lnTo>
                    <a:pt x="4319" y="106"/>
                  </a:lnTo>
                  <a:lnTo>
                    <a:pt x="4319" y="112"/>
                  </a:lnTo>
                  <a:lnTo>
                    <a:pt x="4330" y="130"/>
                  </a:lnTo>
                  <a:lnTo>
                    <a:pt x="4330" y="138"/>
                  </a:lnTo>
                  <a:lnTo>
                    <a:pt x="4330" y="145"/>
                  </a:lnTo>
                  <a:lnTo>
                    <a:pt x="4330" y="162"/>
                  </a:lnTo>
                  <a:lnTo>
                    <a:pt x="4330" y="177"/>
                  </a:lnTo>
                  <a:lnTo>
                    <a:pt x="4330" y="186"/>
                  </a:lnTo>
                  <a:lnTo>
                    <a:pt x="4330" y="203"/>
                  </a:lnTo>
                  <a:lnTo>
                    <a:pt x="4330" y="218"/>
                  </a:lnTo>
                  <a:lnTo>
                    <a:pt x="4330" y="235"/>
                  </a:lnTo>
                  <a:lnTo>
                    <a:pt x="4330" y="242"/>
                  </a:lnTo>
                  <a:lnTo>
                    <a:pt x="4330" y="259"/>
                  </a:lnTo>
                  <a:lnTo>
                    <a:pt x="4330" y="274"/>
                  </a:lnTo>
                  <a:lnTo>
                    <a:pt x="4330" y="291"/>
                  </a:lnTo>
                  <a:lnTo>
                    <a:pt x="4341" y="306"/>
                  </a:lnTo>
                  <a:lnTo>
                    <a:pt x="4341" y="324"/>
                  </a:lnTo>
                  <a:lnTo>
                    <a:pt x="4341" y="339"/>
                  </a:lnTo>
                  <a:lnTo>
                    <a:pt x="4341" y="356"/>
                  </a:lnTo>
                  <a:lnTo>
                    <a:pt x="4341" y="371"/>
                  </a:lnTo>
                  <a:lnTo>
                    <a:pt x="4341" y="395"/>
                  </a:lnTo>
                  <a:lnTo>
                    <a:pt x="4341" y="412"/>
                  </a:lnTo>
                  <a:lnTo>
                    <a:pt x="4341" y="427"/>
                  </a:lnTo>
                  <a:lnTo>
                    <a:pt x="4341" y="444"/>
                  </a:lnTo>
                  <a:lnTo>
                    <a:pt x="4341" y="460"/>
                  </a:lnTo>
                  <a:lnTo>
                    <a:pt x="4341" y="483"/>
                  </a:lnTo>
                  <a:lnTo>
                    <a:pt x="4341" y="501"/>
                  </a:lnTo>
                  <a:lnTo>
                    <a:pt x="4341" y="516"/>
                  </a:lnTo>
                  <a:lnTo>
                    <a:pt x="4352" y="541"/>
                  </a:lnTo>
                  <a:lnTo>
                    <a:pt x="4352" y="557"/>
                  </a:lnTo>
                  <a:lnTo>
                    <a:pt x="4352" y="574"/>
                  </a:lnTo>
                  <a:lnTo>
                    <a:pt x="4352" y="598"/>
                  </a:lnTo>
                  <a:lnTo>
                    <a:pt x="4352" y="613"/>
                  </a:lnTo>
                  <a:lnTo>
                    <a:pt x="4352" y="630"/>
                  </a:lnTo>
                  <a:lnTo>
                    <a:pt x="4352" y="645"/>
                  </a:lnTo>
                  <a:lnTo>
                    <a:pt x="4352" y="671"/>
                  </a:lnTo>
                  <a:lnTo>
                    <a:pt x="4352" y="686"/>
                  </a:lnTo>
                  <a:lnTo>
                    <a:pt x="4352" y="703"/>
                  </a:lnTo>
                  <a:lnTo>
                    <a:pt x="4352" y="727"/>
                  </a:lnTo>
                  <a:lnTo>
                    <a:pt x="4352" y="742"/>
                  </a:lnTo>
                  <a:lnTo>
                    <a:pt x="4362" y="759"/>
                  </a:lnTo>
                  <a:lnTo>
                    <a:pt x="4362" y="775"/>
                  </a:lnTo>
                  <a:lnTo>
                    <a:pt x="4362" y="792"/>
                  </a:lnTo>
                  <a:lnTo>
                    <a:pt x="4362" y="815"/>
                  </a:lnTo>
                  <a:lnTo>
                    <a:pt x="4362" y="831"/>
                  </a:lnTo>
                  <a:lnTo>
                    <a:pt x="4362" y="848"/>
                  </a:lnTo>
                  <a:lnTo>
                    <a:pt x="4362" y="863"/>
                  </a:lnTo>
                  <a:lnTo>
                    <a:pt x="4362" y="880"/>
                  </a:lnTo>
                  <a:lnTo>
                    <a:pt x="4362" y="895"/>
                  </a:lnTo>
                  <a:lnTo>
                    <a:pt x="4362" y="912"/>
                  </a:lnTo>
                  <a:lnTo>
                    <a:pt x="4362" y="928"/>
                  </a:lnTo>
                  <a:lnTo>
                    <a:pt x="4362" y="945"/>
                  </a:lnTo>
                  <a:lnTo>
                    <a:pt x="4362" y="952"/>
                  </a:lnTo>
                  <a:lnTo>
                    <a:pt x="4373" y="969"/>
                  </a:lnTo>
                  <a:lnTo>
                    <a:pt x="4373" y="984"/>
                  </a:lnTo>
                  <a:lnTo>
                    <a:pt x="4373" y="1001"/>
                  </a:lnTo>
                  <a:lnTo>
                    <a:pt x="4373" y="1009"/>
                  </a:lnTo>
                  <a:lnTo>
                    <a:pt x="4373" y="1025"/>
                  </a:lnTo>
                  <a:lnTo>
                    <a:pt x="4373" y="1042"/>
                  </a:lnTo>
                  <a:lnTo>
                    <a:pt x="4373" y="1049"/>
                  </a:lnTo>
                  <a:lnTo>
                    <a:pt x="4373" y="1057"/>
                  </a:lnTo>
                  <a:lnTo>
                    <a:pt x="4373" y="1074"/>
                  </a:lnTo>
                  <a:lnTo>
                    <a:pt x="4373" y="1081"/>
                  </a:lnTo>
                  <a:lnTo>
                    <a:pt x="4373" y="1089"/>
                  </a:lnTo>
                  <a:lnTo>
                    <a:pt x="4373" y="1106"/>
                  </a:lnTo>
                  <a:lnTo>
                    <a:pt x="4373" y="1113"/>
                  </a:lnTo>
                  <a:lnTo>
                    <a:pt x="4384" y="1122"/>
                  </a:lnTo>
                  <a:lnTo>
                    <a:pt x="4384" y="1130"/>
                  </a:lnTo>
                  <a:lnTo>
                    <a:pt x="4384" y="1139"/>
                  </a:lnTo>
                  <a:lnTo>
                    <a:pt x="4384" y="1146"/>
                  </a:lnTo>
                  <a:lnTo>
                    <a:pt x="4384" y="1154"/>
                  </a:lnTo>
                  <a:lnTo>
                    <a:pt x="4384" y="1163"/>
                  </a:lnTo>
                  <a:lnTo>
                    <a:pt x="4384" y="1171"/>
                  </a:lnTo>
                  <a:lnTo>
                    <a:pt x="4384" y="1178"/>
                  </a:lnTo>
                  <a:lnTo>
                    <a:pt x="4393" y="1186"/>
                  </a:lnTo>
                  <a:lnTo>
                    <a:pt x="4393" y="1178"/>
                  </a:lnTo>
                  <a:lnTo>
                    <a:pt x="4393" y="1171"/>
                  </a:lnTo>
                  <a:lnTo>
                    <a:pt x="4393" y="1163"/>
                  </a:lnTo>
                  <a:lnTo>
                    <a:pt x="4403" y="1154"/>
                  </a:lnTo>
                  <a:lnTo>
                    <a:pt x="4403" y="1146"/>
                  </a:lnTo>
                  <a:lnTo>
                    <a:pt x="4403" y="1139"/>
                  </a:lnTo>
                  <a:lnTo>
                    <a:pt x="4403" y="1130"/>
                  </a:lnTo>
                  <a:lnTo>
                    <a:pt x="4403" y="1122"/>
                  </a:lnTo>
                  <a:lnTo>
                    <a:pt x="4403" y="1113"/>
                  </a:lnTo>
                  <a:lnTo>
                    <a:pt x="4403" y="1106"/>
                  </a:lnTo>
                  <a:lnTo>
                    <a:pt x="4403" y="1089"/>
                  </a:lnTo>
                  <a:lnTo>
                    <a:pt x="4403" y="1081"/>
                  </a:lnTo>
                  <a:lnTo>
                    <a:pt x="4403" y="1074"/>
                  </a:lnTo>
                  <a:lnTo>
                    <a:pt x="4403" y="1057"/>
                  </a:lnTo>
                  <a:lnTo>
                    <a:pt x="4414" y="1049"/>
                  </a:lnTo>
                  <a:lnTo>
                    <a:pt x="4414" y="1042"/>
                  </a:lnTo>
                  <a:lnTo>
                    <a:pt x="4414" y="1025"/>
                  </a:lnTo>
                  <a:lnTo>
                    <a:pt x="4414" y="1009"/>
                  </a:lnTo>
                  <a:lnTo>
                    <a:pt x="4414" y="1001"/>
                  </a:lnTo>
                  <a:lnTo>
                    <a:pt x="4414" y="984"/>
                  </a:lnTo>
                  <a:lnTo>
                    <a:pt x="4414" y="969"/>
                  </a:lnTo>
                  <a:lnTo>
                    <a:pt x="4414" y="952"/>
                  </a:lnTo>
                  <a:lnTo>
                    <a:pt x="4414" y="945"/>
                  </a:lnTo>
                  <a:lnTo>
                    <a:pt x="4414" y="928"/>
                  </a:lnTo>
                  <a:lnTo>
                    <a:pt x="4414" y="912"/>
                  </a:lnTo>
                  <a:lnTo>
                    <a:pt x="4414" y="895"/>
                  </a:lnTo>
                  <a:lnTo>
                    <a:pt x="4414" y="880"/>
                  </a:lnTo>
                  <a:lnTo>
                    <a:pt x="4425" y="863"/>
                  </a:lnTo>
                  <a:lnTo>
                    <a:pt x="4425" y="848"/>
                  </a:lnTo>
                  <a:lnTo>
                    <a:pt x="4425" y="831"/>
                  </a:lnTo>
                  <a:lnTo>
                    <a:pt x="4425" y="815"/>
                  </a:lnTo>
                  <a:lnTo>
                    <a:pt x="4425" y="792"/>
                  </a:lnTo>
                  <a:lnTo>
                    <a:pt x="4425" y="775"/>
                  </a:lnTo>
                  <a:lnTo>
                    <a:pt x="4425" y="759"/>
                  </a:lnTo>
                  <a:lnTo>
                    <a:pt x="4425" y="742"/>
                  </a:lnTo>
                  <a:lnTo>
                    <a:pt x="4425" y="727"/>
                  </a:lnTo>
                  <a:lnTo>
                    <a:pt x="4425" y="703"/>
                  </a:lnTo>
                  <a:lnTo>
                    <a:pt x="4425" y="686"/>
                  </a:lnTo>
                  <a:lnTo>
                    <a:pt x="4425" y="671"/>
                  </a:lnTo>
                  <a:lnTo>
                    <a:pt x="4425" y="645"/>
                  </a:lnTo>
                  <a:lnTo>
                    <a:pt x="4436" y="630"/>
                  </a:lnTo>
                  <a:lnTo>
                    <a:pt x="4436" y="613"/>
                  </a:lnTo>
                  <a:lnTo>
                    <a:pt x="4436" y="598"/>
                  </a:lnTo>
                  <a:lnTo>
                    <a:pt x="4436" y="574"/>
                  </a:lnTo>
                  <a:lnTo>
                    <a:pt x="4436" y="557"/>
                  </a:lnTo>
                  <a:lnTo>
                    <a:pt x="4436" y="541"/>
                  </a:lnTo>
                  <a:lnTo>
                    <a:pt x="4436" y="516"/>
                  </a:lnTo>
                  <a:lnTo>
                    <a:pt x="4436" y="501"/>
                  </a:lnTo>
                  <a:lnTo>
                    <a:pt x="4436" y="483"/>
                  </a:lnTo>
                  <a:lnTo>
                    <a:pt x="4436" y="460"/>
                  </a:lnTo>
                  <a:lnTo>
                    <a:pt x="4436" y="444"/>
                  </a:lnTo>
                  <a:lnTo>
                    <a:pt x="4436" y="427"/>
                  </a:lnTo>
                  <a:lnTo>
                    <a:pt x="4446" y="412"/>
                  </a:lnTo>
                  <a:lnTo>
                    <a:pt x="4446" y="395"/>
                  </a:lnTo>
                  <a:lnTo>
                    <a:pt x="4446" y="371"/>
                  </a:lnTo>
                  <a:lnTo>
                    <a:pt x="4446" y="356"/>
                  </a:lnTo>
                  <a:lnTo>
                    <a:pt x="4446" y="339"/>
                  </a:lnTo>
                  <a:lnTo>
                    <a:pt x="4446" y="324"/>
                  </a:lnTo>
                  <a:lnTo>
                    <a:pt x="4446" y="306"/>
                  </a:lnTo>
                  <a:lnTo>
                    <a:pt x="4446" y="291"/>
                  </a:lnTo>
                  <a:lnTo>
                    <a:pt x="4446" y="274"/>
                  </a:lnTo>
                  <a:lnTo>
                    <a:pt x="4446" y="259"/>
                  </a:lnTo>
                  <a:lnTo>
                    <a:pt x="4446" y="242"/>
                  </a:lnTo>
                  <a:lnTo>
                    <a:pt x="4446" y="235"/>
                  </a:lnTo>
                  <a:lnTo>
                    <a:pt x="4446" y="218"/>
                  </a:lnTo>
                  <a:lnTo>
                    <a:pt x="4455" y="203"/>
                  </a:lnTo>
                  <a:lnTo>
                    <a:pt x="4455" y="186"/>
                  </a:lnTo>
                  <a:lnTo>
                    <a:pt x="4455" y="177"/>
                  </a:lnTo>
                  <a:lnTo>
                    <a:pt x="4455" y="162"/>
                  </a:lnTo>
                  <a:lnTo>
                    <a:pt x="4455" y="145"/>
                  </a:lnTo>
                  <a:lnTo>
                    <a:pt x="4455" y="138"/>
                  </a:lnTo>
                  <a:lnTo>
                    <a:pt x="4455" y="130"/>
                  </a:lnTo>
                  <a:lnTo>
                    <a:pt x="4455" y="112"/>
                  </a:lnTo>
                  <a:lnTo>
                    <a:pt x="4455" y="106"/>
                  </a:lnTo>
                  <a:lnTo>
                    <a:pt x="4455" y="97"/>
                  </a:lnTo>
                  <a:lnTo>
                    <a:pt x="4455" y="80"/>
                  </a:lnTo>
                  <a:lnTo>
                    <a:pt x="4455" y="73"/>
                  </a:lnTo>
                  <a:lnTo>
                    <a:pt x="4455" y="65"/>
                  </a:lnTo>
                  <a:lnTo>
                    <a:pt x="4466" y="56"/>
                  </a:lnTo>
                  <a:lnTo>
                    <a:pt x="4466" y="48"/>
                  </a:lnTo>
                  <a:lnTo>
                    <a:pt x="4466" y="41"/>
                  </a:lnTo>
                  <a:lnTo>
                    <a:pt x="4466" y="33"/>
                  </a:lnTo>
                  <a:lnTo>
                    <a:pt x="4466" y="24"/>
                  </a:lnTo>
                  <a:lnTo>
                    <a:pt x="4466" y="15"/>
                  </a:lnTo>
                  <a:lnTo>
                    <a:pt x="4466" y="9"/>
                  </a:lnTo>
                  <a:lnTo>
                    <a:pt x="4477" y="0"/>
                  </a:lnTo>
                  <a:lnTo>
                    <a:pt x="4477" y="9"/>
                  </a:lnTo>
                  <a:lnTo>
                    <a:pt x="4477" y="15"/>
                  </a:lnTo>
                  <a:lnTo>
                    <a:pt x="4477" y="24"/>
                  </a:lnTo>
                  <a:lnTo>
                    <a:pt x="4487" y="33"/>
                  </a:lnTo>
                  <a:lnTo>
                    <a:pt x="4487" y="41"/>
                  </a:lnTo>
                  <a:lnTo>
                    <a:pt x="4487" y="48"/>
                  </a:lnTo>
                  <a:lnTo>
                    <a:pt x="4487" y="56"/>
                  </a:lnTo>
                  <a:lnTo>
                    <a:pt x="4487" y="65"/>
                  </a:lnTo>
                  <a:lnTo>
                    <a:pt x="4487" y="73"/>
                  </a:lnTo>
                  <a:lnTo>
                    <a:pt x="4487" y="80"/>
                  </a:lnTo>
                  <a:lnTo>
                    <a:pt x="4487" y="97"/>
                  </a:lnTo>
                  <a:lnTo>
                    <a:pt x="4487" y="106"/>
                  </a:lnTo>
                  <a:lnTo>
                    <a:pt x="4487" y="112"/>
                  </a:lnTo>
                  <a:lnTo>
                    <a:pt x="4487" y="130"/>
                  </a:lnTo>
                  <a:lnTo>
                    <a:pt x="4487" y="138"/>
                  </a:lnTo>
                  <a:lnTo>
                    <a:pt x="4498" y="145"/>
                  </a:lnTo>
                  <a:lnTo>
                    <a:pt x="4498" y="162"/>
                  </a:lnTo>
                  <a:lnTo>
                    <a:pt x="4498" y="177"/>
                  </a:lnTo>
                  <a:lnTo>
                    <a:pt x="4498" y="186"/>
                  </a:lnTo>
                  <a:lnTo>
                    <a:pt x="4498" y="203"/>
                  </a:lnTo>
                  <a:lnTo>
                    <a:pt x="4498" y="218"/>
                  </a:lnTo>
                  <a:lnTo>
                    <a:pt x="4498" y="235"/>
                  </a:lnTo>
                  <a:lnTo>
                    <a:pt x="4498" y="242"/>
                  </a:lnTo>
                  <a:lnTo>
                    <a:pt x="4498" y="259"/>
                  </a:lnTo>
                  <a:lnTo>
                    <a:pt x="4498" y="274"/>
                  </a:lnTo>
                  <a:lnTo>
                    <a:pt x="4498" y="291"/>
                  </a:lnTo>
                  <a:lnTo>
                    <a:pt x="4498" y="306"/>
                  </a:lnTo>
                  <a:lnTo>
                    <a:pt x="4498" y="324"/>
                  </a:lnTo>
                  <a:lnTo>
                    <a:pt x="4509" y="339"/>
                  </a:lnTo>
                  <a:lnTo>
                    <a:pt x="4509" y="356"/>
                  </a:lnTo>
                  <a:lnTo>
                    <a:pt x="4509" y="371"/>
                  </a:lnTo>
                  <a:lnTo>
                    <a:pt x="4509" y="395"/>
                  </a:lnTo>
                  <a:lnTo>
                    <a:pt x="4509" y="412"/>
                  </a:lnTo>
                  <a:lnTo>
                    <a:pt x="4509" y="427"/>
                  </a:lnTo>
                  <a:lnTo>
                    <a:pt x="4509" y="444"/>
                  </a:lnTo>
                  <a:lnTo>
                    <a:pt x="4509" y="460"/>
                  </a:lnTo>
                  <a:lnTo>
                    <a:pt x="4509" y="483"/>
                  </a:lnTo>
                  <a:lnTo>
                    <a:pt x="4509" y="501"/>
                  </a:lnTo>
                  <a:lnTo>
                    <a:pt x="4509" y="516"/>
                  </a:lnTo>
                  <a:lnTo>
                    <a:pt x="4509" y="541"/>
                  </a:lnTo>
                  <a:lnTo>
                    <a:pt x="4509" y="557"/>
                  </a:lnTo>
                  <a:lnTo>
                    <a:pt x="4520" y="574"/>
                  </a:lnTo>
                  <a:lnTo>
                    <a:pt x="4520" y="589"/>
                  </a:lnTo>
                  <a:lnTo>
                    <a:pt x="4520" y="613"/>
                  </a:lnTo>
                  <a:lnTo>
                    <a:pt x="4520" y="630"/>
                  </a:lnTo>
                  <a:lnTo>
                    <a:pt x="4520" y="645"/>
                  </a:lnTo>
                  <a:lnTo>
                    <a:pt x="4520" y="671"/>
                  </a:lnTo>
                  <a:lnTo>
                    <a:pt x="4520" y="686"/>
                  </a:lnTo>
                  <a:lnTo>
                    <a:pt x="4520" y="703"/>
                  </a:lnTo>
                  <a:lnTo>
                    <a:pt x="4520" y="727"/>
                  </a:lnTo>
                  <a:lnTo>
                    <a:pt x="4520" y="742"/>
                  </a:lnTo>
                  <a:lnTo>
                    <a:pt x="4520" y="759"/>
                  </a:lnTo>
                  <a:lnTo>
                    <a:pt x="4520" y="775"/>
                  </a:lnTo>
                  <a:lnTo>
                    <a:pt x="4529" y="792"/>
                  </a:lnTo>
                  <a:lnTo>
                    <a:pt x="4529" y="815"/>
                  </a:lnTo>
                  <a:lnTo>
                    <a:pt x="4529" y="831"/>
                  </a:lnTo>
                  <a:lnTo>
                    <a:pt x="4529" y="848"/>
                  </a:lnTo>
                  <a:lnTo>
                    <a:pt x="4529" y="863"/>
                  </a:lnTo>
                  <a:lnTo>
                    <a:pt x="4529" y="880"/>
                  </a:lnTo>
                  <a:lnTo>
                    <a:pt x="4529" y="895"/>
                  </a:lnTo>
                  <a:lnTo>
                    <a:pt x="4529" y="912"/>
                  </a:lnTo>
                  <a:lnTo>
                    <a:pt x="4529" y="928"/>
                  </a:lnTo>
                  <a:lnTo>
                    <a:pt x="4529" y="945"/>
                  </a:lnTo>
                  <a:lnTo>
                    <a:pt x="4529" y="952"/>
                  </a:lnTo>
                  <a:lnTo>
                    <a:pt x="4529" y="969"/>
                  </a:lnTo>
                  <a:lnTo>
                    <a:pt x="4529" y="984"/>
                  </a:lnTo>
                  <a:lnTo>
                    <a:pt x="4539" y="1001"/>
                  </a:lnTo>
                  <a:lnTo>
                    <a:pt x="4539" y="1009"/>
                  </a:lnTo>
                  <a:lnTo>
                    <a:pt x="4539" y="1025"/>
                  </a:lnTo>
                  <a:lnTo>
                    <a:pt x="4539" y="1042"/>
                  </a:lnTo>
                  <a:lnTo>
                    <a:pt x="4539" y="1049"/>
                  </a:lnTo>
                  <a:lnTo>
                    <a:pt x="4539" y="1057"/>
                  </a:lnTo>
                  <a:lnTo>
                    <a:pt x="4539" y="1074"/>
                  </a:lnTo>
                  <a:lnTo>
                    <a:pt x="4539" y="1081"/>
                  </a:lnTo>
                  <a:lnTo>
                    <a:pt x="4539" y="1089"/>
                  </a:lnTo>
                  <a:lnTo>
                    <a:pt x="4539" y="1106"/>
                  </a:lnTo>
                  <a:lnTo>
                    <a:pt x="4539" y="1113"/>
                  </a:lnTo>
                  <a:lnTo>
                    <a:pt x="4539" y="1122"/>
                  </a:lnTo>
                  <a:lnTo>
                    <a:pt x="4539" y="1130"/>
                  </a:lnTo>
                  <a:lnTo>
                    <a:pt x="4550" y="1139"/>
                  </a:lnTo>
                  <a:lnTo>
                    <a:pt x="4550" y="1146"/>
                  </a:lnTo>
                  <a:lnTo>
                    <a:pt x="4550" y="1154"/>
                  </a:lnTo>
                  <a:lnTo>
                    <a:pt x="4550" y="1163"/>
                  </a:lnTo>
                  <a:lnTo>
                    <a:pt x="4550" y="1171"/>
                  </a:lnTo>
                  <a:lnTo>
                    <a:pt x="4550" y="1178"/>
                  </a:lnTo>
                  <a:lnTo>
                    <a:pt x="4561" y="1186"/>
                  </a:lnTo>
                  <a:lnTo>
                    <a:pt x="4561" y="1178"/>
                  </a:lnTo>
                  <a:lnTo>
                    <a:pt x="4561" y="1171"/>
                  </a:lnTo>
                  <a:lnTo>
                    <a:pt x="4561" y="1163"/>
                  </a:lnTo>
                  <a:lnTo>
                    <a:pt x="4561" y="1154"/>
                  </a:lnTo>
                  <a:lnTo>
                    <a:pt x="4571" y="1146"/>
                  </a:lnTo>
                  <a:lnTo>
                    <a:pt x="4571" y="1139"/>
                  </a:lnTo>
                  <a:lnTo>
                    <a:pt x="4571" y="1130"/>
                  </a:lnTo>
                  <a:lnTo>
                    <a:pt x="4571" y="1122"/>
                  </a:lnTo>
                  <a:lnTo>
                    <a:pt x="4571" y="1113"/>
                  </a:lnTo>
                  <a:lnTo>
                    <a:pt x="4571" y="1106"/>
                  </a:lnTo>
                  <a:lnTo>
                    <a:pt x="4571" y="1089"/>
                  </a:lnTo>
                  <a:lnTo>
                    <a:pt x="4571" y="1081"/>
                  </a:lnTo>
                  <a:lnTo>
                    <a:pt x="4571" y="1074"/>
                  </a:lnTo>
                  <a:lnTo>
                    <a:pt x="4571" y="1057"/>
                  </a:lnTo>
                  <a:lnTo>
                    <a:pt x="4571" y="1049"/>
                  </a:lnTo>
                  <a:lnTo>
                    <a:pt x="4571" y="1042"/>
                  </a:lnTo>
                  <a:lnTo>
                    <a:pt x="4582" y="1025"/>
                  </a:lnTo>
                  <a:lnTo>
                    <a:pt x="4582" y="1009"/>
                  </a:lnTo>
                  <a:lnTo>
                    <a:pt x="4582" y="1001"/>
                  </a:lnTo>
                  <a:lnTo>
                    <a:pt x="4582" y="984"/>
                  </a:lnTo>
                  <a:lnTo>
                    <a:pt x="4582" y="969"/>
                  </a:lnTo>
                  <a:lnTo>
                    <a:pt x="4582" y="952"/>
                  </a:lnTo>
                  <a:lnTo>
                    <a:pt x="4582" y="945"/>
                  </a:lnTo>
                  <a:lnTo>
                    <a:pt x="4582" y="928"/>
                  </a:lnTo>
                  <a:lnTo>
                    <a:pt x="4582" y="912"/>
                  </a:lnTo>
                  <a:lnTo>
                    <a:pt x="4582" y="895"/>
                  </a:lnTo>
                  <a:lnTo>
                    <a:pt x="4582" y="880"/>
                  </a:lnTo>
                  <a:lnTo>
                    <a:pt x="4582" y="863"/>
                  </a:lnTo>
                  <a:lnTo>
                    <a:pt x="4582" y="848"/>
                  </a:lnTo>
                  <a:lnTo>
                    <a:pt x="4591" y="831"/>
                  </a:lnTo>
                  <a:lnTo>
                    <a:pt x="4591" y="815"/>
                  </a:lnTo>
                  <a:lnTo>
                    <a:pt x="4591" y="792"/>
                  </a:lnTo>
                  <a:lnTo>
                    <a:pt x="4591" y="775"/>
                  </a:lnTo>
                  <a:lnTo>
                    <a:pt x="4591" y="759"/>
                  </a:lnTo>
                  <a:lnTo>
                    <a:pt x="4591" y="742"/>
                  </a:lnTo>
                  <a:lnTo>
                    <a:pt x="4591" y="727"/>
                  </a:lnTo>
                  <a:lnTo>
                    <a:pt x="4591" y="703"/>
                  </a:lnTo>
                  <a:lnTo>
                    <a:pt x="4591" y="686"/>
                  </a:lnTo>
                  <a:lnTo>
                    <a:pt x="4591" y="671"/>
                  </a:lnTo>
                  <a:lnTo>
                    <a:pt x="4591" y="645"/>
                  </a:lnTo>
                  <a:lnTo>
                    <a:pt x="4591" y="630"/>
                  </a:lnTo>
                  <a:lnTo>
                    <a:pt x="4591" y="613"/>
                  </a:lnTo>
                  <a:lnTo>
                    <a:pt x="4602" y="598"/>
                  </a:lnTo>
                  <a:lnTo>
                    <a:pt x="4602" y="574"/>
                  </a:lnTo>
                  <a:lnTo>
                    <a:pt x="4602" y="557"/>
                  </a:lnTo>
                  <a:lnTo>
                    <a:pt x="4602" y="541"/>
                  </a:lnTo>
                  <a:lnTo>
                    <a:pt x="4602" y="516"/>
                  </a:lnTo>
                  <a:lnTo>
                    <a:pt x="4602" y="501"/>
                  </a:lnTo>
                  <a:lnTo>
                    <a:pt x="4602" y="483"/>
                  </a:lnTo>
                  <a:lnTo>
                    <a:pt x="4602" y="460"/>
                  </a:lnTo>
                  <a:lnTo>
                    <a:pt x="4602" y="444"/>
                  </a:lnTo>
                  <a:lnTo>
                    <a:pt x="4602" y="427"/>
                  </a:lnTo>
                  <a:lnTo>
                    <a:pt x="4602" y="412"/>
                  </a:lnTo>
                  <a:lnTo>
                    <a:pt x="4602" y="395"/>
                  </a:lnTo>
                  <a:lnTo>
                    <a:pt x="4613" y="371"/>
                  </a:lnTo>
                  <a:lnTo>
                    <a:pt x="4613" y="356"/>
                  </a:lnTo>
                  <a:lnTo>
                    <a:pt x="4613" y="339"/>
                  </a:lnTo>
                  <a:lnTo>
                    <a:pt x="4613" y="324"/>
                  </a:lnTo>
                  <a:lnTo>
                    <a:pt x="4613" y="306"/>
                  </a:lnTo>
                  <a:lnTo>
                    <a:pt x="4613" y="291"/>
                  </a:lnTo>
                  <a:lnTo>
                    <a:pt x="4613" y="274"/>
                  </a:lnTo>
                  <a:lnTo>
                    <a:pt x="4613" y="259"/>
                  </a:lnTo>
                  <a:lnTo>
                    <a:pt x="4613" y="242"/>
                  </a:lnTo>
                  <a:lnTo>
                    <a:pt x="4613" y="235"/>
                  </a:lnTo>
                  <a:lnTo>
                    <a:pt x="4613" y="218"/>
                  </a:lnTo>
                  <a:lnTo>
                    <a:pt x="4613" y="203"/>
                  </a:lnTo>
                  <a:lnTo>
                    <a:pt x="4613" y="186"/>
                  </a:lnTo>
                  <a:lnTo>
                    <a:pt x="4623" y="177"/>
                  </a:lnTo>
                  <a:lnTo>
                    <a:pt x="4623" y="162"/>
                  </a:lnTo>
                  <a:lnTo>
                    <a:pt x="4623" y="145"/>
                  </a:lnTo>
                  <a:lnTo>
                    <a:pt x="4623" y="138"/>
                  </a:lnTo>
                  <a:lnTo>
                    <a:pt x="4623" y="130"/>
                  </a:lnTo>
                  <a:lnTo>
                    <a:pt x="4623" y="112"/>
                  </a:lnTo>
                  <a:lnTo>
                    <a:pt x="4623" y="106"/>
                  </a:lnTo>
                  <a:lnTo>
                    <a:pt x="4623" y="97"/>
                  </a:lnTo>
                  <a:lnTo>
                    <a:pt x="4623" y="80"/>
                  </a:lnTo>
                  <a:lnTo>
                    <a:pt x="4623" y="73"/>
                  </a:lnTo>
                  <a:lnTo>
                    <a:pt x="4623" y="65"/>
                  </a:lnTo>
                  <a:lnTo>
                    <a:pt x="4623" y="56"/>
                  </a:lnTo>
                  <a:lnTo>
                    <a:pt x="4623" y="48"/>
                  </a:lnTo>
                  <a:lnTo>
                    <a:pt x="4634" y="41"/>
                  </a:lnTo>
                  <a:lnTo>
                    <a:pt x="4634" y="33"/>
                  </a:lnTo>
                  <a:lnTo>
                    <a:pt x="4634" y="24"/>
                  </a:lnTo>
                  <a:lnTo>
                    <a:pt x="4634" y="15"/>
                  </a:lnTo>
                  <a:lnTo>
                    <a:pt x="4634" y="9"/>
                  </a:lnTo>
                  <a:lnTo>
                    <a:pt x="4645" y="0"/>
                  </a:lnTo>
                  <a:lnTo>
                    <a:pt x="4645" y="9"/>
                  </a:lnTo>
                  <a:lnTo>
                    <a:pt x="4645" y="15"/>
                  </a:lnTo>
                  <a:lnTo>
                    <a:pt x="4645" y="24"/>
                  </a:lnTo>
                  <a:lnTo>
                    <a:pt x="4645" y="33"/>
                  </a:lnTo>
                  <a:lnTo>
                    <a:pt x="4645" y="41"/>
                  </a:lnTo>
                  <a:lnTo>
                    <a:pt x="4655" y="48"/>
                  </a:lnTo>
                  <a:lnTo>
                    <a:pt x="4655" y="56"/>
                  </a:lnTo>
                  <a:lnTo>
                    <a:pt x="4655" y="65"/>
                  </a:lnTo>
                  <a:lnTo>
                    <a:pt x="4655" y="73"/>
                  </a:lnTo>
                  <a:lnTo>
                    <a:pt x="4655" y="80"/>
                  </a:lnTo>
                  <a:lnTo>
                    <a:pt x="4655" y="97"/>
                  </a:lnTo>
                  <a:lnTo>
                    <a:pt x="4655" y="106"/>
                  </a:lnTo>
                  <a:lnTo>
                    <a:pt x="4655" y="112"/>
                  </a:lnTo>
                  <a:lnTo>
                    <a:pt x="4655" y="130"/>
                  </a:lnTo>
                  <a:lnTo>
                    <a:pt x="4655" y="138"/>
                  </a:lnTo>
                  <a:lnTo>
                    <a:pt x="4655" y="145"/>
                  </a:lnTo>
                  <a:lnTo>
                    <a:pt x="4655" y="162"/>
                  </a:lnTo>
                  <a:lnTo>
                    <a:pt x="4664" y="177"/>
                  </a:lnTo>
                  <a:lnTo>
                    <a:pt x="4664" y="186"/>
                  </a:lnTo>
                  <a:lnTo>
                    <a:pt x="4664" y="203"/>
                  </a:lnTo>
                  <a:lnTo>
                    <a:pt x="4664" y="218"/>
                  </a:lnTo>
                  <a:lnTo>
                    <a:pt x="4664" y="235"/>
                  </a:lnTo>
                  <a:lnTo>
                    <a:pt x="4664" y="242"/>
                  </a:lnTo>
                  <a:lnTo>
                    <a:pt x="4664" y="259"/>
                  </a:lnTo>
                  <a:lnTo>
                    <a:pt x="4664" y="274"/>
                  </a:lnTo>
                  <a:lnTo>
                    <a:pt x="4664" y="291"/>
                  </a:lnTo>
                  <a:lnTo>
                    <a:pt x="4664" y="306"/>
                  </a:lnTo>
                  <a:lnTo>
                    <a:pt x="4664" y="324"/>
                  </a:lnTo>
                  <a:lnTo>
                    <a:pt x="4664" y="339"/>
                  </a:lnTo>
                  <a:lnTo>
                    <a:pt x="4664" y="356"/>
                  </a:lnTo>
                  <a:lnTo>
                    <a:pt x="4675" y="371"/>
                  </a:lnTo>
                  <a:lnTo>
                    <a:pt x="4675" y="395"/>
                  </a:lnTo>
                  <a:lnTo>
                    <a:pt x="4675" y="412"/>
                  </a:lnTo>
                  <a:lnTo>
                    <a:pt x="4675" y="427"/>
                  </a:lnTo>
                  <a:lnTo>
                    <a:pt x="4675" y="444"/>
                  </a:lnTo>
                  <a:lnTo>
                    <a:pt x="4675" y="460"/>
                  </a:lnTo>
                  <a:lnTo>
                    <a:pt x="4675" y="483"/>
                  </a:lnTo>
                  <a:lnTo>
                    <a:pt x="4675" y="501"/>
                  </a:lnTo>
                  <a:lnTo>
                    <a:pt x="4675" y="516"/>
                  </a:lnTo>
                  <a:lnTo>
                    <a:pt x="4675" y="541"/>
                  </a:lnTo>
                  <a:lnTo>
                    <a:pt x="4675" y="557"/>
                  </a:lnTo>
                  <a:lnTo>
                    <a:pt x="4675" y="574"/>
                  </a:lnTo>
                  <a:lnTo>
                    <a:pt x="4675" y="598"/>
                  </a:lnTo>
                  <a:lnTo>
                    <a:pt x="4686" y="613"/>
                  </a:lnTo>
                  <a:lnTo>
                    <a:pt x="4686" y="630"/>
                  </a:lnTo>
                  <a:lnTo>
                    <a:pt x="4686" y="645"/>
                  </a:lnTo>
                  <a:lnTo>
                    <a:pt x="4686" y="671"/>
                  </a:lnTo>
                  <a:lnTo>
                    <a:pt x="4686" y="686"/>
                  </a:lnTo>
                  <a:lnTo>
                    <a:pt x="4686" y="703"/>
                  </a:lnTo>
                  <a:lnTo>
                    <a:pt x="4686" y="727"/>
                  </a:lnTo>
                  <a:lnTo>
                    <a:pt x="4686" y="742"/>
                  </a:lnTo>
                  <a:lnTo>
                    <a:pt x="4686" y="759"/>
                  </a:lnTo>
                  <a:lnTo>
                    <a:pt x="4686" y="775"/>
                  </a:lnTo>
                  <a:lnTo>
                    <a:pt x="4686" y="792"/>
                  </a:lnTo>
                  <a:lnTo>
                    <a:pt x="4686" y="815"/>
                  </a:lnTo>
                  <a:lnTo>
                    <a:pt x="4697" y="831"/>
                  </a:lnTo>
                  <a:lnTo>
                    <a:pt x="4697" y="848"/>
                  </a:lnTo>
                  <a:lnTo>
                    <a:pt x="4697" y="863"/>
                  </a:lnTo>
                  <a:lnTo>
                    <a:pt x="4697" y="880"/>
                  </a:lnTo>
                  <a:lnTo>
                    <a:pt x="4697" y="895"/>
                  </a:lnTo>
                  <a:lnTo>
                    <a:pt x="4697" y="912"/>
                  </a:lnTo>
                  <a:lnTo>
                    <a:pt x="4697" y="928"/>
                  </a:lnTo>
                  <a:lnTo>
                    <a:pt x="4697" y="945"/>
                  </a:lnTo>
                  <a:lnTo>
                    <a:pt x="4697" y="952"/>
                  </a:lnTo>
                  <a:lnTo>
                    <a:pt x="4697" y="969"/>
                  </a:lnTo>
                  <a:lnTo>
                    <a:pt x="4697" y="984"/>
                  </a:lnTo>
                  <a:lnTo>
                    <a:pt x="4697" y="1001"/>
                  </a:lnTo>
                  <a:lnTo>
                    <a:pt x="4697" y="1009"/>
                  </a:lnTo>
                  <a:lnTo>
                    <a:pt x="4707" y="1025"/>
                  </a:lnTo>
                  <a:lnTo>
                    <a:pt x="4707" y="1042"/>
                  </a:lnTo>
                  <a:lnTo>
                    <a:pt x="4707" y="1049"/>
                  </a:lnTo>
                  <a:lnTo>
                    <a:pt x="4707" y="1057"/>
                  </a:lnTo>
                  <a:lnTo>
                    <a:pt x="4707" y="1074"/>
                  </a:lnTo>
                  <a:lnTo>
                    <a:pt x="4707" y="1081"/>
                  </a:lnTo>
                  <a:lnTo>
                    <a:pt x="4707" y="1089"/>
                  </a:lnTo>
                  <a:lnTo>
                    <a:pt x="4707" y="1106"/>
                  </a:lnTo>
                  <a:lnTo>
                    <a:pt x="4707" y="1113"/>
                  </a:lnTo>
                  <a:lnTo>
                    <a:pt x="4707" y="1122"/>
                  </a:lnTo>
                  <a:lnTo>
                    <a:pt x="4707" y="1130"/>
                  </a:lnTo>
                  <a:lnTo>
                    <a:pt x="4707" y="1139"/>
                  </a:lnTo>
                  <a:lnTo>
                    <a:pt x="4707" y="1146"/>
                  </a:lnTo>
                  <a:lnTo>
                    <a:pt x="4718" y="1154"/>
                  </a:lnTo>
                  <a:lnTo>
                    <a:pt x="4718" y="1163"/>
                  </a:lnTo>
                  <a:lnTo>
                    <a:pt x="4718" y="1171"/>
                  </a:lnTo>
                  <a:lnTo>
                    <a:pt x="4718" y="1178"/>
                  </a:lnTo>
                  <a:lnTo>
                    <a:pt x="4729" y="1186"/>
                  </a:lnTo>
                  <a:lnTo>
                    <a:pt x="4729" y="1178"/>
                  </a:lnTo>
                  <a:lnTo>
                    <a:pt x="4729" y="1171"/>
                  </a:lnTo>
                  <a:lnTo>
                    <a:pt x="4729" y="1163"/>
                  </a:lnTo>
                  <a:lnTo>
                    <a:pt x="4729" y="1154"/>
                  </a:lnTo>
                  <a:lnTo>
                    <a:pt x="4729" y="1146"/>
                  </a:lnTo>
                  <a:lnTo>
                    <a:pt x="4729" y="1139"/>
                  </a:lnTo>
                  <a:lnTo>
                    <a:pt x="4738" y="1130"/>
                  </a:lnTo>
                  <a:lnTo>
                    <a:pt x="4738" y="1122"/>
                  </a:lnTo>
                  <a:lnTo>
                    <a:pt x="4738" y="1113"/>
                  </a:lnTo>
                  <a:lnTo>
                    <a:pt x="4738" y="1106"/>
                  </a:lnTo>
                  <a:lnTo>
                    <a:pt x="4738" y="1089"/>
                  </a:lnTo>
                  <a:lnTo>
                    <a:pt x="4738" y="1081"/>
                  </a:lnTo>
                  <a:lnTo>
                    <a:pt x="4738" y="1074"/>
                  </a:lnTo>
                  <a:lnTo>
                    <a:pt x="4738" y="1057"/>
                  </a:lnTo>
                  <a:lnTo>
                    <a:pt x="4738" y="1049"/>
                  </a:lnTo>
                  <a:lnTo>
                    <a:pt x="4738" y="1042"/>
                  </a:lnTo>
                  <a:lnTo>
                    <a:pt x="4738" y="1025"/>
                  </a:lnTo>
                  <a:lnTo>
                    <a:pt x="4738" y="1009"/>
                  </a:lnTo>
                  <a:lnTo>
                    <a:pt x="4738" y="1001"/>
                  </a:lnTo>
                  <a:lnTo>
                    <a:pt x="4748" y="984"/>
                  </a:lnTo>
                  <a:lnTo>
                    <a:pt x="4748" y="969"/>
                  </a:lnTo>
                  <a:lnTo>
                    <a:pt x="4748" y="952"/>
                  </a:lnTo>
                  <a:lnTo>
                    <a:pt x="4748" y="945"/>
                  </a:lnTo>
                  <a:lnTo>
                    <a:pt x="4748" y="928"/>
                  </a:lnTo>
                  <a:lnTo>
                    <a:pt x="4748" y="912"/>
                  </a:lnTo>
                  <a:lnTo>
                    <a:pt x="4748" y="895"/>
                  </a:lnTo>
                  <a:lnTo>
                    <a:pt x="4748" y="880"/>
                  </a:lnTo>
                  <a:lnTo>
                    <a:pt x="4748" y="863"/>
                  </a:lnTo>
                  <a:lnTo>
                    <a:pt x="4748" y="848"/>
                  </a:lnTo>
                  <a:lnTo>
                    <a:pt x="4748" y="831"/>
                  </a:lnTo>
                  <a:lnTo>
                    <a:pt x="4748" y="815"/>
                  </a:lnTo>
                  <a:lnTo>
                    <a:pt x="4759" y="792"/>
                  </a:lnTo>
                  <a:lnTo>
                    <a:pt x="4759" y="775"/>
                  </a:lnTo>
                  <a:lnTo>
                    <a:pt x="4759" y="759"/>
                  </a:lnTo>
                  <a:lnTo>
                    <a:pt x="4759" y="742"/>
                  </a:lnTo>
                  <a:lnTo>
                    <a:pt x="4759" y="727"/>
                  </a:lnTo>
                  <a:lnTo>
                    <a:pt x="4759" y="703"/>
                  </a:lnTo>
                  <a:lnTo>
                    <a:pt x="4759" y="686"/>
                  </a:lnTo>
                  <a:lnTo>
                    <a:pt x="4759" y="671"/>
                  </a:lnTo>
                  <a:lnTo>
                    <a:pt x="4759" y="645"/>
                  </a:lnTo>
                  <a:lnTo>
                    <a:pt x="4759" y="630"/>
                  </a:lnTo>
                  <a:lnTo>
                    <a:pt x="4759" y="613"/>
                  </a:lnTo>
                  <a:lnTo>
                    <a:pt x="4759" y="589"/>
                  </a:lnTo>
                  <a:lnTo>
                    <a:pt x="4759" y="574"/>
                  </a:lnTo>
                  <a:lnTo>
                    <a:pt x="4770" y="557"/>
                  </a:lnTo>
                  <a:lnTo>
                    <a:pt x="4770" y="541"/>
                  </a:lnTo>
                  <a:lnTo>
                    <a:pt x="4770" y="516"/>
                  </a:lnTo>
                  <a:lnTo>
                    <a:pt x="4770" y="501"/>
                  </a:lnTo>
                  <a:lnTo>
                    <a:pt x="4770" y="483"/>
                  </a:lnTo>
                  <a:lnTo>
                    <a:pt x="4770" y="460"/>
                  </a:lnTo>
                  <a:lnTo>
                    <a:pt x="4770" y="444"/>
                  </a:lnTo>
                  <a:lnTo>
                    <a:pt x="4770" y="427"/>
                  </a:lnTo>
                  <a:lnTo>
                    <a:pt x="4770" y="412"/>
                  </a:lnTo>
                  <a:lnTo>
                    <a:pt x="4770" y="395"/>
                  </a:lnTo>
                  <a:lnTo>
                    <a:pt x="4770" y="371"/>
                  </a:lnTo>
                  <a:lnTo>
                    <a:pt x="4770" y="356"/>
                  </a:lnTo>
                  <a:lnTo>
                    <a:pt x="4781" y="339"/>
                  </a:lnTo>
                  <a:lnTo>
                    <a:pt x="4781" y="324"/>
                  </a:lnTo>
                  <a:lnTo>
                    <a:pt x="4781" y="306"/>
                  </a:lnTo>
                  <a:lnTo>
                    <a:pt x="4781" y="291"/>
                  </a:lnTo>
                  <a:lnTo>
                    <a:pt x="4781" y="274"/>
                  </a:lnTo>
                  <a:lnTo>
                    <a:pt x="4781" y="259"/>
                  </a:lnTo>
                  <a:lnTo>
                    <a:pt x="4781" y="242"/>
                  </a:lnTo>
                  <a:lnTo>
                    <a:pt x="4781" y="235"/>
                  </a:lnTo>
                  <a:lnTo>
                    <a:pt x="4781" y="218"/>
                  </a:lnTo>
                  <a:lnTo>
                    <a:pt x="4781" y="203"/>
                  </a:lnTo>
                  <a:lnTo>
                    <a:pt x="4781" y="186"/>
                  </a:lnTo>
                  <a:lnTo>
                    <a:pt x="4781" y="177"/>
                  </a:lnTo>
                  <a:lnTo>
                    <a:pt x="4781" y="162"/>
                  </a:lnTo>
                  <a:lnTo>
                    <a:pt x="4791" y="145"/>
                  </a:lnTo>
                  <a:lnTo>
                    <a:pt x="4791" y="138"/>
                  </a:lnTo>
                  <a:lnTo>
                    <a:pt x="4791" y="130"/>
                  </a:lnTo>
                  <a:lnTo>
                    <a:pt x="4791" y="112"/>
                  </a:lnTo>
                  <a:lnTo>
                    <a:pt x="4791" y="106"/>
                  </a:lnTo>
                  <a:lnTo>
                    <a:pt x="4791" y="97"/>
                  </a:lnTo>
                  <a:lnTo>
                    <a:pt x="4791" y="80"/>
                  </a:lnTo>
                  <a:lnTo>
                    <a:pt x="4791" y="73"/>
                  </a:lnTo>
                  <a:lnTo>
                    <a:pt x="4791" y="65"/>
                  </a:lnTo>
                  <a:lnTo>
                    <a:pt x="4791" y="56"/>
                  </a:lnTo>
                  <a:lnTo>
                    <a:pt x="4791" y="48"/>
                  </a:lnTo>
                  <a:lnTo>
                    <a:pt x="4791" y="41"/>
                  </a:lnTo>
                  <a:lnTo>
                    <a:pt x="4800" y="33"/>
                  </a:lnTo>
                  <a:lnTo>
                    <a:pt x="4800" y="24"/>
                  </a:lnTo>
                  <a:lnTo>
                    <a:pt x="4800" y="15"/>
                  </a:lnTo>
                  <a:lnTo>
                    <a:pt x="4800" y="9"/>
                  </a:lnTo>
                  <a:lnTo>
                    <a:pt x="4811" y="0"/>
                  </a:lnTo>
                  <a:lnTo>
                    <a:pt x="4811" y="9"/>
                  </a:lnTo>
                  <a:lnTo>
                    <a:pt x="4811" y="15"/>
                  </a:lnTo>
                  <a:lnTo>
                    <a:pt x="4811" y="24"/>
                  </a:lnTo>
                  <a:lnTo>
                    <a:pt x="4811" y="33"/>
                  </a:lnTo>
                  <a:lnTo>
                    <a:pt x="4811" y="41"/>
                  </a:lnTo>
                  <a:lnTo>
                    <a:pt x="4811" y="48"/>
                  </a:lnTo>
                  <a:lnTo>
                    <a:pt x="4811" y="56"/>
                  </a:lnTo>
                  <a:lnTo>
                    <a:pt x="4822" y="65"/>
                  </a:lnTo>
                  <a:lnTo>
                    <a:pt x="4822" y="73"/>
                  </a:lnTo>
                  <a:lnTo>
                    <a:pt x="4822" y="80"/>
                  </a:lnTo>
                  <a:lnTo>
                    <a:pt x="4822" y="97"/>
                  </a:lnTo>
                  <a:lnTo>
                    <a:pt x="4822" y="106"/>
                  </a:lnTo>
                  <a:lnTo>
                    <a:pt x="4822" y="112"/>
                  </a:lnTo>
                  <a:lnTo>
                    <a:pt x="4822" y="130"/>
                  </a:lnTo>
                  <a:lnTo>
                    <a:pt x="4822" y="138"/>
                  </a:lnTo>
                  <a:lnTo>
                    <a:pt x="4822" y="145"/>
                  </a:lnTo>
                  <a:lnTo>
                    <a:pt x="4822" y="162"/>
                  </a:lnTo>
                  <a:lnTo>
                    <a:pt x="4822" y="177"/>
                  </a:lnTo>
                  <a:lnTo>
                    <a:pt x="4822" y="186"/>
                  </a:lnTo>
                  <a:lnTo>
                    <a:pt x="4822" y="203"/>
                  </a:lnTo>
                  <a:lnTo>
                    <a:pt x="4832" y="218"/>
                  </a:lnTo>
                  <a:lnTo>
                    <a:pt x="4832" y="235"/>
                  </a:lnTo>
                  <a:lnTo>
                    <a:pt x="4832" y="242"/>
                  </a:lnTo>
                  <a:lnTo>
                    <a:pt x="4832" y="259"/>
                  </a:lnTo>
                  <a:lnTo>
                    <a:pt x="4832" y="274"/>
                  </a:lnTo>
                  <a:lnTo>
                    <a:pt x="4832" y="291"/>
                  </a:lnTo>
                  <a:lnTo>
                    <a:pt x="4832" y="306"/>
                  </a:lnTo>
                  <a:lnTo>
                    <a:pt x="4832" y="324"/>
                  </a:lnTo>
                  <a:lnTo>
                    <a:pt x="4832" y="339"/>
                  </a:lnTo>
                  <a:lnTo>
                    <a:pt x="4832" y="356"/>
                  </a:lnTo>
                  <a:lnTo>
                    <a:pt x="4832" y="371"/>
                  </a:lnTo>
                  <a:lnTo>
                    <a:pt x="4832" y="395"/>
                  </a:lnTo>
                  <a:lnTo>
                    <a:pt x="4843" y="412"/>
                  </a:lnTo>
                  <a:lnTo>
                    <a:pt x="4843" y="427"/>
                  </a:lnTo>
                  <a:lnTo>
                    <a:pt x="4843" y="444"/>
                  </a:lnTo>
                  <a:lnTo>
                    <a:pt x="4843" y="460"/>
                  </a:lnTo>
                  <a:lnTo>
                    <a:pt x="4843" y="483"/>
                  </a:lnTo>
                  <a:lnTo>
                    <a:pt x="4843" y="501"/>
                  </a:lnTo>
                  <a:lnTo>
                    <a:pt x="4843" y="516"/>
                  </a:lnTo>
                  <a:lnTo>
                    <a:pt x="4843" y="541"/>
                  </a:lnTo>
                  <a:lnTo>
                    <a:pt x="4843" y="557"/>
                  </a:lnTo>
                  <a:lnTo>
                    <a:pt x="4843" y="574"/>
                  </a:lnTo>
                  <a:lnTo>
                    <a:pt x="4843" y="589"/>
                  </a:lnTo>
                  <a:lnTo>
                    <a:pt x="4843" y="613"/>
                  </a:lnTo>
                  <a:lnTo>
                    <a:pt x="4843" y="630"/>
                  </a:lnTo>
                  <a:lnTo>
                    <a:pt x="4854" y="645"/>
                  </a:lnTo>
                  <a:lnTo>
                    <a:pt x="4854" y="671"/>
                  </a:lnTo>
                  <a:lnTo>
                    <a:pt x="4854" y="686"/>
                  </a:lnTo>
                  <a:lnTo>
                    <a:pt x="4854" y="703"/>
                  </a:lnTo>
                  <a:lnTo>
                    <a:pt x="4854" y="727"/>
                  </a:lnTo>
                  <a:lnTo>
                    <a:pt x="4854" y="742"/>
                  </a:lnTo>
                  <a:lnTo>
                    <a:pt x="4854" y="759"/>
                  </a:lnTo>
                  <a:lnTo>
                    <a:pt x="4854" y="775"/>
                  </a:lnTo>
                  <a:lnTo>
                    <a:pt x="4854" y="792"/>
                  </a:lnTo>
                  <a:lnTo>
                    <a:pt x="4854" y="815"/>
                  </a:lnTo>
                  <a:lnTo>
                    <a:pt x="4854" y="831"/>
                  </a:lnTo>
                  <a:lnTo>
                    <a:pt x="4854" y="848"/>
                  </a:lnTo>
                  <a:lnTo>
                    <a:pt x="4865" y="863"/>
                  </a:lnTo>
                  <a:lnTo>
                    <a:pt x="4865" y="880"/>
                  </a:lnTo>
                  <a:lnTo>
                    <a:pt x="4865" y="895"/>
                  </a:lnTo>
                  <a:lnTo>
                    <a:pt x="4865" y="912"/>
                  </a:lnTo>
                  <a:lnTo>
                    <a:pt x="4865" y="928"/>
                  </a:lnTo>
                  <a:lnTo>
                    <a:pt x="4865" y="945"/>
                  </a:lnTo>
                  <a:lnTo>
                    <a:pt x="4865" y="952"/>
                  </a:lnTo>
                  <a:lnTo>
                    <a:pt x="4865" y="969"/>
                  </a:lnTo>
                  <a:lnTo>
                    <a:pt x="4865" y="984"/>
                  </a:lnTo>
                  <a:lnTo>
                    <a:pt x="4865" y="1001"/>
                  </a:lnTo>
                  <a:lnTo>
                    <a:pt x="4865" y="1009"/>
                  </a:lnTo>
                  <a:lnTo>
                    <a:pt x="4865" y="1025"/>
                  </a:lnTo>
                  <a:lnTo>
                    <a:pt x="4865" y="1042"/>
                  </a:lnTo>
                  <a:lnTo>
                    <a:pt x="4873" y="1049"/>
                  </a:lnTo>
                  <a:lnTo>
                    <a:pt x="4873" y="1057"/>
                  </a:lnTo>
                  <a:lnTo>
                    <a:pt x="4873" y="1074"/>
                  </a:lnTo>
                  <a:lnTo>
                    <a:pt x="4873" y="1081"/>
                  </a:lnTo>
                  <a:lnTo>
                    <a:pt x="4873" y="1089"/>
                  </a:lnTo>
                  <a:lnTo>
                    <a:pt x="4873" y="1106"/>
                  </a:lnTo>
                  <a:lnTo>
                    <a:pt x="4873" y="1113"/>
                  </a:lnTo>
                  <a:lnTo>
                    <a:pt x="4873" y="1122"/>
                  </a:lnTo>
                  <a:lnTo>
                    <a:pt x="4873" y="1130"/>
                  </a:lnTo>
                  <a:lnTo>
                    <a:pt x="4873" y="1139"/>
                  </a:lnTo>
                  <a:lnTo>
                    <a:pt x="4873" y="1146"/>
                  </a:lnTo>
                  <a:lnTo>
                    <a:pt x="4873" y="1154"/>
                  </a:lnTo>
                  <a:lnTo>
                    <a:pt x="4884" y="1163"/>
                  </a:lnTo>
                  <a:lnTo>
                    <a:pt x="4884" y="1171"/>
                  </a:lnTo>
                  <a:lnTo>
                    <a:pt x="4884" y="1178"/>
                  </a:lnTo>
                  <a:lnTo>
                    <a:pt x="4895" y="1186"/>
                  </a:lnTo>
                  <a:lnTo>
                    <a:pt x="4895" y="1178"/>
                  </a:lnTo>
                  <a:lnTo>
                    <a:pt x="4895" y="1171"/>
                  </a:lnTo>
                  <a:lnTo>
                    <a:pt x="4895" y="1163"/>
                  </a:lnTo>
                  <a:lnTo>
                    <a:pt x="4895" y="1154"/>
                  </a:lnTo>
                  <a:lnTo>
                    <a:pt x="4895" y="1146"/>
                  </a:lnTo>
                  <a:lnTo>
                    <a:pt x="4895" y="1139"/>
                  </a:lnTo>
                  <a:lnTo>
                    <a:pt x="4895" y="1130"/>
                  </a:lnTo>
                  <a:lnTo>
                    <a:pt x="4895" y="1122"/>
                  </a:lnTo>
                  <a:lnTo>
                    <a:pt x="4906" y="1113"/>
                  </a:lnTo>
                  <a:lnTo>
                    <a:pt x="4906" y="1106"/>
                  </a:lnTo>
                  <a:lnTo>
                    <a:pt x="4906" y="1089"/>
                  </a:lnTo>
                  <a:lnTo>
                    <a:pt x="4906" y="1081"/>
                  </a:lnTo>
                  <a:lnTo>
                    <a:pt x="4906" y="1074"/>
                  </a:lnTo>
                  <a:lnTo>
                    <a:pt x="4906" y="1057"/>
                  </a:lnTo>
                  <a:lnTo>
                    <a:pt x="4906" y="1049"/>
                  </a:lnTo>
                  <a:lnTo>
                    <a:pt x="4906" y="1042"/>
                  </a:lnTo>
                  <a:lnTo>
                    <a:pt x="4906" y="1025"/>
                  </a:lnTo>
                  <a:lnTo>
                    <a:pt x="4906" y="1009"/>
                  </a:lnTo>
                  <a:lnTo>
                    <a:pt x="4906" y="1001"/>
                  </a:lnTo>
                  <a:lnTo>
                    <a:pt x="4906" y="984"/>
                  </a:lnTo>
                  <a:lnTo>
                    <a:pt x="4906" y="969"/>
                  </a:lnTo>
                  <a:lnTo>
                    <a:pt x="4916" y="952"/>
                  </a:lnTo>
                  <a:lnTo>
                    <a:pt x="4916" y="945"/>
                  </a:lnTo>
                  <a:lnTo>
                    <a:pt x="4916" y="928"/>
                  </a:lnTo>
                  <a:lnTo>
                    <a:pt x="4916" y="912"/>
                  </a:lnTo>
                  <a:lnTo>
                    <a:pt x="4916" y="895"/>
                  </a:lnTo>
                  <a:lnTo>
                    <a:pt x="4916" y="880"/>
                  </a:lnTo>
                  <a:lnTo>
                    <a:pt x="4916" y="863"/>
                  </a:lnTo>
                  <a:lnTo>
                    <a:pt x="4916" y="848"/>
                  </a:lnTo>
                  <a:lnTo>
                    <a:pt x="4916" y="831"/>
                  </a:lnTo>
                  <a:lnTo>
                    <a:pt x="4916" y="815"/>
                  </a:lnTo>
                  <a:lnTo>
                    <a:pt x="4916" y="792"/>
                  </a:lnTo>
                  <a:lnTo>
                    <a:pt x="4916" y="775"/>
                  </a:lnTo>
                  <a:lnTo>
                    <a:pt x="4927" y="759"/>
                  </a:lnTo>
                  <a:lnTo>
                    <a:pt x="4927" y="742"/>
                  </a:lnTo>
                  <a:lnTo>
                    <a:pt x="4927" y="727"/>
                  </a:lnTo>
                  <a:lnTo>
                    <a:pt x="4927" y="703"/>
                  </a:lnTo>
                  <a:lnTo>
                    <a:pt x="4927" y="686"/>
                  </a:lnTo>
                  <a:lnTo>
                    <a:pt x="4927" y="671"/>
                  </a:lnTo>
                  <a:lnTo>
                    <a:pt x="4927" y="645"/>
                  </a:lnTo>
                  <a:lnTo>
                    <a:pt x="4927" y="630"/>
                  </a:lnTo>
                  <a:lnTo>
                    <a:pt x="4927" y="613"/>
                  </a:lnTo>
                  <a:lnTo>
                    <a:pt x="4927" y="598"/>
                  </a:lnTo>
                  <a:lnTo>
                    <a:pt x="4927" y="574"/>
                  </a:lnTo>
                  <a:lnTo>
                    <a:pt x="4927" y="557"/>
                  </a:lnTo>
                  <a:lnTo>
                    <a:pt x="4927" y="541"/>
                  </a:lnTo>
                  <a:lnTo>
                    <a:pt x="4936" y="516"/>
                  </a:lnTo>
                  <a:lnTo>
                    <a:pt x="4936" y="501"/>
                  </a:lnTo>
                  <a:lnTo>
                    <a:pt x="4936" y="483"/>
                  </a:lnTo>
                  <a:lnTo>
                    <a:pt x="4936" y="460"/>
                  </a:lnTo>
                  <a:lnTo>
                    <a:pt x="4936" y="444"/>
                  </a:lnTo>
                  <a:lnTo>
                    <a:pt x="4936" y="427"/>
                  </a:lnTo>
                  <a:lnTo>
                    <a:pt x="4936" y="412"/>
                  </a:lnTo>
                  <a:lnTo>
                    <a:pt x="4936" y="395"/>
                  </a:lnTo>
                  <a:lnTo>
                    <a:pt x="4936" y="371"/>
                  </a:lnTo>
                  <a:lnTo>
                    <a:pt x="4936" y="356"/>
                  </a:lnTo>
                  <a:lnTo>
                    <a:pt x="4936" y="339"/>
                  </a:lnTo>
                  <a:lnTo>
                    <a:pt x="4936" y="324"/>
                  </a:lnTo>
                  <a:lnTo>
                    <a:pt x="4947" y="306"/>
                  </a:lnTo>
                  <a:lnTo>
                    <a:pt x="4947" y="291"/>
                  </a:lnTo>
                  <a:lnTo>
                    <a:pt x="4947" y="274"/>
                  </a:lnTo>
                  <a:lnTo>
                    <a:pt x="4947" y="259"/>
                  </a:lnTo>
                  <a:lnTo>
                    <a:pt x="4947" y="242"/>
                  </a:lnTo>
                  <a:lnTo>
                    <a:pt x="4947" y="235"/>
                  </a:lnTo>
                  <a:lnTo>
                    <a:pt x="4947" y="218"/>
                  </a:lnTo>
                  <a:lnTo>
                    <a:pt x="4947" y="203"/>
                  </a:lnTo>
                  <a:lnTo>
                    <a:pt x="4947" y="186"/>
                  </a:lnTo>
                  <a:lnTo>
                    <a:pt x="4947" y="177"/>
                  </a:lnTo>
                  <a:lnTo>
                    <a:pt x="4947" y="162"/>
                  </a:lnTo>
                  <a:lnTo>
                    <a:pt x="4947" y="145"/>
                  </a:lnTo>
                  <a:lnTo>
                    <a:pt x="4947" y="138"/>
                  </a:lnTo>
                  <a:lnTo>
                    <a:pt x="4957" y="130"/>
                  </a:lnTo>
                  <a:lnTo>
                    <a:pt x="4957" y="112"/>
                  </a:lnTo>
                  <a:lnTo>
                    <a:pt x="4957" y="106"/>
                  </a:lnTo>
                  <a:lnTo>
                    <a:pt x="4957" y="97"/>
                  </a:lnTo>
                  <a:lnTo>
                    <a:pt x="4957" y="80"/>
                  </a:lnTo>
                  <a:lnTo>
                    <a:pt x="4957" y="73"/>
                  </a:lnTo>
                  <a:lnTo>
                    <a:pt x="4957" y="65"/>
                  </a:lnTo>
                  <a:lnTo>
                    <a:pt x="4957" y="56"/>
                  </a:lnTo>
                  <a:lnTo>
                    <a:pt x="4957" y="48"/>
                  </a:lnTo>
                  <a:lnTo>
                    <a:pt x="4957" y="41"/>
                  </a:lnTo>
                  <a:lnTo>
                    <a:pt x="4957" y="33"/>
                  </a:lnTo>
                  <a:lnTo>
                    <a:pt x="4957" y="24"/>
                  </a:lnTo>
                  <a:lnTo>
                    <a:pt x="4968" y="15"/>
                  </a:lnTo>
                  <a:lnTo>
                    <a:pt x="4968" y="9"/>
                  </a:lnTo>
                  <a:lnTo>
                    <a:pt x="4968" y="0"/>
                  </a:lnTo>
                  <a:lnTo>
                    <a:pt x="4979" y="9"/>
                  </a:lnTo>
                  <a:lnTo>
                    <a:pt x="4979" y="15"/>
                  </a:lnTo>
                  <a:lnTo>
                    <a:pt x="4979" y="24"/>
                  </a:lnTo>
                  <a:lnTo>
                    <a:pt x="4979" y="33"/>
                  </a:lnTo>
                  <a:lnTo>
                    <a:pt x="4979" y="41"/>
                  </a:lnTo>
                  <a:lnTo>
                    <a:pt x="4979" y="48"/>
                  </a:lnTo>
                  <a:lnTo>
                    <a:pt x="4979" y="56"/>
                  </a:lnTo>
                  <a:lnTo>
                    <a:pt x="4979" y="65"/>
                  </a:lnTo>
                  <a:lnTo>
                    <a:pt x="4979" y="73"/>
                  </a:lnTo>
                  <a:lnTo>
                    <a:pt x="4990" y="80"/>
                  </a:lnTo>
                  <a:lnTo>
                    <a:pt x="4990" y="97"/>
                  </a:lnTo>
                  <a:lnTo>
                    <a:pt x="4990" y="106"/>
                  </a:lnTo>
                  <a:lnTo>
                    <a:pt x="4990" y="112"/>
                  </a:lnTo>
                  <a:lnTo>
                    <a:pt x="4990" y="130"/>
                  </a:lnTo>
                  <a:lnTo>
                    <a:pt x="4990" y="138"/>
                  </a:lnTo>
                  <a:lnTo>
                    <a:pt x="4990" y="145"/>
                  </a:lnTo>
                  <a:lnTo>
                    <a:pt x="4990" y="162"/>
                  </a:lnTo>
                  <a:lnTo>
                    <a:pt x="4990" y="177"/>
                  </a:lnTo>
                  <a:lnTo>
                    <a:pt x="4990" y="186"/>
                  </a:lnTo>
                  <a:lnTo>
                    <a:pt x="4990" y="203"/>
                  </a:lnTo>
                  <a:lnTo>
                    <a:pt x="4990" y="218"/>
                  </a:lnTo>
                  <a:lnTo>
                    <a:pt x="4990" y="235"/>
                  </a:lnTo>
                  <a:lnTo>
                    <a:pt x="5000" y="242"/>
                  </a:lnTo>
                  <a:lnTo>
                    <a:pt x="5000" y="259"/>
                  </a:lnTo>
                  <a:lnTo>
                    <a:pt x="5000" y="274"/>
                  </a:lnTo>
                  <a:lnTo>
                    <a:pt x="5000" y="291"/>
                  </a:lnTo>
                  <a:lnTo>
                    <a:pt x="5000" y="306"/>
                  </a:lnTo>
                  <a:lnTo>
                    <a:pt x="5000" y="324"/>
                  </a:lnTo>
                  <a:lnTo>
                    <a:pt x="5000" y="339"/>
                  </a:lnTo>
                  <a:lnTo>
                    <a:pt x="5000" y="356"/>
                  </a:lnTo>
                  <a:lnTo>
                    <a:pt x="5000" y="371"/>
                  </a:lnTo>
                  <a:lnTo>
                    <a:pt x="5000" y="395"/>
                  </a:lnTo>
                  <a:lnTo>
                    <a:pt x="5000" y="412"/>
                  </a:lnTo>
                  <a:lnTo>
                    <a:pt x="5000" y="427"/>
                  </a:lnTo>
                  <a:lnTo>
                    <a:pt x="5009" y="444"/>
                  </a:lnTo>
                  <a:lnTo>
                    <a:pt x="5009" y="460"/>
                  </a:lnTo>
                  <a:lnTo>
                    <a:pt x="5009" y="483"/>
                  </a:lnTo>
                  <a:lnTo>
                    <a:pt x="5009" y="501"/>
                  </a:lnTo>
                  <a:lnTo>
                    <a:pt x="5009" y="516"/>
                  </a:lnTo>
                  <a:lnTo>
                    <a:pt x="5009" y="541"/>
                  </a:lnTo>
                  <a:lnTo>
                    <a:pt x="5009" y="557"/>
                  </a:lnTo>
                  <a:lnTo>
                    <a:pt x="5009" y="574"/>
                  </a:lnTo>
                  <a:lnTo>
                    <a:pt x="5009" y="598"/>
                  </a:lnTo>
                  <a:lnTo>
                    <a:pt x="5009" y="613"/>
                  </a:lnTo>
                  <a:lnTo>
                    <a:pt x="5009" y="630"/>
                  </a:lnTo>
                  <a:lnTo>
                    <a:pt x="5009" y="645"/>
                  </a:lnTo>
                  <a:lnTo>
                    <a:pt x="5009" y="671"/>
                  </a:lnTo>
                  <a:lnTo>
                    <a:pt x="5020" y="686"/>
                  </a:lnTo>
                  <a:lnTo>
                    <a:pt x="5020" y="703"/>
                  </a:lnTo>
                  <a:lnTo>
                    <a:pt x="5020" y="727"/>
                  </a:lnTo>
                  <a:lnTo>
                    <a:pt x="5020" y="742"/>
                  </a:lnTo>
                  <a:lnTo>
                    <a:pt x="5020" y="759"/>
                  </a:lnTo>
                  <a:lnTo>
                    <a:pt x="5020" y="775"/>
                  </a:lnTo>
                  <a:lnTo>
                    <a:pt x="5020" y="792"/>
                  </a:lnTo>
                  <a:lnTo>
                    <a:pt x="5020" y="815"/>
                  </a:lnTo>
                  <a:lnTo>
                    <a:pt x="5020" y="831"/>
                  </a:lnTo>
                  <a:lnTo>
                    <a:pt x="5020" y="848"/>
                  </a:lnTo>
                  <a:lnTo>
                    <a:pt x="5020" y="863"/>
                  </a:lnTo>
                  <a:lnTo>
                    <a:pt x="5020" y="880"/>
                  </a:lnTo>
                  <a:lnTo>
                    <a:pt x="5031" y="895"/>
                  </a:lnTo>
                  <a:lnTo>
                    <a:pt x="5031" y="912"/>
                  </a:lnTo>
                  <a:lnTo>
                    <a:pt x="5031" y="928"/>
                  </a:lnTo>
                  <a:lnTo>
                    <a:pt x="5031" y="945"/>
                  </a:lnTo>
                  <a:lnTo>
                    <a:pt x="5031" y="952"/>
                  </a:lnTo>
                  <a:lnTo>
                    <a:pt x="5031" y="969"/>
                  </a:lnTo>
                  <a:lnTo>
                    <a:pt x="5031" y="984"/>
                  </a:lnTo>
                  <a:lnTo>
                    <a:pt x="5031" y="1001"/>
                  </a:lnTo>
                  <a:lnTo>
                    <a:pt x="5031" y="1009"/>
                  </a:lnTo>
                  <a:lnTo>
                    <a:pt x="5031" y="1025"/>
                  </a:lnTo>
                  <a:lnTo>
                    <a:pt x="5031" y="1042"/>
                  </a:lnTo>
                  <a:lnTo>
                    <a:pt x="5031" y="1049"/>
                  </a:lnTo>
                  <a:lnTo>
                    <a:pt x="5031" y="1057"/>
                  </a:lnTo>
                  <a:lnTo>
                    <a:pt x="5041" y="1074"/>
                  </a:lnTo>
                  <a:lnTo>
                    <a:pt x="5041" y="1081"/>
                  </a:lnTo>
                  <a:lnTo>
                    <a:pt x="5041" y="1089"/>
                  </a:lnTo>
                  <a:lnTo>
                    <a:pt x="5041" y="1106"/>
                  </a:lnTo>
                  <a:lnTo>
                    <a:pt x="5041" y="1113"/>
                  </a:lnTo>
                  <a:lnTo>
                    <a:pt x="5041" y="1122"/>
                  </a:lnTo>
                  <a:lnTo>
                    <a:pt x="5041" y="1130"/>
                  </a:lnTo>
                  <a:lnTo>
                    <a:pt x="5041" y="1139"/>
                  </a:lnTo>
                  <a:lnTo>
                    <a:pt x="5041" y="1146"/>
                  </a:lnTo>
                  <a:lnTo>
                    <a:pt x="5041" y="1154"/>
                  </a:lnTo>
                  <a:lnTo>
                    <a:pt x="5041" y="1163"/>
                  </a:lnTo>
                  <a:lnTo>
                    <a:pt x="5052" y="1171"/>
                  </a:lnTo>
                  <a:lnTo>
                    <a:pt x="5052" y="1178"/>
                  </a:lnTo>
                  <a:lnTo>
                    <a:pt x="5052" y="1186"/>
                  </a:lnTo>
                  <a:lnTo>
                    <a:pt x="5063" y="1178"/>
                  </a:lnTo>
                  <a:lnTo>
                    <a:pt x="5063" y="1171"/>
                  </a:lnTo>
                  <a:lnTo>
                    <a:pt x="5063" y="1163"/>
                  </a:lnTo>
                  <a:lnTo>
                    <a:pt x="5063" y="1154"/>
                  </a:lnTo>
                  <a:lnTo>
                    <a:pt x="5063" y="1146"/>
                  </a:lnTo>
                  <a:lnTo>
                    <a:pt x="5063" y="1139"/>
                  </a:lnTo>
                  <a:lnTo>
                    <a:pt x="5063" y="1130"/>
                  </a:lnTo>
                  <a:lnTo>
                    <a:pt x="5063" y="1122"/>
                  </a:lnTo>
                  <a:lnTo>
                    <a:pt x="5063" y="1113"/>
                  </a:lnTo>
                  <a:lnTo>
                    <a:pt x="5063" y="1106"/>
                  </a:lnTo>
                  <a:lnTo>
                    <a:pt x="5074" y="1089"/>
                  </a:lnTo>
                  <a:lnTo>
                    <a:pt x="5074" y="1081"/>
                  </a:lnTo>
                  <a:lnTo>
                    <a:pt x="5074" y="1074"/>
                  </a:lnTo>
                  <a:lnTo>
                    <a:pt x="5074" y="1057"/>
                  </a:lnTo>
                  <a:lnTo>
                    <a:pt x="5074" y="1049"/>
                  </a:lnTo>
                  <a:lnTo>
                    <a:pt x="5074" y="1042"/>
                  </a:lnTo>
                  <a:lnTo>
                    <a:pt x="5074" y="1025"/>
                  </a:lnTo>
                  <a:lnTo>
                    <a:pt x="5074" y="1009"/>
                  </a:lnTo>
                  <a:lnTo>
                    <a:pt x="5074" y="1001"/>
                  </a:lnTo>
                  <a:lnTo>
                    <a:pt x="5074" y="984"/>
                  </a:lnTo>
                  <a:lnTo>
                    <a:pt x="5074" y="969"/>
                  </a:lnTo>
                  <a:lnTo>
                    <a:pt x="5074" y="952"/>
                  </a:lnTo>
                  <a:lnTo>
                    <a:pt x="5074" y="945"/>
                  </a:lnTo>
                  <a:lnTo>
                    <a:pt x="5083" y="928"/>
                  </a:lnTo>
                  <a:lnTo>
                    <a:pt x="5083" y="912"/>
                  </a:lnTo>
                  <a:lnTo>
                    <a:pt x="5083" y="895"/>
                  </a:lnTo>
                  <a:lnTo>
                    <a:pt x="5083" y="880"/>
                  </a:lnTo>
                  <a:lnTo>
                    <a:pt x="5083" y="863"/>
                  </a:lnTo>
                  <a:lnTo>
                    <a:pt x="5083" y="848"/>
                  </a:lnTo>
                  <a:lnTo>
                    <a:pt x="5083" y="831"/>
                  </a:lnTo>
                  <a:lnTo>
                    <a:pt x="5083" y="815"/>
                  </a:lnTo>
                  <a:lnTo>
                    <a:pt x="5083" y="792"/>
                  </a:lnTo>
                  <a:lnTo>
                    <a:pt x="5083" y="775"/>
                  </a:lnTo>
                  <a:lnTo>
                    <a:pt x="5083" y="759"/>
                  </a:lnTo>
                  <a:lnTo>
                    <a:pt x="5083" y="742"/>
                  </a:lnTo>
                  <a:lnTo>
                    <a:pt x="5093" y="727"/>
                  </a:lnTo>
                  <a:lnTo>
                    <a:pt x="5093" y="703"/>
                  </a:lnTo>
                  <a:lnTo>
                    <a:pt x="5093" y="686"/>
                  </a:lnTo>
                  <a:lnTo>
                    <a:pt x="5093" y="671"/>
                  </a:lnTo>
                  <a:lnTo>
                    <a:pt x="5093" y="645"/>
                  </a:lnTo>
                  <a:lnTo>
                    <a:pt x="5093" y="630"/>
                  </a:lnTo>
                  <a:lnTo>
                    <a:pt x="5093" y="613"/>
                  </a:lnTo>
                  <a:lnTo>
                    <a:pt x="5093" y="589"/>
                  </a:lnTo>
                  <a:lnTo>
                    <a:pt x="5093" y="574"/>
                  </a:lnTo>
                  <a:lnTo>
                    <a:pt x="5093" y="557"/>
                  </a:lnTo>
                  <a:lnTo>
                    <a:pt x="5093" y="541"/>
                  </a:lnTo>
                  <a:lnTo>
                    <a:pt x="5093" y="516"/>
                  </a:lnTo>
                  <a:lnTo>
                    <a:pt x="5093" y="501"/>
                  </a:lnTo>
                  <a:lnTo>
                    <a:pt x="5104" y="483"/>
                  </a:lnTo>
                  <a:lnTo>
                    <a:pt x="5104" y="460"/>
                  </a:lnTo>
                  <a:lnTo>
                    <a:pt x="5104" y="444"/>
                  </a:lnTo>
                  <a:lnTo>
                    <a:pt x="5104" y="427"/>
                  </a:lnTo>
                  <a:lnTo>
                    <a:pt x="5104" y="412"/>
                  </a:lnTo>
                  <a:lnTo>
                    <a:pt x="5104" y="395"/>
                  </a:lnTo>
                  <a:lnTo>
                    <a:pt x="5104" y="371"/>
                  </a:lnTo>
                  <a:lnTo>
                    <a:pt x="5104" y="356"/>
                  </a:lnTo>
                  <a:lnTo>
                    <a:pt x="5104" y="339"/>
                  </a:lnTo>
                  <a:lnTo>
                    <a:pt x="5104" y="324"/>
                  </a:lnTo>
                  <a:lnTo>
                    <a:pt x="5104" y="306"/>
                  </a:lnTo>
                  <a:lnTo>
                    <a:pt x="5104" y="291"/>
                  </a:lnTo>
                  <a:lnTo>
                    <a:pt x="5115" y="274"/>
                  </a:lnTo>
                  <a:lnTo>
                    <a:pt x="5115" y="259"/>
                  </a:lnTo>
                  <a:lnTo>
                    <a:pt x="5115" y="242"/>
                  </a:lnTo>
                  <a:lnTo>
                    <a:pt x="5115" y="235"/>
                  </a:lnTo>
                  <a:lnTo>
                    <a:pt x="5115" y="218"/>
                  </a:lnTo>
                  <a:lnTo>
                    <a:pt x="5115" y="203"/>
                  </a:lnTo>
                  <a:lnTo>
                    <a:pt x="5115" y="186"/>
                  </a:lnTo>
                  <a:lnTo>
                    <a:pt x="5115" y="177"/>
                  </a:lnTo>
                  <a:lnTo>
                    <a:pt x="5115" y="162"/>
                  </a:lnTo>
                  <a:lnTo>
                    <a:pt x="5115" y="145"/>
                  </a:lnTo>
                  <a:lnTo>
                    <a:pt x="5115" y="138"/>
                  </a:lnTo>
                  <a:lnTo>
                    <a:pt x="5115" y="130"/>
                  </a:lnTo>
                  <a:lnTo>
                    <a:pt x="5115" y="112"/>
                  </a:lnTo>
                  <a:lnTo>
                    <a:pt x="5125" y="106"/>
                  </a:lnTo>
                  <a:lnTo>
                    <a:pt x="5125" y="97"/>
                  </a:lnTo>
                  <a:lnTo>
                    <a:pt x="5125" y="80"/>
                  </a:lnTo>
                  <a:lnTo>
                    <a:pt x="5125" y="73"/>
                  </a:lnTo>
                  <a:lnTo>
                    <a:pt x="5125" y="65"/>
                  </a:lnTo>
                  <a:lnTo>
                    <a:pt x="5125" y="56"/>
                  </a:lnTo>
                  <a:lnTo>
                    <a:pt x="5125" y="48"/>
                  </a:lnTo>
                  <a:lnTo>
                    <a:pt x="5125" y="41"/>
                  </a:lnTo>
                  <a:lnTo>
                    <a:pt x="5125" y="33"/>
                  </a:lnTo>
                  <a:lnTo>
                    <a:pt x="5125" y="24"/>
                  </a:lnTo>
                  <a:lnTo>
                    <a:pt x="5125" y="15"/>
                  </a:lnTo>
                  <a:lnTo>
                    <a:pt x="5136" y="9"/>
                  </a:lnTo>
                  <a:lnTo>
                    <a:pt x="5136" y="0"/>
                  </a:lnTo>
                  <a:lnTo>
                    <a:pt x="5145" y="9"/>
                  </a:lnTo>
                  <a:lnTo>
                    <a:pt x="5145" y="15"/>
                  </a:lnTo>
                  <a:lnTo>
                    <a:pt x="5145" y="24"/>
                  </a:lnTo>
                  <a:lnTo>
                    <a:pt x="5145" y="33"/>
                  </a:lnTo>
                  <a:lnTo>
                    <a:pt x="5145" y="41"/>
                  </a:lnTo>
                  <a:lnTo>
                    <a:pt x="5145" y="48"/>
                  </a:lnTo>
                  <a:lnTo>
                    <a:pt x="5145" y="56"/>
                  </a:lnTo>
                  <a:lnTo>
                    <a:pt x="5145" y="65"/>
                  </a:lnTo>
                  <a:lnTo>
                    <a:pt x="5145" y="73"/>
                  </a:lnTo>
                  <a:lnTo>
                    <a:pt x="5145" y="80"/>
                  </a:lnTo>
                  <a:lnTo>
                    <a:pt x="5145" y="97"/>
                  </a:lnTo>
                  <a:lnTo>
                    <a:pt x="5156" y="106"/>
                  </a:lnTo>
                  <a:lnTo>
                    <a:pt x="5156" y="112"/>
                  </a:lnTo>
                  <a:lnTo>
                    <a:pt x="5156" y="130"/>
                  </a:lnTo>
                  <a:lnTo>
                    <a:pt x="5156" y="138"/>
                  </a:lnTo>
                  <a:lnTo>
                    <a:pt x="5156" y="145"/>
                  </a:lnTo>
                  <a:lnTo>
                    <a:pt x="5156" y="162"/>
                  </a:lnTo>
                  <a:lnTo>
                    <a:pt x="5156" y="177"/>
                  </a:lnTo>
                  <a:lnTo>
                    <a:pt x="5156" y="186"/>
                  </a:lnTo>
                  <a:lnTo>
                    <a:pt x="5156" y="203"/>
                  </a:lnTo>
                  <a:lnTo>
                    <a:pt x="5156" y="218"/>
                  </a:lnTo>
                  <a:lnTo>
                    <a:pt x="5156" y="235"/>
                  </a:lnTo>
                  <a:lnTo>
                    <a:pt x="5156" y="242"/>
                  </a:lnTo>
                  <a:lnTo>
                    <a:pt x="5156" y="259"/>
                  </a:lnTo>
                  <a:lnTo>
                    <a:pt x="5167" y="274"/>
                  </a:lnTo>
                  <a:lnTo>
                    <a:pt x="5167" y="291"/>
                  </a:lnTo>
                  <a:lnTo>
                    <a:pt x="5167" y="306"/>
                  </a:lnTo>
                  <a:lnTo>
                    <a:pt x="5167" y="324"/>
                  </a:lnTo>
                  <a:lnTo>
                    <a:pt x="5167" y="339"/>
                  </a:lnTo>
                  <a:lnTo>
                    <a:pt x="5167" y="356"/>
                  </a:lnTo>
                  <a:lnTo>
                    <a:pt x="5167" y="371"/>
                  </a:lnTo>
                  <a:lnTo>
                    <a:pt x="5167" y="395"/>
                  </a:lnTo>
                  <a:lnTo>
                    <a:pt x="5167" y="412"/>
                  </a:lnTo>
                  <a:lnTo>
                    <a:pt x="5167" y="427"/>
                  </a:lnTo>
                  <a:lnTo>
                    <a:pt x="5167" y="444"/>
                  </a:lnTo>
                  <a:lnTo>
                    <a:pt x="5167" y="460"/>
                  </a:lnTo>
                  <a:lnTo>
                    <a:pt x="5177" y="483"/>
                  </a:lnTo>
                  <a:lnTo>
                    <a:pt x="5177" y="501"/>
                  </a:lnTo>
                  <a:lnTo>
                    <a:pt x="5177" y="516"/>
                  </a:lnTo>
                  <a:lnTo>
                    <a:pt x="5177" y="541"/>
                  </a:lnTo>
                  <a:lnTo>
                    <a:pt x="5177" y="557"/>
                  </a:lnTo>
                  <a:lnTo>
                    <a:pt x="5177" y="574"/>
                  </a:lnTo>
                  <a:lnTo>
                    <a:pt x="5177" y="598"/>
                  </a:lnTo>
                  <a:lnTo>
                    <a:pt x="5177" y="613"/>
                  </a:lnTo>
                  <a:lnTo>
                    <a:pt x="5177" y="630"/>
                  </a:lnTo>
                  <a:lnTo>
                    <a:pt x="5177" y="645"/>
                  </a:lnTo>
                  <a:lnTo>
                    <a:pt x="5177" y="671"/>
                  </a:lnTo>
                  <a:lnTo>
                    <a:pt x="5177" y="686"/>
                  </a:lnTo>
                  <a:lnTo>
                    <a:pt x="5177" y="703"/>
                  </a:lnTo>
                  <a:lnTo>
                    <a:pt x="5188" y="727"/>
                  </a:lnTo>
                  <a:lnTo>
                    <a:pt x="5188" y="742"/>
                  </a:lnTo>
                  <a:lnTo>
                    <a:pt x="5188" y="759"/>
                  </a:lnTo>
                  <a:lnTo>
                    <a:pt x="5188" y="775"/>
                  </a:lnTo>
                  <a:lnTo>
                    <a:pt x="5188" y="792"/>
                  </a:lnTo>
                  <a:lnTo>
                    <a:pt x="5188" y="815"/>
                  </a:lnTo>
                  <a:lnTo>
                    <a:pt x="5188" y="831"/>
                  </a:lnTo>
                  <a:lnTo>
                    <a:pt x="5188" y="848"/>
                  </a:lnTo>
                  <a:lnTo>
                    <a:pt x="5188" y="863"/>
                  </a:lnTo>
                  <a:lnTo>
                    <a:pt x="5188" y="880"/>
                  </a:lnTo>
                  <a:lnTo>
                    <a:pt x="5188" y="895"/>
                  </a:lnTo>
                  <a:lnTo>
                    <a:pt x="5188" y="912"/>
                  </a:lnTo>
                  <a:lnTo>
                    <a:pt x="5199" y="928"/>
                  </a:lnTo>
                  <a:lnTo>
                    <a:pt x="5199" y="945"/>
                  </a:lnTo>
                  <a:lnTo>
                    <a:pt x="5199" y="952"/>
                  </a:lnTo>
                  <a:lnTo>
                    <a:pt x="5199" y="969"/>
                  </a:lnTo>
                  <a:lnTo>
                    <a:pt x="5199" y="984"/>
                  </a:lnTo>
                  <a:lnTo>
                    <a:pt x="5199" y="1001"/>
                  </a:lnTo>
                  <a:lnTo>
                    <a:pt x="5199" y="1009"/>
                  </a:lnTo>
                  <a:lnTo>
                    <a:pt x="5199" y="1025"/>
                  </a:lnTo>
                  <a:lnTo>
                    <a:pt x="5199" y="1042"/>
                  </a:lnTo>
                  <a:lnTo>
                    <a:pt x="5199" y="1049"/>
                  </a:lnTo>
                  <a:lnTo>
                    <a:pt x="5199" y="1057"/>
                  </a:lnTo>
                  <a:lnTo>
                    <a:pt x="5199" y="1074"/>
                  </a:lnTo>
                  <a:lnTo>
                    <a:pt x="5199" y="1081"/>
                  </a:lnTo>
                  <a:lnTo>
                    <a:pt x="5209" y="1089"/>
                  </a:lnTo>
                  <a:lnTo>
                    <a:pt x="5209" y="1106"/>
                  </a:lnTo>
                  <a:lnTo>
                    <a:pt x="5209" y="1113"/>
                  </a:lnTo>
                  <a:lnTo>
                    <a:pt x="5209" y="1122"/>
                  </a:lnTo>
                  <a:lnTo>
                    <a:pt x="5209" y="1130"/>
                  </a:lnTo>
                  <a:lnTo>
                    <a:pt x="5209" y="1139"/>
                  </a:lnTo>
                  <a:lnTo>
                    <a:pt x="5209" y="1146"/>
                  </a:lnTo>
                  <a:lnTo>
                    <a:pt x="5209" y="1154"/>
                  </a:lnTo>
                  <a:lnTo>
                    <a:pt x="5209" y="1163"/>
                  </a:lnTo>
                  <a:lnTo>
                    <a:pt x="5209" y="1171"/>
                  </a:lnTo>
                  <a:lnTo>
                    <a:pt x="5218" y="1178"/>
                  </a:lnTo>
                  <a:lnTo>
                    <a:pt x="5218" y="1186"/>
                  </a:lnTo>
                  <a:lnTo>
                    <a:pt x="5218" y="1178"/>
                  </a:lnTo>
                  <a:lnTo>
                    <a:pt x="5229" y="1171"/>
                  </a:lnTo>
                  <a:lnTo>
                    <a:pt x="5229" y="1163"/>
                  </a:lnTo>
                  <a:lnTo>
                    <a:pt x="5229" y="1154"/>
                  </a:lnTo>
                  <a:lnTo>
                    <a:pt x="5229" y="1146"/>
                  </a:lnTo>
                  <a:lnTo>
                    <a:pt x="5229" y="1139"/>
                  </a:lnTo>
                  <a:lnTo>
                    <a:pt x="5229" y="1130"/>
                  </a:lnTo>
                  <a:lnTo>
                    <a:pt x="5229" y="1122"/>
                  </a:lnTo>
                  <a:lnTo>
                    <a:pt x="5229" y="1113"/>
                  </a:lnTo>
                  <a:lnTo>
                    <a:pt x="5229" y="1106"/>
                  </a:lnTo>
                  <a:lnTo>
                    <a:pt x="5229" y="1089"/>
                  </a:lnTo>
                  <a:lnTo>
                    <a:pt x="5229" y="1081"/>
                  </a:lnTo>
                  <a:lnTo>
                    <a:pt x="5240" y="1074"/>
                  </a:lnTo>
                  <a:lnTo>
                    <a:pt x="5240" y="1057"/>
                  </a:lnTo>
                  <a:lnTo>
                    <a:pt x="5240" y="1049"/>
                  </a:lnTo>
                  <a:lnTo>
                    <a:pt x="5240" y="1042"/>
                  </a:lnTo>
                  <a:lnTo>
                    <a:pt x="5240" y="1025"/>
                  </a:lnTo>
                  <a:lnTo>
                    <a:pt x="5240" y="1009"/>
                  </a:lnTo>
                  <a:lnTo>
                    <a:pt x="5240" y="1001"/>
                  </a:lnTo>
                  <a:lnTo>
                    <a:pt x="5240" y="984"/>
                  </a:lnTo>
                  <a:lnTo>
                    <a:pt x="5240" y="969"/>
                  </a:lnTo>
                  <a:lnTo>
                    <a:pt x="5240" y="952"/>
                  </a:lnTo>
                  <a:lnTo>
                    <a:pt x="5240" y="945"/>
                  </a:lnTo>
                  <a:lnTo>
                    <a:pt x="5240" y="928"/>
                  </a:lnTo>
                  <a:lnTo>
                    <a:pt x="5240" y="912"/>
                  </a:lnTo>
                  <a:lnTo>
                    <a:pt x="5251" y="895"/>
                  </a:lnTo>
                  <a:lnTo>
                    <a:pt x="5251" y="880"/>
                  </a:lnTo>
                  <a:lnTo>
                    <a:pt x="5251" y="863"/>
                  </a:lnTo>
                  <a:lnTo>
                    <a:pt x="5251" y="848"/>
                  </a:lnTo>
                  <a:lnTo>
                    <a:pt x="5251" y="831"/>
                  </a:lnTo>
                  <a:lnTo>
                    <a:pt x="5251" y="815"/>
                  </a:lnTo>
                  <a:lnTo>
                    <a:pt x="5251" y="792"/>
                  </a:lnTo>
                  <a:lnTo>
                    <a:pt x="5251" y="775"/>
                  </a:lnTo>
                  <a:lnTo>
                    <a:pt x="5251" y="759"/>
                  </a:lnTo>
                  <a:lnTo>
                    <a:pt x="5251" y="742"/>
                  </a:lnTo>
                  <a:lnTo>
                    <a:pt x="5251" y="727"/>
                  </a:lnTo>
                  <a:lnTo>
                    <a:pt x="5251" y="703"/>
                  </a:lnTo>
                  <a:lnTo>
                    <a:pt x="5261" y="686"/>
                  </a:lnTo>
                  <a:lnTo>
                    <a:pt x="5261" y="671"/>
                  </a:lnTo>
                  <a:lnTo>
                    <a:pt x="5261" y="645"/>
                  </a:lnTo>
                  <a:lnTo>
                    <a:pt x="5261" y="630"/>
                  </a:lnTo>
                  <a:lnTo>
                    <a:pt x="5261" y="613"/>
                  </a:lnTo>
                  <a:lnTo>
                    <a:pt x="5261" y="598"/>
                  </a:lnTo>
                  <a:lnTo>
                    <a:pt x="5261" y="574"/>
                  </a:lnTo>
                  <a:lnTo>
                    <a:pt x="5261" y="557"/>
                  </a:lnTo>
                  <a:lnTo>
                    <a:pt x="5261" y="541"/>
                  </a:lnTo>
                  <a:lnTo>
                    <a:pt x="5261" y="516"/>
                  </a:lnTo>
                  <a:lnTo>
                    <a:pt x="5261" y="501"/>
                  </a:lnTo>
                  <a:lnTo>
                    <a:pt x="5261" y="483"/>
                  </a:lnTo>
                  <a:lnTo>
                    <a:pt x="5261" y="460"/>
                  </a:lnTo>
                  <a:lnTo>
                    <a:pt x="5272" y="444"/>
                  </a:lnTo>
                  <a:lnTo>
                    <a:pt x="5272" y="427"/>
                  </a:lnTo>
                  <a:lnTo>
                    <a:pt x="5272" y="412"/>
                  </a:lnTo>
                  <a:lnTo>
                    <a:pt x="5272" y="395"/>
                  </a:lnTo>
                  <a:lnTo>
                    <a:pt x="5272" y="371"/>
                  </a:lnTo>
                  <a:lnTo>
                    <a:pt x="5272" y="356"/>
                  </a:lnTo>
                  <a:lnTo>
                    <a:pt x="5272" y="339"/>
                  </a:lnTo>
                  <a:lnTo>
                    <a:pt x="5272" y="324"/>
                  </a:lnTo>
                  <a:lnTo>
                    <a:pt x="5272" y="306"/>
                  </a:lnTo>
                  <a:lnTo>
                    <a:pt x="5272" y="291"/>
                  </a:lnTo>
                  <a:lnTo>
                    <a:pt x="5272" y="274"/>
                  </a:lnTo>
                  <a:lnTo>
                    <a:pt x="5272" y="259"/>
                  </a:lnTo>
                  <a:lnTo>
                    <a:pt x="5281" y="242"/>
                  </a:lnTo>
                  <a:lnTo>
                    <a:pt x="5281" y="235"/>
                  </a:lnTo>
                  <a:lnTo>
                    <a:pt x="5281" y="218"/>
                  </a:lnTo>
                  <a:lnTo>
                    <a:pt x="5281" y="203"/>
                  </a:lnTo>
                  <a:lnTo>
                    <a:pt x="5281" y="186"/>
                  </a:lnTo>
                  <a:lnTo>
                    <a:pt x="5281" y="177"/>
                  </a:lnTo>
                  <a:lnTo>
                    <a:pt x="5281" y="162"/>
                  </a:lnTo>
                  <a:lnTo>
                    <a:pt x="5281" y="145"/>
                  </a:lnTo>
                  <a:lnTo>
                    <a:pt x="5281" y="138"/>
                  </a:lnTo>
                  <a:lnTo>
                    <a:pt x="5281" y="130"/>
                  </a:lnTo>
                  <a:lnTo>
                    <a:pt x="5281" y="112"/>
                  </a:lnTo>
                  <a:lnTo>
                    <a:pt x="5281" y="106"/>
                  </a:lnTo>
                  <a:lnTo>
                    <a:pt x="5281" y="97"/>
                  </a:lnTo>
                  <a:lnTo>
                    <a:pt x="5292" y="80"/>
                  </a:lnTo>
                  <a:lnTo>
                    <a:pt x="5292" y="73"/>
                  </a:lnTo>
                  <a:lnTo>
                    <a:pt x="5292" y="65"/>
                  </a:lnTo>
                  <a:lnTo>
                    <a:pt x="5292" y="56"/>
                  </a:lnTo>
                  <a:lnTo>
                    <a:pt x="5292" y="48"/>
                  </a:lnTo>
                  <a:lnTo>
                    <a:pt x="5292" y="41"/>
                  </a:lnTo>
                  <a:lnTo>
                    <a:pt x="5292" y="33"/>
                  </a:lnTo>
                  <a:lnTo>
                    <a:pt x="5292" y="24"/>
                  </a:lnTo>
                  <a:lnTo>
                    <a:pt x="5292" y="15"/>
                  </a:lnTo>
                  <a:lnTo>
                    <a:pt x="5302" y="9"/>
                  </a:lnTo>
                  <a:lnTo>
                    <a:pt x="5302" y="0"/>
                  </a:lnTo>
                  <a:lnTo>
                    <a:pt x="5302" y="9"/>
                  </a:lnTo>
                  <a:lnTo>
                    <a:pt x="5313" y="15"/>
                  </a:lnTo>
                  <a:lnTo>
                    <a:pt x="5313" y="24"/>
                  </a:lnTo>
                  <a:lnTo>
                    <a:pt x="5313" y="33"/>
                  </a:lnTo>
                  <a:lnTo>
                    <a:pt x="5313" y="41"/>
                  </a:lnTo>
                  <a:lnTo>
                    <a:pt x="5313" y="48"/>
                  </a:lnTo>
                  <a:lnTo>
                    <a:pt x="5313" y="56"/>
                  </a:lnTo>
                  <a:lnTo>
                    <a:pt x="5313" y="65"/>
                  </a:lnTo>
                  <a:lnTo>
                    <a:pt x="5313" y="73"/>
                  </a:lnTo>
                  <a:lnTo>
                    <a:pt x="5313" y="80"/>
                  </a:lnTo>
                  <a:lnTo>
                    <a:pt x="5313" y="97"/>
                  </a:lnTo>
                  <a:lnTo>
                    <a:pt x="5313" y="106"/>
                  </a:lnTo>
                  <a:lnTo>
                    <a:pt x="5313" y="112"/>
                  </a:lnTo>
                  <a:lnTo>
                    <a:pt x="5324" y="130"/>
                  </a:lnTo>
                  <a:lnTo>
                    <a:pt x="5324" y="138"/>
                  </a:lnTo>
                  <a:lnTo>
                    <a:pt x="5324" y="145"/>
                  </a:lnTo>
                  <a:lnTo>
                    <a:pt x="5324" y="162"/>
                  </a:lnTo>
                  <a:lnTo>
                    <a:pt x="5324" y="177"/>
                  </a:lnTo>
                  <a:lnTo>
                    <a:pt x="5324" y="186"/>
                  </a:lnTo>
                  <a:lnTo>
                    <a:pt x="5324" y="203"/>
                  </a:lnTo>
                  <a:lnTo>
                    <a:pt x="5324" y="218"/>
                  </a:lnTo>
                  <a:lnTo>
                    <a:pt x="5324" y="235"/>
                  </a:lnTo>
                  <a:lnTo>
                    <a:pt x="5324" y="242"/>
                  </a:lnTo>
                  <a:lnTo>
                    <a:pt x="5324" y="259"/>
                  </a:lnTo>
                  <a:lnTo>
                    <a:pt x="5324" y="274"/>
                  </a:lnTo>
                  <a:lnTo>
                    <a:pt x="5324" y="291"/>
                  </a:lnTo>
                  <a:lnTo>
                    <a:pt x="5335" y="306"/>
                  </a:lnTo>
                  <a:lnTo>
                    <a:pt x="5335" y="324"/>
                  </a:lnTo>
                  <a:lnTo>
                    <a:pt x="5335" y="339"/>
                  </a:lnTo>
                  <a:lnTo>
                    <a:pt x="5335" y="356"/>
                  </a:lnTo>
                  <a:lnTo>
                    <a:pt x="5335" y="371"/>
                  </a:lnTo>
                  <a:lnTo>
                    <a:pt x="5335" y="395"/>
                  </a:lnTo>
                  <a:lnTo>
                    <a:pt x="5335" y="412"/>
                  </a:lnTo>
                  <a:lnTo>
                    <a:pt x="5335" y="427"/>
                  </a:lnTo>
                  <a:lnTo>
                    <a:pt x="5335" y="444"/>
                  </a:lnTo>
                  <a:lnTo>
                    <a:pt x="5335" y="460"/>
                  </a:lnTo>
                  <a:lnTo>
                    <a:pt x="5335" y="483"/>
                  </a:lnTo>
                  <a:lnTo>
                    <a:pt x="5335" y="501"/>
                  </a:lnTo>
                  <a:lnTo>
                    <a:pt x="5345" y="516"/>
                  </a:lnTo>
                  <a:lnTo>
                    <a:pt x="5345" y="541"/>
                  </a:lnTo>
                  <a:lnTo>
                    <a:pt x="5345" y="557"/>
                  </a:lnTo>
                  <a:lnTo>
                    <a:pt x="5345" y="574"/>
                  </a:lnTo>
                  <a:lnTo>
                    <a:pt x="5345" y="589"/>
                  </a:lnTo>
                  <a:lnTo>
                    <a:pt x="5345" y="613"/>
                  </a:lnTo>
                  <a:lnTo>
                    <a:pt x="5345" y="630"/>
                  </a:lnTo>
                  <a:lnTo>
                    <a:pt x="5345" y="645"/>
                  </a:lnTo>
                  <a:lnTo>
                    <a:pt x="5345" y="671"/>
                  </a:lnTo>
                  <a:lnTo>
                    <a:pt x="5345" y="686"/>
                  </a:lnTo>
                  <a:lnTo>
                    <a:pt x="5345" y="703"/>
                  </a:lnTo>
                  <a:lnTo>
                    <a:pt x="5345" y="727"/>
                  </a:lnTo>
                  <a:lnTo>
                    <a:pt x="5345" y="742"/>
                  </a:lnTo>
                  <a:lnTo>
                    <a:pt x="5354" y="759"/>
                  </a:lnTo>
                  <a:lnTo>
                    <a:pt x="5354" y="775"/>
                  </a:lnTo>
                  <a:lnTo>
                    <a:pt x="5354" y="792"/>
                  </a:lnTo>
                  <a:lnTo>
                    <a:pt x="5354" y="815"/>
                  </a:lnTo>
                  <a:lnTo>
                    <a:pt x="5354" y="831"/>
                  </a:lnTo>
                  <a:lnTo>
                    <a:pt x="5354" y="848"/>
                  </a:lnTo>
                  <a:lnTo>
                    <a:pt x="5354" y="863"/>
                  </a:lnTo>
                  <a:lnTo>
                    <a:pt x="5354" y="880"/>
                  </a:lnTo>
                  <a:lnTo>
                    <a:pt x="5354" y="895"/>
                  </a:lnTo>
                  <a:lnTo>
                    <a:pt x="5354" y="912"/>
                  </a:lnTo>
                  <a:lnTo>
                    <a:pt x="5354" y="928"/>
                  </a:lnTo>
                  <a:lnTo>
                    <a:pt x="5354" y="945"/>
                  </a:lnTo>
                  <a:lnTo>
                    <a:pt x="5365" y="952"/>
                  </a:lnTo>
                  <a:lnTo>
                    <a:pt x="5365" y="969"/>
                  </a:lnTo>
                  <a:lnTo>
                    <a:pt x="5365" y="984"/>
                  </a:lnTo>
                  <a:lnTo>
                    <a:pt x="5365" y="1001"/>
                  </a:lnTo>
                  <a:lnTo>
                    <a:pt x="5365" y="1009"/>
                  </a:lnTo>
                  <a:lnTo>
                    <a:pt x="5365" y="1025"/>
                  </a:lnTo>
                  <a:lnTo>
                    <a:pt x="5365" y="1042"/>
                  </a:lnTo>
                  <a:lnTo>
                    <a:pt x="5365" y="1049"/>
                  </a:lnTo>
                  <a:lnTo>
                    <a:pt x="5365" y="1057"/>
                  </a:lnTo>
                  <a:lnTo>
                    <a:pt x="5365" y="1074"/>
                  </a:lnTo>
                  <a:lnTo>
                    <a:pt x="5365" y="1081"/>
                  </a:lnTo>
                  <a:lnTo>
                    <a:pt x="5365" y="1089"/>
                  </a:lnTo>
                  <a:lnTo>
                    <a:pt x="5365" y="1106"/>
                  </a:lnTo>
                  <a:lnTo>
                    <a:pt x="5376" y="1113"/>
                  </a:lnTo>
                  <a:lnTo>
                    <a:pt x="5376" y="1122"/>
                  </a:lnTo>
                  <a:lnTo>
                    <a:pt x="5376" y="1130"/>
                  </a:lnTo>
                  <a:lnTo>
                    <a:pt x="5376" y="1139"/>
                  </a:lnTo>
                  <a:lnTo>
                    <a:pt x="5376" y="1146"/>
                  </a:lnTo>
                  <a:lnTo>
                    <a:pt x="5376" y="1154"/>
                  </a:lnTo>
                  <a:lnTo>
                    <a:pt x="5376" y="1163"/>
                  </a:lnTo>
                  <a:lnTo>
                    <a:pt x="5376" y="1171"/>
                  </a:lnTo>
                  <a:lnTo>
                    <a:pt x="5376" y="1178"/>
                  </a:lnTo>
                  <a:lnTo>
                    <a:pt x="5386" y="1186"/>
                  </a:lnTo>
                  <a:lnTo>
                    <a:pt x="5386" y="1178"/>
                  </a:lnTo>
                  <a:lnTo>
                    <a:pt x="5386" y="1171"/>
                  </a:lnTo>
                  <a:lnTo>
                    <a:pt x="5397" y="1163"/>
                  </a:lnTo>
                  <a:lnTo>
                    <a:pt x="5397" y="1154"/>
                  </a:lnTo>
                  <a:lnTo>
                    <a:pt x="5397" y="1146"/>
                  </a:lnTo>
                  <a:lnTo>
                    <a:pt x="5397" y="1139"/>
                  </a:lnTo>
                  <a:lnTo>
                    <a:pt x="5397" y="1130"/>
                  </a:lnTo>
                  <a:lnTo>
                    <a:pt x="5397" y="1122"/>
                  </a:lnTo>
                  <a:lnTo>
                    <a:pt x="5397" y="1113"/>
                  </a:lnTo>
                  <a:lnTo>
                    <a:pt x="5397" y="1106"/>
                  </a:lnTo>
                  <a:lnTo>
                    <a:pt x="5397" y="1089"/>
                  </a:lnTo>
                  <a:lnTo>
                    <a:pt x="5397" y="1081"/>
                  </a:lnTo>
                  <a:lnTo>
                    <a:pt x="5397" y="1074"/>
                  </a:lnTo>
                  <a:lnTo>
                    <a:pt x="5397" y="1057"/>
                  </a:lnTo>
                  <a:lnTo>
                    <a:pt x="5408" y="1049"/>
                  </a:lnTo>
                  <a:lnTo>
                    <a:pt x="5408" y="1042"/>
                  </a:lnTo>
                  <a:lnTo>
                    <a:pt x="5408" y="1025"/>
                  </a:lnTo>
                  <a:lnTo>
                    <a:pt x="5408" y="1009"/>
                  </a:lnTo>
                  <a:lnTo>
                    <a:pt x="5408" y="1001"/>
                  </a:lnTo>
                  <a:lnTo>
                    <a:pt x="5408" y="984"/>
                  </a:lnTo>
                  <a:lnTo>
                    <a:pt x="5408" y="969"/>
                  </a:lnTo>
                  <a:lnTo>
                    <a:pt x="5408" y="952"/>
                  </a:lnTo>
                  <a:lnTo>
                    <a:pt x="5408" y="945"/>
                  </a:lnTo>
                  <a:lnTo>
                    <a:pt x="5408" y="928"/>
                  </a:lnTo>
                  <a:lnTo>
                    <a:pt x="5408" y="912"/>
                  </a:lnTo>
                  <a:lnTo>
                    <a:pt x="5408" y="895"/>
                  </a:lnTo>
                  <a:lnTo>
                    <a:pt x="5408" y="880"/>
                  </a:lnTo>
                  <a:lnTo>
                    <a:pt x="5419" y="863"/>
                  </a:lnTo>
                  <a:lnTo>
                    <a:pt x="5419" y="848"/>
                  </a:lnTo>
                  <a:lnTo>
                    <a:pt x="5419" y="831"/>
                  </a:lnTo>
                  <a:lnTo>
                    <a:pt x="5419" y="815"/>
                  </a:lnTo>
                  <a:lnTo>
                    <a:pt x="5419" y="792"/>
                  </a:lnTo>
                  <a:lnTo>
                    <a:pt x="5419" y="775"/>
                  </a:lnTo>
                  <a:lnTo>
                    <a:pt x="5419" y="759"/>
                  </a:lnTo>
                  <a:lnTo>
                    <a:pt x="5419" y="742"/>
                  </a:lnTo>
                  <a:lnTo>
                    <a:pt x="5419" y="727"/>
                  </a:lnTo>
                  <a:lnTo>
                    <a:pt x="5419" y="703"/>
                  </a:lnTo>
                  <a:lnTo>
                    <a:pt x="5419" y="686"/>
                  </a:lnTo>
                  <a:lnTo>
                    <a:pt x="5419" y="671"/>
                  </a:lnTo>
                  <a:lnTo>
                    <a:pt x="5427" y="645"/>
                  </a:lnTo>
                  <a:lnTo>
                    <a:pt x="5427" y="630"/>
                  </a:lnTo>
                  <a:lnTo>
                    <a:pt x="5427" y="613"/>
                  </a:lnTo>
                  <a:lnTo>
                    <a:pt x="5427" y="589"/>
                  </a:lnTo>
                  <a:lnTo>
                    <a:pt x="5427" y="574"/>
                  </a:lnTo>
                  <a:lnTo>
                    <a:pt x="5427" y="557"/>
                  </a:lnTo>
                  <a:lnTo>
                    <a:pt x="5427" y="541"/>
                  </a:lnTo>
                  <a:lnTo>
                    <a:pt x="5427" y="516"/>
                  </a:lnTo>
                  <a:lnTo>
                    <a:pt x="5427" y="501"/>
                  </a:lnTo>
                  <a:lnTo>
                    <a:pt x="5427" y="483"/>
                  </a:lnTo>
                  <a:lnTo>
                    <a:pt x="5427" y="460"/>
                  </a:lnTo>
                  <a:lnTo>
                    <a:pt x="5427" y="444"/>
                  </a:lnTo>
                  <a:lnTo>
                    <a:pt x="5427" y="427"/>
                  </a:lnTo>
                  <a:lnTo>
                    <a:pt x="5438" y="412"/>
                  </a:lnTo>
                  <a:lnTo>
                    <a:pt x="5438" y="395"/>
                  </a:lnTo>
                  <a:lnTo>
                    <a:pt x="5438" y="371"/>
                  </a:lnTo>
                  <a:lnTo>
                    <a:pt x="5438" y="356"/>
                  </a:lnTo>
                  <a:lnTo>
                    <a:pt x="5438" y="339"/>
                  </a:lnTo>
                  <a:lnTo>
                    <a:pt x="5438" y="324"/>
                  </a:lnTo>
                  <a:lnTo>
                    <a:pt x="5438" y="306"/>
                  </a:lnTo>
                  <a:lnTo>
                    <a:pt x="5438" y="291"/>
                  </a:lnTo>
                  <a:lnTo>
                    <a:pt x="5438" y="274"/>
                  </a:lnTo>
                  <a:lnTo>
                    <a:pt x="5438" y="259"/>
                  </a:lnTo>
                  <a:lnTo>
                    <a:pt x="5438" y="242"/>
                  </a:lnTo>
                  <a:lnTo>
                    <a:pt x="5438" y="235"/>
                  </a:lnTo>
                  <a:lnTo>
                    <a:pt x="5449" y="218"/>
                  </a:lnTo>
                  <a:lnTo>
                    <a:pt x="5449" y="203"/>
                  </a:lnTo>
                  <a:lnTo>
                    <a:pt x="5449" y="186"/>
                  </a:lnTo>
                  <a:lnTo>
                    <a:pt x="5449" y="177"/>
                  </a:lnTo>
                  <a:lnTo>
                    <a:pt x="5449" y="162"/>
                  </a:lnTo>
                  <a:lnTo>
                    <a:pt x="5449" y="145"/>
                  </a:lnTo>
                  <a:lnTo>
                    <a:pt x="5449" y="138"/>
                  </a:lnTo>
                  <a:lnTo>
                    <a:pt x="5449" y="130"/>
                  </a:lnTo>
                  <a:lnTo>
                    <a:pt x="5449" y="112"/>
                  </a:lnTo>
                  <a:lnTo>
                    <a:pt x="5449" y="106"/>
                  </a:lnTo>
                  <a:lnTo>
                    <a:pt x="5449" y="97"/>
                  </a:lnTo>
                  <a:lnTo>
                    <a:pt x="5449" y="80"/>
                  </a:lnTo>
                  <a:lnTo>
                    <a:pt x="5449" y="73"/>
                  </a:lnTo>
                  <a:lnTo>
                    <a:pt x="5460" y="65"/>
                  </a:lnTo>
                  <a:lnTo>
                    <a:pt x="5460" y="56"/>
                  </a:lnTo>
                  <a:lnTo>
                    <a:pt x="5460" y="48"/>
                  </a:lnTo>
                  <a:lnTo>
                    <a:pt x="5460" y="41"/>
                  </a:lnTo>
                  <a:lnTo>
                    <a:pt x="5460" y="33"/>
                  </a:lnTo>
                  <a:lnTo>
                    <a:pt x="5460" y="24"/>
                  </a:lnTo>
                  <a:lnTo>
                    <a:pt x="5460" y="15"/>
                  </a:lnTo>
                  <a:lnTo>
                    <a:pt x="5460" y="9"/>
                  </a:lnTo>
                  <a:lnTo>
                    <a:pt x="5470" y="0"/>
                  </a:lnTo>
                  <a:lnTo>
                    <a:pt x="5470" y="9"/>
                  </a:lnTo>
                  <a:lnTo>
                    <a:pt x="5470" y="15"/>
                  </a:lnTo>
                  <a:lnTo>
                    <a:pt x="5470" y="24"/>
                  </a:lnTo>
                  <a:lnTo>
                    <a:pt x="5481" y="33"/>
                  </a:lnTo>
                  <a:lnTo>
                    <a:pt x="5481" y="41"/>
                  </a:lnTo>
                  <a:lnTo>
                    <a:pt x="5481" y="48"/>
                  </a:lnTo>
                  <a:lnTo>
                    <a:pt x="5481" y="56"/>
                  </a:lnTo>
                  <a:lnTo>
                    <a:pt x="5481" y="65"/>
                  </a:lnTo>
                  <a:lnTo>
                    <a:pt x="5481" y="73"/>
                  </a:lnTo>
                  <a:lnTo>
                    <a:pt x="5481" y="80"/>
                  </a:lnTo>
                  <a:lnTo>
                    <a:pt x="5481" y="97"/>
                  </a:lnTo>
                  <a:lnTo>
                    <a:pt x="5481" y="106"/>
                  </a:lnTo>
                  <a:lnTo>
                    <a:pt x="5481" y="112"/>
                  </a:lnTo>
                  <a:lnTo>
                    <a:pt x="5481" y="130"/>
                  </a:lnTo>
                  <a:lnTo>
                    <a:pt x="5481" y="138"/>
                  </a:lnTo>
                  <a:lnTo>
                    <a:pt x="5490" y="145"/>
                  </a:lnTo>
                  <a:lnTo>
                    <a:pt x="5490" y="162"/>
                  </a:lnTo>
                  <a:lnTo>
                    <a:pt x="5490" y="177"/>
                  </a:lnTo>
                  <a:lnTo>
                    <a:pt x="5490" y="186"/>
                  </a:lnTo>
                  <a:lnTo>
                    <a:pt x="5490" y="203"/>
                  </a:lnTo>
                  <a:lnTo>
                    <a:pt x="5490" y="218"/>
                  </a:lnTo>
                  <a:lnTo>
                    <a:pt x="5490" y="235"/>
                  </a:lnTo>
                  <a:lnTo>
                    <a:pt x="5490" y="242"/>
                  </a:lnTo>
                  <a:lnTo>
                    <a:pt x="5490" y="259"/>
                  </a:lnTo>
                  <a:lnTo>
                    <a:pt x="5490" y="274"/>
                  </a:lnTo>
                  <a:lnTo>
                    <a:pt x="5490" y="291"/>
                  </a:lnTo>
                  <a:lnTo>
                    <a:pt x="5490" y="306"/>
                  </a:lnTo>
                  <a:lnTo>
                    <a:pt x="5490" y="324"/>
                  </a:lnTo>
                  <a:lnTo>
                    <a:pt x="5501" y="339"/>
                  </a:lnTo>
                  <a:lnTo>
                    <a:pt x="5501" y="356"/>
                  </a:lnTo>
                  <a:lnTo>
                    <a:pt x="5501" y="371"/>
                  </a:lnTo>
                  <a:lnTo>
                    <a:pt x="5501" y="395"/>
                  </a:lnTo>
                  <a:lnTo>
                    <a:pt x="5501" y="412"/>
                  </a:lnTo>
                  <a:lnTo>
                    <a:pt x="5501" y="427"/>
                  </a:lnTo>
                  <a:lnTo>
                    <a:pt x="5501" y="444"/>
                  </a:lnTo>
                  <a:lnTo>
                    <a:pt x="5501" y="460"/>
                  </a:lnTo>
                  <a:lnTo>
                    <a:pt x="5501" y="483"/>
                  </a:lnTo>
                  <a:lnTo>
                    <a:pt x="5501" y="501"/>
                  </a:lnTo>
                  <a:lnTo>
                    <a:pt x="5501" y="516"/>
                  </a:lnTo>
                  <a:lnTo>
                    <a:pt x="5501" y="541"/>
                  </a:lnTo>
                  <a:lnTo>
                    <a:pt x="5511" y="557"/>
                  </a:lnTo>
                  <a:lnTo>
                    <a:pt x="5511" y="574"/>
                  </a:lnTo>
                  <a:lnTo>
                    <a:pt x="5511" y="598"/>
                  </a:lnTo>
                  <a:lnTo>
                    <a:pt x="5511" y="613"/>
                  </a:lnTo>
                  <a:lnTo>
                    <a:pt x="5511" y="630"/>
                  </a:lnTo>
                  <a:lnTo>
                    <a:pt x="5511" y="645"/>
                  </a:lnTo>
                  <a:lnTo>
                    <a:pt x="5511" y="671"/>
                  </a:lnTo>
                  <a:lnTo>
                    <a:pt x="5511" y="686"/>
                  </a:lnTo>
                  <a:lnTo>
                    <a:pt x="5511" y="703"/>
                  </a:lnTo>
                  <a:lnTo>
                    <a:pt x="5511" y="727"/>
                  </a:lnTo>
                  <a:lnTo>
                    <a:pt x="5511" y="742"/>
                  </a:lnTo>
                  <a:lnTo>
                    <a:pt x="5511" y="759"/>
                  </a:lnTo>
                  <a:lnTo>
                    <a:pt x="5511" y="775"/>
                  </a:lnTo>
                  <a:lnTo>
                    <a:pt x="5522" y="792"/>
                  </a:lnTo>
                  <a:lnTo>
                    <a:pt x="5522" y="815"/>
                  </a:lnTo>
                  <a:lnTo>
                    <a:pt x="5522" y="831"/>
                  </a:lnTo>
                  <a:lnTo>
                    <a:pt x="5522" y="848"/>
                  </a:lnTo>
                  <a:lnTo>
                    <a:pt x="5522" y="863"/>
                  </a:lnTo>
                  <a:lnTo>
                    <a:pt x="5522" y="880"/>
                  </a:lnTo>
                  <a:lnTo>
                    <a:pt x="5522" y="895"/>
                  </a:lnTo>
                  <a:lnTo>
                    <a:pt x="5522" y="912"/>
                  </a:lnTo>
                  <a:lnTo>
                    <a:pt x="5522" y="928"/>
                  </a:lnTo>
                  <a:lnTo>
                    <a:pt x="5522" y="945"/>
                  </a:lnTo>
                  <a:lnTo>
                    <a:pt x="5522" y="952"/>
                  </a:lnTo>
                  <a:lnTo>
                    <a:pt x="5522" y="969"/>
                  </a:lnTo>
                  <a:lnTo>
                    <a:pt x="5533" y="984"/>
                  </a:lnTo>
                  <a:lnTo>
                    <a:pt x="5533" y="1001"/>
                  </a:lnTo>
                  <a:lnTo>
                    <a:pt x="5533" y="1009"/>
                  </a:lnTo>
                  <a:lnTo>
                    <a:pt x="5533" y="1025"/>
                  </a:lnTo>
                  <a:lnTo>
                    <a:pt x="5533" y="1042"/>
                  </a:lnTo>
                  <a:lnTo>
                    <a:pt x="5533" y="1049"/>
                  </a:lnTo>
                  <a:lnTo>
                    <a:pt x="5533" y="1057"/>
                  </a:lnTo>
                  <a:lnTo>
                    <a:pt x="5533" y="1074"/>
                  </a:lnTo>
                  <a:lnTo>
                    <a:pt x="5533" y="1081"/>
                  </a:lnTo>
                  <a:lnTo>
                    <a:pt x="5533" y="1089"/>
                  </a:lnTo>
                  <a:lnTo>
                    <a:pt x="5533" y="1106"/>
                  </a:lnTo>
                  <a:lnTo>
                    <a:pt x="5533" y="1113"/>
                  </a:lnTo>
                  <a:lnTo>
                    <a:pt x="5533" y="1122"/>
                  </a:lnTo>
                  <a:lnTo>
                    <a:pt x="5544" y="1130"/>
                  </a:lnTo>
                  <a:lnTo>
                    <a:pt x="5544" y="1139"/>
                  </a:lnTo>
                  <a:lnTo>
                    <a:pt x="5544" y="1146"/>
                  </a:lnTo>
                  <a:lnTo>
                    <a:pt x="5544" y="1154"/>
                  </a:lnTo>
                  <a:lnTo>
                    <a:pt x="5544" y="1163"/>
                  </a:lnTo>
                  <a:lnTo>
                    <a:pt x="5544" y="1171"/>
                  </a:lnTo>
                  <a:lnTo>
                    <a:pt x="5544" y="1178"/>
                  </a:lnTo>
                  <a:lnTo>
                    <a:pt x="5554" y="1186"/>
                  </a:lnTo>
                  <a:lnTo>
                    <a:pt x="5554" y="1178"/>
                  </a:lnTo>
                  <a:lnTo>
                    <a:pt x="5554" y="1171"/>
                  </a:lnTo>
                  <a:lnTo>
                    <a:pt x="5554" y="1163"/>
                  </a:lnTo>
                  <a:lnTo>
                    <a:pt x="5563" y="1154"/>
                  </a:lnTo>
                  <a:lnTo>
                    <a:pt x="5563" y="1146"/>
                  </a:lnTo>
                  <a:lnTo>
                    <a:pt x="5563" y="1139"/>
                  </a:lnTo>
                  <a:lnTo>
                    <a:pt x="5563" y="1130"/>
                  </a:lnTo>
                  <a:lnTo>
                    <a:pt x="5563" y="1122"/>
                  </a:lnTo>
                  <a:lnTo>
                    <a:pt x="5563" y="1113"/>
                  </a:lnTo>
                  <a:lnTo>
                    <a:pt x="5563" y="1106"/>
                  </a:lnTo>
                  <a:lnTo>
                    <a:pt x="5563" y="1089"/>
                  </a:lnTo>
                  <a:lnTo>
                    <a:pt x="5563" y="1081"/>
                  </a:lnTo>
                  <a:lnTo>
                    <a:pt x="5563" y="1074"/>
                  </a:lnTo>
                  <a:lnTo>
                    <a:pt x="5563" y="1057"/>
                  </a:lnTo>
                  <a:lnTo>
                    <a:pt x="5563" y="1049"/>
                  </a:lnTo>
                  <a:lnTo>
                    <a:pt x="5563" y="1042"/>
                  </a:lnTo>
                  <a:lnTo>
                    <a:pt x="5574" y="1025"/>
                  </a:lnTo>
                  <a:lnTo>
                    <a:pt x="5574" y="1009"/>
                  </a:lnTo>
                  <a:lnTo>
                    <a:pt x="5574" y="1001"/>
                  </a:lnTo>
                  <a:lnTo>
                    <a:pt x="5574" y="984"/>
                  </a:lnTo>
                  <a:lnTo>
                    <a:pt x="5574" y="969"/>
                  </a:lnTo>
                  <a:lnTo>
                    <a:pt x="5574" y="952"/>
                  </a:lnTo>
                  <a:lnTo>
                    <a:pt x="5574" y="945"/>
                  </a:lnTo>
                  <a:lnTo>
                    <a:pt x="5574" y="928"/>
                  </a:lnTo>
                  <a:lnTo>
                    <a:pt x="5574" y="912"/>
                  </a:lnTo>
                  <a:lnTo>
                    <a:pt x="5574" y="895"/>
                  </a:lnTo>
                  <a:lnTo>
                    <a:pt x="5574" y="880"/>
                  </a:lnTo>
                  <a:lnTo>
                    <a:pt x="5574" y="863"/>
                  </a:lnTo>
                  <a:lnTo>
                    <a:pt x="5574" y="848"/>
                  </a:lnTo>
                  <a:lnTo>
                    <a:pt x="5585" y="831"/>
                  </a:lnTo>
                  <a:lnTo>
                    <a:pt x="5585" y="815"/>
                  </a:lnTo>
                  <a:lnTo>
                    <a:pt x="5585" y="792"/>
                  </a:lnTo>
                  <a:lnTo>
                    <a:pt x="5585" y="775"/>
                  </a:lnTo>
                  <a:lnTo>
                    <a:pt x="5585" y="759"/>
                  </a:lnTo>
                  <a:lnTo>
                    <a:pt x="5585" y="742"/>
                  </a:lnTo>
                  <a:lnTo>
                    <a:pt x="5585" y="727"/>
                  </a:lnTo>
                  <a:lnTo>
                    <a:pt x="5585" y="703"/>
                  </a:lnTo>
                  <a:lnTo>
                    <a:pt x="5585" y="686"/>
                  </a:lnTo>
                  <a:lnTo>
                    <a:pt x="5585" y="671"/>
                  </a:lnTo>
                  <a:lnTo>
                    <a:pt x="5585" y="645"/>
                  </a:lnTo>
                  <a:lnTo>
                    <a:pt x="5585" y="630"/>
                  </a:lnTo>
                  <a:lnTo>
                    <a:pt x="5595" y="613"/>
                  </a:lnTo>
                  <a:lnTo>
                    <a:pt x="5595" y="598"/>
                  </a:lnTo>
                  <a:lnTo>
                    <a:pt x="5595" y="574"/>
                  </a:lnTo>
                  <a:lnTo>
                    <a:pt x="5595" y="557"/>
                  </a:lnTo>
                  <a:lnTo>
                    <a:pt x="5595" y="541"/>
                  </a:lnTo>
                  <a:lnTo>
                    <a:pt x="5595" y="516"/>
                  </a:lnTo>
                  <a:lnTo>
                    <a:pt x="5595" y="501"/>
                  </a:lnTo>
                  <a:lnTo>
                    <a:pt x="5595" y="483"/>
                  </a:lnTo>
                  <a:lnTo>
                    <a:pt x="5595" y="460"/>
                  </a:lnTo>
                  <a:lnTo>
                    <a:pt x="5595" y="444"/>
                  </a:lnTo>
                  <a:lnTo>
                    <a:pt x="5595" y="427"/>
                  </a:lnTo>
                  <a:lnTo>
                    <a:pt x="5595" y="412"/>
                  </a:lnTo>
                  <a:lnTo>
                    <a:pt x="5595" y="395"/>
                  </a:lnTo>
                  <a:lnTo>
                    <a:pt x="5606" y="371"/>
                  </a:lnTo>
                  <a:lnTo>
                    <a:pt x="5606" y="356"/>
                  </a:lnTo>
                  <a:lnTo>
                    <a:pt x="5606" y="339"/>
                  </a:lnTo>
                  <a:lnTo>
                    <a:pt x="5606" y="324"/>
                  </a:lnTo>
                  <a:lnTo>
                    <a:pt x="5606" y="306"/>
                  </a:lnTo>
                  <a:lnTo>
                    <a:pt x="5606" y="291"/>
                  </a:lnTo>
                  <a:lnTo>
                    <a:pt x="5606" y="274"/>
                  </a:lnTo>
                  <a:lnTo>
                    <a:pt x="5606" y="259"/>
                  </a:lnTo>
                  <a:lnTo>
                    <a:pt x="5606" y="242"/>
                  </a:lnTo>
                  <a:lnTo>
                    <a:pt x="5606" y="235"/>
                  </a:lnTo>
                  <a:lnTo>
                    <a:pt x="5606" y="218"/>
                  </a:lnTo>
                  <a:lnTo>
                    <a:pt x="5606" y="203"/>
                  </a:lnTo>
                  <a:lnTo>
                    <a:pt x="5617" y="186"/>
                  </a:lnTo>
                  <a:lnTo>
                    <a:pt x="5617" y="177"/>
                  </a:lnTo>
                  <a:lnTo>
                    <a:pt x="5617" y="162"/>
                  </a:lnTo>
                  <a:lnTo>
                    <a:pt x="5617" y="145"/>
                  </a:lnTo>
                  <a:lnTo>
                    <a:pt x="5617" y="138"/>
                  </a:lnTo>
                  <a:lnTo>
                    <a:pt x="5617" y="130"/>
                  </a:lnTo>
                  <a:lnTo>
                    <a:pt x="5617" y="112"/>
                  </a:lnTo>
                  <a:lnTo>
                    <a:pt x="5617" y="106"/>
                  </a:lnTo>
                  <a:lnTo>
                    <a:pt x="5617" y="97"/>
                  </a:lnTo>
                  <a:lnTo>
                    <a:pt x="5617" y="80"/>
                  </a:lnTo>
                  <a:lnTo>
                    <a:pt x="5617" y="73"/>
                  </a:lnTo>
                  <a:lnTo>
                    <a:pt x="5617" y="65"/>
                  </a:lnTo>
                  <a:lnTo>
                    <a:pt x="5617" y="56"/>
                  </a:lnTo>
                  <a:lnTo>
                    <a:pt x="5628" y="48"/>
                  </a:lnTo>
                  <a:lnTo>
                    <a:pt x="5628" y="41"/>
                  </a:lnTo>
                  <a:lnTo>
                    <a:pt x="5628" y="33"/>
                  </a:lnTo>
                  <a:lnTo>
                    <a:pt x="5628" y="24"/>
                  </a:lnTo>
                  <a:lnTo>
                    <a:pt x="5628" y="15"/>
                  </a:lnTo>
                  <a:lnTo>
                    <a:pt x="5628" y="9"/>
                  </a:lnTo>
                  <a:lnTo>
                    <a:pt x="5637" y="0"/>
                  </a:lnTo>
                  <a:lnTo>
                    <a:pt x="5637" y="9"/>
                  </a:lnTo>
                  <a:lnTo>
                    <a:pt x="5637" y="15"/>
                  </a:lnTo>
                  <a:lnTo>
                    <a:pt x="5637" y="24"/>
                  </a:lnTo>
                  <a:lnTo>
                    <a:pt x="5637" y="33"/>
                  </a:lnTo>
                  <a:lnTo>
                    <a:pt x="5647" y="41"/>
                  </a:lnTo>
                  <a:lnTo>
                    <a:pt x="5647" y="48"/>
                  </a:lnTo>
                  <a:lnTo>
                    <a:pt x="5647" y="56"/>
                  </a:lnTo>
                  <a:lnTo>
                    <a:pt x="5647" y="65"/>
                  </a:lnTo>
                  <a:lnTo>
                    <a:pt x="5647" y="73"/>
                  </a:lnTo>
                  <a:lnTo>
                    <a:pt x="5647" y="80"/>
                  </a:lnTo>
                  <a:lnTo>
                    <a:pt x="5647" y="97"/>
                  </a:lnTo>
                  <a:lnTo>
                    <a:pt x="5647" y="106"/>
                  </a:lnTo>
                  <a:lnTo>
                    <a:pt x="5647" y="112"/>
                  </a:lnTo>
                  <a:lnTo>
                    <a:pt x="5647" y="130"/>
                  </a:lnTo>
                  <a:lnTo>
                    <a:pt x="5647" y="138"/>
                  </a:lnTo>
                  <a:lnTo>
                    <a:pt x="5647" y="145"/>
                  </a:lnTo>
                  <a:lnTo>
                    <a:pt x="5647" y="162"/>
                  </a:lnTo>
                  <a:lnTo>
                    <a:pt x="5658" y="177"/>
                  </a:lnTo>
                  <a:lnTo>
                    <a:pt x="5658" y="186"/>
                  </a:lnTo>
                  <a:lnTo>
                    <a:pt x="5658" y="203"/>
                  </a:lnTo>
                  <a:lnTo>
                    <a:pt x="5658" y="218"/>
                  </a:lnTo>
                  <a:lnTo>
                    <a:pt x="5658" y="235"/>
                  </a:lnTo>
                  <a:lnTo>
                    <a:pt x="5658" y="242"/>
                  </a:lnTo>
                  <a:lnTo>
                    <a:pt x="5658" y="259"/>
                  </a:lnTo>
                  <a:lnTo>
                    <a:pt x="5658" y="274"/>
                  </a:lnTo>
                  <a:lnTo>
                    <a:pt x="5658" y="291"/>
                  </a:lnTo>
                  <a:lnTo>
                    <a:pt x="5658" y="306"/>
                  </a:lnTo>
                  <a:lnTo>
                    <a:pt x="5658" y="324"/>
                  </a:lnTo>
                  <a:lnTo>
                    <a:pt x="5658" y="339"/>
                  </a:lnTo>
                  <a:lnTo>
                    <a:pt x="5658" y="356"/>
                  </a:lnTo>
                  <a:lnTo>
                    <a:pt x="5669" y="371"/>
                  </a:lnTo>
                  <a:lnTo>
                    <a:pt x="5669" y="395"/>
                  </a:lnTo>
                  <a:lnTo>
                    <a:pt x="5669" y="412"/>
                  </a:lnTo>
                  <a:lnTo>
                    <a:pt x="5669" y="427"/>
                  </a:lnTo>
                  <a:lnTo>
                    <a:pt x="5669" y="444"/>
                  </a:lnTo>
                  <a:lnTo>
                    <a:pt x="5669" y="460"/>
                  </a:lnTo>
                  <a:lnTo>
                    <a:pt x="5669" y="483"/>
                  </a:lnTo>
                  <a:lnTo>
                    <a:pt x="5669" y="501"/>
                  </a:lnTo>
                  <a:lnTo>
                    <a:pt x="5669" y="516"/>
                  </a:lnTo>
                  <a:lnTo>
                    <a:pt x="5669" y="541"/>
                  </a:lnTo>
                  <a:lnTo>
                    <a:pt x="5669" y="557"/>
                  </a:lnTo>
                  <a:lnTo>
                    <a:pt x="5669" y="574"/>
                  </a:lnTo>
                  <a:lnTo>
                    <a:pt x="5679" y="598"/>
                  </a:lnTo>
                  <a:lnTo>
                    <a:pt x="5679" y="613"/>
                  </a:lnTo>
                  <a:lnTo>
                    <a:pt x="5679" y="630"/>
                  </a:lnTo>
                  <a:lnTo>
                    <a:pt x="5679" y="645"/>
                  </a:lnTo>
                  <a:lnTo>
                    <a:pt x="5679" y="671"/>
                  </a:lnTo>
                  <a:lnTo>
                    <a:pt x="5679" y="686"/>
                  </a:lnTo>
                  <a:lnTo>
                    <a:pt x="5679" y="703"/>
                  </a:lnTo>
                  <a:lnTo>
                    <a:pt x="5679" y="727"/>
                  </a:lnTo>
                  <a:lnTo>
                    <a:pt x="5679" y="742"/>
                  </a:lnTo>
                  <a:lnTo>
                    <a:pt x="5679" y="759"/>
                  </a:lnTo>
                  <a:lnTo>
                    <a:pt x="5679" y="775"/>
                  </a:lnTo>
                  <a:lnTo>
                    <a:pt x="5679" y="792"/>
                  </a:lnTo>
                  <a:lnTo>
                    <a:pt x="5679" y="815"/>
                  </a:lnTo>
                  <a:lnTo>
                    <a:pt x="5690" y="831"/>
                  </a:lnTo>
                  <a:lnTo>
                    <a:pt x="5690" y="848"/>
                  </a:lnTo>
                  <a:lnTo>
                    <a:pt x="5690" y="863"/>
                  </a:lnTo>
                  <a:lnTo>
                    <a:pt x="5690" y="880"/>
                  </a:lnTo>
                  <a:lnTo>
                    <a:pt x="5690" y="895"/>
                  </a:lnTo>
                  <a:lnTo>
                    <a:pt x="5690" y="912"/>
                  </a:lnTo>
                  <a:lnTo>
                    <a:pt x="5690" y="928"/>
                  </a:lnTo>
                  <a:lnTo>
                    <a:pt x="5690" y="945"/>
                  </a:lnTo>
                  <a:lnTo>
                    <a:pt x="5690" y="952"/>
                  </a:lnTo>
                  <a:lnTo>
                    <a:pt x="5690" y="969"/>
                  </a:lnTo>
                  <a:lnTo>
                    <a:pt x="5690" y="984"/>
                  </a:lnTo>
                  <a:lnTo>
                    <a:pt x="5690" y="1001"/>
                  </a:lnTo>
                  <a:lnTo>
                    <a:pt x="5699" y="1009"/>
                  </a:lnTo>
                  <a:lnTo>
                    <a:pt x="5699" y="1025"/>
                  </a:lnTo>
                  <a:lnTo>
                    <a:pt x="5699" y="1042"/>
                  </a:lnTo>
                  <a:lnTo>
                    <a:pt x="5699" y="1049"/>
                  </a:lnTo>
                  <a:lnTo>
                    <a:pt x="5699" y="1057"/>
                  </a:lnTo>
                  <a:lnTo>
                    <a:pt x="5699" y="1074"/>
                  </a:lnTo>
                  <a:lnTo>
                    <a:pt x="5699" y="1081"/>
                  </a:lnTo>
                  <a:lnTo>
                    <a:pt x="5699" y="1089"/>
                  </a:lnTo>
                  <a:lnTo>
                    <a:pt x="5699" y="1106"/>
                  </a:lnTo>
                  <a:lnTo>
                    <a:pt x="5699" y="1113"/>
                  </a:lnTo>
                  <a:lnTo>
                    <a:pt x="5699" y="1122"/>
                  </a:lnTo>
                  <a:lnTo>
                    <a:pt x="5699" y="1130"/>
                  </a:lnTo>
                  <a:lnTo>
                    <a:pt x="5699" y="1139"/>
                  </a:lnTo>
                  <a:lnTo>
                    <a:pt x="5710" y="1146"/>
                  </a:lnTo>
                  <a:lnTo>
                    <a:pt x="5710" y="1154"/>
                  </a:lnTo>
                  <a:lnTo>
                    <a:pt x="5710" y="1163"/>
                  </a:lnTo>
                  <a:lnTo>
                    <a:pt x="5710" y="1171"/>
                  </a:lnTo>
                  <a:lnTo>
                    <a:pt x="5710" y="1178"/>
                  </a:lnTo>
                  <a:lnTo>
                    <a:pt x="5721" y="1186"/>
                  </a:lnTo>
                  <a:lnTo>
                    <a:pt x="5721" y="1178"/>
                  </a:lnTo>
                  <a:lnTo>
                    <a:pt x="5721" y="1171"/>
                  </a:lnTo>
                  <a:lnTo>
                    <a:pt x="5721" y="1163"/>
                  </a:lnTo>
                  <a:lnTo>
                    <a:pt x="5721" y="1154"/>
                  </a:lnTo>
                  <a:lnTo>
                    <a:pt x="5721" y="1146"/>
                  </a:lnTo>
                  <a:lnTo>
                    <a:pt x="5731" y="1139"/>
                  </a:lnTo>
                  <a:lnTo>
                    <a:pt x="5731" y="1130"/>
                  </a:lnTo>
                  <a:lnTo>
                    <a:pt x="5731" y="1122"/>
                  </a:lnTo>
                  <a:lnTo>
                    <a:pt x="5731" y="1113"/>
                  </a:lnTo>
                  <a:lnTo>
                    <a:pt x="5731" y="1106"/>
                  </a:lnTo>
                  <a:lnTo>
                    <a:pt x="5731" y="1089"/>
                  </a:lnTo>
                  <a:lnTo>
                    <a:pt x="5731" y="1081"/>
                  </a:lnTo>
                  <a:lnTo>
                    <a:pt x="5731" y="1074"/>
                  </a:lnTo>
                  <a:lnTo>
                    <a:pt x="5731" y="1057"/>
                  </a:lnTo>
                  <a:lnTo>
                    <a:pt x="5731" y="1049"/>
                  </a:lnTo>
                  <a:lnTo>
                    <a:pt x="5731" y="1042"/>
                  </a:lnTo>
                  <a:lnTo>
                    <a:pt x="5731" y="1025"/>
                  </a:lnTo>
                  <a:lnTo>
                    <a:pt x="5731" y="1009"/>
                  </a:lnTo>
                  <a:lnTo>
                    <a:pt x="5742" y="1001"/>
                  </a:lnTo>
                  <a:lnTo>
                    <a:pt x="5742" y="984"/>
                  </a:lnTo>
                  <a:lnTo>
                    <a:pt x="5742" y="969"/>
                  </a:lnTo>
                  <a:lnTo>
                    <a:pt x="5742" y="952"/>
                  </a:lnTo>
                  <a:lnTo>
                    <a:pt x="5742" y="945"/>
                  </a:lnTo>
                  <a:lnTo>
                    <a:pt x="5742" y="928"/>
                  </a:lnTo>
                  <a:lnTo>
                    <a:pt x="5742" y="912"/>
                  </a:lnTo>
                  <a:lnTo>
                    <a:pt x="5742" y="895"/>
                  </a:lnTo>
                  <a:lnTo>
                    <a:pt x="5742" y="880"/>
                  </a:lnTo>
                  <a:lnTo>
                    <a:pt x="5742" y="863"/>
                  </a:lnTo>
                  <a:lnTo>
                    <a:pt x="5742" y="848"/>
                  </a:lnTo>
                  <a:lnTo>
                    <a:pt x="5742" y="831"/>
                  </a:lnTo>
                  <a:lnTo>
                    <a:pt x="5742" y="815"/>
                  </a:lnTo>
                  <a:lnTo>
                    <a:pt x="5753" y="792"/>
                  </a:lnTo>
                  <a:lnTo>
                    <a:pt x="5753" y="775"/>
                  </a:lnTo>
                  <a:lnTo>
                    <a:pt x="5753" y="759"/>
                  </a:lnTo>
                  <a:lnTo>
                    <a:pt x="5753" y="742"/>
                  </a:lnTo>
                  <a:lnTo>
                    <a:pt x="5753" y="727"/>
                  </a:lnTo>
                  <a:lnTo>
                    <a:pt x="5753" y="703"/>
                  </a:lnTo>
                  <a:lnTo>
                    <a:pt x="5753" y="686"/>
                  </a:lnTo>
                  <a:lnTo>
                    <a:pt x="5753" y="671"/>
                  </a:lnTo>
                  <a:lnTo>
                    <a:pt x="5753" y="645"/>
                  </a:lnTo>
                  <a:lnTo>
                    <a:pt x="5753" y="630"/>
                  </a:lnTo>
                  <a:lnTo>
                    <a:pt x="5753" y="613"/>
                  </a:lnTo>
                  <a:lnTo>
                    <a:pt x="5753" y="589"/>
                  </a:lnTo>
                  <a:lnTo>
                    <a:pt x="5763" y="574"/>
                  </a:lnTo>
                  <a:lnTo>
                    <a:pt x="5763" y="557"/>
                  </a:lnTo>
                  <a:lnTo>
                    <a:pt x="5763" y="541"/>
                  </a:lnTo>
                  <a:lnTo>
                    <a:pt x="5763" y="516"/>
                  </a:lnTo>
                  <a:lnTo>
                    <a:pt x="5763" y="501"/>
                  </a:lnTo>
                  <a:lnTo>
                    <a:pt x="5763" y="483"/>
                  </a:lnTo>
                  <a:lnTo>
                    <a:pt x="5763" y="460"/>
                  </a:lnTo>
                  <a:lnTo>
                    <a:pt x="5763" y="444"/>
                  </a:lnTo>
                  <a:lnTo>
                    <a:pt x="5763" y="427"/>
                  </a:lnTo>
                  <a:lnTo>
                    <a:pt x="5763" y="412"/>
                  </a:lnTo>
                  <a:lnTo>
                    <a:pt x="5763" y="395"/>
                  </a:lnTo>
                  <a:lnTo>
                    <a:pt x="5763" y="371"/>
                  </a:lnTo>
                  <a:lnTo>
                    <a:pt x="5763" y="356"/>
                  </a:lnTo>
                  <a:lnTo>
                    <a:pt x="5772" y="339"/>
                  </a:lnTo>
                  <a:lnTo>
                    <a:pt x="5772" y="324"/>
                  </a:lnTo>
                  <a:lnTo>
                    <a:pt x="5772" y="306"/>
                  </a:lnTo>
                  <a:lnTo>
                    <a:pt x="5772" y="291"/>
                  </a:lnTo>
                  <a:lnTo>
                    <a:pt x="5772" y="274"/>
                  </a:lnTo>
                  <a:lnTo>
                    <a:pt x="5772" y="259"/>
                  </a:lnTo>
                  <a:lnTo>
                    <a:pt x="5772" y="242"/>
                  </a:lnTo>
                  <a:lnTo>
                    <a:pt x="5772" y="235"/>
                  </a:lnTo>
                  <a:lnTo>
                    <a:pt x="5772" y="218"/>
                  </a:lnTo>
                  <a:lnTo>
                    <a:pt x="5772" y="203"/>
                  </a:lnTo>
                  <a:lnTo>
                    <a:pt x="5772" y="186"/>
                  </a:lnTo>
                  <a:lnTo>
                    <a:pt x="5772" y="177"/>
                  </a:lnTo>
                  <a:lnTo>
                    <a:pt x="5772" y="162"/>
                  </a:lnTo>
                  <a:lnTo>
                    <a:pt x="5783" y="145"/>
                  </a:lnTo>
                  <a:lnTo>
                    <a:pt x="5783" y="138"/>
                  </a:lnTo>
                  <a:lnTo>
                    <a:pt x="5783" y="130"/>
                  </a:lnTo>
                  <a:lnTo>
                    <a:pt x="5783" y="112"/>
                  </a:lnTo>
                  <a:lnTo>
                    <a:pt x="5783" y="106"/>
                  </a:lnTo>
                  <a:lnTo>
                    <a:pt x="5783" y="97"/>
                  </a:lnTo>
                  <a:lnTo>
                    <a:pt x="5783" y="80"/>
                  </a:lnTo>
                  <a:lnTo>
                    <a:pt x="5783" y="73"/>
                  </a:lnTo>
                  <a:lnTo>
                    <a:pt x="5783" y="65"/>
                  </a:lnTo>
                  <a:lnTo>
                    <a:pt x="5783" y="56"/>
                  </a:lnTo>
                  <a:lnTo>
                    <a:pt x="5783" y="48"/>
                  </a:lnTo>
                  <a:lnTo>
                    <a:pt x="5783" y="41"/>
                  </a:lnTo>
                  <a:lnTo>
                    <a:pt x="5794" y="33"/>
                  </a:lnTo>
                  <a:lnTo>
                    <a:pt x="5794" y="24"/>
                  </a:lnTo>
                  <a:lnTo>
                    <a:pt x="5794" y="15"/>
                  </a:lnTo>
                  <a:lnTo>
                    <a:pt x="5794" y="9"/>
                  </a:lnTo>
                  <a:lnTo>
                    <a:pt x="5805" y="0"/>
                  </a:lnTo>
                  <a:lnTo>
                    <a:pt x="5805" y="9"/>
                  </a:lnTo>
                  <a:lnTo>
                    <a:pt x="5805" y="15"/>
                  </a:lnTo>
                  <a:lnTo>
                    <a:pt x="5805" y="24"/>
                  </a:lnTo>
                  <a:lnTo>
                    <a:pt x="5805" y="33"/>
                  </a:lnTo>
                  <a:lnTo>
                    <a:pt x="5805" y="41"/>
                  </a:lnTo>
                  <a:lnTo>
                    <a:pt x="5805" y="48"/>
                  </a:lnTo>
                  <a:lnTo>
                    <a:pt x="5815" y="56"/>
                  </a:lnTo>
                  <a:lnTo>
                    <a:pt x="5815" y="65"/>
                  </a:lnTo>
                  <a:lnTo>
                    <a:pt x="5815" y="73"/>
                  </a:lnTo>
                  <a:lnTo>
                    <a:pt x="5815" y="80"/>
                  </a:lnTo>
                  <a:lnTo>
                    <a:pt x="5815" y="97"/>
                  </a:lnTo>
                  <a:lnTo>
                    <a:pt x="5815" y="106"/>
                  </a:lnTo>
                  <a:lnTo>
                    <a:pt x="5815" y="112"/>
                  </a:lnTo>
                  <a:lnTo>
                    <a:pt x="5815" y="130"/>
                  </a:lnTo>
                  <a:lnTo>
                    <a:pt x="5815" y="138"/>
                  </a:lnTo>
                  <a:lnTo>
                    <a:pt x="5815" y="145"/>
                  </a:lnTo>
                  <a:lnTo>
                    <a:pt x="5815" y="162"/>
                  </a:lnTo>
                  <a:lnTo>
                    <a:pt x="5815" y="177"/>
                  </a:lnTo>
                  <a:lnTo>
                    <a:pt x="5815" y="186"/>
                  </a:lnTo>
                  <a:lnTo>
                    <a:pt x="5826" y="203"/>
                  </a:lnTo>
                  <a:lnTo>
                    <a:pt x="5826" y="218"/>
                  </a:lnTo>
                  <a:lnTo>
                    <a:pt x="5826" y="235"/>
                  </a:lnTo>
                  <a:lnTo>
                    <a:pt x="5826" y="242"/>
                  </a:lnTo>
                  <a:lnTo>
                    <a:pt x="5826" y="259"/>
                  </a:lnTo>
                  <a:lnTo>
                    <a:pt x="5826" y="274"/>
                  </a:lnTo>
                  <a:lnTo>
                    <a:pt x="5826" y="291"/>
                  </a:lnTo>
                  <a:lnTo>
                    <a:pt x="5826" y="306"/>
                  </a:lnTo>
                  <a:lnTo>
                    <a:pt x="5826" y="324"/>
                  </a:lnTo>
                  <a:lnTo>
                    <a:pt x="5826" y="339"/>
                  </a:lnTo>
                  <a:lnTo>
                    <a:pt x="5826" y="356"/>
                  </a:lnTo>
                  <a:lnTo>
                    <a:pt x="5826" y="371"/>
                  </a:lnTo>
                  <a:lnTo>
                    <a:pt x="5826" y="395"/>
                  </a:lnTo>
                  <a:lnTo>
                    <a:pt x="5835" y="412"/>
                  </a:lnTo>
                  <a:lnTo>
                    <a:pt x="5835" y="427"/>
                  </a:lnTo>
                  <a:lnTo>
                    <a:pt x="5835" y="444"/>
                  </a:lnTo>
                  <a:lnTo>
                    <a:pt x="5835" y="460"/>
                  </a:lnTo>
                  <a:lnTo>
                    <a:pt x="5835" y="483"/>
                  </a:lnTo>
                  <a:lnTo>
                    <a:pt x="5835" y="501"/>
                  </a:lnTo>
                  <a:lnTo>
                    <a:pt x="5835" y="516"/>
                  </a:lnTo>
                  <a:lnTo>
                    <a:pt x="5835" y="541"/>
                  </a:lnTo>
                  <a:lnTo>
                    <a:pt x="5835" y="557"/>
                  </a:lnTo>
                  <a:lnTo>
                    <a:pt x="5835" y="574"/>
                  </a:lnTo>
                  <a:lnTo>
                    <a:pt x="5835" y="598"/>
                  </a:lnTo>
                  <a:lnTo>
                    <a:pt x="5835" y="613"/>
                  </a:lnTo>
                  <a:lnTo>
                    <a:pt x="5846" y="630"/>
                  </a:lnTo>
                  <a:lnTo>
                    <a:pt x="5846" y="645"/>
                  </a:lnTo>
                  <a:lnTo>
                    <a:pt x="5846" y="671"/>
                  </a:lnTo>
                  <a:lnTo>
                    <a:pt x="5846" y="686"/>
                  </a:lnTo>
                  <a:lnTo>
                    <a:pt x="5846" y="703"/>
                  </a:lnTo>
                  <a:lnTo>
                    <a:pt x="5846" y="727"/>
                  </a:lnTo>
                  <a:lnTo>
                    <a:pt x="5846" y="742"/>
                  </a:lnTo>
                  <a:lnTo>
                    <a:pt x="5846" y="759"/>
                  </a:lnTo>
                  <a:lnTo>
                    <a:pt x="5846" y="775"/>
                  </a:lnTo>
                  <a:lnTo>
                    <a:pt x="5846" y="792"/>
                  </a:lnTo>
                  <a:lnTo>
                    <a:pt x="5846" y="815"/>
                  </a:lnTo>
                  <a:lnTo>
                    <a:pt x="5846" y="831"/>
                  </a:lnTo>
                  <a:lnTo>
                    <a:pt x="5846" y="848"/>
                  </a:lnTo>
                  <a:lnTo>
                    <a:pt x="5856" y="863"/>
                  </a:lnTo>
                  <a:lnTo>
                    <a:pt x="5856" y="880"/>
                  </a:lnTo>
                  <a:lnTo>
                    <a:pt x="5856" y="895"/>
                  </a:lnTo>
                  <a:lnTo>
                    <a:pt x="5856" y="912"/>
                  </a:lnTo>
                  <a:lnTo>
                    <a:pt x="5856" y="928"/>
                  </a:lnTo>
                  <a:lnTo>
                    <a:pt x="5856" y="945"/>
                  </a:lnTo>
                  <a:lnTo>
                    <a:pt x="5856" y="952"/>
                  </a:lnTo>
                  <a:lnTo>
                    <a:pt x="5856" y="969"/>
                  </a:lnTo>
                  <a:lnTo>
                    <a:pt x="5856" y="984"/>
                  </a:lnTo>
                  <a:lnTo>
                    <a:pt x="5856" y="1001"/>
                  </a:lnTo>
                  <a:lnTo>
                    <a:pt x="5856" y="1009"/>
                  </a:lnTo>
                  <a:lnTo>
                    <a:pt x="5856" y="1025"/>
                  </a:lnTo>
                  <a:lnTo>
                    <a:pt x="5856" y="1042"/>
                  </a:lnTo>
                  <a:lnTo>
                    <a:pt x="5867" y="1049"/>
                  </a:lnTo>
                  <a:lnTo>
                    <a:pt x="5867" y="1057"/>
                  </a:lnTo>
                  <a:lnTo>
                    <a:pt x="5867" y="1074"/>
                  </a:lnTo>
                  <a:lnTo>
                    <a:pt x="5867" y="1081"/>
                  </a:lnTo>
                  <a:lnTo>
                    <a:pt x="5867" y="1089"/>
                  </a:lnTo>
                  <a:lnTo>
                    <a:pt x="5867" y="1106"/>
                  </a:lnTo>
                  <a:lnTo>
                    <a:pt x="5867" y="1113"/>
                  </a:lnTo>
                  <a:lnTo>
                    <a:pt x="5867" y="1122"/>
                  </a:lnTo>
                  <a:lnTo>
                    <a:pt x="5867" y="1130"/>
                  </a:lnTo>
                  <a:lnTo>
                    <a:pt x="5867" y="1139"/>
                  </a:lnTo>
                  <a:lnTo>
                    <a:pt x="5867" y="1146"/>
                  </a:lnTo>
                  <a:lnTo>
                    <a:pt x="5878" y="1154"/>
                  </a:lnTo>
                  <a:lnTo>
                    <a:pt x="5878" y="1163"/>
                  </a:lnTo>
                  <a:lnTo>
                    <a:pt x="5878" y="1171"/>
                  </a:lnTo>
                  <a:lnTo>
                    <a:pt x="5878" y="1178"/>
                  </a:lnTo>
                  <a:lnTo>
                    <a:pt x="5889" y="1186"/>
                  </a:lnTo>
                  <a:lnTo>
                    <a:pt x="5889" y="1178"/>
                  </a:lnTo>
                  <a:lnTo>
                    <a:pt x="5889" y="1171"/>
                  </a:lnTo>
                  <a:lnTo>
                    <a:pt x="5889" y="1163"/>
                  </a:lnTo>
                  <a:lnTo>
                    <a:pt x="5889" y="1154"/>
                  </a:lnTo>
                  <a:lnTo>
                    <a:pt x="5889" y="1146"/>
                  </a:lnTo>
                  <a:lnTo>
                    <a:pt x="5889" y="1139"/>
                  </a:lnTo>
                  <a:lnTo>
                    <a:pt x="5889" y="1130"/>
                  </a:lnTo>
                  <a:lnTo>
                    <a:pt x="5899" y="1122"/>
                  </a:lnTo>
                  <a:lnTo>
                    <a:pt x="5899" y="1113"/>
                  </a:lnTo>
                  <a:lnTo>
                    <a:pt x="5899" y="1106"/>
                  </a:lnTo>
                  <a:lnTo>
                    <a:pt x="5899" y="1089"/>
                  </a:lnTo>
                  <a:lnTo>
                    <a:pt x="5899" y="1081"/>
                  </a:lnTo>
                  <a:lnTo>
                    <a:pt x="5899" y="1074"/>
                  </a:lnTo>
                  <a:lnTo>
                    <a:pt x="5899" y="1057"/>
                  </a:lnTo>
                  <a:lnTo>
                    <a:pt x="5899" y="1049"/>
                  </a:lnTo>
                  <a:lnTo>
                    <a:pt x="5899" y="1042"/>
                  </a:lnTo>
                  <a:lnTo>
                    <a:pt x="5899" y="1025"/>
                  </a:lnTo>
                  <a:lnTo>
                    <a:pt x="5899" y="1009"/>
                  </a:lnTo>
                  <a:lnTo>
                    <a:pt x="5899" y="1001"/>
                  </a:lnTo>
                  <a:lnTo>
                    <a:pt x="5899" y="984"/>
                  </a:lnTo>
                  <a:lnTo>
                    <a:pt x="5908" y="969"/>
                  </a:lnTo>
                  <a:lnTo>
                    <a:pt x="5908" y="952"/>
                  </a:lnTo>
                  <a:lnTo>
                    <a:pt x="5908" y="945"/>
                  </a:lnTo>
                  <a:lnTo>
                    <a:pt x="5908" y="928"/>
                  </a:lnTo>
                  <a:lnTo>
                    <a:pt x="5908" y="912"/>
                  </a:lnTo>
                  <a:lnTo>
                    <a:pt x="5908" y="895"/>
                  </a:lnTo>
                  <a:lnTo>
                    <a:pt x="5908" y="880"/>
                  </a:lnTo>
                  <a:lnTo>
                    <a:pt x="5908" y="863"/>
                  </a:lnTo>
                  <a:lnTo>
                    <a:pt x="5908" y="848"/>
                  </a:lnTo>
                  <a:lnTo>
                    <a:pt x="5908" y="831"/>
                  </a:lnTo>
                  <a:lnTo>
                    <a:pt x="5908" y="815"/>
                  </a:lnTo>
                  <a:lnTo>
                    <a:pt x="5908" y="792"/>
                  </a:lnTo>
                  <a:lnTo>
                    <a:pt x="5908" y="775"/>
                  </a:lnTo>
                  <a:lnTo>
                    <a:pt x="5919" y="759"/>
                  </a:lnTo>
                  <a:lnTo>
                    <a:pt x="5919" y="742"/>
                  </a:lnTo>
                  <a:lnTo>
                    <a:pt x="5919" y="727"/>
                  </a:lnTo>
                  <a:lnTo>
                    <a:pt x="5919" y="703"/>
                  </a:lnTo>
                  <a:lnTo>
                    <a:pt x="5919" y="686"/>
                  </a:lnTo>
                  <a:lnTo>
                    <a:pt x="5919" y="671"/>
                  </a:lnTo>
                  <a:lnTo>
                    <a:pt x="5919" y="645"/>
                  </a:lnTo>
                  <a:lnTo>
                    <a:pt x="5919" y="630"/>
                  </a:lnTo>
                  <a:lnTo>
                    <a:pt x="5919" y="613"/>
                  </a:lnTo>
                  <a:lnTo>
                    <a:pt x="5919" y="598"/>
                  </a:lnTo>
                  <a:lnTo>
                    <a:pt x="5919" y="574"/>
                  </a:lnTo>
                  <a:lnTo>
                    <a:pt x="5919" y="557"/>
                  </a:lnTo>
                  <a:lnTo>
                    <a:pt x="5930" y="541"/>
                  </a:lnTo>
                  <a:lnTo>
                    <a:pt x="5930" y="516"/>
                  </a:lnTo>
                  <a:lnTo>
                    <a:pt x="5930" y="501"/>
                  </a:lnTo>
                  <a:lnTo>
                    <a:pt x="5930" y="483"/>
                  </a:lnTo>
                  <a:lnTo>
                    <a:pt x="5930" y="460"/>
                  </a:lnTo>
                  <a:lnTo>
                    <a:pt x="5930" y="444"/>
                  </a:lnTo>
                  <a:lnTo>
                    <a:pt x="5930" y="427"/>
                  </a:lnTo>
                  <a:lnTo>
                    <a:pt x="5930" y="412"/>
                  </a:lnTo>
                  <a:lnTo>
                    <a:pt x="5930" y="395"/>
                  </a:lnTo>
                  <a:lnTo>
                    <a:pt x="5930" y="371"/>
                  </a:lnTo>
                  <a:lnTo>
                    <a:pt x="5930" y="356"/>
                  </a:lnTo>
                  <a:lnTo>
                    <a:pt x="5930" y="339"/>
                  </a:lnTo>
                  <a:lnTo>
                    <a:pt x="5930" y="324"/>
                  </a:lnTo>
                  <a:lnTo>
                    <a:pt x="5940" y="306"/>
                  </a:lnTo>
                  <a:lnTo>
                    <a:pt x="5940" y="291"/>
                  </a:lnTo>
                  <a:lnTo>
                    <a:pt x="5940" y="274"/>
                  </a:lnTo>
                  <a:lnTo>
                    <a:pt x="5940" y="259"/>
                  </a:lnTo>
                  <a:lnTo>
                    <a:pt x="5940" y="242"/>
                  </a:lnTo>
                  <a:lnTo>
                    <a:pt x="5940" y="235"/>
                  </a:lnTo>
                  <a:lnTo>
                    <a:pt x="5940" y="218"/>
                  </a:lnTo>
                  <a:lnTo>
                    <a:pt x="5940" y="203"/>
                  </a:lnTo>
                  <a:lnTo>
                    <a:pt x="5940" y="186"/>
                  </a:lnTo>
                  <a:lnTo>
                    <a:pt x="5940" y="177"/>
                  </a:lnTo>
                  <a:lnTo>
                    <a:pt x="5940" y="162"/>
                  </a:lnTo>
                  <a:lnTo>
                    <a:pt x="5940" y="145"/>
                  </a:lnTo>
                  <a:lnTo>
                    <a:pt x="5940" y="138"/>
                  </a:lnTo>
                  <a:lnTo>
                    <a:pt x="5951" y="130"/>
                  </a:lnTo>
                  <a:lnTo>
                    <a:pt x="5951" y="112"/>
                  </a:lnTo>
                  <a:lnTo>
                    <a:pt x="5951" y="106"/>
                  </a:lnTo>
                  <a:lnTo>
                    <a:pt x="5951" y="97"/>
                  </a:lnTo>
                  <a:lnTo>
                    <a:pt x="5951" y="80"/>
                  </a:lnTo>
                  <a:lnTo>
                    <a:pt x="5951" y="73"/>
                  </a:lnTo>
                  <a:lnTo>
                    <a:pt x="5951" y="65"/>
                  </a:lnTo>
                  <a:lnTo>
                    <a:pt x="5951" y="56"/>
                  </a:lnTo>
                  <a:lnTo>
                    <a:pt x="5951" y="48"/>
                  </a:lnTo>
                  <a:lnTo>
                    <a:pt x="5951" y="41"/>
                  </a:lnTo>
                  <a:lnTo>
                    <a:pt x="5951" y="33"/>
                  </a:lnTo>
                  <a:lnTo>
                    <a:pt x="5962" y="24"/>
                  </a:lnTo>
                  <a:lnTo>
                    <a:pt x="5962" y="15"/>
                  </a:lnTo>
                  <a:lnTo>
                    <a:pt x="5962" y="9"/>
                  </a:lnTo>
                  <a:lnTo>
                    <a:pt x="5962" y="0"/>
                  </a:lnTo>
                  <a:lnTo>
                    <a:pt x="5973" y="9"/>
                  </a:lnTo>
                  <a:lnTo>
                    <a:pt x="5973" y="15"/>
                  </a:lnTo>
                  <a:lnTo>
                    <a:pt x="5973" y="24"/>
                  </a:lnTo>
                  <a:lnTo>
                    <a:pt x="5973" y="33"/>
                  </a:lnTo>
                  <a:lnTo>
                    <a:pt x="5973" y="41"/>
                  </a:lnTo>
                  <a:lnTo>
                    <a:pt x="5973" y="48"/>
                  </a:lnTo>
                  <a:lnTo>
                    <a:pt x="5973" y="56"/>
                  </a:lnTo>
                  <a:lnTo>
                    <a:pt x="5973" y="65"/>
                  </a:lnTo>
                  <a:lnTo>
                    <a:pt x="5981" y="73"/>
                  </a:lnTo>
                  <a:lnTo>
                    <a:pt x="5981" y="80"/>
                  </a:lnTo>
                  <a:lnTo>
                    <a:pt x="5981" y="97"/>
                  </a:lnTo>
                  <a:lnTo>
                    <a:pt x="5981" y="106"/>
                  </a:lnTo>
                  <a:lnTo>
                    <a:pt x="5981" y="112"/>
                  </a:lnTo>
                  <a:lnTo>
                    <a:pt x="5981" y="130"/>
                  </a:lnTo>
                  <a:lnTo>
                    <a:pt x="5981" y="138"/>
                  </a:lnTo>
                  <a:lnTo>
                    <a:pt x="5981" y="145"/>
                  </a:lnTo>
                  <a:lnTo>
                    <a:pt x="5981" y="162"/>
                  </a:lnTo>
                  <a:lnTo>
                    <a:pt x="5981" y="177"/>
                  </a:lnTo>
                  <a:lnTo>
                    <a:pt x="5981" y="186"/>
                  </a:lnTo>
                  <a:lnTo>
                    <a:pt x="5981" y="203"/>
                  </a:lnTo>
                  <a:lnTo>
                    <a:pt x="5981" y="218"/>
                  </a:lnTo>
                  <a:lnTo>
                    <a:pt x="5992" y="235"/>
                  </a:lnTo>
                  <a:lnTo>
                    <a:pt x="5992" y="242"/>
                  </a:lnTo>
                  <a:lnTo>
                    <a:pt x="5992" y="259"/>
                  </a:lnTo>
                  <a:lnTo>
                    <a:pt x="5992" y="274"/>
                  </a:lnTo>
                  <a:lnTo>
                    <a:pt x="5992" y="291"/>
                  </a:lnTo>
                  <a:lnTo>
                    <a:pt x="5992" y="306"/>
                  </a:lnTo>
                  <a:lnTo>
                    <a:pt x="5992" y="324"/>
                  </a:lnTo>
                  <a:lnTo>
                    <a:pt x="5992" y="339"/>
                  </a:lnTo>
                  <a:lnTo>
                    <a:pt x="5992" y="356"/>
                  </a:lnTo>
                  <a:lnTo>
                    <a:pt x="5992" y="371"/>
                  </a:lnTo>
                  <a:lnTo>
                    <a:pt x="5992" y="395"/>
                  </a:lnTo>
                  <a:lnTo>
                    <a:pt x="5992" y="412"/>
                  </a:lnTo>
                  <a:lnTo>
                    <a:pt x="5992" y="427"/>
                  </a:lnTo>
                  <a:lnTo>
                    <a:pt x="6005" y="444"/>
                  </a:lnTo>
                  <a:lnTo>
                    <a:pt x="6005" y="460"/>
                  </a:lnTo>
                  <a:lnTo>
                    <a:pt x="6005" y="483"/>
                  </a:lnTo>
                  <a:lnTo>
                    <a:pt x="6005" y="501"/>
                  </a:lnTo>
                  <a:lnTo>
                    <a:pt x="6005" y="516"/>
                  </a:lnTo>
                  <a:lnTo>
                    <a:pt x="6005" y="541"/>
                  </a:lnTo>
                  <a:lnTo>
                    <a:pt x="6005" y="557"/>
                  </a:lnTo>
                  <a:lnTo>
                    <a:pt x="6005" y="574"/>
                  </a:lnTo>
                  <a:lnTo>
                    <a:pt x="6005" y="598"/>
                  </a:lnTo>
                  <a:lnTo>
                    <a:pt x="6005" y="613"/>
                  </a:lnTo>
                  <a:lnTo>
                    <a:pt x="6005" y="630"/>
                  </a:lnTo>
                  <a:lnTo>
                    <a:pt x="6005" y="645"/>
                  </a:lnTo>
                  <a:lnTo>
                    <a:pt x="6015" y="671"/>
                  </a:lnTo>
                  <a:lnTo>
                    <a:pt x="6015" y="686"/>
                  </a:lnTo>
                  <a:lnTo>
                    <a:pt x="6015" y="703"/>
                  </a:lnTo>
                  <a:lnTo>
                    <a:pt x="6015" y="727"/>
                  </a:lnTo>
                  <a:lnTo>
                    <a:pt x="6015" y="742"/>
                  </a:lnTo>
                  <a:lnTo>
                    <a:pt x="6015" y="759"/>
                  </a:lnTo>
                  <a:lnTo>
                    <a:pt x="6015" y="775"/>
                  </a:lnTo>
                  <a:lnTo>
                    <a:pt x="6015" y="792"/>
                  </a:lnTo>
                  <a:lnTo>
                    <a:pt x="6015" y="815"/>
                  </a:lnTo>
                  <a:lnTo>
                    <a:pt x="6015" y="831"/>
                  </a:lnTo>
                  <a:lnTo>
                    <a:pt x="6015" y="848"/>
                  </a:lnTo>
                  <a:lnTo>
                    <a:pt x="6015" y="863"/>
                  </a:lnTo>
                  <a:lnTo>
                    <a:pt x="6015" y="880"/>
                  </a:lnTo>
                  <a:lnTo>
                    <a:pt x="6026" y="895"/>
                  </a:lnTo>
                  <a:lnTo>
                    <a:pt x="6026" y="912"/>
                  </a:lnTo>
                  <a:lnTo>
                    <a:pt x="6026" y="928"/>
                  </a:lnTo>
                  <a:lnTo>
                    <a:pt x="6026" y="945"/>
                  </a:lnTo>
                  <a:lnTo>
                    <a:pt x="6026" y="952"/>
                  </a:lnTo>
                  <a:lnTo>
                    <a:pt x="6026" y="969"/>
                  </a:lnTo>
                  <a:lnTo>
                    <a:pt x="6026" y="984"/>
                  </a:lnTo>
                  <a:lnTo>
                    <a:pt x="6026" y="1001"/>
                  </a:lnTo>
                  <a:lnTo>
                    <a:pt x="6026" y="1009"/>
                  </a:lnTo>
                  <a:lnTo>
                    <a:pt x="6026" y="1025"/>
                  </a:lnTo>
                  <a:lnTo>
                    <a:pt x="6026" y="1042"/>
                  </a:lnTo>
                  <a:lnTo>
                    <a:pt x="6026" y="1049"/>
                  </a:lnTo>
                  <a:lnTo>
                    <a:pt x="6026" y="1057"/>
                  </a:lnTo>
                  <a:lnTo>
                    <a:pt x="6037" y="1074"/>
                  </a:lnTo>
                  <a:lnTo>
                    <a:pt x="6037" y="1081"/>
                  </a:lnTo>
                  <a:lnTo>
                    <a:pt x="6037" y="1089"/>
                  </a:lnTo>
                  <a:lnTo>
                    <a:pt x="6037" y="1106"/>
                  </a:lnTo>
                  <a:lnTo>
                    <a:pt x="6037" y="1113"/>
                  </a:lnTo>
                  <a:lnTo>
                    <a:pt x="6037" y="1122"/>
                  </a:lnTo>
                  <a:lnTo>
                    <a:pt x="6037" y="1130"/>
                  </a:lnTo>
                  <a:lnTo>
                    <a:pt x="6037" y="1139"/>
                  </a:lnTo>
                  <a:lnTo>
                    <a:pt x="6037" y="1146"/>
                  </a:lnTo>
                  <a:lnTo>
                    <a:pt x="6037" y="1154"/>
                  </a:lnTo>
                  <a:lnTo>
                    <a:pt x="6037" y="1163"/>
                  </a:lnTo>
                  <a:lnTo>
                    <a:pt x="6046" y="1171"/>
                  </a:lnTo>
                  <a:lnTo>
                    <a:pt x="6046" y="1178"/>
                  </a:lnTo>
                  <a:lnTo>
                    <a:pt x="6046" y="1186"/>
                  </a:lnTo>
                  <a:lnTo>
                    <a:pt x="6057" y="1178"/>
                  </a:lnTo>
                  <a:lnTo>
                    <a:pt x="6057" y="1171"/>
                  </a:lnTo>
                  <a:lnTo>
                    <a:pt x="6057" y="1163"/>
                  </a:lnTo>
                  <a:lnTo>
                    <a:pt x="6057" y="1154"/>
                  </a:lnTo>
                  <a:lnTo>
                    <a:pt x="6057" y="1146"/>
                  </a:lnTo>
                  <a:lnTo>
                    <a:pt x="6057" y="1139"/>
                  </a:lnTo>
                  <a:lnTo>
                    <a:pt x="6057" y="1130"/>
                  </a:lnTo>
                  <a:lnTo>
                    <a:pt x="6057" y="1122"/>
                  </a:lnTo>
                  <a:lnTo>
                    <a:pt x="6057" y="1113"/>
                  </a:lnTo>
                  <a:lnTo>
                    <a:pt x="6067" y="1106"/>
                  </a:lnTo>
                  <a:lnTo>
                    <a:pt x="6067" y="1089"/>
                  </a:lnTo>
                  <a:lnTo>
                    <a:pt x="6067" y="1081"/>
                  </a:lnTo>
                  <a:lnTo>
                    <a:pt x="6067" y="1074"/>
                  </a:lnTo>
                  <a:lnTo>
                    <a:pt x="6067" y="1057"/>
                  </a:lnTo>
                  <a:lnTo>
                    <a:pt x="6067" y="1049"/>
                  </a:lnTo>
                  <a:lnTo>
                    <a:pt x="6067" y="1042"/>
                  </a:lnTo>
                  <a:lnTo>
                    <a:pt x="6067" y="1025"/>
                  </a:lnTo>
                  <a:lnTo>
                    <a:pt x="6067" y="1009"/>
                  </a:lnTo>
                  <a:lnTo>
                    <a:pt x="6067" y="1001"/>
                  </a:lnTo>
                  <a:lnTo>
                    <a:pt x="6067" y="984"/>
                  </a:lnTo>
                  <a:lnTo>
                    <a:pt x="6067" y="969"/>
                  </a:lnTo>
                  <a:lnTo>
                    <a:pt x="6067" y="952"/>
                  </a:lnTo>
                  <a:lnTo>
                    <a:pt x="6078" y="945"/>
                  </a:lnTo>
                  <a:lnTo>
                    <a:pt x="6078" y="928"/>
                  </a:lnTo>
                  <a:lnTo>
                    <a:pt x="6078" y="912"/>
                  </a:lnTo>
                  <a:lnTo>
                    <a:pt x="6078" y="895"/>
                  </a:lnTo>
                  <a:lnTo>
                    <a:pt x="6078" y="880"/>
                  </a:lnTo>
                  <a:lnTo>
                    <a:pt x="6078" y="863"/>
                  </a:lnTo>
                  <a:lnTo>
                    <a:pt x="6078" y="848"/>
                  </a:lnTo>
                  <a:lnTo>
                    <a:pt x="6078" y="831"/>
                  </a:lnTo>
                  <a:lnTo>
                    <a:pt x="6078" y="815"/>
                  </a:lnTo>
                  <a:lnTo>
                    <a:pt x="6078" y="792"/>
                  </a:lnTo>
                  <a:lnTo>
                    <a:pt x="6078" y="775"/>
                  </a:lnTo>
                  <a:lnTo>
                    <a:pt x="6078" y="759"/>
                  </a:lnTo>
                  <a:lnTo>
                    <a:pt x="6078" y="742"/>
                  </a:lnTo>
                  <a:lnTo>
                    <a:pt x="6089" y="727"/>
                  </a:lnTo>
                  <a:lnTo>
                    <a:pt x="6089" y="703"/>
                  </a:lnTo>
                  <a:lnTo>
                    <a:pt x="6089" y="686"/>
                  </a:lnTo>
                  <a:lnTo>
                    <a:pt x="6089" y="671"/>
                  </a:lnTo>
                  <a:lnTo>
                    <a:pt x="6089" y="645"/>
                  </a:lnTo>
                  <a:lnTo>
                    <a:pt x="6089" y="630"/>
                  </a:lnTo>
                  <a:lnTo>
                    <a:pt x="6089" y="613"/>
                  </a:lnTo>
                  <a:lnTo>
                    <a:pt x="6089" y="589"/>
                  </a:lnTo>
                  <a:lnTo>
                    <a:pt x="6089" y="574"/>
                  </a:lnTo>
                  <a:lnTo>
                    <a:pt x="6089" y="557"/>
                  </a:lnTo>
                  <a:lnTo>
                    <a:pt x="6089" y="541"/>
                  </a:lnTo>
                  <a:lnTo>
                    <a:pt x="6089" y="516"/>
                  </a:lnTo>
                  <a:lnTo>
                    <a:pt x="6099" y="501"/>
                  </a:lnTo>
                  <a:lnTo>
                    <a:pt x="6099" y="483"/>
                  </a:lnTo>
                  <a:lnTo>
                    <a:pt x="6099" y="460"/>
                  </a:lnTo>
                  <a:lnTo>
                    <a:pt x="6099" y="444"/>
                  </a:lnTo>
                  <a:lnTo>
                    <a:pt x="6099" y="427"/>
                  </a:lnTo>
                  <a:lnTo>
                    <a:pt x="6099" y="412"/>
                  </a:lnTo>
                  <a:lnTo>
                    <a:pt x="6099" y="395"/>
                  </a:lnTo>
                  <a:lnTo>
                    <a:pt x="6099" y="371"/>
                  </a:lnTo>
                  <a:lnTo>
                    <a:pt x="6099" y="356"/>
                  </a:lnTo>
                  <a:lnTo>
                    <a:pt x="6099" y="339"/>
                  </a:lnTo>
                  <a:lnTo>
                    <a:pt x="6099" y="324"/>
                  </a:lnTo>
                  <a:lnTo>
                    <a:pt x="6099" y="306"/>
                  </a:lnTo>
                  <a:lnTo>
                    <a:pt x="6099" y="291"/>
                  </a:lnTo>
                  <a:lnTo>
                    <a:pt x="6110" y="274"/>
                  </a:lnTo>
                  <a:lnTo>
                    <a:pt x="6110" y="259"/>
                  </a:lnTo>
                  <a:lnTo>
                    <a:pt x="6110" y="242"/>
                  </a:lnTo>
                  <a:lnTo>
                    <a:pt x="6110" y="235"/>
                  </a:lnTo>
                  <a:lnTo>
                    <a:pt x="6110" y="218"/>
                  </a:lnTo>
                  <a:lnTo>
                    <a:pt x="6110" y="203"/>
                  </a:lnTo>
                  <a:lnTo>
                    <a:pt x="6110" y="186"/>
                  </a:lnTo>
                  <a:lnTo>
                    <a:pt x="6110" y="177"/>
                  </a:lnTo>
                  <a:lnTo>
                    <a:pt x="6110" y="162"/>
                  </a:lnTo>
                  <a:lnTo>
                    <a:pt x="6110" y="145"/>
                  </a:lnTo>
                  <a:lnTo>
                    <a:pt x="6110" y="138"/>
                  </a:lnTo>
                  <a:lnTo>
                    <a:pt x="6110" y="130"/>
                  </a:lnTo>
                  <a:lnTo>
                    <a:pt x="6110" y="112"/>
                  </a:lnTo>
                  <a:lnTo>
                    <a:pt x="6119" y="106"/>
                  </a:lnTo>
                  <a:lnTo>
                    <a:pt x="6119" y="97"/>
                  </a:lnTo>
                  <a:lnTo>
                    <a:pt x="6119" y="80"/>
                  </a:lnTo>
                  <a:lnTo>
                    <a:pt x="6119" y="73"/>
                  </a:lnTo>
                  <a:lnTo>
                    <a:pt x="6119" y="65"/>
                  </a:lnTo>
                  <a:lnTo>
                    <a:pt x="6119" y="56"/>
                  </a:lnTo>
                  <a:lnTo>
                    <a:pt x="6119" y="48"/>
                  </a:lnTo>
                  <a:lnTo>
                    <a:pt x="6119" y="41"/>
                  </a:lnTo>
                  <a:lnTo>
                    <a:pt x="6119" y="33"/>
                  </a:lnTo>
                  <a:lnTo>
                    <a:pt x="6119" y="24"/>
                  </a:lnTo>
                  <a:lnTo>
                    <a:pt x="6130" y="15"/>
                  </a:lnTo>
                  <a:lnTo>
                    <a:pt x="6130" y="9"/>
                  </a:lnTo>
                  <a:lnTo>
                    <a:pt x="6130" y="0"/>
                  </a:lnTo>
                  <a:lnTo>
                    <a:pt x="6141" y="9"/>
                  </a:lnTo>
                  <a:lnTo>
                    <a:pt x="6141" y="15"/>
                  </a:lnTo>
                  <a:lnTo>
                    <a:pt x="6141" y="24"/>
                  </a:lnTo>
                  <a:lnTo>
                    <a:pt x="6141" y="33"/>
                  </a:lnTo>
                  <a:lnTo>
                    <a:pt x="6141" y="41"/>
                  </a:lnTo>
                  <a:lnTo>
                    <a:pt x="6141" y="48"/>
                  </a:lnTo>
                  <a:lnTo>
                    <a:pt x="6141" y="56"/>
                  </a:lnTo>
                  <a:lnTo>
                    <a:pt x="6141" y="65"/>
                  </a:lnTo>
                  <a:lnTo>
                    <a:pt x="6141" y="73"/>
                  </a:lnTo>
                  <a:lnTo>
                    <a:pt x="6141" y="80"/>
                  </a:lnTo>
                  <a:lnTo>
                    <a:pt x="6151" y="97"/>
                  </a:lnTo>
                  <a:lnTo>
                    <a:pt x="6151" y="106"/>
                  </a:lnTo>
                  <a:lnTo>
                    <a:pt x="6151" y="112"/>
                  </a:lnTo>
                  <a:lnTo>
                    <a:pt x="6151" y="130"/>
                  </a:lnTo>
                  <a:lnTo>
                    <a:pt x="6151" y="138"/>
                  </a:lnTo>
                  <a:lnTo>
                    <a:pt x="6151" y="145"/>
                  </a:lnTo>
                  <a:lnTo>
                    <a:pt x="6151" y="162"/>
                  </a:lnTo>
                  <a:lnTo>
                    <a:pt x="6151" y="177"/>
                  </a:lnTo>
                  <a:lnTo>
                    <a:pt x="6151" y="186"/>
                  </a:lnTo>
                  <a:lnTo>
                    <a:pt x="6151" y="203"/>
                  </a:lnTo>
                  <a:lnTo>
                    <a:pt x="6151" y="218"/>
                  </a:lnTo>
                  <a:lnTo>
                    <a:pt x="6151" y="235"/>
                  </a:lnTo>
                  <a:lnTo>
                    <a:pt x="6151" y="242"/>
                  </a:lnTo>
                  <a:lnTo>
                    <a:pt x="6162" y="259"/>
                  </a:lnTo>
                  <a:lnTo>
                    <a:pt x="6162" y="274"/>
                  </a:lnTo>
                  <a:lnTo>
                    <a:pt x="6162" y="291"/>
                  </a:lnTo>
                  <a:lnTo>
                    <a:pt x="6162" y="306"/>
                  </a:lnTo>
                  <a:lnTo>
                    <a:pt x="6162" y="324"/>
                  </a:lnTo>
                  <a:lnTo>
                    <a:pt x="6162" y="339"/>
                  </a:lnTo>
                  <a:lnTo>
                    <a:pt x="6162" y="356"/>
                  </a:lnTo>
                  <a:lnTo>
                    <a:pt x="6162" y="371"/>
                  </a:lnTo>
                  <a:lnTo>
                    <a:pt x="6162" y="395"/>
                  </a:lnTo>
                  <a:lnTo>
                    <a:pt x="6162" y="412"/>
                  </a:lnTo>
                  <a:lnTo>
                    <a:pt x="6162" y="427"/>
                  </a:lnTo>
                  <a:lnTo>
                    <a:pt x="6162" y="444"/>
                  </a:lnTo>
                  <a:lnTo>
                    <a:pt x="6162" y="460"/>
                  </a:lnTo>
                  <a:lnTo>
                    <a:pt x="6173" y="483"/>
                  </a:lnTo>
                  <a:lnTo>
                    <a:pt x="6173" y="501"/>
                  </a:lnTo>
                  <a:lnTo>
                    <a:pt x="6173" y="516"/>
                  </a:lnTo>
                  <a:lnTo>
                    <a:pt x="6173" y="541"/>
                  </a:lnTo>
                  <a:lnTo>
                    <a:pt x="6173" y="557"/>
                  </a:lnTo>
                  <a:lnTo>
                    <a:pt x="6173" y="574"/>
                  </a:lnTo>
                  <a:lnTo>
                    <a:pt x="6173" y="589"/>
                  </a:lnTo>
                  <a:lnTo>
                    <a:pt x="6173" y="613"/>
                  </a:lnTo>
                  <a:lnTo>
                    <a:pt x="6173" y="630"/>
                  </a:lnTo>
                  <a:lnTo>
                    <a:pt x="6173" y="645"/>
                  </a:lnTo>
                  <a:lnTo>
                    <a:pt x="6173" y="671"/>
                  </a:lnTo>
                  <a:lnTo>
                    <a:pt x="6173" y="686"/>
                  </a:lnTo>
                  <a:lnTo>
                    <a:pt x="6182" y="703"/>
                  </a:lnTo>
                  <a:lnTo>
                    <a:pt x="6182" y="727"/>
                  </a:lnTo>
                  <a:lnTo>
                    <a:pt x="6182" y="742"/>
                  </a:lnTo>
                  <a:lnTo>
                    <a:pt x="6182" y="759"/>
                  </a:lnTo>
                  <a:lnTo>
                    <a:pt x="6182" y="775"/>
                  </a:lnTo>
                  <a:lnTo>
                    <a:pt x="6182" y="792"/>
                  </a:lnTo>
                  <a:lnTo>
                    <a:pt x="6182" y="815"/>
                  </a:lnTo>
                  <a:lnTo>
                    <a:pt x="6182" y="831"/>
                  </a:lnTo>
                  <a:lnTo>
                    <a:pt x="6182" y="848"/>
                  </a:lnTo>
                  <a:lnTo>
                    <a:pt x="6182" y="863"/>
                  </a:lnTo>
                  <a:lnTo>
                    <a:pt x="6182" y="880"/>
                  </a:lnTo>
                  <a:lnTo>
                    <a:pt x="6182" y="895"/>
                  </a:lnTo>
                  <a:lnTo>
                    <a:pt x="6182" y="912"/>
                  </a:lnTo>
                  <a:lnTo>
                    <a:pt x="6192" y="928"/>
                  </a:lnTo>
                  <a:lnTo>
                    <a:pt x="6192" y="945"/>
                  </a:lnTo>
                  <a:lnTo>
                    <a:pt x="6192" y="952"/>
                  </a:lnTo>
                  <a:lnTo>
                    <a:pt x="6192" y="969"/>
                  </a:lnTo>
                  <a:lnTo>
                    <a:pt x="6192" y="984"/>
                  </a:lnTo>
                  <a:lnTo>
                    <a:pt x="6192" y="1001"/>
                  </a:lnTo>
                  <a:lnTo>
                    <a:pt x="6192" y="1009"/>
                  </a:lnTo>
                  <a:lnTo>
                    <a:pt x="6192" y="1025"/>
                  </a:lnTo>
                  <a:lnTo>
                    <a:pt x="6192" y="1042"/>
                  </a:lnTo>
                  <a:lnTo>
                    <a:pt x="6192" y="1049"/>
                  </a:lnTo>
                  <a:lnTo>
                    <a:pt x="6192" y="1057"/>
                  </a:lnTo>
                  <a:lnTo>
                    <a:pt x="6192" y="1074"/>
                  </a:lnTo>
                  <a:lnTo>
                    <a:pt x="6192" y="1081"/>
                  </a:lnTo>
                  <a:lnTo>
                    <a:pt x="6203" y="1089"/>
                  </a:lnTo>
                  <a:lnTo>
                    <a:pt x="6203" y="1106"/>
                  </a:lnTo>
                  <a:lnTo>
                    <a:pt x="6203" y="1113"/>
                  </a:lnTo>
                  <a:lnTo>
                    <a:pt x="6203" y="1122"/>
                  </a:lnTo>
                  <a:lnTo>
                    <a:pt x="6203" y="1130"/>
                  </a:lnTo>
                  <a:lnTo>
                    <a:pt x="6203" y="1139"/>
                  </a:lnTo>
                  <a:lnTo>
                    <a:pt x="6203" y="1146"/>
                  </a:lnTo>
                  <a:lnTo>
                    <a:pt x="6203" y="1154"/>
                  </a:lnTo>
                  <a:lnTo>
                    <a:pt x="6203" y="1163"/>
                  </a:lnTo>
                  <a:lnTo>
                    <a:pt x="6203" y="1171"/>
                  </a:lnTo>
                  <a:lnTo>
                    <a:pt x="6214" y="1178"/>
                  </a:lnTo>
                  <a:lnTo>
                    <a:pt x="6214" y="1186"/>
                  </a:lnTo>
                  <a:lnTo>
                    <a:pt x="6214" y="1178"/>
                  </a:lnTo>
                  <a:lnTo>
                    <a:pt x="6225" y="1171"/>
                  </a:lnTo>
                  <a:lnTo>
                    <a:pt x="6225" y="1163"/>
                  </a:lnTo>
                  <a:lnTo>
                    <a:pt x="6225" y="1154"/>
                  </a:lnTo>
                  <a:lnTo>
                    <a:pt x="6225" y="1146"/>
                  </a:lnTo>
                  <a:lnTo>
                    <a:pt x="6225" y="1139"/>
                  </a:lnTo>
                  <a:lnTo>
                    <a:pt x="6225" y="1130"/>
                  </a:lnTo>
                  <a:lnTo>
                    <a:pt x="6225" y="1122"/>
                  </a:lnTo>
                  <a:lnTo>
                    <a:pt x="6225" y="1113"/>
                  </a:lnTo>
                  <a:lnTo>
                    <a:pt x="6225" y="1106"/>
                  </a:lnTo>
                  <a:lnTo>
                    <a:pt x="6225" y="1089"/>
                  </a:lnTo>
                  <a:lnTo>
                    <a:pt x="6235" y="1081"/>
                  </a:lnTo>
                  <a:lnTo>
                    <a:pt x="6235" y="1074"/>
                  </a:lnTo>
                  <a:lnTo>
                    <a:pt x="6235" y="1057"/>
                  </a:lnTo>
                  <a:lnTo>
                    <a:pt x="6235" y="1049"/>
                  </a:lnTo>
                  <a:lnTo>
                    <a:pt x="6235" y="1042"/>
                  </a:lnTo>
                  <a:lnTo>
                    <a:pt x="6235" y="1025"/>
                  </a:lnTo>
                  <a:lnTo>
                    <a:pt x="6235" y="1009"/>
                  </a:lnTo>
                  <a:lnTo>
                    <a:pt x="6235" y="1001"/>
                  </a:lnTo>
                  <a:lnTo>
                    <a:pt x="6235" y="984"/>
                  </a:lnTo>
                  <a:lnTo>
                    <a:pt x="6235" y="969"/>
                  </a:lnTo>
                  <a:lnTo>
                    <a:pt x="6235" y="952"/>
                  </a:lnTo>
                  <a:lnTo>
                    <a:pt x="6235" y="945"/>
                  </a:lnTo>
                  <a:lnTo>
                    <a:pt x="6235" y="928"/>
                  </a:lnTo>
                  <a:lnTo>
                    <a:pt x="6246" y="912"/>
                  </a:lnTo>
                  <a:lnTo>
                    <a:pt x="6246" y="895"/>
                  </a:lnTo>
                  <a:lnTo>
                    <a:pt x="6246" y="880"/>
                  </a:lnTo>
                  <a:lnTo>
                    <a:pt x="6246" y="863"/>
                  </a:lnTo>
                  <a:lnTo>
                    <a:pt x="6246" y="848"/>
                  </a:lnTo>
                  <a:lnTo>
                    <a:pt x="6246" y="831"/>
                  </a:lnTo>
                  <a:lnTo>
                    <a:pt x="6246" y="815"/>
                  </a:lnTo>
                  <a:lnTo>
                    <a:pt x="6246" y="792"/>
                  </a:lnTo>
                  <a:lnTo>
                    <a:pt x="6246" y="775"/>
                  </a:lnTo>
                  <a:lnTo>
                    <a:pt x="6246" y="759"/>
                  </a:lnTo>
                  <a:lnTo>
                    <a:pt x="6246" y="742"/>
                  </a:lnTo>
                  <a:lnTo>
                    <a:pt x="6246" y="727"/>
                  </a:lnTo>
                  <a:lnTo>
                    <a:pt x="6246" y="703"/>
                  </a:lnTo>
                  <a:lnTo>
                    <a:pt x="6255" y="686"/>
                  </a:lnTo>
                  <a:lnTo>
                    <a:pt x="6255" y="671"/>
                  </a:lnTo>
                  <a:lnTo>
                    <a:pt x="6255" y="645"/>
                  </a:lnTo>
                  <a:lnTo>
                    <a:pt x="6255" y="630"/>
                  </a:lnTo>
                  <a:lnTo>
                    <a:pt x="6255" y="613"/>
                  </a:lnTo>
                  <a:lnTo>
                    <a:pt x="6255" y="598"/>
                  </a:lnTo>
                  <a:lnTo>
                    <a:pt x="6255" y="574"/>
                  </a:lnTo>
                  <a:lnTo>
                    <a:pt x="6255" y="557"/>
                  </a:lnTo>
                  <a:lnTo>
                    <a:pt x="6255" y="541"/>
                  </a:lnTo>
                  <a:lnTo>
                    <a:pt x="6255" y="516"/>
                  </a:lnTo>
                  <a:lnTo>
                    <a:pt x="6255" y="501"/>
                  </a:lnTo>
                  <a:lnTo>
                    <a:pt x="6255" y="483"/>
                  </a:lnTo>
                  <a:lnTo>
                    <a:pt x="6266" y="460"/>
                  </a:lnTo>
                  <a:lnTo>
                    <a:pt x="6266" y="444"/>
                  </a:lnTo>
                  <a:lnTo>
                    <a:pt x="6266" y="427"/>
                  </a:lnTo>
                  <a:lnTo>
                    <a:pt x="6266" y="412"/>
                  </a:lnTo>
                  <a:lnTo>
                    <a:pt x="6266" y="395"/>
                  </a:lnTo>
                  <a:lnTo>
                    <a:pt x="6266" y="371"/>
                  </a:lnTo>
                  <a:lnTo>
                    <a:pt x="6266" y="356"/>
                  </a:lnTo>
                  <a:lnTo>
                    <a:pt x="6266" y="339"/>
                  </a:lnTo>
                  <a:lnTo>
                    <a:pt x="6266" y="324"/>
                  </a:lnTo>
                  <a:lnTo>
                    <a:pt x="6266" y="306"/>
                  </a:lnTo>
                  <a:lnTo>
                    <a:pt x="6266" y="291"/>
                  </a:lnTo>
                  <a:lnTo>
                    <a:pt x="6266" y="274"/>
                  </a:lnTo>
                  <a:lnTo>
                    <a:pt x="6266" y="259"/>
                  </a:lnTo>
                  <a:lnTo>
                    <a:pt x="6276" y="242"/>
                  </a:lnTo>
                  <a:lnTo>
                    <a:pt x="6276" y="235"/>
                  </a:lnTo>
                  <a:lnTo>
                    <a:pt x="6276" y="218"/>
                  </a:lnTo>
                  <a:lnTo>
                    <a:pt x="6276" y="203"/>
                  </a:lnTo>
                  <a:lnTo>
                    <a:pt x="6276" y="186"/>
                  </a:lnTo>
                  <a:lnTo>
                    <a:pt x="6276" y="177"/>
                  </a:lnTo>
                  <a:lnTo>
                    <a:pt x="6276" y="162"/>
                  </a:lnTo>
                  <a:lnTo>
                    <a:pt x="6276" y="145"/>
                  </a:lnTo>
                  <a:lnTo>
                    <a:pt x="6276" y="138"/>
                  </a:lnTo>
                  <a:lnTo>
                    <a:pt x="6276" y="130"/>
                  </a:lnTo>
                  <a:lnTo>
                    <a:pt x="6276" y="112"/>
                  </a:lnTo>
                  <a:lnTo>
                    <a:pt x="6276" y="106"/>
                  </a:lnTo>
                  <a:lnTo>
                    <a:pt x="6276" y="97"/>
                  </a:lnTo>
                  <a:lnTo>
                    <a:pt x="6287" y="80"/>
                  </a:lnTo>
                  <a:lnTo>
                    <a:pt x="6287" y="73"/>
                  </a:lnTo>
                  <a:lnTo>
                    <a:pt x="6287" y="65"/>
                  </a:lnTo>
                  <a:lnTo>
                    <a:pt x="6287" y="56"/>
                  </a:lnTo>
                  <a:lnTo>
                    <a:pt x="6287" y="48"/>
                  </a:lnTo>
                  <a:lnTo>
                    <a:pt x="6287" y="41"/>
                  </a:lnTo>
                  <a:lnTo>
                    <a:pt x="6287" y="33"/>
                  </a:lnTo>
                  <a:lnTo>
                    <a:pt x="6287" y="24"/>
                  </a:lnTo>
                  <a:lnTo>
                    <a:pt x="6287" y="15"/>
                  </a:lnTo>
                  <a:lnTo>
                    <a:pt x="6298" y="9"/>
                  </a:lnTo>
                  <a:lnTo>
                    <a:pt x="6298" y="0"/>
                  </a:lnTo>
                  <a:lnTo>
                    <a:pt x="6298" y="9"/>
                  </a:lnTo>
                  <a:lnTo>
                    <a:pt x="6309" y="15"/>
                  </a:lnTo>
                  <a:lnTo>
                    <a:pt x="6309" y="24"/>
                  </a:lnTo>
                  <a:lnTo>
                    <a:pt x="6309" y="33"/>
                  </a:lnTo>
                  <a:lnTo>
                    <a:pt x="6309" y="41"/>
                  </a:lnTo>
                  <a:lnTo>
                    <a:pt x="6309" y="48"/>
                  </a:lnTo>
                  <a:lnTo>
                    <a:pt x="6309" y="56"/>
                  </a:lnTo>
                  <a:lnTo>
                    <a:pt x="6309" y="65"/>
                  </a:lnTo>
                  <a:lnTo>
                    <a:pt x="6309" y="73"/>
                  </a:lnTo>
                  <a:lnTo>
                    <a:pt x="6309" y="80"/>
                  </a:lnTo>
                  <a:lnTo>
                    <a:pt x="6309" y="97"/>
                  </a:lnTo>
                  <a:lnTo>
                    <a:pt x="6309" y="106"/>
                  </a:lnTo>
                  <a:lnTo>
                    <a:pt x="6317" y="112"/>
                  </a:lnTo>
                  <a:lnTo>
                    <a:pt x="6317" y="130"/>
                  </a:lnTo>
                  <a:lnTo>
                    <a:pt x="6317" y="138"/>
                  </a:lnTo>
                  <a:lnTo>
                    <a:pt x="6317" y="145"/>
                  </a:lnTo>
                  <a:lnTo>
                    <a:pt x="6317" y="162"/>
                  </a:lnTo>
                  <a:lnTo>
                    <a:pt x="6317" y="177"/>
                  </a:lnTo>
                  <a:lnTo>
                    <a:pt x="6317" y="186"/>
                  </a:lnTo>
                  <a:lnTo>
                    <a:pt x="6317" y="203"/>
                  </a:lnTo>
                  <a:lnTo>
                    <a:pt x="6317" y="218"/>
                  </a:lnTo>
                  <a:lnTo>
                    <a:pt x="6317" y="235"/>
                  </a:lnTo>
                  <a:lnTo>
                    <a:pt x="6317" y="242"/>
                  </a:lnTo>
                  <a:lnTo>
                    <a:pt x="6317" y="259"/>
                  </a:lnTo>
                  <a:lnTo>
                    <a:pt x="6317" y="274"/>
                  </a:lnTo>
                  <a:lnTo>
                    <a:pt x="6328" y="291"/>
                  </a:lnTo>
                  <a:lnTo>
                    <a:pt x="6328" y="306"/>
                  </a:lnTo>
                  <a:lnTo>
                    <a:pt x="6328" y="324"/>
                  </a:lnTo>
                  <a:lnTo>
                    <a:pt x="6328" y="339"/>
                  </a:lnTo>
                  <a:lnTo>
                    <a:pt x="6328" y="356"/>
                  </a:lnTo>
                  <a:lnTo>
                    <a:pt x="6328" y="371"/>
                  </a:lnTo>
                  <a:lnTo>
                    <a:pt x="6328" y="395"/>
                  </a:lnTo>
                  <a:lnTo>
                    <a:pt x="6328" y="412"/>
                  </a:lnTo>
                  <a:lnTo>
                    <a:pt x="6328" y="427"/>
                  </a:lnTo>
                  <a:lnTo>
                    <a:pt x="6328" y="444"/>
                  </a:lnTo>
                  <a:lnTo>
                    <a:pt x="6328" y="460"/>
                  </a:lnTo>
                  <a:lnTo>
                    <a:pt x="6328" y="483"/>
                  </a:lnTo>
                  <a:lnTo>
                    <a:pt x="6328" y="501"/>
                  </a:lnTo>
                  <a:lnTo>
                    <a:pt x="6339" y="516"/>
                  </a:lnTo>
                  <a:lnTo>
                    <a:pt x="6339" y="541"/>
                  </a:lnTo>
                  <a:lnTo>
                    <a:pt x="6339" y="557"/>
                  </a:lnTo>
                  <a:lnTo>
                    <a:pt x="6339" y="574"/>
                  </a:lnTo>
                  <a:lnTo>
                    <a:pt x="6339" y="589"/>
                  </a:lnTo>
                  <a:lnTo>
                    <a:pt x="6339" y="613"/>
                  </a:lnTo>
                  <a:lnTo>
                    <a:pt x="6339" y="630"/>
                  </a:lnTo>
                  <a:lnTo>
                    <a:pt x="6339" y="645"/>
                  </a:lnTo>
                  <a:lnTo>
                    <a:pt x="6339" y="671"/>
                  </a:lnTo>
                  <a:lnTo>
                    <a:pt x="6339" y="686"/>
                  </a:lnTo>
                  <a:lnTo>
                    <a:pt x="6339" y="703"/>
                  </a:lnTo>
                  <a:lnTo>
                    <a:pt x="6339" y="727"/>
                  </a:lnTo>
                  <a:lnTo>
                    <a:pt x="6350" y="742"/>
                  </a:lnTo>
                  <a:lnTo>
                    <a:pt x="6350" y="759"/>
                  </a:lnTo>
                  <a:lnTo>
                    <a:pt x="6350" y="775"/>
                  </a:lnTo>
                  <a:lnTo>
                    <a:pt x="6350" y="792"/>
                  </a:lnTo>
                  <a:lnTo>
                    <a:pt x="6350" y="815"/>
                  </a:lnTo>
                  <a:lnTo>
                    <a:pt x="6350" y="831"/>
                  </a:lnTo>
                  <a:lnTo>
                    <a:pt x="6350" y="848"/>
                  </a:lnTo>
                  <a:lnTo>
                    <a:pt x="6350" y="863"/>
                  </a:lnTo>
                  <a:lnTo>
                    <a:pt x="6350" y="880"/>
                  </a:lnTo>
                  <a:lnTo>
                    <a:pt x="6350" y="895"/>
                  </a:lnTo>
                  <a:lnTo>
                    <a:pt x="6350" y="912"/>
                  </a:lnTo>
                  <a:lnTo>
                    <a:pt x="6350" y="928"/>
                  </a:lnTo>
                  <a:lnTo>
                    <a:pt x="6350" y="945"/>
                  </a:lnTo>
                  <a:lnTo>
                    <a:pt x="6360" y="952"/>
                  </a:lnTo>
                  <a:lnTo>
                    <a:pt x="6360" y="969"/>
                  </a:lnTo>
                  <a:lnTo>
                    <a:pt x="6360" y="984"/>
                  </a:lnTo>
                  <a:lnTo>
                    <a:pt x="6360" y="1001"/>
                  </a:lnTo>
                  <a:lnTo>
                    <a:pt x="6360" y="1009"/>
                  </a:lnTo>
                  <a:lnTo>
                    <a:pt x="6360" y="1025"/>
                  </a:lnTo>
                  <a:lnTo>
                    <a:pt x="6360" y="1042"/>
                  </a:lnTo>
                  <a:lnTo>
                    <a:pt x="6360" y="1049"/>
                  </a:lnTo>
                  <a:lnTo>
                    <a:pt x="6360" y="1057"/>
                  </a:lnTo>
                  <a:lnTo>
                    <a:pt x="6360" y="1074"/>
                  </a:lnTo>
                  <a:lnTo>
                    <a:pt x="6360" y="1081"/>
                  </a:lnTo>
                  <a:lnTo>
                    <a:pt x="6360" y="1089"/>
                  </a:lnTo>
                  <a:lnTo>
                    <a:pt x="6360" y="1106"/>
                  </a:lnTo>
                  <a:lnTo>
                    <a:pt x="6371" y="1113"/>
                  </a:lnTo>
                  <a:lnTo>
                    <a:pt x="6371" y="1122"/>
                  </a:lnTo>
                  <a:lnTo>
                    <a:pt x="6371" y="1130"/>
                  </a:lnTo>
                  <a:lnTo>
                    <a:pt x="6371" y="1139"/>
                  </a:lnTo>
                  <a:lnTo>
                    <a:pt x="6371" y="1146"/>
                  </a:lnTo>
                  <a:lnTo>
                    <a:pt x="6371" y="1154"/>
                  </a:lnTo>
                  <a:lnTo>
                    <a:pt x="6371" y="1163"/>
                  </a:lnTo>
                  <a:lnTo>
                    <a:pt x="6371" y="1171"/>
                  </a:lnTo>
                  <a:lnTo>
                    <a:pt x="6382" y="1178"/>
                  </a:lnTo>
                  <a:lnTo>
                    <a:pt x="6382" y="1186"/>
                  </a:lnTo>
                  <a:lnTo>
                    <a:pt x="6382" y="1178"/>
                  </a:lnTo>
                  <a:lnTo>
                    <a:pt x="6382" y="1171"/>
                  </a:lnTo>
                  <a:lnTo>
                    <a:pt x="6391" y="1163"/>
                  </a:lnTo>
                  <a:lnTo>
                    <a:pt x="6391" y="1154"/>
                  </a:lnTo>
                  <a:lnTo>
                    <a:pt x="6391" y="1146"/>
                  </a:lnTo>
                  <a:lnTo>
                    <a:pt x="6391" y="1139"/>
                  </a:lnTo>
                  <a:lnTo>
                    <a:pt x="6391" y="1130"/>
                  </a:lnTo>
                  <a:lnTo>
                    <a:pt x="6391" y="1122"/>
                  </a:lnTo>
                  <a:lnTo>
                    <a:pt x="6391" y="1113"/>
                  </a:lnTo>
                  <a:lnTo>
                    <a:pt x="6391" y="1106"/>
                  </a:lnTo>
                  <a:lnTo>
                    <a:pt x="6391" y="1089"/>
                  </a:lnTo>
                  <a:lnTo>
                    <a:pt x="6391" y="1081"/>
                  </a:lnTo>
                  <a:lnTo>
                    <a:pt x="6391" y="1074"/>
                  </a:lnTo>
                  <a:lnTo>
                    <a:pt x="6401" y="1057"/>
                  </a:lnTo>
                  <a:lnTo>
                    <a:pt x="6401" y="1049"/>
                  </a:lnTo>
                  <a:lnTo>
                    <a:pt x="6401" y="1042"/>
                  </a:lnTo>
                  <a:lnTo>
                    <a:pt x="6401" y="1025"/>
                  </a:lnTo>
                  <a:lnTo>
                    <a:pt x="6401" y="1009"/>
                  </a:lnTo>
                  <a:lnTo>
                    <a:pt x="6401" y="1001"/>
                  </a:lnTo>
                  <a:lnTo>
                    <a:pt x="6401" y="984"/>
                  </a:lnTo>
                  <a:lnTo>
                    <a:pt x="6401" y="969"/>
                  </a:lnTo>
                  <a:lnTo>
                    <a:pt x="6401" y="952"/>
                  </a:lnTo>
                  <a:lnTo>
                    <a:pt x="6401" y="945"/>
                  </a:lnTo>
                  <a:lnTo>
                    <a:pt x="6401" y="928"/>
                  </a:lnTo>
                  <a:lnTo>
                    <a:pt x="6401" y="912"/>
                  </a:lnTo>
                  <a:lnTo>
                    <a:pt x="6401" y="895"/>
                  </a:lnTo>
                  <a:lnTo>
                    <a:pt x="6412" y="880"/>
                  </a:lnTo>
                  <a:lnTo>
                    <a:pt x="6412" y="863"/>
                  </a:lnTo>
                  <a:lnTo>
                    <a:pt x="6412" y="848"/>
                  </a:lnTo>
                  <a:lnTo>
                    <a:pt x="6412" y="831"/>
                  </a:lnTo>
                  <a:lnTo>
                    <a:pt x="6412" y="815"/>
                  </a:lnTo>
                  <a:lnTo>
                    <a:pt x="6412" y="792"/>
                  </a:lnTo>
                  <a:lnTo>
                    <a:pt x="6412" y="775"/>
                  </a:lnTo>
                  <a:lnTo>
                    <a:pt x="6412" y="759"/>
                  </a:lnTo>
                  <a:lnTo>
                    <a:pt x="6412" y="742"/>
                  </a:lnTo>
                  <a:lnTo>
                    <a:pt x="6412" y="727"/>
                  </a:lnTo>
                  <a:lnTo>
                    <a:pt x="6412" y="703"/>
                  </a:lnTo>
                  <a:lnTo>
                    <a:pt x="6412" y="686"/>
                  </a:lnTo>
                  <a:lnTo>
                    <a:pt x="6412" y="671"/>
                  </a:lnTo>
                  <a:lnTo>
                    <a:pt x="6423" y="645"/>
                  </a:lnTo>
                  <a:lnTo>
                    <a:pt x="6423" y="630"/>
                  </a:lnTo>
                  <a:lnTo>
                    <a:pt x="6423" y="613"/>
                  </a:lnTo>
                  <a:lnTo>
                    <a:pt x="6423" y="598"/>
                  </a:lnTo>
                  <a:lnTo>
                    <a:pt x="6423" y="574"/>
                  </a:lnTo>
                  <a:lnTo>
                    <a:pt x="6423" y="557"/>
                  </a:lnTo>
                  <a:lnTo>
                    <a:pt x="6423" y="541"/>
                  </a:lnTo>
                  <a:lnTo>
                    <a:pt x="6423" y="516"/>
                  </a:lnTo>
                  <a:lnTo>
                    <a:pt x="6423" y="501"/>
                  </a:lnTo>
                  <a:lnTo>
                    <a:pt x="6423" y="483"/>
                  </a:lnTo>
                  <a:lnTo>
                    <a:pt x="6423" y="460"/>
                  </a:lnTo>
                  <a:lnTo>
                    <a:pt x="6423" y="444"/>
                  </a:lnTo>
                  <a:lnTo>
                    <a:pt x="6434" y="427"/>
                  </a:lnTo>
                  <a:lnTo>
                    <a:pt x="6434" y="412"/>
                  </a:lnTo>
                  <a:lnTo>
                    <a:pt x="6434" y="395"/>
                  </a:lnTo>
                  <a:lnTo>
                    <a:pt x="6434" y="371"/>
                  </a:lnTo>
                  <a:lnTo>
                    <a:pt x="6434" y="356"/>
                  </a:lnTo>
                  <a:lnTo>
                    <a:pt x="6434" y="339"/>
                  </a:lnTo>
                  <a:lnTo>
                    <a:pt x="6434" y="324"/>
                  </a:lnTo>
                  <a:lnTo>
                    <a:pt x="6434" y="306"/>
                  </a:lnTo>
                  <a:lnTo>
                    <a:pt x="6434" y="291"/>
                  </a:lnTo>
                  <a:lnTo>
                    <a:pt x="6434" y="274"/>
                  </a:lnTo>
                  <a:lnTo>
                    <a:pt x="6434" y="259"/>
                  </a:lnTo>
                  <a:lnTo>
                    <a:pt x="6434" y="242"/>
                  </a:lnTo>
                  <a:lnTo>
                    <a:pt x="6434" y="235"/>
                  </a:lnTo>
                  <a:lnTo>
                    <a:pt x="6444" y="218"/>
                  </a:lnTo>
                  <a:lnTo>
                    <a:pt x="6444" y="203"/>
                  </a:lnTo>
                  <a:lnTo>
                    <a:pt x="6444" y="186"/>
                  </a:lnTo>
                  <a:lnTo>
                    <a:pt x="6444" y="177"/>
                  </a:lnTo>
                  <a:lnTo>
                    <a:pt x="6444" y="162"/>
                  </a:lnTo>
                  <a:lnTo>
                    <a:pt x="6444" y="145"/>
                  </a:lnTo>
                  <a:lnTo>
                    <a:pt x="6444" y="138"/>
                  </a:lnTo>
                  <a:lnTo>
                    <a:pt x="6444" y="130"/>
                  </a:lnTo>
                  <a:lnTo>
                    <a:pt x="6444" y="112"/>
                  </a:lnTo>
                  <a:lnTo>
                    <a:pt x="6444" y="106"/>
                  </a:lnTo>
                  <a:lnTo>
                    <a:pt x="6444" y="97"/>
                  </a:lnTo>
                  <a:lnTo>
                    <a:pt x="6444" y="80"/>
                  </a:lnTo>
                  <a:lnTo>
                    <a:pt x="6444" y="73"/>
                  </a:lnTo>
                  <a:lnTo>
                    <a:pt x="6455" y="65"/>
                  </a:lnTo>
                  <a:lnTo>
                    <a:pt x="6455" y="56"/>
                  </a:lnTo>
                  <a:lnTo>
                    <a:pt x="6455" y="48"/>
                  </a:lnTo>
                  <a:lnTo>
                    <a:pt x="6455" y="41"/>
                  </a:lnTo>
                  <a:lnTo>
                    <a:pt x="6455" y="33"/>
                  </a:lnTo>
                  <a:lnTo>
                    <a:pt x="6455" y="24"/>
                  </a:lnTo>
                  <a:lnTo>
                    <a:pt x="6455" y="15"/>
                  </a:lnTo>
                  <a:lnTo>
                    <a:pt x="6455" y="9"/>
                  </a:lnTo>
                  <a:lnTo>
                    <a:pt x="6464" y="0"/>
                  </a:lnTo>
                  <a:lnTo>
                    <a:pt x="6464" y="9"/>
                  </a:lnTo>
                  <a:lnTo>
                    <a:pt x="6464" y="15"/>
                  </a:lnTo>
                  <a:lnTo>
                    <a:pt x="6464" y="24"/>
                  </a:lnTo>
                  <a:lnTo>
                    <a:pt x="6475" y="33"/>
                  </a:lnTo>
                  <a:lnTo>
                    <a:pt x="6475" y="41"/>
                  </a:lnTo>
                  <a:lnTo>
                    <a:pt x="6475" y="48"/>
                  </a:lnTo>
                  <a:lnTo>
                    <a:pt x="6475" y="56"/>
                  </a:lnTo>
                  <a:lnTo>
                    <a:pt x="6475" y="65"/>
                  </a:lnTo>
                  <a:lnTo>
                    <a:pt x="6475" y="73"/>
                  </a:lnTo>
                  <a:lnTo>
                    <a:pt x="6475" y="80"/>
                  </a:lnTo>
                  <a:lnTo>
                    <a:pt x="6475" y="97"/>
                  </a:lnTo>
                  <a:lnTo>
                    <a:pt x="6475" y="106"/>
                  </a:lnTo>
                  <a:lnTo>
                    <a:pt x="6475" y="112"/>
                  </a:lnTo>
                  <a:lnTo>
                    <a:pt x="6475" y="130"/>
                  </a:lnTo>
                  <a:lnTo>
                    <a:pt x="6485" y="138"/>
                  </a:lnTo>
                  <a:lnTo>
                    <a:pt x="6485" y="145"/>
                  </a:lnTo>
                  <a:lnTo>
                    <a:pt x="6485" y="162"/>
                  </a:lnTo>
                  <a:lnTo>
                    <a:pt x="6485" y="177"/>
                  </a:lnTo>
                  <a:lnTo>
                    <a:pt x="6485" y="186"/>
                  </a:lnTo>
                  <a:lnTo>
                    <a:pt x="6485" y="203"/>
                  </a:lnTo>
                  <a:lnTo>
                    <a:pt x="6485" y="218"/>
                  </a:lnTo>
                  <a:lnTo>
                    <a:pt x="6485" y="235"/>
                  </a:lnTo>
                  <a:lnTo>
                    <a:pt x="6485" y="242"/>
                  </a:lnTo>
                  <a:lnTo>
                    <a:pt x="6485" y="259"/>
                  </a:lnTo>
                  <a:lnTo>
                    <a:pt x="6485" y="274"/>
                  </a:lnTo>
                  <a:lnTo>
                    <a:pt x="6485" y="291"/>
                  </a:lnTo>
                  <a:lnTo>
                    <a:pt x="6485" y="306"/>
                  </a:lnTo>
                  <a:lnTo>
                    <a:pt x="6496" y="324"/>
                  </a:lnTo>
                  <a:lnTo>
                    <a:pt x="6496" y="339"/>
                  </a:lnTo>
                  <a:lnTo>
                    <a:pt x="6496" y="356"/>
                  </a:lnTo>
                  <a:lnTo>
                    <a:pt x="6496" y="371"/>
                  </a:lnTo>
                  <a:lnTo>
                    <a:pt x="6496" y="395"/>
                  </a:lnTo>
                  <a:lnTo>
                    <a:pt x="6496" y="412"/>
                  </a:lnTo>
                  <a:lnTo>
                    <a:pt x="6496" y="427"/>
                  </a:lnTo>
                  <a:lnTo>
                    <a:pt x="6496" y="444"/>
                  </a:lnTo>
                  <a:lnTo>
                    <a:pt x="6496" y="460"/>
                  </a:lnTo>
                  <a:lnTo>
                    <a:pt x="6496" y="483"/>
                  </a:lnTo>
                  <a:lnTo>
                    <a:pt x="6496" y="501"/>
                  </a:lnTo>
                  <a:lnTo>
                    <a:pt x="6496" y="516"/>
                  </a:lnTo>
                  <a:lnTo>
                    <a:pt x="6496" y="541"/>
                  </a:lnTo>
                  <a:lnTo>
                    <a:pt x="6507" y="557"/>
                  </a:lnTo>
                  <a:lnTo>
                    <a:pt x="6507" y="574"/>
                  </a:lnTo>
                  <a:lnTo>
                    <a:pt x="6507" y="589"/>
                  </a:lnTo>
                  <a:lnTo>
                    <a:pt x="6507" y="613"/>
                  </a:lnTo>
                  <a:lnTo>
                    <a:pt x="6507" y="630"/>
                  </a:lnTo>
                  <a:lnTo>
                    <a:pt x="6507" y="645"/>
                  </a:lnTo>
                  <a:lnTo>
                    <a:pt x="6507" y="671"/>
                  </a:lnTo>
                  <a:lnTo>
                    <a:pt x="6507" y="686"/>
                  </a:lnTo>
                  <a:lnTo>
                    <a:pt x="6507" y="703"/>
                  </a:lnTo>
                  <a:lnTo>
                    <a:pt x="6507" y="727"/>
                  </a:lnTo>
                  <a:lnTo>
                    <a:pt x="6507" y="742"/>
                  </a:lnTo>
                  <a:lnTo>
                    <a:pt x="6507" y="759"/>
                  </a:lnTo>
                  <a:lnTo>
                    <a:pt x="6518" y="775"/>
                  </a:lnTo>
                  <a:lnTo>
                    <a:pt x="6518" y="792"/>
                  </a:lnTo>
                  <a:lnTo>
                    <a:pt x="6518" y="815"/>
                  </a:lnTo>
                  <a:lnTo>
                    <a:pt x="6518" y="831"/>
                  </a:lnTo>
                  <a:lnTo>
                    <a:pt x="6518" y="848"/>
                  </a:lnTo>
                  <a:lnTo>
                    <a:pt x="6518" y="863"/>
                  </a:lnTo>
                  <a:lnTo>
                    <a:pt x="6518" y="880"/>
                  </a:lnTo>
                  <a:lnTo>
                    <a:pt x="6518" y="895"/>
                  </a:lnTo>
                  <a:lnTo>
                    <a:pt x="6518" y="912"/>
                  </a:lnTo>
                  <a:lnTo>
                    <a:pt x="6518" y="928"/>
                  </a:lnTo>
                  <a:lnTo>
                    <a:pt x="6518" y="945"/>
                  </a:lnTo>
                  <a:lnTo>
                    <a:pt x="6518" y="952"/>
                  </a:lnTo>
                  <a:lnTo>
                    <a:pt x="6518" y="969"/>
                  </a:lnTo>
                  <a:lnTo>
                    <a:pt x="6527" y="984"/>
                  </a:lnTo>
                  <a:lnTo>
                    <a:pt x="6527" y="1001"/>
                  </a:lnTo>
                  <a:lnTo>
                    <a:pt x="6527" y="1009"/>
                  </a:lnTo>
                  <a:lnTo>
                    <a:pt x="6527" y="1025"/>
                  </a:lnTo>
                  <a:lnTo>
                    <a:pt x="6527" y="1042"/>
                  </a:lnTo>
                  <a:lnTo>
                    <a:pt x="6527" y="1049"/>
                  </a:lnTo>
                  <a:lnTo>
                    <a:pt x="6527" y="1057"/>
                  </a:lnTo>
                  <a:lnTo>
                    <a:pt x="6527" y="1074"/>
                  </a:lnTo>
                  <a:lnTo>
                    <a:pt x="6527" y="1081"/>
                  </a:lnTo>
                  <a:lnTo>
                    <a:pt x="6527" y="1089"/>
                  </a:lnTo>
                  <a:lnTo>
                    <a:pt x="6527" y="1106"/>
                  </a:lnTo>
                  <a:lnTo>
                    <a:pt x="6527" y="1113"/>
                  </a:lnTo>
                  <a:lnTo>
                    <a:pt x="6527" y="1122"/>
                  </a:lnTo>
                  <a:lnTo>
                    <a:pt x="6537" y="1130"/>
                  </a:lnTo>
                  <a:lnTo>
                    <a:pt x="6537" y="1139"/>
                  </a:lnTo>
                  <a:lnTo>
                    <a:pt x="6537" y="1146"/>
                  </a:lnTo>
                  <a:lnTo>
                    <a:pt x="6537" y="1154"/>
                  </a:lnTo>
                  <a:lnTo>
                    <a:pt x="6537" y="1163"/>
                  </a:lnTo>
                  <a:lnTo>
                    <a:pt x="6537" y="1171"/>
                  </a:lnTo>
                  <a:lnTo>
                    <a:pt x="6537" y="1178"/>
                  </a:lnTo>
                  <a:lnTo>
                    <a:pt x="6548" y="1186"/>
                  </a:lnTo>
                  <a:lnTo>
                    <a:pt x="6548" y="1178"/>
                  </a:lnTo>
                  <a:lnTo>
                    <a:pt x="6548" y="1171"/>
                  </a:lnTo>
                  <a:lnTo>
                    <a:pt x="6548" y="1163"/>
                  </a:lnTo>
                  <a:lnTo>
                    <a:pt x="6559" y="1154"/>
                  </a:lnTo>
                  <a:lnTo>
                    <a:pt x="6559" y="1146"/>
                  </a:lnTo>
                  <a:lnTo>
                    <a:pt x="6559" y="1139"/>
                  </a:lnTo>
                  <a:lnTo>
                    <a:pt x="6559" y="1130"/>
                  </a:lnTo>
                  <a:lnTo>
                    <a:pt x="6559" y="1122"/>
                  </a:lnTo>
                  <a:lnTo>
                    <a:pt x="6559" y="1113"/>
                  </a:lnTo>
                  <a:lnTo>
                    <a:pt x="6559" y="1106"/>
                  </a:lnTo>
                  <a:lnTo>
                    <a:pt x="6559" y="1089"/>
                  </a:lnTo>
                  <a:lnTo>
                    <a:pt x="6559" y="1081"/>
                  </a:lnTo>
                  <a:lnTo>
                    <a:pt x="6559" y="1074"/>
                  </a:lnTo>
                  <a:lnTo>
                    <a:pt x="6559" y="1057"/>
                  </a:lnTo>
                  <a:lnTo>
                    <a:pt x="6559" y="1049"/>
                  </a:lnTo>
                  <a:lnTo>
                    <a:pt x="6569" y="1042"/>
                  </a:lnTo>
                  <a:lnTo>
                    <a:pt x="6569" y="1025"/>
                  </a:lnTo>
                  <a:lnTo>
                    <a:pt x="6569" y="1009"/>
                  </a:lnTo>
                  <a:lnTo>
                    <a:pt x="6569" y="1001"/>
                  </a:lnTo>
                  <a:lnTo>
                    <a:pt x="6569" y="984"/>
                  </a:lnTo>
                  <a:lnTo>
                    <a:pt x="6569" y="969"/>
                  </a:lnTo>
                  <a:lnTo>
                    <a:pt x="6569" y="952"/>
                  </a:lnTo>
                  <a:lnTo>
                    <a:pt x="6569" y="945"/>
                  </a:lnTo>
                  <a:lnTo>
                    <a:pt x="6569" y="928"/>
                  </a:lnTo>
                  <a:lnTo>
                    <a:pt x="6569" y="912"/>
                  </a:lnTo>
                  <a:lnTo>
                    <a:pt x="6569" y="895"/>
                  </a:lnTo>
                  <a:lnTo>
                    <a:pt x="6569" y="880"/>
                  </a:lnTo>
                  <a:lnTo>
                    <a:pt x="6569" y="863"/>
                  </a:lnTo>
                  <a:lnTo>
                    <a:pt x="6580" y="848"/>
                  </a:lnTo>
                  <a:lnTo>
                    <a:pt x="6580" y="831"/>
                  </a:lnTo>
                  <a:lnTo>
                    <a:pt x="6580" y="815"/>
                  </a:lnTo>
                  <a:lnTo>
                    <a:pt x="6580" y="792"/>
                  </a:lnTo>
                  <a:lnTo>
                    <a:pt x="6580" y="775"/>
                  </a:lnTo>
                  <a:lnTo>
                    <a:pt x="6580" y="759"/>
                  </a:lnTo>
                  <a:lnTo>
                    <a:pt x="6580" y="742"/>
                  </a:lnTo>
                  <a:lnTo>
                    <a:pt x="6580" y="727"/>
                  </a:lnTo>
                  <a:lnTo>
                    <a:pt x="6580" y="703"/>
                  </a:lnTo>
                  <a:lnTo>
                    <a:pt x="6580" y="686"/>
                  </a:lnTo>
                  <a:lnTo>
                    <a:pt x="6580" y="671"/>
                  </a:lnTo>
                  <a:lnTo>
                    <a:pt x="6580" y="645"/>
                  </a:lnTo>
                  <a:lnTo>
                    <a:pt x="6580" y="630"/>
                  </a:lnTo>
                  <a:lnTo>
                    <a:pt x="6591" y="613"/>
                  </a:lnTo>
                  <a:lnTo>
                    <a:pt x="6591" y="589"/>
                  </a:lnTo>
                  <a:lnTo>
                    <a:pt x="6591" y="574"/>
                  </a:lnTo>
                  <a:lnTo>
                    <a:pt x="6591" y="557"/>
                  </a:lnTo>
                  <a:lnTo>
                    <a:pt x="6591" y="541"/>
                  </a:lnTo>
                  <a:lnTo>
                    <a:pt x="6591" y="516"/>
                  </a:lnTo>
                  <a:lnTo>
                    <a:pt x="6591" y="501"/>
                  </a:lnTo>
                  <a:lnTo>
                    <a:pt x="6591" y="483"/>
                  </a:lnTo>
                  <a:lnTo>
                    <a:pt x="6591" y="460"/>
                  </a:lnTo>
                  <a:lnTo>
                    <a:pt x="6591" y="444"/>
                  </a:lnTo>
                  <a:lnTo>
                    <a:pt x="6591" y="427"/>
                  </a:lnTo>
                  <a:lnTo>
                    <a:pt x="6591" y="412"/>
                  </a:lnTo>
                  <a:lnTo>
                    <a:pt x="6600" y="395"/>
                  </a:lnTo>
                  <a:lnTo>
                    <a:pt x="6600" y="371"/>
                  </a:lnTo>
                  <a:lnTo>
                    <a:pt x="6600" y="356"/>
                  </a:lnTo>
                  <a:lnTo>
                    <a:pt x="6600" y="339"/>
                  </a:lnTo>
                  <a:lnTo>
                    <a:pt x="6600" y="324"/>
                  </a:lnTo>
                  <a:lnTo>
                    <a:pt x="6600" y="306"/>
                  </a:lnTo>
                  <a:lnTo>
                    <a:pt x="6600" y="291"/>
                  </a:lnTo>
                  <a:lnTo>
                    <a:pt x="6600" y="274"/>
                  </a:lnTo>
                  <a:lnTo>
                    <a:pt x="6600" y="259"/>
                  </a:lnTo>
                  <a:lnTo>
                    <a:pt x="6600" y="242"/>
                  </a:lnTo>
                  <a:lnTo>
                    <a:pt x="6600" y="235"/>
                  </a:lnTo>
                  <a:lnTo>
                    <a:pt x="6600" y="218"/>
                  </a:lnTo>
                  <a:lnTo>
                    <a:pt x="6600" y="203"/>
                  </a:lnTo>
                  <a:lnTo>
                    <a:pt x="6611" y="186"/>
                  </a:lnTo>
                  <a:lnTo>
                    <a:pt x="6611" y="177"/>
                  </a:lnTo>
                  <a:lnTo>
                    <a:pt x="6611" y="162"/>
                  </a:lnTo>
                  <a:lnTo>
                    <a:pt x="6611" y="145"/>
                  </a:lnTo>
                  <a:lnTo>
                    <a:pt x="6611" y="138"/>
                  </a:lnTo>
                  <a:lnTo>
                    <a:pt x="6611" y="130"/>
                  </a:lnTo>
                  <a:lnTo>
                    <a:pt x="6611" y="112"/>
                  </a:lnTo>
                  <a:lnTo>
                    <a:pt x="6611" y="106"/>
                  </a:lnTo>
                  <a:lnTo>
                    <a:pt x="6611" y="97"/>
                  </a:lnTo>
                  <a:lnTo>
                    <a:pt x="6611" y="80"/>
                  </a:lnTo>
                  <a:lnTo>
                    <a:pt x="6611" y="73"/>
                  </a:lnTo>
                  <a:lnTo>
                    <a:pt x="6611" y="65"/>
                  </a:lnTo>
                  <a:lnTo>
                    <a:pt x="6611" y="56"/>
                  </a:lnTo>
                  <a:lnTo>
                    <a:pt x="6621" y="48"/>
                  </a:lnTo>
                  <a:lnTo>
                    <a:pt x="6621" y="41"/>
                  </a:lnTo>
                  <a:lnTo>
                    <a:pt x="6621" y="33"/>
                  </a:lnTo>
                  <a:lnTo>
                    <a:pt x="6621" y="24"/>
                  </a:lnTo>
                  <a:lnTo>
                    <a:pt x="6621" y="15"/>
                  </a:lnTo>
                  <a:lnTo>
                    <a:pt x="6621" y="9"/>
                  </a:lnTo>
                  <a:lnTo>
                    <a:pt x="6632" y="0"/>
                  </a:lnTo>
                  <a:lnTo>
                    <a:pt x="6632" y="9"/>
                  </a:lnTo>
                  <a:lnTo>
                    <a:pt x="6632" y="15"/>
                  </a:lnTo>
                  <a:lnTo>
                    <a:pt x="6632" y="24"/>
                  </a:lnTo>
                  <a:lnTo>
                    <a:pt x="6632" y="33"/>
                  </a:lnTo>
                  <a:lnTo>
                    <a:pt x="6643" y="41"/>
                  </a:lnTo>
                  <a:lnTo>
                    <a:pt x="6643" y="48"/>
                  </a:lnTo>
                  <a:lnTo>
                    <a:pt x="6643" y="56"/>
                  </a:lnTo>
                  <a:lnTo>
                    <a:pt x="6643" y="65"/>
                  </a:lnTo>
                  <a:lnTo>
                    <a:pt x="6643" y="73"/>
                  </a:lnTo>
                  <a:lnTo>
                    <a:pt x="6643" y="80"/>
                  </a:lnTo>
                  <a:lnTo>
                    <a:pt x="6643" y="97"/>
                  </a:lnTo>
                  <a:lnTo>
                    <a:pt x="6643" y="106"/>
                  </a:lnTo>
                  <a:lnTo>
                    <a:pt x="6643" y="112"/>
                  </a:lnTo>
                  <a:lnTo>
                    <a:pt x="6643" y="130"/>
                  </a:lnTo>
                  <a:lnTo>
                    <a:pt x="6643" y="138"/>
                  </a:lnTo>
                  <a:lnTo>
                    <a:pt x="6643" y="145"/>
                  </a:lnTo>
                  <a:lnTo>
                    <a:pt x="6653" y="162"/>
                  </a:lnTo>
                  <a:lnTo>
                    <a:pt x="6653" y="177"/>
                  </a:lnTo>
                  <a:lnTo>
                    <a:pt x="6653" y="186"/>
                  </a:lnTo>
                  <a:lnTo>
                    <a:pt x="6653" y="203"/>
                  </a:lnTo>
                  <a:lnTo>
                    <a:pt x="6653" y="218"/>
                  </a:lnTo>
                  <a:lnTo>
                    <a:pt x="6653" y="235"/>
                  </a:lnTo>
                  <a:lnTo>
                    <a:pt x="6653" y="242"/>
                  </a:lnTo>
                  <a:lnTo>
                    <a:pt x="6653" y="259"/>
                  </a:lnTo>
                  <a:lnTo>
                    <a:pt x="6653" y="274"/>
                  </a:lnTo>
                  <a:lnTo>
                    <a:pt x="6653" y="291"/>
                  </a:lnTo>
                  <a:lnTo>
                    <a:pt x="6653" y="306"/>
                  </a:lnTo>
                  <a:lnTo>
                    <a:pt x="6653" y="324"/>
                  </a:lnTo>
                  <a:lnTo>
                    <a:pt x="6653" y="339"/>
                  </a:lnTo>
                  <a:lnTo>
                    <a:pt x="6662" y="356"/>
                  </a:lnTo>
                  <a:lnTo>
                    <a:pt x="6662" y="371"/>
                  </a:lnTo>
                  <a:lnTo>
                    <a:pt x="6662" y="395"/>
                  </a:lnTo>
                  <a:lnTo>
                    <a:pt x="6662" y="412"/>
                  </a:lnTo>
                  <a:lnTo>
                    <a:pt x="6662" y="427"/>
                  </a:lnTo>
                  <a:lnTo>
                    <a:pt x="6662" y="444"/>
                  </a:lnTo>
                  <a:lnTo>
                    <a:pt x="6662" y="460"/>
                  </a:lnTo>
                  <a:lnTo>
                    <a:pt x="6662" y="483"/>
                  </a:lnTo>
                  <a:lnTo>
                    <a:pt x="6662" y="501"/>
                  </a:lnTo>
                  <a:lnTo>
                    <a:pt x="6662" y="516"/>
                  </a:lnTo>
                  <a:lnTo>
                    <a:pt x="6662" y="541"/>
                  </a:lnTo>
                  <a:lnTo>
                    <a:pt x="6662" y="557"/>
                  </a:lnTo>
                  <a:lnTo>
                    <a:pt x="6662" y="574"/>
                  </a:lnTo>
                  <a:lnTo>
                    <a:pt x="6673" y="598"/>
                  </a:lnTo>
                  <a:lnTo>
                    <a:pt x="6673" y="613"/>
                  </a:lnTo>
                  <a:lnTo>
                    <a:pt x="6673" y="630"/>
                  </a:lnTo>
                  <a:lnTo>
                    <a:pt x="6673" y="645"/>
                  </a:lnTo>
                  <a:lnTo>
                    <a:pt x="6673" y="671"/>
                  </a:lnTo>
                  <a:lnTo>
                    <a:pt x="6673" y="686"/>
                  </a:lnTo>
                  <a:lnTo>
                    <a:pt x="6673" y="703"/>
                  </a:lnTo>
                  <a:lnTo>
                    <a:pt x="6673" y="727"/>
                  </a:lnTo>
                  <a:lnTo>
                    <a:pt x="6673" y="742"/>
                  </a:lnTo>
                  <a:lnTo>
                    <a:pt x="6673" y="759"/>
                  </a:lnTo>
                  <a:lnTo>
                    <a:pt x="6673" y="775"/>
                  </a:lnTo>
                  <a:lnTo>
                    <a:pt x="6673" y="792"/>
                  </a:lnTo>
                  <a:lnTo>
                    <a:pt x="6684" y="815"/>
                  </a:lnTo>
                  <a:lnTo>
                    <a:pt x="6684" y="831"/>
                  </a:lnTo>
                  <a:lnTo>
                    <a:pt x="6684" y="848"/>
                  </a:lnTo>
                  <a:lnTo>
                    <a:pt x="6684" y="863"/>
                  </a:lnTo>
                  <a:lnTo>
                    <a:pt x="6684" y="880"/>
                  </a:lnTo>
                  <a:lnTo>
                    <a:pt x="6684" y="895"/>
                  </a:lnTo>
                  <a:lnTo>
                    <a:pt x="6684" y="912"/>
                  </a:lnTo>
                  <a:lnTo>
                    <a:pt x="6684" y="928"/>
                  </a:lnTo>
                  <a:lnTo>
                    <a:pt x="6684" y="945"/>
                  </a:lnTo>
                  <a:lnTo>
                    <a:pt x="6684" y="952"/>
                  </a:lnTo>
                  <a:lnTo>
                    <a:pt x="6684" y="969"/>
                  </a:lnTo>
                  <a:lnTo>
                    <a:pt x="6684" y="984"/>
                  </a:lnTo>
                  <a:lnTo>
                    <a:pt x="6684" y="1001"/>
                  </a:lnTo>
                  <a:lnTo>
                    <a:pt x="6695" y="1009"/>
                  </a:lnTo>
                  <a:lnTo>
                    <a:pt x="6695" y="1025"/>
                  </a:lnTo>
                  <a:lnTo>
                    <a:pt x="6695" y="1042"/>
                  </a:lnTo>
                  <a:lnTo>
                    <a:pt x="6695" y="1049"/>
                  </a:lnTo>
                  <a:lnTo>
                    <a:pt x="6695" y="1057"/>
                  </a:lnTo>
                  <a:lnTo>
                    <a:pt x="6695" y="1074"/>
                  </a:lnTo>
                  <a:lnTo>
                    <a:pt x="6695" y="1081"/>
                  </a:lnTo>
                  <a:lnTo>
                    <a:pt x="6695" y="1089"/>
                  </a:lnTo>
                  <a:lnTo>
                    <a:pt x="6695" y="1106"/>
                  </a:lnTo>
                  <a:lnTo>
                    <a:pt x="6695" y="1113"/>
                  </a:lnTo>
                  <a:lnTo>
                    <a:pt x="6695" y="1122"/>
                  </a:lnTo>
                  <a:lnTo>
                    <a:pt x="6695" y="1130"/>
                  </a:lnTo>
                  <a:lnTo>
                    <a:pt x="6695" y="1139"/>
                  </a:lnTo>
                  <a:lnTo>
                    <a:pt x="6705" y="1146"/>
                  </a:lnTo>
                  <a:lnTo>
                    <a:pt x="6705" y="1154"/>
                  </a:lnTo>
                  <a:lnTo>
                    <a:pt x="6705" y="1163"/>
                  </a:lnTo>
                  <a:lnTo>
                    <a:pt x="6705" y="1171"/>
                  </a:lnTo>
                  <a:lnTo>
                    <a:pt x="6705" y="1178"/>
                  </a:lnTo>
                  <a:lnTo>
                    <a:pt x="6716" y="1186"/>
                  </a:lnTo>
                  <a:lnTo>
                    <a:pt x="6716" y="1178"/>
                  </a:lnTo>
                  <a:lnTo>
                    <a:pt x="6716" y="1171"/>
                  </a:lnTo>
                  <a:lnTo>
                    <a:pt x="6716" y="1163"/>
                  </a:lnTo>
                  <a:lnTo>
                    <a:pt x="6716" y="1154"/>
                  </a:lnTo>
                  <a:lnTo>
                    <a:pt x="6716" y="1146"/>
                  </a:lnTo>
                  <a:lnTo>
                    <a:pt x="6727" y="1139"/>
                  </a:lnTo>
                  <a:lnTo>
                    <a:pt x="6727" y="1130"/>
                  </a:lnTo>
                  <a:lnTo>
                    <a:pt x="6727" y="1122"/>
                  </a:lnTo>
                  <a:lnTo>
                    <a:pt x="6727" y="1113"/>
                  </a:lnTo>
                  <a:lnTo>
                    <a:pt x="6727" y="1106"/>
                  </a:lnTo>
                  <a:lnTo>
                    <a:pt x="6727" y="1089"/>
                  </a:lnTo>
                  <a:lnTo>
                    <a:pt x="6727" y="1081"/>
                  </a:lnTo>
                  <a:lnTo>
                    <a:pt x="6727" y="1074"/>
                  </a:lnTo>
                  <a:lnTo>
                    <a:pt x="6727" y="1057"/>
                  </a:lnTo>
                  <a:lnTo>
                    <a:pt x="6727" y="1049"/>
                  </a:lnTo>
                  <a:lnTo>
                    <a:pt x="6727" y="1042"/>
                  </a:lnTo>
                  <a:lnTo>
                    <a:pt x="6727" y="1025"/>
                  </a:lnTo>
                  <a:lnTo>
                    <a:pt x="6736" y="1009"/>
                  </a:lnTo>
                  <a:lnTo>
                    <a:pt x="6736" y="1001"/>
                  </a:lnTo>
                  <a:lnTo>
                    <a:pt x="6736" y="984"/>
                  </a:lnTo>
                  <a:lnTo>
                    <a:pt x="6736" y="969"/>
                  </a:lnTo>
                  <a:lnTo>
                    <a:pt x="6736" y="952"/>
                  </a:lnTo>
                  <a:lnTo>
                    <a:pt x="6736" y="945"/>
                  </a:lnTo>
                  <a:lnTo>
                    <a:pt x="6736" y="928"/>
                  </a:lnTo>
                  <a:lnTo>
                    <a:pt x="6736" y="912"/>
                  </a:lnTo>
                  <a:lnTo>
                    <a:pt x="6736" y="895"/>
                  </a:lnTo>
                  <a:lnTo>
                    <a:pt x="6736" y="880"/>
                  </a:lnTo>
                  <a:lnTo>
                    <a:pt x="6736" y="863"/>
                  </a:lnTo>
                  <a:lnTo>
                    <a:pt x="6736" y="848"/>
                  </a:lnTo>
                  <a:lnTo>
                    <a:pt x="6736" y="831"/>
                  </a:lnTo>
                  <a:lnTo>
                    <a:pt x="6746" y="815"/>
                  </a:lnTo>
                  <a:lnTo>
                    <a:pt x="6746" y="792"/>
                  </a:lnTo>
                  <a:lnTo>
                    <a:pt x="6746" y="775"/>
                  </a:lnTo>
                  <a:lnTo>
                    <a:pt x="6746" y="759"/>
                  </a:lnTo>
                  <a:lnTo>
                    <a:pt x="6746" y="742"/>
                  </a:lnTo>
                  <a:lnTo>
                    <a:pt x="6746" y="727"/>
                  </a:lnTo>
                  <a:lnTo>
                    <a:pt x="6746" y="703"/>
                  </a:lnTo>
                  <a:lnTo>
                    <a:pt x="6746" y="686"/>
                  </a:lnTo>
                  <a:lnTo>
                    <a:pt x="6746" y="671"/>
                  </a:lnTo>
                  <a:lnTo>
                    <a:pt x="6746" y="645"/>
                  </a:lnTo>
                  <a:lnTo>
                    <a:pt x="6746" y="630"/>
                  </a:lnTo>
                  <a:lnTo>
                    <a:pt x="6746" y="613"/>
                  </a:lnTo>
                  <a:lnTo>
                    <a:pt x="6746" y="589"/>
                  </a:lnTo>
                  <a:lnTo>
                    <a:pt x="6757" y="574"/>
                  </a:lnTo>
                  <a:lnTo>
                    <a:pt x="6757" y="557"/>
                  </a:lnTo>
                  <a:lnTo>
                    <a:pt x="6757" y="541"/>
                  </a:lnTo>
                  <a:lnTo>
                    <a:pt x="6757" y="516"/>
                  </a:lnTo>
                  <a:lnTo>
                    <a:pt x="6757" y="501"/>
                  </a:lnTo>
                  <a:lnTo>
                    <a:pt x="6757" y="483"/>
                  </a:lnTo>
                  <a:lnTo>
                    <a:pt x="6757" y="460"/>
                  </a:lnTo>
                  <a:lnTo>
                    <a:pt x="6757" y="444"/>
                  </a:lnTo>
                  <a:lnTo>
                    <a:pt x="6757" y="427"/>
                  </a:lnTo>
                  <a:lnTo>
                    <a:pt x="6757" y="412"/>
                  </a:lnTo>
                  <a:lnTo>
                    <a:pt x="6757" y="395"/>
                  </a:lnTo>
                  <a:lnTo>
                    <a:pt x="6757" y="371"/>
                  </a:lnTo>
                  <a:lnTo>
                    <a:pt x="6768" y="356"/>
                  </a:lnTo>
                  <a:lnTo>
                    <a:pt x="6768" y="339"/>
                  </a:lnTo>
                  <a:lnTo>
                    <a:pt x="6768" y="324"/>
                  </a:lnTo>
                  <a:lnTo>
                    <a:pt x="6768" y="306"/>
                  </a:lnTo>
                  <a:lnTo>
                    <a:pt x="6768" y="291"/>
                  </a:lnTo>
                  <a:lnTo>
                    <a:pt x="6768" y="274"/>
                  </a:lnTo>
                  <a:lnTo>
                    <a:pt x="6768" y="259"/>
                  </a:lnTo>
                  <a:lnTo>
                    <a:pt x="6768" y="242"/>
                  </a:lnTo>
                  <a:lnTo>
                    <a:pt x="6768" y="235"/>
                  </a:lnTo>
                  <a:lnTo>
                    <a:pt x="6768" y="218"/>
                  </a:lnTo>
                  <a:lnTo>
                    <a:pt x="6768" y="203"/>
                  </a:lnTo>
                  <a:lnTo>
                    <a:pt x="6768" y="186"/>
                  </a:lnTo>
                  <a:lnTo>
                    <a:pt x="6768" y="177"/>
                  </a:lnTo>
                  <a:lnTo>
                    <a:pt x="6779" y="162"/>
                  </a:lnTo>
                  <a:lnTo>
                    <a:pt x="6779" y="145"/>
                  </a:lnTo>
                  <a:lnTo>
                    <a:pt x="6779" y="138"/>
                  </a:lnTo>
                  <a:lnTo>
                    <a:pt x="6779" y="130"/>
                  </a:lnTo>
                  <a:lnTo>
                    <a:pt x="6779" y="112"/>
                  </a:lnTo>
                  <a:lnTo>
                    <a:pt x="6779" y="106"/>
                  </a:lnTo>
                  <a:lnTo>
                    <a:pt x="6779" y="97"/>
                  </a:lnTo>
                  <a:lnTo>
                    <a:pt x="6779" y="80"/>
                  </a:lnTo>
                  <a:lnTo>
                    <a:pt x="6779" y="73"/>
                  </a:lnTo>
                  <a:lnTo>
                    <a:pt x="6779" y="65"/>
                  </a:lnTo>
                  <a:lnTo>
                    <a:pt x="6779" y="56"/>
                  </a:lnTo>
                  <a:lnTo>
                    <a:pt x="6779" y="48"/>
                  </a:lnTo>
                  <a:lnTo>
                    <a:pt x="6779" y="41"/>
                  </a:lnTo>
                  <a:lnTo>
                    <a:pt x="6789" y="33"/>
                  </a:lnTo>
                  <a:lnTo>
                    <a:pt x="6789" y="24"/>
                  </a:lnTo>
                  <a:lnTo>
                    <a:pt x="6789" y="15"/>
                  </a:lnTo>
                  <a:lnTo>
                    <a:pt x="6789" y="9"/>
                  </a:lnTo>
                  <a:lnTo>
                    <a:pt x="6800" y="0"/>
                  </a:lnTo>
                  <a:lnTo>
                    <a:pt x="6800" y="9"/>
                  </a:lnTo>
                  <a:lnTo>
                    <a:pt x="6800" y="15"/>
                  </a:lnTo>
                  <a:lnTo>
                    <a:pt x="6800" y="24"/>
                  </a:lnTo>
                  <a:lnTo>
                    <a:pt x="6800" y="33"/>
                  </a:lnTo>
                  <a:lnTo>
                    <a:pt x="6800" y="41"/>
                  </a:lnTo>
                  <a:lnTo>
                    <a:pt x="6800" y="48"/>
                  </a:lnTo>
                  <a:lnTo>
                    <a:pt x="6809" y="56"/>
                  </a:lnTo>
                  <a:lnTo>
                    <a:pt x="6809" y="65"/>
                  </a:lnTo>
                  <a:lnTo>
                    <a:pt x="6809" y="73"/>
                  </a:lnTo>
                  <a:lnTo>
                    <a:pt x="6809" y="80"/>
                  </a:lnTo>
                  <a:lnTo>
                    <a:pt x="6809" y="97"/>
                  </a:lnTo>
                  <a:lnTo>
                    <a:pt x="6809" y="106"/>
                  </a:lnTo>
                  <a:lnTo>
                    <a:pt x="6809" y="112"/>
                  </a:lnTo>
                  <a:lnTo>
                    <a:pt x="6809" y="130"/>
                  </a:lnTo>
                  <a:lnTo>
                    <a:pt x="6809" y="138"/>
                  </a:lnTo>
                  <a:lnTo>
                    <a:pt x="6809" y="145"/>
                  </a:lnTo>
                  <a:lnTo>
                    <a:pt x="6809" y="162"/>
                  </a:lnTo>
                  <a:lnTo>
                    <a:pt x="6809" y="177"/>
                  </a:lnTo>
                  <a:lnTo>
                    <a:pt x="6809" y="186"/>
                  </a:lnTo>
                  <a:lnTo>
                    <a:pt x="6820" y="203"/>
                  </a:lnTo>
                  <a:lnTo>
                    <a:pt x="6820" y="218"/>
                  </a:lnTo>
                  <a:lnTo>
                    <a:pt x="6820" y="235"/>
                  </a:lnTo>
                  <a:lnTo>
                    <a:pt x="6820" y="242"/>
                  </a:lnTo>
                  <a:lnTo>
                    <a:pt x="6820" y="259"/>
                  </a:lnTo>
                  <a:lnTo>
                    <a:pt x="6820" y="274"/>
                  </a:lnTo>
                  <a:lnTo>
                    <a:pt x="6820" y="291"/>
                  </a:lnTo>
                  <a:lnTo>
                    <a:pt x="6820" y="306"/>
                  </a:lnTo>
                  <a:lnTo>
                    <a:pt x="6820" y="324"/>
                  </a:lnTo>
                  <a:lnTo>
                    <a:pt x="6820" y="339"/>
                  </a:lnTo>
                  <a:lnTo>
                    <a:pt x="6820" y="356"/>
                  </a:lnTo>
                  <a:lnTo>
                    <a:pt x="6820" y="371"/>
                  </a:lnTo>
                  <a:lnTo>
                    <a:pt x="6830" y="395"/>
                  </a:lnTo>
                  <a:lnTo>
                    <a:pt x="6830" y="412"/>
                  </a:lnTo>
                  <a:lnTo>
                    <a:pt x="6830" y="427"/>
                  </a:lnTo>
                  <a:lnTo>
                    <a:pt x="6830" y="444"/>
                  </a:lnTo>
                  <a:lnTo>
                    <a:pt x="6830" y="460"/>
                  </a:lnTo>
                  <a:lnTo>
                    <a:pt x="6830" y="483"/>
                  </a:lnTo>
                  <a:lnTo>
                    <a:pt x="6830" y="501"/>
                  </a:lnTo>
                  <a:lnTo>
                    <a:pt x="6830" y="516"/>
                  </a:lnTo>
                  <a:lnTo>
                    <a:pt x="6830" y="541"/>
                  </a:lnTo>
                  <a:lnTo>
                    <a:pt x="6830" y="557"/>
                  </a:lnTo>
                  <a:lnTo>
                    <a:pt x="6830" y="574"/>
                  </a:lnTo>
                  <a:lnTo>
                    <a:pt x="6830" y="598"/>
                  </a:lnTo>
                  <a:lnTo>
                    <a:pt x="6830" y="613"/>
                  </a:lnTo>
                  <a:lnTo>
                    <a:pt x="6841" y="630"/>
                  </a:lnTo>
                  <a:lnTo>
                    <a:pt x="6841" y="645"/>
                  </a:lnTo>
                  <a:lnTo>
                    <a:pt x="6841" y="671"/>
                  </a:lnTo>
                  <a:lnTo>
                    <a:pt x="6841" y="686"/>
                  </a:lnTo>
                  <a:lnTo>
                    <a:pt x="6841" y="703"/>
                  </a:lnTo>
                  <a:lnTo>
                    <a:pt x="6841" y="727"/>
                  </a:lnTo>
                  <a:lnTo>
                    <a:pt x="6841" y="742"/>
                  </a:lnTo>
                  <a:lnTo>
                    <a:pt x="6841" y="759"/>
                  </a:lnTo>
                  <a:lnTo>
                    <a:pt x="6841" y="775"/>
                  </a:lnTo>
                  <a:lnTo>
                    <a:pt x="6841" y="792"/>
                  </a:lnTo>
                  <a:lnTo>
                    <a:pt x="6841" y="815"/>
                  </a:lnTo>
                  <a:lnTo>
                    <a:pt x="6841" y="831"/>
                  </a:lnTo>
                  <a:lnTo>
                    <a:pt x="6852" y="848"/>
                  </a:lnTo>
                  <a:lnTo>
                    <a:pt x="6852" y="863"/>
                  </a:lnTo>
                  <a:lnTo>
                    <a:pt x="6852" y="880"/>
                  </a:lnTo>
                  <a:lnTo>
                    <a:pt x="6852" y="895"/>
                  </a:lnTo>
                  <a:lnTo>
                    <a:pt x="6852" y="912"/>
                  </a:lnTo>
                  <a:lnTo>
                    <a:pt x="6852" y="928"/>
                  </a:lnTo>
                  <a:lnTo>
                    <a:pt x="6852" y="945"/>
                  </a:lnTo>
                  <a:lnTo>
                    <a:pt x="6852" y="952"/>
                  </a:lnTo>
                  <a:lnTo>
                    <a:pt x="6852" y="969"/>
                  </a:lnTo>
                  <a:lnTo>
                    <a:pt x="6852" y="984"/>
                  </a:lnTo>
                  <a:lnTo>
                    <a:pt x="6852" y="1001"/>
                  </a:lnTo>
                  <a:lnTo>
                    <a:pt x="6852" y="1009"/>
                  </a:lnTo>
                  <a:lnTo>
                    <a:pt x="6852" y="1025"/>
                  </a:lnTo>
                  <a:lnTo>
                    <a:pt x="6863" y="1042"/>
                  </a:lnTo>
                  <a:lnTo>
                    <a:pt x="6863" y="1049"/>
                  </a:lnTo>
                  <a:lnTo>
                    <a:pt x="6863" y="1057"/>
                  </a:lnTo>
                  <a:lnTo>
                    <a:pt x="6863" y="1074"/>
                  </a:lnTo>
                  <a:lnTo>
                    <a:pt x="6863" y="1081"/>
                  </a:lnTo>
                  <a:lnTo>
                    <a:pt x="6863" y="1089"/>
                  </a:lnTo>
                  <a:lnTo>
                    <a:pt x="6863" y="1106"/>
                  </a:lnTo>
                  <a:lnTo>
                    <a:pt x="6863" y="1113"/>
                  </a:lnTo>
                  <a:lnTo>
                    <a:pt x="6863" y="1122"/>
                  </a:lnTo>
                  <a:lnTo>
                    <a:pt x="6863" y="1130"/>
                  </a:lnTo>
                  <a:lnTo>
                    <a:pt x="6863" y="1139"/>
                  </a:lnTo>
                  <a:lnTo>
                    <a:pt x="6863" y="1146"/>
                  </a:lnTo>
                  <a:lnTo>
                    <a:pt x="6872" y="1154"/>
                  </a:lnTo>
                  <a:lnTo>
                    <a:pt x="6872" y="1163"/>
                  </a:lnTo>
                  <a:lnTo>
                    <a:pt x="6872" y="1171"/>
                  </a:lnTo>
                  <a:lnTo>
                    <a:pt x="6872" y="1178"/>
                  </a:lnTo>
                  <a:lnTo>
                    <a:pt x="6882" y="1186"/>
                  </a:lnTo>
                  <a:lnTo>
                    <a:pt x="6882" y="1178"/>
                  </a:lnTo>
                  <a:lnTo>
                    <a:pt x="6882" y="1171"/>
                  </a:lnTo>
                  <a:lnTo>
                    <a:pt x="6882" y="1163"/>
                  </a:lnTo>
                  <a:lnTo>
                    <a:pt x="6882" y="1154"/>
                  </a:lnTo>
                  <a:lnTo>
                    <a:pt x="6882" y="1146"/>
                  </a:lnTo>
                  <a:lnTo>
                    <a:pt x="6882" y="1139"/>
                  </a:lnTo>
                  <a:lnTo>
                    <a:pt x="6882" y="1130"/>
                  </a:lnTo>
                  <a:lnTo>
                    <a:pt x="6893" y="1122"/>
                  </a:lnTo>
                  <a:lnTo>
                    <a:pt x="6893" y="1113"/>
                  </a:lnTo>
                  <a:lnTo>
                    <a:pt x="6893" y="1106"/>
                  </a:lnTo>
                  <a:lnTo>
                    <a:pt x="6893" y="1089"/>
                  </a:lnTo>
                  <a:lnTo>
                    <a:pt x="6893" y="1081"/>
                  </a:lnTo>
                  <a:lnTo>
                    <a:pt x="6893" y="1074"/>
                  </a:lnTo>
                  <a:lnTo>
                    <a:pt x="6893" y="1057"/>
                  </a:lnTo>
                  <a:lnTo>
                    <a:pt x="6893" y="1049"/>
                  </a:lnTo>
                  <a:lnTo>
                    <a:pt x="6893" y="1042"/>
                  </a:lnTo>
                  <a:lnTo>
                    <a:pt x="6893" y="1025"/>
                  </a:lnTo>
                  <a:lnTo>
                    <a:pt x="6893" y="1009"/>
                  </a:lnTo>
                  <a:lnTo>
                    <a:pt x="6893" y="1001"/>
                  </a:lnTo>
                  <a:lnTo>
                    <a:pt x="6893" y="984"/>
                  </a:lnTo>
                  <a:lnTo>
                    <a:pt x="6904" y="969"/>
                  </a:lnTo>
                  <a:lnTo>
                    <a:pt x="6904" y="952"/>
                  </a:lnTo>
                  <a:lnTo>
                    <a:pt x="6904" y="945"/>
                  </a:lnTo>
                  <a:lnTo>
                    <a:pt x="6904" y="928"/>
                  </a:lnTo>
                  <a:lnTo>
                    <a:pt x="6904" y="912"/>
                  </a:lnTo>
                  <a:lnTo>
                    <a:pt x="6904" y="895"/>
                  </a:lnTo>
                  <a:lnTo>
                    <a:pt x="6904" y="880"/>
                  </a:lnTo>
                  <a:lnTo>
                    <a:pt x="6904" y="863"/>
                  </a:lnTo>
                  <a:lnTo>
                    <a:pt x="6904" y="848"/>
                  </a:lnTo>
                  <a:lnTo>
                    <a:pt x="6904" y="831"/>
                  </a:lnTo>
                  <a:lnTo>
                    <a:pt x="6904" y="815"/>
                  </a:lnTo>
                  <a:lnTo>
                    <a:pt x="6904" y="792"/>
                  </a:lnTo>
                  <a:lnTo>
                    <a:pt x="6914" y="775"/>
                  </a:lnTo>
                  <a:lnTo>
                    <a:pt x="6914" y="759"/>
                  </a:lnTo>
                  <a:lnTo>
                    <a:pt x="6914" y="742"/>
                  </a:lnTo>
                  <a:lnTo>
                    <a:pt x="6914" y="727"/>
                  </a:lnTo>
                  <a:lnTo>
                    <a:pt x="6914" y="703"/>
                  </a:lnTo>
                  <a:lnTo>
                    <a:pt x="6914" y="686"/>
                  </a:lnTo>
                  <a:lnTo>
                    <a:pt x="6914" y="671"/>
                  </a:lnTo>
                  <a:lnTo>
                    <a:pt x="6914" y="645"/>
                  </a:lnTo>
                  <a:lnTo>
                    <a:pt x="6914" y="630"/>
                  </a:lnTo>
                  <a:lnTo>
                    <a:pt x="6914" y="613"/>
                  </a:lnTo>
                  <a:lnTo>
                    <a:pt x="6914" y="589"/>
                  </a:lnTo>
                  <a:lnTo>
                    <a:pt x="6914" y="574"/>
                  </a:lnTo>
                  <a:lnTo>
                    <a:pt x="6914" y="557"/>
                  </a:lnTo>
                  <a:lnTo>
                    <a:pt x="6925" y="541"/>
                  </a:lnTo>
                  <a:lnTo>
                    <a:pt x="6925" y="516"/>
                  </a:lnTo>
                  <a:lnTo>
                    <a:pt x="6925" y="501"/>
                  </a:lnTo>
                  <a:lnTo>
                    <a:pt x="6925" y="483"/>
                  </a:lnTo>
                  <a:lnTo>
                    <a:pt x="6925" y="460"/>
                  </a:lnTo>
                  <a:lnTo>
                    <a:pt x="6925" y="444"/>
                  </a:lnTo>
                  <a:lnTo>
                    <a:pt x="6925" y="427"/>
                  </a:lnTo>
                  <a:lnTo>
                    <a:pt x="6925" y="412"/>
                  </a:lnTo>
                  <a:lnTo>
                    <a:pt x="6925" y="395"/>
                  </a:lnTo>
                  <a:lnTo>
                    <a:pt x="6925" y="371"/>
                  </a:lnTo>
                  <a:lnTo>
                    <a:pt x="6925" y="356"/>
                  </a:lnTo>
                  <a:lnTo>
                    <a:pt x="6925" y="339"/>
                  </a:lnTo>
                  <a:lnTo>
                    <a:pt x="6936" y="324"/>
                  </a:lnTo>
                  <a:lnTo>
                    <a:pt x="6936" y="306"/>
                  </a:lnTo>
                  <a:lnTo>
                    <a:pt x="6936" y="291"/>
                  </a:lnTo>
                  <a:lnTo>
                    <a:pt x="6936" y="274"/>
                  </a:lnTo>
                  <a:lnTo>
                    <a:pt x="6936" y="259"/>
                  </a:lnTo>
                  <a:lnTo>
                    <a:pt x="6936" y="242"/>
                  </a:lnTo>
                  <a:lnTo>
                    <a:pt x="6936" y="235"/>
                  </a:lnTo>
                  <a:lnTo>
                    <a:pt x="6936" y="218"/>
                  </a:lnTo>
                  <a:lnTo>
                    <a:pt x="6936" y="203"/>
                  </a:lnTo>
                  <a:lnTo>
                    <a:pt x="6936" y="186"/>
                  </a:lnTo>
                  <a:lnTo>
                    <a:pt x="6936" y="177"/>
                  </a:lnTo>
                  <a:lnTo>
                    <a:pt x="6936" y="162"/>
                  </a:lnTo>
                  <a:lnTo>
                    <a:pt x="6936" y="145"/>
                  </a:lnTo>
                  <a:lnTo>
                    <a:pt x="6945" y="138"/>
                  </a:lnTo>
                  <a:lnTo>
                    <a:pt x="6945" y="130"/>
                  </a:lnTo>
                  <a:lnTo>
                    <a:pt x="6945" y="112"/>
                  </a:lnTo>
                  <a:lnTo>
                    <a:pt x="6945" y="106"/>
                  </a:lnTo>
                  <a:lnTo>
                    <a:pt x="6945" y="97"/>
                  </a:lnTo>
                  <a:lnTo>
                    <a:pt x="6945" y="80"/>
                  </a:lnTo>
                  <a:lnTo>
                    <a:pt x="6945" y="73"/>
                  </a:lnTo>
                  <a:lnTo>
                    <a:pt x="6945" y="65"/>
                  </a:lnTo>
                  <a:lnTo>
                    <a:pt x="6945" y="56"/>
                  </a:lnTo>
                  <a:lnTo>
                    <a:pt x="6945" y="48"/>
                  </a:lnTo>
                  <a:lnTo>
                    <a:pt x="6945" y="41"/>
                  </a:lnTo>
                  <a:lnTo>
                    <a:pt x="6945" y="33"/>
                  </a:lnTo>
                  <a:lnTo>
                    <a:pt x="6956" y="24"/>
                  </a:lnTo>
                  <a:lnTo>
                    <a:pt x="6956" y="15"/>
                  </a:lnTo>
                  <a:lnTo>
                    <a:pt x="6956" y="9"/>
                  </a:lnTo>
                  <a:lnTo>
                    <a:pt x="6966" y="0"/>
                  </a:lnTo>
                  <a:lnTo>
                    <a:pt x="6966" y="9"/>
                  </a:lnTo>
                  <a:lnTo>
                    <a:pt x="6966" y="15"/>
                  </a:lnTo>
                  <a:lnTo>
                    <a:pt x="6966" y="24"/>
                  </a:lnTo>
                  <a:lnTo>
                    <a:pt x="6966" y="33"/>
                  </a:lnTo>
                  <a:lnTo>
                    <a:pt x="6966" y="41"/>
                  </a:lnTo>
                  <a:lnTo>
                    <a:pt x="6966" y="48"/>
                  </a:lnTo>
                  <a:lnTo>
                    <a:pt x="6966" y="56"/>
                  </a:lnTo>
                  <a:lnTo>
                    <a:pt x="6966" y="65"/>
                  </a:lnTo>
                  <a:lnTo>
                    <a:pt x="6977" y="73"/>
                  </a:lnTo>
                  <a:lnTo>
                    <a:pt x="6977" y="80"/>
                  </a:lnTo>
                  <a:lnTo>
                    <a:pt x="6977" y="97"/>
                  </a:lnTo>
                  <a:lnTo>
                    <a:pt x="6977" y="106"/>
                  </a:lnTo>
                  <a:lnTo>
                    <a:pt x="6977" y="112"/>
                  </a:lnTo>
                  <a:lnTo>
                    <a:pt x="6977" y="130"/>
                  </a:lnTo>
                  <a:lnTo>
                    <a:pt x="6977" y="138"/>
                  </a:lnTo>
                  <a:lnTo>
                    <a:pt x="6977" y="145"/>
                  </a:lnTo>
                  <a:lnTo>
                    <a:pt x="6977" y="162"/>
                  </a:lnTo>
                  <a:lnTo>
                    <a:pt x="6977" y="177"/>
                  </a:lnTo>
                  <a:lnTo>
                    <a:pt x="6977" y="186"/>
                  </a:lnTo>
                  <a:lnTo>
                    <a:pt x="6977" y="203"/>
                  </a:lnTo>
                  <a:lnTo>
                    <a:pt x="6977" y="218"/>
                  </a:lnTo>
                  <a:lnTo>
                    <a:pt x="6988" y="235"/>
                  </a:lnTo>
                  <a:lnTo>
                    <a:pt x="6988" y="242"/>
                  </a:lnTo>
                  <a:lnTo>
                    <a:pt x="6988" y="259"/>
                  </a:lnTo>
                  <a:lnTo>
                    <a:pt x="6988" y="274"/>
                  </a:lnTo>
                  <a:lnTo>
                    <a:pt x="6988" y="291"/>
                  </a:lnTo>
                  <a:lnTo>
                    <a:pt x="6988" y="306"/>
                  </a:lnTo>
                  <a:lnTo>
                    <a:pt x="6988" y="324"/>
                  </a:lnTo>
                  <a:lnTo>
                    <a:pt x="6988" y="339"/>
                  </a:lnTo>
                  <a:lnTo>
                    <a:pt x="6988" y="356"/>
                  </a:lnTo>
                  <a:lnTo>
                    <a:pt x="6988" y="371"/>
                  </a:lnTo>
                  <a:lnTo>
                    <a:pt x="6988" y="395"/>
                  </a:lnTo>
                  <a:lnTo>
                    <a:pt x="6988" y="412"/>
                  </a:lnTo>
                  <a:lnTo>
                    <a:pt x="6998" y="427"/>
                  </a:lnTo>
                  <a:lnTo>
                    <a:pt x="6998" y="444"/>
                  </a:lnTo>
                  <a:lnTo>
                    <a:pt x="6998" y="460"/>
                  </a:lnTo>
                  <a:lnTo>
                    <a:pt x="6998" y="483"/>
                  </a:lnTo>
                  <a:lnTo>
                    <a:pt x="6998" y="501"/>
                  </a:lnTo>
                  <a:lnTo>
                    <a:pt x="6998" y="516"/>
                  </a:lnTo>
                  <a:lnTo>
                    <a:pt x="6998" y="541"/>
                  </a:lnTo>
                  <a:lnTo>
                    <a:pt x="6998" y="557"/>
                  </a:lnTo>
                  <a:lnTo>
                    <a:pt x="6998" y="574"/>
                  </a:lnTo>
                  <a:lnTo>
                    <a:pt x="6998" y="589"/>
                  </a:lnTo>
                  <a:lnTo>
                    <a:pt x="6998" y="613"/>
                  </a:lnTo>
                  <a:lnTo>
                    <a:pt x="6998" y="630"/>
                  </a:lnTo>
                  <a:lnTo>
                    <a:pt x="6998" y="645"/>
                  </a:lnTo>
                  <a:lnTo>
                    <a:pt x="7007" y="671"/>
                  </a:lnTo>
                  <a:lnTo>
                    <a:pt x="7007" y="686"/>
                  </a:lnTo>
                  <a:lnTo>
                    <a:pt x="7007" y="703"/>
                  </a:lnTo>
                  <a:lnTo>
                    <a:pt x="7007" y="727"/>
                  </a:lnTo>
                  <a:lnTo>
                    <a:pt x="7007" y="742"/>
                  </a:lnTo>
                  <a:lnTo>
                    <a:pt x="7007" y="759"/>
                  </a:lnTo>
                  <a:lnTo>
                    <a:pt x="7007" y="775"/>
                  </a:lnTo>
                  <a:lnTo>
                    <a:pt x="7007" y="792"/>
                  </a:lnTo>
                  <a:lnTo>
                    <a:pt x="7007" y="815"/>
                  </a:lnTo>
                  <a:lnTo>
                    <a:pt x="7007" y="831"/>
                  </a:lnTo>
                  <a:lnTo>
                    <a:pt x="7007" y="848"/>
                  </a:lnTo>
                  <a:lnTo>
                    <a:pt x="7007" y="863"/>
                  </a:lnTo>
                  <a:lnTo>
                    <a:pt x="7018" y="880"/>
                  </a:lnTo>
                  <a:lnTo>
                    <a:pt x="7018" y="895"/>
                  </a:lnTo>
                  <a:lnTo>
                    <a:pt x="7018" y="912"/>
                  </a:lnTo>
                  <a:lnTo>
                    <a:pt x="7018" y="928"/>
                  </a:lnTo>
                  <a:lnTo>
                    <a:pt x="7018" y="945"/>
                  </a:lnTo>
                  <a:lnTo>
                    <a:pt x="7018" y="952"/>
                  </a:lnTo>
                  <a:lnTo>
                    <a:pt x="7018" y="969"/>
                  </a:lnTo>
                  <a:lnTo>
                    <a:pt x="7018" y="984"/>
                  </a:lnTo>
                  <a:lnTo>
                    <a:pt x="7018" y="1001"/>
                  </a:lnTo>
                  <a:lnTo>
                    <a:pt x="7018" y="1009"/>
                  </a:lnTo>
                  <a:lnTo>
                    <a:pt x="7018" y="1025"/>
                  </a:lnTo>
                  <a:lnTo>
                    <a:pt x="7018" y="1042"/>
                  </a:lnTo>
                  <a:lnTo>
                    <a:pt x="7018" y="1049"/>
                  </a:lnTo>
                  <a:lnTo>
                    <a:pt x="7029" y="1057"/>
                  </a:lnTo>
                  <a:lnTo>
                    <a:pt x="7029" y="1074"/>
                  </a:lnTo>
                  <a:lnTo>
                    <a:pt x="7029" y="1081"/>
                  </a:lnTo>
                  <a:lnTo>
                    <a:pt x="7029" y="1089"/>
                  </a:lnTo>
                  <a:lnTo>
                    <a:pt x="7029" y="1106"/>
                  </a:lnTo>
                  <a:lnTo>
                    <a:pt x="7029" y="1113"/>
                  </a:lnTo>
                  <a:lnTo>
                    <a:pt x="7029" y="1122"/>
                  </a:lnTo>
                  <a:lnTo>
                    <a:pt x="7029" y="1130"/>
                  </a:lnTo>
                  <a:lnTo>
                    <a:pt x="7029" y="1139"/>
                  </a:lnTo>
                  <a:lnTo>
                    <a:pt x="7029" y="1146"/>
                  </a:lnTo>
                  <a:lnTo>
                    <a:pt x="7029" y="1154"/>
                  </a:lnTo>
                  <a:lnTo>
                    <a:pt x="7029" y="1163"/>
                  </a:lnTo>
                  <a:lnTo>
                    <a:pt x="7040" y="1171"/>
                  </a:lnTo>
                  <a:lnTo>
                    <a:pt x="7040" y="1178"/>
                  </a:lnTo>
                  <a:lnTo>
                    <a:pt x="7040" y="1186"/>
                  </a:lnTo>
                  <a:lnTo>
                    <a:pt x="7050" y="1178"/>
                  </a:lnTo>
                  <a:lnTo>
                    <a:pt x="7050" y="1171"/>
                  </a:lnTo>
                  <a:lnTo>
                    <a:pt x="7050" y="1163"/>
                  </a:lnTo>
                  <a:lnTo>
                    <a:pt x="7050" y="1154"/>
                  </a:lnTo>
                  <a:lnTo>
                    <a:pt x="7050" y="1146"/>
                  </a:lnTo>
                  <a:lnTo>
                    <a:pt x="7050" y="1139"/>
                  </a:lnTo>
                  <a:lnTo>
                    <a:pt x="7050" y="1130"/>
                  </a:lnTo>
                  <a:lnTo>
                    <a:pt x="7050" y="1122"/>
                  </a:lnTo>
                  <a:lnTo>
                    <a:pt x="7050" y="1113"/>
                  </a:lnTo>
                  <a:lnTo>
                    <a:pt x="7061" y="1106"/>
                  </a:lnTo>
                  <a:lnTo>
                    <a:pt x="7061" y="1089"/>
                  </a:lnTo>
                  <a:lnTo>
                    <a:pt x="7061" y="1081"/>
                  </a:lnTo>
                  <a:lnTo>
                    <a:pt x="7061" y="1074"/>
                  </a:lnTo>
                  <a:lnTo>
                    <a:pt x="7061" y="1057"/>
                  </a:lnTo>
                  <a:lnTo>
                    <a:pt x="7061" y="1049"/>
                  </a:lnTo>
                  <a:lnTo>
                    <a:pt x="7061" y="1042"/>
                  </a:lnTo>
                  <a:lnTo>
                    <a:pt x="7061" y="1025"/>
                  </a:lnTo>
                  <a:lnTo>
                    <a:pt x="7061" y="1009"/>
                  </a:lnTo>
                  <a:lnTo>
                    <a:pt x="7061" y="1001"/>
                  </a:lnTo>
                  <a:lnTo>
                    <a:pt x="7061" y="984"/>
                  </a:lnTo>
                  <a:lnTo>
                    <a:pt x="7061" y="969"/>
                  </a:lnTo>
                  <a:lnTo>
                    <a:pt x="7061" y="952"/>
                  </a:lnTo>
                  <a:lnTo>
                    <a:pt x="7072" y="945"/>
                  </a:lnTo>
                  <a:lnTo>
                    <a:pt x="7072" y="928"/>
                  </a:lnTo>
                  <a:lnTo>
                    <a:pt x="7072" y="912"/>
                  </a:lnTo>
                  <a:lnTo>
                    <a:pt x="7072" y="895"/>
                  </a:lnTo>
                  <a:lnTo>
                    <a:pt x="7072" y="880"/>
                  </a:lnTo>
                  <a:lnTo>
                    <a:pt x="7072" y="863"/>
                  </a:lnTo>
                  <a:lnTo>
                    <a:pt x="7072" y="848"/>
                  </a:lnTo>
                  <a:lnTo>
                    <a:pt x="7072" y="831"/>
                  </a:lnTo>
                  <a:lnTo>
                    <a:pt x="7072" y="815"/>
                  </a:lnTo>
                  <a:lnTo>
                    <a:pt x="7072" y="792"/>
                  </a:lnTo>
                  <a:lnTo>
                    <a:pt x="7072" y="775"/>
                  </a:lnTo>
                  <a:lnTo>
                    <a:pt x="7072" y="759"/>
                  </a:lnTo>
                  <a:lnTo>
                    <a:pt x="7081" y="742"/>
                  </a:lnTo>
                  <a:lnTo>
                    <a:pt x="7081" y="727"/>
                  </a:lnTo>
                  <a:lnTo>
                    <a:pt x="7081" y="703"/>
                  </a:lnTo>
                  <a:lnTo>
                    <a:pt x="7081" y="686"/>
                  </a:lnTo>
                  <a:lnTo>
                    <a:pt x="7081" y="671"/>
                  </a:lnTo>
                  <a:lnTo>
                    <a:pt x="7081" y="645"/>
                  </a:lnTo>
                  <a:lnTo>
                    <a:pt x="7081" y="630"/>
                  </a:lnTo>
                  <a:lnTo>
                    <a:pt x="7081" y="613"/>
                  </a:lnTo>
                  <a:lnTo>
                    <a:pt x="7081" y="598"/>
                  </a:lnTo>
                  <a:lnTo>
                    <a:pt x="7081" y="574"/>
                  </a:lnTo>
                  <a:lnTo>
                    <a:pt x="7081" y="557"/>
                  </a:lnTo>
                  <a:lnTo>
                    <a:pt x="7081" y="541"/>
                  </a:lnTo>
                  <a:lnTo>
                    <a:pt x="7081" y="516"/>
                  </a:lnTo>
                  <a:lnTo>
                    <a:pt x="7091" y="501"/>
                  </a:lnTo>
                  <a:lnTo>
                    <a:pt x="7091" y="483"/>
                  </a:lnTo>
                  <a:lnTo>
                    <a:pt x="7091" y="460"/>
                  </a:lnTo>
                  <a:lnTo>
                    <a:pt x="7091" y="444"/>
                  </a:lnTo>
                  <a:lnTo>
                    <a:pt x="7091" y="427"/>
                  </a:lnTo>
                  <a:lnTo>
                    <a:pt x="7091" y="412"/>
                  </a:lnTo>
                  <a:lnTo>
                    <a:pt x="7091" y="395"/>
                  </a:lnTo>
                  <a:lnTo>
                    <a:pt x="7091" y="371"/>
                  </a:lnTo>
                  <a:lnTo>
                    <a:pt x="7091" y="356"/>
                  </a:lnTo>
                  <a:lnTo>
                    <a:pt x="7091" y="339"/>
                  </a:lnTo>
                  <a:lnTo>
                    <a:pt x="7091" y="324"/>
                  </a:lnTo>
                  <a:lnTo>
                    <a:pt x="7091" y="306"/>
                  </a:lnTo>
                  <a:lnTo>
                    <a:pt x="7102" y="291"/>
                  </a:lnTo>
                  <a:lnTo>
                    <a:pt x="7102" y="274"/>
                  </a:lnTo>
                  <a:lnTo>
                    <a:pt x="7102" y="259"/>
                  </a:lnTo>
                  <a:lnTo>
                    <a:pt x="7102" y="242"/>
                  </a:lnTo>
                  <a:lnTo>
                    <a:pt x="7102" y="235"/>
                  </a:lnTo>
                  <a:lnTo>
                    <a:pt x="7102" y="218"/>
                  </a:lnTo>
                  <a:lnTo>
                    <a:pt x="7102" y="203"/>
                  </a:lnTo>
                  <a:lnTo>
                    <a:pt x="7102" y="186"/>
                  </a:lnTo>
                  <a:lnTo>
                    <a:pt x="7102" y="177"/>
                  </a:lnTo>
                  <a:lnTo>
                    <a:pt x="7102" y="162"/>
                  </a:lnTo>
                  <a:lnTo>
                    <a:pt x="7102" y="145"/>
                  </a:lnTo>
                  <a:lnTo>
                    <a:pt x="7102" y="138"/>
                  </a:lnTo>
                  <a:lnTo>
                    <a:pt x="7102" y="130"/>
                  </a:lnTo>
                  <a:lnTo>
                    <a:pt x="7113" y="112"/>
                  </a:lnTo>
                  <a:lnTo>
                    <a:pt x="7113" y="106"/>
                  </a:lnTo>
                  <a:lnTo>
                    <a:pt x="7113" y="97"/>
                  </a:lnTo>
                  <a:lnTo>
                    <a:pt x="7113" y="80"/>
                  </a:lnTo>
                  <a:lnTo>
                    <a:pt x="7113" y="73"/>
                  </a:lnTo>
                  <a:lnTo>
                    <a:pt x="7113" y="65"/>
                  </a:lnTo>
                  <a:lnTo>
                    <a:pt x="7113" y="56"/>
                  </a:lnTo>
                  <a:lnTo>
                    <a:pt x="7113" y="48"/>
                  </a:lnTo>
                  <a:lnTo>
                    <a:pt x="7113" y="41"/>
                  </a:lnTo>
                  <a:lnTo>
                    <a:pt x="7113" y="33"/>
                  </a:lnTo>
                  <a:lnTo>
                    <a:pt x="7113" y="24"/>
                  </a:lnTo>
                  <a:lnTo>
                    <a:pt x="7124" y="15"/>
                  </a:lnTo>
                  <a:lnTo>
                    <a:pt x="7124" y="9"/>
                  </a:lnTo>
                  <a:lnTo>
                    <a:pt x="7124" y="0"/>
                  </a:lnTo>
                  <a:lnTo>
                    <a:pt x="7134" y="9"/>
                  </a:lnTo>
                  <a:lnTo>
                    <a:pt x="7134" y="15"/>
                  </a:lnTo>
                  <a:lnTo>
                    <a:pt x="7134" y="24"/>
                  </a:lnTo>
                  <a:lnTo>
                    <a:pt x="7134" y="33"/>
                  </a:lnTo>
                  <a:lnTo>
                    <a:pt x="7134" y="41"/>
                  </a:lnTo>
                  <a:lnTo>
                    <a:pt x="7134" y="48"/>
                  </a:lnTo>
                  <a:lnTo>
                    <a:pt x="7134" y="56"/>
                  </a:lnTo>
                  <a:lnTo>
                    <a:pt x="7134" y="65"/>
                  </a:lnTo>
                  <a:lnTo>
                    <a:pt x="7134" y="73"/>
                  </a:lnTo>
                  <a:lnTo>
                    <a:pt x="7134" y="80"/>
                  </a:lnTo>
                  <a:lnTo>
                    <a:pt x="7145" y="97"/>
                  </a:lnTo>
                  <a:lnTo>
                    <a:pt x="7145" y="106"/>
                  </a:lnTo>
                  <a:lnTo>
                    <a:pt x="7145" y="112"/>
                  </a:lnTo>
                  <a:lnTo>
                    <a:pt x="7145" y="130"/>
                  </a:lnTo>
                  <a:lnTo>
                    <a:pt x="7145" y="138"/>
                  </a:lnTo>
                  <a:lnTo>
                    <a:pt x="7145" y="145"/>
                  </a:lnTo>
                  <a:lnTo>
                    <a:pt x="7145" y="162"/>
                  </a:lnTo>
                  <a:lnTo>
                    <a:pt x="7145" y="177"/>
                  </a:lnTo>
                  <a:lnTo>
                    <a:pt x="7145" y="186"/>
                  </a:lnTo>
                  <a:lnTo>
                    <a:pt x="7145" y="203"/>
                  </a:lnTo>
                  <a:lnTo>
                    <a:pt x="7145" y="218"/>
                  </a:lnTo>
                  <a:lnTo>
                    <a:pt x="7145" y="235"/>
                  </a:lnTo>
                  <a:lnTo>
                    <a:pt x="7145" y="242"/>
                  </a:lnTo>
                  <a:lnTo>
                    <a:pt x="7154" y="259"/>
                  </a:lnTo>
                  <a:lnTo>
                    <a:pt x="7154" y="274"/>
                  </a:lnTo>
                  <a:lnTo>
                    <a:pt x="7154" y="291"/>
                  </a:lnTo>
                  <a:lnTo>
                    <a:pt x="7154" y="306"/>
                  </a:lnTo>
                  <a:lnTo>
                    <a:pt x="7154" y="324"/>
                  </a:lnTo>
                  <a:lnTo>
                    <a:pt x="7154" y="339"/>
                  </a:lnTo>
                  <a:lnTo>
                    <a:pt x="7154" y="356"/>
                  </a:lnTo>
                  <a:lnTo>
                    <a:pt x="7154" y="371"/>
                  </a:lnTo>
                  <a:lnTo>
                    <a:pt x="7154" y="395"/>
                  </a:lnTo>
                  <a:lnTo>
                    <a:pt x="7154" y="412"/>
                  </a:lnTo>
                  <a:lnTo>
                    <a:pt x="7154" y="427"/>
                  </a:lnTo>
                  <a:lnTo>
                    <a:pt x="7154" y="444"/>
                  </a:lnTo>
                  <a:lnTo>
                    <a:pt x="7165" y="460"/>
                  </a:lnTo>
                  <a:lnTo>
                    <a:pt x="7165" y="483"/>
                  </a:lnTo>
                  <a:lnTo>
                    <a:pt x="7165" y="501"/>
                  </a:lnTo>
                  <a:lnTo>
                    <a:pt x="7165" y="516"/>
                  </a:lnTo>
                  <a:lnTo>
                    <a:pt x="7165" y="541"/>
                  </a:lnTo>
                  <a:lnTo>
                    <a:pt x="7165" y="557"/>
                  </a:lnTo>
                  <a:lnTo>
                    <a:pt x="7165" y="574"/>
                  </a:lnTo>
                  <a:lnTo>
                    <a:pt x="7165" y="589"/>
                  </a:lnTo>
                  <a:lnTo>
                    <a:pt x="7165" y="613"/>
                  </a:lnTo>
                  <a:lnTo>
                    <a:pt x="7165" y="630"/>
                  </a:lnTo>
                  <a:lnTo>
                    <a:pt x="7165" y="645"/>
                  </a:lnTo>
                  <a:lnTo>
                    <a:pt x="7165" y="671"/>
                  </a:lnTo>
                  <a:lnTo>
                    <a:pt x="7165" y="686"/>
                  </a:lnTo>
                  <a:lnTo>
                    <a:pt x="7175" y="703"/>
                  </a:lnTo>
                  <a:lnTo>
                    <a:pt x="7175" y="727"/>
                  </a:lnTo>
                  <a:lnTo>
                    <a:pt x="7175" y="742"/>
                  </a:lnTo>
                  <a:lnTo>
                    <a:pt x="7175" y="759"/>
                  </a:lnTo>
                  <a:lnTo>
                    <a:pt x="7175" y="775"/>
                  </a:lnTo>
                  <a:lnTo>
                    <a:pt x="7175" y="792"/>
                  </a:lnTo>
                  <a:lnTo>
                    <a:pt x="7175" y="815"/>
                  </a:lnTo>
                  <a:lnTo>
                    <a:pt x="7175" y="831"/>
                  </a:lnTo>
                  <a:lnTo>
                    <a:pt x="7175" y="848"/>
                  </a:lnTo>
                  <a:lnTo>
                    <a:pt x="7175" y="863"/>
                  </a:lnTo>
                  <a:lnTo>
                    <a:pt x="7175" y="880"/>
                  </a:lnTo>
                  <a:lnTo>
                    <a:pt x="7175" y="895"/>
                  </a:lnTo>
                  <a:lnTo>
                    <a:pt x="7186" y="912"/>
                  </a:lnTo>
                  <a:lnTo>
                    <a:pt x="7186" y="928"/>
                  </a:lnTo>
                  <a:lnTo>
                    <a:pt x="7186" y="945"/>
                  </a:lnTo>
                  <a:lnTo>
                    <a:pt x="7186" y="952"/>
                  </a:lnTo>
                  <a:lnTo>
                    <a:pt x="7186" y="969"/>
                  </a:lnTo>
                  <a:lnTo>
                    <a:pt x="7186" y="984"/>
                  </a:lnTo>
                  <a:lnTo>
                    <a:pt x="7186" y="1001"/>
                  </a:lnTo>
                  <a:lnTo>
                    <a:pt x="7186" y="1009"/>
                  </a:lnTo>
                  <a:lnTo>
                    <a:pt x="7186" y="1025"/>
                  </a:lnTo>
                  <a:lnTo>
                    <a:pt x="7186" y="1042"/>
                  </a:lnTo>
                  <a:lnTo>
                    <a:pt x="7186" y="1049"/>
                  </a:lnTo>
                  <a:lnTo>
                    <a:pt x="7186" y="1057"/>
                  </a:lnTo>
                  <a:lnTo>
                    <a:pt x="7186" y="1074"/>
                  </a:lnTo>
                  <a:lnTo>
                    <a:pt x="7197" y="1081"/>
                  </a:lnTo>
                  <a:lnTo>
                    <a:pt x="7197" y="1089"/>
                  </a:lnTo>
                  <a:lnTo>
                    <a:pt x="7197" y="1106"/>
                  </a:lnTo>
                  <a:lnTo>
                    <a:pt x="7197" y="1113"/>
                  </a:lnTo>
                  <a:lnTo>
                    <a:pt x="7197" y="1122"/>
                  </a:lnTo>
                  <a:lnTo>
                    <a:pt x="7197" y="1130"/>
                  </a:lnTo>
                  <a:lnTo>
                    <a:pt x="7197" y="1139"/>
                  </a:lnTo>
                  <a:lnTo>
                    <a:pt x="7197" y="1146"/>
                  </a:lnTo>
                  <a:lnTo>
                    <a:pt x="7197" y="1154"/>
                  </a:lnTo>
                  <a:lnTo>
                    <a:pt x="7197" y="1163"/>
                  </a:lnTo>
                  <a:lnTo>
                    <a:pt x="7197" y="1171"/>
                  </a:lnTo>
                  <a:lnTo>
                    <a:pt x="7208" y="1178"/>
                  </a:lnTo>
                  <a:lnTo>
                    <a:pt x="7208" y="1186"/>
                  </a:lnTo>
                  <a:lnTo>
                    <a:pt x="7216" y="1178"/>
                  </a:lnTo>
                  <a:lnTo>
                    <a:pt x="7216" y="1171"/>
                  </a:lnTo>
                  <a:lnTo>
                    <a:pt x="7216" y="1163"/>
                  </a:lnTo>
                  <a:lnTo>
                    <a:pt x="7216" y="1154"/>
                  </a:lnTo>
                  <a:lnTo>
                    <a:pt x="7216" y="1146"/>
                  </a:lnTo>
                  <a:lnTo>
                    <a:pt x="7216" y="1139"/>
                  </a:lnTo>
                  <a:lnTo>
                    <a:pt x="7216" y="1130"/>
                  </a:lnTo>
                  <a:lnTo>
                    <a:pt x="7216" y="1122"/>
                  </a:lnTo>
                  <a:lnTo>
                    <a:pt x="7216" y="1113"/>
                  </a:lnTo>
                  <a:lnTo>
                    <a:pt x="7216" y="1106"/>
                  </a:lnTo>
                  <a:lnTo>
                    <a:pt x="7216" y="1089"/>
                  </a:lnTo>
                  <a:lnTo>
                    <a:pt x="7227" y="1081"/>
                  </a:lnTo>
                  <a:lnTo>
                    <a:pt x="7227" y="1074"/>
                  </a:lnTo>
                  <a:lnTo>
                    <a:pt x="7227" y="1057"/>
                  </a:lnTo>
                  <a:lnTo>
                    <a:pt x="7227" y="1049"/>
                  </a:lnTo>
                  <a:lnTo>
                    <a:pt x="7227" y="1042"/>
                  </a:lnTo>
                  <a:lnTo>
                    <a:pt x="7227" y="1025"/>
                  </a:lnTo>
                  <a:lnTo>
                    <a:pt x="7227" y="1009"/>
                  </a:lnTo>
                  <a:lnTo>
                    <a:pt x="7227" y="1001"/>
                  </a:lnTo>
                  <a:lnTo>
                    <a:pt x="7227" y="984"/>
                  </a:lnTo>
                  <a:lnTo>
                    <a:pt x="7227" y="969"/>
                  </a:lnTo>
                  <a:lnTo>
                    <a:pt x="7227" y="952"/>
                  </a:lnTo>
                  <a:lnTo>
                    <a:pt x="7227" y="945"/>
                  </a:lnTo>
                  <a:lnTo>
                    <a:pt x="7227" y="928"/>
                  </a:lnTo>
                  <a:lnTo>
                    <a:pt x="7238" y="912"/>
                  </a:lnTo>
                  <a:lnTo>
                    <a:pt x="7238" y="895"/>
                  </a:lnTo>
                  <a:lnTo>
                    <a:pt x="7238" y="880"/>
                  </a:lnTo>
                  <a:lnTo>
                    <a:pt x="7238" y="863"/>
                  </a:lnTo>
                  <a:lnTo>
                    <a:pt x="7238" y="848"/>
                  </a:lnTo>
                  <a:lnTo>
                    <a:pt x="7238" y="831"/>
                  </a:lnTo>
                  <a:lnTo>
                    <a:pt x="7238" y="815"/>
                  </a:lnTo>
                  <a:lnTo>
                    <a:pt x="7238" y="792"/>
                  </a:lnTo>
                  <a:lnTo>
                    <a:pt x="7238" y="775"/>
                  </a:lnTo>
                  <a:lnTo>
                    <a:pt x="7238" y="759"/>
                  </a:lnTo>
                  <a:lnTo>
                    <a:pt x="7238" y="742"/>
                  </a:lnTo>
                  <a:lnTo>
                    <a:pt x="7238" y="727"/>
                  </a:lnTo>
                  <a:lnTo>
                    <a:pt x="7249" y="703"/>
                  </a:lnTo>
                  <a:lnTo>
                    <a:pt x="7249" y="686"/>
                  </a:lnTo>
                  <a:lnTo>
                    <a:pt x="7249" y="671"/>
                  </a:lnTo>
                  <a:lnTo>
                    <a:pt x="7249" y="645"/>
                  </a:lnTo>
                  <a:lnTo>
                    <a:pt x="7249" y="630"/>
                  </a:lnTo>
                  <a:lnTo>
                    <a:pt x="7249" y="613"/>
                  </a:lnTo>
                  <a:lnTo>
                    <a:pt x="7249" y="598"/>
                  </a:lnTo>
                  <a:lnTo>
                    <a:pt x="7249" y="574"/>
                  </a:lnTo>
                  <a:lnTo>
                    <a:pt x="7249" y="557"/>
                  </a:lnTo>
                  <a:lnTo>
                    <a:pt x="7249" y="541"/>
                  </a:lnTo>
                  <a:lnTo>
                    <a:pt x="7249" y="516"/>
                  </a:lnTo>
                  <a:lnTo>
                    <a:pt x="7249" y="501"/>
                  </a:lnTo>
                  <a:lnTo>
                    <a:pt x="7249" y="483"/>
                  </a:lnTo>
                  <a:lnTo>
                    <a:pt x="7259" y="460"/>
                  </a:lnTo>
                  <a:lnTo>
                    <a:pt x="7259" y="444"/>
                  </a:lnTo>
                  <a:lnTo>
                    <a:pt x="7259" y="427"/>
                  </a:lnTo>
                  <a:lnTo>
                    <a:pt x="7259" y="412"/>
                  </a:lnTo>
                  <a:lnTo>
                    <a:pt x="7259" y="395"/>
                  </a:lnTo>
                  <a:lnTo>
                    <a:pt x="7259" y="371"/>
                  </a:lnTo>
                  <a:lnTo>
                    <a:pt x="7259" y="356"/>
                  </a:lnTo>
                  <a:lnTo>
                    <a:pt x="7259" y="339"/>
                  </a:lnTo>
                  <a:lnTo>
                    <a:pt x="7259" y="324"/>
                  </a:lnTo>
                  <a:lnTo>
                    <a:pt x="7259" y="306"/>
                  </a:lnTo>
                  <a:lnTo>
                    <a:pt x="7259" y="291"/>
                  </a:lnTo>
                  <a:lnTo>
                    <a:pt x="7259" y="274"/>
                  </a:lnTo>
                  <a:lnTo>
                    <a:pt x="7270" y="259"/>
                  </a:lnTo>
                  <a:lnTo>
                    <a:pt x="7270" y="242"/>
                  </a:lnTo>
                  <a:lnTo>
                    <a:pt x="7270" y="235"/>
                  </a:lnTo>
                  <a:lnTo>
                    <a:pt x="7270" y="218"/>
                  </a:lnTo>
                  <a:lnTo>
                    <a:pt x="7270" y="203"/>
                  </a:lnTo>
                  <a:lnTo>
                    <a:pt x="7270" y="186"/>
                  </a:lnTo>
                  <a:lnTo>
                    <a:pt x="7270" y="177"/>
                  </a:lnTo>
                  <a:lnTo>
                    <a:pt x="7270" y="162"/>
                  </a:lnTo>
                  <a:lnTo>
                    <a:pt x="7270" y="145"/>
                  </a:lnTo>
                  <a:lnTo>
                    <a:pt x="7270" y="138"/>
                  </a:lnTo>
                  <a:lnTo>
                    <a:pt x="7270" y="130"/>
                  </a:lnTo>
                  <a:lnTo>
                    <a:pt x="7270" y="112"/>
                  </a:lnTo>
                  <a:lnTo>
                    <a:pt x="7270" y="106"/>
                  </a:lnTo>
                  <a:lnTo>
                    <a:pt x="7281" y="97"/>
                  </a:lnTo>
                  <a:lnTo>
                    <a:pt x="7281" y="80"/>
                  </a:lnTo>
                  <a:lnTo>
                    <a:pt x="7281" y="73"/>
                  </a:lnTo>
                  <a:lnTo>
                    <a:pt x="7281" y="65"/>
                  </a:lnTo>
                  <a:lnTo>
                    <a:pt x="7281" y="56"/>
                  </a:lnTo>
                  <a:lnTo>
                    <a:pt x="7281" y="48"/>
                  </a:lnTo>
                  <a:lnTo>
                    <a:pt x="7281" y="41"/>
                  </a:lnTo>
                  <a:lnTo>
                    <a:pt x="7281" y="33"/>
                  </a:lnTo>
                  <a:lnTo>
                    <a:pt x="7281" y="24"/>
                  </a:lnTo>
                  <a:lnTo>
                    <a:pt x="7281" y="15"/>
                  </a:lnTo>
                  <a:lnTo>
                    <a:pt x="7290" y="9"/>
                  </a:lnTo>
                  <a:lnTo>
                    <a:pt x="7290" y="0"/>
                  </a:lnTo>
                  <a:lnTo>
                    <a:pt x="7290" y="9"/>
                  </a:lnTo>
                  <a:lnTo>
                    <a:pt x="7300" y="15"/>
                  </a:lnTo>
                  <a:lnTo>
                    <a:pt x="7300" y="24"/>
                  </a:lnTo>
                  <a:lnTo>
                    <a:pt x="7300" y="33"/>
                  </a:lnTo>
                  <a:lnTo>
                    <a:pt x="7300" y="41"/>
                  </a:lnTo>
                  <a:lnTo>
                    <a:pt x="7300" y="48"/>
                  </a:lnTo>
                  <a:lnTo>
                    <a:pt x="7300" y="56"/>
                  </a:lnTo>
                  <a:lnTo>
                    <a:pt x="7300" y="65"/>
                  </a:lnTo>
                  <a:lnTo>
                    <a:pt x="7300" y="73"/>
                  </a:lnTo>
                  <a:lnTo>
                    <a:pt x="7300" y="80"/>
                  </a:lnTo>
                  <a:lnTo>
                    <a:pt x="7300" y="97"/>
                  </a:lnTo>
                  <a:lnTo>
                    <a:pt x="7300" y="106"/>
                  </a:lnTo>
                  <a:lnTo>
                    <a:pt x="7311" y="112"/>
                  </a:lnTo>
                  <a:lnTo>
                    <a:pt x="7311" y="130"/>
                  </a:lnTo>
                  <a:lnTo>
                    <a:pt x="7311" y="138"/>
                  </a:lnTo>
                  <a:lnTo>
                    <a:pt x="7311" y="145"/>
                  </a:lnTo>
                  <a:lnTo>
                    <a:pt x="7311" y="162"/>
                  </a:lnTo>
                  <a:lnTo>
                    <a:pt x="7311" y="177"/>
                  </a:lnTo>
                  <a:lnTo>
                    <a:pt x="7311" y="186"/>
                  </a:lnTo>
                  <a:lnTo>
                    <a:pt x="7311" y="203"/>
                  </a:lnTo>
                  <a:lnTo>
                    <a:pt x="7311" y="218"/>
                  </a:lnTo>
                  <a:lnTo>
                    <a:pt x="7311" y="235"/>
                  </a:lnTo>
                  <a:lnTo>
                    <a:pt x="7311" y="242"/>
                  </a:lnTo>
                  <a:lnTo>
                    <a:pt x="7311" y="259"/>
                  </a:lnTo>
                  <a:lnTo>
                    <a:pt x="7311" y="274"/>
                  </a:lnTo>
                  <a:lnTo>
                    <a:pt x="7322" y="291"/>
                  </a:lnTo>
                  <a:lnTo>
                    <a:pt x="7322" y="306"/>
                  </a:lnTo>
                  <a:lnTo>
                    <a:pt x="7322" y="324"/>
                  </a:lnTo>
                  <a:lnTo>
                    <a:pt x="7322" y="339"/>
                  </a:lnTo>
                  <a:lnTo>
                    <a:pt x="7322" y="356"/>
                  </a:lnTo>
                  <a:lnTo>
                    <a:pt x="7322" y="371"/>
                  </a:lnTo>
                  <a:lnTo>
                    <a:pt x="7322" y="395"/>
                  </a:lnTo>
                  <a:lnTo>
                    <a:pt x="7322" y="412"/>
                  </a:lnTo>
                  <a:lnTo>
                    <a:pt x="7322" y="427"/>
                  </a:lnTo>
                  <a:lnTo>
                    <a:pt x="7322" y="444"/>
                  </a:lnTo>
                  <a:lnTo>
                    <a:pt x="7322" y="460"/>
                  </a:lnTo>
                  <a:lnTo>
                    <a:pt x="7322" y="483"/>
                  </a:lnTo>
                  <a:lnTo>
                    <a:pt x="7333" y="501"/>
                  </a:lnTo>
                  <a:lnTo>
                    <a:pt x="7333" y="516"/>
                  </a:lnTo>
                  <a:lnTo>
                    <a:pt x="7333" y="541"/>
                  </a:lnTo>
                  <a:lnTo>
                    <a:pt x="7333" y="557"/>
                  </a:lnTo>
                  <a:lnTo>
                    <a:pt x="7333" y="574"/>
                  </a:lnTo>
                  <a:lnTo>
                    <a:pt x="7333" y="589"/>
                  </a:lnTo>
                  <a:lnTo>
                    <a:pt x="7333" y="613"/>
                  </a:lnTo>
                  <a:lnTo>
                    <a:pt x="7333" y="630"/>
                  </a:lnTo>
                  <a:lnTo>
                    <a:pt x="7333" y="645"/>
                  </a:lnTo>
                  <a:lnTo>
                    <a:pt x="7333" y="671"/>
                  </a:lnTo>
                  <a:lnTo>
                    <a:pt x="7333" y="686"/>
                  </a:lnTo>
                  <a:lnTo>
                    <a:pt x="7333" y="703"/>
                  </a:lnTo>
                  <a:lnTo>
                    <a:pt x="7333" y="727"/>
                  </a:lnTo>
                  <a:lnTo>
                    <a:pt x="7343" y="742"/>
                  </a:lnTo>
                  <a:lnTo>
                    <a:pt x="7343" y="759"/>
                  </a:lnTo>
                  <a:lnTo>
                    <a:pt x="7343" y="775"/>
                  </a:lnTo>
                  <a:lnTo>
                    <a:pt x="7343" y="792"/>
                  </a:lnTo>
                  <a:lnTo>
                    <a:pt x="7343" y="815"/>
                  </a:lnTo>
                  <a:lnTo>
                    <a:pt x="7343" y="831"/>
                  </a:lnTo>
                  <a:lnTo>
                    <a:pt x="7343" y="848"/>
                  </a:lnTo>
                  <a:lnTo>
                    <a:pt x="7343" y="863"/>
                  </a:lnTo>
                  <a:lnTo>
                    <a:pt x="7343" y="880"/>
                  </a:lnTo>
                  <a:lnTo>
                    <a:pt x="7343" y="895"/>
                  </a:lnTo>
                  <a:lnTo>
                    <a:pt x="7343" y="912"/>
                  </a:lnTo>
                  <a:lnTo>
                    <a:pt x="7343" y="928"/>
                  </a:lnTo>
                  <a:lnTo>
                    <a:pt x="7352" y="945"/>
                  </a:lnTo>
                  <a:lnTo>
                    <a:pt x="7352" y="952"/>
                  </a:lnTo>
                  <a:lnTo>
                    <a:pt x="7352" y="969"/>
                  </a:lnTo>
                  <a:lnTo>
                    <a:pt x="7352" y="984"/>
                  </a:lnTo>
                  <a:lnTo>
                    <a:pt x="7352" y="1001"/>
                  </a:lnTo>
                  <a:lnTo>
                    <a:pt x="7352" y="1009"/>
                  </a:lnTo>
                  <a:lnTo>
                    <a:pt x="7352" y="1025"/>
                  </a:lnTo>
                  <a:lnTo>
                    <a:pt x="7352" y="1042"/>
                  </a:lnTo>
                  <a:lnTo>
                    <a:pt x="7352" y="1049"/>
                  </a:lnTo>
                  <a:lnTo>
                    <a:pt x="7352" y="1057"/>
                  </a:lnTo>
                  <a:lnTo>
                    <a:pt x="7352" y="1074"/>
                  </a:lnTo>
                  <a:lnTo>
                    <a:pt x="7352" y="1081"/>
                  </a:lnTo>
                  <a:lnTo>
                    <a:pt x="7352" y="1089"/>
                  </a:lnTo>
                  <a:lnTo>
                    <a:pt x="7363" y="1106"/>
                  </a:lnTo>
                  <a:lnTo>
                    <a:pt x="7363" y="1113"/>
                  </a:lnTo>
                  <a:lnTo>
                    <a:pt x="7363" y="1122"/>
                  </a:lnTo>
                  <a:lnTo>
                    <a:pt x="7363" y="1130"/>
                  </a:lnTo>
                  <a:lnTo>
                    <a:pt x="7363" y="1139"/>
                  </a:lnTo>
                  <a:lnTo>
                    <a:pt x="7363" y="1146"/>
                  </a:lnTo>
                  <a:lnTo>
                    <a:pt x="7363" y="1154"/>
                  </a:lnTo>
                  <a:lnTo>
                    <a:pt x="7363" y="1163"/>
                  </a:lnTo>
                  <a:lnTo>
                    <a:pt x="7363" y="1171"/>
                  </a:lnTo>
                  <a:lnTo>
                    <a:pt x="7374" y="1178"/>
                  </a:lnTo>
                  <a:lnTo>
                    <a:pt x="7374" y="1186"/>
                  </a:lnTo>
                  <a:lnTo>
                    <a:pt x="7374" y="1178"/>
                  </a:lnTo>
                  <a:lnTo>
                    <a:pt x="7384" y="1171"/>
                  </a:lnTo>
                  <a:lnTo>
                    <a:pt x="7384" y="1163"/>
                  </a:lnTo>
                  <a:lnTo>
                    <a:pt x="7384" y="1154"/>
                  </a:lnTo>
                  <a:lnTo>
                    <a:pt x="7384" y="1146"/>
                  </a:lnTo>
                  <a:lnTo>
                    <a:pt x="7384" y="1139"/>
                  </a:lnTo>
                  <a:lnTo>
                    <a:pt x="7384" y="1130"/>
                  </a:lnTo>
                  <a:lnTo>
                    <a:pt x="7384" y="1122"/>
                  </a:lnTo>
                  <a:lnTo>
                    <a:pt x="7384" y="1113"/>
                  </a:lnTo>
                  <a:lnTo>
                    <a:pt x="7384" y="1106"/>
                  </a:lnTo>
                  <a:lnTo>
                    <a:pt x="7384" y="1089"/>
                  </a:lnTo>
                  <a:lnTo>
                    <a:pt x="7384" y="1081"/>
                  </a:lnTo>
                  <a:lnTo>
                    <a:pt x="7384" y="1074"/>
                  </a:lnTo>
                  <a:lnTo>
                    <a:pt x="7395" y="1057"/>
                  </a:lnTo>
                  <a:lnTo>
                    <a:pt x="7395" y="1049"/>
                  </a:lnTo>
                  <a:lnTo>
                    <a:pt x="7395" y="1042"/>
                  </a:lnTo>
                  <a:lnTo>
                    <a:pt x="7395" y="1025"/>
                  </a:lnTo>
                  <a:lnTo>
                    <a:pt x="7395" y="1009"/>
                  </a:lnTo>
                  <a:lnTo>
                    <a:pt x="7395" y="1001"/>
                  </a:lnTo>
                  <a:lnTo>
                    <a:pt x="7395" y="984"/>
                  </a:lnTo>
                  <a:lnTo>
                    <a:pt x="7395" y="969"/>
                  </a:lnTo>
                  <a:lnTo>
                    <a:pt x="7395" y="952"/>
                  </a:lnTo>
                  <a:lnTo>
                    <a:pt x="7395" y="945"/>
                  </a:lnTo>
                  <a:lnTo>
                    <a:pt x="7395" y="928"/>
                  </a:lnTo>
                  <a:lnTo>
                    <a:pt x="7395" y="912"/>
                  </a:lnTo>
                  <a:lnTo>
                    <a:pt x="7395" y="895"/>
                  </a:lnTo>
                  <a:lnTo>
                    <a:pt x="7406" y="880"/>
                  </a:lnTo>
                  <a:lnTo>
                    <a:pt x="7406" y="863"/>
                  </a:lnTo>
                  <a:lnTo>
                    <a:pt x="7406" y="848"/>
                  </a:lnTo>
                  <a:lnTo>
                    <a:pt x="7406" y="831"/>
                  </a:lnTo>
                  <a:lnTo>
                    <a:pt x="7406" y="815"/>
                  </a:lnTo>
                  <a:lnTo>
                    <a:pt x="7406" y="792"/>
                  </a:lnTo>
                  <a:lnTo>
                    <a:pt x="7406" y="775"/>
                  </a:lnTo>
                  <a:lnTo>
                    <a:pt x="7406" y="759"/>
                  </a:lnTo>
                  <a:lnTo>
                    <a:pt x="7406" y="742"/>
                  </a:lnTo>
                  <a:lnTo>
                    <a:pt x="7406" y="727"/>
                  </a:lnTo>
                  <a:lnTo>
                    <a:pt x="7406" y="703"/>
                  </a:lnTo>
                  <a:lnTo>
                    <a:pt x="7406" y="686"/>
                  </a:lnTo>
                  <a:lnTo>
                    <a:pt x="7417" y="671"/>
                  </a:lnTo>
                  <a:lnTo>
                    <a:pt x="7417" y="645"/>
                  </a:lnTo>
                  <a:lnTo>
                    <a:pt x="7417" y="630"/>
                  </a:lnTo>
                  <a:lnTo>
                    <a:pt x="7417" y="613"/>
                  </a:lnTo>
                  <a:lnTo>
                    <a:pt x="7417" y="589"/>
                  </a:lnTo>
                  <a:lnTo>
                    <a:pt x="7417" y="574"/>
                  </a:lnTo>
                  <a:lnTo>
                    <a:pt x="7417" y="557"/>
                  </a:lnTo>
                  <a:lnTo>
                    <a:pt x="7417" y="541"/>
                  </a:lnTo>
                  <a:lnTo>
                    <a:pt x="7417" y="516"/>
                  </a:lnTo>
                  <a:lnTo>
                    <a:pt x="7417" y="501"/>
                  </a:lnTo>
                  <a:lnTo>
                    <a:pt x="7417" y="483"/>
                  </a:lnTo>
                  <a:lnTo>
                    <a:pt x="7417" y="460"/>
                  </a:lnTo>
                  <a:lnTo>
                    <a:pt x="7417" y="444"/>
                  </a:lnTo>
                  <a:lnTo>
                    <a:pt x="7426" y="427"/>
                  </a:lnTo>
                  <a:lnTo>
                    <a:pt x="7426" y="412"/>
                  </a:lnTo>
                  <a:lnTo>
                    <a:pt x="7426" y="395"/>
                  </a:lnTo>
                  <a:lnTo>
                    <a:pt x="7426" y="371"/>
                  </a:lnTo>
                  <a:lnTo>
                    <a:pt x="7426" y="356"/>
                  </a:lnTo>
                  <a:lnTo>
                    <a:pt x="7426" y="339"/>
                  </a:lnTo>
                  <a:lnTo>
                    <a:pt x="7426" y="324"/>
                  </a:lnTo>
                  <a:lnTo>
                    <a:pt x="7426" y="306"/>
                  </a:lnTo>
                  <a:lnTo>
                    <a:pt x="7426" y="291"/>
                  </a:lnTo>
                  <a:lnTo>
                    <a:pt x="7426" y="274"/>
                  </a:lnTo>
                  <a:lnTo>
                    <a:pt x="7426" y="259"/>
                  </a:lnTo>
                  <a:lnTo>
                    <a:pt x="7426" y="242"/>
                  </a:lnTo>
                  <a:lnTo>
                    <a:pt x="7436" y="235"/>
                  </a:lnTo>
                  <a:lnTo>
                    <a:pt x="7436" y="218"/>
                  </a:lnTo>
                  <a:lnTo>
                    <a:pt x="7436" y="203"/>
                  </a:lnTo>
                  <a:lnTo>
                    <a:pt x="7436" y="186"/>
                  </a:lnTo>
                  <a:lnTo>
                    <a:pt x="7436" y="177"/>
                  </a:lnTo>
                  <a:lnTo>
                    <a:pt x="7436" y="162"/>
                  </a:lnTo>
                  <a:lnTo>
                    <a:pt x="7436" y="145"/>
                  </a:lnTo>
                  <a:lnTo>
                    <a:pt x="7436" y="138"/>
                  </a:lnTo>
                  <a:lnTo>
                    <a:pt x="7436" y="130"/>
                  </a:lnTo>
                  <a:lnTo>
                    <a:pt x="7436" y="112"/>
                  </a:lnTo>
                  <a:lnTo>
                    <a:pt x="7436" y="106"/>
                  </a:lnTo>
                  <a:lnTo>
                    <a:pt x="7436" y="97"/>
                  </a:lnTo>
                  <a:lnTo>
                    <a:pt x="7436" y="80"/>
                  </a:lnTo>
                  <a:lnTo>
                    <a:pt x="7447" y="73"/>
                  </a:lnTo>
                  <a:lnTo>
                    <a:pt x="7447" y="65"/>
                  </a:lnTo>
                  <a:lnTo>
                    <a:pt x="7447" y="56"/>
                  </a:lnTo>
                  <a:lnTo>
                    <a:pt x="7447" y="48"/>
                  </a:lnTo>
                  <a:lnTo>
                    <a:pt x="7447" y="41"/>
                  </a:lnTo>
                  <a:lnTo>
                    <a:pt x="7447" y="33"/>
                  </a:lnTo>
                  <a:lnTo>
                    <a:pt x="7447" y="24"/>
                  </a:lnTo>
                  <a:lnTo>
                    <a:pt x="7447" y="15"/>
                  </a:lnTo>
                  <a:lnTo>
                    <a:pt x="7447" y="9"/>
                  </a:lnTo>
                  <a:lnTo>
                    <a:pt x="7458" y="0"/>
                  </a:lnTo>
                  <a:lnTo>
                    <a:pt x="7458" y="9"/>
                  </a:lnTo>
                  <a:lnTo>
                    <a:pt x="7458" y="15"/>
                  </a:lnTo>
                  <a:lnTo>
                    <a:pt x="7468" y="24"/>
                  </a:lnTo>
                  <a:lnTo>
                    <a:pt x="7468" y="33"/>
                  </a:lnTo>
                  <a:lnTo>
                    <a:pt x="7468" y="41"/>
                  </a:lnTo>
                  <a:lnTo>
                    <a:pt x="7468" y="48"/>
                  </a:lnTo>
                  <a:lnTo>
                    <a:pt x="7468" y="56"/>
                  </a:lnTo>
                  <a:lnTo>
                    <a:pt x="7468" y="65"/>
                  </a:lnTo>
                  <a:lnTo>
                    <a:pt x="7468" y="73"/>
                  </a:lnTo>
                  <a:lnTo>
                    <a:pt x="7468" y="80"/>
                  </a:lnTo>
                  <a:lnTo>
                    <a:pt x="7468" y="97"/>
                  </a:lnTo>
                  <a:lnTo>
                    <a:pt x="7468" y="106"/>
                  </a:lnTo>
                  <a:lnTo>
                    <a:pt x="7468" y="112"/>
                  </a:lnTo>
                  <a:lnTo>
                    <a:pt x="7468" y="130"/>
                  </a:lnTo>
                  <a:lnTo>
                    <a:pt x="7479" y="138"/>
                  </a:lnTo>
                  <a:lnTo>
                    <a:pt x="7479" y="145"/>
                  </a:lnTo>
                  <a:lnTo>
                    <a:pt x="7479" y="162"/>
                  </a:lnTo>
                  <a:lnTo>
                    <a:pt x="7479" y="177"/>
                  </a:lnTo>
                  <a:lnTo>
                    <a:pt x="7479" y="186"/>
                  </a:lnTo>
                  <a:lnTo>
                    <a:pt x="7479" y="203"/>
                  </a:lnTo>
                  <a:lnTo>
                    <a:pt x="7479" y="218"/>
                  </a:lnTo>
                  <a:lnTo>
                    <a:pt x="7479" y="235"/>
                  </a:lnTo>
                  <a:lnTo>
                    <a:pt x="7479" y="242"/>
                  </a:lnTo>
                  <a:lnTo>
                    <a:pt x="7479" y="259"/>
                  </a:lnTo>
                  <a:lnTo>
                    <a:pt x="7479" y="274"/>
                  </a:lnTo>
                  <a:lnTo>
                    <a:pt x="7479" y="291"/>
                  </a:lnTo>
                  <a:lnTo>
                    <a:pt x="7479" y="306"/>
                  </a:lnTo>
                  <a:lnTo>
                    <a:pt x="7490" y="324"/>
                  </a:lnTo>
                  <a:lnTo>
                    <a:pt x="7490" y="339"/>
                  </a:lnTo>
                  <a:lnTo>
                    <a:pt x="7490" y="356"/>
                  </a:lnTo>
                  <a:lnTo>
                    <a:pt x="7490" y="371"/>
                  </a:lnTo>
                  <a:lnTo>
                    <a:pt x="7490" y="395"/>
                  </a:lnTo>
                  <a:lnTo>
                    <a:pt x="7490" y="412"/>
                  </a:lnTo>
                  <a:lnTo>
                    <a:pt x="7490" y="427"/>
                  </a:lnTo>
                  <a:lnTo>
                    <a:pt x="7490" y="444"/>
                  </a:lnTo>
                  <a:lnTo>
                    <a:pt x="7490" y="460"/>
                  </a:lnTo>
                  <a:lnTo>
                    <a:pt x="7490" y="483"/>
                  </a:lnTo>
                  <a:lnTo>
                    <a:pt x="7490" y="501"/>
                  </a:lnTo>
                  <a:lnTo>
                    <a:pt x="7490" y="516"/>
                  </a:lnTo>
                  <a:lnTo>
                    <a:pt x="7499" y="541"/>
                  </a:lnTo>
                  <a:lnTo>
                    <a:pt x="7499" y="557"/>
                  </a:lnTo>
                  <a:lnTo>
                    <a:pt x="7499" y="574"/>
                  </a:lnTo>
                  <a:lnTo>
                    <a:pt x="7499" y="598"/>
                  </a:lnTo>
                  <a:lnTo>
                    <a:pt x="7499" y="613"/>
                  </a:lnTo>
                  <a:lnTo>
                    <a:pt x="7499" y="630"/>
                  </a:lnTo>
                  <a:lnTo>
                    <a:pt x="7499" y="645"/>
                  </a:lnTo>
                  <a:lnTo>
                    <a:pt x="7499" y="671"/>
                  </a:lnTo>
                  <a:lnTo>
                    <a:pt x="7499" y="686"/>
                  </a:lnTo>
                  <a:lnTo>
                    <a:pt x="7499" y="703"/>
                  </a:lnTo>
                  <a:lnTo>
                    <a:pt x="7499" y="727"/>
                  </a:lnTo>
                  <a:lnTo>
                    <a:pt x="7499" y="742"/>
                  </a:lnTo>
                  <a:lnTo>
                    <a:pt x="7499" y="759"/>
                  </a:lnTo>
                  <a:lnTo>
                    <a:pt x="7510" y="775"/>
                  </a:lnTo>
                  <a:lnTo>
                    <a:pt x="7510" y="792"/>
                  </a:lnTo>
                  <a:lnTo>
                    <a:pt x="7510" y="815"/>
                  </a:lnTo>
                  <a:lnTo>
                    <a:pt x="7510" y="831"/>
                  </a:lnTo>
                  <a:lnTo>
                    <a:pt x="7510" y="848"/>
                  </a:lnTo>
                  <a:lnTo>
                    <a:pt x="7510" y="863"/>
                  </a:lnTo>
                  <a:lnTo>
                    <a:pt x="7510" y="880"/>
                  </a:lnTo>
                  <a:lnTo>
                    <a:pt x="7510" y="895"/>
                  </a:lnTo>
                  <a:lnTo>
                    <a:pt x="7510" y="912"/>
                  </a:lnTo>
                  <a:lnTo>
                    <a:pt x="7510" y="928"/>
                  </a:lnTo>
                  <a:lnTo>
                    <a:pt x="7510" y="945"/>
                  </a:lnTo>
                  <a:lnTo>
                    <a:pt x="7510" y="952"/>
                  </a:lnTo>
                  <a:lnTo>
                    <a:pt x="7520" y="969"/>
                  </a:lnTo>
                  <a:lnTo>
                    <a:pt x="7520" y="984"/>
                  </a:lnTo>
                  <a:lnTo>
                    <a:pt x="7520" y="1001"/>
                  </a:lnTo>
                  <a:lnTo>
                    <a:pt x="7520" y="1009"/>
                  </a:lnTo>
                  <a:lnTo>
                    <a:pt x="7520" y="1025"/>
                  </a:lnTo>
                  <a:lnTo>
                    <a:pt x="7520" y="1042"/>
                  </a:lnTo>
                  <a:lnTo>
                    <a:pt x="7520" y="1049"/>
                  </a:lnTo>
                  <a:lnTo>
                    <a:pt x="7520" y="1057"/>
                  </a:lnTo>
                  <a:lnTo>
                    <a:pt x="7520" y="1074"/>
                  </a:lnTo>
                  <a:lnTo>
                    <a:pt x="7520" y="1081"/>
                  </a:lnTo>
                  <a:lnTo>
                    <a:pt x="7520" y="1089"/>
                  </a:lnTo>
                  <a:lnTo>
                    <a:pt x="7520" y="1106"/>
                  </a:lnTo>
                  <a:lnTo>
                    <a:pt x="7520" y="1113"/>
                  </a:lnTo>
                  <a:lnTo>
                    <a:pt x="7531" y="1122"/>
                  </a:lnTo>
                  <a:lnTo>
                    <a:pt x="7531" y="1130"/>
                  </a:lnTo>
                  <a:lnTo>
                    <a:pt x="7531" y="1139"/>
                  </a:lnTo>
                  <a:lnTo>
                    <a:pt x="7531" y="1146"/>
                  </a:lnTo>
                  <a:lnTo>
                    <a:pt x="7531" y="1154"/>
                  </a:lnTo>
                  <a:lnTo>
                    <a:pt x="7531" y="1163"/>
                  </a:lnTo>
                  <a:lnTo>
                    <a:pt x="7531" y="1171"/>
                  </a:lnTo>
                  <a:lnTo>
                    <a:pt x="7531" y="1178"/>
                  </a:lnTo>
                  <a:lnTo>
                    <a:pt x="7542" y="1186"/>
                  </a:lnTo>
                  <a:lnTo>
                    <a:pt x="7542" y="1178"/>
                  </a:lnTo>
                  <a:lnTo>
                    <a:pt x="7542" y="1171"/>
                  </a:lnTo>
                  <a:lnTo>
                    <a:pt x="7542" y="1163"/>
                  </a:lnTo>
                  <a:lnTo>
                    <a:pt x="7552" y="1154"/>
                  </a:lnTo>
                  <a:lnTo>
                    <a:pt x="7552" y="1146"/>
                  </a:lnTo>
                  <a:lnTo>
                    <a:pt x="7552" y="1139"/>
                  </a:lnTo>
                  <a:lnTo>
                    <a:pt x="7552" y="1130"/>
                  </a:lnTo>
                  <a:lnTo>
                    <a:pt x="7552" y="1122"/>
                  </a:lnTo>
                  <a:lnTo>
                    <a:pt x="7552" y="1113"/>
                  </a:lnTo>
                  <a:lnTo>
                    <a:pt x="7552" y="1106"/>
                  </a:lnTo>
                  <a:lnTo>
                    <a:pt x="7552" y="1089"/>
                  </a:lnTo>
                  <a:lnTo>
                    <a:pt x="7552" y="1081"/>
                  </a:lnTo>
                  <a:lnTo>
                    <a:pt x="7552" y="1074"/>
                  </a:lnTo>
                  <a:lnTo>
                    <a:pt x="7552" y="1057"/>
                  </a:lnTo>
                  <a:lnTo>
                    <a:pt x="7552" y="1049"/>
                  </a:lnTo>
                  <a:lnTo>
                    <a:pt x="7561" y="1042"/>
                  </a:lnTo>
                  <a:lnTo>
                    <a:pt x="7561" y="1025"/>
                  </a:lnTo>
                  <a:lnTo>
                    <a:pt x="7561" y="1009"/>
                  </a:lnTo>
                  <a:lnTo>
                    <a:pt x="7561" y="1001"/>
                  </a:lnTo>
                  <a:lnTo>
                    <a:pt x="7561" y="984"/>
                  </a:lnTo>
                  <a:lnTo>
                    <a:pt x="7561" y="969"/>
                  </a:lnTo>
                  <a:lnTo>
                    <a:pt x="7561" y="952"/>
                  </a:lnTo>
                  <a:lnTo>
                    <a:pt x="7561" y="945"/>
                  </a:lnTo>
                  <a:lnTo>
                    <a:pt x="7561" y="928"/>
                  </a:lnTo>
                  <a:lnTo>
                    <a:pt x="7561" y="912"/>
                  </a:lnTo>
                  <a:lnTo>
                    <a:pt x="7561" y="895"/>
                  </a:lnTo>
                  <a:lnTo>
                    <a:pt x="7561" y="880"/>
                  </a:lnTo>
                  <a:lnTo>
                    <a:pt x="7561" y="863"/>
                  </a:lnTo>
                  <a:lnTo>
                    <a:pt x="7572" y="848"/>
                  </a:lnTo>
                  <a:lnTo>
                    <a:pt x="7572" y="831"/>
                  </a:lnTo>
                  <a:lnTo>
                    <a:pt x="7572" y="815"/>
                  </a:lnTo>
                  <a:lnTo>
                    <a:pt x="7572" y="792"/>
                  </a:lnTo>
                  <a:lnTo>
                    <a:pt x="7572" y="775"/>
                  </a:lnTo>
                  <a:lnTo>
                    <a:pt x="7572" y="759"/>
                  </a:lnTo>
                  <a:lnTo>
                    <a:pt x="7572" y="742"/>
                  </a:lnTo>
                  <a:lnTo>
                    <a:pt x="7572" y="727"/>
                  </a:lnTo>
                  <a:lnTo>
                    <a:pt x="7572" y="703"/>
                  </a:lnTo>
                  <a:lnTo>
                    <a:pt x="7572" y="686"/>
                  </a:lnTo>
                  <a:lnTo>
                    <a:pt x="7572" y="671"/>
                  </a:lnTo>
                  <a:lnTo>
                    <a:pt x="7572" y="645"/>
                  </a:lnTo>
                  <a:lnTo>
                    <a:pt x="7583" y="630"/>
                  </a:lnTo>
                  <a:lnTo>
                    <a:pt x="7583" y="613"/>
                  </a:lnTo>
                  <a:lnTo>
                    <a:pt x="7583" y="589"/>
                  </a:lnTo>
                  <a:lnTo>
                    <a:pt x="7583" y="574"/>
                  </a:lnTo>
                  <a:lnTo>
                    <a:pt x="7583" y="557"/>
                  </a:lnTo>
                  <a:lnTo>
                    <a:pt x="7583" y="541"/>
                  </a:lnTo>
                  <a:lnTo>
                    <a:pt x="7583" y="516"/>
                  </a:lnTo>
                  <a:lnTo>
                    <a:pt x="7583" y="501"/>
                  </a:lnTo>
                  <a:lnTo>
                    <a:pt x="7583" y="483"/>
                  </a:lnTo>
                  <a:lnTo>
                    <a:pt x="7583" y="460"/>
                  </a:lnTo>
                  <a:lnTo>
                    <a:pt x="7583" y="444"/>
                  </a:lnTo>
                  <a:lnTo>
                    <a:pt x="7583" y="427"/>
                  </a:lnTo>
                  <a:lnTo>
                    <a:pt x="7583" y="412"/>
                  </a:lnTo>
                  <a:lnTo>
                    <a:pt x="7594" y="395"/>
                  </a:lnTo>
                  <a:lnTo>
                    <a:pt x="7594" y="371"/>
                  </a:lnTo>
                  <a:lnTo>
                    <a:pt x="7594" y="356"/>
                  </a:lnTo>
                  <a:lnTo>
                    <a:pt x="7594" y="339"/>
                  </a:lnTo>
                  <a:lnTo>
                    <a:pt x="7594" y="324"/>
                  </a:lnTo>
                  <a:lnTo>
                    <a:pt x="7594" y="306"/>
                  </a:lnTo>
                  <a:lnTo>
                    <a:pt x="7594" y="291"/>
                  </a:lnTo>
                  <a:lnTo>
                    <a:pt x="7594" y="274"/>
                  </a:lnTo>
                  <a:lnTo>
                    <a:pt x="7594" y="259"/>
                  </a:lnTo>
                  <a:lnTo>
                    <a:pt x="7594" y="242"/>
                  </a:lnTo>
                  <a:lnTo>
                    <a:pt x="7594" y="235"/>
                  </a:lnTo>
                  <a:lnTo>
                    <a:pt x="7594" y="218"/>
                  </a:lnTo>
                  <a:lnTo>
                    <a:pt x="7604" y="203"/>
                  </a:lnTo>
                  <a:lnTo>
                    <a:pt x="7604" y="186"/>
                  </a:lnTo>
                  <a:lnTo>
                    <a:pt x="7604" y="177"/>
                  </a:lnTo>
                  <a:lnTo>
                    <a:pt x="7604" y="162"/>
                  </a:lnTo>
                  <a:lnTo>
                    <a:pt x="7604" y="145"/>
                  </a:lnTo>
                  <a:lnTo>
                    <a:pt x="7604" y="138"/>
                  </a:lnTo>
                  <a:lnTo>
                    <a:pt x="7604" y="130"/>
                  </a:lnTo>
                  <a:lnTo>
                    <a:pt x="7604" y="112"/>
                  </a:lnTo>
                  <a:lnTo>
                    <a:pt x="7604" y="106"/>
                  </a:lnTo>
                  <a:lnTo>
                    <a:pt x="7604" y="97"/>
                  </a:lnTo>
                  <a:lnTo>
                    <a:pt x="7604" y="80"/>
                  </a:lnTo>
                  <a:lnTo>
                    <a:pt x="7604" y="73"/>
                  </a:lnTo>
                  <a:lnTo>
                    <a:pt x="7604" y="65"/>
                  </a:lnTo>
                  <a:lnTo>
                    <a:pt x="7615" y="56"/>
                  </a:lnTo>
                  <a:lnTo>
                    <a:pt x="7615" y="48"/>
                  </a:lnTo>
                  <a:lnTo>
                    <a:pt x="7615" y="41"/>
                  </a:lnTo>
                  <a:lnTo>
                    <a:pt x="7615" y="33"/>
                  </a:lnTo>
                  <a:lnTo>
                    <a:pt x="7615" y="24"/>
                  </a:lnTo>
                  <a:lnTo>
                    <a:pt x="7615" y="15"/>
                  </a:lnTo>
                  <a:lnTo>
                    <a:pt x="7615" y="9"/>
                  </a:lnTo>
                  <a:lnTo>
                    <a:pt x="7626" y="0"/>
                  </a:lnTo>
                  <a:lnTo>
                    <a:pt x="7626" y="9"/>
                  </a:lnTo>
                  <a:lnTo>
                    <a:pt x="7626" y="15"/>
                  </a:lnTo>
                  <a:lnTo>
                    <a:pt x="7626" y="24"/>
                  </a:lnTo>
                  <a:lnTo>
                    <a:pt x="7635" y="33"/>
                  </a:lnTo>
                  <a:lnTo>
                    <a:pt x="7635" y="41"/>
                  </a:lnTo>
                  <a:lnTo>
                    <a:pt x="7635" y="48"/>
                  </a:lnTo>
                  <a:lnTo>
                    <a:pt x="7635" y="56"/>
                  </a:lnTo>
                  <a:lnTo>
                    <a:pt x="7635" y="65"/>
                  </a:lnTo>
                  <a:lnTo>
                    <a:pt x="7635" y="73"/>
                  </a:lnTo>
                  <a:lnTo>
                    <a:pt x="7635" y="80"/>
                  </a:lnTo>
                  <a:lnTo>
                    <a:pt x="7635" y="97"/>
                  </a:lnTo>
                  <a:lnTo>
                    <a:pt x="7635" y="106"/>
                  </a:lnTo>
                  <a:lnTo>
                    <a:pt x="7635" y="112"/>
                  </a:lnTo>
                  <a:lnTo>
                    <a:pt x="7635" y="130"/>
                  </a:lnTo>
                  <a:lnTo>
                    <a:pt x="7635" y="138"/>
                  </a:lnTo>
                  <a:lnTo>
                    <a:pt x="7635" y="145"/>
                  </a:lnTo>
                  <a:lnTo>
                    <a:pt x="7645" y="162"/>
                  </a:lnTo>
                  <a:lnTo>
                    <a:pt x="7645" y="177"/>
                  </a:lnTo>
                  <a:lnTo>
                    <a:pt x="7645" y="186"/>
                  </a:lnTo>
                  <a:lnTo>
                    <a:pt x="7645" y="203"/>
                  </a:lnTo>
                  <a:lnTo>
                    <a:pt x="7645" y="218"/>
                  </a:lnTo>
                  <a:lnTo>
                    <a:pt x="7645" y="235"/>
                  </a:lnTo>
                  <a:lnTo>
                    <a:pt x="7645" y="242"/>
                  </a:lnTo>
                  <a:lnTo>
                    <a:pt x="7645" y="259"/>
                  </a:lnTo>
                  <a:lnTo>
                    <a:pt x="7645" y="274"/>
                  </a:lnTo>
                  <a:lnTo>
                    <a:pt x="7645" y="291"/>
                  </a:lnTo>
                  <a:lnTo>
                    <a:pt x="7645" y="306"/>
                  </a:lnTo>
                  <a:lnTo>
                    <a:pt x="7645" y="324"/>
                  </a:lnTo>
                  <a:lnTo>
                    <a:pt x="7645" y="339"/>
                  </a:lnTo>
                  <a:lnTo>
                    <a:pt x="7656" y="356"/>
                  </a:lnTo>
                  <a:lnTo>
                    <a:pt x="7656" y="371"/>
                  </a:lnTo>
                  <a:lnTo>
                    <a:pt x="7656" y="395"/>
                  </a:lnTo>
                  <a:lnTo>
                    <a:pt x="7656" y="412"/>
                  </a:lnTo>
                  <a:lnTo>
                    <a:pt x="7656" y="427"/>
                  </a:lnTo>
                  <a:lnTo>
                    <a:pt x="7656" y="444"/>
                  </a:lnTo>
                  <a:lnTo>
                    <a:pt x="7656" y="460"/>
                  </a:lnTo>
                  <a:lnTo>
                    <a:pt x="7656" y="483"/>
                  </a:lnTo>
                  <a:lnTo>
                    <a:pt x="7656" y="501"/>
                  </a:lnTo>
                  <a:lnTo>
                    <a:pt x="7656" y="516"/>
                  </a:lnTo>
                  <a:lnTo>
                    <a:pt x="7656" y="541"/>
                  </a:lnTo>
                  <a:lnTo>
                    <a:pt x="7656" y="557"/>
                  </a:lnTo>
                  <a:lnTo>
                    <a:pt x="7667" y="574"/>
                  </a:lnTo>
                  <a:lnTo>
                    <a:pt x="7667" y="598"/>
                  </a:lnTo>
                  <a:lnTo>
                    <a:pt x="7667" y="613"/>
                  </a:lnTo>
                  <a:lnTo>
                    <a:pt x="7667" y="630"/>
                  </a:lnTo>
                  <a:lnTo>
                    <a:pt x="7667" y="645"/>
                  </a:lnTo>
                  <a:lnTo>
                    <a:pt x="7667" y="671"/>
                  </a:lnTo>
                  <a:lnTo>
                    <a:pt x="7667" y="686"/>
                  </a:lnTo>
                  <a:lnTo>
                    <a:pt x="7667" y="703"/>
                  </a:lnTo>
                  <a:lnTo>
                    <a:pt x="7667" y="727"/>
                  </a:lnTo>
                  <a:lnTo>
                    <a:pt x="7667" y="742"/>
                  </a:lnTo>
                  <a:lnTo>
                    <a:pt x="7667" y="759"/>
                  </a:lnTo>
                  <a:lnTo>
                    <a:pt x="7667" y="775"/>
                  </a:lnTo>
                  <a:lnTo>
                    <a:pt x="7667" y="792"/>
                  </a:lnTo>
                  <a:lnTo>
                    <a:pt x="7678" y="815"/>
                  </a:lnTo>
                  <a:lnTo>
                    <a:pt x="7678" y="831"/>
                  </a:lnTo>
                  <a:lnTo>
                    <a:pt x="7678" y="848"/>
                  </a:lnTo>
                  <a:lnTo>
                    <a:pt x="7678" y="863"/>
                  </a:lnTo>
                  <a:lnTo>
                    <a:pt x="7678" y="880"/>
                  </a:lnTo>
                  <a:lnTo>
                    <a:pt x="7678" y="895"/>
                  </a:lnTo>
                  <a:lnTo>
                    <a:pt x="7678" y="912"/>
                  </a:lnTo>
                  <a:lnTo>
                    <a:pt x="7678" y="928"/>
                  </a:lnTo>
                  <a:lnTo>
                    <a:pt x="7678" y="945"/>
                  </a:lnTo>
                  <a:lnTo>
                    <a:pt x="7678" y="952"/>
                  </a:lnTo>
                  <a:lnTo>
                    <a:pt x="7678" y="969"/>
                  </a:lnTo>
                  <a:lnTo>
                    <a:pt x="7678" y="984"/>
                  </a:lnTo>
                  <a:lnTo>
                    <a:pt x="7688" y="1001"/>
                  </a:lnTo>
                  <a:lnTo>
                    <a:pt x="7688" y="1009"/>
                  </a:lnTo>
                  <a:lnTo>
                    <a:pt x="7688" y="1025"/>
                  </a:lnTo>
                  <a:lnTo>
                    <a:pt x="7688" y="1042"/>
                  </a:lnTo>
                  <a:lnTo>
                    <a:pt x="7688" y="1049"/>
                  </a:lnTo>
                  <a:lnTo>
                    <a:pt x="7688" y="1057"/>
                  </a:lnTo>
                  <a:lnTo>
                    <a:pt x="7688" y="1074"/>
                  </a:lnTo>
                  <a:lnTo>
                    <a:pt x="7688" y="1081"/>
                  </a:lnTo>
                  <a:lnTo>
                    <a:pt x="7688" y="1089"/>
                  </a:lnTo>
                  <a:lnTo>
                    <a:pt x="7688" y="1106"/>
                  </a:lnTo>
                  <a:lnTo>
                    <a:pt x="7688" y="1113"/>
                  </a:lnTo>
                  <a:lnTo>
                    <a:pt x="7688" y="1122"/>
                  </a:lnTo>
                  <a:lnTo>
                    <a:pt x="7688" y="1130"/>
                  </a:lnTo>
                  <a:lnTo>
                    <a:pt x="7699" y="1139"/>
                  </a:lnTo>
                  <a:lnTo>
                    <a:pt x="7699" y="1146"/>
                  </a:lnTo>
                  <a:lnTo>
                    <a:pt x="7699" y="1154"/>
                  </a:lnTo>
                  <a:lnTo>
                    <a:pt x="7699" y="1163"/>
                  </a:lnTo>
                  <a:lnTo>
                    <a:pt x="7699" y="1171"/>
                  </a:lnTo>
                  <a:lnTo>
                    <a:pt x="7699" y="1178"/>
                  </a:lnTo>
                  <a:lnTo>
                    <a:pt x="7708" y="1186"/>
                  </a:lnTo>
                  <a:lnTo>
                    <a:pt x="7708" y="1178"/>
                  </a:lnTo>
                  <a:lnTo>
                    <a:pt x="7708" y="1171"/>
                  </a:lnTo>
                  <a:lnTo>
                    <a:pt x="7708" y="1163"/>
                  </a:lnTo>
                  <a:lnTo>
                    <a:pt x="7708" y="1154"/>
                  </a:lnTo>
                  <a:lnTo>
                    <a:pt x="7719" y="1146"/>
                  </a:lnTo>
                  <a:lnTo>
                    <a:pt x="7719" y="1139"/>
                  </a:lnTo>
                  <a:lnTo>
                    <a:pt x="7719" y="1130"/>
                  </a:lnTo>
                  <a:lnTo>
                    <a:pt x="7719" y="1122"/>
                  </a:lnTo>
                  <a:lnTo>
                    <a:pt x="7719" y="1113"/>
                  </a:lnTo>
                  <a:lnTo>
                    <a:pt x="7719" y="1106"/>
                  </a:lnTo>
                  <a:lnTo>
                    <a:pt x="7719" y="1089"/>
                  </a:lnTo>
                  <a:lnTo>
                    <a:pt x="7719" y="1081"/>
                  </a:lnTo>
                  <a:lnTo>
                    <a:pt x="7719" y="1074"/>
                  </a:lnTo>
                  <a:lnTo>
                    <a:pt x="7719" y="1057"/>
                  </a:lnTo>
                  <a:lnTo>
                    <a:pt x="7719" y="1049"/>
                  </a:lnTo>
                  <a:lnTo>
                    <a:pt x="7719" y="1042"/>
                  </a:lnTo>
                  <a:lnTo>
                    <a:pt x="7719" y="1025"/>
                  </a:lnTo>
                  <a:lnTo>
                    <a:pt x="7729" y="1009"/>
                  </a:lnTo>
                  <a:lnTo>
                    <a:pt x="7729" y="1001"/>
                  </a:lnTo>
                  <a:lnTo>
                    <a:pt x="7729" y="984"/>
                  </a:lnTo>
                  <a:lnTo>
                    <a:pt x="7729" y="969"/>
                  </a:lnTo>
                  <a:lnTo>
                    <a:pt x="7729" y="952"/>
                  </a:lnTo>
                  <a:lnTo>
                    <a:pt x="7729" y="945"/>
                  </a:lnTo>
                  <a:lnTo>
                    <a:pt x="7729" y="928"/>
                  </a:lnTo>
                  <a:lnTo>
                    <a:pt x="7729" y="912"/>
                  </a:lnTo>
                  <a:lnTo>
                    <a:pt x="7729" y="895"/>
                  </a:lnTo>
                  <a:lnTo>
                    <a:pt x="7729" y="880"/>
                  </a:lnTo>
                  <a:lnTo>
                    <a:pt x="7729" y="863"/>
                  </a:lnTo>
                  <a:lnTo>
                    <a:pt x="7729" y="848"/>
                  </a:lnTo>
                  <a:lnTo>
                    <a:pt x="7729" y="831"/>
                  </a:lnTo>
                  <a:lnTo>
                    <a:pt x="7740" y="815"/>
                  </a:lnTo>
                  <a:lnTo>
                    <a:pt x="7740" y="792"/>
                  </a:lnTo>
                  <a:lnTo>
                    <a:pt x="7740" y="775"/>
                  </a:lnTo>
                  <a:lnTo>
                    <a:pt x="7740" y="759"/>
                  </a:lnTo>
                  <a:lnTo>
                    <a:pt x="7740" y="742"/>
                  </a:lnTo>
                  <a:lnTo>
                    <a:pt x="7740" y="727"/>
                  </a:lnTo>
                  <a:lnTo>
                    <a:pt x="7740" y="703"/>
                  </a:lnTo>
                  <a:lnTo>
                    <a:pt x="7740" y="686"/>
                  </a:lnTo>
                  <a:lnTo>
                    <a:pt x="7740" y="671"/>
                  </a:lnTo>
                  <a:lnTo>
                    <a:pt x="7740" y="645"/>
                  </a:lnTo>
                  <a:lnTo>
                    <a:pt x="7740" y="630"/>
                  </a:lnTo>
                  <a:lnTo>
                    <a:pt x="7740" y="613"/>
                  </a:lnTo>
                  <a:lnTo>
                    <a:pt x="7751" y="589"/>
                  </a:lnTo>
                  <a:lnTo>
                    <a:pt x="7751" y="574"/>
                  </a:lnTo>
                  <a:lnTo>
                    <a:pt x="7751" y="557"/>
                  </a:lnTo>
                  <a:lnTo>
                    <a:pt x="7751" y="541"/>
                  </a:lnTo>
                  <a:lnTo>
                    <a:pt x="7751" y="516"/>
                  </a:lnTo>
                  <a:lnTo>
                    <a:pt x="7751" y="501"/>
                  </a:lnTo>
                  <a:lnTo>
                    <a:pt x="7751" y="483"/>
                  </a:lnTo>
                  <a:lnTo>
                    <a:pt x="7751" y="460"/>
                  </a:lnTo>
                  <a:lnTo>
                    <a:pt x="7751" y="444"/>
                  </a:lnTo>
                  <a:lnTo>
                    <a:pt x="7751" y="427"/>
                  </a:lnTo>
                  <a:lnTo>
                    <a:pt x="7751" y="412"/>
                  </a:lnTo>
                  <a:lnTo>
                    <a:pt x="7751" y="395"/>
                  </a:lnTo>
                  <a:lnTo>
                    <a:pt x="7751" y="371"/>
                  </a:lnTo>
                  <a:lnTo>
                    <a:pt x="7762" y="356"/>
                  </a:lnTo>
                  <a:lnTo>
                    <a:pt x="7762" y="339"/>
                  </a:lnTo>
                  <a:lnTo>
                    <a:pt x="7762" y="324"/>
                  </a:lnTo>
                  <a:lnTo>
                    <a:pt x="7762" y="306"/>
                  </a:lnTo>
                  <a:lnTo>
                    <a:pt x="7762" y="291"/>
                  </a:lnTo>
                  <a:lnTo>
                    <a:pt x="7762" y="274"/>
                  </a:lnTo>
                  <a:lnTo>
                    <a:pt x="7762" y="259"/>
                  </a:lnTo>
                  <a:lnTo>
                    <a:pt x="7762" y="242"/>
                  </a:lnTo>
                  <a:lnTo>
                    <a:pt x="7762" y="235"/>
                  </a:lnTo>
                  <a:lnTo>
                    <a:pt x="7762" y="218"/>
                  </a:lnTo>
                  <a:lnTo>
                    <a:pt x="7762" y="203"/>
                  </a:lnTo>
                  <a:lnTo>
                    <a:pt x="7762" y="186"/>
                  </a:lnTo>
                  <a:lnTo>
                    <a:pt x="7770" y="177"/>
                  </a:lnTo>
                  <a:lnTo>
                    <a:pt x="7770" y="162"/>
                  </a:lnTo>
                  <a:lnTo>
                    <a:pt x="7770" y="145"/>
                  </a:lnTo>
                  <a:lnTo>
                    <a:pt x="7770" y="138"/>
                  </a:lnTo>
                  <a:lnTo>
                    <a:pt x="7770" y="130"/>
                  </a:lnTo>
                  <a:lnTo>
                    <a:pt x="7770" y="112"/>
                  </a:lnTo>
                  <a:lnTo>
                    <a:pt x="7770" y="106"/>
                  </a:lnTo>
                  <a:lnTo>
                    <a:pt x="7770" y="97"/>
                  </a:lnTo>
                  <a:lnTo>
                    <a:pt x="7770" y="80"/>
                  </a:lnTo>
                  <a:lnTo>
                    <a:pt x="7770" y="73"/>
                  </a:lnTo>
                  <a:lnTo>
                    <a:pt x="7770" y="65"/>
                  </a:lnTo>
                  <a:lnTo>
                    <a:pt x="7770" y="56"/>
                  </a:lnTo>
                  <a:lnTo>
                    <a:pt x="7770" y="48"/>
                  </a:lnTo>
                  <a:lnTo>
                    <a:pt x="7781" y="41"/>
                  </a:lnTo>
                  <a:lnTo>
                    <a:pt x="7781" y="33"/>
                  </a:lnTo>
                  <a:lnTo>
                    <a:pt x="7781" y="24"/>
                  </a:lnTo>
                  <a:lnTo>
                    <a:pt x="7781" y="15"/>
                  </a:lnTo>
                  <a:lnTo>
                    <a:pt x="7781" y="9"/>
                  </a:lnTo>
                  <a:lnTo>
                    <a:pt x="7792" y="0"/>
                  </a:lnTo>
                  <a:lnTo>
                    <a:pt x="7792" y="9"/>
                  </a:lnTo>
                  <a:lnTo>
                    <a:pt x="7792" y="15"/>
                  </a:lnTo>
                  <a:lnTo>
                    <a:pt x="7792" y="24"/>
                  </a:lnTo>
                  <a:lnTo>
                    <a:pt x="7792" y="33"/>
                  </a:lnTo>
                  <a:lnTo>
                    <a:pt x="7792" y="41"/>
                  </a:lnTo>
                  <a:lnTo>
                    <a:pt x="7803" y="48"/>
                  </a:lnTo>
                  <a:lnTo>
                    <a:pt x="7803" y="56"/>
                  </a:lnTo>
                  <a:lnTo>
                    <a:pt x="7803" y="65"/>
                  </a:lnTo>
                  <a:lnTo>
                    <a:pt x="7803" y="73"/>
                  </a:lnTo>
                  <a:lnTo>
                    <a:pt x="7803" y="80"/>
                  </a:lnTo>
                  <a:lnTo>
                    <a:pt x="7803" y="97"/>
                  </a:lnTo>
                  <a:lnTo>
                    <a:pt x="7803" y="106"/>
                  </a:lnTo>
                  <a:lnTo>
                    <a:pt x="7803" y="112"/>
                  </a:lnTo>
                  <a:lnTo>
                    <a:pt x="7803" y="130"/>
                  </a:lnTo>
                  <a:lnTo>
                    <a:pt x="7803" y="138"/>
                  </a:lnTo>
                  <a:lnTo>
                    <a:pt x="7803" y="145"/>
                  </a:lnTo>
                  <a:lnTo>
                    <a:pt x="7803" y="162"/>
                  </a:lnTo>
                  <a:lnTo>
                    <a:pt x="7803" y="177"/>
                  </a:lnTo>
                  <a:lnTo>
                    <a:pt x="7813" y="186"/>
                  </a:lnTo>
                  <a:lnTo>
                    <a:pt x="7813" y="203"/>
                  </a:lnTo>
                  <a:lnTo>
                    <a:pt x="7813" y="218"/>
                  </a:lnTo>
                  <a:lnTo>
                    <a:pt x="7813" y="235"/>
                  </a:lnTo>
                  <a:lnTo>
                    <a:pt x="7813" y="242"/>
                  </a:lnTo>
                  <a:lnTo>
                    <a:pt x="7813" y="259"/>
                  </a:lnTo>
                  <a:lnTo>
                    <a:pt x="7813" y="274"/>
                  </a:lnTo>
                  <a:lnTo>
                    <a:pt x="7813" y="291"/>
                  </a:lnTo>
                  <a:lnTo>
                    <a:pt x="7813" y="306"/>
                  </a:lnTo>
                  <a:lnTo>
                    <a:pt x="7813" y="324"/>
                  </a:lnTo>
                  <a:lnTo>
                    <a:pt x="7813" y="339"/>
                  </a:lnTo>
                  <a:lnTo>
                    <a:pt x="7813" y="356"/>
                  </a:lnTo>
                  <a:lnTo>
                    <a:pt x="7813" y="371"/>
                  </a:lnTo>
                  <a:lnTo>
                    <a:pt x="7824" y="395"/>
                  </a:lnTo>
                  <a:lnTo>
                    <a:pt x="7824" y="412"/>
                  </a:lnTo>
                  <a:lnTo>
                    <a:pt x="7824" y="427"/>
                  </a:lnTo>
                  <a:lnTo>
                    <a:pt x="7824" y="444"/>
                  </a:lnTo>
                  <a:lnTo>
                    <a:pt x="7824" y="460"/>
                  </a:lnTo>
                  <a:lnTo>
                    <a:pt x="7824" y="483"/>
                  </a:lnTo>
                  <a:lnTo>
                    <a:pt x="7824" y="501"/>
                  </a:lnTo>
                  <a:lnTo>
                    <a:pt x="7824" y="516"/>
                  </a:lnTo>
                  <a:lnTo>
                    <a:pt x="7824" y="541"/>
                  </a:lnTo>
                  <a:lnTo>
                    <a:pt x="7824" y="557"/>
                  </a:lnTo>
                  <a:lnTo>
                    <a:pt x="7824" y="574"/>
                  </a:lnTo>
                  <a:lnTo>
                    <a:pt x="7824" y="598"/>
                  </a:lnTo>
                  <a:lnTo>
                    <a:pt x="7835" y="613"/>
                  </a:lnTo>
                  <a:lnTo>
                    <a:pt x="7835" y="630"/>
                  </a:lnTo>
                  <a:lnTo>
                    <a:pt x="7835" y="645"/>
                  </a:lnTo>
                  <a:lnTo>
                    <a:pt x="7835" y="671"/>
                  </a:lnTo>
                  <a:lnTo>
                    <a:pt x="7835" y="686"/>
                  </a:lnTo>
                  <a:lnTo>
                    <a:pt x="7835" y="703"/>
                  </a:lnTo>
                  <a:lnTo>
                    <a:pt x="7835" y="727"/>
                  </a:lnTo>
                  <a:lnTo>
                    <a:pt x="7835" y="742"/>
                  </a:lnTo>
                  <a:lnTo>
                    <a:pt x="7835" y="759"/>
                  </a:lnTo>
                  <a:lnTo>
                    <a:pt x="7835" y="775"/>
                  </a:lnTo>
                  <a:lnTo>
                    <a:pt x="7835" y="792"/>
                  </a:lnTo>
                  <a:lnTo>
                    <a:pt x="7835" y="815"/>
                  </a:lnTo>
                  <a:lnTo>
                    <a:pt x="7835" y="831"/>
                  </a:lnTo>
                  <a:lnTo>
                    <a:pt x="7844" y="848"/>
                  </a:lnTo>
                  <a:lnTo>
                    <a:pt x="7844" y="863"/>
                  </a:lnTo>
                  <a:lnTo>
                    <a:pt x="7844" y="880"/>
                  </a:lnTo>
                  <a:lnTo>
                    <a:pt x="7844" y="895"/>
                  </a:lnTo>
                  <a:lnTo>
                    <a:pt x="7844" y="912"/>
                  </a:lnTo>
                  <a:lnTo>
                    <a:pt x="7844" y="928"/>
                  </a:lnTo>
                  <a:lnTo>
                    <a:pt x="7844" y="945"/>
                  </a:lnTo>
                  <a:lnTo>
                    <a:pt x="7844" y="952"/>
                  </a:lnTo>
                  <a:lnTo>
                    <a:pt x="7844" y="969"/>
                  </a:lnTo>
                  <a:lnTo>
                    <a:pt x="7844" y="984"/>
                  </a:lnTo>
                  <a:lnTo>
                    <a:pt x="7844" y="1001"/>
                  </a:lnTo>
                  <a:lnTo>
                    <a:pt x="7844" y="1009"/>
                  </a:lnTo>
                  <a:lnTo>
                    <a:pt x="7844" y="1025"/>
                  </a:lnTo>
                  <a:lnTo>
                    <a:pt x="7854" y="1042"/>
                  </a:lnTo>
                  <a:lnTo>
                    <a:pt x="7854" y="1049"/>
                  </a:lnTo>
                  <a:lnTo>
                    <a:pt x="7854" y="1057"/>
                  </a:lnTo>
                  <a:lnTo>
                    <a:pt x="7854" y="1074"/>
                  </a:lnTo>
                  <a:lnTo>
                    <a:pt x="7854" y="1081"/>
                  </a:lnTo>
                  <a:lnTo>
                    <a:pt x="7854" y="1089"/>
                  </a:lnTo>
                  <a:lnTo>
                    <a:pt x="7854" y="1106"/>
                  </a:lnTo>
                  <a:lnTo>
                    <a:pt x="7854" y="1113"/>
                  </a:lnTo>
                  <a:lnTo>
                    <a:pt x="7854" y="1122"/>
                  </a:lnTo>
                  <a:lnTo>
                    <a:pt x="7854" y="1130"/>
                  </a:lnTo>
                  <a:lnTo>
                    <a:pt x="7854" y="1139"/>
                  </a:lnTo>
                  <a:lnTo>
                    <a:pt x="7854" y="1146"/>
                  </a:lnTo>
                  <a:lnTo>
                    <a:pt x="7865" y="1154"/>
                  </a:lnTo>
                  <a:lnTo>
                    <a:pt x="7865" y="1163"/>
                  </a:lnTo>
                  <a:lnTo>
                    <a:pt x="7865" y="1171"/>
                  </a:lnTo>
                  <a:lnTo>
                    <a:pt x="7865" y="1178"/>
                  </a:lnTo>
                  <a:lnTo>
                    <a:pt x="7876" y="1186"/>
                  </a:lnTo>
                  <a:lnTo>
                    <a:pt x="7876" y="1178"/>
                  </a:lnTo>
                  <a:lnTo>
                    <a:pt x="7876" y="1171"/>
                  </a:lnTo>
                  <a:lnTo>
                    <a:pt x="7876" y="1163"/>
                  </a:lnTo>
                  <a:lnTo>
                    <a:pt x="7876" y="1154"/>
                  </a:lnTo>
                  <a:lnTo>
                    <a:pt x="7876" y="1146"/>
                  </a:lnTo>
                  <a:lnTo>
                    <a:pt x="7876" y="1139"/>
                  </a:lnTo>
                  <a:lnTo>
                    <a:pt x="7887" y="1130"/>
                  </a:lnTo>
                  <a:lnTo>
                    <a:pt x="7887" y="1122"/>
                  </a:lnTo>
                  <a:lnTo>
                    <a:pt x="7887" y="1113"/>
                  </a:lnTo>
                  <a:lnTo>
                    <a:pt x="7887" y="1106"/>
                  </a:lnTo>
                  <a:lnTo>
                    <a:pt x="7887" y="1089"/>
                  </a:lnTo>
                  <a:lnTo>
                    <a:pt x="7887" y="1081"/>
                  </a:lnTo>
                  <a:lnTo>
                    <a:pt x="7887" y="1074"/>
                  </a:lnTo>
                  <a:lnTo>
                    <a:pt x="7887" y="1057"/>
                  </a:lnTo>
                  <a:lnTo>
                    <a:pt x="7887" y="1049"/>
                  </a:lnTo>
                  <a:lnTo>
                    <a:pt x="7887" y="1042"/>
                  </a:lnTo>
                  <a:lnTo>
                    <a:pt x="7887" y="1025"/>
                  </a:lnTo>
                  <a:lnTo>
                    <a:pt x="7887" y="1009"/>
                  </a:lnTo>
                  <a:lnTo>
                    <a:pt x="7887" y="1001"/>
                  </a:lnTo>
                  <a:lnTo>
                    <a:pt x="7897" y="984"/>
                  </a:lnTo>
                  <a:lnTo>
                    <a:pt x="7897" y="969"/>
                  </a:lnTo>
                  <a:lnTo>
                    <a:pt x="7897" y="952"/>
                  </a:lnTo>
                  <a:lnTo>
                    <a:pt x="7897" y="945"/>
                  </a:lnTo>
                  <a:lnTo>
                    <a:pt x="7897" y="928"/>
                  </a:lnTo>
                  <a:lnTo>
                    <a:pt x="7897" y="912"/>
                  </a:lnTo>
                  <a:lnTo>
                    <a:pt x="7897" y="895"/>
                  </a:lnTo>
                  <a:lnTo>
                    <a:pt x="7897" y="880"/>
                  </a:lnTo>
                  <a:lnTo>
                    <a:pt x="7897" y="863"/>
                  </a:lnTo>
                  <a:lnTo>
                    <a:pt x="7897" y="848"/>
                  </a:lnTo>
                  <a:lnTo>
                    <a:pt x="7897" y="831"/>
                  </a:lnTo>
                  <a:lnTo>
                    <a:pt x="7897" y="815"/>
                  </a:lnTo>
                  <a:lnTo>
                    <a:pt x="7897" y="792"/>
                  </a:lnTo>
                  <a:lnTo>
                    <a:pt x="7906" y="775"/>
                  </a:lnTo>
                  <a:lnTo>
                    <a:pt x="7906" y="759"/>
                  </a:lnTo>
                  <a:lnTo>
                    <a:pt x="7906" y="742"/>
                  </a:lnTo>
                  <a:lnTo>
                    <a:pt x="7906" y="727"/>
                  </a:lnTo>
                  <a:lnTo>
                    <a:pt x="7906" y="703"/>
                  </a:lnTo>
                  <a:lnTo>
                    <a:pt x="7906" y="686"/>
                  </a:lnTo>
                  <a:lnTo>
                    <a:pt x="7906" y="671"/>
                  </a:lnTo>
                  <a:lnTo>
                    <a:pt x="7906" y="645"/>
                  </a:lnTo>
                  <a:lnTo>
                    <a:pt x="7906" y="630"/>
                  </a:lnTo>
                  <a:lnTo>
                    <a:pt x="7906" y="613"/>
                  </a:lnTo>
                  <a:lnTo>
                    <a:pt x="7906" y="598"/>
                  </a:lnTo>
                  <a:lnTo>
                    <a:pt x="7906" y="574"/>
                  </a:lnTo>
                  <a:lnTo>
                    <a:pt x="7917" y="557"/>
                  </a:lnTo>
                  <a:lnTo>
                    <a:pt x="7917" y="541"/>
                  </a:lnTo>
                  <a:lnTo>
                    <a:pt x="7917" y="516"/>
                  </a:lnTo>
                  <a:lnTo>
                    <a:pt x="7917" y="501"/>
                  </a:lnTo>
                  <a:lnTo>
                    <a:pt x="7917" y="483"/>
                  </a:lnTo>
                  <a:lnTo>
                    <a:pt x="7917" y="460"/>
                  </a:lnTo>
                  <a:lnTo>
                    <a:pt x="7917" y="444"/>
                  </a:lnTo>
                  <a:lnTo>
                    <a:pt x="7917" y="427"/>
                  </a:lnTo>
                  <a:lnTo>
                    <a:pt x="7917" y="412"/>
                  </a:lnTo>
                  <a:lnTo>
                    <a:pt x="7917" y="395"/>
                  </a:lnTo>
                  <a:lnTo>
                    <a:pt x="7917" y="371"/>
                  </a:lnTo>
                  <a:lnTo>
                    <a:pt x="7917" y="356"/>
                  </a:lnTo>
                  <a:lnTo>
                    <a:pt x="7917" y="339"/>
                  </a:lnTo>
                  <a:lnTo>
                    <a:pt x="7928" y="324"/>
                  </a:lnTo>
                  <a:lnTo>
                    <a:pt x="7928" y="306"/>
                  </a:lnTo>
                  <a:lnTo>
                    <a:pt x="7928" y="291"/>
                  </a:lnTo>
                  <a:lnTo>
                    <a:pt x="7928" y="274"/>
                  </a:lnTo>
                  <a:lnTo>
                    <a:pt x="7928" y="259"/>
                  </a:lnTo>
                  <a:lnTo>
                    <a:pt x="7928" y="242"/>
                  </a:lnTo>
                  <a:lnTo>
                    <a:pt x="7928" y="235"/>
                  </a:lnTo>
                  <a:lnTo>
                    <a:pt x="7928" y="218"/>
                  </a:lnTo>
                  <a:lnTo>
                    <a:pt x="7928" y="203"/>
                  </a:lnTo>
                  <a:lnTo>
                    <a:pt x="7928" y="186"/>
                  </a:lnTo>
                  <a:lnTo>
                    <a:pt x="7928" y="177"/>
                  </a:lnTo>
                  <a:lnTo>
                    <a:pt x="7928" y="162"/>
                  </a:lnTo>
                  <a:lnTo>
                    <a:pt x="7928" y="145"/>
                  </a:lnTo>
                  <a:lnTo>
                    <a:pt x="7938" y="138"/>
                  </a:lnTo>
                  <a:lnTo>
                    <a:pt x="7938" y="130"/>
                  </a:lnTo>
                  <a:lnTo>
                    <a:pt x="7938" y="112"/>
                  </a:lnTo>
                  <a:lnTo>
                    <a:pt x="7938" y="106"/>
                  </a:lnTo>
                  <a:lnTo>
                    <a:pt x="7938" y="97"/>
                  </a:lnTo>
                  <a:lnTo>
                    <a:pt x="7938" y="80"/>
                  </a:lnTo>
                  <a:lnTo>
                    <a:pt x="7938" y="73"/>
                  </a:lnTo>
                  <a:lnTo>
                    <a:pt x="7938" y="65"/>
                  </a:lnTo>
                  <a:lnTo>
                    <a:pt x="7938" y="56"/>
                  </a:lnTo>
                  <a:lnTo>
                    <a:pt x="7938" y="48"/>
                  </a:lnTo>
                  <a:lnTo>
                    <a:pt x="7938" y="41"/>
                  </a:lnTo>
                  <a:lnTo>
                    <a:pt x="7949" y="33"/>
                  </a:lnTo>
                  <a:lnTo>
                    <a:pt x="7949" y="24"/>
                  </a:lnTo>
                  <a:lnTo>
                    <a:pt x="7949" y="15"/>
                  </a:lnTo>
                  <a:lnTo>
                    <a:pt x="7949" y="9"/>
                  </a:lnTo>
                  <a:lnTo>
                    <a:pt x="7960" y="0"/>
                  </a:lnTo>
                  <a:lnTo>
                    <a:pt x="7960" y="9"/>
                  </a:lnTo>
                  <a:lnTo>
                    <a:pt x="7960" y="15"/>
                  </a:lnTo>
                  <a:lnTo>
                    <a:pt x="7960" y="24"/>
                  </a:lnTo>
                  <a:lnTo>
                    <a:pt x="7960" y="33"/>
                  </a:lnTo>
                  <a:lnTo>
                    <a:pt x="7960" y="41"/>
                  </a:lnTo>
                  <a:lnTo>
                    <a:pt x="7960" y="48"/>
                  </a:lnTo>
                  <a:lnTo>
                    <a:pt x="7960" y="56"/>
                  </a:lnTo>
                  <a:lnTo>
                    <a:pt x="7971" y="65"/>
                  </a:lnTo>
                  <a:lnTo>
                    <a:pt x="7971" y="73"/>
                  </a:lnTo>
                  <a:lnTo>
                    <a:pt x="7971" y="80"/>
                  </a:lnTo>
                  <a:lnTo>
                    <a:pt x="7971" y="97"/>
                  </a:lnTo>
                  <a:lnTo>
                    <a:pt x="7971" y="106"/>
                  </a:lnTo>
                  <a:lnTo>
                    <a:pt x="7971" y="112"/>
                  </a:lnTo>
                  <a:lnTo>
                    <a:pt x="7971" y="130"/>
                  </a:lnTo>
                  <a:lnTo>
                    <a:pt x="7971" y="138"/>
                  </a:lnTo>
                  <a:lnTo>
                    <a:pt x="7971" y="145"/>
                  </a:lnTo>
                  <a:lnTo>
                    <a:pt x="7971" y="162"/>
                  </a:lnTo>
                  <a:lnTo>
                    <a:pt x="7971" y="177"/>
                  </a:lnTo>
                  <a:lnTo>
                    <a:pt x="7971" y="186"/>
                  </a:lnTo>
                  <a:lnTo>
                    <a:pt x="7971" y="203"/>
                  </a:lnTo>
                  <a:lnTo>
                    <a:pt x="7980" y="218"/>
                  </a:lnTo>
                  <a:lnTo>
                    <a:pt x="7980" y="235"/>
                  </a:lnTo>
                  <a:lnTo>
                    <a:pt x="7980" y="242"/>
                  </a:lnTo>
                  <a:lnTo>
                    <a:pt x="7980" y="259"/>
                  </a:lnTo>
                  <a:lnTo>
                    <a:pt x="7980" y="274"/>
                  </a:lnTo>
                  <a:lnTo>
                    <a:pt x="7980" y="291"/>
                  </a:lnTo>
                  <a:lnTo>
                    <a:pt x="7980" y="306"/>
                  </a:lnTo>
                  <a:lnTo>
                    <a:pt x="7980" y="324"/>
                  </a:lnTo>
                  <a:lnTo>
                    <a:pt x="7980" y="339"/>
                  </a:lnTo>
                  <a:lnTo>
                    <a:pt x="7980" y="356"/>
                  </a:lnTo>
                  <a:lnTo>
                    <a:pt x="7980" y="371"/>
                  </a:lnTo>
                  <a:lnTo>
                    <a:pt x="7980" y="395"/>
                  </a:lnTo>
                  <a:lnTo>
                    <a:pt x="7980" y="412"/>
                  </a:lnTo>
                  <a:lnTo>
                    <a:pt x="7990" y="427"/>
                  </a:lnTo>
                  <a:lnTo>
                    <a:pt x="7990" y="444"/>
                  </a:lnTo>
                  <a:lnTo>
                    <a:pt x="7990" y="460"/>
                  </a:lnTo>
                  <a:lnTo>
                    <a:pt x="7990" y="483"/>
                  </a:lnTo>
                  <a:lnTo>
                    <a:pt x="7990" y="501"/>
                  </a:lnTo>
                  <a:lnTo>
                    <a:pt x="7990" y="516"/>
                  </a:lnTo>
                  <a:lnTo>
                    <a:pt x="7990" y="541"/>
                  </a:lnTo>
                  <a:lnTo>
                    <a:pt x="7990" y="557"/>
                  </a:lnTo>
                  <a:lnTo>
                    <a:pt x="7990" y="574"/>
                  </a:lnTo>
                  <a:lnTo>
                    <a:pt x="7990" y="589"/>
                  </a:lnTo>
                  <a:lnTo>
                    <a:pt x="7990" y="613"/>
                  </a:lnTo>
                  <a:lnTo>
                    <a:pt x="7990" y="630"/>
                  </a:lnTo>
                  <a:lnTo>
                    <a:pt x="8001" y="645"/>
                  </a:lnTo>
                  <a:lnTo>
                    <a:pt x="8001" y="671"/>
                  </a:lnTo>
                  <a:lnTo>
                    <a:pt x="8001" y="686"/>
                  </a:lnTo>
                  <a:lnTo>
                    <a:pt x="8001" y="703"/>
                  </a:lnTo>
                  <a:lnTo>
                    <a:pt x="8001" y="727"/>
                  </a:lnTo>
                  <a:lnTo>
                    <a:pt x="8001" y="742"/>
                  </a:lnTo>
                  <a:lnTo>
                    <a:pt x="8001" y="759"/>
                  </a:lnTo>
                  <a:lnTo>
                    <a:pt x="8001" y="775"/>
                  </a:lnTo>
                  <a:lnTo>
                    <a:pt x="8001" y="792"/>
                  </a:lnTo>
                  <a:lnTo>
                    <a:pt x="8001" y="815"/>
                  </a:lnTo>
                  <a:lnTo>
                    <a:pt x="8001" y="831"/>
                  </a:lnTo>
                  <a:lnTo>
                    <a:pt x="8001" y="848"/>
                  </a:lnTo>
                  <a:lnTo>
                    <a:pt x="8001" y="863"/>
                  </a:lnTo>
                  <a:lnTo>
                    <a:pt x="8012" y="880"/>
                  </a:lnTo>
                  <a:lnTo>
                    <a:pt x="8012" y="895"/>
                  </a:lnTo>
                  <a:lnTo>
                    <a:pt x="8012" y="912"/>
                  </a:lnTo>
                  <a:lnTo>
                    <a:pt x="8012" y="928"/>
                  </a:lnTo>
                  <a:lnTo>
                    <a:pt x="8012" y="945"/>
                  </a:lnTo>
                  <a:lnTo>
                    <a:pt x="8012" y="952"/>
                  </a:lnTo>
                  <a:lnTo>
                    <a:pt x="8012" y="969"/>
                  </a:lnTo>
                  <a:lnTo>
                    <a:pt x="8012" y="984"/>
                  </a:lnTo>
                  <a:lnTo>
                    <a:pt x="8012" y="1001"/>
                  </a:lnTo>
                  <a:lnTo>
                    <a:pt x="8012" y="1009"/>
                  </a:lnTo>
                  <a:lnTo>
                    <a:pt x="8012" y="1025"/>
                  </a:lnTo>
                  <a:lnTo>
                    <a:pt x="8012" y="1042"/>
                  </a:lnTo>
                  <a:lnTo>
                    <a:pt x="8012" y="1049"/>
                  </a:lnTo>
                  <a:lnTo>
                    <a:pt x="8022" y="1057"/>
                  </a:lnTo>
                  <a:lnTo>
                    <a:pt x="8022" y="1074"/>
                  </a:lnTo>
                  <a:lnTo>
                    <a:pt x="8022" y="1081"/>
                  </a:lnTo>
                  <a:lnTo>
                    <a:pt x="8022" y="1089"/>
                  </a:lnTo>
                  <a:lnTo>
                    <a:pt x="8022" y="1106"/>
                  </a:lnTo>
                  <a:lnTo>
                    <a:pt x="8022" y="1113"/>
                  </a:lnTo>
                  <a:lnTo>
                    <a:pt x="8022" y="1122"/>
                  </a:lnTo>
                  <a:lnTo>
                    <a:pt x="8022" y="1130"/>
                  </a:lnTo>
                  <a:lnTo>
                    <a:pt x="8022" y="1139"/>
                  </a:lnTo>
                  <a:lnTo>
                    <a:pt x="8022" y="1146"/>
                  </a:lnTo>
                  <a:lnTo>
                    <a:pt x="8022" y="1154"/>
                  </a:lnTo>
                  <a:lnTo>
                    <a:pt x="8033" y="1163"/>
                  </a:lnTo>
                  <a:lnTo>
                    <a:pt x="8033" y="1171"/>
                  </a:lnTo>
                  <a:lnTo>
                    <a:pt x="8033" y="1178"/>
                  </a:lnTo>
                  <a:lnTo>
                    <a:pt x="8033" y="1186"/>
                  </a:lnTo>
                  <a:lnTo>
                    <a:pt x="8044" y="1178"/>
                  </a:lnTo>
                  <a:lnTo>
                    <a:pt x="8044" y="1171"/>
                  </a:lnTo>
                  <a:lnTo>
                    <a:pt x="8044" y="1163"/>
                  </a:lnTo>
                  <a:lnTo>
                    <a:pt x="8044" y="1154"/>
                  </a:lnTo>
                  <a:lnTo>
                    <a:pt x="8044" y="1146"/>
                  </a:lnTo>
                  <a:lnTo>
                    <a:pt x="8044" y="1139"/>
                  </a:lnTo>
                  <a:lnTo>
                    <a:pt x="8044" y="1130"/>
                  </a:lnTo>
                  <a:lnTo>
                    <a:pt x="8044" y="1122"/>
                  </a:lnTo>
                  <a:lnTo>
                    <a:pt x="8053" y="1113"/>
                  </a:lnTo>
                  <a:lnTo>
                    <a:pt x="8053" y="1106"/>
                  </a:lnTo>
                  <a:lnTo>
                    <a:pt x="8053" y="1089"/>
                  </a:lnTo>
                  <a:lnTo>
                    <a:pt x="8053" y="1081"/>
                  </a:lnTo>
                  <a:lnTo>
                    <a:pt x="8053" y="1074"/>
                  </a:lnTo>
                  <a:lnTo>
                    <a:pt x="8053" y="1057"/>
                  </a:lnTo>
                  <a:lnTo>
                    <a:pt x="8053" y="1049"/>
                  </a:lnTo>
                  <a:lnTo>
                    <a:pt x="8053" y="1042"/>
                  </a:lnTo>
                  <a:lnTo>
                    <a:pt x="8053" y="1025"/>
                  </a:lnTo>
                  <a:lnTo>
                    <a:pt x="8053" y="1009"/>
                  </a:lnTo>
                  <a:lnTo>
                    <a:pt x="8053" y="1001"/>
                  </a:lnTo>
                  <a:lnTo>
                    <a:pt x="8053" y="984"/>
                  </a:lnTo>
                  <a:lnTo>
                    <a:pt x="8053" y="969"/>
                  </a:lnTo>
                  <a:lnTo>
                    <a:pt x="8064" y="952"/>
                  </a:lnTo>
                  <a:lnTo>
                    <a:pt x="8064" y="945"/>
                  </a:lnTo>
                  <a:lnTo>
                    <a:pt x="8064" y="928"/>
                  </a:lnTo>
                  <a:lnTo>
                    <a:pt x="8064" y="912"/>
                  </a:lnTo>
                  <a:lnTo>
                    <a:pt x="8064" y="895"/>
                  </a:lnTo>
                  <a:lnTo>
                    <a:pt x="8064" y="880"/>
                  </a:lnTo>
                  <a:lnTo>
                    <a:pt x="8064" y="863"/>
                  </a:lnTo>
                  <a:lnTo>
                    <a:pt x="8064" y="848"/>
                  </a:lnTo>
                  <a:lnTo>
                    <a:pt x="8064" y="831"/>
                  </a:lnTo>
                  <a:lnTo>
                    <a:pt x="8064" y="815"/>
                  </a:lnTo>
                  <a:lnTo>
                    <a:pt x="8064" y="792"/>
                  </a:lnTo>
                  <a:lnTo>
                    <a:pt x="8064" y="775"/>
                  </a:lnTo>
                  <a:lnTo>
                    <a:pt x="8064" y="759"/>
                  </a:lnTo>
                  <a:lnTo>
                    <a:pt x="8074" y="742"/>
                  </a:lnTo>
                  <a:lnTo>
                    <a:pt x="8074" y="727"/>
                  </a:lnTo>
                  <a:lnTo>
                    <a:pt x="8074" y="703"/>
                  </a:lnTo>
                  <a:lnTo>
                    <a:pt x="8074" y="686"/>
                  </a:lnTo>
                  <a:lnTo>
                    <a:pt x="8074" y="671"/>
                  </a:lnTo>
                  <a:lnTo>
                    <a:pt x="8074" y="645"/>
                  </a:lnTo>
                  <a:lnTo>
                    <a:pt x="8074" y="630"/>
                  </a:lnTo>
                  <a:lnTo>
                    <a:pt x="8074" y="613"/>
                  </a:lnTo>
                  <a:lnTo>
                    <a:pt x="8074" y="598"/>
                  </a:lnTo>
                  <a:lnTo>
                    <a:pt x="8074" y="574"/>
                  </a:lnTo>
                  <a:lnTo>
                    <a:pt x="8074" y="557"/>
                  </a:lnTo>
                  <a:lnTo>
                    <a:pt x="8074" y="541"/>
                  </a:lnTo>
                  <a:lnTo>
                    <a:pt x="8085" y="516"/>
                  </a:lnTo>
                  <a:lnTo>
                    <a:pt x="8085" y="501"/>
                  </a:lnTo>
                  <a:lnTo>
                    <a:pt x="8085" y="483"/>
                  </a:lnTo>
                  <a:lnTo>
                    <a:pt x="8085" y="460"/>
                  </a:lnTo>
                  <a:lnTo>
                    <a:pt x="8085" y="444"/>
                  </a:lnTo>
                  <a:lnTo>
                    <a:pt x="8085" y="427"/>
                  </a:lnTo>
                  <a:lnTo>
                    <a:pt x="8085" y="412"/>
                  </a:lnTo>
                  <a:lnTo>
                    <a:pt x="8085" y="395"/>
                  </a:lnTo>
                  <a:lnTo>
                    <a:pt x="8085" y="371"/>
                  </a:lnTo>
                  <a:lnTo>
                    <a:pt x="8085" y="356"/>
                  </a:lnTo>
                  <a:lnTo>
                    <a:pt x="8085" y="339"/>
                  </a:lnTo>
                  <a:lnTo>
                    <a:pt x="8085" y="324"/>
                  </a:lnTo>
                  <a:lnTo>
                    <a:pt x="8085" y="306"/>
                  </a:lnTo>
                  <a:lnTo>
                    <a:pt x="8096" y="291"/>
                  </a:lnTo>
                  <a:lnTo>
                    <a:pt x="8096" y="274"/>
                  </a:lnTo>
                  <a:lnTo>
                    <a:pt x="8096" y="259"/>
                  </a:lnTo>
                  <a:lnTo>
                    <a:pt x="8096" y="242"/>
                  </a:lnTo>
                  <a:lnTo>
                    <a:pt x="8096" y="235"/>
                  </a:lnTo>
                  <a:lnTo>
                    <a:pt x="8096" y="218"/>
                  </a:lnTo>
                  <a:lnTo>
                    <a:pt x="8096" y="203"/>
                  </a:lnTo>
                  <a:lnTo>
                    <a:pt x="8096" y="186"/>
                  </a:lnTo>
                  <a:lnTo>
                    <a:pt x="8096" y="177"/>
                  </a:lnTo>
                  <a:lnTo>
                    <a:pt x="8096" y="162"/>
                  </a:lnTo>
                  <a:lnTo>
                    <a:pt x="8096" y="145"/>
                  </a:lnTo>
                  <a:lnTo>
                    <a:pt x="8096" y="138"/>
                  </a:lnTo>
                  <a:lnTo>
                    <a:pt x="8096" y="130"/>
                  </a:lnTo>
                  <a:lnTo>
                    <a:pt x="8106" y="112"/>
                  </a:lnTo>
                  <a:lnTo>
                    <a:pt x="8106" y="106"/>
                  </a:lnTo>
                  <a:lnTo>
                    <a:pt x="8106" y="97"/>
                  </a:lnTo>
                  <a:lnTo>
                    <a:pt x="8106" y="80"/>
                  </a:lnTo>
                  <a:lnTo>
                    <a:pt x="8106" y="73"/>
                  </a:lnTo>
                  <a:lnTo>
                    <a:pt x="8106" y="65"/>
                  </a:lnTo>
                  <a:lnTo>
                    <a:pt x="8106" y="56"/>
                  </a:lnTo>
                  <a:lnTo>
                    <a:pt x="8106" y="48"/>
                  </a:lnTo>
                  <a:lnTo>
                    <a:pt x="8106" y="41"/>
                  </a:lnTo>
                  <a:lnTo>
                    <a:pt x="8106" y="33"/>
                  </a:lnTo>
                  <a:lnTo>
                    <a:pt x="8106" y="24"/>
                  </a:lnTo>
                  <a:lnTo>
                    <a:pt x="8117" y="15"/>
                  </a:lnTo>
                  <a:lnTo>
                    <a:pt x="8117" y="9"/>
                  </a:lnTo>
                  <a:lnTo>
                    <a:pt x="8117" y="0"/>
                  </a:lnTo>
                  <a:lnTo>
                    <a:pt x="8128" y="9"/>
                  </a:lnTo>
                  <a:lnTo>
                    <a:pt x="8128" y="15"/>
                  </a:lnTo>
                  <a:lnTo>
                    <a:pt x="8128" y="24"/>
                  </a:lnTo>
                  <a:lnTo>
                    <a:pt x="8128" y="33"/>
                  </a:lnTo>
                  <a:lnTo>
                    <a:pt x="8128" y="41"/>
                  </a:lnTo>
                  <a:lnTo>
                    <a:pt x="8128" y="48"/>
                  </a:lnTo>
                  <a:lnTo>
                    <a:pt x="8128" y="56"/>
                  </a:lnTo>
                  <a:lnTo>
                    <a:pt x="8128" y="65"/>
                  </a:lnTo>
                  <a:lnTo>
                    <a:pt x="8128" y="73"/>
                  </a:lnTo>
                  <a:lnTo>
                    <a:pt x="8139" y="80"/>
                  </a:lnTo>
                  <a:lnTo>
                    <a:pt x="8139" y="97"/>
                  </a:lnTo>
                  <a:lnTo>
                    <a:pt x="8139" y="106"/>
                  </a:lnTo>
                  <a:lnTo>
                    <a:pt x="8139" y="112"/>
                  </a:lnTo>
                  <a:lnTo>
                    <a:pt x="8139" y="130"/>
                  </a:lnTo>
                  <a:lnTo>
                    <a:pt x="8139" y="138"/>
                  </a:lnTo>
                  <a:lnTo>
                    <a:pt x="8139" y="145"/>
                  </a:lnTo>
                  <a:lnTo>
                    <a:pt x="8139" y="162"/>
                  </a:lnTo>
                  <a:lnTo>
                    <a:pt x="8139" y="177"/>
                  </a:lnTo>
                  <a:lnTo>
                    <a:pt x="8139" y="186"/>
                  </a:lnTo>
                  <a:lnTo>
                    <a:pt x="8139" y="203"/>
                  </a:lnTo>
                  <a:lnTo>
                    <a:pt x="8139" y="218"/>
                  </a:lnTo>
                  <a:lnTo>
                    <a:pt x="8139" y="235"/>
                  </a:lnTo>
                  <a:lnTo>
                    <a:pt x="8149" y="242"/>
                  </a:lnTo>
                  <a:lnTo>
                    <a:pt x="8149" y="259"/>
                  </a:lnTo>
                  <a:lnTo>
                    <a:pt x="8149" y="274"/>
                  </a:lnTo>
                  <a:lnTo>
                    <a:pt x="8149" y="291"/>
                  </a:lnTo>
                  <a:lnTo>
                    <a:pt x="8149" y="306"/>
                  </a:lnTo>
                  <a:lnTo>
                    <a:pt x="8149" y="324"/>
                  </a:lnTo>
                  <a:lnTo>
                    <a:pt x="8149" y="339"/>
                  </a:lnTo>
                  <a:lnTo>
                    <a:pt x="8149" y="356"/>
                  </a:lnTo>
                  <a:lnTo>
                    <a:pt x="8149" y="371"/>
                  </a:lnTo>
                  <a:lnTo>
                    <a:pt x="8149" y="395"/>
                  </a:lnTo>
                  <a:lnTo>
                    <a:pt x="8149" y="412"/>
                  </a:lnTo>
                  <a:lnTo>
                    <a:pt x="8149" y="427"/>
                  </a:lnTo>
                  <a:lnTo>
                    <a:pt x="8149" y="444"/>
                  </a:lnTo>
                  <a:lnTo>
                    <a:pt x="8160" y="460"/>
                  </a:lnTo>
                  <a:lnTo>
                    <a:pt x="8160" y="483"/>
                  </a:lnTo>
                  <a:lnTo>
                    <a:pt x="8160" y="501"/>
                  </a:lnTo>
                  <a:lnTo>
                    <a:pt x="8160" y="516"/>
                  </a:lnTo>
                  <a:lnTo>
                    <a:pt x="8160" y="541"/>
                  </a:lnTo>
                  <a:lnTo>
                    <a:pt x="8160" y="557"/>
                  </a:lnTo>
                  <a:lnTo>
                    <a:pt x="8160" y="574"/>
                  </a:lnTo>
                  <a:lnTo>
                    <a:pt x="8160" y="589"/>
                  </a:lnTo>
                  <a:lnTo>
                    <a:pt x="8160" y="613"/>
                  </a:lnTo>
                  <a:lnTo>
                    <a:pt x="8160" y="630"/>
                  </a:lnTo>
                  <a:lnTo>
                    <a:pt x="8160" y="645"/>
                  </a:lnTo>
                  <a:lnTo>
                    <a:pt x="8160" y="671"/>
                  </a:lnTo>
                  <a:lnTo>
                    <a:pt x="8171" y="686"/>
                  </a:lnTo>
                  <a:lnTo>
                    <a:pt x="8171" y="703"/>
                  </a:lnTo>
                  <a:lnTo>
                    <a:pt x="8171" y="727"/>
                  </a:lnTo>
                  <a:lnTo>
                    <a:pt x="8171" y="742"/>
                  </a:lnTo>
                  <a:lnTo>
                    <a:pt x="8171" y="759"/>
                  </a:lnTo>
                  <a:lnTo>
                    <a:pt x="8171" y="775"/>
                  </a:lnTo>
                  <a:lnTo>
                    <a:pt x="8171" y="792"/>
                  </a:lnTo>
                  <a:lnTo>
                    <a:pt x="8171" y="815"/>
                  </a:lnTo>
                  <a:lnTo>
                    <a:pt x="8171" y="831"/>
                  </a:lnTo>
                  <a:lnTo>
                    <a:pt x="8171" y="848"/>
                  </a:lnTo>
                  <a:lnTo>
                    <a:pt x="8171" y="863"/>
                  </a:lnTo>
                  <a:lnTo>
                    <a:pt x="8171" y="880"/>
                  </a:lnTo>
                  <a:lnTo>
                    <a:pt x="8171" y="895"/>
                  </a:lnTo>
                  <a:lnTo>
                    <a:pt x="8182" y="912"/>
                  </a:lnTo>
                  <a:lnTo>
                    <a:pt x="8182" y="928"/>
                  </a:lnTo>
                  <a:lnTo>
                    <a:pt x="8182" y="945"/>
                  </a:lnTo>
                  <a:lnTo>
                    <a:pt x="8182" y="952"/>
                  </a:lnTo>
                  <a:lnTo>
                    <a:pt x="8182" y="969"/>
                  </a:lnTo>
                  <a:lnTo>
                    <a:pt x="8182" y="984"/>
                  </a:lnTo>
                  <a:lnTo>
                    <a:pt x="8182" y="1001"/>
                  </a:lnTo>
                  <a:lnTo>
                    <a:pt x="8182" y="1009"/>
                  </a:lnTo>
                  <a:lnTo>
                    <a:pt x="8182" y="1025"/>
                  </a:lnTo>
                  <a:lnTo>
                    <a:pt x="8182" y="1042"/>
                  </a:lnTo>
                  <a:lnTo>
                    <a:pt x="8182" y="1049"/>
                  </a:lnTo>
                  <a:lnTo>
                    <a:pt x="8182" y="1057"/>
                  </a:lnTo>
                  <a:lnTo>
                    <a:pt x="8182" y="1074"/>
                  </a:lnTo>
                  <a:lnTo>
                    <a:pt x="8190" y="1081"/>
                  </a:lnTo>
                  <a:lnTo>
                    <a:pt x="8190" y="1089"/>
                  </a:lnTo>
                  <a:lnTo>
                    <a:pt x="8190" y="1106"/>
                  </a:lnTo>
                  <a:lnTo>
                    <a:pt x="8190" y="1113"/>
                  </a:lnTo>
                  <a:lnTo>
                    <a:pt x="8190" y="1122"/>
                  </a:lnTo>
                  <a:lnTo>
                    <a:pt x="8190" y="1130"/>
                  </a:lnTo>
                  <a:lnTo>
                    <a:pt x="8190" y="1139"/>
                  </a:lnTo>
                  <a:lnTo>
                    <a:pt x="8190" y="1146"/>
                  </a:lnTo>
                  <a:lnTo>
                    <a:pt x="8190" y="1154"/>
                  </a:lnTo>
                  <a:lnTo>
                    <a:pt x="8190" y="1163"/>
                  </a:lnTo>
                  <a:lnTo>
                    <a:pt x="8201" y="1171"/>
                  </a:lnTo>
                  <a:lnTo>
                    <a:pt x="8201" y="1178"/>
                  </a:lnTo>
                  <a:lnTo>
                    <a:pt x="8201" y="1186"/>
                  </a:lnTo>
                  <a:lnTo>
                    <a:pt x="8212" y="1178"/>
                  </a:lnTo>
                  <a:lnTo>
                    <a:pt x="8212" y="1171"/>
                  </a:lnTo>
                  <a:lnTo>
                    <a:pt x="8212" y="1163"/>
                  </a:lnTo>
                  <a:lnTo>
                    <a:pt x="8212" y="1154"/>
                  </a:lnTo>
                  <a:lnTo>
                    <a:pt x="8212" y="1146"/>
                  </a:lnTo>
                  <a:lnTo>
                    <a:pt x="8212" y="1139"/>
                  </a:lnTo>
                  <a:lnTo>
                    <a:pt x="8212" y="1130"/>
                  </a:lnTo>
                  <a:lnTo>
                    <a:pt x="8212" y="1122"/>
                  </a:lnTo>
                  <a:lnTo>
                    <a:pt x="8212" y="1113"/>
                  </a:lnTo>
                  <a:lnTo>
                    <a:pt x="8212" y="1106"/>
                  </a:lnTo>
                  <a:lnTo>
                    <a:pt x="8223" y="1089"/>
                  </a:lnTo>
                  <a:lnTo>
                    <a:pt x="8223" y="1081"/>
                  </a:lnTo>
                  <a:lnTo>
                    <a:pt x="8223" y="1074"/>
                  </a:lnTo>
                  <a:lnTo>
                    <a:pt x="8223" y="1057"/>
                  </a:lnTo>
                  <a:lnTo>
                    <a:pt x="8223" y="1049"/>
                  </a:lnTo>
                  <a:lnTo>
                    <a:pt x="8223" y="1042"/>
                  </a:lnTo>
                  <a:lnTo>
                    <a:pt x="8223" y="1025"/>
                  </a:lnTo>
                  <a:lnTo>
                    <a:pt x="8223" y="1009"/>
                  </a:lnTo>
                  <a:lnTo>
                    <a:pt x="8223" y="1001"/>
                  </a:lnTo>
                  <a:lnTo>
                    <a:pt x="8223" y="984"/>
                  </a:lnTo>
                  <a:lnTo>
                    <a:pt x="8223" y="969"/>
                  </a:lnTo>
                  <a:lnTo>
                    <a:pt x="8223" y="952"/>
                  </a:lnTo>
                  <a:lnTo>
                    <a:pt x="8223" y="945"/>
                  </a:lnTo>
                  <a:lnTo>
                    <a:pt x="8233" y="928"/>
                  </a:lnTo>
                  <a:lnTo>
                    <a:pt x="8233" y="912"/>
                  </a:lnTo>
                  <a:lnTo>
                    <a:pt x="8233" y="895"/>
                  </a:lnTo>
                  <a:lnTo>
                    <a:pt x="8233" y="880"/>
                  </a:lnTo>
                  <a:lnTo>
                    <a:pt x="8233" y="863"/>
                  </a:lnTo>
                  <a:lnTo>
                    <a:pt x="8233" y="848"/>
                  </a:lnTo>
                  <a:lnTo>
                    <a:pt x="8233" y="831"/>
                  </a:lnTo>
                  <a:lnTo>
                    <a:pt x="8233" y="815"/>
                  </a:lnTo>
                  <a:lnTo>
                    <a:pt x="8233" y="792"/>
                  </a:lnTo>
                  <a:lnTo>
                    <a:pt x="8233" y="775"/>
                  </a:lnTo>
                  <a:lnTo>
                    <a:pt x="8233" y="759"/>
                  </a:lnTo>
                  <a:lnTo>
                    <a:pt x="8233" y="742"/>
                  </a:lnTo>
                  <a:lnTo>
                    <a:pt x="8233" y="727"/>
                  </a:lnTo>
                  <a:lnTo>
                    <a:pt x="8244" y="703"/>
                  </a:lnTo>
                  <a:lnTo>
                    <a:pt x="8244" y="686"/>
                  </a:lnTo>
                  <a:lnTo>
                    <a:pt x="8244" y="671"/>
                  </a:lnTo>
                  <a:lnTo>
                    <a:pt x="8244" y="645"/>
                  </a:lnTo>
                  <a:lnTo>
                    <a:pt x="8244" y="630"/>
                  </a:lnTo>
                  <a:lnTo>
                    <a:pt x="8244" y="613"/>
                  </a:lnTo>
                  <a:lnTo>
                    <a:pt x="8244" y="589"/>
                  </a:lnTo>
                  <a:lnTo>
                    <a:pt x="8244" y="574"/>
                  </a:lnTo>
                  <a:lnTo>
                    <a:pt x="8244" y="557"/>
                  </a:lnTo>
                  <a:lnTo>
                    <a:pt x="8244" y="541"/>
                  </a:lnTo>
                  <a:lnTo>
                    <a:pt x="8244" y="516"/>
                  </a:lnTo>
                  <a:lnTo>
                    <a:pt x="8244" y="501"/>
                  </a:lnTo>
                  <a:lnTo>
                    <a:pt x="8253" y="483"/>
                  </a:lnTo>
                  <a:lnTo>
                    <a:pt x="8253" y="460"/>
                  </a:lnTo>
                  <a:lnTo>
                    <a:pt x="8253" y="444"/>
                  </a:lnTo>
                  <a:lnTo>
                    <a:pt x="8253" y="427"/>
                  </a:lnTo>
                  <a:lnTo>
                    <a:pt x="8253" y="412"/>
                  </a:lnTo>
                  <a:lnTo>
                    <a:pt x="8253" y="395"/>
                  </a:lnTo>
                  <a:lnTo>
                    <a:pt x="8253" y="371"/>
                  </a:lnTo>
                  <a:lnTo>
                    <a:pt x="8253" y="356"/>
                  </a:lnTo>
                  <a:lnTo>
                    <a:pt x="8253" y="339"/>
                  </a:lnTo>
                  <a:lnTo>
                    <a:pt x="8253" y="324"/>
                  </a:lnTo>
                  <a:lnTo>
                    <a:pt x="8253" y="306"/>
                  </a:lnTo>
                  <a:lnTo>
                    <a:pt x="8253" y="291"/>
                  </a:lnTo>
                  <a:lnTo>
                    <a:pt x="8253" y="274"/>
                  </a:lnTo>
                  <a:lnTo>
                    <a:pt x="8264" y="259"/>
                  </a:lnTo>
                  <a:lnTo>
                    <a:pt x="8264" y="242"/>
                  </a:lnTo>
                  <a:lnTo>
                    <a:pt x="8264" y="235"/>
                  </a:lnTo>
                  <a:lnTo>
                    <a:pt x="8264" y="218"/>
                  </a:lnTo>
                  <a:lnTo>
                    <a:pt x="8264" y="203"/>
                  </a:lnTo>
                  <a:lnTo>
                    <a:pt x="8264" y="186"/>
                  </a:lnTo>
                  <a:lnTo>
                    <a:pt x="8264" y="177"/>
                  </a:lnTo>
                  <a:lnTo>
                    <a:pt x="8264" y="162"/>
                  </a:lnTo>
                  <a:lnTo>
                    <a:pt x="8264" y="145"/>
                  </a:lnTo>
                  <a:lnTo>
                    <a:pt x="8264" y="138"/>
                  </a:lnTo>
                  <a:lnTo>
                    <a:pt x="8264" y="130"/>
                  </a:lnTo>
                  <a:lnTo>
                    <a:pt x="8264" y="112"/>
                  </a:lnTo>
                  <a:lnTo>
                    <a:pt x="8264" y="106"/>
                  </a:lnTo>
                  <a:lnTo>
                    <a:pt x="8274" y="97"/>
                  </a:lnTo>
                  <a:lnTo>
                    <a:pt x="8274" y="80"/>
                  </a:lnTo>
                  <a:lnTo>
                    <a:pt x="8274" y="73"/>
                  </a:lnTo>
                  <a:lnTo>
                    <a:pt x="8274" y="65"/>
                  </a:lnTo>
                  <a:lnTo>
                    <a:pt x="8274" y="56"/>
                  </a:lnTo>
                  <a:lnTo>
                    <a:pt x="8274" y="48"/>
                  </a:lnTo>
                  <a:lnTo>
                    <a:pt x="8274" y="41"/>
                  </a:lnTo>
                  <a:lnTo>
                    <a:pt x="8274" y="33"/>
                  </a:lnTo>
                  <a:lnTo>
                    <a:pt x="8274" y="24"/>
                  </a:lnTo>
                  <a:lnTo>
                    <a:pt x="8274" y="15"/>
                  </a:lnTo>
                  <a:lnTo>
                    <a:pt x="8285" y="9"/>
                  </a:lnTo>
                  <a:lnTo>
                    <a:pt x="8285" y="0"/>
                  </a:lnTo>
                </a:path>
              </a:pathLst>
            </a:custGeom>
            <a:noFill/>
            <a:ln w="7938">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l-GR"/>
            </a:p>
          </p:txBody>
        </p:sp>
        <p:sp>
          <p:nvSpPr>
            <p:cNvPr id="23588" name="Rectangle 35"/>
            <p:cNvSpPr>
              <a:spLocks noChangeArrowheads="1"/>
            </p:cNvSpPr>
            <p:nvPr/>
          </p:nvSpPr>
          <p:spPr bwMode="auto">
            <a:xfrm>
              <a:off x="2549" y="864"/>
              <a:ext cx="817"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1800"/>
            </a:p>
          </p:txBody>
        </p:sp>
        <p:sp>
          <p:nvSpPr>
            <p:cNvPr id="37" name="Rectangle 36"/>
            <p:cNvSpPr>
              <a:spLocks noChangeArrowheads="1"/>
            </p:cNvSpPr>
            <p:nvPr/>
          </p:nvSpPr>
          <p:spPr bwMode="auto">
            <a:xfrm>
              <a:off x="2549" y="877"/>
              <a:ext cx="807"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defRPr/>
              </a:pPr>
              <a:r>
                <a:rPr lang="el-GR" altLang="el-GR" sz="1050">
                  <a:solidFill>
                    <a:srgbClr val="000000"/>
                  </a:solidFill>
                </a:rPr>
                <a:t>Κυρίως σήμα</a:t>
              </a:r>
              <a:endParaRPr lang="en-US" altLang="el-GR"/>
            </a:p>
          </p:txBody>
        </p:sp>
        <p:sp>
          <p:nvSpPr>
            <p:cNvPr id="23590" name="Rectangle 37"/>
            <p:cNvSpPr>
              <a:spLocks noChangeArrowheads="1"/>
            </p:cNvSpPr>
            <p:nvPr/>
          </p:nvSpPr>
          <p:spPr bwMode="auto">
            <a:xfrm>
              <a:off x="273" y="2092"/>
              <a:ext cx="5225" cy="805"/>
            </a:xfrm>
            <a:prstGeom prst="rect">
              <a:avLst/>
            </a:prstGeom>
            <a:noFill/>
            <a:ln w="7938">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1800"/>
            </a:p>
          </p:txBody>
        </p:sp>
        <p:sp>
          <p:nvSpPr>
            <p:cNvPr id="23591" name="Line 38"/>
            <p:cNvSpPr>
              <a:spLocks noChangeShapeType="1"/>
            </p:cNvSpPr>
            <p:nvPr/>
          </p:nvSpPr>
          <p:spPr bwMode="auto">
            <a:xfrm>
              <a:off x="273" y="2092"/>
              <a:ext cx="5224" cy="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592" name="Line 39"/>
            <p:cNvSpPr>
              <a:spLocks noChangeShapeType="1"/>
            </p:cNvSpPr>
            <p:nvPr/>
          </p:nvSpPr>
          <p:spPr bwMode="auto">
            <a:xfrm flipV="1">
              <a:off x="5497" y="2092"/>
              <a:ext cx="1" cy="804"/>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593" name="Line 40"/>
            <p:cNvSpPr>
              <a:spLocks noChangeShapeType="1"/>
            </p:cNvSpPr>
            <p:nvPr/>
          </p:nvSpPr>
          <p:spPr bwMode="auto">
            <a:xfrm flipV="1">
              <a:off x="794" y="2856"/>
              <a:ext cx="1" cy="40"/>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594" name="Line 41"/>
            <p:cNvSpPr>
              <a:spLocks noChangeShapeType="1"/>
            </p:cNvSpPr>
            <p:nvPr/>
          </p:nvSpPr>
          <p:spPr bwMode="auto">
            <a:xfrm>
              <a:off x="794" y="2092"/>
              <a:ext cx="1" cy="40"/>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595" name="Line 42"/>
            <p:cNvSpPr>
              <a:spLocks noChangeShapeType="1"/>
            </p:cNvSpPr>
            <p:nvPr/>
          </p:nvSpPr>
          <p:spPr bwMode="auto">
            <a:xfrm flipV="1">
              <a:off x="1315" y="2856"/>
              <a:ext cx="1" cy="40"/>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596" name="Line 43"/>
            <p:cNvSpPr>
              <a:spLocks noChangeShapeType="1"/>
            </p:cNvSpPr>
            <p:nvPr/>
          </p:nvSpPr>
          <p:spPr bwMode="auto">
            <a:xfrm>
              <a:off x="1315" y="2092"/>
              <a:ext cx="1" cy="40"/>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597" name="Line 44"/>
            <p:cNvSpPr>
              <a:spLocks noChangeShapeType="1"/>
            </p:cNvSpPr>
            <p:nvPr/>
          </p:nvSpPr>
          <p:spPr bwMode="auto">
            <a:xfrm flipV="1">
              <a:off x="1843" y="2856"/>
              <a:ext cx="1" cy="40"/>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598" name="Line 45"/>
            <p:cNvSpPr>
              <a:spLocks noChangeShapeType="1"/>
            </p:cNvSpPr>
            <p:nvPr/>
          </p:nvSpPr>
          <p:spPr bwMode="auto">
            <a:xfrm>
              <a:off x="1843" y="2092"/>
              <a:ext cx="1" cy="40"/>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599" name="Line 46"/>
            <p:cNvSpPr>
              <a:spLocks noChangeShapeType="1"/>
            </p:cNvSpPr>
            <p:nvPr/>
          </p:nvSpPr>
          <p:spPr bwMode="auto">
            <a:xfrm flipV="1">
              <a:off x="2364" y="2856"/>
              <a:ext cx="1" cy="40"/>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600" name="Line 47"/>
            <p:cNvSpPr>
              <a:spLocks noChangeShapeType="1"/>
            </p:cNvSpPr>
            <p:nvPr/>
          </p:nvSpPr>
          <p:spPr bwMode="auto">
            <a:xfrm>
              <a:off x="2364" y="2092"/>
              <a:ext cx="1" cy="40"/>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601" name="Line 48"/>
            <p:cNvSpPr>
              <a:spLocks noChangeShapeType="1"/>
            </p:cNvSpPr>
            <p:nvPr/>
          </p:nvSpPr>
          <p:spPr bwMode="auto">
            <a:xfrm flipV="1">
              <a:off x="2886" y="2856"/>
              <a:ext cx="1" cy="40"/>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602" name="Line 49"/>
            <p:cNvSpPr>
              <a:spLocks noChangeShapeType="1"/>
            </p:cNvSpPr>
            <p:nvPr/>
          </p:nvSpPr>
          <p:spPr bwMode="auto">
            <a:xfrm>
              <a:off x="2886" y="2092"/>
              <a:ext cx="1" cy="40"/>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603" name="Line 50"/>
            <p:cNvSpPr>
              <a:spLocks noChangeShapeType="1"/>
            </p:cNvSpPr>
            <p:nvPr/>
          </p:nvSpPr>
          <p:spPr bwMode="auto">
            <a:xfrm flipV="1">
              <a:off x="3407" y="2856"/>
              <a:ext cx="1" cy="40"/>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604" name="Line 51"/>
            <p:cNvSpPr>
              <a:spLocks noChangeShapeType="1"/>
            </p:cNvSpPr>
            <p:nvPr/>
          </p:nvSpPr>
          <p:spPr bwMode="auto">
            <a:xfrm>
              <a:off x="3407" y="2092"/>
              <a:ext cx="1" cy="40"/>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605" name="Line 52"/>
            <p:cNvSpPr>
              <a:spLocks noChangeShapeType="1"/>
            </p:cNvSpPr>
            <p:nvPr/>
          </p:nvSpPr>
          <p:spPr bwMode="auto">
            <a:xfrm flipV="1">
              <a:off x="3926" y="2856"/>
              <a:ext cx="1" cy="40"/>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606" name="Line 53"/>
            <p:cNvSpPr>
              <a:spLocks noChangeShapeType="1"/>
            </p:cNvSpPr>
            <p:nvPr/>
          </p:nvSpPr>
          <p:spPr bwMode="auto">
            <a:xfrm>
              <a:off x="3926" y="2092"/>
              <a:ext cx="1" cy="40"/>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607" name="Line 54"/>
            <p:cNvSpPr>
              <a:spLocks noChangeShapeType="1"/>
            </p:cNvSpPr>
            <p:nvPr/>
          </p:nvSpPr>
          <p:spPr bwMode="auto">
            <a:xfrm flipV="1">
              <a:off x="4456" y="2856"/>
              <a:ext cx="1" cy="40"/>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608" name="Line 55"/>
            <p:cNvSpPr>
              <a:spLocks noChangeShapeType="1"/>
            </p:cNvSpPr>
            <p:nvPr/>
          </p:nvSpPr>
          <p:spPr bwMode="auto">
            <a:xfrm>
              <a:off x="4456" y="2092"/>
              <a:ext cx="1" cy="40"/>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609" name="Line 56"/>
            <p:cNvSpPr>
              <a:spLocks noChangeShapeType="1"/>
            </p:cNvSpPr>
            <p:nvPr/>
          </p:nvSpPr>
          <p:spPr bwMode="auto">
            <a:xfrm flipV="1">
              <a:off x="4976" y="2856"/>
              <a:ext cx="1" cy="40"/>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610" name="Line 57"/>
            <p:cNvSpPr>
              <a:spLocks noChangeShapeType="1"/>
            </p:cNvSpPr>
            <p:nvPr/>
          </p:nvSpPr>
          <p:spPr bwMode="auto">
            <a:xfrm>
              <a:off x="4976" y="2092"/>
              <a:ext cx="1" cy="40"/>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611" name="Line 58"/>
            <p:cNvSpPr>
              <a:spLocks noChangeShapeType="1"/>
            </p:cNvSpPr>
            <p:nvPr/>
          </p:nvSpPr>
          <p:spPr bwMode="auto">
            <a:xfrm flipV="1">
              <a:off x="5497" y="2856"/>
              <a:ext cx="1" cy="40"/>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612" name="Line 59"/>
            <p:cNvSpPr>
              <a:spLocks noChangeShapeType="1"/>
            </p:cNvSpPr>
            <p:nvPr/>
          </p:nvSpPr>
          <p:spPr bwMode="auto">
            <a:xfrm>
              <a:off x="5497" y="2092"/>
              <a:ext cx="1" cy="40"/>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613" name="Line 60"/>
            <p:cNvSpPr>
              <a:spLocks noChangeShapeType="1"/>
            </p:cNvSpPr>
            <p:nvPr/>
          </p:nvSpPr>
          <p:spPr bwMode="auto">
            <a:xfrm flipH="1">
              <a:off x="5445" y="2697"/>
              <a:ext cx="52" cy="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614" name="Line 61"/>
            <p:cNvSpPr>
              <a:spLocks noChangeShapeType="1"/>
            </p:cNvSpPr>
            <p:nvPr/>
          </p:nvSpPr>
          <p:spPr bwMode="auto">
            <a:xfrm flipH="1">
              <a:off x="5445" y="2493"/>
              <a:ext cx="52" cy="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615" name="Line 62"/>
            <p:cNvSpPr>
              <a:spLocks noChangeShapeType="1"/>
            </p:cNvSpPr>
            <p:nvPr/>
          </p:nvSpPr>
          <p:spPr bwMode="auto">
            <a:xfrm flipH="1">
              <a:off x="5445" y="2295"/>
              <a:ext cx="52" cy="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616" name="Line 63"/>
            <p:cNvSpPr>
              <a:spLocks noChangeShapeType="1"/>
            </p:cNvSpPr>
            <p:nvPr/>
          </p:nvSpPr>
          <p:spPr bwMode="auto">
            <a:xfrm flipH="1">
              <a:off x="5445" y="2092"/>
              <a:ext cx="52" cy="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617" name="Line 64"/>
            <p:cNvSpPr>
              <a:spLocks noChangeShapeType="1"/>
            </p:cNvSpPr>
            <p:nvPr/>
          </p:nvSpPr>
          <p:spPr bwMode="auto">
            <a:xfrm>
              <a:off x="273" y="2896"/>
              <a:ext cx="5224" cy="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618" name="Line 65"/>
            <p:cNvSpPr>
              <a:spLocks noChangeShapeType="1"/>
            </p:cNvSpPr>
            <p:nvPr/>
          </p:nvSpPr>
          <p:spPr bwMode="auto">
            <a:xfrm>
              <a:off x="273" y="2092"/>
              <a:ext cx="5224" cy="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619" name="Line 66"/>
            <p:cNvSpPr>
              <a:spLocks noChangeShapeType="1"/>
            </p:cNvSpPr>
            <p:nvPr/>
          </p:nvSpPr>
          <p:spPr bwMode="auto">
            <a:xfrm flipV="1">
              <a:off x="273" y="2092"/>
              <a:ext cx="2" cy="804"/>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620" name="Line 67"/>
            <p:cNvSpPr>
              <a:spLocks noChangeShapeType="1"/>
            </p:cNvSpPr>
            <p:nvPr/>
          </p:nvSpPr>
          <p:spPr bwMode="auto">
            <a:xfrm flipV="1">
              <a:off x="5497" y="2092"/>
              <a:ext cx="1" cy="804"/>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621" name="Freeform 68"/>
            <p:cNvSpPr>
              <a:spLocks/>
            </p:cNvSpPr>
            <p:nvPr/>
          </p:nvSpPr>
          <p:spPr bwMode="auto">
            <a:xfrm>
              <a:off x="295" y="2296"/>
              <a:ext cx="5224" cy="378"/>
            </a:xfrm>
            <a:custGeom>
              <a:avLst/>
              <a:gdLst>
                <a:gd name="T0" fmla="*/ 79 w 8285"/>
                <a:gd name="T1" fmla="*/ 178 h 1179"/>
                <a:gd name="T2" fmla="*/ 165 w 8285"/>
                <a:gd name="T3" fmla="*/ 365 h 1179"/>
                <a:gd name="T4" fmla="*/ 243 w 8285"/>
                <a:gd name="T5" fmla="*/ 233 h 1179"/>
                <a:gd name="T6" fmla="*/ 329 w 8285"/>
                <a:gd name="T7" fmla="*/ 31 h 1179"/>
                <a:gd name="T8" fmla="*/ 409 w 8285"/>
                <a:gd name="T9" fmla="*/ 101 h 1179"/>
                <a:gd name="T10" fmla="*/ 494 w 8285"/>
                <a:gd name="T11" fmla="*/ 313 h 1179"/>
                <a:gd name="T12" fmla="*/ 573 w 8285"/>
                <a:gd name="T13" fmla="*/ 319 h 1179"/>
                <a:gd name="T14" fmla="*/ 659 w 8285"/>
                <a:gd name="T15" fmla="*/ 109 h 1179"/>
                <a:gd name="T16" fmla="*/ 738 w 8285"/>
                <a:gd name="T17" fmla="*/ 28 h 1179"/>
                <a:gd name="T18" fmla="*/ 823 w 8285"/>
                <a:gd name="T19" fmla="*/ 223 h 1179"/>
                <a:gd name="T20" fmla="*/ 902 w 8285"/>
                <a:gd name="T21" fmla="*/ 375 h 1179"/>
                <a:gd name="T22" fmla="*/ 988 w 8285"/>
                <a:gd name="T23" fmla="*/ 207 h 1179"/>
                <a:gd name="T24" fmla="*/ 1074 w 8285"/>
                <a:gd name="T25" fmla="*/ 15 h 1179"/>
                <a:gd name="T26" fmla="*/ 1148 w 8285"/>
                <a:gd name="T27" fmla="*/ 137 h 1179"/>
                <a:gd name="T28" fmla="*/ 1234 w 8285"/>
                <a:gd name="T29" fmla="*/ 347 h 1179"/>
                <a:gd name="T30" fmla="*/ 1313 w 8285"/>
                <a:gd name="T31" fmla="*/ 272 h 1179"/>
                <a:gd name="T32" fmla="*/ 1399 w 8285"/>
                <a:gd name="T33" fmla="*/ 55 h 1179"/>
                <a:gd name="T34" fmla="*/ 1477 w 8285"/>
                <a:gd name="T35" fmla="*/ 75 h 1179"/>
                <a:gd name="T36" fmla="*/ 1563 w 8285"/>
                <a:gd name="T37" fmla="*/ 298 h 1179"/>
                <a:gd name="T38" fmla="*/ 1642 w 8285"/>
                <a:gd name="T39" fmla="*/ 326 h 1179"/>
                <a:gd name="T40" fmla="*/ 1728 w 8285"/>
                <a:gd name="T41" fmla="*/ 119 h 1179"/>
                <a:gd name="T42" fmla="*/ 1806 w 8285"/>
                <a:gd name="T43" fmla="*/ 21 h 1179"/>
                <a:gd name="T44" fmla="*/ 1893 w 8285"/>
                <a:gd name="T45" fmla="*/ 210 h 1179"/>
                <a:gd name="T46" fmla="*/ 1972 w 8285"/>
                <a:gd name="T47" fmla="*/ 375 h 1179"/>
                <a:gd name="T48" fmla="*/ 2057 w 8285"/>
                <a:gd name="T49" fmla="*/ 220 h 1179"/>
                <a:gd name="T50" fmla="*/ 2143 w 8285"/>
                <a:gd name="T51" fmla="*/ 26 h 1179"/>
                <a:gd name="T52" fmla="*/ 2222 w 8285"/>
                <a:gd name="T53" fmla="*/ 109 h 1179"/>
                <a:gd name="T54" fmla="*/ 2308 w 8285"/>
                <a:gd name="T55" fmla="*/ 319 h 1179"/>
                <a:gd name="T56" fmla="*/ 2380 w 8285"/>
                <a:gd name="T57" fmla="*/ 308 h 1179"/>
                <a:gd name="T58" fmla="*/ 2467 w 8285"/>
                <a:gd name="T59" fmla="*/ 85 h 1179"/>
                <a:gd name="T60" fmla="*/ 2547 w 8285"/>
                <a:gd name="T61" fmla="*/ 46 h 1179"/>
                <a:gd name="T62" fmla="*/ 2632 w 8285"/>
                <a:gd name="T63" fmla="*/ 262 h 1179"/>
                <a:gd name="T64" fmla="*/ 2711 w 8285"/>
                <a:gd name="T65" fmla="*/ 352 h 1179"/>
                <a:gd name="T66" fmla="*/ 2797 w 8285"/>
                <a:gd name="T67" fmla="*/ 147 h 1179"/>
                <a:gd name="T68" fmla="*/ 2876 w 8285"/>
                <a:gd name="T69" fmla="*/ 10 h 1179"/>
                <a:gd name="T70" fmla="*/ 2962 w 8285"/>
                <a:gd name="T71" fmla="*/ 191 h 1179"/>
                <a:gd name="T72" fmla="*/ 3040 w 8285"/>
                <a:gd name="T73" fmla="*/ 368 h 1179"/>
                <a:gd name="T74" fmla="*/ 3119 w 8285"/>
                <a:gd name="T75" fmla="*/ 239 h 1179"/>
                <a:gd name="T76" fmla="*/ 3211 w 8285"/>
                <a:gd name="T77" fmla="*/ 36 h 1179"/>
                <a:gd name="T78" fmla="*/ 3284 w 8285"/>
                <a:gd name="T79" fmla="*/ 93 h 1179"/>
                <a:gd name="T80" fmla="*/ 3370 w 8285"/>
                <a:gd name="T81" fmla="*/ 306 h 1179"/>
                <a:gd name="T82" fmla="*/ 3449 w 8285"/>
                <a:gd name="T83" fmla="*/ 326 h 1179"/>
                <a:gd name="T84" fmla="*/ 3535 w 8285"/>
                <a:gd name="T85" fmla="*/ 116 h 1179"/>
                <a:gd name="T86" fmla="*/ 3614 w 8285"/>
                <a:gd name="T87" fmla="*/ 23 h 1179"/>
                <a:gd name="T88" fmla="*/ 3699 w 8285"/>
                <a:gd name="T89" fmla="*/ 223 h 1179"/>
                <a:gd name="T90" fmla="*/ 3778 w 8285"/>
                <a:gd name="T91" fmla="*/ 370 h 1179"/>
                <a:gd name="T92" fmla="*/ 3865 w 8285"/>
                <a:gd name="T93" fmla="*/ 189 h 1179"/>
                <a:gd name="T94" fmla="*/ 3951 w 8285"/>
                <a:gd name="T95" fmla="*/ 8 h 1179"/>
                <a:gd name="T96" fmla="*/ 4030 w 8285"/>
                <a:gd name="T97" fmla="*/ 155 h 1179"/>
                <a:gd name="T98" fmla="*/ 4116 w 8285"/>
                <a:gd name="T99" fmla="*/ 355 h 1179"/>
                <a:gd name="T100" fmla="*/ 4189 w 8285"/>
                <a:gd name="T101" fmla="*/ 256 h 1179"/>
                <a:gd name="T102" fmla="*/ 4274 w 8285"/>
                <a:gd name="T103" fmla="*/ 44 h 1179"/>
                <a:gd name="T104" fmla="*/ 4353 w 8285"/>
                <a:gd name="T105" fmla="*/ 80 h 1179"/>
                <a:gd name="T106" fmla="*/ 4439 w 8285"/>
                <a:gd name="T107" fmla="*/ 295 h 1179"/>
                <a:gd name="T108" fmla="*/ 4518 w 8285"/>
                <a:gd name="T109" fmla="*/ 334 h 1179"/>
                <a:gd name="T110" fmla="*/ 4603 w 8285"/>
                <a:gd name="T111" fmla="*/ 129 h 1179"/>
                <a:gd name="T112" fmla="*/ 4682 w 8285"/>
                <a:gd name="T113" fmla="*/ 15 h 1179"/>
                <a:gd name="T114" fmla="*/ 4767 w 8285"/>
                <a:gd name="T115" fmla="*/ 199 h 1179"/>
                <a:gd name="T116" fmla="*/ 4855 w 8285"/>
                <a:gd name="T117" fmla="*/ 370 h 1179"/>
                <a:gd name="T118" fmla="*/ 4933 w 8285"/>
                <a:gd name="T119" fmla="*/ 231 h 1179"/>
                <a:gd name="T120" fmla="*/ 5019 w 8285"/>
                <a:gd name="T121" fmla="*/ 26 h 1179"/>
                <a:gd name="T122" fmla="*/ 5098 w 8285"/>
                <a:gd name="T123" fmla="*/ 114 h 1179"/>
                <a:gd name="T124" fmla="*/ 5185 w 8285"/>
                <a:gd name="T125" fmla="*/ 332 h 1179"/>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8285"/>
                <a:gd name="T190" fmla="*/ 0 h 1179"/>
                <a:gd name="T191" fmla="*/ 8285 w 8285"/>
                <a:gd name="T192" fmla="*/ 1179 h 1179"/>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8285" h="1179">
                  <a:moveTo>
                    <a:pt x="0" y="0"/>
                  </a:moveTo>
                  <a:lnTo>
                    <a:pt x="0" y="8"/>
                  </a:lnTo>
                  <a:lnTo>
                    <a:pt x="11" y="15"/>
                  </a:lnTo>
                  <a:lnTo>
                    <a:pt x="11" y="24"/>
                  </a:lnTo>
                  <a:lnTo>
                    <a:pt x="11" y="32"/>
                  </a:lnTo>
                  <a:lnTo>
                    <a:pt x="11" y="41"/>
                  </a:lnTo>
                  <a:lnTo>
                    <a:pt x="11" y="48"/>
                  </a:lnTo>
                  <a:lnTo>
                    <a:pt x="11" y="56"/>
                  </a:lnTo>
                  <a:lnTo>
                    <a:pt x="11" y="65"/>
                  </a:lnTo>
                  <a:lnTo>
                    <a:pt x="11" y="73"/>
                  </a:lnTo>
                  <a:lnTo>
                    <a:pt x="11" y="80"/>
                  </a:lnTo>
                  <a:lnTo>
                    <a:pt x="11" y="88"/>
                  </a:lnTo>
                  <a:lnTo>
                    <a:pt x="21" y="97"/>
                  </a:lnTo>
                  <a:lnTo>
                    <a:pt x="21" y="105"/>
                  </a:lnTo>
                  <a:lnTo>
                    <a:pt x="21" y="121"/>
                  </a:lnTo>
                  <a:lnTo>
                    <a:pt x="21" y="129"/>
                  </a:lnTo>
                  <a:lnTo>
                    <a:pt x="21" y="145"/>
                  </a:lnTo>
                  <a:lnTo>
                    <a:pt x="21" y="153"/>
                  </a:lnTo>
                  <a:lnTo>
                    <a:pt x="21" y="170"/>
                  </a:lnTo>
                  <a:lnTo>
                    <a:pt x="21" y="177"/>
                  </a:lnTo>
                  <a:lnTo>
                    <a:pt x="21" y="194"/>
                  </a:lnTo>
                  <a:lnTo>
                    <a:pt x="21" y="209"/>
                  </a:lnTo>
                  <a:lnTo>
                    <a:pt x="21" y="218"/>
                  </a:lnTo>
                  <a:lnTo>
                    <a:pt x="21" y="233"/>
                  </a:lnTo>
                  <a:lnTo>
                    <a:pt x="21" y="250"/>
                  </a:lnTo>
                  <a:lnTo>
                    <a:pt x="32" y="265"/>
                  </a:lnTo>
                  <a:lnTo>
                    <a:pt x="32" y="282"/>
                  </a:lnTo>
                  <a:lnTo>
                    <a:pt x="32" y="298"/>
                  </a:lnTo>
                  <a:lnTo>
                    <a:pt x="32" y="306"/>
                  </a:lnTo>
                  <a:lnTo>
                    <a:pt x="32" y="323"/>
                  </a:lnTo>
                  <a:lnTo>
                    <a:pt x="32" y="347"/>
                  </a:lnTo>
                  <a:lnTo>
                    <a:pt x="32" y="362"/>
                  </a:lnTo>
                  <a:lnTo>
                    <a:pt x="32" y="379"/>
                  </a:lnTo>
                  <a:lnTo>
                    <a:pt x="32" y="395"/>
                  </a:lnTo>
                  <a:lnTo>
                    <a:pt x="32" y="412"/>
                  </a:lnTo>
                  <a:lnTo>
                    <a:pt x="32" y="427"/>
                  </a:lnTo>
                  <a:lnTo>
                    <a:pt x="32" y="444"/>
                  </a:lnTo>
                  <a:lnTo>
                    <a:pt x="32" y="459"/>
                  </a:lnTo>
                  <a:lnTo>
                    <a:pt x="41" y="483"/>
                  </a:lnTo>
                  <a:lnTo>
                    <a:pt x="41" y="500"/>
                  </a:lnTo>
                  <a:lnTo>
                    <a:pt x="41" y="516"/>
                  </a:lnTo>
                  <a:lnTo>
                    <a:pt x="41" y="533"/>
                  </a:lnTo>
                  <a:lnTo>
                    <a:pt x="41" y="548"/>
                  </a:lnTo>
                  <a:lnTo>
                    <a:pt x="41" y="573"/>
                  </a:lnTo>
                  <a:lnTo>
                    <a:pt x="41" y="589"/>
                  </a:lnTo>
                  <a:lnTo>
                    <a:pt x="41" y="606"/>
                  </a:lnTo>
                  <a:lnTo>
                    <a:pt x="41" y="621"/>
                  </a:lnTo>
                  <a:lnTo>
                    <a:pt x="41" y="645"/>
                  </a:lnTo>
                  <a:lnTo>
                    <a:pt x="41" y="664"/>
                  </a:lnTo>
                  <a:lnTo>
                    <a:pt x="41" y="679"/>
                  </a:lnTo>
                  <a:lnTo>
                    <a:pt x="52" y="696"/>
                  </a:lnTo>
                  <a:lnTo>
                    <a:pt x="52" y="720"/>
                  </a:lnTo>
                  <a:lnTo>
                    <a:pt x="52" y="735"/>
                  </a:lnTo>
                  <a:lnTo>
                    <a:pt x="52" y="752"/>
                  </a:lnTo>
                  <a:lnTo>
                    <a:pt x="52" y="767"/>
                  </a:lnTo>
                  <a:lnTo>
                    <a:pt x="52" y="784"/>
                  </a:lnTo>
                  <a:lnTo>
                    <a:pt x="52" y="800"/>
                  </a:lnTo>
                  <a:lnTo>
                    <a:pt x="52" y="817"/>
                  </a:lnTo>
                  <a:lnTo>
                    <a:pt x="52" y="832"/>
                  </a:lnTo>
                  <a:lnTo>
                    <a:pt x="52" y="849"/>
                  </a:lnTo>
                  <a:lnTo>
                    <a:pt x="52" y="864"/>
                  </a:lnTo>
                  <a:lnTo>
                    <a:pt x="52" y="881"/>
                  </a:lnTo>
                  <a:lnTo>
                    <a:pt x="52" y="897"/>
                  </a:lnTo>
                  <a:lnTo>
                    <a:pt x="62" y="914"/>
                  </a:lnTo>
                  <a:lnTo>
                    <a:pt x="62" y="929"/>
                  </a:lnTo>
                  <a:lnTo>
                    <a:pt x="62" y="946"/>
                  </a:lnTo>
                  <a:lnTo>
                    <a:pt x="62" y="961"/>
                  </a:lnTo>
                  <a:lnTo>
                    <a:pt x="62" y="970"/>
                  </a:lnTo>
                  <a:lnTo>
                    <a:pt x="62" y="985"/>
                  </a:lnTo>
                  <a:lnTo>
                    <a:pt x="62" y="1002"/>
                  </a:lnTo>
                  <a:lnTo>
                    <a:pt x="62" y="1009"/>
                  </a:lnTo>
                  <a:lnTo>
                    <a:pt x="62" y="1026"/>
                  </a:lnTo>
                  <a:lnTo>
                    <a:pt x="62" y="1035"/>
                  </a:lnTo>
                  <a:lnTo>
                    <a:pt x="62" y="1050"/>
                  </a:lnTo>
                  <a:lnTo>
                    <a:pt x="62" y="1058"/>
                  </a:lnTo>
                  <a:lnTo>
                    <a:pt x="62" y="1067"/>
                  </a:lnTo>
                  <a:lnTo>
                    <a:pt x="73" y="1082"/>
                  </a:lnTo>
                  <a:lnTo>
                    <a:pt x="73" y="1091"/>
                  </a:lnTo>
                  <a:lnTo>
                    <a:pt x="73" y="1099"/>
                  </a:lnTo>
                  <a:lnTo>
                    <a:pt x="73" y="1106"/>
                  </a:lnTo>
                  <a:lnTo>
                    <a:pt x="73" y="1115"/>
                  </a:lnTo>
                  <a:lnTo>
                    <a:pt x="73" y="1123"/>
                  </a:lnTo>
                  <a:lnTo>
                    <a:pt x="73" y="1132"/>
                  </a:lnTo>
                  <a:lnTo>
                    <a:pt x="73" y="1138"/>
                  </a:lnTo>
                  <a:lnTo>
                    <a:pt x="73" y="1147"/>
                  </a:lnTo>
                  <a:lnTo>
                    <a:pt x="73" y="1155"/>
                  </a:lnTo>
                  <a:lnTo>
                    <a:pt x="84" y="1164"/>
                  </a:lnTo>
                  <a:lnTo>
                    <a:pt x="84" y="1171"/>
                  </a:lnTo>
                  <a:lnTo>
                    <a:pt x="84" y="1179"/>
                  </a:lnTo>
                  <a:lnTo>
                    <a:pt x="95" y="1171"/>
                  </a:lnTo>
                  <a:lnTo>
                    <a:pt x="95" y="1164"/>
                  </a:lnTo>
                  <a:lnTo>
                    <a:pt x="95" y="1155"/>
                  </a:lnTo>
                  <a:lnTo>
                    <a:pt x="95" y="1147"/>
                  </a:lnTo>
                  <a:lnTo>
                    <a:pt x="95" y="1138"/>
                  </a:lnTo>
                  <a:lnTo>
                    <a:pt x="95" y="1132"/>
                  </a:lnTo>
                  <a:lnTo>
                    <a:pt x="95" y="1123"/>
                  </a:lnTo>
                  <a:lnTo>
                    <a:pt x="95" y="1115"/>
                  </a:lnTo>
                  <a:lnTo>
                    <a:pt x="95" y="1106"/>
                  </a:lnTo>
                  <a:lnTo>
                    <a:pt x="95" y="1099"/>
                  </a:lnTo>
                  <a:lnTo>
                    <a:pt x="103" y="1091"/>
                  </a:lnTo>
                  <a:lnTo>
                    <a:pt x="103" y="1082"/>
                  </a:lnTo>
                  <a:lnTo>
                    <a:pt x="103" y="1074"/>
                  </a:lnTo>
                  <a:lnTo>
                    <a:pt x="103" y="1058"/>
                  </a:lnTo>
                  <a:lnTo>
                    <a:pt x="103" y="1050"/>
                  </a:lnTo>
                  <a:lnTo>
                    <a:pt x="103" y="1035"/>
                  </a:lnTo>
                  <a:lnTo>
                    <a:pt x="103" y="1026"/>
                  </a:lnTo>
                  <a:lnTo>
                    <a:pt x="103" y="1009"/>
                  </a:lnTo>
                  <a:lnTo>
                    <a:pt x="103" y="1002"/>
                  </a:lnTo>
                  <a:lnTo>
                    <a:pt x="103" y="985"/>
                  </a:lnTo>
                  <a:lnTo>
                    <a:pt x="103" y="977"/>
                  </a:lnTo>
                  <a:lnTo>
                    <a:pt x="103" y="961"/>
                  </a:lnTo>
                  <a:lnTo>
                    <a:pt x="103" y="946"/>
                  </a:lnTo>
                  <a:lnTo>
                    <a:pt x="114" y="929"/>
                  </a:lnTo>
                  <a:lnTo>
                    <a:pt x="114" y="914"/>
                  </a:lnTo>
                  <a:lnTo>
                    <a:pt x="114" y="897"/>
                  </a:lnTo>
                  <a:lnTo>
                    <a:pt x="114" y="888"/>
                  </a:lnTo>
                  <a:lnTo>
                    <a:pt x="114" y="873"/>
                  </a:lnTo>
                  <a:lnTo>
                    <a:pt x="114" y="856"/>
                  </a:lnTo>
                  <a:lnTo>
                    <a:pt x="114" y="841"/>
                  </a:lnTo>
                  <a:lnTo>
                    <a:pt x="114" y="824"/>
                  </a:lnTo>
                  <a:lnTo>
                    <a:pt x="114" y="800"/>
                  </a:lnTo>
                  <a:lnTo>
                    <a:pt x="114" y="784"/>
                  </a:lnTo>
                  <a:lnTo>
                    <a:pt x="114" y="767"/>
                  </a:lnTo>
                  <a:lnTo>
                    <a:pt x="114" y="752"/>
                  </a:lnTo>
                  <a:lnTo>
                    <a:pt x="114" y="735"/>
                  </a:lnTo>
                  <a:lnTo>
                    <a:pt x="125" y="720"/>
                  </a:lnTo>
                  <a:lnTo>
                    <a:pt x="125" y="703"/>
                  </a:lnTo>
                  <a:lnTo>
                    <a:pt x="125" y="679"/>
                  </a:lnTo>
                  <a:lnTo>
                    <a:pt x="125" y="664"/>
                  </a:lnTo>
                  <a:lnTo>
                    <a:pt x="125" y="645"/>
                  </a:lnTo>
                  <a:lnTo>
                    <a:pt x="125" y="630"/>
                  </a:lnTo>
                  <a:lnTo>
                    <a:pt x="125" y="606"/>
                  </a:lnTo>
                  <a:lnTo>
                    <a:pt x="125" y="589"/>
                  </a:lnTo>
                  <a:lnTo>
                    <a:pt x="125" y="573"/>
                  </a:lnTo>
                  <a:lnTo>
                    <a:pt x="125" y="556"/>
                  </a:lnTo>
                  <a:lnTo>
                    <a:pt x="125" y="533"/>
                  </a:lnTo>
                  <a:lnTo>
                    <a:pt x="125" y="516"/>
                  </a:lnTo>
                  <a:lnTo>
                    <a:pt x="136" y="500"/>
                  </a:lnTo>
                  <a:lnTo>
                    <a:pt x="136" y="483"/>
                  </a:lnTo>
                  <a:lnTo>
                    <a:pt x="136" y="468"/>
                  </a:lnTo>
                  <a:lnTo>
                    <a:pt x="136" y="444"/>
                  </a:lnTo>
                  <a:lnTo>
                    <a:pt x="136" y="427"/>
                  </a:lnTo>
                  <a:lnTo>
                    <a:pt x="136" y="412"/>
                  </a:lnTo>
                  <a:lnTo>
                    <a:pt x="136" y="395"/>
                  </a:lnTo>
                  <a:lnTo>
                    <a:pt x="136" y="379"/>
                  </a:lnTo>
                  <a:lnTo>
                    <a:pt x="136" y="362"/>
                  </a:lnTo>
                  <a:lnTo>
                    <a:pt x="136" y="347"/>
                  </a:lnTo>
                  <a:lnTo>
                    <a:pt x="136" y="330"/>
                  </a:lnTo>
                  <a:lnTo>
                    <a:pt x="136" y="315"/>
                  </a:lnTo>
                  <a:lnTo>
                    <a:pt x="136" y="298"/>
                  </a:lnTo>
                  <a:lnTo>
                    <a:pt x="146" y="282"/>
                  </a:lnTo>
                  <a:lnTo>
                    <a:pt x="146" y="265"/>
                  </a:lnTo>
                  <a:lnTo>
                    <a:pt x="146" y="250"/>
                  </a:lnTo>
                  <a:lnTo>
                    <a:pt x="146" y="233"/>
                  </a:lnTo>
                  <a:lnTo>
                    <a:pt x="146" y="218"/>
                  </a:lnTo>
                  <a:lnTo>
                    <a:pt x="146" y="209"/>
                  </a:lnTo>
                  <a:lnTo>
                    <a:pt x="146" y="194"/>
                  </a:lnTo>
                  <a:lnTo>
                    <a:pt x="146" y="177"/>
                  </a:lnTo>
                  <a:lnTo>
                    <a:pt x="146" y="170"/>
                  </a:lnTo>
                  <a:lnTo>
                    <a:pt x="146" y="153"/>
                  </a:lnTo>
                  <a:lnTo>
                    <a:pt x="146" y="145"/>
                  </a:lnTo>
                  <a:lnTo>
                    <a:pt x="146" y="129"/>
                  </a:lnTo>
                  <a:lnTo>
                    <a:pt x="146" y="121"/>
                  </a:lnTo>
                  <a:lnTo>
                    <a:pt x="157" y="112"/>
                  </a:lnTo>
                  <a:lnTo>
                    <a:pt x="157" y="97"/>
                  </a:lnTo>
                  <a:lnTo>
                    <a:pt x="157" y="88"/>
                  </a:lnTo>
                  <a:lnTo>
                    <a:pt x="157" y="80"/>
                  </a:lnTo>
                  <a:lnTo>
                    <a:pt x="157" y="73"/>
                  </a:lnTo>
                  <a:lnTo>
                    <a:pt x="157" y="65"/>
                  </a:lnTo>
                  <a:lnTo>
                    <a:pt x="157" y="56"/>
                  </a:lnTo>
                  <a:lnTo>
                    <a:pt x="157" y="48"/>
                  </a:lnTo>
                  <a:lnTo>
                    <a:pt x="157" y="41"/>
                  </a:lnTo>
                  <a:lnTo>
                    <a:pt x="157" y="32"/>
                  </a:lnTo>
                  <a:lnTo>
                    <a:pt x="157" y="24"/>
                  </a:lnTo>
                  <a:lnTo>
                    <a:pt x="168" y="15"/>
                  </a:lnTo>
                  <a:lnTo>
                    <a:pt x="168" y="8"/>
                  </a:lnTo>
                  <a:lnTo>
                    <a:pt x="168" y="0"/>
                  </a:lnTo>
                  <a:lnTo>
                    <a:pt x="177" y="8"/>
                  </a:lnTo>
                  <a:lnTo>
                    <a:pt x="177" y="15"/>
                  </a:lnTo>
                  <a:lnTo>
                    <a:pt x="177" y="24"/>
                  </a:lnTo>
                  <a:lnTo>
                    <a:pt x="177" y="32"/>
                  </a:lnTo>
                  <a:lnTo>
                    <a:pt x="177" y="41"/>
                  </a:lnTo>
                  <a:lnTo>
                    <a:pt x="177" y="48"/>
                  </a:lnTo>
                  <a:lnTo>
                    <a:pt x="177" y="56"/>
                  </a:lnTo>
                  <a:lnTo>
                    <a:pt x="177" y="65"/>
                  </a:lnTo>
                  <a:lnTo>
                    <a:pt x="177" y="73"/>
                  </a:lnTo>
                  <a:lnTo>
                    <a:pt x="187" y="80"/>
                  </a:lnTo>
                  <a:lnTo>
                    <a:pt x="187" y="88"/>
                  </a:lnTo>
                  <a:lnTo>
                    <a:pt x="187" y="97"/>
                  </a:lnTo>
                  <a:lnTo>
                    <a:pt x="187" y="105"/>
                  </a:lnTo>
                  <a:lnTo>
                    <a:pt x="187" y="121"/>
                  </a:lnTo>
                  <a:lnTo>
                    <a:pt x="187" y="129"/>
                  </a:lnTo>
                  <a:lnTo>
                    <a:pt x="187" y="145"/>
                  </a:lnTo>
                  <a:lnTo>
                    <a:pt x="187" y="153"/>
                  </a:lnTo>
                  <a:lnTo>
                    <a:pt x="187" y="170"/>
                  </a:lnTo>
                  <a:lnTo>
                    <a:pt x="187" y="177"/>
                  </a:lnTo>
                  <a:lnTo>
                    <a:pt x="187" y="194"/>
                  </a:lnTo>
                  <a:lnTo>
                    <a:pt x="187" y="202"/>
                  </a:lnTo>
                  <a:lnTo>
                    <a:pt x="187" y="218"/>
                  </a:lnTo>
                  <a:lnTo>
                    <a:pt x="198" y="233"/>
                  </a:lnTo>
                  <a:lnTo>
                    <a:pt x="198" y="250"/>
                  </a:lnTo>
                  <a:lnTo>
                    <a:pt x="198" y="265"/>
                  </a:lnTo>
                  <a:lnTo>
                    <a:pt x="198" y="274"/>
                  </a:lnTo>
                  <a:lnTo>
                    <a:pt x="198" y="291"/>
                  </a:lnTo>
                  <a:lnTo>
                    <a:pt x="198" y="306"/>
                  </a:lnTo>
                  <a:lnTo>
                    <a:pt x="198" y="323"/>
                  </a:lnTo>
                  <a:lnTo>
                    <a:pt x="198" y="339"/>
                  </a:lnTo>
                  <a:lnTo>
                    <a:pt x="198" y="356"/>
                  </a:lnTo>
                  <a:lnTo>
                    <a:pt x="198" y="371"/>
                  </a:lnTo>
                  <a:lnTo>
                    <a:pt x="198" y="395"/>
                  </a:lnTo>
                  <a:lnTo>
                    <a:pt x="198" y="412"/>
                  </a:lnTo>
                  <a:lnTo>
                    <a:pt x="198" y="427"/>
                  </a:lnTo>
                  <a:lnTo>
                    <a:pt x="209" y="444"/>
                  </a:lnTo>
                  <a:lnTo>
                    <a:pt x="209" y="459"/>
                  </a:lnTo>
                  <a:lnTo>
                    <a:pt x="209" y="476"/>
                  </a:lnTo>
                  <a:lnTo>
                    <a:pt x="209" y="500"/>
                  </a:lnTo>
                  <a:lnTo>
                    <a:pt x="209" y="516"/>
                  </a:lnTo>
                  <a:lnTo>
                    <a:pt x="209" y="533"/>
                  </a:lnTo>
                  <a:lnTo>
                    <a:pt x="209" y="548"/>
                  </a:lnTo>
                  <a:lnTo>
                    <a:pt x="209" y="573"/>
                  </a:lnTo>
                  <a:lnTo>
                    <a:pt x="209" y="589"/>
                  </a:lnTo>
                  <a:lnTo>
                    <a:pt x="209" y="606"/>
                  </a:lnTo>
                  <a:lnTo>
                    <a:pt x="209" y="621"/>
                  </a:lnTo>
                  <a:lnTo>
                    <a:pt x="209" y="638"/>
                  </a:lnTo>
                  <a:lnTo>
                    <a:pt x="220" y="664"/>
                  </a:lnTo>
                  <a:lnTo>
                    <a:pt x="220" y="679"/>
                  </a:lnTo>
                  <a:lnTo>
                    <a:pt x="220" y="696"/>
                  </a:lnTo>
                  <a:lnTo>
                    <a:pt x="220" y="711"/>
                  </a:lnTo>
                  <a:lnTo>
                    <a:pt x="220" y="735"/>
                  </a:lnTo>
                  <a:lnTo>
                    <a:pt x="220" y="752"/>
                  </a:lnTo>
                  <a:lnTo>
                    <a:pt x="220" y="767"/>
                  </a:lnTo>
                  <a:lnTo>
                    <a:pt x="220" y="784"/>
                  </a:lnTo>
                  <a:lnTo>
                    <a:pt x="220" y="800"/>
                  </a:lnTo>
                  <a:lnTo>
                    <a:pt x="220" y="817"/>
                  </a:lnTo>
                  <a:lnTo>
                    <a:pt x="220" y="832"/>
                  </a:lnTo>
                  <a:lnTo>
                    <a:pt x="220" y="849"/>
                  </a:lnTo>
                  <a:lnTo>
                    <a:pt x="220" y="864"/>
                  </a:lnTo>
                  <a:lnTo>
                    <a:pt x="230" y="881"/>
                  </a:lnTo>
                  <a:lnTo>
                    <a:pt x="230" y="897"/>
                  </a:lnTo>
                  <a:lnTo>
                    <a:pt x="230" y="914"/>
                  </a:lnTo>
                  <a:lnTo>
                    <a:pt x="230" y="929"/>
                  </a:lnTo>
                  <a:lnTo>
                    <a:pt x="230" y="946"/>
                  </a:lnTo>
                  <a:lnTo>
                    <a:pt x="230" y="961"/>
                  </a:lnTo>
                  <a:lnTo>
                    <a:pt x="230" y="970"/>
                  </a:lnTo>
                  <a:lnTo>
                    <a:pt x="230" y="985"/>
                  </a:lnTo>
                  <a:lnTo>
                    <a:pt x="230" y="1002"/>
                  </a:lnTo>
                  <a:lnTo>
                    <a:pt x="230" y="1009"/>
                  </a:lnTo>
                  <a:lnTo>
                    <a:pt x="230" y="1026"/>
                  </a:lnTo>
                  <a:lnTo>
                    <a:pt x="230" y="1035"/>
                  </a:lnTo>
                  <a:lnTo>
                    <a:pt x="230" y="1050"/>
                  </a:lnTo>
                  <a:lnTo>
                    <a:pt x="241" y="1058"/>
                  </a:lnTo>
                  <a:lnTo>
                    <a:pt x="241" y="1067"/>
                  </a:lnTo>
                  <a:lnTo>
                    <a:pt x="241" y="1082"/>
                  </a:lnTo>
                  <a:lnTo>
                    <a:pt x="241" y="1091"/>
                  </a:lnTo>
                  <a:lnTo>
                    <a:pt x="241" y="1099"/>
                  </a:lnTo>
                  <a:lnTo>
                    <a:pt x="241" y="1106"/>
                  </a:lnTo>
                  <a:lnTo>
                    <a:pt x="241" y="1115"/>
                  </a:lnTo>
                  <a:lnTo>
                    <a:pt x="241" y="1123"/>
                  </a:lnTo>
                  <a:lnTo>
                    <a:pt x="241" y="1132"/>
                  </a:lnTo>
                  <a:lnTo>
                    <a:pt x="241" y="1138"/>
                  </a:lnTo>
                  <a:lnTo>
                    <a:pt x="241" y="1147"/>
                  </a:lnTo>
                  <a:lnTo>
                    <a:pt x="250" y="1155"/>
                  </a:lnTo>
                  <a:lnTo>
                    <a:pt x="250" y="1164"/>
                  </a:lnTo>
                  <a:lnTo>
                    <a:pt x="250" y="1171"/>
                  </a:lnTo>
                  <a:lnTo>
                    <a:pt x="250" y="1179"/>
                  </a:lnTo>
                  <a:lnTo>
                    <a:pt x="261" y="1171"/>
                  </a:lnTo>
                  <a:lnTo>
                    <a:pt x="261" y="1164"/>
                  </a:lnTo>
                  <a:lnTo>
                    <a:pt x="261" y="1155"/>
                  </a:lnTo>
                  <a:lnTo>
                    <a:pt x="261" y="1147"/>
                  </a:lnTo>
                  <a:lnTo>
                    <a:pt x="261" y="1138"/>
                  </a:lnTo>
                  <a:lnTo>
                    <a:pt x="261" y="1132"/>
                  </a:lnTo>
                  <a:lnTo>
                    <a:pt x="261" y="1123"/>
                  </a:lnTo>
                  <a:lnTo>
                    <a:pt x="261" y="1115"/>
                  </a:lnTo>
                  <a:lnTo>
                    <a:pt x="271" y="1106"/>
                  </a:lnTo>
                  <a:lnTo>
                    <a:pt x="271" y="1099"/>
                  </a:lnTo>
                  <a:lnTo>
                    <a:pt x="271" y="1091"/>
                  </a:lnTo>
                  <a:lnTo>
                    <a:pt x="271" y="1082"/>
                  </a:lnTo>
                  <a:lnTo>
                    <a:pt x="271" y="1074"/>
                  </a:lnTo>
                  <a:lnTo>
                    <a:pt x="271" y="1058"/>
                  </a:lnTo>
                  <a:lnTo>
                    <a:pt x="271" y="1050"/>
                  </a:lnTo>
                  <a:lnTo>
                    <a:pt x="271" y="1041"/>
                  </a:lnTo>
                  <a:lnTo>
                    <a:pt x="271" y="1026"/>
                  </a:lnTo>
                  <a:lnTo>
                    <a:pt x="271" y="1018"/>
                  </a:lnTo>
                  <a:lnTo>
                    <a:pt x="271" y="1002"/>
                  </a:lnTo>
                  <a:lnTo>
                    <a:pt x="271" y="985"/>
                  </a:lnTo>
                  <a:lnTo>
                    <a:pt x="271" y="977"/>
                  </a:lnTo>
                  <a:lnTo>
                    <a:pt x="282" y="961"/>
                  </a:lnTo>
                  <a:lnTo>
                    <a:pt x="282" y="946"/>
                  </a:lnTo>
                  <a:lnTo>
                    <a:pt x="282" y="929"/>
                  </a:lnTo>
                  <a:lnTo>
                    <a:pt x="282" y="921"/>
                  </a:lnTo>
                  <a:lnTo>
                    <a:pt x="282" y="905"/>
                  </a:lnTo>
                  <a:lnTo>
                    <a:pt x="282" y="888"/>
                  </a:lnTo>
                  <a:lnTo>
                    <a:pt x="282" y="873"/>
                  </a:lnTo>
                  <a:lnTo>
                    <a:pt x="282" y="856"/>
                  </a:lnTo>
                  <a:lnTo>
                    <a:pt x="282" y="841"/>
                  </a:lnTo>
                  <a:lnTo>
                    <a:pt x="282" y="824"/>
                  </a:lnTo>
                  <a:lnTo>
                    <a:pt x="282" y="808"/>
                  </a:lnTo>
                  <a:lnTo>
                    <a:pt x="282" y="791"/>
                  </a:lnTo>
                  <a:lnTo>
                    <a:pt x="282" y="767"/>
                  </a:lnTo>
                  <a:lnTo>
                    <a:pt x="293" y="752"/>
                  </a:lnTo>
                  <a:lnTo>
                    <a:pt x="293" y="735"/>
                  </a:lnTo>
                  <a:lnTo>
                    <a:pt x="293" y="720"/>
                  </a:lnTo>
                  <a:lnTo>
                    <a:pt x="293" y="703"/>
                  </a:lnTo>
                  <a:lnTo>
                    <a:pt x="293" y="679"/>
                  </a:lnTo>
                  <a:lnTo>
                    <a:pt x="293" y="664"/>
                  </a:lnTo>
                  <a:lnTo>
                    <a:pt x="293" y="645"/>
                  </a:lnTo>
                  <a:lnTo>
                    <a:pt x="293" y="630"/>
                  </a:lnTo>
                  <a:lnTo>
                    <a:pt x="293" y="613"/>
                  </a:lnTo>
                  <a:lnTo>
                    <a:pt x="293" y="589"/>
                  </a:lnTo>
                  <a:lnTo>
                    <a:pt x="293" y="573"/>
                  </a:lnTo>
                  <a:lnTo>
                    <a:pt x="293" y="556"/>
                  </a:lnTo>
                  <a:lnTo>
                    <a:pt x="304" y="541"/>
                  </a:lnTo>
                  <a:lnTo>
                    <a:pt x="304" y="516"/>
                  </a:lnTo>
                  <a:lnTo>
                    <a:pt x="304" y="500"/>
                  </a:lnTo>
                  <a:lnTo>
                    <a:pt x="304" y="483"/>
                  </a:lnTo>
                  <a:lnTo>
                    <a:pt x="304" y="468"/>
                  </a:lnTo>
                  <a:lnTo>
                    <a:pt x="304" y="453"/>
                  </a:lnTo>
                  <a:lnTo>
                    <a:pt x="304" y="427"/>
                  </a:lnTo>
                  <a:lnTo>
                    <a:pt x="304" y="412"/>
                  </a:lnTo>
                  <a:lnTo>
                    <a:pt x="304" y="395"/>
                  </a:lnTo>
                  <a:lnTo>
                    <a:pt x="304" y="379"/>
                  </a:lnTo>
                  <a:lnTo>
                    <a:pt x="304" y="362"/>
                  </a:lnTo>
                  <a:lnTo>
                    <a:pt x="304" y="347"/>
                  </a:lnTo>
                  <a:lnTo>
                    <a:pt x="304" y="330"/>
                  </a:lnTo>
                  <a:lnTo>
                    <a:pt x="313" y="315"/>
                  </a:lnTo>
                  <a:lnTo>
                    <a:pt x="313" y="298"/>
                  </a:lnTo>
                  <a:lnTo>
                    <a:pt x="313" y="282"/>
                  </a:lnTo>
                  <a:lnTo>
                    <a:pt x="313" y="265"/>
                  </a:lnTo>
                  <a:lnTo>
                    <a:pt x="313" y="250"/>
                  </a:lnTo>
                  <a:lnTo>
                    <a:pt x="313" y="233"/>
                  </a:lnTo>
                  <a:lnTo>
                    <a:pt x="313" y="226"/>
                  </a:lnTo>
                  <a:lnTo>
                    <a:pt x="313" y="209"/>
                  </a:lnTo>
                  <a:lnTo>
                    <a:pt x="313" y="194"/>
                  </a:lnTo>
                  <a:lnTo>
                    <a:pt x="313" y="177"/>
                  </a:lnTo>
                  <a:lnTo>
                    <a:pt x="313" y="170"/>
                  </a:lnTo>
                  <a:lnTo>
                    <a:pt x="313" y="153"/>
                  </a:lnTo>
                  <a:lnTo>
                    <a:pt x="313" y="145"/>
                  </a:lnTo>
                  <a:lnTo>
                    <a:pt x="323" y="129"/>
                  </a:lnTo>
                  <a:lnTo>
                    <a:pt x="323" y="121"/>
                  </a:lnTo>
                  <a:lnTo>
                    <a:pt x="323" y="112"/>
                  </a:lnTo>
                  <a:lnTo>
                    <a:pt x="323" y="97"/>
                  </a:lnTo>
                  <a:lnTo>
                    <a:pt x="323" y="88"/>
                  </a:lnTo>
                  <a:lnTo>
                    <a:pt x="323" y="80"/>
                  </a:lnTo>
                  <a:lnTo>
                    <a:pt x="323" y="73"/>
                  </a:lnTo>
                  <a:lnTo>
                    <a:pt x="323" y="65"/>
                  </a:lnTo>
                  <a:lnTo>
                    <a:pt x="323" y="56"/>
                  </a:lnTo>
                  <a:lnTo>
                    <a:pt x="323" y="48"/>
                  </a:lnTo>
                  <a:lnTo>
                    <a:pt x="323" y="41"/>
                  </a:lnTo>
                  <a:lnTo>
                    <a:pt x="334" y="32"/>
                  </a:lnTo>
                  <a:lnTo>
                    <a:pt x="334" y="24"/>
                  </a:lnTo>
                  <a:lnTo>
                    <a:pt x="334" y="15"/>
                  </a:lnTo>
                  <a:lnTo>
                    <a:pt x="334" y="8"/>
                  </a:lnTo>
                  <a:lnTo>
                    <a:pt x="345" y="0"/>
                  </a:lnTo>
                  <a:lnTo>
                    <a:pt x="345" y="8"/>
                  </a:lnTo>
                  <a:lnTo>
                    <a:pt x="345" y="15"/>
                  </a:lnTo>
                  <a:lnTo>
                    <a:pt x="345" y="24"/>
                  </a:lnTo>
                  <a:lnTo>
                    <a:pt x="345" y="32"/>
                  </a:lnTo>
                  <a:lnTo>
                    <a:pt x="345" y="41"/>
                  </a:lnTo>
                  <a:lnTo>
                    <a:pt x="345" y="48"/>
                  </a:lnTo>
                  <a:lnTo>
                    <a:pt x="345" y="56"/>
                  </a:lnTo>
                  <a:lnTo>
                    <a:pt x="355" y="65"/>
                  </a:lnTo>
                  <a:lnTo>
                    <a:pt x="355" y="73"/>
                  </a:lnTo>
                  <a:lnTo>
                    <a:pt x="355" y="80"/>
                  </a:lnTo>
                  <a:lnTo>
                    <a:pt x="355" y="88"/>
                  </a:lnTo>
                  <a:lnTo>
                    <a:pt x="355" y="97"/>
                  </a:lnTo>
                  <a:lnTo>
                    <a:pt x="355" y="105"/>
                  </a:lnTo>
                  <a:lnTo>
                    <a:pt x="355" y="121"/>
                  </a:lnTo>
                  <a:lnTo>
                    <a:pt x="355" y="129"/>
                  </a:lnTo>
                  <a:lnTo>
                    <a:pt x="355" y="138"/>
                  </a:lnTo>
                  <a:lnTo>
                    <a:pt x="355" y="153"/>
                  </a:lnTo>
                  <a:lnTo>
                    <a:pt x="355" y="162"/>
                  </a:lnTo>
                  <a:lnTo>
                    <a:pt x="355" y="177"/>
                  </a:lnTo>
                  <a:lnTo>
                    <a:pt x="355" y="194"/>
                  </a:lnTo>
                  <a:lnTo>
                    <a:pt x="366" y="202"/>
                  </a:lnTo>
                  <a:lnTo>
                    <a:pt x="366" y="218"/>
                  </a:lnTo>
                  <a:lnTo>
                    <a:pt x="366" y="233"/>
                  </a:lnTo>
                  <a:lnTo>
                    <a:pt x="366" y="250"/>
                  </a:lnTo>
                  <a:lnTo>
                    <a:pt x="366" y="259"/>
                  </a:lnTo>
                  <a:lnTo>
                    <a:pt x="366" y="274"/>
                  </a:lnTo>
                  <a:lnTo>
                    <a:pt x="366" y="291"/>
                  </a:lnTo>
                  <a:lnTo>
                    <a:pt x="366" y="306"/>
                  </a:lnTo>
                  <a:lnTo>
                    <a:pt x="366" y="323"/>
                  </a:lnTo>
                  <a:lnTo>
                    <a:pt x="366" y="339"/>
                  </a:lnTo>
                  <a:lnTo>
                    <a:pt x="366" y="356"/>
                  </a:lnTo>
                  <a:lnTo>
                    <a:pt x="366" y="371"/>
                  </a:lnTo>
                  <a:lnTo>
                    <a:pt x="366" y="388"/>
                  </a:lnTo>
                  <a:lnTo>
                    <a:pt x="377" y="412"/>
                  </a:lnTo>
                  <a:lnTo>
                    <a:pt x="377" y="427"/>
                  </a:lnTo>
                  <a:lnTo>
                    <a:pt x="377" y="444"/>
                  </a:lnTo>
                  <a:lnTo>
                    <a:pt x="377" y="459"/>
                  </a:lnTo>
                  <a:lnTo>
                    <a:pt x="377" y="476"/>
                  </a:lnTo>
                  <a:lnTo>
                    <a:pt x="377" y="492"/>
                  </a:lnTo>
                  <a:lnTo>
                    <a:pt x="377" y="516"/>
                  </a:lnTo>
                  <a:lnTo>
                    <a:pt x="377" y="533"/>
                  </a:lnTo>
                  <a:lnTo>
                    <a:pt x="377" y="548"/>
                  </a:lnTo>
                  <a:lnTo>
                    <a:pt x="377" y="565"/>
                  </a:lnTo>
                  <a:lnTo>
                    <a:pt x="377" y="589"/>
                  </a:lnTo>
                  <a:lnTo>
                    <a:pt x="377" y="606"/>
                  </a:lnTo>
                  <a:lnTo>
                    <a:pt x="386" y="621"/>
                  </a:lnTo>
                  <a:lnTo>
                    <a:pt x="386" y="638"/>
                  </a:lnTo>
                  <a:lnTo>
                    <a:pt x="386" y="664"/>
                  </a:lnTo>
                  <a:lnTo>
                    <a:pt x="386" y="679"/>
                  </a:lnTo>
                  <a:lnTo>
                    <a:pt x="386" y="696"/>
                  </a:lnTo>
                  <a:lnTo>
                    <a:pt x="386" y="711"/>
                  </a:lnTo>
                  <a:lnTo>
                    <a:pt x="386" y="727"/>
                  </a:lnTo>
                  <a:lnTo>
                    <a:pt x="386" y="752"/>
                  </a:lnTo>
                  <a:lnTo>
                    <a:pt x="386" y="767"/>
                  </a:lnTo>
                  <a:lnTo>
                    <a:pt x="386" y="784"/>
                  </a:lnTo>
                  <a:lnTo>
                    <a:pt x="386" y="800"/>
                  </a:lnTo>
                  <a:lnTo>
                    <a:pt x="386" y="817"/>
                  </a:lnTo>
                  <a:lnTo>
                    <a:pt x="386" y="832"/>
                  </a:lnTo>
                  <a:lnTo>
                    <a:pt x="397" y="849"/>
                  </a:lnTo>
                  <a:lnTo>
                    <a:pt x="397" y="864"/>
                  </a:lnTo>
                  <a:lnTo>
                    <a:pt x="397" y="881"/>
                  </a:lnTo>
                  <a:lnTo>
                    <a:pt x="397" y="897"/>
                  </a:lnTo>
                  <a:lnTo>
                    <a:pt x="397" y="914"/>
                  </a:lnTo>
                  <a:lnTo>
                    <a:pt x="397" y="929"/>
                  </a:lnTo>
                  <a:lnTo>
                    <a:pt x="397" y="946"/>
                  </a:lnTo>
                  <a:lnTo>
                    <a:pt x="397" y="953"/>
                  </a:lnTo>
                  <a:lnTo>
                    <a:pt x="397" y="970"/>
                  </a:lnTo>
                  <a:lnTo>
                    <a:pt x="397" y="985"/>
                  </a:lnTo>
                  <a:lnTo>
                    <a:pt x="397" y="994"/>
                  </a:lnTo>
                  <a:lnTo>
                    <a:pt x="397" y="1009"/>
                  </a:lnTo>
                  <a:lnTo>
                    <a:pt x="397" y="1026"/>
                  </a:lnTo>
                  <a:lnTo>
                    <a:pt x="407" y="1035"/>
                  </a:lnTo>
                  <a:lnTo>
                    <a:pt x="407" y="1050"/>
                  </a:lnTo>
                  <a:lnTo>
                    <a:pt x="407" y="1058"/>
                  </a:lnTo>
                  <a:lnTo>
                    <a:pt x="407" y="1067"/>
                  </a:lnTo>
                  <a:lnTo>
                    <a:pt x="407" y="1082"/>
                  </a:lnTo>
                  <a:lnTo>
                    <a:pt x="407" y="1091"/>
                  </a:lnTo>
                  <a:lnTo>
                    <a:pt x="407" y="1099"/>
                  </a:lnTo>
                  <a:lnTo>
                    <a:pt x="407" y="1106"/>
                  </a:lnTo>
                  <a:lnTo>
                    <a:pt x="407" y="1115"/>
                  </a:lnTo>
                  <a:lnTo>
                    <a:pt x="407" y="1123"/>
                  </a:lnTo>
                  <a:lnTo>
                    <a:pt x="407" y="1132"/>
                  </a:lnTo>
                  <a:lnTo>
                    <a:pt x="407" y="1138"/>
                  </a:lnTo>
                  <a:lnTo>
                    <a:pt x="418" y="1147"/>
                  </a:lnTo>
                  <a:lnTo>
                    <a:pt x="418" y="1155"/>
                  </a:lnTo>
                  <a:lnTo>
                    <a:pt x="418" y="1164"/>
                  </a:lnTo>
                  <a:lnTo>
                    <a:pt x="418" y="1171"/>
                  </a:lnTo>
                  <a:lnTo>
                    <a:pt x="429" y="1179"/>
                  </a:lnTo>
                  <a:lnTo>
                    <a:pt x="429" y="1171"/>
                  </a:lnTo>
                  <a:lnTo>
                    <a:pt x="429" y="1164"/>
                  </a:lnTo>
                  <a:lnTo>
                    <a:pt x="429" y="1155"/>
                  </a:lnTo>
                  <a:lnTo>
                    <a:pt x="429" y="1147"/>
                  </a:lnTo>
                  <a:lnTo>
                    <a:pt x="429" y="1138"/>
                  </a:lnTo>
                  <a:lnTo>
                    <a:pt x="429" y="1132"/>
                  </a:lnTo>
                  <a:lnTo>
                    <a:pt x="439" y="1123"/>
                  </a:lnTo>
                  <a:lnTo>
                    <a:pt x="439" y="1115"/>
                  </a:lnTo>
                  <a:lnTo>
                    <a:pt x="439" y="1106"/>
                  </a:lnTo>
                  <a:lnTo>
                    <a:pt x="439" y="1099"/>
                  </a:lnTo>
                  <a:lnTo>
                    <a:pt x="439" y="1091"/>
                  </a:lnTo>
                  <a:lnTo>
                    <a:pt x="439" y="1082"/>
                  </a:lnTo>
                  <a:lnTo>
                    <a:pt x="439" y="1074"/>
                  </a:lnTo>
                  <a:lnTo>
                    <a:pt x="439" y="1058"/>
                  </a:lnTo>
                  <a:lnTo>
                    <a:pt x="439" y="1050"/>
                  </a:lnTo>
                  <a:lnTo>
                    <a:pt x="439" y="1041"/>
                  </a:lnTo>
                  <a:lnTo>
                    <a:pt x="439" y="1026"/>
                  </a:lnTo>
                  <a:lnTo>
                    <a:pt x="439" y="1018"/>
                  </a:lnTo>
                  <a:lnTo>
                    <a:pt x="439" y="1002"/>
                  </a:lnTo>
                  <a:lnTo>
                    <a:pt x="448" y="985"/>
                  </a:lnTo>
                  <a:lnTo>
                    <a:pt x="448" y="977"/>
                  </a:lnTo>
                  <a:lnTo>
                    <a:pt x="448" y="961"/>
                  </a:lnTo>
                  <a:lnTo>
                    <a:pt x="448" y="946"/>
                  </a:lnTo>
                  <a:lnTo>
                    <a:pt x="448" y="938"/>
                  </a:lnTo>
                  <a:lnTo>
                    <a:pt x="448" y="921"/>
                  </a:lnTo>
                  <a:lnTo>
                    <a:pt x="448" y="905"/>
                  </a:lnTo>
                  <a:lnTo>
                    <a:pt x="448" y="888"/>
                  </a:lnTo>
                  <a:lnTo>
                    <a:pt x="448" y="873"/>
                  </a:lnTo>
                  <a:lnTo>
                    <a:pt x="448" y="856"/>
                  </a:lnTo>
                  <a:lnTo>
                    <a:pt x="448" y="841"/>
                  </a:lnTo>
                  <a:lnTo>
                    <a:pt x="448" y="824"/>
                  </a:lnTo>
                  <a:lnTo>
                    <a:pt x="448" y="808"/>
                  </a:lnTo>
                  <a:lnTo>
                    <a:pt x="459" y="791"/>
                  </a:lnTo>
                  <a:lnTo>
                    <a:pt x="459" y="776"/>
                  </a:lnTo>
                  <a:lnTo>
                    <a:pt x="459" y="752"/>
                  </a:lnTo>
                  <a:lnTo>
                    <a:pt x="459" y="735"/>
                  </a:lnTo>
                  <a:lnTo>
                    <a:pt x="459" y="720"/>
                  </a:lnTo>
                  <a:lnTo>
                    <a:pt x="459" y="703"/>
                  </a:lnTo>
                  <a:lnTo>
                    <a:pt x="459" y="687"/>
                  </a:lnTo>
                  <a:lnTo>
                    <a:pt x="459" y="664"/>
                  </a:lnTo>
                  <a:lnTo>
                    <a:pt x="459" y="645"/>
                  </a:lnTo>
                  <a:lnTo>
                    <a:pt x="459" y="630"/>
                  </a:lnTo>
                  <a:lnTo>
                    <a:pt x="459" y="613"/>
                  </a:lnTo>
                  <a:lnTo>
                    <a:pt x="459" y="597"/>
                  </a:lnTo>
                  <a:lnTo>
                    <a:pt x="470" y="573"/>
                  </a:lnTo>
                  <a:lnTo>
                    <a:pt x="470" y="556"/>
                  </a:lnTo>
                  <a:lnTo>
                    <a:pt x="470" y="541"/>
                  </a:lnTo>
                  <a:lnTo>
                    <a:pt x="470" y="524"/>
                  </a:lnTo>
                  <a:lnTo>
                    <a:pt x="470" y="500"/>
                  </a:lnTo>
                  <a:lnTo>
                    <a:pt x="470" y="483"/>
                  </a:lnTo>
                  <a:lnTo>
                    <a:pt x="470" y="468"/>
                  </a:lnTo>
                  <a:lnTo>
                    <a:pt x="470" y="453"/>
                  </a:lnTo>
                  <a:lnTo>
                    <a:pt x="470" y="436"/>
                  </a:lnTo>
                  <a:lnTo>
                    <a:pt x="470" y="412"/>
                  </a:lnTo>
                  <a:lnTo>
                    <a:pt x="470" y="395"/>
                  </a:lnTo>
                  <a:lnTo>
                    <a:pt x="470" y="379"/>
                  </a:lnTo>
                  <a:lnTo>
                    <a:pt x="470" y="362"/>
                  </a:lnTo>
                  <a:lnTo>
                    <a:pt x="481" y="347"/>
                  </a:lnTo>
                  <a:lnTo>
                    <a:pt x="481" y="330"/>
                  </a:lnTo>
                  <a:lnTo>
                    <a:pt x="481" y="315"/>
                  </a:lnTo>
                  <a:lnTo>
                    <a:pt x="481" y="298"/>
                  </a:lnTo>
                  <a:lnTo>
                    <a:pt x="481" y="282"/>
                  </a:lnTo>
                  <a:lnTo>
                    <a:pt x="481" y="265"/>
                  </a:lnTo>
                  <a:lnTo>
                    <a:pt x="481" y="250"/>
                  </a:lnTo>
                  <a:lnTo>
                    <a:pt x="481" y="233"/>
                  </a:lnTo>
                  <a:lnTo>
                    <a:pt x="481" y="226"/>
                  </a:lnTo>
                  <a:lnTo>
                    <a:pt x="481" y="209"/>
                  </a:lnTo>
                  <a:lnTo>
                    <a:pt x="481" y="194"/>
                  </a:lnTo>
                  <a:lnTo>
                    <a:pt x="481" y="185"/>
                  </a:lnTo>
                  <a:lnTo>
                    <a:pt x="481" y="170"/>
                  </a:lnTo>
                  <a:lnTo>
                    <a:pt x="491" y="153"/>
                  </a:lnTo>
                  <a:lnTo>
                    <a:pt x="491" y="145"/>
                  </a:lnTo>
                  <a:lnTo>
                    <a:pt x="491" y="138"/>
                  </a:lnTo>
                  <a:lnTo>
                    <a:pt x="491" y="121"/>
                  </a:lnTo>
                  <a:lnTo>
                    <a:pt x="491" y="112"/>
                  </a:lnTo>
                  <a:lnTo>
                    <a:pt x="491" y="105"/>
                  </a:lnTo>
                  <a:lnTo>
                    <a:pt x="491" y="88"/>
                  </a:lnTo>
                  <a:lnTo>
                    <a:pt x="491" y="80"/>
                  </a:lnTo>
                  <a:lnTo>
                    <a:pt x="491" y="73"/>
                  </a:lnTo>
                  <a:lnTo>
                    <a:pt x="491" y="65"/>
                  </a:lnTo>
                  <a:lnTo>
                    <a:pt x="491" y="56"/>
                  </a:lnTo>
                  <a:lnTo>
                    <a:pt x="491" y="48"/>
                  </a:lnTo>
                  <a:lnTo>
                    <a:pt x="502" y="41"/>
                  </a:lnTo>
                  <a:lnTo>
                    <a:pt x="502" y="32"/>
                  </a:lnTo>
                  <a:lnTo>
                    <a:pt x="502" y="24"/>
                  </a:lnTo>
                  <a:lnTo>
                    <a:pt x="502" y="15"/>
                  </a:lnTo>
                  <a:lnTo>
                    <a:pt x="502" y="8"/>
                  </a:lnTo>
                  <a:lnTo>
                    <a:pt x="513" y="0"/>
                  </a:lnTo>
                  <a:lnTo>
                    <a:pt x="513" y="8"/>
                  </a:lnTo>
                  <a:lnTo>
                    <a:pt x="513" y="15"/>
                  </a:lnTo>
                  <a:lnTo>
                    <a:pt x="513" y="24"/>
                  </a:lnTo>
                  <a:lnTo>
                    <a:pt x="513" y="32"/>
                  </a:lnTo>
                  <a:lnTo>
                    <a:pt x="513" y="41"/>
                  </a:lnTo>
                  <a:lnTo>
                    <a:pt x="522" y="48"/>
                  </a:lnTo>
                  <a:lnTo>
                    <a:pt x="522" y="56"/>
                  </a:lnTo>
                  <a:lnTo>
                    <a:pt x="522" y="73"/>
                  </a:lnTo>
                  <a:lnTo>
                    <a:pt x="522" y="80"/>
                  </a:lnTo>
                  <a:lnTo>
                    <a:pt x="522" y="88"/>
                  </a:lnTo>
                  <a:lnTo>
                    <a:pt x="522" y="97"/>
                  </a:lnTo>
                  <a:lnTo>
                    <a:pt x="522" y="105"/>
                  </a:lnTo>
                  <a:lnTo>
                    <a:pt x="522" y="112"/>
                  </a:lnTo>
                  <a:lnTo>
                    <a:pt x="522" y="129"/>
                  </a:lnTo>
                  <a:lnTo>
                    <a:pt x="522" y="138"/>
                  </a:lnTo>
                  <a:lnTo>
                    <a:pt x="522" y="153"/>
                  </a:lnTo>
                  <a:lnTo>
                    <a:pt x="522" y="162"/>
                  </a:lnTo>
                  <a:lnTo>
                    <a:pt x="532" y="177"/>
                  </a:lnTo>
                  <a:lnTo>
                    <a:pt x="532" y="185"/>
                  </a:lnTo>
                  <a:lnTo>
                    <a:pt x="532" y="202"/>
                  </a:lnTo>
                  <a:lnTo>
                    <a:pt x="532" y="218"/>
                  </a:lnTo>
                  <a:lnTo>
                    <a:pt x="532" y="233"/>
                  </a:lnTo>
                  <a:lnTo>
                    <a:pt x="532" y="242"/>
                  </a:lnTo>
                  <a:lnTo>
                    <a:pt x="532" y="259"/>
                  </a:lnTo>
                  <a:lnTo>
                    <a:pt x="532" y="274"/>
                  </a:lnTo>
                  <a:lnTo>
                    <a:pt x="532" y="291"/>
                  </a:lnTo>
                  <a:lnTo>
                    <a:pt x="532" y="306"/>
                  </a:lnTo>
                  <a:lnTo>
                    <a:pt x="532" y="323"/>
                  </a:lnTo>
                  <a:lnTo>
                    <a:pt x="532" y="339"/>
                  </a:lnTo>
                  <a:lnTo>
                    <a:pt x="532" y="356"/>
                  </a:lnTo>
                  <a:lnTo>
                    <a:pt x="543" y="371"/>
                  </a:lnTo>
                  <a:lnTo>
                    <a:pt x="543" y="388"/>
                  </a:lnTo>
                  <a:lnTo>
                    <a:pt x="543" y="403"/>
                  </a:lnTo>
                  <a:lnTo>
                    <a:pt x="543" y="420"/>
                  </a:lnTo>
                  <a:lnTo>
                    <a:pt x="543" y="444"/>
                  </a:lnTo>
                  <a:lnTo>
                    <a:pt x="543" y="459"/>
                  </a:lnTo>
                  <a:lnTo>
                    <a:pt x="543" y="476"/>
                  </a:lnTo>
                  <a:lnTo>
                    <a:pt x="543" y="492"/>
                  </a:lnTo>
                  <a:lnTo>
                    <a:pt x="543" y="509"/>
                  </a:lnTo>
                  <a:lnTo>
                    <a:pt x="543" y="533"/>
                  </a:lnTo>
                  <a:lnTo>
                    <a:pt x="543" y="548"/>
                  </a:lnTo>
                  <a:lnTo>
                    <a:pt x="543" y="565"/>
                  </a:lnTo>
                  <a:lnTo>
                    <a:pt x="554" y="580"/>
                  </a:lnTo>
                  <a:lnTo>
                    <a:pt x="554" y="606"/>
                  </a:lnTo>
                  <a:lnTo>
                    <a:pt x="554" y="621"/>
                  </a:lnTo>
                  <a:lnTo>
                    <a:pt x="554" y="638"/>
                  </a:lnTo>
                  <a:lnTo>
                    <a:pt x="554" y="655"/>
                  </a:lnTo>
                  <a:lnTo>
                    <a:pt x="554" y="679"/>
                  </a:lnTo>
                  <a:lnTo>
                    <a:pt x="554" y="696"/>
                  </a:lnTo>
                  <a:lnTo>
                    <a:pt x="554" y="711"/>
                  </a:lnTo>
                  <a:lnTo>
                    <a:pt x="554" y="727"/>
                  </a:lnTo>
                  <a:lnTo>
                    <a:pt x="554" y="744"/>
                  </a:lnTo>
                  <a:lnTo>
                    <a:pt x="554" y="767"/>
                  </a:lnTo>
                  <a:lnTo>
                    <a:pt x="554" y="784"/>
                  </a:lnTo>
                  <a:lnTo>
                    <a:pt x="554" y="800"/>
                  </a:lnTo>
                  <a:lnTo>
                    <a:pt x="565" y="817"/>
                  </a:lnTo>
                  <a:lnTo>
                    <a:pt x="565" y="832"/>
                  </a:lnTo>
                  <a:lnTo>
                    <a:pt x="565" y="849"/>
                  </a:lnTo>
                  <a:lnTo>
                    <a:pt x="565" y="864"/>
                  </a:lnTo>
                  <a:lnTo>
                    <a:pt x="565" y="881"/>
                  </a:lnTo>
                  <a:lnTo>
                    <a:pt x="565" y="897"/>
                  </a:lnTo>
                  <a:lnTo>
                    <a:pt x="565" y="914"/>
                  </a:lnTo>
                  <a:lnTo>
                    <a:pt x="565" y="929"/>
                  </a:lnTo>
                  <a:lnTo>
                    <a:pt x="565" y="938"/>
                  </a:lnTo>
                  <a:lnTo>
                    <a:pt x="565" y="953"/>
                  </a:lnTo>
                  <a:lnTo>
                    <a:pt x="565" y="970"/>
                  </a:lnTo>
                  <a:lnTo>
                    <a:pt x="565" y="985"/>
                  </a:lnTo>
                  <a:lnTo>
                    <a:pt x="565" y="994"/>
                  </a:lnTo>
                  <a:lnTo>
                    <a:pt x="575" y="1009"/>
                  </a:lnTo>
                  <a:lnTo>
                    <a:pt x="575" y="1018"/>
                  </a:lnTo>
                  <a:lnTo>
                    <a:pt x="575" y="1035"/>
                  </a:lnTo>
                  <a:lnTo>
                    <a:pt x="575" y="1041"/>
                  </a:lnTo>
                  <a:lnTo>
                    <a:pt x="575" y="1058"/>
                  </a:lnTo>
                  <a:lnTo>
                    <a:pt x="575" y="1067"/>
                  </a:lnTo>
                  <a:lnTo>
                    <a:pt x="575" y="1074"/>
                  </a:lnTo>
                  <a:lnTo>
                    <a:pt x="575" y="1091"/>
                  </a:lnTo>
                  <a:lnTo>
                    <a:pt x="575" y="1099"/>
                  </a:lnTo>
                  <a:lnTo>
                    <a:pt x="575" y="1106"/>
                  </a:lnTo>
                  <a:lnTo>
                    <a:pt x="575" y="1115"/>
                  </a:lnTo>
                  <a:lnTo>
                    <a:pt x="575" y="1123"/>
                  </a:lnTo>
                  <a:lnTo>
                    <a:pt x="586" y="1132"/>
                  </a:lnTo>
                  <a:lnTo>
                    <a:pt x="586" y="1138"/>
                  </a:lnTo>
                  <a:lnTo>
                    <a:pt x="586" y="1147"/>
                  </a:lnTo>
                  <a:lnTo>
                    <a:pt x="586" y="1155"/>
                  </a:lnTo>
                  <a:lnTo>
                    <a:pt x="586" y="1164"/>
                  </a:lnTo>
                  <a:lnTo>
                    <a:pt x="586" y="1171"/>
                  </a:lnTo>
                  <a:lnTo>
                    <a:pt x="595" y="1179"/>
                  </a:lnTo>
                  <a:lnTo>
                    <a:pt x="595" y="1171"/>
                  </a:lnTo>
                  <a:lnTo>
                    <a:pt x="595" y="1164"/>
                  </a:lnTo>
                  <a:lnTo>
                    <a:pt x="595" y="1155"/>
                  </a:lnTo>
                  <a:lnTo>
                    <a:pt x="595" y="1147"/>
                  </a:lnTo>
                  <a:lnTo>
                    <a:pt x="595" y="1138"/>
                  </a:lnTo>
                  <a:lnTo>
                    <a:pt x="606" y="1132"/>
                  </a:lnTo>
                  <a:lnTo>
                    <a:pt x="606" y="1123"/>
                  </a:lnTo>
                  <a:lnTo>
                    <a:pt x="606" y="1115"/>
                  </a:lnTo>
                  <a:lnTo>
                    <a:pt x="606" y="1099"/>
                  </a:lnTo>
                  <a:lnTo>
                    <a:pt x="606" y="1091"/>
                  </a:lnTo>
                  <a:lnTo>
                    <a:pt x="606" y="1082"/>
                  </a:lnTo>
                  <a:lnTo>
                    <a:pt x="606" y="1074"/>
                  </a:lnTo>
                  <a:lnTo>
                    <a:pt x="606" y="1067"/>
                  </a:lnTo>
                  <a:lnTo>
                    <a:pt x="606" y="1050"/>
                  </a:lnTo>
                  <a:lnTo>
                    <a:pt x="606" y="1041"/>
                  </a:lnTo>
                  <a:lnTo>
                    <a:pt x="606" y="1026"/>
                  </a:lnTo>
                  <a:lnTo>
                    <a:pt x="616" y="1018"/>
                  </a:lnTo>
                  <a:lnTo>
                    <a:pt x="616" y="1002"/>
                  </a:lnTo>
                  <a:lnTo>
                    <a:pt x="616" y="994"/>
                  </a:lnTo>
                  <a:lnTo>
                    <a:pt x="616" y="977"/>
                  </a:lnTo>
                  <a:lnTo>
                    <a:pt x="616" y="961"/>
                  </a:lnTo>
                  <a:lnTo>
                    <a:pt x="616" y="946"/>
                  </a:lnTo>
                  <a:lnTo>
                    <a:pt x="616" y="938"/>
                  </a:lnTo>
                  <a:lnTo>
                    <a:pt x="616" y="921"/>
                  </a:lnTo>
                  <a:lnTo>
                    <a:pt x="616" y="905"/>
                  </a:lnTo>
                  <a:lnTo>
                    <a:pt x="616" y="888"/>
                  </a:lnTo>
                  <a:lnTo>
                    <a:pt x="616" y="873"/>
                  </a:lnTo>
                  <a:lnTo>
                    <a:pt x="616" y="856"/>
                  </a:lnTo>
                  <a:lnTo>
                    <a:pt x="616" y="841"/>
                  </a:lnTo>
                  <a:lnTo>
                    <a:pt x="627" y="824"/>
                  </a:lnTo>
                  <a:lnTo>
                    <a:pt x="627" y="808"/>
                  </a:lnTo>
                  <a:lnTo>
                    <a:pt x="627" y="791"/>
                  </a:lnTo>
                  <a:lnTo>
                    <a:pt x="627" y="776"/>
                  </a:lnTo>
                  <a:lnTo>
                    <a:pt x="627" y="759"/>
                  </a:lnTo>
                  <a:lnTo>
                    <a:pt x="627" y="735"/>
                  </a:lnTo>
                  <a:lnTo>
                    <a:pt x="627" y="720"/>
                  </a:lnTo>
                  <a:lnTo>
                    <a:pt x="627" y="703"/>
                  </a:lnTo>
                  <a:lnTo>
                    <a:pt x="627" y="687"/>
                  </a:lnTo>
                  <a:lnTo>
                    <a:pt x="627" y="670"/>
                  </a:lnTo>
                  <a:lnTo>
                    <a:pt x="627" y="645"/>
                  </a:lnTo>
                  <a:lnTo>
                    <a:pt x="627" y="630"/>
                  </a:lnTo>
                  <a:lnTo>
                    <a:pt x="638" y="613"/>
                  </a:lnTo>
                  <a:lnTo>
                    <a:pt x="638" y="597"/>
                  </a:lnTo>
                  <a:lnTo>
                    <a:pt x="638" y="573"/>
                  </a:lnTo>
                  <a:lnTo>
                    <a:pt x="638" y="556"/>
                  </a:lnTo>
                  <a:lnTo>
                    <a:pt x="638" y="541"/>
                  </a:lnTo>
                  <a:lnTo>
                    <a:pt x="638" y="524"/>
                  </a:lnTo>
                  <a:lnTo>
                    <a:pt x="638" y="509"/>
                  </a:lnTo>
                  <a:lnTo>
                    <a:pt x="638" y="483"/>
                  </a:lnTo>
                  <a:lnTo>
                    <a:pt x="638" y="468"/>
                  </a:lnTo>
                  <a:lnTo>
                    <a:pt x="638" y="453"/>
                  </a:lnTo>
                  <a:lnTo>
                    <a:pt x="638" y="436"/>
                  </a:lnTo>
                  <a:lnTo>
                    <a:pt x="638" y="420"/>
                  </a:lnTo>
                  <a:lnTo>
                    <a:pt x="638" y="395"/>
                  </a:lnTo>
                  <a:lnTo>
                    <a:pt x="649" y="379"/>
                  </a:lnTo>
                  <a:lnTo>
                    <a:pt x="649" y="362"/>
                  </a:lnTo>
                  <a:lnTo>
                    <a:pt x="649" y="347"/>
                  </a:lnTo>
                  <a:lnTo>
                    <a:pt x="649" y="330"/>
                  </a:lnTo>
                  <a:lnTo>
                    <a:pt x="649" y="315"/>
                  </a:lnTo>
                  <a:lnTo>
                    <a:pt x="649" y="298"/>
                  </a:lnTo>
                  <a:lnTo>
                    <a:pt x="649" y="282"/>
                  </a:lnTo>
                  <a:lnTo>
                    <a:pt x="649" y="265"/>
                  </a:lnTo>
                  <a:lnTo>
                    <a:pt x="649" y="250"/>
                  </a:lnTo>
                  <a:lnTo>
                    <a:pt x="649" y="242"/>
                  </a:lnTo>
                  <a:lnTo>
                    <a:pt x="649" y="226"/>
                  </a:lnTo>
                  <a:lnTo>
                    <a:pt x="649" y="209"/>
                  </a:lnTo>
                  <a:lnTo>
                    <a:pt x="649" y="194"/>
                  </a:lnTo>
                  <a:lnTo>
                    <a:pt x="657" y="185"/>
                  </a:lnTo>
                  <a:lnTo>
                    <a:pt x="657" y="170"/>
                  </a:lnTo>
                  <a:lnTo>
                    <a:pt x="657" y="162"/>
                  </a:lnTo>
                  <a:lnTo>
                    <a:pt x="657" y="145"/>
                  </a:lnTo>
                  <a:lnTo>
                    <a:pt x="657" y="138"/>
                  </a:lnTo>
                  <a:lnTo>
                    <a:pt x="657" y="121"/>
                  </a:lnTo>
                  <a:lnTo>
                    <a:pt x="657" y="112"/>
                  </a:lnTo>
                  <a:lnTo>
                    <a:pt x="657" y="105"/>
                  </a:lnTo>
                  <a:lnTo>
                    <a:pt x="657" y="88"/>
                  </a:lnTo>
                  <a:lnTo>
                    <a:pt x="657" y="80"/>
                  </a:lnTo>
                  <a:lnTo>
                    <a:pt x="657" y="73"/>
                  </a:lnTo>
                  <a:lnTo>
                    <a:pt x="657" y="65"/>
                  </a:lnTo>
                  <a:lnTo>
                    <a:pt x="668" y="56"/>
                  </a:lnTo>
                  <a:lnTo>
                    <a:pt x="668" y="48"/>
                  </a:lnTo>
                  <a:lnTo>
                    <a:pt x="668" y="41"/>
                  </a:lnTo>
                  <a:lnTo>
                    <a:pt x="668" y="32"/>
                  </a:lnTo>
                  <a:lnTo>
                    <a:pt x="668" y="24"/>
                  </a:lnTo>
                  <a:lnTo>
                    <a:pt x="668" y="15"/>
                  </a:lnTo>
                  <a:lnTo>
                    <a:pt x="668" y="8"/>
                  </a:lnTo>
                  <a:lnTo>
                    <a:pt x="679" y="0"/>
                  </a:lnTo>
                  <a:lnTo>
                    <a:pt x="679" y="8"/>
                  </a:lnTo>
                  <a:lnTo>
                    <a:pt x="679" y="15"/>
                  </a:lnTo>
                  <a:lnTo>
                    <a:pt x="679" y="24"/>
                  </a:lnTo>
                  <a:lnTo>
                    <a:pt x="679" y="32"/>
                  </a:lnTo>
                  <a:lnTo>
                    <a:pt x="690" y="41"/>
                  </a:lnTo>
                  <a:lnTo>
                    <a:pt x="690" y="48"/>
                  </a:lnTo>
                  <a:lnTo>
                    <a:pt x="690" y="56"/>
                  </a:lnTo>
                  <a:lnTo>
                    <a:pt x="690" y="65"/>
                  </a:lnTo>
                  <a:lnTo>
                    <a:pt x="690" y="73"/>
                  </a:lnTo>
                  <a:lnTo>
                    <a:pt x="690" y="88"/>
                  </a:lnTo>
                  <a:lnTo>
                    <a:pt x="690" y="97"/>
                  </a:lnTo>
                  <a:lnTo>
                    <a:pt x="690" y="105"/>
                  </a:lnTo>
                  <a:lnTo>
                    <a:pt x="690" y="112"/>
                  </a:lnTo>
                  <a:lnTo>
                    <a:pt x="690" y="129"/>
                  </a:lnTo>
                  <a:lnTo>
                    <a:pt x="690" y="138"/>
                  </a:lnTo>
                  <a:lnTo>
                    <a:pt x="700" y="153"/>
                  </a:lnTo>
                  <a:lnTo>
                    <a:pt x="700" y="162"/>
                  </a:lnTo>
                  <a:lnTo>
                    <a:pt x="700" y="177"/>
                  </a:lnTo>
                  <a:lnTo>
                    <a:pt x="700" y="185"/>
                  </a:lnTo>
                  <a:lnTo>
                    <a:pt x="700" y="202"/>
                  </a:lnTo>
                  <a:lnTo>
                    <a:pt x="700" y="218"/>
                  </a:lnTo>
                  <a:lnTo>
                    <a:pt x="700" y="226"/>
                  </a:lnTo>
                  <a:lnTo>
                    <a:pt x="700" y="242"/>
                  </a:lnTo>
                  <a:lnTo>
                    <a:pt x="700" y="259"/>
                  </a:lnTo>
                  <a:lnTo>
                    <a:pt x="700" y="274"/>
                  </a:lnTo>
                  <a:lnTo>
                    <a:pt x="700" y="291"/>
                  </a:lnTo>
                  <a:lnTo>
                    <a:pt x="700" y="306"/>
                  </a:lnTo>
                  <a:lnTo>
                    <a:pt x="700" y="323"/>
                  </a:lnTo>
                  <a:lnTo>
                    <a:pt x="711" y="339"/>
                  </a:lnTo>
                  <a:lnTo>
                    <a:pt x="711" y="356"/>
                  </a:lnTo>
                  <a:lnTo>
                    <a:pt x="711" y="371"/>
                  </a:lnTo>
                  <a:lnTo>
                    <a:pt x="711" y="388"/>
                  </a:lnTo>
                  <a:lnTo>
                    <a:pt x="711" y="403"/>
                  </a:lnTo>
                  <a:lnTo>
                    <a:pt x="711" y="420"/>
                  </a:lnTo>
                  <a:lnTo>
                    <a:pt x="711" y="436"/>
                  </a:lnTo>
                  <a:lnTo>
                    <a:pt x="711" y="459"/>
                  </a:lnTo>
                  <a:lnTo>
                    <a:pt x="711" y="476"/>
                  </a:lnTo>
                  <a:lnTo>
                    <a:pt x="711" y="492"/>
                  </a:lnTo>
                  <a:lnTo>
                    <a:pt x="711" y="509"/>
                  </a:lnTo>
                  <a:lnTo>
                    <a:pt x="711" y="533"/>
                  </a:lnTo>
                  <a:lnTo>
                    <a:pt x="722" y="548"/>
                  </a:lnTo>
                  <a:lnTo>
                    <a:pt x="722" y="565"/>
                  </a:lnTo>
                  <a:lnTo>
                    <a:pt x="722" y="580"/>
                  </a:lnTo>
                  <a:lnTo>
                    <a:pt x="722" y="597"/>
                  </a:lnTo>
                  <a:lnTo>
                    <a:pt x="722" y="621"/>
                  </a:lnTo>
                  <a:lnTo>
                    <a:pt x="722" y="638"/>
                  </a:lnTo>
                  <a:lnTo>
                    <a:pt x="722" y="655"/>
                  </a:lnTo>
                  <a:lnTo>
                    <a:pt x="722" y="670"/>
                  </a:lnTo>
                  <a:lnTo>
                    <a:pt x="722" y="696"/>
                  </a:lnTo>
                  <a:lnTo>
                    <a:pt x="722" y="711"/>
                  </a:lnTo>
                  <a:lnTo>
                    <a:pt x="722" y="727"/>
                  </a:lnTo>
                  <a:lnTo>
                    <a:pt x="722" y="744"/>
                  </a:lnTo>
                  <a:lnTo>
                    <a:pt x="722" y="759"/>
                  </a:lnTo>
                  <a:lnTo>
                    <a:pt x="731" y="776"/>
                  </a:lnTo>
                  <a:lnTo>
                    <a:pt x="731" y="800"/>
                  </a:lnTo>
                  <a:lnTo>
                    <a:pt x="731" y="817"/>
                  </a:lnTo>
                  <a:lnTo>
                    <a:pt x="731" y="832"/>
                  </a:lnTo>
                  <a:lnTo>
                    <a:pt x="731" y="849"/>
                  </a:lnTo>
                  <a:lnTo>
                    <a:pt x="731" y="864"/>
                  </a:lnTo>
                  <a:lnTo>
                    <a:pt x="731" y="881"/>
                  </a:lnTo>
                  <a:lnTo>
                    <a:pt x="731" y="897"/>
                  </a:lnTo>
                  <a:lnTo>
                    <a:pt x="731" y="914"/>
                  </a:lnTo>
                  <a:lnTo>
                    <a:pt x="731" y="921"/>
                  </a:lnTo>
                  <a:lnTo>
                    <a:pt x="731" y="938"/>
                  </a:lnTo>
                  <a:lnTo>
                    <a:pt x="731" y="953"/>
                  </a:lnTo>
                  <a:lnTo>
                    <a:pt x="731" y="970"/>
                  </a:lnTo>
                  <a:lnTo>
                    <a:pt x="741" y="985"/>
                  </a:lnTo>
                  <a:lnTo>
                    <a:pt x="741" y="994"/>
                  </a:lnTo>
                  <a:lnTo>
                    <a:pt x="741" y="1009"/>
                  </a:lnTo>
                  <a:lnTo>
                    <a:pt x="741" y="1018"/>
                  </a:lnTo>
                  <a:lnTo>
                    <a:pt x="741" y="1035"/>
                  </a:lnTo>
                  <a:lnTo>
                    <a:pt x="741" y="1041"/>
                  </a:lnTo>
                  <a:lnTo>
                    <a:pt x="741" y="1058"/>
                  </a:lnTo>
                  <a:lnTo>
                    <a:pt x="741" y="1067"/>
                  </a:lnTo>
                  <a:lnTo>
                    <a:pt x="741" y="1074"/>
                  </a:lnTo>
                  <a:lnTo>
                    <a:pt x="741" y="1091"/>
                  </a:lnTo>
                  <a:lnTo>
                    <a:pt x="741" y="1099"/>
                  </a:lnTo>
                  <a:lnTo>
                    <a:pt x="741" y="1106"/>
                  </a:lnTo>
                  <a:lnTo>
                    <a:pt x="752" y="1115"/>
                  </a:lnTo>
                  <a:lnTo>
                    <a:pt x="752" y="1123"/>
                  </a:lnTo>
                  <a:lnTo>
                    <a:pt x="752" y="1132"/>
                  </a:lnTo>
                  <a:lnTo>
                    <a:pt x="752" y="1138"/>
                  </a:lnTo>
                  <a:lnTo>
                    <a:pt x="752" y="1147"/>
                  </a:lnTo>
                  <a:lnTo>
                    <a:pt x="752" y="1155"/>
                  </a:lnTo>
                  <a:lnTo>
                    <a:pt x="752" y="1164"/>
                  </a:lnTo>
                  <a:lnTo>
                    <a:pt x="752" y="1171"/>
                  </a:lnTo>
                  <a:lnTo>
                    <a:pt x="763" y="1179"/>
                  </a:lnTo>
                  <a:lnTo>
                    <a:pt x="763" y="1171"/>
                  </a:lnTo>
                  <a:lnTo>
                    <a:pt x="763" y="1164"/>
                  </a:lnTo>
                  <a:lnTo>
                    <a:pt x="763" y="1155"/>
                  </a:lnTo>
                  <a:lnTo>
                    <a:pt x="774" y="1147"/>
                  </a:lnTo>
                  <a:lnTo>
                    <a:pt x="774" y="1138"/>
                  </a:lnTo>
                  <a:lnTo>
                    <a:pt x="774" y="1132"/>
                  </a:lnTo>
                  <a:lnTo>
                    <a:pt x="774" y="1123"/>
                  </a:lnTo>
                  <a:lnTo>
                    <a:pt x="774" y="1115"/>
                  </a:lnTo>
                  <a:lnTo>
                    <a:pt x="774" y="1106"/>
                  </a:lnTo>
                  <a:lnTo>
                    <a:pt x="774" y="1091"/>
                  </a:lnTo>
                  <a:lnTo>
                    <a:pt x="774" y="1082"/>
                  </a:lnTo>
                  <a:lnTo>
                    <a:pt x="774" y="1074"/>
                  </a:lnTo>
                  <a:lnTo>
                    <a:pt x="774" y="1067"/>
                  </a:lnTo>
                  <a:lnTo>
                    <a:pt x="774" y="1050"/>
                  </a:lnTo>
                  <a:lnTo>
                    <a:pt x="784" y="1041"/>
                  </a:lnTo>
                  <a:lnTo>
                    <a:pt x="784" y="1026"/>
                  </a:lnTo>
                  <a:lnTo>
                    <a:pt x="784" y="1018"/>
                  </a:lnTo>
                  <a:lnTo>
                    <a:pt x="784" y="1002"/>
                  </a:lnTo>
                  <a:lnTo>
                    <a:pt x="784" y="994"/>
                  </a:lnTo>
                  <a:lnTo>
                    <a:pt x="784" y="977"/>
                  </a:lnTo>
                  <a:lnTo>
                    <a:pt x="784" y="961"/>
                  </a:lnTo>
                  <a:lnTo>
                    <a:pt x="784" y="953"/>
                  </a:lnTo>
                  <a:lnTo>
                    <a:pt x="784" y="938"/>
                  </a:lnTo>
                  <a:lnTo>
                    <a:pt x="784" y="921"/>
                  </a:lnTo>
                  <a:lnTo>
                    <a:pt x="784" y="905"/>
                  </a:lnTo>
                  <a:lnTo>
                    <a:pt x="784" y="888"/>
                  </a:lnTo>
                  <a:lnTo>
                    <a:pt x="784" y="873"/>
                  </a:lnTo>
                  <a:lnTo>
                    <a:pt x="793" y="856"/>
                  </a:lnTo>
                  <a:lnTo>
                    <a:pt x="793" y="841"/>
                  </a:lnTo>
                  <a:lnTo>
                    <a:pt x="793" y="824"/>
                  </a:lnTo>
                  <a:lnTo>
                    <a:pt x="793" y="808"/>
                  </a:lnTo>
                  <a:lnTo>
                    <a:pt x="793" y="791"/>
                  </a:lnTo>
                  <a:lnTo>
                    <a:pt x="793" y="776"/>
                  </a:lnTo>
                  <a:lnTo>
                    <a:pt x="793" y="759"/>
                  </a:lnTo>
                  <a:lnTo>
                    <a:pt x="793" y="744"/>
                  </a:lnTo>
                  <a:lnTo>
                    <a:pt x="793" y="720"/>
                  </a:lnTo>
                  <a:lnTo>
                    <a:pt x="793" y="703"/>
                  </a:lnTo>
                  <a:lnTo>
                    <a:pt x="793" y="687"/>
                  </a:lnTo>
                  <a:lnTo>
                    <a:pt x="793" y="670"/>
                  </a:lnTo>
                  <a:lnTo>
                    <a:pt x="804" y="655"/>
                  </a:lnTo>
                  <a:lnTo>
                    <a:pt x="804" y="630"/>
                  </a:lnTo>
                  <a:lnTo>
                    <a:pt x="804" y="613"/>
                  </a:lnTo>
                  <a:lnTo>
                    <a:pt x="804" y="597"/>
                  </a:lnTo>
                  <a:lnTo>
                    <a:pt x="804" y="580"/>
                  </a:lnTo>
                  <a:lnTo>
                    <a:pt x="804" y="556"/>
                  </a:lnTo>
                  <a:lnTo>
                    <a:pt x="804" y="541"/>
                  </a:lnTo>
                  <a:lnTo>
                    <a:pt x="804" y="524"/>
                  </a:lnTo>
                  <a:lnTo>
                    <a:pt x="804" y="509"/>
                  </a:lnTo>
                  <a:lnTo>
                    <a:pt x="804" y="483"/>
                  </a:lnTo>
                  <a:lnTo>
                    <a:pt x="804" y="468"/>
                  </a:lnTo>
                  <a:lnTo>
                    <a:pt x="804" y="453"/>
                  </a:lnTo>
                  <a:lnTo>
                    <a:pt x="804" y="436"/>
                  </a:lnTo>
                  <a:lnTo>
                    <a:pt x="815" y="420"/>
                  </a:lnTo>
                  <a:lnTo>
                    <a:pt x="815" y="403"/>
                  </a:lnTo>
                  <a:lnTo>
                    <a:pt x="815" y="379"/>
                  </a:lnTo>
                  <a:lnTo>
                    <a:pt x="815" y="362"/>
                  </a:lnTo>
                  <a:lnTo>
                    <a:pt x="815" y="347"/>
                  </a:lnTo>
                  <a:lnTo>
                    <a:pt x="815" y="330"/>
                  </a:lnTo>
                  <a:lnTo>
                    <a:pt x="815" y="315"/>
                  </a:lnTo>
                  <a:lnTo>
                    <a:pt x="815" y="298"/>
                  </a:lnTo>
                  <a:lnTo>
                    <a:pt x="815" y="282"/>
                  </a:lnTo>
                  <a:lnTo>
                    <a:pt x="815" y="265"/>
                  </a:lnTo>
                  <a:lnTo>
                    <a:pt x="815" y="259"/>
                  </a:lnTo>
                  <a:lnTo>
                    <a:pt x="815" y="242"/>
                  </a:lnTo>
                  <a:lnTo>
                    <a:pt x="815" y="226"/>
                  </a:lnTo>
                  <a:lnTo>
                    <a:pt x="825" y="209"/>
                  </a:lnTo>
                  <a:lnTo>
                    <a:pt x="825" y="202"/>
                  </a:lnTo>
                  <a:lnTo>
                    <a:pt x="825" y="185"/>
                  </a:lnTo>
                  <a:lnTo>
                    <a:pt x="825" y="170"/>
                  </a:lnTo>
                  <a:lnTo>
                    <a:pt x="825" y="162"/>
                  </a:lnTo>
                  <a:lnTo>
                    <a:pt x="825" y="145"/>
                  </a:lnTo>
                  <a:lnTo>
                    <a:pt x="825" y="138"/>
                  </a:lnTo>
                  <a:lnTo>
                    <a:pt x="825" y="121"/>
                  </a:lnTo>
                  <a:lnTo>
                    <a:pt x="825" y="112"/>
                  </a:lnTo>
                  <a:lnTo>
                    <a:pt x="825" y="105"/>
                  </a:lnTo>
                  <a:lnTo>
                    <a:pt x="825" y="88"/>
                  </a:lnTo>
                  <a:lnTo>
                    <a:pt x="825" y="80"/>
                  </a:lnTo>
                  <a:lnTo>
                    <a:pt x="836" y="73"/>
                  </a:lnTo>
                  <a:lnTo>
                    <a:pt x="836" y="65"/>
                  </a:lnTo>
                  <a:lnTo>
                    <a:pt x="836" y="56"/>
                  </a:lnTo>
                  <a:lnTo>
                    <a:pt x="836" y="48"/>
                  </a:lnTo>
                  <a:lnTo>
                    <a:pt x="836" y="41"/>
                  </a:lnTo>
                  <a:lnTo>
                    <a:pt x="836" y="32"/>
                  </a:lnTo>
                  <a:lnTo>
                    <a:pt x="836" y="24"/>
                  </a:lnTo>
                  <a:lnTo>
                    <a:pt x="836" y="15"/>
                  </a:lnTo>
                  <a:lnTo>
                    <a:pt x="847" y="8"/>
                  </a:lnTo>
                  <a:lnTo>
                    <a:pt x="847" y="0"/>
                  </a:lnTo>
                  <a:lnTo>
                    <a:pt x="847" y="8"/>
                  </a:lnTo>
                  <a:lnTo>
                    <a:pt x="847" y="15"/>
                  </a:lnTo>
                  <a:lnTo>
                    <a:pt x="858" y="24"/>
                  </a:lnTo>
                  <a:lnTo>
                    <a:pt x="858" y="32"/>
                  </a:lnTo>
                  <a:lnTo>
                    <a:pt x="858" y="41"/>
                  </a:lnTo>
                  <a:lnTo>
                    <a:pt x="858" y="48"/>
                  </a:lnTo>
                  <a:lnTo>
                    <a:pt x="858" y="56"/>
                  </a:lnTo>
                  <a:lnTo>
                    <a:pt x="858" y="65"/>
                  </a:lnTo>
                  <a:lnTo>
                    <a:pt x="858" y="73"/>
                  </a:lnTo>
                  <a:lnTo>
                    <a:pt x="858" y="88"/>
                  </a:lnTo>
                  <a:lnTo>
                    <a:pt x="858" y="97"/>
                  </a:lnTo>
                  <a:lnTo>
                    <a:pt x="858" y="105"/>
                  </a:lnTo>
                  <a:lnTo>
                    <a:pt x="858" y="112"/>
                  </a:lnTo>
                  <a:lnTo>
                    <a:pt x="867" y="129"/>
                  </a:lnTo>
                  <a:lnTo>
                    <a:pt x="867" y="138"/>
                  </a:lnTo>
                  <a:lnTo>
                    <a:pt x="867" y="145"/>
                  </a:lnTo>
                  <a:lnTo>
                    <a:pt x="867" y="162"/>
                  </a:lnTo>
                  <a:lnTo>
                    <a:pt x="867" y="177"/>
                  </a:lnTo>
                  <a:lnTo>
                    <a:pt x="867" y="185"/>
                  </a:lnTo>
                  <a:lnTo>
                    <a:pt x="867" y="202"/>
                  </a:lnTo>
                  <a:lnTo>
                    <a:pt x="867" y="218"/>
                  </a:lnTo>
                  <a:lnTo>
                    <a:pt x="867" y="226"/>
                  </a:lnTo>
                  <a:lnTo>
                    <a:pt x="867" y="242"/>
                  </a:lnTo>
                  <a:lnTo>
                    <a:pt x="867" y="259"/>
                  </a:lnTo>
                  <a:lnTo>
                    <a:pt x="867" y="274"/>
                  </a:lnTo>
                  <a:lnTo>
                    <a:pt x="867" y="291"/>
                  </a:lnTo>
                  <a:lnTo>
                    <a:pt x="877" y="306"/>
                  </a:lnTo>
                  <a:lnTo>
                    <a:pt x="877" y="323"/>
                  </a:lnTo>
                  <a:lnTo>
                    <a:pt x="877" y="339"/>
                  </a:lnTo>
                  <a:lnTo>
                    <a:pt x="877" y="356"/>
                  </a:lnTo>
                  <a:lnTo>
                    <a:pt x="877" y="371"/>
                  </a:lnTo>
                  <a:lnTo>
                    <a:pt x="877" y="388"/>
                  </a:lnTo>
                  <a:lnTo>
                    <a:pt x="877" y="403"/>
                  </a:lnTo>
                  <a:lnTo>
                    <a:pt x="877" y="420"/>
                  </a:lnTo>
                  <a:lnTo>
                    <a:pt x="877" y="436"/>
                  </a:lnTo>
                  <a:lnTo>
                    <a:pt x="877" y="453"/>
                  </a:lnTo>
                  <a:lnTo>
                    <a:pt x="877" y="476"/>
                  </a:lnTo>
                  <a:lnTo>
                    <a:pt x="877" y="492"/>
                  </a:lnTo>
                  <a:lnTo>
                    <a:pt x="888" y="509"/>
                  </a:lnTo>
                  <a:lnTo>
                    <a:pt x="888" y="524"/>
                  </a:lnTo>
                  <a:lnTo>
                    <a:pt x="888" y="548"/>
                  </a:lnTo>
                  <a:lnTo>
                    <a:pt x="888" y="565"/>
                  </a:lnTo>
                  <a:lnTo>
                    <a:pt x="888" y="580"/>
                  </a:lnTo>
                  <a:lnTo>
                    <a:pt x="888" y="597"/>
                  </a:lnTo>
                  <a:lnTo>
                    <a:pt x="888" y="621"/>
                  </a:lnTo>
                  <a:lnTo>
                    <a:pt x="888" y="638"/>
                  </a:lnTo>
                  <a:lnTo>
                    <a:pt x="888" y="655"/>
                  </a:lnTo>
                  <a:lnTo>
                    <a:pt x="888" y="670"/>
                  </a:lnTo>
                  <a:lnTo>
                    <a:pt x="888" y="687"/>
                  </a:lnTo>
                  <a:lnTo>
                    <a:pt x="888" y="711"/>
                  </a:lnTo>
                  <a:lnTo>
                    <a:pt x="888" y="727"/>
                  </a:lnTo>
                  <a:lnTo>
                    <a:pt x="899" y="744"/>
                  </a:lnTo>
                  <a:lnTo>
                    <a:pt x="899" y="759"/>
                  </a:lnTo>
                  <a:lnTo>
                    <a:pt x="899" y="776"/>
                  </a:lnTo>
                  <a:lnTo>
                    <a:pt x="899" y="791"/>
                  </a:lnTo>
                  <a:lnTo>
                    <a:pt x="899" y="817"/>
                  </a:lnTo>
                  <a:lnTo>
                    <a:pt x="899" y="832"/>
                  </a:lnTo>
                  <a:lnTo>
                    <a:pt x="899" y="849"/>
                  </a:lnTo>
                  <a:lnTo>
                    <a:pt x="899" y="864"/>
                  </a:lnTo>
                  <a:lnTo>
                    <a:pt x="899" y="881"/>
                  </a:lnTo>
                  <a:lnTo>
                    <a:pt x="899" y="897"/>
                  </a:lnTo>
                  <a:lnTo>
                    <a:pt x="899" y="905"/>
                  </a:lnTo>
                  <a:lnTo>
                    <a:pt x="899" y="921"/>
                  </a:lnTo>
                  <a:lnTo>
                    <a:pt x="899" y="938"/>
                  </a:lnTo>
                  <a:lnTo>
                    <a:pt x="909" y="953"/>
                  </a:lnTo>
                  <a:lnTo>
                    <a:pt x="909" y="970"/>
                  </a:lnTo>
                  <a:lnTo>
                    <a:pt x="909" y="977"/>
                  </a:lnTo>
                  <a:lnTo>
                    <a:pt x="909" y="994"/>
                  </a:lnTo>
                  <a:lnTo>
                    <a:pt x="909" y="1009"/>
                  </a:lnTo>
                  <a:lnTo>
                    <a:pt x="909" y="1018"/>
                  </a:lnTo>
                  <a:lnTo>
                    <a:pt x="909" y="1035"/>
                  </a:lnTo>
                  <a:lnTo>
                    <a:pt x="909" y="1041"/>
                  </a:lnTo>
                  <a:lnTo>
                    <a:pt x="909" y="1058"/>
                  </a:lnTo>
                  <a:lnTo>
                    <a:pt x="909" y="1067"/>
                  </a:lnTo>
                  <a:lnTo>
                    <a:pt x="909" y="1074"/>
                  </a:lnTo>
                  <a:lnTo>
                    <a:pt x="909" y="1082"/>
                  </a:lnTo>
                  <a:lnTo>
                    <a:pt x="920" y="1099"/>
                  </a:lnTo>
                  <a:lnTo>
                    <a:pt x="920" y="1106"/>
                  </a:lnTo>
                  <a:lnTo>
                    <a:pt x="920" y="1115"/>
                  </a:lnTo>
                  <a:lnTo>
                    <a:pt x="920" y="1123"/>
                  </a:lnTo>
                  <a:lnTo>
                    <a:pt x="920" y="1132"/>
                  </a:lnTo>
                  <a:lnTo>
                    <a:pt x="920" y="1138"/>
                  </a:lnTo>
                  <a:lnTo>
                    <a:pt x="920" y="1147"/>
                  </a:lnTo>
                  <a:lnTo>
                    <a:pt x="920" y="1155"/>
                  </a:lnTo>
                  <a:lnTo>
                    <a:pt x="920" y="1164"/>
                  </a:lnTo>
                  <a:lnTo>
                    <a:pt x="931" y="1171"/>
                  </a:lnTo>
                  <a:lnTo>
                    <a:pt x="931" y="1179"/>
                  </a:lnTo>
                  <a:lnTo>
                    <a:pt x="931" y="1171"/>
                  </a:lnTo>
                  <a:lnTo>
                    <a:pt x="931" y="1164"/>
                  </a:lnTo>
                  <a:lnTo>
                    <a:pt x="940" y="1155"/>
                  </a:lnTo>
                  <a:lnTo>
                    <a:pt x="940" y="1147"/>
                  </a:lnTo>
                  <a:lnTo>
                    <a:pt x="940" y="1138"/>
                  </a:lnTo>
                  <a:lnTo>
                    <a:pt x="940" y="1132"/>
                  </a:lnTo>
                  <a:lnTo>
                    <a:pt x="940" y="1123"/>
                  </a:lnTo>
                  <a:lnTo>
                    <a:pt x="940" y="1115"/>
                  </a:lnTo>
                  <a:lnTo>
                    <a:pt x="940" y="1106"/>
                  </a:lnTo>
                  <a:lnTo>
                    <a:pt x="940" y="1099"/>
                  </a:lnTo>
                  <a:lnTo>
                    <a:pt x="940" y="1082"/>
                  </a:lnTo>
                  <a:lnTo>
                    <a:pt x="940" y="1074"/>
                  </a:lnTo>
                  <a:lnTo>
                    <a:pt x="951" y="1067"/>
                  </a:lnTo>
                  <a:lnTo>
                    <a:pt x="951" y="1050"/>
                  </a:lnTo>
                  <a:lnTo>
                    <a:pt x="951" y="1041"/>
                  </a:lnTo>
                  <a:lnTo>
                    <a:pt x="951" y="1035"/>
                  </a:lnTo>
                  <a:lnTo>
                    <a:pt x="951" y="1018"/>
                  </a:lnTo>
                  <a:lnTo>
                    <a:pt x="951" y="1002"/>
                  </a:lnTo>
                  <a:lnTo>
                    <a:pt x="951" y="994"/>
                  </a:lnTo>
                  <a:lnTo>
                    <a:pt x="951" y="977"/>
                  </a:lnTo>
                  <a:lnTo>
                    <a:pt x="951" y="970"/>
                  </a:lnTo>
                  <a:lnTo>
                    <a:pt x="951" y="953"/>
                  </a:lnTo>
                  <a:lnTo>
                    <a:pt x="951" y="938"/>
                  </a:lnTo>
                  <a:lnTo>
                    <a:pt x="951" y="921"/>
                  </a:lnTo>
                  <a:lnTo>
                    <a:pt x="951" y="905"/>
                  </a:lnTo>
                  <a:lnTo>
                    <a:pt x="961" y="888"/>
                  </a:lnTo>
                  <a:lnTo>
                    <a:pt x="961" y="873"/>
                  </a:lnTo>
                  <a:lnTo>
                    <a:pt x="961" y="856"/>
                  </a:lnTo>
                  <a:lnTo>
                    <a:pt x="961" y="841"/>
                  </a:lnTo>
                  <a:lnTo>
                    <a:pt x="961" y="824"/>
                  </a:lnTo>
                  <a:lnTo>
                    <a:pt x="961" y="808"/>
                  </a:lnTo>
                  <a:lnTo>
                    <a:pt x="961" y="791"/>
                  </a:lnTo>
                  <a:lnTo>
                    <a:pt x="961" y="776"/>
                  </a:lnTo>
                  <a:lnTo>
                    <a:pt x="961" y="759"/>
                  </a:lnTo>
                  <a:lnTo>
                    <a:pt x="961" y="744"/>
                  </a:lnTo>
                  <a:lnTo>
                    <a:pt x="961" y="727"/>
                  </a:lnTo>
                  <a:lnTo>
                    <a:pt x="961" y="703"/>
                  </a:lnTo>
                  <a:lnTo>
                    <a:pt x="972" y="687"/>
                  </a:lnTo>
                  <a:lnTo>
                    <a:pt x="972" y="670"/>
                  </a:lnTo>
                  <a:lnTo>
                    <a:pt x="972" y="655"/>
                  </a:lnTo>
                  <a:lnTo>
                    <a:pt x="972" y="638"/>
                  </a:lnTo>
                  <a:lnTo>
                    <a:pt x="972" y="613"/>
                  </a:lnTo>
                  <a:lnTo>
                    <a:pt x="972" y="597"/>
                  </a:lnTo>
                  <a:lnTo>
                    <a:pt x="972" y="580"/>
                  </a:lnTo>
                  <a:lnTo>
                    <a:pt x="972" y="565"/>
                  </a:lnTo>
                  <a:lnTo>
                    <a:pt x="972" y="541"/>
                  </a:lnTo>
                  <a:lnTo>
                    <a:pt x="972" y="524"/>
                  </a:lnTo>
                  <a:lnTo>
                    <a:pt x="972" y="509"/>
                  </a:lnTo>
                  <a:lnTo>
                    <a:pt x="972" y="492"/>
                  </a:lnTo>
                  <a:lnTo>
                    <a:pt x="972" y="468"/>
                  </a:lnTo>
                  <a:lnTo>
                    <a:pt x="983" y="453"/>
                  </a:lnTo>
                  <a:lnTo>
                    <a:pt x="983" y="436"/>
                  </a:lnTo>
                  <a:lnTo>
                    <a:pt x="983" y="420"/>
                  </a:lnTo>
                  <a:lnTo>
                    <a:pt x="983" y="403"/>
                  </a:lnTo>
                  <a:lnTo>
                    <a:pt x="983" y="388"/>
                  </a:lnTo>
                  <a:lnTo>
                    <a:pt x="983" y="371"/>
                  </a:lnTo>
                  <a:lnTo>
                    <a:pt x="983" y="356"/>
                  </a:lnTo>
                  <a:lnTo>
                    <a:pt x="983" y="330"/>
                  </a:lnTo>
                  <a:lnTo>
                    <a:pt x="983" y="315"/>
                  </a:lnTo>
                  <a:lnTo>
                    <a:pt x="983" y="298"/>
                  </a:lnTo>
                  <a:lnTo>
                    <a:pt x="983" y="291"/>
                  </a:lnTo>
                  <a:lnTo>
                    <a:pt x="983" y="274"/>
                  </a:lnTo>
                  <a:lnTo>
                    <a:pt x="983" y="259"/>
                  </a:lnTo>
                  <a:lnTo>
                    <a:pt x="993" y="242"/>
                  </a:lnTo>
                  <a:lnTo>
                    <a:pt x="993" y="226"/>
                  </a:lnTo>
                  <a:lnTo>
                    <a:pt x="993" y="209"/>
                  </a:lnTo>
                  <a:lnTo>
                    <a:pt x="993" y="202"/>
                  </a:lnTo>
                  <a:lnTo>
                    <a:pt x="993" y="185"/>
                  </a:lnTo>
                  <a:lnTo>
                    <a:pt x="993" y="170"/>
                  </a:lnTo>
                  <a:lnTo>
                    <a:pt x="993" y="162"/>
                  </a:lnTo>
                  <a:lnTo>
                    <a:pt x="993" y="145"/>
                  </a:lnTo>
                  <a:lnTo>
                    <a:pt x="993" y="138"/>
                  </a:lnTo>
                  <a:lnTo>
                    <a:pt x="993" y="121"/>
                  </a:lnTo>
                  <a:lnTo>
                    <a:pt x="993" y="112"/>
                  </a:lnTo>
                  <a:lnTo>
                    <a:pt x="993" y="105"/>
                  </a:lnTo>
                  <a:lnTo>
                    <a:pt x="1002" y="97"/>
                  </a:lnTo>
                  <a:lnTo>
                    <a:pt x="1002" y="80"/>
                  </a:lnTo>
                  <a:lnTo>
                    <a:pt x="1002" y="73"/>
                  </a:lnTo>
                  <a:lnTo>
                    <a:pt x="1002" y="65"/>
                  </a:lnTo>
                  <a:lnTo>
                    <a:pt x="1002" y="56"/>
                  </a:lnTo>
                  <a:lnTo>
                    <a:pt x="1002" y="48"/>
                  </a:lnTo>
                  <a:lnTo>
                    <a:pt x="1002" y="41"/>
                  </a:lnTo>
                  <a:lnTo>
                    <a:pt x="1002" y="32"/>
                  </a:lnTo>
                  <a:lnTo>
                    <a:pt x="1002" y="24"/>
                  </a:lnTo>
                  <a:lnTo>
                    <a:pt x="1002" y="15"/>
                  </a:lnTo>
                  <a:lnTo>
                    <a:pt x="1013" y="8"/>
                  </a:lnTo>
                  <a:lnTo>
                    <a:pt x="1013" y="0"/>
                  </a:lnTo>
                  <a:lnTo>
                    <a:pt x="1013" y="8"/>
                  </a:lnTo>
                  <a:lnTo>
                    <a:pt x="1024" y="15"/>
                  </a:lnTo>
                  <a:lnTo>
                    <a:pt x="1024" y="24"/>
                  </a:lnTo>
                  <a:lnTo>
                    <a:pt x="1024" y="32"/>
                  </a:lnTo>
                  <a:lnTo>
                    <a:pt x="1024" y="41"/>
                  </a:lnTo>
                  <a:lnTo>
                    <a:pt x="1024" y="48"/>
                  </a:lnTo>
                  <a:lnTo>
                    <a:pt x="1024" y="56"/>
                  </a:lnTo>
                  <a:lnTo>
                    <a:pt x="1024" y="65"/>
                  </a:lnTo>
                  <a:lnTo>
                    <a:pt x="1024" y="73"/>
                  </a:lnTo>
                  <a:lnTo>
                    <a:pt x="1024" y="80"/>
                  </a:lnTo>
                  <a:lnTo>
                    <a:pt x="1024" y="97"/>
                  </a:lnTo>
                  <a:lnTo>
                    <a:pt x="1035" y="105"/>
                  </a:lnTo>
                  <a:lnTo>
                    <a:pt x="1035" y="112"/>
                  </a:lnTo>
                  <a:lnTo>
                    <a:pt x="1035" y="129"/>
                  </a:lnTo>
                  <a:lnTo>
                    <a:pt x="1035" y="138"/>
                  </a:lnTo>
                  <a:lnTo>
                    <a:pt x="1035" y="145"/>
                  </a:lnTo>
                  <a:lnTo>
                    <a:pt x="1035" y="162"/>
                  </a:lnTo>
                  <a:lnTo>
                    <a:pt x="1035" y="170"/>
                  </a:lnTo>
                  <a:lnTo>
                    <a:pt x="1035" y="185"/>
                  </a:lnTo>
                  <a:lnTo>
                    <a:pt x="1035" y="202"/>
                  </a:lnTo>
                  <a:lnTo>
                    <a:pt x="1035" y="209"/>
                  </a:lnTo>
                  <a:lnTo>
                    <a:pt x="1035" y="226"/>
                  </a:lnTo>
                  <a:lnTo>
                    <a:pt x="1035" y="242"/>
                  </a:lnTo>
                  <a:lnTo>
                    <a:pt x="1035" y="259"/>
                  </a:lnTo>
                  <a:lnTo>
                    <a:pt x="1045" y="274"/>
                  </a:lnTo>
                  <a:lnTo>
                    <a:pt x="1045" y="291"/>
                  </a:lnTo>
                  <a:lnTo>
                    <a:pt x="1045" y="306"/>
                  </a:lnTo>
                  <a:lnTo>
                    <a:pt x="1045" y="315"/>
                  </a:lnTo>
                  <a:lnTo>
                    <a:pt x="1045" y="339"/>
                  </a:lnTo>
                  <a:lnTo>
                    <a:pt x="1045" y="356"/>
                  </a:lnTo>
                  <a:lnTo>
                    <a:pt x="1045" y="371"/>
                  </a:lnTo>
                  <a:lnTo>
                    <a:pt x="1045" y="388"/>
                  </a:lnTo>
                  <a:lnTo>
                    <a:pt x="1045" y="403"/>
                  </a:lnTo>
                  <a:lnTo>
                    <a:pt x="1045" y="420"/>
                  </a:lnTo>
                  <a:lnTo>
                    <a:pt x="1045" y="436"/>
                  </a:lnTo>
                  <a:lnTo>
                    <a:pt x="1045" y="453"/>
                  </a:lnTo>
                  <a:lnTo>
                    <a:pt x="1056" y="468"/>
                  </a:lnTo>
                  <a:lnTo>
                    <a:pt x="1056" y="492"/>
                  </a:lnTo>
                  <a:lnTo>
                    <a:pt x="1056" y="509"/>
                  </a:lnTo>
                  <a:lnTo>
                    <a:pt x="1056" y="524"/>
                  </a:lnTo>
                  <a:lnTo>
                    <a:pt x="1056" y="541"/>
                  </a:lnTo>
                  <a:lnTo>
                    <a:pt x="1056" y="565"/>
                  </a:lnTo>
                  <a:lnTo>
                    <a:pt x="1056" y="580"/>
                  </a:lnTo>
                  <a:lnTo>
                    <a:pt x="1056" y="597"/>
                  </a:lnTo>
                  <a:lnTo>
                    <a:pt x="1056" y="613"/>
                  </a:lnTo>
                  <a:lnTo>
                    <a:pt x="1056" y="638"/>
                  </a:lnTo>
                  <a:lnTo>
                    <a:pt x="1056" y="655"/>
                  </a:lnTo>
                  <a:lnTo>
                    <a:pt x="1056" y="670"/>
                  </a:lnTo>
                  <a:lnTo>
                    <a:pt x="1056" y="687"/>
                  </a:lnTo>
                  <a:lnTo>
                    <a:pt x="1067" y="703"/>
                  </a:lnTo>
                  <a:lnTo>
                    <a:pt x="1067" y="727"/>
                  </a:lnTo>
                  <a:lnTo>
                    <a:pt x="1067" y="744"/>
                  </a:lnTo>
                  <a:lnTo>
                    <a:pt x="1067" y="759"/>
                  </a:lnTo>
                  <a:lnTo>
                    <a:pt x="1067" y="776"/>
                  </a:lnTo>
                  <a:lnTo>
                    <a:pt x="1067" y="791"/>
                  </a:lnTo>
                  <a:lnTo>
                    <a:pt x="1067" y="808"/>
                  </a:lnTo>
                  <a:lnTo>
                    <a:pt x="1067" y="824"/>
                  </a:lnTo>
                  <a:lnTo>
                    <a:pt x="1067" y="841"/>
                  </a:lnTo>
                  <a:lnTo>
                    <a:pt x="1067" y="856"/>
                  </a:lnTo>
                  <a:lnTo>
                    <a:pt x="1067" y="873"/>
                  </a:lnTo>
                  <a:lnTo>
                    <a:pt x="1067" y="888"/>
                  </a:lnTo>
                  <a:lnTo>
                    <a:pt x="1067" y="905"/>
                  </a:lnTo>
                  <a:lnTo>
                    <a:pt x="1076" y="921"/>
                  </a:lnTo>
                  <a:lnTo>
                    <a:pt x="1076" y="938"/>
                  </a:lnTo>
                  <a:lnTo>
                    <a:pt x="1076" y="953"/>
                  </a:lnTo>
                  <a:lnTo>
                    <a:pt x="1076" y="970"/>
                  </a:lnTo>
                  <a:lnTo>
                    <a:pt x="1076" y="977"/>
                  </a:lnTo>
                  <a:lnTo>
                    <a:pt x="1076" y="994"/>
                  </a:lnTo>
                  <a:lnTo>
                    <a:pt x="1076" y="1009"/>
                  </a:lnTo>
                  <a:lnTo>
                    <a:pt x="1076" y="1018"/>
                  </a:lnTo>
                  <a:lnTo>
                    <a:pt x="1076" y="1035"/>
                  </a:lnTo>
                  <a:lnTo>
                    <a:pt x="1076" y="1041"/>
                  </a:lnTo>
                  <a:lnTo>
                    <a:pt x="1076" y="1050"/>
                  </a:lnTo>
                  <a:lnTo>
                    <a:pt x="1076" y="1067"/>
                  </a:lnTo>
                  <a:lnTo>
                    <a:pt x="1086" y="1074"/>
                  </a:lnTo>
                  <a:lnTo>
                    <a:pt x="1086" y="1082"/>
                  </a:lnTo>
                  <a:lnTo>
                    <a:pt x="1086" y="1099"/>
                  </a:lnTo>
                  <a:lnTo>
                    <a:pt x="1086" y="1106"/>
                  </a:lnTo>
                  <a:lnTo>
                    <a:pt x="1086" y="1115"/>
                  </a:lnTo>
                  <a:lnTo>
                    <a:pt x="1086" y="1123"/>
                  </a:lnTo>
                  <a:lnTo>
                    <a:pt x="1086" y="1132"/>
                  </a:lnTo>
                  <a:lnTo>
                    <a:pt x="1086" y="1138"/>
                  </a:lnTo>
                  <a:lnTo>
                    <a:pt x="1086" y="1147"/>
                  </a:lnTo>
                  <a:lnTo>
                    <a:pt x="1086" y="1155"/>
                  </a:lnTo>
                  <a:lnTo>
                    <a:pt x="1097" y="1164"/>
                  </a:lnTo>
                  <a:lnTo>
                    <a:pt x="1097" y="1171"/>
                  </a:lnTo>
                  <a:lnTo>
                    <a:pt x="1097" y="1179"/>
                  </a:lnTo>
                  <a:lnTo>
                    <a:pt x="1097" y="1171"/>
                  </a:lnTo>
                  <a:lnTo>
                    <a:pt x="1108" y="1164"/>
                  </a:lnTo>
                  <a:lnTo>
                    <a:pt x="1108" y="1155"/>
                  </a:lnTo>
                  <a:lnTo>
                    <a:pt x="1108" y="1147"/>
                  </a:lnTo>
                  <a:lnTo>
                    <a:pt x="1108" y="1138"/>
                  </a:lnTo>
                  <a:lnTo>
                    <a:pt x="1108" y="1132"/>
                  </a:lnTo>
                  <a:lnTo>
                    <a:pt x="1108" y="1123"/>
                  </a:lnTo>
                  <a:lnTo>
                    <a:pt x="1108" y="1115"/>
                  </a:lnTo>
                  <a:lnTo>
                    <a:pt x="1108" y="1106"/>
                  </a:lnTo>
                  <a:lnTo>
                    <a:pt x="1108" y="1099"/>
                  </a:lnTo>
                  <a:lnTo>
                    <a:pt x="1119" y="1082"/>
                  </a:lnTo>
                  <a:lnTo>
                    <a:pt x="1119" y="1074"/>
                  </a:lnTo>
                  <a:lnTo>
                    <a:pt x="1119" y="1067"/>
                  </a:lnTo>
                  <a:lnTo>
                    <a:pt x="1119" y="1058"/>
                  </a:lnTo>
                  <a:lnTo>
                    <a:pt x="1119" y="1041"/>
                  </a:lnTo>
                  <a:lnTo>
                    <a:pt x="1119" y="1035"/>
                  </a:lnTo>
                  <a:lnTo>
                    <a:pt x="1119" y="1018"/>
                  </a:lnTo>
                  <a:lnTo>
                    <a:pt x="1119" y="1009"/>
                  </a:lnTo>
                  <a:lnTo>
                    <a:pt x="1119" y="994"/>
                  </a:lnTo>
                  <a:lnTo>
                    <a:pt x="1119" y="977"/>
                  </a:lnTo>
                  <a:lnTo>
                    <a:pt x="1119" y="970"/>
                  </a:lnTo>
                  <a:lnTo>
                    <a:pt x="1119" y="953"/>
                  </a:lnTo>
                  <a:lnTo>
                    <a:pt x="1119" y="938"/>
                  </a:lnTo>
                  <a:lnTo>
                    <a:pt x="1129" y="921"/>
                  </a:lnTo>
                  <a:lnTo>
                    <a:pt x="1129" y="905"/>
                  </a:lnTo>
                  <a:lnTo>
                    <a:pt x="1129" y="897"/>
                  </a:lnTo>
                  <a:lnTo>
                    <a:pt x="1129" y="881"/>
                  </a:lnTo>
                  <a:lnTo>
                    <a:pt x="1129" y="864"/>
                  </a:lnTo>
                  <a:lnTo>
                    <a:pt x="1129" y="849"/>
                  </a:lnTo>
                  <a:lnTo>
                    <a:pt x="1129" y="832"/>
                  </a:lnTo>
                  <a:lnTo>
                    <a:pt x="1129" y="808"/>
                  </a:lnTo>
                  <a:lnTo>
                    <a:pt x="1129" y="791"/>
                  </a:lnTo>
                  <a:lnTo>
                    <a:pt x="1129" y="776"/>
                  </a:lnTo>
                  <a:lnTo>
                    <a:pt x="1129" y="759"/>
                  </a:lnTo>
                  <a:lnTo>
                    <a:pt x="1129" y="744"/>
                  </a:lnTo>
                  <a:lnTo>
                    <a:pt x="1138" y="727"/>
                  </a:lnTo>
                  <a:lnTo>
                    <a:pt x="1138" y="711"/>
                  </a:lnTo>
                  <a:lnTo>
                    <a:pt x="1138" y="687"/>
                  </a:lnTo>
                  <a:lnTo>
                    <a:pt x="1138" y="670"/>
                  </a:lnTo>
                  <a:lnTo>
                    <a:pt x="1138" y="655"/>
                  </a:lnTo>
                  <a:lnTo>
                    <a:pt x="1138" y="638"/>
                  </a:lnTo>
                  <a:lnTo>
                    <a:pt x="1138" y="613"/>
                  </a:lnTo>
                  <a:lnTo>
                    <a:pt x="1138" y="597"/>
                  </a:lnTo>
                  <a:lnTo>
                    <a:pt x="1138" y="580"/>
                  </a:lnTo>
                  <a:lnTo>
                    <a:pt x="1138" y="565"/>
                  </a:lnTo>
                  <a:lnTo>
                    <a:pt x="1138" y="548"/>
                  </a:lnTo>
                  <a:lnTo>
                    <a:pt x="1138" y="524"/>
                  </a:lnTo>
                  <a:lnTo>
                    <a:pt x="1138" y="509"/>
                  </a:lnTo>
                  <a:lnTo>
                    <a:pt x="1149" y="492"/>
                  </a:lnTo>
                  <a:lnTo>
                    <a:pt x="1149" y="476"/>
                  </a:lnTo>
                  <a:lnTo>
                    <a:pt x="1149" y="453"/>
                  </a:lnTo>
                  <a:lnTo>
                    <a:pt x="1149" y="436"/>
                  </a:lnTo>
                  <a:lnTo>
                    <a:pt x="1149" y="420"/>
                  </a:lnTo>
                  <a:lnTo>
                    <a:pt x="1149" y="403"/>
                  </a:lnTo>
                  <a:lnTo>
                    <a:pt x="1149" y="388"/>
                  </a:lnTo>
                  <a:lnTo>
                    <a:pt x="1149" y="371"/>
                  </a:lnTo>
                  <a:lnTo>
                    <a:pt x="1149" y="356"/>
                  </a:lnTo>
                  <a:lnTo>
                    <a:pt x="1149" y="339"/>
                  </a:lnTo>
                  <a:lnTo>
                    <a:pt x="1149" y="323"/>
                  </a:lnTo>
                  <a:lnTo>
                    <a:pt x="1149" y="306"/>
                  </a:lnTo>
                  <a:lnTo>
                    <a:pt x="1149" y="291"/>
                  </a:lnTo>
                  <a:lnTo>
                    <a:pt x="1160" y="274"/>
                  </a:lnTo>
                  <a:lnTo>
                    <a:pt x="1160" y="259"/>
                  </a:lnTo>
                  <a:lnTo>
                    <a:pt x="1160" y="242"/>
                  </a:lnTo>
                  <a:lnTo>
                    <a:pt x="1160" y="226"/>
                  </a:lnTo>
                  <a:lnTo>
                    <a:pt x="1160" y="218"/>
                  </a:lnTo>
                  <a:lnTo>
                    <a:pt x="1160" y="202"/>
                  </a:lnTo>
                  <a:lnTo>
                    <a:pt x="1160" y="185"/>
                  </a:lnTo>
                  <a:lnTo>
                    <a:pt x="1160" y="177"/>
                  </a:lnTo>
                  <a:lnTo>
                    <a:pt x="1160" y="162"/>
                  </a:lnTo>
                  <a:lnTo>
                    <a:pt x="1160" y="145"/>
                  </a:lnTo>
                  <a:lnTo>
                    <a:pt x="1160" y="138"/>
                  </a:lnTo>
                  <a:lnTo>
                    <a:pt x="1160" y="129"/>
                  </a:lnTo>
                  <a:lnTo>
                    <a:pt x="1170" y="112"/>
                  </a:lnTo>
                  <a:lnTo>
                    <a:pt x="1170" y="105"/>
                  </a:lnTo>
                  <a:lnTo>
                    <a:pt x="1170" y="97"/>
                  </a:lnTo>
                  <a:lnTo>
                    <a:pt x="1170" y="88"/>
                  </a:lnTo>
                  <a:lnTo>
                    <a:pt x="1170" y="73"/>
                  </a:lnTo>
                  <a:lnTo>
                    <a:pt x="1170" y="65"/>
                  </a:lnTo>
                  <a:lnTo>
                    <a:pt x="1170" y="56"/>
                  </a:lnTo>
                  <a:lnTo>
                    <a:pt x="1170" y="48"/>
                  </a:lnTo>
                  <a:lnTo>
                    <a:pt x="1170" y="41"/>
                  </a:lnTo>
                  <a:lnTo>
                    <a:pt x="1170" y="32"/>
                  </a:lnTo>
                  <a:lnTo>
                    <a:pt x="1170" y="24"/>
                  </a:lnTo>
                  <a:lnTo>
                    <a:pt x="1181" y="15"/>
                  </a:lnTo>
                  <a:lnTo>
                    <a:pt x="1181" y="8"/>
                  </a:lnTo>
                  <a:lnTo>
                    <a:pt x="1181" y="0"/>
                  </a:lnTo>
                  <a:lnTo>
                    <a:pt x="1192" y="8"/>
                  </a:lnTo>
                  <a:lnTo>
                    <a:pt x="1192" y="15"/>
                  </a:lnTo>
                  <a:lnTo>
                    <a:pt x="1192" y="24"/>
                  </a:lnTo>
                  <a:lnTo>
                    <a:pt x="1192" y="32"/>
                  </a:lnTo>
                  <a:lnTo>
                    <a:pt x="1192" y="41"/>
                  </a:lnTo>
                  <a:lnTo>
                    <a:pt x="1192" y="48"/>
                  </a:lnTo>
                  <a:lnTo>
                    <a:pt x="1192" y="56"/>
                  </a:lnTo>
                  <a:lnTo>
                    <a:pt x="1192" y="65"/>
                  </a:lnTo>
                  <a:lnTo>
                    <a:pt x="1192" y="73"/>
                  </a:lnTo>
                  <a:lnTo>
                    <a:pt x="1203" y="80"/>
                  </a:lnTo>
                  <a:lnTo>
                    <a:pt x="1203" y="97"/>
                  </a:lnTo>
                  <a:lnTo>
                    <a:pt x="1203" y="105"/>
                  </a:lnTo>
                  <a:lnTo>
                    <a:pt x="1203" y="112"/>
                  </a:lnTo>
                  <a:lnTo>
                    <a:pt x="1203" y="121"/>
                  </a:lnTo>
                  <a:lnTo>
                    <a:pt x="1203" y="138"/>
                  </a:lnTo>
                  <a:lnTo>
                    <a:pt x="1203" y="145"/>
                  </a:lnTo>
                  <a:lnTo>
                    <a:pt x="1203" y="162"/>
                  </a:lnTo>
                  <a:lnTo>
                    <a:pt x="1203" y="170"/>
                  </a:lnTo>
                  <a:lnTo>
                    <a:pt x="1203" y="185"/>
                  </a:lnTo>
                  <a:lnTo>
                    <a:pt x="1203" y="202"/>
                  </a:lnTo>
                  <a:lnTo>
                    <a:pt x="1203" y="209"/>
                  </a:lnTo>
                  <a:lnTo>
                    <a:pt x="1203" y="226"/>
                  </a:lnTo>
                  <a:lnTo>
                    <a:pt x="1212" y="242"/>
                  </a:lnTo>
                  <a:lnTo>
                    <a:pt x="1212" y="259"/>
                  </a:lnTo>
                  <a:lnTo>
                    <a:pt x="1212" y="274"/>
                  </a:lnTo>
                  <a:lnTo>
                    <a:pt x="1212" y="282"/>
                  </a:lnTo>
                  <a:lnTo>
                    <a:pt x="1212" y="298"/>
                  </a:lnTo>
                  <a:lnTo>
                    <a:pt x="1212" y="315"/>
                  </a:lnTo>
                  <a:lnTo>
                    <a:pt x="1212" y="330"/>
                  </a:lnTo>
                  <a:lnTo>
                    <a:pt x="1212" y="347"/>
                  </a:lnTo>
                  <a:lnTo>
                    <a:pt x="1212" y="362"/>
                  </a:lnTo>
                  <a:lnTo>
                    <a:pt x="1212" y="388"/>
                  </a:lnTo>
                  <a:lnTo>
                    <a:pt x="1212" y="403"/>
                  </a:lnTo>
                  <a:lnTo>
                    <a:pt x="1212" y="420"/>
                  </a:lnTo>
                  <a:lnTo>
                    <a:pt x="1222" y="436"/>
                  </a:lnTo>
                  <a:lnTo>
                    <a:pt x="1222" y="453"/>
                  </a:lnTo>
                  <a:lnTo>
                    <a:pt x="1222" y="468"/>
                  </a:lnTo>
                  <a:lnTo>
                    <a:pt x="1222" y="492"/>
                  </a:lnTo>
                  <a:lnTo>
                    <a:pt x="1222" y="509"/>
                  </a:lnTo>
                  <a:lnTo>
                    <a:pt x="1222" y="524"/>
                  </a:lnTo>
                  <a:lnTo>
                    <a:pt x="1222" y="541"/>
                  </a:lnTo>
                  <a:lnTo>
                    <a:pt x="1222" y="556"/>
                  </a:lnTo>
                  <a:lnTo>
                    <a:pt x="1222" y="580"/>
                  </a:lnTo>
                  <a:lnTo>
                    <a:pt x="1222" y="597"/>
                  </a:lnTo>
                  <a:lnTo>
                    <a:pt x="1222" y="613"/>
                  </a:lnTo>
                  <a:lnTo>
                    <a:pt x="1222" y="630"/>
                  </a:lnTo>
                  <a:lnTo>
                    <a:pt x="1222" y="655"/>
                  </a:lnTo>
                  <a:lnTo>
                    <a:pt x="1233" y="670"/>
                  </a:lnTo>
                  <a:lnTo>
                    <a:pt x="1233" y="687"/>
                  </a:lnTo>
                  <a:lnTo>
                    <a:pt x="1233" y="703"/>
                  </a:lnTo>
                  <a:lnTo>
                    <a:pt x="1233" y="720"/>
                  </a:lnTo>
                  <a:lnTo>
                    <a:pt x="1233" y="744"/>
                  </a:lnTo>
                  <a:lnTo>
                    <a:pt x="1233" y="759"/>
                  </a:lnTo>
                  <a:lnTo>
                    <a:pt x="1233" y="776"/>
                  </a:lnTo>
                  <a:lnTo>
                    <a:pt x="1233" y="791"/>
                  </a:lnTo>
                  <a:lnTo>
                    <a:pt x="1233" y="808"/>
                  </a:lnTo>
                  <a:lnTo>
                    <a:pt x="1233" y="824"/>
                  </a:lnTo>
                  <a:lnTo>
                    <a:pt x="1233" y="841"/>
                  </a:lnTo>
                  <a:lnTo>
                    <a:pt x="1233" y="856"/>
                  </a:lnTo>
                  <a:lnTo>
                    <a:pt x="1233" y="873"/>
                  </a:lnTo>
                  <a:lnTo>
                    <a:pt x="1244" y="888"/>
                  </a:lnTo>
                  <a:lnTo>
                    <a:pt x="1244" y="905"/>
                  </a:lnTo>
                  <a:lnTo>
                    <a:pt x="1244" y="921"/>
                  </a:lnTo>
                  <a:lnTo>
                    <a:pt x="1244" y="938"/>
                  </a:lnTo>
                  <a:lnTo>
                    <a:pt x="1244" y="953"/>
                  </a:lnTo>
                  <a:lnTo>
                    <a:pt x="1244" y="961"/>
                  </a:lnTo>
                  <a:lnTo>
                    <a:pt x="1244" y="977"/>
                  </a:lnTo>
                  <a:lnTo>
                    <a:pt x="1244" y="994"/>
                  </a:lnTo>
                  <a:lnTo>
                    <a:pt x="1244" y="1002"/>
                  </a:lnTo>
                  <a:lnTo>
                    <a:pt x="1244" y="1018"/>
                  </a:lnTo>
                  <a:lnTo>
                    <a:pt x="1244" y="1026"/>
                  </a:lnTo>
                  <a:lnTo>
                    <a:pt x="1244" y="1041"/>
                  </a:lnTo>
                  <a:lnTo>
                    <a:pt x="1254" y="1050"/>
                  </a:lnTo>
                  <a:lnTo>
                    <a:pt x="1254" y="1067"/>
                  </a:lnTo>
                  <a:lnTo>
                    <a:pt x="1254" y="1074"/>
                  </a:lnTo>
                  <a:lnTo>
                    <a:pt x="1254" y="1082"/>
                  </a:lnTo>
                  <a:lnTo>
                    <a:pt x="1254" y="1091"/>
                  </a:lnTo>
                  <a:lnTo>
                    <a:pt x="1254" y="1106"/>
                  </a:lnTo>
                  <a:lnTo>
                    <a:pt x="1254" y="1115"/>
                  </a:lnTo>
                  <a:lnTo>
                    <a:pt x="1254" y="1123"/>
                  </a:lnTo>
                  <a:lnTo>
                    <a:pt x="1254" y="1132"/>
                  </a:lnTo>
                  <a:lnTo>
                    <a:pt x="1254" y="1138"/>
                  </a:lnTo>
                  <a:lnTo>
                    <a:pt x="1254" y="1147"/>
                  </a:lnTo>
                  <a:lnTo>
                    <a:pt x="1265" y="1155"/>
                  </a:lnTo>
                  <a:lnTo>
                    <a:pt x="1265" y="1164"/>
                  </a:lnTo>
                  <a:lnTo>
                    <a:pt x="1265" y="1171"/>
                  </a:lnTo>
                  <a:lnTo>
                    <a:pt x="1265" y="1179"/>
                  </a:lnTo>
                  <a:lnTo>
                    <a:pt x="1276" y="1171"/>
                  </a:lnTo>
                  <a:lnTo>
                    <a:pt x="1276" y="1164"/>
                  </a:lnTo>
                  <a:lnTo>
                    <a:pt x="1276" y="1155"/>
                  </a:lnTo>
                  <a:lnTo>
                    <a:pt x="1276" y="1147"/>
                  </a:lnTo>
                  <a:lnTo>
                    <a:pt x="1276" y="1138"/>
                  </a:lnTo>
                  <a:lnTo>
                    <a:pt x="1276" y="1132"/>
                  </a:lnTo>
                  <a:lnTo>
                    <a:pt x="1276" y="1123"/>
                  </a:lnTo>
                  <a:lnTo>
                    <a:pt x="1276" y="1115"/>
                  </a:lnTo>
                  <a:lnTo>
                    <a:pt x="1285" y="1106"/>
                  </a:lnTo>
                  <a:lnTo>
                    <a:pt x="1285" y="1099"/>
                  </a:lnTo>
                  <a:lnTo>
                    <a:pt x="1285" y="1091"/>
                  </a:lnTo>
                  <a:lnTo>
                    <a:pt x="1285" y="1074"/>
                  </a:lnTo>
                  <a:lnTo>
                    <a:pt x="1285" y="1067"/>
                  </a:lnTo>
                  <a:lnTo>
                    <a:pt x="1285" y="1058"/>
                  </a:lnTo>
                  <a:lnTo>
                    <a:pt x="1285" y="1041"/>
                  </a:lnTo>
                  <a:lnTo>
                    <a:pt x="1285" y="1035"/>
                  </a:lnTo>
                  <a:lnTo>
                    <a:pt x="1285" y="1018"/>
                  </a:lnTo>
                  <a:lnTo>
                    <a:pt x="1285" y="1009"/>
                  </a:lnTo>
                  <a:lnTo>
                    <a:pt x="1285" y="994"/>
                  </a:lnTo>
                  <a:lnTo>
                    <a:pt x="1285" y="977"/>
                  </a:lnTo>
                  <a:lnTo>
                    <a:pt x="1285" y="970"/>
                  </a:lnTo>
                  <a:lnTo>
                    <a:pt x="1296" y="953"/>
                  </a:lnTo>
                  <a:lnTo>
                    <a:pt x="1296" y="938"/>
                  </a:lnTo>
                  <a:lnTo>
                    <a:pt x="1296" y="921"/>
                  </a:lnTo>
                  <a:lnTo>
                    <a:pt x="1296" y="914"/>
                  </a:lnTo>
                  <a:lnTo>
                    <a:pt x="1296" y="897"/>
                  </a:lnTo>
                  <a:lnTo>
                    <a:pt x="1296" y="881"/>
                  </a:lnTo>
                  <a:lnTo>
                    <a:pt x="1296" y="864"/>
                  </a:lnTo>
                  <a:lnTo>
                    <a:pt x="1296" y="849"/>
                  </a:lnTo>
                  <a:lnTo>
                    <a:pt x="1296" y="832"/>
                  </a:lnTo>
                  <a:lnTo>
                    <a:pt x="1296" y="817"/>
                  </a:lnTo>
                  <a:lnTo>
                    <a:pt x="1296" y="800"/>
                  </a:lnTo>
                  <a:lnTo>
                    <a:pt x="1296" y="776"/>
                  </a:lnTo>
                  <a:lnTo>
                    <a:pt x="1306" y="759"/>
                  </a:lnTo>
                  <a:lnTo>
                    <a:pt x="1306" y="744"/>
                  </a:lnTo>
                  <a:lnTo>
                    <a:pt x="1306" y="727"/>
                  </a:lnTo>
                  <a:lnTo>
                    <a:pt x="1306" y="711"/>
                  </a:lnTo>
                  <a:lnTo>
                    <a:pt x="1306" y="696"/>
                  </a:lnTo>
                  <a:lnTo>
                    <a:pt x="1306" y="670"/>
                  </a:lnTo>
                  <a:lnTo>
                    <a:pt x="1306" y="655"/>
                  </a:lnTo>
                  <a:lnTo>
                    <a:pt x="1306" y="638"/>
                  </a:lnTo>
                  <a:lnTo>
                    <a:pt x="1306" y="621"/>
                  </a:lnTo>
                  <a:lnTo>
                    <a:pt x="1306" y="597"/>
                  </a:lnTo>
                  <a:lnTo>
                    <a:pt x="1306" y="580"/>
                  </a:lnTo>
                  <a:lnTo>
                    <a:pt x="1306" y="565"/>
                  </a:lnTo>
                  <a:lnTo>
                    <a:pt x="1306" y="548"/>
                  </a:lnTo>
                  <a:lnTo>
                    <a:pt x="1317" y="524"/>
                  </a:lnTo>
                  <a:lnTo>
                    <a:pt x="1317" y="509"/>
                  </a:lnTo>
                  <a:lnTo>
                    <a:pt x="1317" y="492"/>
                  </a:lnTo>
                  <a:lnTo>
                    <a:pt x="1317" y="476"/>
                  </a:lnTo>
                  <a:lnTo>
                    <a:pt x="1317" y="459"/>
                  </a:lnTo>
                  <a:lnTo>
                    <a:pt x="1317" y="436"/>
                  </a:lnTo>
                  <a:lnTo>
                    <a:pt x="1317" y="420"/>
                  </a:lnTo>
                  <a:lnTo>
                    <a:pt x="1317" y="403"/>
                  </a:lnTo>
                  <a:lnTo>
                    <a:pt x="1317" y="388"/>
                  </a:lnTo>
                  <a:lnTo>
                    <a:pt x="1317" y="371"/>
                  </a:lnTo>
                  <a:lnTo>
                    <a:pt x="1317" y="356"/>
                  </a:lnTo>
                  <a:lnTo>
                    <a:pt x="1317" y="339"/>
                  </a:lnTo>
                  <a:lnTo>
                    <a:pt x="1317" y="323"/>
                  </a:lnTo>
                  <a:lnTo>
                    <a:pt x="1328" y="306"/>
                  </a:lnTo>
                  <a:lnTo>
                    <a:pt x="1328" y="291"/>
                  </a:lnTo>
                  <a:lnTo>
                    <a:pt x="1328" y="274"/>
                  </a:lnTo>
                  <a:lnTo>
                    <a:pt x="1328" y="259"/>
                  </a:lnTo>
                  <a:lnTo>
                    <a:pt x="1328" y="242"/>
                  </a:lnTo>
                  <a:lnTo>
                    <a:pt x="1328" y="226"/>
                  </a:lnTo>
                  <a:lnTo>
                    <a:pt x="1328" y="218"/>
                  </a:lnTo>
                  <a:lnTo>
                    <a:pt x="1328" y="202"/>
                  </a:lnTo>
                  <a:lnTo>
                    <a:pt x="1328" y="185"/>
                  </a:lnTo>
                  <a:lnTo>
                    <a:pt x="1328" y="177"/>
                  </a:lnTo>
                  <a:lnTo>
                    <a:pt x="1328" y="162"/>
                  </a:lnTo>
                  <a:lnTo>
                    <a:pt x="1328" y="153"/>
                  </a:lnTo>
                  <a:lnTo>
                    <a:pt x="1338" y="138"/>
                  </a:lnTo>
                  <a:lnTo>
                    <a:pt x="1338" y="129"/>
                  </a:lnTo>
                  <a:lnTo>
                    <a:pt x="1338" y="112"/>
                  </a:lnTo>
                  <a:lnTo>
                    <a:pt x="1338" y="105"/>
                  </a:lnTo>
                  <a:lnTo>
                    <a:pt x="1338" y="97"/>
                  </a:lnTo>
                  <a:lnTo>
                    <a:pt x="1338" y="88"/>
                  </a:lnTo>
                  <a:lnTo>
                    <a:pt x="1338" y="73"/>
                  </a:lnTo>
                  <a:lnTo>
                    <a:pt x="1338" y="65"/>
                  </a:lnTo>
                  <a:lnTo>
                    <a:pt x="1338" y="56"/>
                  </a:lnTo>
                  <a:lnTo>
                    <a:pt x="1338" y="48"/>
                  </a:lnTo>
                  <a:lnTo>
                    <a:pt x="1338" y="41"/>
                  </a:lnTo>
                  <a:lnTo>
                    <a:pt x="1338" y="32"/>
                  </a:lnTo>
                  <a:lnTo>
                    <a:pt x="1347" y="24"/>
                  </a:lnTo>
                  <a:lnTo>
                    <a:pt x="1347" y="15"/>
                  </a:lnTo>
                  <a:lnTo>
                    <a:pt x="1347" y="8"/>
                  </a:lnTo>
                  <a:lnTo>
                    <a:pt x="1358" y="0"/>
                  </a:lnTo>
                  <a:lnTo>
                    <a:pt x="1358" y="8"/>
                  </a:lnTo>
                  <a:lnTo>
                    <a:pt x="1358" y="15"/>
                  </a:lnTo>
                  <a:lnTo>
                    <a:pt x="1358" y="24"/>
                  </a:lnTo>
                  <a:lnTo>
                    <a:pt x="1358" y="32"/>
                  </a:lnTo>
                  <a:lnTo>
                    <a:pt x="1358" y="41"/>
                  </a:lnTo>
                  <a:lnTo>
                    <a:pt x="1358" y="48"/>
                  </a:lnTo>
                  <a:lnTo>
                    <a:pt x="1358" y="56"/>
                  </a:lnTo>
                  <a:lnTo>
                    <a:pt x="1369" y="65"/>
                  </a:lnTo>
                  <a:lnTo>
                    <a:pt x="1369" y="73"/>
                  </a:lnTo>
                  <a:lnTo>
                    <a:pt x="1369" y="80"/>
                  </a:lnTo>
                  <a:lnTo>
                    <a:pt x="1369" y="88"/>
                  </a:lnTo>
                  <a:lnTo>
                    <a:pt x="1369" y="105"/>
                  </a:lnTo>
                  <a:lnTo>
                    <a:pt x="1369" y="112"/>
                  </a:lnTo>
                  <a:lnTo>
                    <a:pt x="1369" y="121"/>
                  </a:lnTo>
                  <a:lnTo>
                    <a:pt x="1369" y="138"/>
                  </a:lnTo>
                  <a:lnTo>
                    <a:pt x="1369" y="145"/>
                  </a:lnTo>
                  <a:lnTo>
                    <a:pt x="1369" y="162"/>
                  </a:lnTo>
                  <a:lnTo>
                    <a:pt x="1369" y="170"/>
                  </a:lnTo>
                  <a:lnTo>
                    <a:pt x="1369" y="185"/>
                  </a:lnTo>
                  <a:lnTo>
                    <a:pt x="1369" y="194"/>
                  </a:lnTo>
                  <a:lnTo>
                    <a:pt x="1380" y="209"/>
                  </a:lnTo>
                  <a:lnTo>
                    <a:pt x="1380" y="226"/>
                  </a:lnTo>
                  <a:lnTo>
                    <a:pt x="1380" y="242"/>
                  </a:lnTo>
                  <a:lnTo>
                    <a:pt x="1380" y="250"/>
                  </a:lnTo>
                  <a:lnTo>
                    <a:pt x="1380" y="265"/>
                  </a:lnTo>
                  <a:lnTo>
                    <a:pt x="1380" y="282"/>
                  </a:lnTo>
                  <a:lnTo>
                    <a:pt x="1380" y="298"/>
                  </a:lnTo>
                  <a:lnTo>
                    <a:pt x="1380" y="315"/>
                  </a:lnTo>
                  <a:lnTo>
                    <a:pt x="1380" y="330"/>
                  </a:lnTo>
                  <a:lnTo>
                    <a:pt x="1380" y="347"/>
                  </a:lnTo>
                  <a:lnTo>
                    <a:pt x="1380" y="362"/>
                  </a:lnTo>
                  <a:lnTo>
                    <a:pt x="1380" y="379"/>
                  </a:lnTo>
                  <a:lnTo>
                    <a:pt x="1390" y="395"/>
                  </a:lnTo>
                  <a:lnTo>
                    <a:pt x="1390" y="420"/>
                  </a:lnTo>
                  <a:lnTo>
                    <a:pt x="1390" y="436"/>
                  </a:lnTo>
                  <a:lnTo>
                    <a:pt x="1390" y="453"/>
                  </a:lnTo>
                  <a:lnTo>
                    <a:pt x="1390" y="468"/>
                  </a:lnTo>
                  <a:lnTo>
                    <a:pt x="1390" y="483"/>
                  </a:lnTo>
                  <a:lnTo>
                    <a:pt x="1390" y="509"/>
                  </a:lnTo>
                  <a:lnTo>
                    <a:pt x="1390" y="524"/>
                  </a:lnTo>
                  <a:lnTo>
                    <a:pt x="1390" y="541"/>
                  </a:lnTo>
                  <a:lnTo>
                    <a:pt x="1390" y="556"/>
                  </a:lnTo>
                  <a:lnTo>
                    <a:pt x="1390" y="573"/>
                  </a:lnTo>
                  <a:lnTo>
                    <a:pt x="1390" y="597"/>
                  </a:lnTo>
                  <a:lnTo>
                    <a:pt x="1390" y="613"/>
                  </a:lnTo>
                  <a:lnTo>
                    <a:pt x="1401" y="630"/>
                  </a:lnTo>
                  <a:lnTo>
                    <a:pt x="1401" y="645"/>
                  </a:lnTo>
                  <a:lnTo>
                    <a:pt x="1401" y="670"/>
                  </a:lnTo>
                  <a:lnTo>
                    <a:pt x="1401" y="687"/>
                  </a:lnTo>
                  <a:lnTo>
                    <a:pt x="1401" y="703"/>
                  </a:lnTo>
                  <a:lnTo>
                    <a:pt x="1401" y="720"/>
                  </a:lnTo>
                  <a:lnTo>
                    <a:pt x="1401" y="735"/>
                  </a:lnTo>
                  <a:lnTo>
                    <a:pt x="1401" y="759"/>
                  </a:lnTo>
                  <a:lnTo>
                    <a:pt x="1401" y="776"/>
                  </a:lnTo>
                  <a:lnTo>
                    <a:pt x="1401" y="791"/>
                  </a:lnTo>
                  <a:lnTo>
                    <a:pt x="1401" y="808"/>
                  </a:lnTo>
                  <a:lnTo>
                    <a:pt x="1401" y="824"/>
                  </a:lnTo>
                  <a:lnTo>
                    <a:pt x="1401" y="841"/>
                  </a:lnTo>
                  <a:lnTo>
                    <a:pt x="1412" y="856"/>
                  </a:lnTo>
                  <a:lnTo>
                    <a:pt x="1412" y="873"/>
                  </a:lnTo>
                  <a:lnTo>
                    <a:pt x="1412" y="888"/>
                  </a:lnTo>
                  <a:lnTo>
                    <a:pt x="1412" y="905"/>
                  </a:lnTo>
                  <a:lnTo>
                    <a:pt x="1412" y="921"/>
                  </a:lnTo>
                  <a:lnTo>
                    <a:pt x="1412" y="938"/>
                  </a:lnTo>
                  <a:lnTo>
                    <a:pt x="1412" y="946"/>
                  </a:lnTo>
                  <a:lnTo>
                    <a:pt x="1412" y="961"/>
                  </a:lnTo>
                  <a:lnTo>
                    <a:pt x="1412" y="977"/>
                  </a:lnTo>
                  <a:lnTo>
                    <a:pt x="1412" y="994"/>
                  </a:lnTo>
                  <a:lnTo>
                    <a:pt x="1412" y="1002"/>
                  </a:lnTo>
                  <a:lnTo>
                    <a:pt x="1412" y="1018"/>
                  </a:lnTo>
                  <a:lnTo>
                    <a:pt x="1421" y="1026"/>
                  </a:lnTo>
                  <a:lnTo>
                    <a:pt x="1421" y="1041"/>
                  </a:lnTo>
                  <a:lnTo>
                    <a:pt x="1421" y="1050"/>
                  </a:lnTo>
                  <a:lnTo>
                    <a:pt x="1421" y="1067"/>
                  </a:lnTo>
                  <a:lnTo>
                    <a:pt x="1421" y="1074"/>
                  </a:lnTo>
                  <a:lnTo>
                    <a:pt x="1421" y="1082"/>
                  </a:lnTo>
                  <a:lnTo>
                    <a:pt x="1421" y="1091"/>
                  </a:lnTo>
                  <a:lnTo>
                    <a:pt x="1421" y="1099"/>
                  </a:lnTo>
                  <a:lnTo>
                    <a:pt x="1421" y="1115"/>
                  </a:lnTo>
                  <a:lnTo>
                    <a:pt x="1421" y="1123"/>
                  </a:lnTo>
                  <a:lnTo>
                    <a:pt x="1421" y="1132"/>
                  </a:lnTo>
                  <a:lnTo>
                    <a:pt x="1421" y="1138"/>
                  </a:lnTo>
                  <a:lnTo>
                    <a:pt x="1431" y="1147"/>
                  </a:lnTo>
                  <a:lnTo>
                    <a:pt x="1431" y="1155"/>
                  </a:lnTo>
                  <a:lnTo>
                    <a:pt x="1431" y="1164"/>
                  </a:lnTo>
                  <a:lnTo>
                    <a:pt x="1431" y="1171"/>
                  </a:lnTo>
                  <a:lnTo>
                    <a:pt x="1442" y="1179"/>
                  </a:lnTo>
                  <a:lnTo>
                    <a:pt x="1442" y="1171"/>
                  </a:lnTo>
                  <a:lnTo>
                    <a:pt x="1442" y="1164"/>
                  </a:lnTo>
                  <a:lnTo>
                    <a:pt x="1442" y="1155"/>
                  </a:lnTo>
                  <a:lnTo>
                    <a:pt x="1442" y="1147"/>
                  </a:lnTo>
                  <a:lnTo>
                    <a:pt x="1442" y="1138"/>
                  </a:lnTo>
                  <a:lnTo>
                    <a:pt x="1442" y="1132"/>
                  </a:lnTo>
                  <a:lnTo>
                    <a:pt x="1453" y="1123"/>
                  </a:lnTo>
                  <a:lnTo>
                    <a:pt x="1453" y="1115"/>
                  </a:lnTo>
                  <a:lnTo>
                    <a:pt x="1453" y="1106"/>
                  </a:lnTo>
                  <a:lnTo>
                    <a:pt x="1453" y="1099"/>
                  </a:lnTo>
                  <a:lnTo>
                    <a:pt x="1453" y="1091"/>
                  </a:lnTo>
                  <a:lnTo>
                    <a:pt x="1453" y="1074"/>
                  </a:lnTo>
                  <a:lnTo>
                    <a:pt x="1453" y="1067"/>
                  </a:lnTo>
                  <a:lnTo>
                    <a:pt x="1453" y="1058"/>
                  </a:lnTo>
                  <a:lnTo>
                    <a:pt x="1453" y="1041"/>
                  </a:lnTo>
                  <a:lnTo>
                    <a:pt x="1453" y="1035"/>
                  </a:lnTo>
                  <a:lnTo>
                    <a:pt x="1453" y="1018"/>
                  </a:lnTo>
                  <a:lnTo>
                    <a:pt x="1453" y="1009"/>
                  </a:lnTo>
                  <a:lnTo>
                    <a:pt x="1453" y="994"/>
                  </a:lnTo>
                  <a:lnTo>
                    <a:pt x="1464" y="985"/>
                  </a:lnTo>
                  <a:lnTo>
                    <a:pt x="1464" y="970"/>
                  </a:lnTo>
                  <a:lnTo>
                    <a:pt x="1464" y="953"/>
                  </a:lnTo>
                  <a:lnTo>
                    <a:pt x="1464" y="938"/>
                  </a:lnTo>
                  <a:lnTo>
                    <a:pt x="1464" y="929"/>
                  </a:lnTo>
                  <a:lnTo>
                    <a:pt x="1464" y="914"/>
                  </a:lnTo>
                  <a:lnTo>
                    <a:pt x="1464" y="897"/>
                  </a:lnTo>
                  <a:lnTo>
                    <a:pt x="1464" y="881"/>
                  </a:lnTo>
                  <a:lnTo>
                    <a:pt x="1464" y="864"/>
                  </a:lnTo>
                  <a:lnTo>
                    <a:pt x="1464" y="849"/>
                  </a:lnTo>
                  <a:lnTo>
                    <a:pt x="1464" y="832"/>
                  </a:lnTo>
                  <a:lnTo>
                    <a:pt x="1464" y="817"/>
                  </a:lnTo>
                  <a:lnTo>
                    <a:pt x="1474" y="800"/>
                  </a:lnTo>
                  <a:lnTo>
                    <a:pt x="1474" y="784"/>
                  </a:lnTo>
                  <a:lnTo>
                    <a:pt x="1474" y="759"/>
                  </a:lnTo>
                  <a:lnTo>
                    <a:pt x="1474" y="744"/>
                  </a:lnTo>
                  <a:lnTo>
                    <a:pt x="1474" y="727"/>
                  </a:lnTo>
                  <a:lnTo>
                    <a:pt x="1474" y="711"/>
                  </a:lnTo>
                  <a:lnTo>
                    <a:pt x="1474" y="696"/>
                  </a:lnTo>
                  <a:lnTo>
                    <a:pt x="1474" y="679"/>
                  </a:lnTo>
                  <a:lnTo>
                    <a:pt x="1474" y="655"/>
                  </a:lnTo>
                  <a:lnTo>
                    <a:pt x="1474" y="638"/>
                  </a:lnTo>
                  <a:lnTo>
                    <a:pt x="1474" y="621"/>
                  </a:lnTo>
                  <a:lnTo>
                    <a:pt x="1474" y="606"/>
                  </a:lnTo>
                  <a:lnTo>
                    <a:pt x="1474" y="580"/>
                  </a:lnTo>
                  <a:lnTo>
                    <a:pt x="1485" y="565"/>
                  </a:lnTo>
                  <a:lnTo>
                    <a:pt x="1485" y="548"/>
                  </a:lnTo>
                  <a:lnTo>
                    <a:pt x="1485" y="533"/>
                  </a:lnTo>
                  <a:lnTo>
                    <a:pt x="1485" y="509"/>
                  </a:lnTo>
                  <a:lnTo>
                    <a:pt x="1485" y="492"/>
                  </a:lnTo>
                  <a:lnTo>
                    <a:pt x="1485" y="476"/>
                  </a:lnTo>
                  <a:lnTo>
                    <a:pt x="1485" y="459"/>
                  </a:lnTo>
                  <a:lnTo>
                    <a:pt x="1485" y="444"/>
                  </a:lnTo>
                  <a:lnTo>
                    <a:pt x="1485" y="420"/>
                  </a:lnTo>
                  <a:lnTo>
                    <a:pt x="1485" y="403"/>
                  </a:lnTo>
                  <a:lnTo>
                    <a:pt x="1485" y="388"/>
                  </a:lnTo>
                  <a:lnTo>
                    <a:pt x="1485" y="371"/>
                  </a:lnTo>
                  <a:lnTo>
                    <a:pt x="1485" y="356"/>
                  </a:lnTo>
                  <a:lnTo>
                    <a:pt x="1494" y="339"/>
                  </a:lnTo>
                  <a:lnTo>
                    <a:pt x="1494" y="323"/>
                  </a:lnTo>
                  <a:lnTo>
                    <a:pt x="1494" y="306"/>
                  </a:lnTo>
                  <a:lnTo>
                    <a:pt x="1494" y="291"/>
                  </a:lnTo>
                  <a:lnTo>
                    <a:pt x="1494" y="274"/>
                  </a:lnTo>
                  <a:lnTo>
                    <a:pt x="1494" y="259"/>
                  </a:lnTo>
                  <a:lnTo>
                    <a:pt x="1494" y="242"/>
                  </a:lnTo>
                  <a:lnTo>
                    <a:pt x="1494" y="233"/>
                  </a:lnTo>
                  <a:lnTo>
                    <a:pt x="1494" y="218"/>
                  </a:lnTo>
                  <a:lnTo>
                    <a:pt x="1494" y="202"/>
                  </a:lnTo>
                  <a:lnTo>
                    <a:pt x="1494" y="185"/>
                  </a:lnTo>
                  <a:lnTo>
                    <a:pt x="1494" y="177"/>
                  </a:lnTo>
                  <a:lnTo>
                    <a:pt x="1505" y="162"/>
                  </a:lnTo>
                  <a:lnTo>
                    <a:pt x="1505" y="153"/>
                  </a:lnTo>
                  <a:lnTo>
                    <a:pt x="1505" y="138"/>
                  </a:lnTo>
                  <a:lnTo>
                    <a:pt x="1505" y="129"/>
                  </a:lnTo>
                  <a:lnTo>
                    <a:pt x="1505" y="112"/>
                  </a:lnTo>
                  <a:lnTo>
                    <a:pt x="1505" y="105"/>
                  </a:lnTo>
                  <a:lnTo>
                    <a:pt x="1505" y="97"/>
                  </a:lnTo>
                  <a:lnTo>
                    <a:pt x="1505" y="88"/>
                  </a:lnTo>
                  <a:lnTo>
                    <a:pt x="1505" y="80"/>
                  </a:lnTo>
                  <a:lnTo>
                    <a:pt x="1505" y="65"/>
                  </a:lnTo>
                  <a:lnTo>
                    <a:pt x="1505" y="56"/>
                  </a:lnTo>
                  <a:lnTo>
                    <a:pt x="1505" y="48"/>
                  </a:lnTo>
                  <a:lnTo>
                    <a:pt x="1515" y="41"/>
                  </a:lnTo>
                  <a:lnTo>
                    <a:pt x="1515" y="32"/>
                  </a:lnTo>
                  <a:lnTo>
                    <a:pt x="1515" y="24"/>
                  </a:lnTo>
                  <a:lnTo>
                    <a:pt x="1515" y="15"/>
                  </a:lnTo>
                  <a:lnTo>
                    <a:pt x="1515" y="8"/>
                  </a:lnTo>
                  <a:lnTo>
                    <a:pt x="1526" y="0"/>
                  </a:lnTo>
                  <a:lnTo>
                    <a:pt x="1526" y="8"/>
                  </a:lnTo>
                  <a:lnTo>
                    <a:pt x="1526" y="15"/>
                  </a:lnTo>
                  <a:lnTo>
                    <a:pt x="1526" y="24"/>
                  </a:lnTo>
                  <a:lnTo>
                    <a:pt x="1526" y="32"/>
                  </a:lnTo>
                  <a:lnTo>
                    <a:pt x="1526" y="41"/>
                  </a:lnTo>
                  <a:lnTo>
                    <a:pt x="1537" y="48"/>
                  </a:lnTo>
                  <a:lnTo>
                    <a:pt x="1537" y="56"/>
                  </a:lnTo>
                  <a:lnTo>
                    <a:pt x="1537" y="65"/>
                  </a:lnTo>
                  <a:lnTo>
                    <a:pt x="1537" y="73"/>
                  </a:lnTo>
                  <a:lnTo>
                    <a:pt x="1537" y="80"/>
                  </a:lnTo>
                  <a:lnTo>
                    <a:pt x="1537" y="88"/>
                  </a:lnTo>
                  <a:lnTo>
                    <a:pt x="1537" y="105"/>
                  </a:lnTo>
                  <a:lnTo>
                    <a:pt x="1537" y="112"/>
                  </a:lnTo>
                  <a:lnTo>
                    <a:pt x="1537" y="121"/>
                  </a:lnTo>
                  <a:lnTo>
                    <a:pt x="1537" y="138"/>
                  </a:lnTo>
                  <a:lnTo>
                    <a:pt x="1537" y="145"/>
                  </a:lnTo>
                  <a:lnTo>
                    <a:pt x="1537" y="162"/>
                  </a:lnTo>
                  <a:lnTo>
                    <a:pt x="1537" y="170"/>
                  </a:lnTo>
                  <a:lnTo>
                    <a:pt x="1548" y="185"/>
                  </a:lnTo>
                  <a:lnTo>
                    <a:pt x="1548" y="194"/>
                  </a:lnTo>
                  <a:lnTo>
                    <a:pt x="1548" y="209"/>
                  </a:lnTo>
                  <a:lnTo>
                    <a:pt x="1548" y="226"/>
                  </a:lnTo>
                  <a:lnTo>
                    <a:pt x="1548" y="242"/>
                  </a:lnTo>
                  <a:lnTo>
                    <a:pt x="1548" y="250"/>
                  </a:lnTo>
                  <a:lnTo>
                    <a:pt x="1548" y="265"/>
                  </a:lnTo>
                  <a:lnTo>
                    <a:pt x="1548" y="282"/>
                  </a:lnTo>
                  <a:lnTo>
                    <a:pt x="1548" y="298"/>
                  </a:lnTo>
                  <a:lnTo>
                    <a:pt x="1548" y="315"/>
                  </a:lnTo>
                  <a:lnTo>
                    <a:pt x="1548" y="330"/>
                  </a:lnTo>
                  <a:lnTo>
                    <a:pt x="1548" y="347"/>
                  </a:lnTo>
                  <a:lnTo>
                    <a:pt x="1556" y="362"/>
                  </a:lnTo>
                  <a:lnTo>
                    <a:pt x="1556" y="379"/>
                  </a:lnTo>
                  <a:lnTo>
                    <a:pt x="1556" y="395"/>
                  </a:lnTo>
                  <a:lnTo>
                    <a:pt x="1556" y="412"/>
                  </a:lnTo>
                  <a:lnTo>
                    <a:pt x="1556" y="436"/>
                  </a:lnTo>
                  <a:lnTo>
                    <a:pt x="1556" y="453"/>
                  </a:lnTo>
                  <a:lnTo>
                    <a:pt x="1556" y="468"/>
                  </a:lnTo>
                  <a:lnTo>
                    <a:pt x="1556" y="483"/>
                  </a:lnTo>
                  <a:lnTo>
                    <a:pt x="1556" y="500"/>
                  </a:lnTo>
                  <a:lnTo>
                    <a:pt x="1556" y="524"/>
                  </a:lnTo>
                  <a:lnTo>
                    <a:pt x="1556" y="541"/>
                  </a:lnTo>
                  <a:lnTo>
                    <a:pt x="1556" y="556"/>
                  </a:lnTo>
                  <a:lnTo>
                    <a:pt x="1556" y="573"/>
                  </a:lnTo>
                  <a:lnTo>
                    <a:pt x="1567" y="597"/>
                  </a:lnTo>
                  <a:lnTo>
                    <a:pt x="1567" y="613"/>
                  </a:lnTo>
                  <a:lnTo>
                    <a:pt x="1567" y="630"/>
                  </a:lnTo>
                  <a:lnTo>
                    <a:pt x="1567" y="645"/>
                  </a:lnTo>
                  <a:lnTo>
                    <a:pt x="1567" y="670"/>
                  </a:lnTo>
                  <a:lnTo>
                    <a:pt x="1567" y="687"/>
                  </a:lnTo>
                  <a:lnTo>
                    <a:pt x="1567" y="703"/>
                  </a:lnTo>
                  <a:lnTo>
                    <a:pt x="1567" y="720"/>
                  </a:lnTo>
                  <a:lnTo>
                    <a:pt x="1567" y="735"/>
                  </a:lnTo>
                  <a:lnTo>
                    <a:pt x="1567" y="752"/>
                  </a:lnTo>
                  <a:lnTo>
                    <a:pt x="1567" y="776"/>
                  </a:lnTo>
                  <a:lnTo>
                    <a:pt x="1567" y="791"/>
                  </a:lnTo>
                  <a:lnTo>
                    <a:pt x="1567" y="808"/>
                  </a:lnTo>
                  <a:lnTo>
                    <a:pt x="1578" y="824"/>
                  </a:lnTo>
                  <a:lnTo>
                    <a:pt x="1578" y="841"/>
                  </a:lnTo>
                  <a:lnTo>
                    <a:pt x="1578" y="856"/>
                  </a:lnTo>
                  <a:lnTo>
                    <a:pt x="1578" y="873"/>
                  </a:lnTo>
                  <a:lnTo>
                    <a:pt x="1578" y="888"/>
                  </a:lnTo>
                  <a:lnTo>
                    <a:pt x="1578" y="905"/>
                  </a:lnTo>
                  <a:lnTo>
                    <a:pt x="1578" y="921"/>
                  </a:lnTo>
                  <a:lnTo>
                    <a:pt x="1578" y="938"/>
                  </a:lnTo>
                  <a:lnTo>
                    <a:pt x="1578" y="946"/>
                  </a:lnTo>
                  <a:lnTo>
                    <a:pt x="1578" y="961"/>
                  </a:lnTo>
                  <a:lnTo>
                    <a:pt x="1578" y="977"/>
                  </a:lnTo>
                  <a:lnTo>
                    <a:pt x="1578" y="994"/>
                  </a:lnTo>
                  <a:lnTo>
                    <a:pt x="1589" y="1002"/>
                  </a:lnTo>
                  <a:lnTo>
                    <a:pt x="1589" y="1018"/>
                  </a:lnTo>
                  <a:lnTo>
                    <a:pt x="1589" y="1026"/>
                  </a:lnTo>
                  <a:lnTo>
                    <a:pt x="1589" y="1041"/>
                  </a:lnTo>
                  <a:lnTo>
                    <a:pt x="1589" y="1050"/>
                  </a:lnTo>
                  <a:lnTo>
                    <a:pt x="1589" y="1058"/>
                  </a:lnTo>
                  <a:lnTo>
                    <a:pt x="1589" y="1074"/>
                  </a:lnTo>
                  <a:lnTo>
                    <a:pt x="1589" y="1082"/>
                  </a:lnTo>
                  <a:lnTo>
                    <a:pt x="1589" y="1091"/>
                  </a:lnTo>
                  <a:lnTo>
                    <a:pt x="1589" y="1099"/>
                  </a:lnTo>
                  <a:lnTo>
                    <a:pt x="1589" y="1106"/>
                  </a:lnTo>
                  <a:lnTo>
                    <a:pt x="1589" y="1115"/>
                  </a:lnTo>
                  <a:lnTo>
                    <a:pt x="1589" y="1123"/>
                  </a:lnTo>
                  <a:lnTo>
                    <a:pt x="1599" y="1132"/>
                  </a:lnTo>
                  <a:lnTo>
                    <a:pt x="1599" y="1138"/>
                  </a:lnTo>
                  <a:lnTo>
                    <a:pt x="1599" y="1147"/>
                  </a:lnTo>
                  <a:lnTo>
                    <a:pt x="1599" y="1155"/>
                  </a:lnTo>
                  <a:lnTo>
                    <a:pt x="1599" y="1164"/>
                  </a:lnTo>
                  <a:lnTo>
                    <a:pt x="1599" y="1171"/>
                  </a:lnTo>
                  <a:lnTo>
                    <a:pt x="1610" y="1179"/>
                  </a:lnTo>
                  <a:lnTo>
                    <a:pt x="1610" y="1171"/>
                  </a:lnTo>
                  <a:lnTo>
                    <a:pt x="1610" y="1164"/>
                  </a:lnTo>
                  <a:lnTo>
                    <a:pt x="1610" y="1155"/>
                  </a:lnTo>
                  <a:lnTo>
                    <a:pt x="1610" y="1147"/>
                  </a:lnTo>
                  <a:lnTo>
                    <a:pt x="1621" y="1138"/>
                  </a:lnTo>
                  <a:lnTo>
                    <a:pt x="1621" y="1132"/>
                  </a:lnTo>
                  <a:lnTo>
                    <a:pt x="1621" y="1123"/>
                  </a:lnTo>
                  <a:lnTo>
                    <a:pt x="1621" y="1115"/>
                  </a:lnTo>
                  <a:lnTo>
                    <a:pt x="1621" y="1106"/>
                  </a:lnTo>
                  <a:lnTo>
                    <a:pt x="1621" y="1099"/>
                  </a:lnTo>
                  <a:lnTo>
                    <a:pt x="1621" y="1091"/>
                  </a:lnTo>
                  <a:lnTo>
                    <a:pt x="1621" y="1074"/>
                  </a:lnTo>
                  <a:lnTo>
                    <a:pt x="1621" y="1067"/>
                  </a:lnTo>
                  <a:lnTo>
                    <a:pt x="1621" y="1058"/>
                  </a:lnTo>
                  <a:lnTo>
                    <a:pt x="1621" y="1041"/>
                  </a:lnTo>
                  <a:lnTo>
                    <a:pt x="1621" y="1035"/>
                  </a:lnTo>
                  <a:lnTo>
                    <a:pt x="1621" y="1026"/>
                  </a:lnTo>
                  <a:lnTo>
                    <a:pt x="1630" y="1009"/>
                  </a:lnTo>
                  <a:lnTo>
                    <a:pt x="1630" y="994"/>
                  </a:lnTo>
                  <a:lnTo>
                    <a:pt x="1630" y="985"/>
                  </a:lnTo>
                  <a:lnTo>
                    <a:pt x="1630" y="970"/>
                  </a:lnTo>
                  <a:lnTo>
                    <a:pt x="1630" y="953"/>
                  </a:lnTo>
                  <a:lnTo>
                    <a:pt x="1630" y="946"/>
                  </a:lnTo>
                  <a:lnTo>
                    <a:pt x="1630" y="929"/>
                  </a:lnTo>
                  <a:lnTo>
                    <a:pt x="1630" y="914"/>
                  </a:lnTo>
                  <a:lnTo>
                    <a:pt x="1630" y="897"/>
                  </a:lnTo>
                  <a:lnTo>
                    <a:pt x="1630" y="881"/>
                  </a:lnTo>
                  <a:lnTo>
                    <a:pt x="1630" y="864"/>
                  </a:lnTo>
                  <a:lnTo>
                    <a:pt x="1630" y="849"/>
                  </a:lnTo>
                  <a:lnTo>
                    <a:pt x="1630" y="832"/>
                  </a:lnTo>
                  <a:lnTo>
                    <a:pt x="1640" y="817"/>
                  </a:lnTo>
                  <a:lnTo>
                    <a:pt x="1640" y="800"/>
                  </a:lnTo>
                  <a:lnTo>
                    <a:pt x="1640" y="784"/>
                  </a:lnTo>
                  <a:lnTo>
                    <a:pt x="1640" y="767"/>
                  </a:lnTo>
                  <a:lnTo>
                    <a:pt x="1640" y="752"/>
                  </a:lnTo>
                  <a:lnTo>
                    <a:pt x="1640" y="727"/>
                  </a:lnTo>
                  <a:lnTo>
                    <a:pt x="1640" y="711"/>
                  </a:lnTo>
                  <a:lnTo>
                    <a:pt x="1640" y="696"/>
                  </a:lnTo>
                  <a:lnTo>
                    <a:pt x="1640" y="679"/>
                  </a:lnTo>
                  <a:lnTo>
                    <a:pt x="1640" y="664"/>
                  </a:lnTo>
                  <a:lnTo>
                    <a:pt x="1640" y="638"/>
                  </a:lnTo>
                  <a:lnTo>
                    <a:pt x="1640" y="621"/>
                  </a:lnTo>
                  <a:lnTo>
                    <a:pt x="1651" y="606"/>
                  </a:lnTo>
                  <a:lnTo>
                    <a:pt x="1651" y="589"/>
                  </a:lnTo>
                  <a:lnTo>
                    <a:pt x="1651" y="565"/>
                  </a:lnTo>
                  <a:lnTo>
                    <a:pt x="1651" y="548"/>
                  </a:lnTo>
                  <a:lnTo>
                    <a:pt x="1651" y="533"/>
                  </a:lnTo>
                  <a:lnTo>
                    <a:pt x="1651" y="516"/>
                  </a:lnTo>
                  <a:lnTo>
                    <a:pt x="1651" y="492"/>
                  </a:lnTo>
                  <a:lnTo>
                    <a:pt x="1651" y="476"/>
                  </a:lnTo>
                  <a:lnTo>
                    <a:pt x="1651" y="459"/>
                  </a:lnTo>
                  <a:lnTo>
                    <a:pt x="1651" y="444"/>
                  </a:lnTo>
                  <a:lnTo>
                    <a:pt x="1651" y="427"/>
                  </a:lnTo>
                  <a:lnTo>
                    <a:pt x="1651" y="403"/>
                  </a:lnTo>
                  <a:lnTo>
                    <a:pt x="1651" y="388"/>
                  </a:lnTo>
                  <a:lnTo>
                    <a:pt x="1662" y="371"/>
                  </a:lnTo>
                  <a:lnTo>
                    <a:pt x="1662" y="356"/>
                  </a:lnTo>
                  <a:lnTo>
                    <a:pt x="1662" y="339"/>
                  </a:lnTo>
                  <a:lnTo>
                    <a:pt x="1662" y="323"/>
                  </a:lnTo>
                  <a:lnTo>
                    <a:pt x="1662" y="306"/>
                  </a:lnTo>
                  <a:lnTo>
                    <a:pt x="1662" y="291"/>
                  </a:lnTo>
                  <a:lnTo>
                    <a:pt x="1662" y="274"/>
                  </a:lnTo>
                  <a:lnTo>
                    <a:pt x="1662" y="259"/>
                  </a:lnTo>
                  <a:lnTo>
                    <a:pt x="1662" y="250"/>
                  </a:lnTo>
                  <a:lnTo>
                    <a:pt x="1662" y="233"/>
                  </a:lnTo>
                  <a:lnTo>
                    <a:pt x="1662" y="218"/>
                  </a:lnTo>
                  <a:lnTo>
                    <a:pt x="1662" y="202"/>
                  </a:lnTo>
                  <a:lnTo>
                    <a:pt x="1673" y="194"/>
                  </a:lnTo>
                  <a:lnTo>
                    <a:pt x="1673" y="177"/>
                  </a:lnTo>
                  <a:lnTo>
                    <a:pt x="1673" y="162"/>
                  </a:lnTo>
                  <a:lnTo>
                    <a:pt x="1673" y="153"/>
                  </a:lnTo>
                  <a:lnTo>
                    <a:pt x="1673" y="138"/>
                  </a:lnTo>
                  <a:lnTo>
                    <a:pt x="1673" y="129"/>
                  </a:lnTo>
                  <a:lnTo>
                    <a:pt x="1673" y="121"/>
                  </a:lnTo>
                  <a:lnTo>
                    <a:pt x="1673" y="105"/>
                  </a:lnTo>
                  <a:lnTo>
                    <a:pt x="1673" y="97"/>
                  </a:lnTo>
                  <a:lnTo>
                    <a:pt x="1673" y="88"/>
                  </a:lnTo>
                  <a:lnTo>
                    <a:pt x="1673" y="80"/>
                  </a:lnTo>
                  <a:lnTo>
                    <a:pt x="1673" y="73"/>
                  </a:lnTo>
                  <a:lnTo>
                    <a:pt x="1673" y="65"/>
                  </a:lnTo>
                  <a:lnTo>
                    <a:pt x="1683" y="56"/>
                  </a:lnTo>
                  <a:lnTo>
                    <a:pt x="1683" y="48"/>
                  </a:lnTo>
                  <a:lnTo>
                    <a:pt x="1683" y="41"/>
                  </a:lnTo>
                  <a:lnTo>
                    <a:pt x="1683" y="32"/>
                  </a:lnTo>
                  <a:lnTo>
                    <a:pt x="1683" y="24"/>
                  </a:lnTo>
                  <a:lnTo>
                    <a:pt x="1683" y="15"/>
                  </a:lnTo>
                  <a:lnTo>
                    <a:pt x="1683" y="8"/>
                  </a:lnTo>
                  <a:lnTo>
                    <a:pt x="1692" y="0"/>
                  </a:lnTo>
                  <a:lnTo>
                    <a:pt x="1692" y="8"/>
                  </a:lnTo>
                  <a:lnTo>
                    <a:pt x="1692" y="15"/>
                  </a:lnTo>
                  <a:lnTo>
                    <a:pt x="1692" y="24"/>
                  </a:lnTo>
                  <a:lnTo>
                    <a:pt x="1703" y="32"/>
                  </a:lnTo>
                  <a:lnTo>
                    <a:pt x="1703" y="41"/>
                  </a:lnTo>
                  <a:lnTo>
                    <a:pt x="1703" y="48"/>
                  </a:lnTo>
                  <a:lnTo>
                    <a:pt x="1703" y="56"/>
                  </a:lnTo>
                  <a:lnTo>
                    <a:pt x="1703" y="65"/>
                  </a:lnTo>
                  <a:lnTo>
                    <a:pt x="1703" y="73"/>
                  </a:lnTo>
                  <a:lnTo>
                    <a:pt x="1703" y="80"/>
                  </a:lnTo>
                  <a:lnTo>
                    <a:pt x="1703" y="88"/>
                  </a:lnTo>
                  <a:lnTo>
                    <a:pt x="1703" y="97"/>
                  </a:lnTo>
                  <a:lnTo>
                    <a:pt x="1703" y="112"/>
                  </a:lnTo>
                  <a:lnTo>
                    <a:pt x="1703" y="121"/>
                  </a:lnTo>
                  <a:lnTo>
                    <a:pt x="1703" y="129"/>
                  </a:lnTo>
                  <a:lnTo>
                    <a:pt x="1703" y="145"/>
                  </a:lnTo>
                  <a:lnTo>
                    <a:pt x="1714" y="153"/>
                  </a:lnTo>
                  <a:lnTo>
                    <a:pt x="1714" y="170"/>
                  </a:lnTo>
                  <a:lnTo>
                    <a:pt x="1714" y="185"/>
                  </a:lnTo>
                  <a:lnTo>
                    <a:pt x="1714" y="194"/>
                  </a:lnTo>
                  <a:lnTo>
                    <a:pt x="1714" y="209"/>
                  </a:lnTo>
                  <a:lnTo>
                    <a:pt x="1714" y="226"/>
                  </a:lnTo>
                  <a:lnTo>
                    <a:pt x="1714" y="233"/>
                  </a:lnTo>
                  <a:lnTo>
                    <a:pt x="1714" y="250"/>
                  </a:lnTo>
                  <a:lnTo>
                    <a:pt x="1714" y="265"/>
                  </a:lnTo>
                  <a:lnTo>
                    <a:pt x="1714" y="282"/>
                  </a:lnTo>
                  <a:lnTo>
                    <a:pt x="1714" y="298"/>
                  </a:lnTo>
                  <a:lnTo>
                    <a:pt x="1714" y="315"/>
                  </a:lnTo>
                  <a:lnTo>
                    <a:pt x="1714" y="330"/>
                  </a:lnTo>
                  <a:lnTo>
                    <a:pt x="1724" y="347"/>
                  </a:lnTo>
                  <a:lnTo>
                    <a:pt x="1724" y="362"/>
                  </a:lnTo>
                  <a:lnTo>
                    <a:pt x="1724" y="379"/>
                  </a:lnTo>
                  <a:lnTo>
                    <a:pt x="1724" y="395"/>
                  </a:lnTo>
                  <a:lnTo>
                    <a:pt x="1724" y="412"/>
                  </a:lnTo>
                  <a:lnTo>
                    <a:pt x="1724" y="427"/>
                  </a:lnTo>
                  <a:lnTo>
                    <a:pt x="1724" y="453"/>
                  </a:lnTo>
                  <a:lnTo>
                    <a:pt x="1724" y="468"/>
                  </a:lnTo>
                  <a:lnTo>
                    <a:pt x="1724" y="483"/>
                  </a:lnTo>
                  <a:lnTo>
                    <a:pt x="1724" y="500"/>
                  </a:lnTo>
                  <a:lnTo>
                    <a:pt x="1724" y="516"/>
                  </a:lnTo>
                  <a:lnTo>
                    <a:pt x="1724" y="541"/>
                  </a:lnTo>
                  <a:lnTo>
                    <a:pt x="1735" y="556"/>
                  </a:lnTo>
                  <a:lnTo>
                    <a:pt x="1735" y="573"/>
                  </a:lnTo>
                  <a:lnTo>
                    <a:pt x="1735" y="589"/>
                  </a:lnTo>
                  <a:lnTo>
                    <a:pt x="1735" y="613"/>
                  </a:lnTo>
                  <a:lnTo>
                    <a:pt x="1735" y="630"/>
                  </a:lnTo>
                  <a:lnTo>
                    <a:pt x="1735" y="645"/>
                  </a:lnTo>
                  <a:lnTo>
                    <a:pt x="1735" y="664"/>
                  </a:lnTo>
                  <a:lnTo>
                    <a:pt x="1735" y="687"/>
                  </a:lnTo>
                  <a:lnTo>
                    <a:pt x="1735" y="703"/>
                  </a:lnTo>
                  <a:lnTo>
                    <a:pt x="1735" y="720"/>
                  </a:lnTo>
                  <a:lnTo>
                    <a:pt x="1735" y="735"/>
                  </a:lnTo>
                  <a:lnTo>
                    <a:pt x="1735" y="752"/>
                  </a:lnTo>
                  <a:lnTo>
                    <a:pt x="1735" y="767"/>
                  </a:lnTo>
                  <a:lnTo>
                    <a:pt x="1746" y="791"/>
                  </a:lnTo>
                  <a:lnTo>
                    <a:pt x="1746" y="808"/>
                  </a:lnTo>
                  <a:lnTo>
                    <a:pt x="1746" y="824"/>
                  </a:lnTo>
                  <a:lnTo>
                    <a:pt x="1746" y="841"/>
                  </a:lnTo>
                  <a:lnTo>
                    <a:pt x="1746" y="856"/>
                  </a:lnTo>
                  <a:lnTo>
                    <a:pt x="1746" y="873"/>
                  </a:lnTo>
                  <a:lnTo>
                    <a:pt x="1746" y="888"/>
                  </a:lnTo>
                  <a:lnTo>
                    <a:pt x="1746" y="905"/>
                  </a:lnTo>
                  <a:lnTo>
                    <a:pt x="1746" y="921"/>
                  </a:lnTo>
                  <a:lnTo>
                    <a:pt x="1746" y="929"/>
                  </a:lnTo>
                  <a:lnTo>
                    <a:pt x="1746" y="946"/>
                  </a:lnTo>
                  <a:lnTo>
                    <a:pt x="1746" y="961"/>
                  </a:lnTo>
                  <a:lnTo>
                    <a:pt x="1757" y="977"/>
                  </a:lnTo>
                  <a:lnTo>
                    <a:pt x="1757" y="985"/>
                  </a:lnTo>
                  <a:lnTo>
                    <a:pt x="1757" y="1002"/>
                  </a:lnTo>
                  <a:lnTo>
                    <a:pt x="1757" y="1018"/>
                  </a:lnTo>
                  <a:lnTo>
                    <a:pt x="1757" y="1026"/>
                  </a:lnTo>
                  <a:lnTo>
                    <a:pt x="1757" y="1041"/>
                  </a:lnTo>
                  <a:lnTo>
                    <a:pt x="1757" y="1050"/>
                  </a:lnTo>
                  <a:lnTo>
                    <a:pt x="1757" y="1058"/>
                  </a:lnTo>
                  <a:lnTo>
                    <a:pt x="1757" y="1074"/>
                  </a:lnTo>
                  <a:lnTo>
                    <a:pt x="1757" y="1082"/>
                  </a:lnTo>
                  <a:lnTo>
                    <a:pt x="1757" y="1091"/>
                  </a:lnTo>
                  <a:lnTo>
                    <a:pt x="1757" y="1099"/>
                  </a:lnTo>
                  <a:lnTo>
                    <a:pt x="1757" y="1106"/>
                  </a:lnTo>
                  <a:lnTo>
                    <a:pt x="1766" y="1115"/>
                  </a:lnTo>
                  <a:lnTo>
                    <a:pt x="1766" y="1123"/>
                  </a:lnTo>
                  <a:lnTo>
                    <a:pt x="1766" y="1132"/>
                  </a:lnTo>
                  <a:lnTo>
                    <a:pt x="1766" y="1138"/>
                  </a:lnTo>
                  <a:lnTo>
                    <a:pt x="1766" y="1147"/>
                  </a:lnTo>
                  <a:lnTo>
                    <a:pt x="1766" y="1155"/>
                  </a:lnTo>
                  <a:lnTo>
                    <a:pt x="1766" y="1164"/>
                  </a:lnTo>
                  <a:lnTo>
                    <a:pt x="1766" y="1171"/>
                  </a:lnTo>
                  <a:lnTo>
                    <a:pt x="1778" y="1179"/>
                  </a:lnTo>
                  <a:lnTo>
                    <a:pt x="1778" y="1171"/>
                  </a:lnTo>
                  <a:lnTo>
                    <a:pt x="1778" y="1164"/>
                  </a:lnTo>
                  <a:lnTo>
                    <a:pt x="1778" y="1155"/>
                  </a:lnTo>
                  <a:lnTo>
                    <a:pt x="1789" y="1147"/>
                  </a:lnTo>
                  <a:lnTo>
                    <a:pt x="1789" y="1138"/>
                  </a:lnTo>
                  <a:lnTo>
                    <a:pt x="1789" y="1132"/>
                  </a:lnTo>
                  <a:lnTo>
                    <a:pt x="1789" y="1123"/>
                  </a:lnTo>
                  <a:lnTo>
                    <a:pt x="1789" y="1115"/>
                  </a:lnTo>
                  <a:lnTo>
                    <a:pt x="1789" y="1106"/>
                  </a:lnTo>
                  <a:lnTo>
                    <a:pt x="1789" y="1099"/>
                  </a:lnTo>
                  <a:lnTo>
                    <a:pt x="1789" y="1091"/>
                  </a:lnTo>
                  <a:lnTo>
                    <a:pt x="1789" y="1082"/>
                  </a:lnTo>
                  <a:lnTo>
                    <a:pt x="1789" y="1067"/>
                  </a:lnTo>
                  <a:lnTo>
                    <a:pt x="1789" y="1058"/>
                  </a:lnTo>
                  <a:lnTo>
                    <a:pt x="1789" y="1050"/>
                  </a:lnTo>
                  <a:lnTo>
                    <a:pt x="1799" y="1035"/>
                  </a:lnTo>
                  <a:lnTo>
                    <a:pt x="1799" y="1026"/>
                  </a:lnTo>
                  <a:lnTo>
                    <a:pt x="1799" y="1009"/>
                  </a:lnTo>
                  <a:lnTo>
                    <a:pt x="1799" y="1002"/>
                  </a:lnTo>
                  <a:lnTo>
                    <a:pt x="1799" y="985"/>
                  </a:lnTo>
                  <a:lnTo>
                    <a:pt x="1799" y="970"/>
                  </a:lnTo>
                  <a:lnTo>
                    <a:pt x="1799" y="953"/>
                  </a:lnTo>
                  <a:lnTo>
                    <a:pt x="1799" y="946"/>
                  </a:lnTo>
                  <a:lnTo>
                    <a:pt x="1799" y="929"/>
                  </a:lnTo>
                  <a:lnTo>
                    <a:pt x="1799" y="914"/>
                  </a:lnTo>
                  <a:lnTo>
                    <a:pt x="1799" y="897"/>
                  </a:lnTo>
                  <a:lnTo>
                    <a:pt x="1799" y="881"/>
                  </a:lnTo>
                  <a:lnTo>
                    <a:pt x="1799" y="864"/>
                  </a:lnTo>
                  <a:lnTo>
                    <a:pt x="1810" y="849"/>
                  </a:lnTo>
                  <a:lnTo>
                    <a:pt x="1810" y="832"/>
                  </a:lnTo>
                  <a:lnTo>
                    <a:pt x="1810" y="817"/>
                  </a:lnTo>
                  <a:lnTo>
                    <a:pt x="1810" y="800"/>
                  </a:lnTo>
                  <a:lnTo>
                    <a:pt x="1810" y="784"/>
                  </a:lnTo>
                  <a:lnTo>
                    <a:pt x="1810" y="767"/>
                  </a:lnTo>
                  <a:lnTo>
                    <a:pt x="1810" y="752"/>
                  </a:lnTo>
                  <a:lnTo>
                    <a:pt x="1810" y="735"/>
                  </a:lnTo>
                  <a:lnTo>
                    <a:pt x="1810" y="711"/>
                  </a:lnTo>
                  <a:lnTo>
                    <a:pt x="1810" y="696"/>
                  </a:lnTo>
                  <a:lnTo>
                    <a:pt x="1810" y="679"/>
                  </a:lnTo>
                  <a:lnTo>
                    <a:pt x="1810" y="664"/>
                  </a:lnTo>
                  <a:lnTo>
                    <a:pt x="1821" y="638"/>
                  </a:lnTo>
                  <a:lnTo>
                    <a:pt x="1821" y="621"/>
                  </a:lnTo>
                  <a:lnTo>
                    <a:pt x="1821" y="606"/>
                  </a:lnTo>
                  <a:lnTo>
                    <a:pt x="1821" y="589"/>
                  </a:lnTo>
                  <a:lnTo>
                    <a:pt x="1821" y="565"/>
                  </a:lnTo>
                  <a:lnTo>
                    <a:pt x="1821" y="548"/>
                  </a:lnTo>
                  <a:lnTo>
                    <a:pt x="1821" y="533"/>
                  </a:lnTo>
                  <a:lnTo>
                    <a:pt x="1821" y="516"/>
                  </a:lnTo>
                  <a:lnTo>
                    <a:pt x="1821" y="500"/>
                  </a:lnTo>
                  <a:lnTo>
                    <a:pt x="1821" y="476"/>
                  </a:lnTo>
                  <a:lnTo>
                    <a:pt x="1821" y="459"/>
                  </a:lnTo>
                  <a:lnTo>
                    <a:pt x="1821" y="444"/>
                  </a:lnTo>
                  <a:lnTo>
                    <a:pt x="1821" y="427"/>
                  </a:lnTo>
                  <a:lnTo>
                    <a:pt x="1830" y="412"/>
                  </a:lnTo>
                  <a:lnTo>
                    <a:pt x="1830" y="395"/>
                  </a:lnTo>
                  <a:lnTo>
                    <a:pt x="1830" y="371"/>
                  </a:lnTo>
                  <a:lnTo>
                    <a:pt x="1830" y="356"/>
                  </a:lnTo>
                  <a:lnTo>
                    <a:pt x="1830" y="339"/>
                  </a:lnTo>
                  <a:lnTo>
                    <a:pt x="1830" y="323"/>
                  </a:lnTo>
                  <a:lnTo>
                    <a:pt x="1830" y="306"/>
                  </a:lnTo>
                  <a:lnTo>
                    <a:pt x="1830" y="291"/>
                  </a:lnTo>
                  <a:lnTo>
                    <a:pt x="1830" y="274"/>
                  </a:lnTo>
                  <a:lnTo>
                    <a:pt x="1830" y="265"/>
                  </a:lnTo>
                  <a:lnTo>
                    <a:pt x="1830" y="250"/>
                  </a:lnTo>
                  <a:lnTo>
                    <a:pt x="1830" y="233"/>
                  </a:lnTo>
                  <a:lnTo>
                    <a:pt x="1841" y="218"/>
                  </a:lnTo>
                  <a:lnTo>
                    <a:pt x="1841" y="202"/>
                  </a:lnTo>
                  <a:lnTo>
                    <a:pt x="1841" y="194"/>
                  </a:lnTo>
                  <a:lnTo>
                    <a:pt x="1841" y="177"/>
                  </a:lnTo>
                  <a:lnTo>
                    <a:pt x="1841" y="162"/>
                  </a:lnTo>
                  <a:lnTo>
                    <a:pt x="1841" y="153"/>
                  </a:lnTo>
                  <a:lnTo>
                    <a:pt x="1841" y="138"/>
                  </a:lnTo>
                  <a:lnTo>
                    <a:pt x="1841" y="129"/>
                  </a:lnTo>
                  <a:lnTo>
                    <a:pt x="1841" y="121"/>
                  </a:lnTo>
                  <a:lnTo>
                    <a:pt x="1841" y="105"/>
                  </a:lnTo>
                  <a:lnTo>
                    <a:pt x="1841" y="97"/>
                  </a:lnTo>
                  <a:lnTo>
                    <a:pt x="1841" y="88"/>
                  </a:lnTo>
                  <a:lnTo>
                    <a:pt x="1841" y="80"/>
                  </a:lnTo>
                  <a:lnTo>
                    <a:pt x="1851" y="73"/>
                  </a:lnTo>
                  <a:lnTo>
                    <a:pt x="1851" y="65"/>
                  </a:lnTo>
                  <a:lnTo>
                    <a:pt x="1851" y="56"/>
                  </a:lnTo>
                  <a:lnTo>
                    <a:pt x="1851" y="48"/>
                  </a:lnTo>
                  <a:lnTo>
                    <a:pt x="1851" y="41"/>
                  </a:lnTo>
                  <a:lnTo>
                    <a:pt x="1851" y="32"/>
                  </a:lnTo>
                  <a:lnTo>
                    <a:pt x="1851" y="24"/>
                  </a:lnTo>
                  <a:lnTo>
                    <a:pt x="1851" y="15"/>
                  </a:lnTo>
                  <a:lnTo>
                    <a:pt x="1851" y="8"/>
                  </a:lnTo>
                  <a:lnTo>
                    <a:pt x="1862" y="0"/>
                  </a:lnTo>
                  <a:lnTo>
                    <a:pt x="1862" y="8"/>
                  </a:lnTo>
                  <a:lnTo>
                    <a:pt x="1862" y="15"/>
                  </a:lnTo>
                  <a:lnTo>
                    <a:pt x="1873" y="24"/>
                  </a:lnTo>
                  <a:lnTo>
                    <a:pt x="1873" y="32"/>
                  </a:lnTo>
                  <a:lnTo>
                    <a:pt x="1873" y="41"/>
                  </a:lnTo>
                  <a:lnTo>
                    <a:pt x="1873" y="48"/>
                  </a:lnTo>
                  <a:lnTo>
                    <a:pt x="1873" y="56"/>
                  </a:lnTo>
                  <a:lnTo>
                    <a:pt x="1873" y="65"/>
                  </a:lnTo>
                  <a:lnTo>
                    <a:pt x="1873" y="73"/>
                  </a:lnTo>
                  <a:lnTo>
                    <a:pt x="1873" y="80"/>
                  </a:lnTo>
                  <a:lnTo>
                    <a:pt x="1873" y="88"/>
                  </a:lnTo>
                  <a:lnTo>
                    <a:pt x="1873" y="97"/>
                  </a:lnTo>
                  <a:lnTo>
                    <a:pt x="1873" y="112"/>
                  </a:lnTo>
                  <a:lnTo>
                    <a:pt x="1873" y="121"/>
                  </a:lnTo>
                  <a:lnTo>
                    <a:pt x="1883" y="129"/>
                  </a:lnTo>
                  <a:lnTo>
                    <a:pt x="1883" y="145"/>
                  </a:lnTo>
                  <a:lnTo>
                    <a:pt x="1883" y="153"/>
                  </a:lnTo>
                  <a:lnTo>
                    <a:pt x="1883" y="170"/>
                  </a:lnTo>
                  <a:lnTo>
                    <a:pt x="1883" y="177"/>
                  </a:lnTo>
                  <a:lnTo>
                    <a:pt x="1883" y="194"/>
                  </a:lnTo>
                  <a:lnTo>
                    <a:pt x="1883" y="209"/>
                  </a:lnTo>
                  <a:lnTo>
                    <a:pt x="1883" y="218"/>
                  </a:lnTo>
                  <a:lnTo>
                    <a:pt x="1883" y="233"/>
                  </a:lnTo>
                  <a:lnTo>
                    <a:pt x="1883" y="250"/>
                  </a:lnTo>
                  <a:lnTo>
                    <a:pt x="1883" y="265"/>
                  </a:lnTo>
                  <a:lnTo>
                    <a:pt x="1883" y="282"/>
                  </a:lnTo>
                  <a:lnTo>
                    <a:pt x="1883" y="298"/>
                  </a:lnTo>
                  <a:lnTo>
                    <a:pt x="1894" y="315"/>
                  </a:lnTo>
                  <a:lnTo>
                    <a:pt x="1894" y="330"/>
                  </a:lnTo>
                  <a:lnTo>
                    <a:pt x="1894" y="347"/>
                  </a:lnTo>
                  <a:lnTo>
                    <a:pt x="1894" y="362"/>
                  </a:lnTo>
                  <a:lnTo>
                    <a:pt x="1894" y="379"/>
                  </a:lnTo>
                  <a:lnTo>
                    <a:pt x="1894" y="395"/>
                  </a:lnTo>
                  <a:lnTo>
                    <a:pt x="1894" y="412"/>
                  </a:lnTo>
                  <a:lnTo>
                    <a:pt x="1894" y="427"/>
                  </a:lnTo>
                  <a:lnTo>
                    <a:pt x="1894" y="444"/>
                  </a:lnTo>
                  <a:lnTo>
                    <a:pt x="1894" y="468"/>
                  </a:lnTo>
                  <a:lnTo>
                    <a:pt x="1894" y="483"/>
                  </a:lnTo>
                  <a:lnTo>
                    <a:pt x="1894" y="500"/>
                  </a:lnTo>
                  <a:lnTo>
                    <a:pt x="1903" y="516"/>
                  </a:lnTo>
                  <a:lnTo>
                    <a:pt x="1903" y="533"/>
                  </a:lnTo>
                  <a:lnTo>
                    <a:pt x="1903" y="556"/>
                  </a:lnTo>
                  <a:lnTo>
                    <a:pt x="1903" y="573"/>
                  </a:lnTo>
                  <a:lnTo>
                    <a:pt x="1903" y="589"/>
                  </a:lnTo>
                  <a:lnTo>
                    <a:pt x="1903" y="606"/>
                  </a:lnTo>
                  <a:lnTo>
                    <a:pt x="1903" y="630"/>
                  </a:lnTo>
                  <a:lnTo>
                    <a:pt x="1903" y="645"/>
                  </a:lnTo>
                  <a:lnTo>
                    <a:pt x="1903" y="664"/>
                  </a:lnTo>
                  <a:lnTo>
                    <a:pt x="1903" y="679"/>
                  </a:lnTo>
                  <a:lnTo>
                    <a:pt x="1903" y="703"/>
                  </a:lnTo>
                  <a:lnTo>
                    <a:pt x="1903" y="720"/>
                  </a:lnTo>
                  <a:lnTo>
                    <a:pt x="1903" y="735"/>
                  </a:lnTo>
                  <a:lnTo>
                    <a:pt x="1914" y="752"/>
                  </a:lnTo>
                  <a:lnTo>
                    <a:pt x="1914" y="767"/>
                  </a:lnTo>
                  <a:lnTo>
                    <a:pt x="1914" y="784"/>
                  </a:lnTo>
                  <a:lnTo>
                    <a:pt x="1914" y="800"/>
                  </a:lnTo>
                  <a:lnTo>
                    <a:pt x="1914" y="824"/>
                  </a:lnTo>
                  <a:lnTo>
                    <a:pt x="1914" y="841"/>
                  </a:lnTo>
                  <a:lnTo>
                    <a:pt x="1914" y="856"/>
                  </a:lnTo>
                  <a:lnTo>
                    <a:pt x="1914" y="873"/>
                  </a:lnTo>
                  <a:lnTo>
                    <a:pt x="1914" y="888"/>
                  </a:lnTo>
                  <a:lnTo>
                    <a:pt x="1914" y="905"/>
                  </a:lnTo>
                  <a:lnTo>
                    <a:pt x="1914" y="914"/>
                  </a:lnTo>
                  <a:lnTo>
                    <a:pt x="1914" y="929"/>
                  </a:lnTo>
                  <a:lnTo>
                    <a:pt x="1925" y="946"/>
                  </a:lnTo>
                  <a:lnTo>
                    <a:pt x="1925" y="961"/>
                  </a:lnTo>
                  <a:lnTo>
                    <a:pt x="1925" y="977"/>
                  </a:lnTo>
                  <a:lnTo>
                    <a:pt x="1925" y="985"/>
                  </a:lnTo>
                  <a:lnTo>
                    <a:pt x="1925" y="1002"/>
                  </a:lnTo>
                  <a:lnTo>
                    <a:pt x="1925" y="1009"/>
                  </a:lnTo>
                  <a:lnTo>
                    <a:pt x="1925" y="1026"/>
                  </a:lnTo>
                  <a:lnTo>
                    <a:pt x="1925" y="1035"/>
                  </a:lnTo>
                  <a:lnTo>
                    <a:pt x="1925" y="1050"/>
                  </a:lnTo>
                  <a:lnTo>
                    <a:pt x="1925" y="1058"/>
                  </a:lnTo>
                  <a:lnTo>
                    <a:pt x="1925" y="1074"/>
                  </a:lnTo>
                  <a:lnTo>
                    <a:pt x="1925" y="1082"/>
                  </a:lnTo>
                  <a:lnTo>
                    <a:pt x="1925" y="1091"/>
                  </a:lnTo>
                  <a:lnTo>
                    <a:pt x="1935" y="1099"/>
                  </a:lnTo>
                  <a:lnTo>
                    <a:pt x="1935" y="1106"/>
                  </a:lnTo>
                  <a:lnTo>
                    <a:pt x="1935" y="1115"/>
                  </a:lnTo>
                  <a:lnTo>
                    <a:pt x="1935" y="1123"/>
                  </a:lnTo>
                  <a:lnTo>
                    <a:pt x="1935" y="1132"/>
                  </a:lnTo>
                  <a:lnTo>
                    <a:pt x="1935" y="1138"/>
                  </a:lnTo>
                  <a:lnTo>
                    <a:pt x="1935" y="1147"/>
                  </a:lnTo>
                  <a:lnTo>
                    <a:pt x="1935" y="1155"/>
                  </a:lnTo>
                  <a:lnTo>
                    <a:pt x="1935" y="1164"/>
                  </a:lnTo>
                  <a:lnTo>
                    <a:pt x="1946" y="1171"/>
                  </a:lnTo>
                  <a:lnTo>
                    <a:pt x="1946" y="1179"/>
                  </a:lnTo>
                  <a:lnTo>
                    <a:pt x="1946" y="1171"/>
                  </a:lnTo>
                  <a:lnTo>
                    <a:pt x="1957" y="1164"/>
                  </a:lnTo>
                  <a:lnTo>
                    <a:pt x="1957" y="1155"/>
                  </a:lnTo>
                  <a:lnTo>
                    <a:pt x="1957" y="1147"/>
                  </a:lnTo>
                  <a:lnTo>
                    <a:pt x="1957" y="1138"/>
                  </a:lnTo>
                  <a:lnTo>
                    <a:pt x="1957" y="1132"/>
                  </a:lnTo>
                  <a:lnTo>
                    <a:pt x="1957" y="1123"/>
                  </a:lnTo>
                  <a:lnTo>
                    <a:pt x="1957" y="1115"/>
                  </a:lnTo>
                  <a:lnTo>
                    <a:pt x="1957" y="1106"/>
                  </a:lnTo>
                  <a:lnTo>
                    <a:pt x="1957" y="1099"/>
                  </a:lnTo>
                  <a:lnTo>
                    <a:pt x="1957" y="1091"/>
                  </a:lnTo>
                  <a:lnTo>
                    <a:pt x="1957" y="1082"/>
                  </a:lnTo>
                  <a:lnTo>
                    <a:pt x="1957" y="1067"/>
                  </a:lnTo>
                  <a:lnTo>
                    <a:pt x="1967" y="1058"/>
                  </a:lnTo>
                  <a:lnTo>
                    <a:pt x="1967" y="1050"/>
                  </a:lnTo>
                  <a:lnTo>
                    <a:pt x="1967" y="1035"/>
                  </a:lnTo>
                  <a:lnTo>
                    <a:pt x="1967" y="1026"/>
                  </a:lnTo>
                  <a:lnTo>
                    <a:pt x="1967" y="1009"/>
                  </a:lnTo>
                  <a:lnTo>
                    <a:pt x="1967" y="1002"/>
                  </a:lnTo>
                  <a:lnTo>
                    <a:pt x="1967" y="985"/>
                  </a:lnTo>
                  <a:lnTo>
                    <a:pt x="1967" y="970"/>
                  </a:lnTo>
                  <a:lnTo>
                    <a:pt x="1967" y="961"/>
                  </a:lnTo>
                  <a:lnTo>
                    <a:pt x="1967" y="946"/>
                  </a:lnTo>
                  <a:lnTo>
                    <a:pt x="1967" y="929"/>
                  </a:lnTo>
                  <a:lnTo>
                    <a:pt x="1967" y="914"/>
                  </a:lnTo>
                  <a:lnTo>
                    <a:pt x="1967" y="897"/>
                  </a:lnTo>
                  <a:lnTo>
                    <a:pt x="1976" y="881"/>
                  </a:lnTo>
                  <a:lnTo>
                    <a:pt x="1976" y="864"/>
                  </a:lnTo>
                  <a:lnTo>
                    <a:pt x="1976" y="849"/>
                  </a:lnTo>
                  <a:lnTo>
                    <a:pt x="1976" y="832"/>
                  </a:lnTo>
                  <a:lnTo>
                    <a:pt x="1976" y="817"/>
                  </a:lnTo>
                  <a:lnTo>
                    <a:pt x="1976" y="800"/>
                  </a:lnTo>
                  <a:lnTo>
                    <a:pt x="1976" y="784"/>
                  </a:lnTo>
                  <a:lnTo>
                    <a:pt x="1976" y="767"/>
                  </a:lnTo>
                  <a:lnTo>
                    <a:pt x="1976" y="752"/>
                  </a:lnTo>
                  <a:lnTo>
                    <a:pt x="1976" y="735"/>
                  </a:lnTo>
                  <a:lnTo>
                    <a:pt x="1976" y="720"/>
                  </a:lnTo>
                  <a:lnTo>
                    <a:pt x="1976" y="696"/>
                  </a:lnTo>
                  <a:lnTo>
                    <a:pt x="1987" y="679"/>
                  </a:lnTo>
                  <a:lnTo>
                    <a:pt x="1987" y="664"/>
                  </a:lnTo>
                  <a:lnTo>
                    <a:pt x="1987" y="645"/>
                  </a:lnTo>
                  <a:lnTo>
                    <a:pt x="1987" y="621"/>
                  </a:lnTo>
                  <a:lnTo>
                    <a:pt x="1987" y="606"/>
                  </a:lnTo>
                  <a:lnTo>
                    <a:pt x="1987" y="589"/>
                  </a:lnTo>
                  <a:lnTo>
                    <a:pt x="1987" y="573"/>
                  </a:lnTo>
                  <a:lnTo>
                    <a:pt x="1987" y="548"/>
                  </a:lnTo>
                  <a:lnTo>
                    <a:pt x="1987" y="533"/>
                  </a:lnTo>
                  <a:lnTo>
                    <a:pt x="1987" y="516"/>
                  </a:lnTo>
                  <a:lnTo>
                    <a:pt x="1987" y="500"/>
                  </a:lnTo>
                  <a:lnTo>
                    <a:pt x="1987" y="483"/>
                  </a:lnTo>
                  <a:lnTo>
                    <a:pt x="1987" y="459"/>
                  </a:lnTo>
                  <a:lnTo>
                    <a:pt x="1998" y="444"/>
                  </a:lnTo>
                  <a:lnTo>
                    <a:pt x="1998" y="427"/>
                  </a:lnTo>
                  <a:lnTo>
                    <a:pt x="1998" y="412"/>
                  </a:lnTo>
                  <a:lnTo>
                    <a:pt x="1998" y="395"/>
                  </a:lnTo>
                  <a:lnTo>
                    <a:pt x="1998" y="379"/>
                  </a:lnTo>
                  <a:lnTo>
                    <a:pt x="1998" y="362"/>
                  </a:lnTo>
                  <a:lnTo>
                    <a:pt x="1998" y="339"/>
                  </a:lnTo>
                  <a:lnTo>
                    <a:pt x="1998" y="323"/>
                  </a:lnTo>
                  <a:lnTo>
                    <a:pt x="1998" y="306"/>
                  </a:lnTo>
                  <a:lnTo>
                    <a:pt x="1998" y="291"/>
                  </a:lnTo>
                  <a:lnTo>
                    <a:pt x="1998" y="282"/>
                  </a:lnTo>
                  <a:lnTo>
                    <a:pt x="1998" y="265"/>
                  </a:lnTo>
                  <a:lnTo>
                    <a:pt x="2009" y="250"/>
                  </a:lnTo>
                  <a:lnTo>
                    <a:pt x="2009" y="233"/>
                  </a:lnTo>
                  <a:lnTo>
                    <a:pt x="2009" y="218"/>
                  </a:lnTo>
                  <a:lnTo>
                    <a:pt x="2009" y="209"/>
                  </a:lnTo>
                  <a:lnTo>
                    <a:pt x="2009" y="194"/>
                  </a:lnTo>
                  <a:lnTo>
                    <a:pt x="2009" y="177"/>
                  </a:lnTo>
                  <a:lnTo>
                    <a:pt x="2009" y="170"/>
                  </a:lnTo>
                  <a:lnTo>
                    <a:pt x="2009" y="153"/>
                  </a:lnTo>
                  <a:lnTo>
                    <a:pt x="2009" y="145"/>
                  </a:lnTo>
                  <a:lnTo>
                    <a:pt x="2009" y="129"/>
                  </a:lnTo>
                  <a:lnTo>
                    <a:pt x="2009" y="121"/>
                  </a:lnTo>
                  <a:lnTo>
                    <a:pt x="2009" y="105"/>
                  </a:lnTo>
                  <a:lnTo>
                    <a:pt x="2009" y="97"/>
                  </a:lnTo>
                  <a:lnTo>
                    <a:pt x="2019" y="88"/>
                  </a:lnTo>
                  <a:lnTo>
                    <a:pt x="2019" y="80"/>
                  </a:lnTo>
                  <a:lnTo>
                    <a:pt x="2019" y="73"/>
                  </a:lnTo>
                  <a:lnTo>
                    <a:pt x="2019" y="65"/>
                  </a:lnTo>
                  <a:lnTo>
                    <a:pt x="2019" y="56"/>
                  </a:lnTo>
                  <a:lnTo>
                    <a:pt x="2019" y="48"/>
                  </a:lnTo>
                  <a:lnTo>
                    <a:pt x="2019" y="41"/>
                  </a:lnTo>
                  <a:lnTo>
                    <a:pt x="2019" y="32"/>
                  </a:lnTo>
                  <a:lnTo>
                    <a:pt x="2019" y="24"/>
                  </a:lnTo>
                  <a:lnTo>
                    <a:pt x="2019" y="15"/>
                  </a:lnTo>
                  <a:lnTo>
                    <a:pt x="2030" y="8"/>
                  </a:lnTo>
                  <a:lnTo>
                    <a:pt x="2030" y="0"/>
                  </a:lnTo>
                  <a:lnTo>
                    <a:pt x="2030" y="8"/>
                  </a:lnTo>
                  <a:lnTo>
                    <a:pt x="2039" y="15"/>
                  </a:lnTo>
                  <a:lnTo>
                    <a:pt x="2039" y="24"/>
                  </a:lnTo>
                  <a:lnTo>
                    <a:pt x="2039" y="32"/>
                  </a:lnTo>
                  <a:lnTo>
                    <a:pt x="2039" y="41"/>
                  </a:lnTo>
                  <a:lnTo>
                    <a:pt x="2039" y="48"/>
                  </a:lnTo>
                  <a:lnTo>
                    <a:pt x="2039" y="56"/>
                  </a:lnTo>
                  <a:lnTo>
                    <a:pt x="2039" y="65"/>
                  </a:lnTo>
                  <a:lnTo>
                    <a:pt x="2039" y="73"/>
                  </a:lnTo>
                  <a:lnTo>
                    <a:pt x="2039" y="80"/>
                  </a:lnTo>
                  <a:lnTo>
                    <a:pt x="2039" y="88"/>
                  </a:lnTo>
                  <a:lnTo>
                    <a:pt x="2039" y="97"/>
                  </a:lnTo>
                  <a:lnTo>
                    <a:pt x="2050" y="112"/>
                  </a:lnTo>
                  <a:lnTo>
                    <a:pt x="2050" y="121"/>
                  </a:lnTo>
                  <a:lnTo>
                    <a:pt x="2050" y="129"/>
                  </a:lnTo>
                  <a:lnTo>
                    <a:pt x="2050" y="145"/>
                  </a:lnTo>
                  <a:lnTo>
                    <a:pt x="2050" y="153"/>
                  </a:lnTo>
                  <a:lnTo>
                    <a:pt x="2050" y="170"/>
                  </a:lnTo>
                  <a:lnTo>
                    <a:pt x="2050" y="177"/>
                  </a:lnTo>
                  <a:lnTo>
                    <a:pt x="2050" y="194"/>
                  </a:lnTo>
                  <a:lnTo>
                    <a:pt x="2050" y="209"/>
                  </a:lnTo>
                  <a:lnTo>
                    <a:pt x="2050" y="218"/>
                  </a:lnTo>
                  <a:lnTo>
                    <a:pt x="2050" y="233"/>
                  </a:lnTo>
                  <a:lnTo>
                    <a:pt x="2050" y="250"/>
                  </a:lnTo>
                  <a:lnTo>
                    <a:pt x="2050" y="265"/>
                  </a:lnTo>
                  <a:lnTo>
                    <a:pt x="2060" y="282"/>
                  </a:lnTo>
                  <a:lnTo>
                    <a:pt x="2060" y="298"/>
                  </a:lnTo>
                  <a:lnTo>
                    <a:pt x="2060" y="315"/>
                  </a:lnTo>
                  <a:lnTo>
                    <a:pt x="2060" y="330"/>
                  </a:lnTo>
                  <a:lnTo>
                    <a:pt x="2060" y="347"/>
                  </a:lnTo>
                  <a:lnTo>
                    <a:pt x="2060" y="362"/>
                  </a:lnTo>
                  <a:lnTo>
                    <a:pt x="2060" y="379"/>
                  </a:lnTo>
                  <a:lnTo>
                    <a:pt x="2060" y="395"/>
                  </a:lnTo>
                  <a:lnTo>
                    <a:pt x="2060" y="412"/>
                  </a:lnTo>
                  <a:lnTo>
                    <a:pt x="2060" y="427"/>
                  </a:lnTo>
                  <a:lnTo>
                    <a:pt x="2060" y="444"/>
                  </a:lnTo>
                  <a:lnTo>
                    <a:pt x="2060" y="459"/>
                  </a:lnTo>
                  <a:lnTo>
                    <a:pt x="2071" y="483"/>
                  </a:lnTo>
                  <a:lnTo>
                    <a:pt x="2071" y="500"/>
                  </a:lnTo>
                  <a:lnTo>
                    <a:pt x="2071" y="516"/>
                  </a:lnTo>
                  <a:lnTo>
                    <a:pt x="2071" y="533"/>
                  </a:lnTo>
                  <a:lnTo>
                    <a:pt x="2071" y="556"/>
                  </a:lnTo>
                  <a:lnTo>
                    <a:pt x="2071" y="573"/>
                  </a:lnTo>
                  <a:lnTo>
                    <a:pt x="2071" y="589"/>
                  </a:lnTo>
                  <a:lnTo>
                    <a:pt x="2071" y="606"/>
                  </a:lnTo>
                  <a:lnTo>
                    <a:pt x="2071" y="621"/>
                  </a:lnTo>
                  <a:lnTo>
                    <a:pt x="2071" y="645"/>
                  </a:lnTo>
                  <a:lnTo>
                    <a:pt x="2071" y="664"/>
                  </a:lnTo>
                  <a:lnTo>
                    <a:pt x="2071" y="679"/>
                  </a:lnTo>
                  <a:lnTo>
                    <a:pt x="2071" y="696"/>
                  </a:lnTo>
                  <a:lnTo>
                    <a:pt x="2082" y="720"/>
                  </a:lnTo>
                  <a:lnTo>
                    <a:pt x="2082" y="735"/>
                  </a:lnTo>
                  <a:lnTo>
                    <a:pt x="2082" y="752"/>
                  </a:lnTo>
                  <a:lnTo>
                    <a:pt x="2082" y="767"/>
                  </a:lnTo>
                  <a:lnTo>
                    <a:pt x="2082" y="784"/>
                  </a:lnTo>
                  <a:lnTo>
                    <a:pt x="2082" y="800"/>
                  </a:lnTo>
                  <a:lnTo>
                    <a:pt x="2082" y="817"/>
                  </a:lnTo>
                  <a:lnTo>
                    <a:pt x="2082" y="832"/>
                  </a:lnTo>
                  <a:lnTo>
                    <a:pt x="2082" y="849"/>
                  </a:lnTo>
                  <a:lnTo>
                    <a:pt x="2082" y="864"/>
                  </a:lnTo>
                  <a:lnTo>
                    <a:pt x="2082" y="881"/>
                  </a:lnTo>
                  <a:lnTo>
                    <a:pt x="2082" y="897"/>
                  </a:lnTo>
                  <a:lnTo>
                    <a:pt x="2093" y="914"/>
                  </a:lnTo>
                  <a:lnTo>
                    <a:pt x="2093" y="929"/>
                  </a:lnTo>
                  <a:lnTo>
                    <a:pt x="2093" y="946"/>
                  </a:lnTo>
                  <a:lnTo>
                    <a:pt x="2093" y="961"/>
                  </a:lnTo>
                  <a:lnTo>
                    <a:pt x="2093" y="970"/>
                  </a:lnTo>
                  <a:lnTo>
                    <a:pt x="2093" y="985"/>
                  </a:lnTo>
                  <a:lnTo>
                    <a:pt x="2093" y="1002"/>
                  </a:lnTo>
                  <a:lnTo>
                    <a:pt x="2093" y="1009"/>
                  </a:lnTo>
                  <a:lnTo>
                    <a:pt x="2093" y="1026"/>
                  </a:lnTo>
                  <a:lnTo>
                    <a:pt x="2093" y="1035"/>
                  </a:lnTo>
                  <a:lnTo>
                    <a:pt x="2093" y="1050"/>
                  </a:lnTo>
                  <a:lnTo>
                    <a:pt x="2093" y="1058"/>
                  </a:lnTo>
                  <a:lnTo>
                    <a:pt x="2093" y="1067"/>
                  </a:lnTo>
                  <a:lnTo>
                    <a:pt x="2103" y="1082"/>
                  </a:lnTo>
                  <a:lnTo>
                    <a:pt x="2103" y="1091"/>
                  </a:lnTo>
                  <a:lnTo>
                    <a:pt x="2103" y="1099"/>
                  </a:lnTo>
                  <a:lnTo>
                    <a:pt x="2103" y="1106"/>
                  </a:lnTo>
                  <a:lnTo>
                    <a:pt x="2103" y="1115"/>
                  </a:lnTo>
                  <a:lnTo>
                    <a:pt x="2103" y="1123"/>
                  </a:lnTo>
                  <a:lnTo>
                    <a:pt x="2103" y="1132"/>
                  </a:lnTo>
                  <a:lnTo>
                    <a:pt x="2103" y="1138"/>
                  </a:lnTo>
                  <a:lnTo>
                    <a:pt x="2103" y="1147"/>
                  </a:lnTo>
                  <a:lnTo>
                    <a:pt x="2103" y="1155"/>
                  </a:lnTo>
                  <a:lnTo>
                    <a:pt x="2103" y="1164"/>
                  </a:lnTo>
                  <a:lnTo>
                    <a:pt x="2112" y="1171"/>
                  </a:lnTo>
                  <a:lnTo>
                    <a:pt x="2112" y="1179"/>
                  </a:lnTo>
                  <a:lnTo>
                    <a:pt x="2123" y="1171"/>
                  </a:lnTo>
                  <a:lnTo>
                    <a:pt x="2123" y="1164"/>
                  </a:lnTo>
                  <a:lnTo>
                    <a:pt x="2123" y="1155"/>
                  </a:lnTo>
                  <a:lnTo>
                    <a:pt x="2123" y="1147"/>
                  </a:lnTo>
                  <a:lnTo>
                    <a:pt x="2123" y="1138"/>
                  </a:lnTo>
                  <a:lnTo>
                    <a:pt x="2123" y="1132"/>
                  </a:lnTo>
                  <a:lnTo>
                    <a:pt x="2123" y="1123"/>
                  </a:lnTo>
                  <a:lnTo>
                    <a:pt x="2123" y="1115"/>
                  </a:lnTo>
                  <a:lnTo>
                    <a:pt x="2123" y="1106"/>
                  </a:lnTo>
                  <a:lnTo>
                    <a:pt x="2123" y="1099"/>
                  </a:lnTo>
                  <a:lnTo>
                    <a:pt x="2123" y="1091"/>
                  </a:lnTo>
                  <a:lnTo>
                    <a:pt x="2134" y="1082"/>
                  </a:lnTo>
                  <a:lnTo>
                    <a:pt x="2134" y="1074"/>
                  </a:lnTo>
                  <a:lnTo>
                    <a:pt x="2134" y="1058"/>
                  </a:lnTo>
                  <a:lnTo>
                    <a:pt x="2134" y="1050"/>
                  </a:lnTo>
                  <a:lnTo>
                    <a:pt x="2134" y="1035"/>
                  </a:lnTo>
                  <a:lnTo>
                    <a:pt x="2134" y="1026"/>
                  </a:lnTo>
                  <a:lnTo>
                    <a:pt x="2134" y="1009"/>
                  </a:lnTo>
                  <a:lnTo>
                    <a:pt x="2134" y="1002"/>
                  </a:lnTo>
                  <a:lnTo>
                    <a:pt x="2134" y="985"/>
                  </a:lnTo>
                  <a:lnTo>
                    <a:pt x="2134" y="970"/>
                  </a:lnTo>
                  <a:lnTo>
                    <a:pt x="2134" y="961"/>
                  </a:lnTo>
                  <a:lnTo>
                    <a:pt x="2134" y="946"/>
                  </a:lnTo>
                  <a:lnTo>
                    <a:pt x="2134" y="929"/>
                  </a:lnTo>
                  <a:lnTo>
                    <a:pt x="2144" y="914"/>
                  </a:lnTo>
                  <a:lnTo>
                    <a:pt x="2144" y="897"/>
                  </a:lnTo>
                  <a:lnTo>
                    <a:pt x="2144" y="888"/>
                  </a:lnTo>
                  <a:lnTo>
                    <a:pt x="2144" y="873"/>
                  </a:lnTo>
                  <a:lnTo>
                    <a:pt x="2144" y="856"/>
                  </a:lnTo>
                  <a:lnTo>
                    <a:pt x="2144" y="841"/>
                  </a:lnTo>
                  <a:lnTo>
                    <a:pt x="2144" y="817"/>
                  </a:lnTo>
                  <a:lnTo>
                    <a:pt x="2144" y="800"/>
                  </a:lnTo>
                  <a:lnTo>
                    <a:pt x="2144" y="784"/>
                  </a:lnTo>
                  <a:lnTo>
                    <a:pt x="2144" y="767"/>
                  </a:lnTo>
                  <a:lnTo>
                    <a:pt x="2144" y="752"/>
                  </a:lnTo>
                  <a:lnTo>
                    <a:pt x="2144" y="735"/>
                  </a:lnTo>
                  <a:lnTo>
                    <a:pt x="2155" y="720"/>
                  </a:lnTo>
                  <a:lnTo>
                    <a:pt x="2155" y="696"/>
                  </a:lnTo>
                  <a:lnTo>
                    <a:pt x="2155" y="679"/>
                  </a:lnTo>
                  <a:lnTo>
                    <a:pt x="2155" y="664"/>
                  </a:lnTo>
                  <a:lnTo>
                    <a:pt x="2155" y="645"/>
                  </a:lnTo>
                  <a:lnTo>
                    <a:pt x="2155" y="630"/>
                  </a:lnTo>
                  <a:lnTo>
                    <a:pt x="2155" y="606"/>
                  </a:lnTo>
                  <a:lnTo>
                    <a:pt x="2155" y="589"/>
                  </a:lnTo>
                  <a:lnTo>
                    <a:pt x="2155" y="573"/>
                  </a:lnTo>
                  <a:lnTo>
                    <a:pt x="2155" y="556"/>
                  </a:lnTo>
                  <a:lnTo>
                    <a:pt x="2155" y="533"/>
                  </a:lnTo>
                  <a:lnTo>
                    <a:pt x="2155" y="516"/>
                  </a:lnTo>
                  <a:lnTo>
                    <a:pt x="2155" y="500"/>
                  </a:lnTo>
                  <a:lnTo>
                    <a:pt x="2166" y="483"/>
                  </a:lnTo>
                  <a:lnTo>
                    <a:pt x="2166" y="459"/>
                  </a:lnTo>
                  <a:lnTo>
                    <a:pt x="2166" y="444"/>
                  </a:lnTo>
                  <a:lnTo>
                    <a:pt x="2166" y="427"/>
                  </a:lnTo>
                  <a:lnTo>
                    <a:pt x="2166" y="412"/>
                  </a:lnTo>
                  <a:lnTo>
                    <a:pt x="2166" y="395"/>
                  </a:lnTo>
                  <a:lnTo>
                    <a:pt x="2166" y="379"/>
                  </a:lnTo>
                  <a:lnTo>
                    <a:pt x="2166" y="362"/>
                  </a:lnTo>
                  <a:lnTo>
                    <a:pt x="2166" y="347"/>
                  </a:lnTo>
                  <a:lnTo>
                    <a:pt x="2166" y="330"/>
                  </a:lnTo>
                  <a:lnTo>
                    <a:pt x="2166" y="315"/>
                  </a:lnTo>
                  <a:lnTo>
                    <a:pt x="2166" y="298"/>
                  </a:lnTo>
                  <a:lnTo>
                    <a:pt x="2175" y="282"/>
                  </a:lnTo>
                  <a:lnTo>
                    <a:pt x="2175" y="265"/>
                  </a:lnTo>
                  <a:lnTo>
                    <a:pt x="2175" y="250"/>
                  </a:lnTo>
                  <a:lnTo>
                    <a:pt x="2175" y="233"/>
                  </a:lnTo>
                  <a:lnTo>
                    <a:pt x="2175" y="218"/>
                  </a:lnTo>
                  <a:lnTo>
                    <a:pt x="2175" y="209"/>
                  </a:lnTo>
                  <a:lnTo>
                    <a:pt x="2175" y="194"/>
                  </a:lnTo>
                  <a:lnTo>
                    <a:pt x="2175" y="177"/>
                  </a:lnTo>
                  <a:lnTo>
                    <a:pt x="2175" y="170"/>
                  </a:lnTo>
                  <a:lnTo>
                    <a:pt x="2175" y="153"/>
                  </a:lnTo>
                  <a:lnTo>
                    <a:pt x="2175" y="145"/>
                  </a:lnTo>
                  <a:lnTo>
                    <a:pt x="2175" y="129"/>
                  </a:lnTo>
                  <a:lnTo>
                    <a:pt x="2175" y="121"/>
                  </a:lnTo>
                  <a:lnTo>
                    <a:pt x="2186" y="112"/>
                  </a:lnTo>
                  <a:lnTo>
                    <a:pt x="2186" y="97"/>
                  </a:lnTo>
                  <a:lnTo>
                    <a:pt x="2186" y="88"/>
                  </a:lnTo>
                  <a:lnTo>
                    <a:pt x="2186" y="80"/>
                  </a:lnTo>
                  <a:lnTo>
                    <a:pt x="2186" y="73"/>
                  </a:lnTo>
                  <a:lnTo>
                    <a:pt x="2186" y="65"/>
                  </a:lnTo>
                  <a:lnTo>
                    <a:pt x="2186" y="56"/>
                  </a:lnTo>
                  <a:lnTo>
                    <a:pt x="2186" y="48"/>
                  </a:lnTo>
                  <a:lnTo>
                    <a:pt x="2186" y="41"/>
                  </a:lnTo>
                  <a:lnTo>
                    <a:pt x="2186" y="32"/>
                  </a:lnTo>
                  <a:lnTo>
                    <a:pt x="2186" y="24"/>
                  </a:lnTo>
                  <a:lnTo>
                    <a:pt x="2196" y="15"/>
                  </a:lnTo>
                  <a:lnTo>
                    <a:pt x="2196" y="8"/>
                  </a:lnTo>
                  <a:lnTo>
                    <a:pt x="2196" y="0"/>
                  </a:lnTo>
                  <a:lnTo>
                    <a:pt x="2207" y="8"/>
                  </a:lnTo>
                  <a:lnTo>
                    <a:pt x="2207" y="15"/>
                  </a:lnTo>
                  <a:lnTo>
                    <a:pt x="2207" y="24"/>
                  </a:lnTo>
                  <a:lnTo>
                    <a:pt x="2207" y="32"/>
                  </a:lnTo>
                  <a:lnTo>
                    <a:pt x="2207" y="41"/>
                  </a:lnTo>
                  <a:lnTo>
                    <a:pt x="2207" y="48"/>
                  </a:lnTo>
                  <a:lnTo>
                    <a:pt x="2207" y="56"/>
                  </a:lnTo>
                  <a:lnTo>
                    <a:pt x="2207" y="65"/>
                  </a:lnTo>
                  <a:lnTo>
                    <a:pt x="2207" y="73"/>
                  </a:lnTo>
                  <a:lnTo>
                    <a:pt x="2207" y="80"/>
                  </a:lnTo>
                  <a:lnTo>
                    <a:pt x="2218" y="88"/>
                  </a:lnTo>
                  <a:lnTo>
                    <a:pt x="2218" y="97"/>
                  </a:lnTo>
                  <a:lnTo>
                    <a:pt x="2218" y="105"/>
                  </a:lnTo>
                  <a:lnTo>
                    <a:pt x="2218" y="121"/>
                  </a:lnTo>
                  <a:lnTo>
                    <a:pt x="2218" y="129"/>
                  </a:lnTo>
                  <a:lnTo>
                    <a:pt x="2218" y="145"/>
                  </a:lnTo>
                  <a:lnTo>
                    <a:pt x="2218" y="153"/>
                  </a:lnTo>
                  <a:lnTo>
                    <a:pt x="2218" y="170"/>
                  </a:lnTo>
                  <a:lnTo>
                    <a:pt x="2218" y="177"/>
                  </a:lnTo>
                  <a:lnTo>
                    <a:pt x="2218" y="194"/>
                  </a:lnTo>
                  <a:lnTo>
                    <a:pt x="2218" y="202"/>
                  </a:lnTo>
                  <a:lnTo>
                    <a:pt x="2218" y="218"/>
                  </a:lnTo>
                  <a:lnTo>
                    <a:pt x="2218" y="233"/>
                  </a:lnTo>
                  <a:lnTo>
                    <a:pt x="2228" y="250"/>
                  </a:lnTo>
                  <a:lnTo>
                    <a:pt x="2228" y="265"/>
                  </a:lnTo>
                  <a:lnTo>
                    <a:pt x="2228" y="274"/>
                  </a:lnTo>
                  <a:lnTo>
                    <a:pt x="2228" y="291"/>
                  </a:lnTo>
                  <a:lnTo>
                    <a:pt x="2228" y="306"/>
                  </a:lnTo>
                  <a:lnTo>
                    <a:pt x="2228" y="323"/>
                  </a:lnTo>
                  <a:lnTo>
                    <a:pt x="2228" y="339"/>
                  </a:lnTo>
                  <a:lnTo>
                    <a:pt x="2228" y="356"/>
                  </a:lnTo>
                  <a:lnTo>
                    <a:pt x="2228" y="379"/>
                  </a:lnTo>
                  <a:lnTo>
                    <a:pt x="2228" y="395"/>
                  </a:lnTo>
                  <a:lnTo>
                    <a:pt x="2228" y="412"/>
                  </a:lnTo>
                  <a:lnTo>
                    <a:pt x="2228" y="427"/>
                  </a:lnTo>
                  <a:lnTo>
                    <a:pt x="2239" y="444"/>
                  </a:lnTo>
                  <a:lnTo>
                    <a:pt x="2239" y="459"/>
                  </a:lnTo>
                  <a:lnTo>
                    <a:pt x="2239" y="476"/>
                  </a:lnTo>
                  <a:lnTo>
                    <a:pt x="2239" y="500"/>
                  </a:lnTo>
                  <a:lnTo>
                    <a:pt x="2239" y="516"/>
                  </a:lnTo>
                  <a:lnTo>
                    <a:pt x="2239" y="533"/>
                  </a:lnTo>
                  <a:lnTo>
                    <a:pt x="2239" y="548"/>
                  </a:lnTo>
                  <a:lnTo>
                    <a:pt x="2239" y="573"/>
                  </a:lnTo>
                  <a:lnTo>
                    <a:pt x="2239" y="589"/>
                  </a:lnTo>
                  <a:lnTo>
                    <a:pt x="2239" y="606"/>
                  </a:lnTo>
                  <a:lnTo>
                    <a:pt x="2239" y="621"/>
                  </a:lnTo>
                  <a:lnTo>
                    <a:pt x="2239" y="645"/>
                  </a:lnTo>
                  <a:lnTo>
                    <a:pt x="2239" y="664"/>
                  </a:lnTo>
                  <a:lnTo>
                    <a:pt x="2248" y="679"/>
                  </a:lnTo>
                  <a:lnTo>
                    <a:pt x="2248" y="696"/>
                  </a:lnTo>
                  <a:lnTo>
                    <a:pt x="2248" y="711"/>
                  </a:lnTo>
                  <a:lnTo>
                    <a:pt x="2248" y="735"/>
                  </a:lnTo>
                  <a:lnTo>
                    <a:pt x="2248" y="752"/>
                  </a:lnTo>
                  <a:lnTo>
                    <a:pt x="2248" y="767"/>
                  </a:lnTo>
                  <a:lnTo>
                    <a:pt x="2248" y="784"/>
                  </a:lnTo>
                  <a:lnTo>
                    <a:pt x="2248" y="800"/>
                  </a:lnTo>
                  <a:lnTo>
                    <a:pt x="2248" y="817"/>
                  </a:lnTo>
                  <a:lnTo>
                    <a:pt x="2248" y="832"/>
                  </a:lnTo>
                  <a:lnTo>
                    <a:pt x="2248" y="849"/>
                  </a:lnTo>
                  <a:lnTo>
                    <a:pt x="2248" y="864"/>
                  </a:lnTo>
                  <a:lnTo>
                    <a:pt x="2259" y="881"/>
                  </a:lnTo>
                  <a:lnTo>
                    <a:pt x="2259" y="897"/>
                  </a:lnTo>
                  <a:lnTo>
                    <a:pt x="2259" y="914"/>
                  </a:lnTo>
                  <a:lnTo>
                    <a:pt x="2259" y="929"/>
                  </a:lnTo>
                  <a:lnTo>
                    <a:pt x="2259" y="946"/>
                  </a:lnTo>
                  <a:lnTo>
                    <a:pt x="2259" y="961"/>
                  </a:lnTo>
                  <a:lnTo>
                    <a:pt x="2259" y="970"/>
                  </a:lnTo>
                  <a:lnTo>
                    <a:pt x="2259" y="985"/>
                  </a:lnTo>
                  <a:lnTo>
                    <a:pt x="2259" y="1002"/>
                  </a:lnTo>
                  <a:lnTo>
                    <a:pt x="2259" y="1009"/>
                  </a:lnTo>
                  <a:lnTo>
                    <a:pt x="2259" y="1026"/>
                  </a:lnTo>
                  <a:lnTo>
                    <a:pt x="2259" y="1035"/>
                  </a:lnTo>
                  <a:lnTo>
                    <a:pt x="2259" y="1050"/>
                  </a:lnTo>
                  <a:lnTo>
                    <a:pt x="2270" y="1058"/>
                  </a:lnTo>
                  <a:lnTo>
                    <a:pt x="2270" y="1067"/>
                  </a:lnTo>
                  <a:lnTo>
                    <a:pt x="2270" y="1082"/>
                  </a:lnTo>
                  <a:lnTo>
                    <a:pt x="2270" y="1091"/>
                  </a:lnTo>
                  <a:lnTo>
                    <a:pt x="2270" y="1099"/>
                  </a:lnTo>
                  <a:lnTo>
                    <a:pt x="2270" y="1106"/>
                  </a:lnTo>
                  <a:lnTo>
                    <a:pt x="2270" y="1115"/>
                  </a:lnTo>
                  <a:lnTo>
                    <a:pt x="2270" y="1123"/>
                  </a:lnTo>
                  <a:lnTo>
                    <a:pt x="2270" y="1132"/>
                  </a:lnTo>
                  <a:lnTo>
                    <a:pt x="2270" y="1138"/>
                  </a:lnTo>
                  <a:lnTo>
                    <a:pt x="2270" y="1147"/>
                  </a:lnTo>
                  <a:lnTo>
                    <a:pt x="2270" y="1155"/>
                  </a:lnTo>
                  <a:lnTo>
                    <a:pt x="2280" y="1164"/>
                  </a:lnTo>
                  <a:lnTo>
                    <a:pt x="2280" y="1171"/>
                  </a:lnTo>
                  <a:lnTo>
                    <a:pt x="2280" y="1179"/>
                  </a:lnTo>
                  <a:lnTo>
                    <a:pt x="2291" y="1171"/>
                  </a:lnTo>
                  <a:lnTo>
                    <a:pt x="2291" y="1164"/>
                  </a:lnTo>
                  <a:lnTo>
                    <a:pt x="2291" y="1155"/>
                  </a:lnTo>
                  <a:lnTo>
                    <a:pt x="2291" y="1147"/>
                  </a:lnTo>
                  <a:lnTo>
                    <a:pt x="2291" y="1138"/>
                  </a:lnTo>
                  <a:lnTo>
                    <a:pt x="2291" y="1132"/>
                  </a:lnTo>
                  <a:lnTo>
                    <a:pt x="2291" y="1123"/>
                  </a:lnTo>
                  <a:lnTo>
                    <a:pt x="2291" y="1115"/>
                  </a:lnTo>
                  <a:lnTo>
                    <a:pt x="2291" y="1106"/>
                  </a:lnTo>
                  <a:lnTo>
                    <a:pt x="2302" y="1099"/>
                  </a:lnTo>
                  <a:lnTo>
                    <a:pt x="2302" y="1091"/>
                  </a:lnTo>
                  <a:lnTo>
                    <a:pt x="2302" y="1082"/>
                  </a:lnTo>
                  <a:lnTo>
                    <a:pt x="2302" y="1074"/>
                  </a:lnTo>
                  <a:lnTo>
                    <a:pt x="2302" y="1058"/>
                  </a:lnTo>
                  <a:lnTo>
                    <a:pt x="2302" y="1050"/>
                  </a:lnTo>
                  <a:lnTo>
                    <a:pt x="2302" y="1041"/>
                  </a:lnTo>
                  <a:lnTo>
                    <a:pt x="2302" y="1026"/>
                  </a:lnTo>
                  <a:lnTo>
                    <a:pt x="2302" y="1018"/>
                  </a:lnTo>
                  <a:lnTo>
                    <a:pt x="2302" y="1002"/>
                  </a:lnTo>
                  <a:lnTo>
                    <a:pt x="2302" y="985"/>
                  </a:lnTo>
                  <a:lnTo>
                    <a:pt x="2302" y="977"/>
                  </a:lnTo>
                  <a:lnTo>
                    <a:pt x="2302" y="961"/>
                  </a:lnTo>
                  <a:lnTo>
                    <a:pt x="2312" y="946"/>
                  </a:lnTo>
                  <a:lnTo>
                    <a:pt x="2312" y="929"/>
                  </a:lnTo>
                  <a:lnTo>
                    <a:pt x="2312" y="914"/>
                  </a:lnTo>
                  <a:lnTo>
                    <a:pt x="2312" y="905"/>
                  </a:lnTo>
                  <a:lnTo>
                    <a:pt x="2312" y="888"/>
                  </a:lnTo>
                  <a:lnTo>
                    <a:pt x="2312" y="873"/>
                  </a:lnTo>
                  <a:lnTo>
                    <a:pt x="2312" y="856"/>
                  </a:lnTo>
                  <a:lnTo>
                    <a:pt x="2312" y="841"/>
                  </a:lnTo>
                  <a:lnTo>
                    <a:pt x="2312" y="824"/>
                  </a:lnTo>
                  <a:lnTo>
                    <a:pt x="2312" y="808"/>
                  </a:lnTo>
                  <a:lnTo>
                    <a:pt x="2312" y="784"/>
                  </a:lnTo>
                  <a:lnTo>
                    <a:pt x="2312" y="767"/>
                  </a:lnTo>
                  <a:lnTo>
                    <a:pt x="2321" y="752"/>
                  </a:lnTo>
                  <a:lnTo>
                    <a:pt x="2321" y="735"/>
                  </a:lnTo>
                  <a:lnTo>
                    <a:pt x="2321" y="720"/>
                  </a:lnTo>
                  <a:lnTo>
                    <a:pt x="2321" y="703"/>
                  </a:lnTo>
                  <a:lnTo>
                    <a:pt x="2321" y="679"/>
                  </a:lnTo>
                  <a:lnTo>
                    <a:pt x="2321" y="664"/>
                  </a:lnTo>
                  <a:lnTo>
                    <a:pt x="2321" y="645"/>
                  </a:lnTo>
                  <a:lnTo>
                    <a:pt x="2321" y="630"/>
                  </a:lnTo>
                  <a:lnTo>
                    <a:pt x="2321" y="613"/>
                  </a:lnTo>
                  <a:lnTo>
                    <a:pt x="2321" y="589"/>
                  </a:lnTo>
                  <a:lnTo>
                    <a:pt x="2321" y="573"/>
                  </a:lnTo>
                  <a:lnTo>
                    <a:pt x="2321" y="556"/>
                  </a:lnTo>
                  <a:lnTo>
                    <a:pt x="2321" y="541"/>
                  </a:lnTo>
                  <a:lnTo>
                    <a:pt x="2332" y="516"/>
                  </a:lnTo>
                  <a:lnTo>
                    <a:pt x="2332" y="500"/>
                  </a:lnTo>
                  <a:lnTo>
                    <a:pt x="2332" y="483"/>
                  </a:lnTo>
                  <a:lnTo>
                    <a:pt x="2332" y="468"/>
                  </a:lnTo>
                  <a:lnTo>
                    <a:pt x="2332" y="444"/>
                  </a:lnTo>
                  <a:lnTo>
                    <a:pt x="2332" y="427"/>
                  </a:lnTo>
                  <a:lnTo>
                    <a:pt x="2332" y="412"/>
                  </a:lnTo>
                  <a:lnTo>
                    <a:pt x="2332" y="395"/>
                  </a:lnTo>
                  <a:lnTo>
                    <a:pt x="2332" y="379"/>
                  </a:lnTo>
                  <a:lnTo>
                    <a:pt x="2332" y="362"/>
                  </a:lnTo>
                  <a:lnTo>
                    <a:pt x="2332" y="347"/>
                  </a:lnTo>
                  <a:lnTo>
                    <a:pt x="2332" y="330"/>
                  </a:lnTo>
                  <a:lnTo>
                    <a:pt x="2343" y="315"/>
                  </a:lnTo>
                  <a:lnTo>
                    <a:pt x="2343" y="298"/>
                  </a:lnTo>
                  <a:lnTo>
                    <a:pt x="2343" y="282"/>
                  </a:lnTo>
                  <a:lnTo>
                    <a:pt x="2343" y="265"/>
                  </a:lnTo>
                  <a:lnTo>
                    <a:pt x="2343" y="250"/>
                  </a:lnTo>
                  <a:lnTo>
                    <a:pt x="2343" y="233"/>
                  </a:lnTo>
                  <a:lnTo>
                    <a:pt x="2343" y="226"/>
                  </a:lnTo>
                  <a:lnTo>
                    <a:pt x="2343" y="209"/>
                  </a:lnTo>
                  <a:lnTo>
                    <a:pt x="2343" y="194"/>
                  </a:lnTo>
                  <a:lnTo>
                    <a:pt x="2343" y="177"/>
                  </a:lnTo>
                  <a:lnTo>
                    <a:pt x="2343" y="170"/>
                  </a:lnTo>
                  <a:lnTo>
                    <a:pt x="2343" y="153"/>
                  </a:lnTo>
                  <a:lnTo>
                    <a:pt x="2343" y="145"/>
                  </a:lnTo>
                  <a:lnTo>
                    <a:pt x="2354" y="129"/>
                  </a:lnTo>
                  <a:lnTo>
                    <a:pt x="2354" y="121"/>
                  </a:lnTo>
                  <a:lnTo>
                    <a:pt x="2354" y="112"/>
                  </a:lnTo>
                  <a:lnTo>
                    <a:pt x="2354" y="97"/>
                  </a:lnTo>
                  <a:lnTo>
                    <a:pt x="2354" y="88"/>
                  </a:lnTo>
                  <a:lnTo>
                    <a:pt x="2354" y="80"/>
                  </a:lnTo>
                  <a:lnTo>
                    <a:pt x="2354" y="73"/>
                  </a:lnTo>
                  <a:lnTo>
                    <a:pt x="2354" y="65"/>
                  </a:lnTo>
                  <a:lnTo>
                    <a:pt x="2354" y="56"/>
                  </a:lnTo>
                  <a:lnTo>
                    <a:pt x="2354" y="48"/>
                  </a:lnTo>
                  <a:lnTo>
                    <a:pt x="2354" y="41"/>
                  </a:lnTo>
                  <a:lnTo>
                    <a:pt x="2354" y="32"/>
                  </a:lnTo>
                  <a:lnTo>
                    <a:pt x="2364" y="24"/>
                  </a:lnTo>
                  <a:lnTo>
                    <a:pt x="2364" y="15"/>
                  </a:lnTo>
                  <a:lnTo>
                    <a:pt x="2364" y="8"/>
                  </a:lnTo>
                  <a:lnTo>
                    <a:pt x="2375" y="0"/>
                  </a:lnTo>
                  <a:lnTo>
                    <a:pt x="2375" y="8"/>
                  </a:lnTo>
                  <a:lnTo>
                    <a:pt x="2375" y="15"/>
                  </a:lnTo>
                  <a:lnTo>
                    <a:pt x="2375" y="24"/>
                  </a:lnTo>
                  <a:lnTo>
                    <a:pt x="2375" y="32"/>
                  </a:lnTo>
                  <a:lnTo>
                    <a:pt x="2375" y="41"/>
                  </a:lnTo>
                  <a:lnTo>
                    <a:pt x="2375" y="48"/>
                  </a:lnTo>
                  <a:lnTo>
                    <a:pt x="2375" y="56"/>
                  </a:lnTo>
                  <a:lnTo>
                    <a:pt x="2375" y="65"/>
                  </a:lnTo>
                  <a:lnTo>
                    <a:pt x="2384" y="73"/>
                  </a:lnTo>
                  <a:lnTo>
                    <a:pt x="2384" y="80"/>
                  </a:lnTo>
                  <a:lnTo>
                    <a:pt x="2384" y="88"/>
                  </a:lnTo>
                  <a:lnTo>
                    <a:pt x="2384" y="97"/>
                  </a:lnTo>
                  <a:lnTo>
                    <a:pt x="2384" y="105"/>
                  </a:lnTo>
                  <a:lnTo>
                    <a:pt x="2384" y="121"/>
                  </a:lnTo>
                  <a:lnTo>
                    <a:pt x="2384" y="129"/>
                  </a:lnTo>
                  <a:lnTo>
                    <a:pt x="2384" y="138"/>
                  </a:lnTo>
                  <a:lnTo>
                    <a:pt x="2384" y="153"/>
                  </a:lnTo>
                  <a:lnTo>
                    <a:pt x="2384" y="162"/>
                  </a:lnTo>
                  <a:lnTo>
                    <a:pt x="2384" y="177"/>
                  </a:lnTo>
                  <a:lnTo>
                    <a:pt x="2384" y="194"/>
                  </a:lnTo>
                  <a:lnTo>
                    <a:pt x="2384" y="202"/>
                  </a:lnTo>
                  <a:lnTo>
                    <a:pt x="2395" y="218"/>
                  </a:lnTo>
                  <a:lnTo>
                    <a:pt x="2395" y="233"/>
                  </a:lnTo>
                  <a:lnTo>
                    <a:pt x="2395" y="250"/>
                  </a:lnTo>
                  <a:lnTo>
                    <a:pt x="2395" y="259"/>
                  </a:lnTo>
                  <a:lnTo>
                    <a:pt x="2395" y="274"/>
                  </a:lnTo>
                  <a:lnTo>
                    <a:pt x="2395" y="291"/>
                  </a:lnTo>
                  <a:lnTo>
                    <a:pt x="2395" y="306"/>
                  </a:lnTo>
                  <a:lnTo>
                    <a:pt x="2395" y="323"/>
                  </a:lnTo>
                  <a:lnTo>
                    <a:pt x="2395" y="339"/>
                  </a:lnTo>
                  <a:lnTo>
                    <a:pt x="2395" y="356"/>
                  </a:lnTo>
                  <a:lnTo>
                    <a:pt x="2395" y="371"/>
                  </a:lnTo>
                  <a:lnTo>
                    <a:pt x="2395" y="388"/>
                  </a:lnTo>
                  <a:lnTo>
                    <a:pt x="2405" y="412"/>
                  </a:lnTo>
                  <a:lnTo>
                    <a:pt x="2405" y="427"/>
                  </a:lnTo>
                  <a:lnTo>
                    <a:pt x="2405" y="444"/>
                  </a:lnTo>
                  <a:lnTo>
                    <a:pt x="2405" y="459"/>
                  </a:lnTo>
                  <a:lnTo>
                    <a:pt x="2405" y="476"/>
                  </a:lnTo>
                  <a:lnTo>
                    <a:pt x="2405" y="492"/>
                  </a:lnTo>
                  <a:lnTo>
                    <a:pt x="2405" y="516"/>
                  </a:lnTo>
                  <a:lnTo>
                    <a:pt x="2405" y="533"/>
                  </a:lnTo>
                  <a:lnTo>
                    <a:pt x="2405" y="548"/>
                  </a:lnTo>
                  <a:lnTo>
                    <a:pt x="2405" y="565"/>
                  </a:lnTo>
                  <a:lnTo>
                    <a:pt x="2405" y="589"/>
                  </a:lnTo>
                  <a:lnTo>
                    <a:pt x="2405" y="606"/>
                  </a:lnTo>
                  <a:lnTo>
                    <a:pt x="2405" y="621"/>
                  </a:lnTo>
                  <a:lnTo>
                    <a:pt x="2416" y="638"/>
                  </a:lnTo>
                  <a:lnTo>
                    <a:pt x="2416" y="664"/>
                  </a:lnTo>
                  <a:lnTo>
                    <a:pt x="2416" y="679"/>
                  </a:lnTo>
                  <a:lnTo>
                    <a:pt x="2416" y="696"/>
                  </a:lnTo>
                  <a:lnTo>
                    <a:pt x="2416" y="711"/>
                  </a:lnTo>
                  <a:lnTo>
                    <a:pt x="2416" y="727"/>
                  </a:lnTo>
                  <a:lnTo>
                    <a:pt x="2416" y="752"/>
                  </a:lnTo>
                  <a:lnTo>
                    <a:pt x="2416" y="767"/>
                  </a:lnTo>
                  <a:lnTo>
                    <a:pt x="2416" y="784"/>
                  </a:lnTo>
                  <a:lnTo>
                    <a:pt x="2416" y="800"/>
                  </a:lnTo>
                  <a:lnTo>
                    <a:pt x="2416" y="817"/>
                  </a:lnTo>
                  <a:lnTo>
                    <a:pt x="2416" y="832"/>
                  </a:lnTo>
                  <a:lnTo>
                    <a:pt x="2427" y="849"/>
                  </a:lnTo>
                  <a:lnTo>
                    <a:pt x="2427" y="864"/>
                  </a:lnTo>
                  <a:lnTo>
                    <a:pt x="2427" y="881"/>
                  </a:lnTo>
                  <a:lnTo>
                    <a:pt x="2427" y="897"/>
                  </a:lnTo>
                  <a:lnTo>
                    <a:pt x="2427" y="914"/>
                  </a:lnTo>
                  <a:lnTo>
                    <a:pt x="2427" y="929"/>
                  </a:lnTo>
                  <a:lnTo>
                    <a:pt x="2427" y="946"/>
                  </a:lnTo>
                  <a:lnTo>
                    <a:pt x="2427" y="953"/>
                  </a:lnTo>
                  <a:lnTo>
                    <a:pt x="2427" y="970"/>
                  </a:lnTo>
                  <a:lnTo>
                    <a:pt x="2427" y="985"/>
                  </a:lnTo>
                  <a:lnTo>
                    <a:pt x="2427" y="994"/>
                  </a:lnTo>
                  <a:lnTo>
                    <a:pt x="2427" y="1009"/>
                  </a:lnTo>
                  <a:lnTo>
                    <a:pt x="2427" y="1026"/>
                  </a:lnTo>
                  <a:lnTo>
                    <a:pt x="2438" y="1035"/>
                  </a:lnTo>
                  <a:lnTo>
                    <a:pt x="2438" y="1050"/>
                  </a:lnTo>
                  <a:lnTo>
                    <a:pt x="2438" y="1058"/>
                  </a:lnTo>
                  <a:lnTo>
                    <a:pt x="2438" y="1067"/>
                  </a:lnTo>
                  <a:lnTo>
                    <a:pt x="2438" y="1082"/>
                  </a:lnTo>
                  <a:lnTo>
                    <a:pt x="2438" y="1091"/>
                  </a:lnTo>
                  <a:lnTo>
                    <a:pt x="2438" y="1099"/>
                  </a:lnTo>
                  <a:lnTo>
                    <a:pt x="2438" y="1106"/>
                  </a:lnTo>
                  <a:lnTo>
                    <a:pt x="2438" y="1115"/>
                  </a:lnTo>
                  <a:lnTo>
                    <a:pt x="2438" y="1123"/>
                  </a:lnTo>
                  <a:lnTo>
                    <a:pt x="2438" y="1132"/>
                  </a:lnTo>
                  <a:lnTo>
                    <a:pt x="2438" y="1138"/>
                  </a:lnTo>
                  <a:lnTo>
                    <a:pt x="2448" y="1147"/>
                  </a:lnTo>
                  <a:lnTo>
                    <a:pt x="2448" y="1155"/>
                  </a:lnTo>
                  <a:lnTo>
                    <a:pt x="2448" y="1164"/>
                  </a:lnTo>
                  <a:lnTo>
                    <a:pt x="2448" y="1171"/>
                  </a:lnTo>
                  <a:lnTo>
                    <a:pt x="2457" y="1179"/>
                  </a:lnTo>
                  <a:lnTo>
                    <a:pt x="2457" y="1171"/>
                  </a:lnTo>
                  <a:lnTo>
                    <a:pt x="2457" y="1164"/>
                  </a:lnTo>
                  <a:lnTo>
                    <a:pt x="2457" y="1155"/>
                  </a:lnTo>
                  <a:lnTo>
                    <a:pt x="2457" y="1147"/>
                  </a:lnTo>
                  <a:lnTo>
                    <a:pt x="2457" y="1138"/>
                  </a:lnTo>
                  <a:lnTo>
                    <a:pt x="2457" y="1132"/>
                  </a:lnTo>
                  <a:lnTo>
                    <a:pt x="2457" y="1123"/>
                  </a:lnTo>
                  <a:lnTo>
                    <a:pt x="2468" y="1115"/>
                  </a:lnTo>
                  <a:lnTo>
                    <a:pt x="2468" y="1106"/>
                  </a:lnTo>
                  <a:lnTo>
                    <a:pt x="2468" y="1099"/>
                  </a:lnTo>
                  <a:lnTo>
                    <a:pt x="2468" y="1091"/>
                  </a:lnTo>
                  <a:lnTo>
                    <a:pt x="2468" y="1082"/>
                  </a:lnTo>
                  <a:lnTo>
                    <a:pt x="2468" y="1074"/>
                  </a:lnTo>
                  <a:lnTo>
                    <a:pt x="2468" y="1058"/>
                  </a:lnTo>
                  <a:lnTo>
                    <a:pt x="2468" y="1050"/>
                  </a:lnTo>
                  <a:lnTo>
                    <a:pt x="2468" y="1041"/>
                  </a:lnTo>
                  <a:lnTo>
                    <a:pt x="2468" y="1026"/>
                  </a:lnTo>
                  <a:lnTo>
                    <a:pt x="2468" y="1018"/>
                  </a:lnTo>
                  <a:lnTo>
                    <a:pt x="2468" y="1002"/>
                  </a:lnTo>
                  <a:lnTo>
                    <a:pt x="2468" y="985"/>
                  </a:lnTo>
                  <a:lnTo>
                    <a:pt x="2479" y="977"/>
                  </a:lnTo>
                  <a:lnTo>
                    <a:pt x="2479" y="961"/>
                  </a:lnTo>
                  <a:lnTo>
                    <a:pt x="2479" y="946"/>
                  </a:lnTo>
                  <a:lnTo>
                    <a:pt x="2479" y="929"/>
                  </a:lnTo>
                  <a:lnTo>
                    <a:pt x="2479" y="921"/>
                  </a:lnTo>
                  <a:lnTo>
                    <a:pt x="2479" y="905"/>
                  </a:lnTo>
                  <a:lnTo>
                    <a:pt x="2479" y="888"/>
                  </a:lnTo>
                  <a:lnTo>
                    <a:pt x="2479" y="873"/>
                  </a:lnTo>
                  <a:lnTo>
                    <a:pt x="2479" y="856"/>
                  </a:lnTo>
                  <a:lnTo>
                    <a:pt x="2479" y="841"/>
                  </a:lnTo>
                  <a:lnTo>
                    <a:pt x="2479" y="824"/>
                  </a:lnTo>
                  <a:lnTo>
                    <a:pt x="2479" y="808"/>
                  </a:lnTo>
                  <a:lnTo>
                    <a:pt x="2489" y="791"/>
                  </a:lnTo>
                  <a:lnTo>
                    <a:pt x="2489" y="776"/>
                  </a:lnTo>
                  <a:lnTo>
                    <a:pt x="2489" y="752"/>
                  </a:lnTo>
                  <a:lnTo>
                    <a:pt x="2489" y="735"/>
                  </a:lnTo>
                  <a:lnTo>
                    <a:pt x="2489" y="720"/>
                  </a:lnTo>
                  <a:lnTo>
                    <a:pt x="2489" y="703"/>
                  </a:lnTo>
                  <a:lnTo>
                    <a:pt x="2489" y="687"/>
                  </a:lnTo>
                  <a:lnTo>
                    <a:pt x="2489" y="664"/>
                  </a:lnTo>
                  <a:lnTo>
                    <a:pt x="2489" y="645"/>
                  </a:lnTo>
                  <a:lnTo>
                    <a:pt x="2489" y="630"/>
                  </a:lnTo>
                  <a:lnTo>
                    <a:pt x="2489" y="613"/>
                  </a:lnTo>
                  <a:lnTo>
                    <a:pt x="2489" y="589"/>
                  </a:lnTo>
                  <a:lnTo>
                    <a:pt x="2489" y="573"/>
                  </a:lnTo>
                  <a:lnTo>
                    <a:pt x="2500" y="556"/>
                  </a:lnTo>
                  <a:lnTo>
                    <a:pt x="2500" y="541"/>
                  </a:lnTo>
                  <a:lnTo>
                    <a:pt x="2500" y="516"/>
                  </a:lnTo>
                  <a:lnTo>
                    <a:pt x="2500" y="500"/>
                  </a:lnTo>
                  <a:lnTo>
                    <a:pt x="2500" y="483"/>
                  </a:lnTo>
                  <a:lnTo>
                    <a:pt x="2500" y="468"/>
                  </a:lnTo>
                  <a:lnTo>
                    <a:pt x="2500" y="453"/>
                  </a:lnTo>
                  <a:lnTo>
                    <a:pt x="2500" y="427"/>
                  </a:lnTo>
                  <a:lnTo>
                    <a:pt x="2500" y="412"/>
                  </a:lnTo>
                  <a:lnTo>
                    <a:pt x="2500" y="395"/>
                  </a:lnTo>
                  <a:lnTo>
                    <a:pt x="2500" y="379"/>
                  </a:lnTo>
                  <a:lnTo>
                    <a:pt x="2500" y="362"/>
                  </a:lnTo>
                  <a:lnTo>
                    <a:pt x="2511" y="347"/>
                  </a:lnTo>
                  <a:lnTo>
                    <a:pt x="2511" y="330"/>
                  </a:lnTo>
                  <a:lnTo>
                    <a:pt x="2511" y="315"/>
                  </a:lnTo>
                  <a:lnTo>
                    <a:pt x="2511" y="298"/>
                  </a:lnTo>
                  <a:lnTo>
                    <a:pt x="2511" y="282"/>
                  </a:lnTo>
                  <a:lnTo>
                    <a:pt x="2511" y="265"/>
                  </a:lnTo>
                  <a:lnTo>
                    <a:pt x="2511" y="250"/>
                  </a:lnTo>
                  <a:lnTo>
                    <a:pt x="2511" y="233"/>
                  </a:lnTo>
                  <a:lnTo>
                    <a:pt x="2511" y="226"/>
                  </a:lnTo>
                  <a:lnTo>
                    <a:pt x="2511" y="209"/>
                  </a:lnTo>
                  <a:lnTo>
                    <a:pt x="2511" y="194"/>
                  </a:lnTo>
                  <a:lnTo>
                    <a:pt x="2511" y="185"/>
                  </a:lnTo>
                  <a:lnTo>
                    <a:pt x="2511" y="170"/>
                  </a:lnTo>
                  <a:lnTo>
                    <a:pt x="2520" y="153"/>
                  </a:lnTo>
                  <a:lnTo>
                    <a:pt x="2520" y="145"/>
                  </a:lnTo>
                  <a:lnTo>
                    <a:pt x="2520" y="138"/>
                  </a:lnTo>
                  <a:lnTo>
                    <a:pt x="2520" y="121"/>
                  </a:lnTo>
                  <a:lnTo>
                    <a:pt x="2520" y="112"/>
                  </a:lnTo>
                  <a:lnTo>
                    <a:pt x="2520" y="105"/>
                  </a:lnTo>
                  <a:lnTo>
                    <a:pt x="2520" y="88"/>
                  </a:lnTo>
                  <a:lnTo>
                    <a:pt x="2520" y="80"/>
                  </a:lnTo>
                  <a:lnTo>
                    <a:pt x="2520" y="73"/>
                  </a:lnTo>
                  <a:lnTo>
                    <a:pt x="2520" y="65"/>
                  </a:lnTo>
                  <a:lnTo>
                    <a:pt x="2520" y="56"/>
                  </a:lnTo>
                  <a:lnTo>
                    <a:pt x="2520" y="48"/>
                  </a:lnTo>
                  <a:lnTo>
                    <a:pt x="2520" y="41"/>
                  </a:lnTo>
                  <a:lnTo>
                    <a:pt x="2530" y="32"/>
                  </a:lnTo>
                  <a:lnTo>
                    <a:pt x="2530" y="24"/>
                  </a:lnTo>
                  <a:lnTo>
                    <a:pt x="2530" y="15"/>
                  </a:lnTo>
                  <a:lnTo>
                    <a:pt x="2530" y="8"/>
                  </a:lnTo>
                  <a:lnTo>
                    <a:pt x="2541" y="0"/>
                  </a:lnTo>
                  <a:lnTo>
                    <a:pt x="2541" y="8"/>
                  </a:lnTo>
                  <a:lnTo>
                    <a:pt x="2541" y="15"/>
                  </a:lnTo>
                  <a:lnTo>
                    <a:pt x="2541" y="24"/>
                  </a:lnTo>
                  <a:lnTo>
                    <a:pt x="2541" y="32"/>
                  </a:lnTo>
                  <a:lnTo>
                    <a:pt x="2541" y="41"/>
                  </a:lnTo>
                  <a:lnTo>
                    <a:pt x="2541" y="48"/>
                  </a:lnTo>
                  <a:lnTo>
                    <a:pt x="2552" y="56"/>
                  </a:lnTo>
                  <a:lnTo>
                    <a:pt x="2552" y="65"/>
                  </a:lnTo>
                  <a:lnTo>
                    <a:pt x="2552" y="73"/>
                  </a:lnTo>
                  <a:lnTo>
                    <a:pt x="2552" y="80"/>
                  </a:lnTo>
                  <a:lnTo>
                    <a:pt x="2552" y="88"/>
                  </a:lnTo>
                  <a:lnTo>
                    <a:pt x="2552" y="97"/>
                  </a:lnTo>
                  <a:lnTo>
                    <a:pt x="2552" y="105"/>
                  </a:lnTo>
                  <a:lnTo>
                    <a:pt x="2552" y="121"/>
                  </a:lnTo>
                  <a:lnTo>
                    <a:pt x="2552" y="129"/>
                  </a:lnTo>
                  <a:lnTo>
                    <a:pt x="2552" y="138"/>
                  </a:lnTo>
                  <a:lnTo>
                    <a:pt x="2552" y="153"/>
                  </a:lnTo>
                  <a:lnTo>
                    <a:pt x="2552" y="162"/>
                  </a:lnTo>
                  <a:lnTo>
                    <a:pt x="2552" y="177"/>
                  </a:lnTo>
                  <a:lnTo>
                    <a:pt x="2563" y="185"/>
                  </a:lnTo>
                  <a:lnTo>
                    <a:pt x="2563" y="202"/>
                  </a:lnTo>
                  <a:lnTo>
                    <a:pt x="2563" y="218"/>
                  </a:lnTo>
                  <a:lnTo>
                    <a:pt x="2563" y="233"/>
                  </a:lnTo>
                  <a:lnTo>
                    <a:pt x="2563" y="242"/>
                  </a:lnTo>
                  <a:lnTo>
                    <a:pt x="2563" y="259"/>
                  </a:lnTo>
                  <a:lnTo>
                    <a:pt x="2563" y="274"/>
                  </a:lnTo>
                  <a:lnTo>
                    <a:pt x="2563" y="291"/>
                  </a:lnTo>
                  <a:lnTo>
                    <a:pt x="2563" y="306"/>
                  </a:lnTo>
                  <a:lnTo>
                    <a:pt x="2563" y="323"/>
                  </a:lnTo>
                  <a:lnTo>
                    <a:pt x="2563" y="339"/>
                  </a:lnTo>
                  <a:lnTo>
                    <a:pt x="2563" y="356"/>
                  </a:lnTo>
                  <a:lnTo>
                    <a:pt x="2573" y="371"/>
                  </a:lnTo>
                  <a:lnTo>
                    <a:pt x="2573" y="388"/>
                  </a:lnTo>
                  <a:lnTo>
                    <a:pt x="2573" y="403"/>
                  </a:lnTo>
                  <a:lnTo>
                    <a:pt x="2573" y="427"/>
                  </a:lnTo>
                  <a:lnTo>
                    <a:pt x="2573" y="444"/>
                  </a:lnTo>
                  <a:lnTo>
                    <a:pt x="2573" y="459"/>
                  </a:lnTo>
                  <a:lnTo>
                    <a:pt x="2573" y="476"/>
                  </a:lnTo>
                  <a:lnTo>
                    <a:pt x="2573" y="492"/>
                  </a:lnTo>
                  <a:lnTo>
                    <a:pt x="2573" y="509"/>
                  </a:lnTo>
                  <a:lnTo>
                    <a:pt x="2573" y="533"/>
                  </a:lnTo>
                  <a:lnTo>
                    <a:pt x="2573" y="548"/>
                  </a:lnTo>
                  <a:lnTo>
                    <a:pt x="2573" y="565"/>
                  </a:lnTo>
                  <a:lnTo>
                    <a:pt x="2573" y="580"/>
                  </a:lnTo>
                  <a:lnTo>
                    <a:pt x="2584" y="606"/>
                  </a:lnTo>
                  <a:lnTo>
                    <a:pt x="2584" y="621"/>
                  </a:lnTo>
                  <a:lnTo>
                    <a:pt x="2584" y="638"/>
                  </a:lnTo>
                  <a:lnTo>
                    <a:pt x="2584" y="655"/>
                  </a:lnTo>
                  <a:lnTo>
                    <a:pt x="2584" y="679"/>
                  </a:lnTo>
                  <a:lnTo>
                    <a:pt x="2584" y="696"/>
                  </a:lnTo>
                  <a:lnTo>
                    <a:pt x="2584" y="711"/>
                  </a:lnTo>
                  <a:lnTo>
                    <a:pt x="2584" y="727"/>
                  </a:lnTo>
                  <a:lnTo>
                    <a:pt x="2584" y="744"/>
                  </a:lnTo>
                  <a:lnTo>
                    <a:pt x="2584" y="767"/>
                  </a:lnTo>
                  <a:lnTo>
                    <a:pt x="2584" y="784"/>
                  </a:lnTo>
                  <a:lnTo>
                    <a:pt x="2584" y="800"/>
                  </a:lnTo>
                  <a:lnTo>
                    <a:pt x="2593" y="817"/>
                  </a:lnTo>
                  <a:lnTo>
                    <a:pt x="2593" y="832"/>
                  </a:lnTo>
                  <a:lnTo>
                    <a:pt x="2593" y="849"/>
                  </a:lnTo>
                  <a:lnTo>
                    <a:pt x="2593" y="864"/>
                  </a:lnTo>
                  <a:lnTo>
                    <a:pt x="2593" y="881"/>
                  </a:lnTo>
                  <a:lnTo>
                    <a:pt x="2593" y="897"/>
                  </a:lnTo>
                  <a:lnTo>
                    <a:pt x="2593" y="914"/>
                  </a:lnTo>
                  <a:lnTo>
                    <a:pt x="2593" y="929"/>
                  </a:lnTo>
                  <a:lnTo>
                    <a:pt x="2593" y="938"/>
                  </a:lnTo>
                  <a:lnTo>
                    <a:pt x="2593" y="953"/>
                  </a:lnTo>
                  <a:lnTo>
                    <a:pt x="2593" y="970"/>
                  </a:lnTo>
                  <a:lnTo>
                    <a:pt x="2593" y="985"/>
                  </a:lnTo>
                  <a:lnTo>
                    <a:pt x="2593" y="994"/>
                  </a:lnTo>
                  <a:lnTo>
                    <a:pt x="2604" y="1009"/>
                  </a:lnTo>
                  <a:lnTo>
                    <a:pt x="2604" y="1018"/>
                  </a:lnTo>
                  <a:lnTo>
                    <a:pt x="2604" y="1035"/>
                  </a:lnTo>
                  <a:lnTo>
                    <a:pt x="2604" y="1041"/>
                  </a:lnTo>
                  <a:lnTo>
                    <a:pt x="2604" y="1058"/>
                  </a:lnTo>
                  <a:lnTo>
                    <a:pt x="2604" y="1067"/>
                  </a:lnTo>
                  <a:lnTo>
                    <a:pt x="2604" y="1074"/>
                  </a:lnTo>
                  <a:lnTo>
                    <a:pt x="2604" y="1091"/>
                  </a:lnTo>
                  <a:lnTo>
                    <a:pt x="2604" y="1099"/>
                  </a:lnTo>
                  <a:lnTo>
                    <a:pt x="2604" y="1106"/>
                  </a:lnTo>
                  <a:lnTo>
                    <a:pt x="2604" y="1115"/>
                  </a:lnTo>
                  <a:lnTo>
                    <a:pt x="2604" y="1123"/>
                  </a:lnTo>
                  <a:lnTo>
                    <a:pt x="2604" y="1132"/>
                  </a:lnTo>
                  <a:lnTo>
                    <a:pt x="2614" y="1138"/>
                  </a:lnTo>
                  <a:lnTo>
                    <a:pt x="2614" y="1147"/>
                  </a:lnTo>
                  <a:lnTo>
                    <a:pt x="2614" y="1155"/>
                  </a:lnTo>
                  <a:lnTo>
                    <a:pt x="2614" y="1164"/>
                  </a:lnTo>
                  <a:lnTo>
                    <a:pt x="2614" y="1171"/>
                  </a:lnTo>
                  <a:lnTo>
                    <a:pt x="2625" y="1179"/>
                  </a:lnTo>
                  <a:lnTo>
                    <a:pt x="2625" y="1171"/>
                  </a:lnTo>
                  <a:lnTo>
                    <a:pt x="2625" y="1164"/>
                  </a:lnTo>
                  <a:lnTo>
                    <a:pt x="2625" y="1155"/>
                  </a:lnTo>
                  <a:lnTo>
                    <a:pt x="2625" y="1147"/>
                  </a:lnTo>
                  <a:lnTo>
                    <a:pt x="2625" y="1138"/>
                  </a:lnTo>
                  <a:lnTo>
                    <a:pt x="2636" y="1132"/>
                  </a:lnTo>
                  <a:lnTo>
                    <a:pt x="2636" y="1123"/>
                  </a:lnTo>
                  <a:lnTo>
                    <a:pt x="2636" y="1115"/>
                  </a:lnTo>
                  <a:lnTo>
                    <a:pt x="2636" y="1099"/>
                  </a:lnTo>
                  <a:lnTo>
                    <a:pt x="2636" y="1091"/>
                  </a:lnTo>
                  <a:lnTo>
                    <a:pt x="2636" y="1082"/>
                  </a:lnTo>
                  <a:lnTo>
                    <a:pt x="2636" y="1074"/>
                  </a:lnTo>
                  <a:lnTo>
                    <a:pt x="2636" y="1067"/>
                  </a:lnTo>
                  <a:lnTo>
                    <a:pt x="2636" y="1050"/>
                  </a:lnTo>
                  <a:lnTo>
                    <a:pt x="2636" y="1041"/>
                  </a:lnTo>
                  <a:lnTo>
                    <a:pt x="2636" y="1026"/>
                  </a:lnTo>
                  <a:lnTo>
                    <a:pt x="2636" y="1018"/>
                  </a:lnTo>
                  <a:lnTo>
                    <a:pt x="2647" y="1002"/>
                  </a:lnTo>
                  <a:lnTo>
                    <a:pt x="2647" y="994"/>
                  </a:lnTo>
                  <a:lnTo>
                    <a:pt x="2647" y="977"/>
                  </a:lnTo>
                  <a:lnTo>
                    <a:pt x="2647" y="961"/>
                  </a:lnTo>
                  <a:lnTo>
                    <a:pt x="2647" y="946"/>
                  </a:lnTo>
                  <a:lnTo>
                    <a:pt x="2647" y="938"/>
                  </a:lnTo>
                  <a:lnTo>
                    <a:pt x="2647" y="921"/>
                  </a:lnTo>
                  <a:lnTo>
                    <a:pt x="2647" y="905"/>
                  </a:lnTo>
                  <a:lnTo>
                    <a:pt x="2647" y="888"/>
                  </a:lnTo>
                  <a:lnTo>
                    <a:pt x="2647" y="873"/>
                  </a:lnTo>
                  <a:lnTo>
                    <a:pt x="2647" y="856"/>
                  </a:lnTo>
                  <a:lnTo>
                    <a:pt x="2647" y="841"/>
                  </a:lnTo>
                  <a:lnTo>
                    <a:pt x="2657" y="824"/>
                  </a:lnTo>
                  <a:lnTo>
                    <a:pt x="2657" y="808"/>
                  </a:lnTo>
                  <a:lnTo>
                    <a:pt x="2657" y="791"/>
                  </a:lnTo>
                  <a:lnTo>
                    <a:pt x="2657" y="776"/>
                  </a:lnTo>
                  <a:lnTo>
                    <a:pt x="2657" y="759"/>
                  </a:lnTo>
                  <a:lnTo>
                    <a:pt x="2657" y="735"/>
                  </a:lnTo>
                  <a:lnTo>
                    <a:pt x="2657" y="720"/>
                  </a:lnTo>
                  <a:lnTo>
                    <a:pt x="2657" y="703"/>
                  </a:lnTo>
                  <a:lnTo>
                    <a:pt x="2657" y="687"/>
                  </a:lnTo>
                  <a:lnTo>
                    <a:pt x="2657" y="670"/>
                  </a:lnTo>
                  <a:lnTo>
                    <a:pt x="2657" y="645"/>
                  </a:lnTo>
                  <a:lnTo>
                    <a:pt x="2657" y="630"/>
                  </a:lnTo>
                  <a:lnTo>
                    <a:pt x="2657" y="613"/>
                  </a:lnTo>
                  <a:lnTo>
                    <a:pt x="2666" y="597"/>
                  </a:lnTo>
                  <a:lnTo>
                    <a:pt x="2666" y="573"/>
                  </a:lnTo>
                  <a:lnTo>
                    <a:pt x="2666" y="556"/>
                  </a:lnTo>
                  <a:lnTo>
                    <a:pt x="2666" y="541"/>
                  </a:lnTo>
                  <a:lnTo>
                    <a:pt x="2666" y="524"/>
                  </a:lnTo>
                  <a:lnTo>
                    <a:pt x="2666" y="500"/>
                  </a:lnTo>
                  <a:lnTo>
                    <a:pt x="2666" y="483"/>
                  </a:lnTo>
                  <a:lnTo>
                    <a:pt x="2666" y="468"/>
                  </a:lnTo>
                  <a:lnTo>
                    <a:pt x="2666" y="453"/>
                  </a:lnTo>
                  <a:lnTo>
                    <a:pt x="2666" y="436"/>
                  </a:lnTo>
                  <a:lnTo>
                    <a:pt x="2666" y="420"/>
                  </a:lnTo>
                  <a:lnTo>
                    <a:pt x="2666" y="395"/>
                  </a:lnTo>
                  <a:lnTo>
                    <a:pt x="2666" y="379"/>
                  </a:lnTo>
                  <a:lnTo>
                    <a:pt x="2677" y="362"/>
                  </a:lnTo>
                  <a:lnTo>
                    <a:pt x="2677" y="347"/>
                  </a:lnTo>
                  <a:lnTo>
                    <a:pt x="2677" y="330"/>
                  </a:lnTo>
                  <a:lnTo>
                    <a:pt x="2677" y="315"/>
                  </a:lnTo>
                  <a:lnTo>
                    <a:pt x="2677" y="298"/>
                  </a:lnTo>
                  <a:lnTo>
                    <a:pt x="2677" y="282"/>
                  </a:lnTo>
                  <a:lnTo>
                    <a:pt x="2677" y="265"/>
                  </a:lnTo>
                  <a:lnTo>
                    <a:pt x="2677" y="250"/>
                  </a:lnTo>
                  <a:lnTo>
                    <a:pt x="2677" y="242"/>
                  </a:lnTo>
                  <a:lnTo>
                    <a:pt x="2677" y="226"/>
                  </a:lnTo>
                  <a:lnTo>
                    <a:pt x="2677" y="209"/>
                  </a:lnTo>
                  <a:lnTo>
                    <a:pt x="2677" y="194"/>
                  </a:lnTo>
                  <a:lnTo>
                    <a:pt x="2688" y="185"/>
                  </a:lnTo>
                  <a:lnTo>
                    <a:pt x="2688" y="170"/>
                  </a:lnTo>
                  <a:lnTo>
                    <a:pt x="2688" y="162"/>
                  </a:lnTo>
                  <a:lnTo>
                    <a:pt x="2688" y="145"/>
                  </a:lnTo>
                  <a:lnTo>
                    <a:pt x="2688" y="138"/>
                  </a:lnTo>
                  <a:lnTo>
                    <a:pt x="2688" y="121"/>
                  </a:lnTo>
                  <a:lnTo>
                    <a:pt x="2688" y="112"/>
                  </a:lnTo>
                  <a:lnTo>
                    <a:pt x="2688" y="105"/>
                  </a:lnTo>
                  <a:lnTo>
                    <a:pt x="2688" y="88"/>
                  </a:lnTo>
                  <a:lnTo>
                    <a:pt x="2688" y="80"/>
                  </a:lnTo>
                  <a:lnTo>
                    <a:pt x="2688" y="73"/>
                  </a:lnTo>
                  <a:lnTo>
                    <a:pt x="2688" y="65"/>
                  </a:lnTo>
                  <a:lnTo>
                    <a:pt x="2688" y="56"/>
                  </a:lnTo>
                  <a:lnTo>
                    <a:pt x="2698" y="48"/>
                  </a:lnTo>
                  <a:lnTo>
                    <a:pt x="2698" y="41"/>
                  </a:lnTo>
                  <a:lnTo>
                    <a:pt x="2698" y="32"/>
                  </a:lnTo>
                  <a:lnTo>
                    <a:pt x="2698" y="24"/>
                  </a:lnTo>
                  <a:lnTo>
                    <a:pt x="2698" y="15"/>
                  </a:lnTo>
                  <a:lnTo>
                    <a:pt x="2698" y="8"/>
                  </a:lnTo>
                  <a:lnTo>
                    <a:pt x="2709" y="0"/>
                  </a:lnTo>
                  <a:lnTo>
                    <a:pt x="2709" y="8"/>
                  </a:lnTo>
                  <a:lnTo>
                    <a:pt x="2709" y="15"/>
                  </a:lnTo>
                  <a:lnTo>
                    <a:pt x="2709" y="24"/>
                  </a:lnTo>
                  <a:lnTo>
                    <a:pt x="2709" y="32"/>
                  </a:lnTo>
                  <a:lnTo>
                    <a:pt x="2720" y="41"/>
                  </a:lnTo>
                  <a:lnTo>
                    <a:pt x="2720" y="48"/>
                  </a:lnTo>
                  <a:lnTo>
                    <a:pt x="2720" y="56"/>
                  </a:lnTo>
                  <a:lnTo>
                    <a:pt x="2720" y="65"/>
                  </a:lnTo>
                  <a:lnTo>
                    <a:pt x="2720" y="80"/>
                  </a:lnTo>
                  <a:lnTo>
                    <a:pt x="2720" y="88"/>
                  </a:lnTo>
                  <a:lnTo>
                    <a:pt x="2720" y="97"/>
                  </a:lnTo>
                  <a:lnTo>
                    <a:pt x="2720" y="105"/>
                  </a:lnTo>
                  <a:lnTo>
                    <a:pt x="2720" y="112"/>
                  </a:lnTo>
                  <a:lnTo>
                    <a:pt x="2720" y="129"/>
                  </a:lnTo>
                  <a:lnTo>
                    <a:pt x="2720" y="138"/>
                  </a:lnTo>
                  <a:lnTo>
                    <a:pt x="2720" y="153"/>
                  </a:lnTo>
                  <a:lnTo>
                    <a:pt x="2729" y="162"/>
                  </a:lnTo>
                  <a:lnTo>
                    <a:pt x="2729" y="177"/>
                  </a:lnTo>
                  <a:lnTo>
                    <a:pt x="2729" y="185"/>
                  </a:lnTo>
                  <a:lnTo>
                    <a:pt x="2729" y="202"/>
                  </a:lnTo>
                  <a:lnTo>
                    <a:pt x="2729" y="218"/>
                  </a:lnTo>
                  <a:lnTo>
                    <a:pt x="2729" y="233"/>
                  </a:lnTo>
                  <a:lnTo>
                    <a:pt x="2729" y="242"/>
                  </a:lnTo>
                  <a:lnTo>
                    <a:pt x="2729" y="259"/>
                  </a:lnTo>
                  <a:lnTo>
                    <a:pt x="2729" y="274"/>
                  </a:lnTo>
                  <a:lnTo>
                    <a:pt x="2729" y="291"/>
                  </a:lnTo>
                  <a:lnTo>
                    <a:pt x="2729" y="306"/>
                  </a:lnTo>
                  <a:lnTo>
                    <a:pt x="2729" y="323"/>
                  </a:lnTo>
                  <a:lnTo>
                    <a:pt x="2740" y="339"/>
                  </a:lnTo>
                  <a:lnTo>
                    <a:pt x="2740" y="356"/>
                  </a:lnTo>
                  <a:lnTo>
                    <a:pt x="2740" y="371"/>
                  </a:lnTo>
                  <a:lnTo>
                    <a:pt x="2740" y="388"/>
                  </a:lnTo>
                  <a:lnTo>
                    <a:pt x="2740" y="403"/>
                  </a:lnTo>
                  <a:lnTo>
                    <a:pt x="2740" y="420"/>
                  </a:lnTo>
                  <a:lnTo>
                    <a:pt x="2740" y="444"/>
                  </a:lnTo>
                  <a:lnTo>
                    <a:pt x="2740" y="459"/>
                  </a:lnTo>
                  <a:lnTo>
                    <a:pt x="2740" y="476"/>
                  </a:lnTo>
                  <a:lnTo>
                    <a:pt x="2740" y="492"/>
                  </a:lnTo>
                  <a:lnTo>
                    <a:pt x="2740" y="509"/>
                  </a:lnTo>
                  <a:lnTo>
                    <a:pt x="2740" y="533"/>
                  </a:lnTo>
                  <a:lnTo>
                    <a:pt x="2740" y="548"/>
                  </a:lnTo>
                  <a:lnTo>
                    <a:pt x="2750" y="565"/>
                  </a:lnTo>
                  <a:lnTo>
                    <a:pt x="2750" y="580"/>
                  </a:lnTo>
                  <a:lnTo>
                    <a:pt x="2750" y="606"/>
                  </a:lnTo>
                  <a:lnTo>
                    <a:pt x="2750" y="621"/>
                  </a:lnTo>
                  <a:lnTo>
                    <a:pt x="2750" y="638"/>
                  </a:lnTo>
                  <a:lnTo>
                    <a:pt x="2750" y="655"/>
                  </a:lnTo>
                  <a:lnTo>
                    <a:pt x="2750" y="670"/>
                  </a:lnTo>
                  <a:lnTo>
                    <a:pt x="2750" y="696"/>
                  </a:lnTo>
                  <a:lnTo>
                    <a:pt x="2750" y="711"/>
                  </a:lnTo>
                  <a:lnTo>
                    <a:pt x="2750" y="727"/>
                  </a:lnTo>
                  <a:lnTo>
                    <a:pt x="2750" y="744"/>
                  </a:lnTo>
                  <a:lnTo>
                    <a:pt x="2750" y="759"/>
                  </a:lnTo>
                  <a:lnTo>
                    <a:pt x="2750" y="784"/>
                  </a:lnTo>
                  <a:lnTo>
                    <a:pt x="2761" y="800"/>
                  </a:lnTo>
                  <a:lnTo>
                    <a:pt x="2761" y="817"/>
                  </a:lnTo>
                  <a:lnTo>
                    <a:pt x="2761" y="832"/>
                  </a:lnTo>
                  <a:lnTo>
                    <a:pt x="2761" y="849"/>
                  </a:lnTo>
                  <a:lnTo>
                    <a:pt x="2761" y="864"/>
                  </a:lnTo>
                  <a:lnTo>
                    <a:pt x="2761" y="881"/>
                  </a:lnTo>
                  <a:lnTo>
                    <a:pt x="2761" y="897"/>
                  </a:lnTo>
                  <a:lnTo>
                    <a:pt x="2761" y="914"/>
                  </a:lnTo>
                  <a:lnTo>
                    <a:pt x="2761" y="929"/>
                  </a:lnTo>
                  <a:lnTo>
                    <a:pt x="2761" y="938"/>
                  </a:lnTo>
                  <a:lnTo>
                    <a:pt x="2761" y="953"/>
                  </a:lnTo>
                  <a:lnTo>
                    <a:pt x="2761" y="970"/>
                  </a:lnTo>
                  <a:lnTo>
                    <a:pt x="2772" y="985"/>
                  </a:lnTo>
                  <a:lnTo>
                    <a:pt x="2772" y="994"/>
                  </a:lnTo>
                  <a:lnTo>
                    <a:pt x="2772" y="1009"/>
                  </a:lnTo>
                  <a:lnTo>
                    <a:pt x="2772" y="1018"/>
                  </a:lnTo>
                  <a:lnTo>
                    <a:pt x="2772" y="1035"/>
                  </a:lnTo>
                  <a:lnTo>
                    <a:pt x="2772" y="1041"/>
                  </a:lnTo>
                  <a:lnTo>
                    <a:pt x="2772" y="1058"/>
                  </a:lnTo>
                  <a:lnTo>
                    <a:pt x="2772" y="1067"/>
                  </a:lnTo>
                  <a:lnTo>
                    <a:pt x="2772" y="1074"/>
                  </a:lnTo>
                  <a:lnTo>
                    <a:pt x="2772" y="1091"/>
                  </a:lnTo>
                  <a:lnTo>
                    <a:pt x="2772" y="1099"/>
                  </a:lnTo>
                  <a:lnTo>
                    <a:pt x="2772" y="1106"/>
                  </a:lnTo>
                  <a:lnTo>
                    <a:pt x="2772" y="1115"/>
                  </a:lnTo>
                  <a:lnTo>
                    <a:pt x="2782" y="1123"/>
                  </a:lnTo>
                  <a:lnTo>
                    <a:pt x="2782" y="1132"/>
                  </a:lnTo>
                  <a:lnTo>
                    <a:pt x="2782" y="1138"/>
                  </a:lnTo>
                  <a:lnTo>
                    <a:pt x="2782" y="1147"/>
                  </a:lnTo>
                  <a:lnTo>
                    <a:pt x="2782" y="1155"/>
                  </a:lnTo>
                  <a:lnTo>
                    <a:pt x="2782" y="1164"/>
                  </a:lnTo>
                  <a:lnTo>
                    <a:pt x="2782" y="1171"/>
                  </a:lnTo>
                  <a:lnTo>
                    <a:pt x="2793" y="1179"/>
                  </a:lnTo>
                  <a:lnTo>
                    <a:pt x="2793" y="1171"/>
                  </a:lnTo>
                  <a:lnTo>
                    <a:pt x="2793" y="1164"/>
                  </a:lnTo>
                  <a:lnTo>
                    <a:pt x="2793" y="1155"/>
                  </a:lnTo>
                  <a:lnTo>
                    <a:pt x="2802" y="1147"/>
                  </a:lnTo>
                  <a:lnTo>
                    <a:pt x="2802" y="1138"/>
                  </a:lnTo>
                  <a:lnTo>
                    <a:pt x="2802" y="1132"/>
                  </a:lnTo>
                  <a:lnTo>
                    <a:pt x="2802" y="1123"/>
                  </a:lnTo>
                  <a:lnTo>
                    <a:pt x="2802" y="1115"/>
                  </a:lnTo>
                  <a:lnTo>
                    <a:pt x="2802" y="1106"/>
                  </a:lnTo>
                  <a:lnTo>
                    <a:pt x="2802" y="1091"/>
                  </a:lnTo>
                  <a:lnTo>
                    <a:pt x="2802" y="1082"/>
                  </a:lnTo>
                  <a:lnTo>
                    <a:pt x="2802" y="1074"/>
                  </a:lnTo>
                  <a:lnTo>
                    <a:pt x="2802" y="1067"/>
                  </a:lnTo>
                  <a:lnTo>
                    <a:pt x="2802" y="1050"/>
                  </a:lnTo>
                  <a:lnTo>
                    <a:pt x="2802" y="1041"/>
                  </a:lnTo>
                  <a:lnTo>
                    <a:pt x="2813" y="1026"/>
                  </a:lnTo>
                  <a:lnTo>
                    <a:pt x="2813" y="1018"/>
                  </a:lnTo>
                  <a:lnTo>
                    <a:pt x="2813" y="1002"/>
                  </a:lnTo>
                  <a:lnTo>
                    <a:pt x="2813" y="994"/>
                  </a:lnTo>
                  <a:lnTo>
                    <a:pt x="2813" y="977"/>
                  </a:lnTo>
                  <a:lnTo>
                    <a:pt x="2813" y="961"/>
                  </a:lnTo>
                  <a:lnTo>
                    <a:pt x="2813" y="953"/>
                  </a:lnTo>
                  <a:lnTo>
                    <a:pt x="2813" y="938"/>
                  </a:lnTo>
                  <a:lnTo>
                    <a:pt x="2813" y="921"/>
                  </a:lnTo>
                  <a:lnTo>
                    <a:pt x="2813" y="905"/>
                  </a:lnTo>
                  <a:lnTo>
                    <a:pt x="2813" y="888"/>
                  </a:lnTo>
                  <a:lnTo>
                    <a:pt x="2813" y="873"/>
                  </a:lnTo>
                  <a:lnTo>
                    <a:pt x="2824" y="856"/>
                  </a:lnTo>
                  <a:lnTo>
                    <a:pt x="2824" y="841"/>
                  </a:lnTo>
                  <a:lnTo>
                    <a:pt x="2824" y="824"/>
                  </a:lnTo>
                  <a:lnTo>
                    <a:pt x="2824" y="808"/>
                  </a:lnTo>
                  <a:lnTo>
                    <a:pt x="2824" y="791"/>
                  </a:lnTo>
                  <a:lnTo>
                    <a:pt x="2824" y="776"/>
                  </a:lnTo>
                  <a:lnTo>
                    <a:pt x="2824" y="759"/>
                  </a:lnTo>
                  <a:lnTo>
                    <a:pt x="2824" y="744"/>
                  </a:lnTo>
                  <a:lnTo>
                    <a:pt x="2824" y="720"/>
                  </a:lnTo>
                  <a:lnTo>
                    <a:pt x="2824" y="703"/>
                  </a:lnTo>
                  <a:lnTo>
                    <a:pt x="2824" y="687"/>
                  </a:lnTo>
                  <a:lnTo>
                    <a:pt x="2824" y="670"/>
                  </a:lnTo>
                  <a:lnTo>
                    <a:pt x="2824" y="655"/>
                  </a:lnTo>
                  <a:lnTo>
                    <a:pt x="2834" y="630"/>
                  </a:lnTo>
                  <a:lnTo>
                    <a:pt x="2834" y="613"/>
                  </a:lnTo>
                  <a:lnTo>
                    <a:pt x="2834" y="597"/>
                  </a:lnTo>
                  <a:lnTo>
                    <a:pt x="2834" y="580"/>
                  </a:lnTo>
                  <a:lnTo>
                    <a:pt x="2834" y="556"/>
                  </a:lnTo>
                  <a:lnTo>
                    <a:pt x="2834" y="541"/>
                  </a:lnTo>
                  <a:lnTo>
                    <a:pt x="2834" y="524"/>
                  </a:lnTo>
                  <a:lnTo>
                    <a:pt x="2834" y="509"/>
                  </a:lnTo>
                  <a:lnTo>
                    <a:pt x="2834" y="483"/>
                  </a:lnTo>
                  <a:lnTo>
                    <a:pt x="2834" y="468"/>
                  </a:lnTo>
                  <a:lnTo>
                    <a:pt x="2834" y="453"/>
                  </a:lnTo>
                  <a:lnTo>
                    <a:pt x="2834" y="436"/>
                  </a:lnTo>
                  <a:lnTo>
                    <a:pt x="2834" y="420"/>
                  </a:lnTo>
                  <a:lnTo>
                    <a:pt x="2845" y="403"/>
                  </a:lnTo>
                  <a:lnTo>
                    <a:pt x="2845" y="379"/>
                  </a:lnTo>
                  <a:lnTo>
                    <a:pt x="2845" y="362"/>
                  </a:lnTo>
                  <a:lnTo>
                    <a:pt x="2845" y="347"/>
                  </a:lnTo>
                  <a:lnTo>
                    <a:pt x="2845" y="330"/>
                  </a:lnTo>
                  <a:lnTo>
                    <a:pt x="2845" y="315"/>
                  </a:lnTo>
                  <a:lnTo>
                    <a:pt x="2845" y="298"/>
                  </a:lnTo>
                  <a:lnTo>
                    <a:pt x="2845" y="282"/>
                  </a:lnTo>
                  <a:lnTo>
                    <a:pt x="2845" y="265"/>
                  </a:lnTo>
                  <a:lnTo>
                    <a:pt x="2845" y="259"/>
                  </a:lnTo>
                  <a:lnTo>
                    <a:pt x="2845" y="242"/>
                  </a:lnTo>
                  <a:lnTo>
                    <a:pt x="2845" y="226"/>
                  </a:lnTo>
                  <a:lnTo>
                    <a:pt x="2856" y="209"/>
                  </a:lnTo>
                  <a:lnTo>
                    <a:pt x="2856" y="202"/>
                  </a:lnTo>
                  <a:lnTo>
                    <a:pt x="2856" y="185"/>
                  </a:lnTo>
                  <a:lnTo>
                    <a:pt x="2856" y="170"/>
                  </a:lnTo>
                  <a:lnTo>
                    <a:pt x="2856" y="162"/>
                  </a:lnTo>
                  <a:lnTo>
                    <a:pt x="2856" y="145"/>
                  </a:lnTo>
                  <a:lnTo>
                    <a:pt x="2856" y="138"/>
                  </a:lnTo>
                  <a:lnTo>
                    <a:pt x="2856" y="121"/>
                  </a:lnTo>
                  <a:lnTo>
                    <a:pt x="2856" y="112"/>
                  </a:lnTo>
                  <a:lnTo>
                    <a:pt x="2856" y="105"/>
                  </a:lnTo>
                  <a:lnTo>
                    <a:pt x="2856" y="88"/>
                  </a:lnTo>
                  <a:lnTo>
                    <a:pt x="2856" y="80"/>
                  </a:lnTo>
                  <a:lnTo>
                    <a:pt x="2856" y="73"/>
                  </a:lnTo>
                  <a:lnTo>
                    <a:pt x="2865" y="65"/>
                  </a:lnTo>
                  <a:lnTo>
                    <a:pt x="2865" y="56"/>
                  </a:lnTo>
                  <a:lnTo>
                    <a:pt x="2865" y="48"/>
                  </a:lnTo>
                  <a:lnTo>
                    <a:pt x="2865" y="41"/>
                  </a:lnTo>
                  <a:lnTo>
                    <a:pt x="2865" y="32"/>
                  </a:lnTo>
                  <a:lnTo>
                    <a:pt x="2865" y="24"/>
                  </a:lnTo>
                  <a:lnTo>
                    <a:pt x="2865" y="15"/>
                  </a:lnTo>
                  <a:lnTo>
                    <a:pt x="2865" y="8"/>
                  </a:lnTo>
                  <a:lnTo>
                    <a:pt x="2875" y="0"/>
                  </a:lnTo>
                  <a:lnTo>
                    <a:pt x="2875" y="8"/>
                  </a:lnTo>
                  <a:lnTo>
                    <a:pt x="2875" y="15"/>
                  </a:lnTo>
                  <a:lnTo>
                    <a:pt x="2886" y="24"/>
                  </a:lnTo>
                  <a:lnTo>
                    <a:pt x="2886" y="32"/>
                  </a:lnTo>
                  <a:lnTo>
                    <a:pt x="2886" y="41"/>
                  </a:lnTo>
                  <a:lnTo>
                    <a:pt x="2886" y="48"/>
                  </a:lnTo>
                  <a:lnTo>
                    <a:pt x="2886" y="56"/>
                  </a:lnTo>
                  <a:lnTo>
                    <a:pt x="2886" y="65"/>
                  </a:lnTo>
                  <a:lnTo>
                    <a:pt x="2886" y="73"/>
                  </a:lnTo>
                  <a:lnTo>
                    <a:pt x="2886" y="88"/>
                  </a:lnTo>
                  <a:lnTo>
                    <a:pt x="2886" y="97"/>
                  </a:lnTo>
                  <a:lnTo>
                    <a:pt x="2886" y="105"/>
                  </a:lnTo>
                  <a:lnTo>
                    <a:pt x="2886" y="112"/>
                  </a:lnTo>
                  <a:lnTo>
                    <a:pt x="2886" y="129"/>
                  </a:lnTo>
                  <a:lnTo>
                    <a:pt x="2897" y="138"/>
                  </a:lnTo>
                  <a:lnTo>
                    <a:pt x="2897" y="153"/>
                  </a:lnTo>
                  <a:lnTo>
                    <a:pt x="2897" y="162"/>
                  </a:lnTo>
                  <a:lnTo>
                    <a:pt x="2897" y="177"/>
                  </a:lnTo>
                  <a:lnTo>
                    <a:pt x="2897" y="185"/>
                  </a:lnTo>
                  <a:lnTo>
                    <a:pt x="2897" y="202"/>
                  </a:lnTo>
                  <a:lnTo>
                    <a:pt x="2897" y="218"/>
                  </a:lnTo>
                  <a:lnTo>
                    <a:pt x="2897" y="226"/>
                  </a:lnTo>
                  <a:lnTo>
                    <a:pt x="2897" y="242"/>
                  </a:lnTo>
                  <a:lnTo>
                    <a:pt x="2897" y="259"/>
                  </a:lnTo>
                  <a:lnTo>
                    <a:pt x="2897" y="274"/>
                  </a:lnTo>
                  <a:lnTo>
                    <a:pt x="2897" y="291"/>
                  </a:lnTo>
                  <a:lnTo>
                    <a:pt x="2908" y="306"/>
                  </a:lnTo>
                  <a:lnTo>
                    <a:pt x="2908" y="323"/>
                  </a:lnTo>
                  <a:lnTo>
                    <a:pt x="2908" y="339"/>
                  </a:lnTo>
                  <a:lnTo>
                    <a:pt x="2908" y="356"/>
                  </a:lnTo>
                  <a:lnTo>
                    <a:pt x="2908" y="371"/>
                  </a:lnTo>
                  <a:lnTo>
                    <a:pt x="2908" y="388"/>
                  </a:lnTo>
                  <a:lnTo>
                    <a:pt x="2908" y="403"/>
                  </a:lnTo>
                  <a:lnTo>
                    <a:pt x="2908" y="420"/>
                  </a:lnTo>
                  <a:lnTo>
                    <a:pt x="2908" y="436"/>
                  </a:lnTo>
                  <a:lnTo>
                    <a:pt x="2908" y="459"/>
                  </a:lnTo>
                  <a:lnTo>
                    <a:pt x="2908" y="476"/>
                  </a:lnTo>
                  <a:lnTo>
                    <a:pt x="2908" y="492"/>
                  </a:lnTo>
                  <a:lnTo>
                    <a:pt x="2908" y="509"/>
                  </a:lnTo>
                  <a:lnTo>
                    <a:pt x="2918" y="524"/>
                  </a:lnTo>
                  <a:lnTo>
                    <a:pt x="2918" y="548"/>
                  </a:lnTo>
                  <a:lnTo>
                    <a:pt x="2918" y="565"/>
                  </a:lnTo>
                  <a:lnTo>
                    <a:pt x="2918" y="580"/>
                  </a:lnTo>
                  <a:lnTo>
                    <a:pt x="2918" y="597"/>
                  </a:lnTo>
                  <a:lnTo>
                    <a:pt x="2918" y="621"/>
                  </a:lnTo>
                  <a:lnTo>
                    <a:pt x="2918" y="638"/>
                  </a:lnTo>
                  <a:lnTo>
                    <a:pt x="2918" y="655"/>
                  </a:lnTo>
                  <a:lnTo>
                    <a:pt x="2918" y="670"/>
                  </a:lnTo>
                  <a:lnTo>
                    <a:pt x="2918" y="687"/>
                  </a:lnTo>
                  <a:lnTo>
                    <a:pt x="2918" y="711"/>
                  </a:lnTo>
                  <a:lnTo>
                    <a:pt x="2918" y="727"/>
                  </a:lnTo>
                  <a:lnTo>
                    <a:pt x="2918" y="744"/>
                  </a:lnTo>
                  <a:lnTo>
                    <a:pt x="2929" y="759"/>
                  </a:lnTo>
                  <a:lnTo>
                    <a:pt x="2929" y="776"/>
                  </a:lnTo>
                  <a:lnTo>
                    <a:pt x="2929" y="791"/>
                  </a:lnTo>
                  <a:lnTo>
                    <a:pt x="2929" y="817"/>
                  </a:lnTo>
                  <a:lnTo>
                    <a:pt x="2929" y="832"/>
                  </a:lnTo>
                  <a:lnTo>
                    <a:pt x="2929" y="849"/>
                  </a:lnTo>
                  <a:lnTo>
                    <a:pt x="2929" y="864"/>
                  </a:lnTo>
                  <a:lnTo>
                    <a:pt x="2929" y="881"/>
                  </a:lnTo>
                  <a:lnTo>
                    <a:pt x="2929" y="897"/>
                  </a:lnTo>
                  <a:lnTo>
                    <a:pt x="2929" y="905"/>
                  </a:lnTo>
                  <a:lnTo>
                    <a:pt x="2929" y="921"/>
                  </a:lnTo>
                  <a:lnTo>
                    <a:pt x="2929" y="938"/>
                  </a:lnTo>
                  <a:lnTo>
                    <a:pt x="2938" y="953"/>
                  </a:lnTo>
                  <a:lnTo>
                    <a:pt x="2938" y="970"/>
                  </a:lnTo>
                  <a:lnTo>
                    <a:pt x="2938" y="977"/>
                  </a:lnTo>
                  <a:lnTo>
                    <a:pt x="2938" y="994"/>
                  </a:lnTo>
                  <a:lnTo>
                    <a:pt x="2938" y="1009"/>
                  </a:lnTo>
                  <a:lnTo>
                    <a:pt x="2938" y="1018"/>
                  </a:lnTo>
                  <a:lnTo>
                    <a:pt x="2938" y="1035"/>
                  </a:lnTo>
                  <a:lnTo>
                    <a:pt x="2938" y="1041"/>
                  </a:lnTo>
                  <a:lnTo>
                    <a:pt x="2938" y="1058"/>
                  </a:lnTo>
                  <a:lnTo>
                    <a:pt x="2938" y="1067"/>
                  </a:lnTo>
                  <a:lnTo>
                    <a:pt x="2938" y="1074"/>
                  </a:lnTo>
                  <a:lnTo>
                    <a:pt x="2938" y="1082"/>
                  </a:lnTo>
                  <a:lnTo>
                    <a:pt x="2938" y="1099"/>
                  </a:lnTo>
                  <a:lnTo>
                    <a:pt x="2949" y="1106"/>
                  </a:lnTo>
                  <a:lnTo>
                    <a:pt x="2949" y="1115"/>
                  </a:lnTo>
                  <a:lnTo>
                    <a:pt x="2949" y="1123"/>
                  </a:lnTo>
                  <a:lnTo>
                    <a:pt x="2949" y="1132"/>
                  </a:lnTo>
                  <a:lnTo>
                    <a:pt x="2949" y="1138"/>
                  </a:lnTo>
                  <a:lnTo>
                    <a:pt x="2949" y="1147"/>
                  </a:lnTo>
                  <a:lnTo>
                    <a:pt x="2949" y="1155"/>
                  </a:lnTo>
                  <a:lnTo>
                    <a:pt x="2949" y="1164"/>
                  </a:lnTo>
                  <a:lnTo>
                    <a:pt x="2959" y="1171"/>
                  </a:lnTo>
                  <a:lnTo>
                    <a:pt x="2959" y="1179"/>
                  </a:lnTo>
                  <a:lnTo>
                    <a:pt x="2959" y="1171"/>
                  </a:lnTo>
                  <a:lnTo>
                    <a:pt x="2959" y="1164"/>
                  </a:lnTo>
                  <a:lnTo>
                    <a:pt x="2970" y="1155"/>
                  </a:lnTo>
                  <a:lnTo>
                    <a:pt x="2970" y="1147"/>
                  </a:lnTo>
                  <a:lnTo>
                    <a:pt x="2970" y="1138"/>
                  </a:lnTo>
                  <a:lnTo>
                    <a:pt x="2970" y="1132"/>
                  </a:lnTo>
                  <a:lnTo>
                    <a:pt x="2970" y="1123"/>
                  </a:lnTo>
                  <a:lnTo>
                    <a:pt x="2970" y="1115"/>
                  </a:lnTo>
                  <a:lnTo>
                    <a:pt x="2970" y="1106"/>
                  </a:lnTo>
                  <a:lnTo>
                    <a:pt x="2970" y="1091"/>
                  </a:lnTo>
                  <a:lnTo>
                    <a:pt x="2970" y="1082"/>
                  </a:lnTo>
                  <a:lnTo>
                    <a:pt x="2970" y="1074"/>
                  </a:lnTo>
                  <a:lnTo>
                    <a:pt x="2970" y="1067"/>
                  </a:lnTo>
                  <a:lnTo>
                    <a:pt x="2981" y="1050"/>
                  </a:lnTo>
                  <a:lnTo>
                    <a:pt x="2981" y="1041"/>
                  </a:lnTo>
                  <a:lnTo>
                    <a:pt x="2981" y="1035"/>
                  </a:lnTo>
                  <a:lnTo>
                    <a:pt x="2981" y="1018"/>
                  </a:lnTo>
                  <a:lnTo>
                    <a:pt x="2981" y="1002"/>
                  </a:lnTo>
                  <a:lnTo>
                    <a:pt x="2981" y="994"/>
                  </a:lnTo>
                  <a:lnTo>
                    <a:pt x="2981" y="977"/>
                  </a:lnTo>
                  <a:lnTo>
                    <a:pt x="2981" y="961"/>
                  </a:lnTo>
                  <a:lnTo>
                    <a:pt x="2981" y="953"/>
                  </a:lnTo>
                  <a:lnTo>
                    <a:pt x="2981" y="938"/>
                  </a:lnTo>
                  <a:lnTo>
                    <a:pt x="2981" y="921"/>
                  </a:lnTo>
                  <a:lnTo>
                    <a:pt x="2981" y="905"/>
                  </a:lnTo>
                  <a:lnTo>
                    <a:pt x="2992" y="888"/>
                  </a:lnTo>
                  <a:lnTo>
                    <a:pt x="2992" y="873"/>
                  </a:lnTo>
                  <a:lnTo>
                    <a:pt x="2992" y="856"/>
                  </a:lnTo>
                  <a:lnTo>
                    <a:pt x="2992" y="841"/>
                  </a:lnTo>
                  <a:lnTo>
                    <a:pt x="2992" y="824"/>
                  </a:lnTo>
                  <a:lnTo>
                    <a:pt x="2992" y="808"/>
                  </a:lnTo>
                  <a:lnTo>
                    <a:pt x="2992" y="791"/>
                  </a:lnTo>
                  <a:lnTo>
                    <a:pt x="2992" y="776"/>
                  </a:lnTo>
                  <a:lnTo>
                    <a:pt x="2992" y="759"/>
                  </a:lnTo>
                  <a:lnTo>
                    <a:pt x="2992" y="744"/>
                  </a:lnTo>
                  <a:lnTo>
                    <a:pt x="2992" y="727"/>
                  </a:lnTo>
                  <a:lnTo>
                    <a:pt x="2992" y="703"/>
                  </a:lnTo>
                  <a:lnTo>
                    <a:pt x="2992" y="687"/>
                  </a:lnTo>
                  <a:lnTo>
                    <a:pt x="3002" y="670"/>
                  </a:lnTo>
                  <a:lnTo>
                    <a:pt x="3002" y="655"/>
                  </a:lnTo>
                  <a:lnTo>
                    <a:pt x="3002" y="630"/>
                  </a:lnTo>
                  <a:lnTo>
                    <a:pt x="3002" y="613"/>
                  </a:lnTo>
                  <a:lnTo>
                    <a:pt x="3002" y="597"/>
                  </a:lnTo>
                  <a:lnTo>
                    <a:pt x="3002" y="580"/>
                  </a:lnTo>
                  <a:lnTo>
                    <a:pt x="3002" y="565"/>
                  </a:lnTo>
                  <a:lnTo>
                    <a:pt x="3002" y="541"/>
                  </a:lnTo>
                  <a:lnTo>
                    <a:pt x="3002" y="524"/>
                  </a:lnTo>
                  <a:lnTo>
                    <a:pt x="3002" y="509"/>
                  </a:lnTo>
                  <a:lnTo>
                    <a:pt x="3002" y="492"/>
                  </a:lnTo>
                  <a:lnTo>
                    <a:pt x="3002" y="468"/>
                  </a:lnTo>
                  <a:lnTo>
                    <a:pt x="3002" y="453"/>
                  </a:lnTo>
                  <a:lnTo>
                    <a:pt x="3011" y="436"/>
                  </a:lnTo>
                  <a:lnTo>
                    <a:pt x="3011" y="420"/>
                  </a:lnTo>
                  <a:lnTo>
                    <a:pt x="3011" y="403"/>
                  </a:lnTo>
                  <a:lnTo>
                    <a:pt x="3011" y="388"/>
                  </a:lnTo>
                  <a:lnTo>
                    <a:pt x="3011" y="371"/>
                  </a:lnTo>
                  <a:lnTo>
                    <a:pt x="3011" y="347"/>
                  </a:lnTo>
                  <a:lnTo>
                    <a:pt x="3011" y="330"/>
                  </a:lnTo>
                  <a:lnTo>
                    <a:pt x="3011" y="315"/>
                  </a:lnTo>
                  <a:lnTo>
                    <a:pt x="3011" y="298"/>
                  </a:lnTo>
                  <a:lnTo>
                    <a:pt x="3011" y="282"/>
                  </a:lnTo>
                  <a:lnTo>
                    <a:pt x="3011" y="274"/>
                  </a:lnTo>
                  <a:lnTo>
                    <a:pt x="3011" y="259"/>
                  </a:lnTo>
                  <a:lnTo>
                    <a:pt x="3022" y="242"/>
                  </a:lnTo>
                  <a:lnTo>
                    <a:pt x="3022" y="226"/>
                  </a:lnTo>
                  <a:lnTo>
                    <a:pt x="3022" y="209"/>
                  </a:lnTo>
                  <a:lnTo>
                    <a:pt x="3022" y="202"/>
                  </a:lnTo>
                  <a:lnTo>
                    <a:pt x="3022" y="185"/>
                  </a:lnTo>
                  <a:lnTo>
                    <a:pt x="3022" y="170"/>
                  </a:lnTo>
                  <a:lnTo>
                    <a:pt x="3022" y="162"/>
                  </a:lnTo>
                  <a:lnTo>
                    <a:pt x="3022" y="145"/>
                  </a:lnTo>
                  <a:lnTo>
                    <a:pt x="3022" y="138"/>
                  </a:lnTo>
                  <a:lnTo>
                    <a:pt x="3022" y="121"/>
                  </a:lnTo>
                  <a:lnTo>
                    <a:pt x="3022" y="112"/>
                  </a:lnTo>
                  <a:lnTo>
                    <a:pt x="3022" y="105"/>
                  </a:lnTo>
                  <a:lnTo>
                    <a:pt x="3022" y="97"/>
                  </a:lnTo>
                  <a:lnTo>
                    <a:pt x="3033" y="80"/>
                  </a:lnTo>
                  <a:lnTo>
                    <a:pt x="3033" y="73"/>
                  </a:lnTo>
                  <a:lnTo>
                    <a:pt x="3033" y="65"/>
                  </a:lnTo>
                  <a:lnTo>
                    <a:pt x="3033" y="56"/>
                  </a:lnTo>
                  <a:lnTo>
                    <a:pt x="3033" y="48"/>
                  </a:lnTo>
                  <a:lnTo>
                    <a:pt x="3033" y="41"/>
                  </a:lnTo>
                  <a:lnTo>
                    <a:pt x="3033" y="32"/>
                  </a:lnTo>
                  <a:lnTo>
                    <a:pt x="3033" y="24"/>
                  </a:lnTo>
                  <a:lnTo>
                    <a:pt x="3033" y="15"/>
                  </a:lnTo>
                  <a:lnTo>
                    <a:pt x="3043" y="8"/>
                  </a:lnTo>
                  <a:lnTo>
                    <a:pt x="3043" y="0"/>
                  </a:lnTo>
                  <a:lnTo>
                    <a:pt x="3043" y="8"/>
                  </a:lnTo>
                  <a:lnTo>
                    <a:pt x="3054" y="15"/>
                  </a:lnTo>
                  <a:lnTo>
                    <a:pt x="3054" y="24"/>
                  </a:lnTo>
                  <a:lnTo>
                    <a:pt x="3054" y="32"/>
                  </a:lnTo>
                  <a:lnTo>
                    <a:pt x="3054" y="41"/>
                  </a:lnTo>
                  <a:lnTo>
                    <a:pt x="3054" y="48"/>
                  </a:lnTo>
                  <a:lnTo>
                    <a:pt x="3054" y="56"/>
                  </a:lnTo>
                  <a:lnTo>
                    <a:pt x="3054" y="65"/>
                  </a:lnTo>
                  <a:lnTo>
                    <a:pt x="3054" y="73"/>
                  </a:lnTo>
                  <a:lnTo>
                    <a:pt x="3054" y="80"/>
                  </a:lnTo>
                  <a:lnTo>
                    <a:pt x="3054" y="97"/>
                  </a:lnTo>
                  <a:lnTo>
                    <a:pt x="3054" y="105"/>
                  </a:lnTo>
                  <a:lnTo>
                    <a:pt x="3065" y="112"/>
                  </a:lnTo>
                  <a:lnTo>
                    <a:pt x="3065" y="129"/>
                  </a:lnTo>
                  <a:lnTo>
                    <a:pt x="3065" y="138"/>
                  </a:lnTo>
                  <a:lnTo>
                    <a:pt x="3065" y="145"/>
                  </a:lnTo>
                  <a:lnTo>
                    <a:pt x="3065" y="162"/>
                  </a:lnTo>
                  <a:lnTo>
                    <a:pt x="3065" y="170"/>
                  </a:lnTo>
                  <a:lnTo>
                    <a:pt x="3065" y="185"/>
                  </a:lnTo>
                  <a:lnTo>
                    <a:pt x="3065" y="202"/>
                  </a:lnTo>
                  <a:lnTo>
                    <a:pt x="3065" y="209"/>
                  </a:lnTo>
                  <a:lnTo>
                    <a:pt x="3065" y="226"/>
                  </a:lnTo>
                  <a:lnTo>
                    <a:pt x="3065" y="242"/>
                  </a:lnTo>
                  <a:lnTo>
                    <a:pt x="3065" y="259"/>
                  </a:lnTo>
                  <a:lnTo>
                    <a:pt x="3074" y="274"/>
                  </a:lnTo>
                  <a:lnTo>
                    <a:pt x="3074" y="291"/>
                  </a:lnTo>
                  <a:lnTo>
                    <a:pt x="3074" y="306"/>
                  </a:lnTo>
                  <a:lnTo>
                    <a:pt x="3074" y="323"/>
                  </a:lnTo>
                  <a:lnTo>
                    <a:pt x="3074" y="339"/>
                  </a:lnTo>
                  <a:lnTo>
                    <a:pt x="3074" y="356"/>
                  </a:lnTo>
                  <a:lnTo>
                    <a:pt x="3074" y="371"/>
                  </a:lnTo>
                  <a:lnTo>
                    <a:pt x="3074" y="388"/>
                  </a:lnTo>
                  <a:lnTo>
                    <a:pt x="3074" y="403"/>
                  </a:lnTo>
                  <a:lnTo>
                    <a:pt x="3074" y="420"/>
                  </a:lnTo>
                  <a:lnTo>
                    <a:pt x="3074" y="436"/>
                  </a:lnTo>
                  <a:lnTo>
                    <a:pt x="3074" y="453"/>
                  </a:lnTo>
                  <a:lnTo>
                    <a:pt x="3074" y="476"/>
                  </a:lnTo>
                  <a:lnTo>
                    <a:pt x="3084" y="492"/>
                  </a:lnTo>
                  <a:lnTo>
                    <a:pt x="3084" y="509"/>
                  </a:lnTo>
                  <a:lnTo>
                    <a:pt x="3084" y="524"/>
                  </a:lnTo>
                  <a:lnTo>
                    <a:pt x="3084" y="541"/>
                  </a:lnTo>
                  <a:lnTo>
                    <a:pt x="3084" y="565"/>
                  </a:lnTo>
                  <a:lnTo>
                    <a:pt x="3084" y="580"/>
                  </a:lnTo>
                  <a:lnTo>
                    <a:pt x="3084" y="597"/>
                  </a:lnTo>
                  <a:lnTo>
                    <a:pt x="3084" y="613"/>
                  </a:lnTo>
                  <a:lnTo>
                    <a:pt x="3084" y="638"/>
                  </a:lnTo>
                  <a:lnTo>
                    <a:pt x="3084" y="655"/>
                  </a:lnTo>
                  <a:lnTo>
                    <a:pt x="3084" y="670"/>
                  </a:lnTo>
                  <a:lnTo>
                    <a:pt x="3084" y="687"/>
                  </a:lnTo>
                  <a:lnTo>
                    <a:pt x="3084" y="711"/>
                  </a:lnTo>
                  <a:lnTo>
                    <a:pt x="3095" y="727"/>
                  </a:lnTo>
                  <a:lnTo>
                    <a:pt x="3095" y="744"/>
                  </a:lnTo>
                  <a:lnTo>
                    <a:pt x="3095" y="759"/>
                  </a:lnTo>
                  <a:lnTo>
                    <a:pt x="3095" y="776"/>
                  </a:lnTo>
                  <a:lnTo>
                    <a:pt x="3095" y="791"/>
                  </a:lnTo>
                  <a:lnTo>
                    <a:pt x="3095" y="808"/>
                  </a:lnTo>
                  <a:lnTo>
                    <a:pt x="3095" y="824"/>
                  </a:lnTo>
                  <a:lnTo>
                    <a:pt x="3095" y="841"/>
                  </a:lnTo>
                  <a:lnTo>
                    <a:pt x="3095" y="864"/>
                  </a:lnTo>
                  <a:lnTo>
                    <a:pt x="3095" y="873"/>
                  </a:lnTo>
                  <a:lnTo>
                    <a:pt x="3095" y="888"/>
                  </a:lnTo>
                  <a:lnTo>
                    <a:pt x="3095" y="905"/>
                  </a:lnTo>
                  <a:lnTo>
                    <a:pt x="3106" y="921"/>
                  </a:lnTo>
                  <a:lnTo>
                    <a:pt x="3106" y="938"/>
                  </a:lnTo>
                  <a:lnTo>
                    <a:pt x="3106" y="953"/>
                  </a:lnTo>
                  <a:lnTo>
                    <a:pt x="3106" y="970"/>
                  </a:lnTo>
                  <a:lnTo>
                    <a:pt x="3106" y="977"/>
                  </a:lnTo>
                  <a:lnTo>
                    <a:pt x="3106" y="994"/>
                  </a:lnTo>
                  <a:lnTo>
                    <a:pt x="3106" y="1009"/>
                  </a:lnTo>
                  <a:lnTo>
                    <a:pt x="3106" y="1018"/>
                  </a:lnTo>
                  <a:lnTo>
                    <a:pt x="3106" y="1035"/>
                  </a:lnTo>
                  <a:lnTo>
                    <a:pt x="3106" y="1041"/>
                  </a:lnTo>
                  <a:lnTo>
                    <a:pt x="3106" y="1050"/>
                  </a:lnTo>
                  <a:lnTo>
                    <a:pt x="3106" y="1067"/>
                  </a:lnTo>
                  <a:lnTo>
                    <a:pt x="3106" y="1074"/>
                  </a:lnTo>
                  <a:lnTo>
                    <a:pt x="3117" y="1082"/>
                  </a:lnTo>
                  <a:lnTo>
                    <a:pt x="3117" y="1099"/>
                  </a:lnTo>
                  <a:lnTo>
                    <a:pt x="3117" y="1106"/>
                  </a:lnTo>
                  <a:lnTo>
                    <a:pt x="3117" y="1115"/>
                  </a:lnTo>
                  <a:lnTo>
                    <a:pt x="3117" y="1123"/>
                  </a:lnTo>
                  <a:lnTo>
                    <a:pt x="3117" y="1132"/>
                  </a:lnTo>
                  <a:lnTo>
                    <a:pt x="3117" y="1138"/>
                  </a:lnTo>
                  <a:lnTo>
                    <a:pt x="3117" y="1147"/>
                  </a:lnTo>
                  <a:lnTo>
                    <a:pt x="3117" y="1155"/>
                  </a:lnTo>
                  <a:lnTo>
                    <a:pt x="3127" y="1164"/>
                  </a:lnTo>
                  <a:lnTo>
                    <a:pt x="3127" y="1171"/>
                  </a:lnTo>
                  <a:lnTo>
                    <a:pt x="3127" y="1179"/>
                  </a:lnTo>
                  <a:lnTo>
                    <a:pt x="3127" y="1171"/>
                  </a:lnTo>
                  <a:lnTo>
                    <a:pt x="3138" y="1164"/>
                  </a:lnTo>
                  <a:lnTo>
                    <a:pt x="3138" y="1155"/>
                  </a:lnTo>
                  <a:lnTo>
                    <a:pt x="3138" y="1147"/>
                  </a:lnTo>
                  <a:lnTo>
                    <a:pt x="3138" y="1138"/>
                  </a:lnTo>
                  <a:lnTo>
                    <a:pt x="3138" y="1132"/>
                  </a:lnTo>
                  <a:lnTo>
                    <a:pt x="3138" y="1123"/>
                  </a:lnTo>
                  <a:lnTo>
                    <a:pt x="3138" y="1115"/>
                  </a:lnTo>
                  <a:lnTo>
                    <a:pt x="3138" y="1106"/>
                  </a:lnTo>
                  <a:lnTo>
                    <a:pt x="3138" y="1099"/>
                  </a:lnTo>
                  <a:lnTo>
                    <a:pt x="3138" y="1082"/>
                  </a:lnTo>
                  <a:lnTo>
                    <a:pt x="3147" y="1074"/>
                  </a:lnTo>
                  <a:lnTo>
                    <a:pt x="3147" y="1067"/>
                  </a:lnTo>
                  <a:lnTo>
                    <a:pt x="3147" y="1058"/>
                  </a:lnTo>
                  <a:lnTo>
                    <a:pt x="3147" y="1041"/>
                  </a:lnTo>
                  <a:lnTo>
                    <a:pt x="3147" y="1035"/>
                  </a:lnTo>
                  <a:lnTo>
                    <a:pt x="3147" y="1018"/>
                  </a:lnTo>
                  <a:lnTo>
                    <a:pt x="3147" y="1009"/>
                  </a:lnTo>
                  <a:lnTo>
                    <a:pt x="3147" y="994"/>
                  </a:lnTo>
                  <a:lnTo>
                    <a:pt x="3147" y="977"/>
                  </a:lnTo>
                  <a:lnTo>
                    <a:pt x="3147" y="970"/>
                  </a:lnTo>
                  <a:lnTo>
                    <a:pt x="3147" y="953"/>
                  </a:lnTo>
                  <a:lnTo>
                    <a:pt x="3147" y="938"/>
                  </a:lnTo>
                  <a:lnTo>
                    <a:pt x="3158" y="921"/>
                  </a:lnTo>
                  <a:lnTo>
                    <a:pt x="3158" y="905"/>
                  </a:lnTo>
                  <a:lnTo>
                    <a:pt x="3158" y="888"/>
                  </a:lnTo>
                  <a:lnTo>
                    <a:pt x="3158" y="881"/>
                  </a:lnTo>
                  <a:lnTo>
                    <a:pt x="3158" y="864"/>
                  </a:lnTo>
                  <a:lnTo>
                    <a:pt x="3158" y="849"/>
                  </a:lnTo>
                  <a:lnTo>
                    <a:pt x="3158" y="824"/>
                  </a:lnTo>
                  <a:lnTo>
                    <a:pt x="3158" y="808"/>
                  </a:lnTo>
                  <a:lnTo>
                    <a:pt x="3158" y="791"/>
                  </a:lnTo>
                  <a:lnTo>
                    <a:pt x="3158" y="776"/>
                  </a:lnTo>
                  <a:lnTo>
                    <a:pt x="3158" y="759"/>
                  </a:lnTo>
                  <a:lnTo>
                    <a:pt x="3158" y="744"/>
                  </a:lnTo>
                  <a:lnTo>
                    <a:pt x="3158" y="727"/>
                  </a:lnTo>
                  <a:lnTo>
                    <a:pt x="3168" y="711"/>
                  </a:lnTo>
                  <a:lnTo>
                    <a:pt x="3168" y="687"/>
                  </a:lnTo>
                  <a:lnTo>
                    <a:pt x="3168" y="670"/>
                  </a:lnTo>
                  <a:lnTo>
                    <a:pt x="3168" y="655"/>
                  </a:lnTo>
                  <a:lnTo>
                    <a:pt x="3168" y="638"/>
                  </a:lnTo>
                  <a:lnTo>
                    <a:pt x="3168" y="613"/>
                  </a:lnTo>
                  <a:lnTo>
                    <a:pt x="3168" y="597"/>
                  </a:lnTo>
                  <a:lnTo>
                    <a:pt x="3168" y="580"/>
                  </a:lnTo>
                  <a:lnTo>
                    <a:pt x="3168" y="565"/>
                  </a:lnTo>
                  <a:lnTo>
                    <a:pt x="3168" y="541"/>
                  </a:lnTo>
                  <a:lnTo>
                    <a:pt x="3168" y="524"/>
                  </a:lnTo>
                  <a:lnTo>
                    <a:pt x="3168" y="509"/>
                  </a:lnTo>
                  <a:lnTo>
                    <a:pt x="3168" y="492"/>
                  </a:lnTo>
                  <a:lnTo>
                    <a:pt x="3179" y="476"/>
                  </a:lnTo>
                  <a:lnTo>
                    <a:pt x="3179" y="453"/>
                  </a:lnTo>
                  <a:lnTo>
                    <a:pt x="3179" y="436"/>
                  </a:lnTo>
                  <a:lnTo>
                    <a:pt x="3179" y="420"/>
                  </a:lnTo>
                  <a:lnTo>
                    <a:pt x="3179" y="403"/>
                  </a:lnTo>
                  <a:lnTo>
                    <a:pt x="3179" y="388"/>
                  </a:lnTo>
                  <a:lnTo>
                    <a:pt x="3179" y="371"/>
                  </a:lnTo>
                  <a:lnTo>
                    <a:pt x="3179" y="356"/>
                  </a:lnTo>
                  <a:lnTo>
                    <a:pt x="3179" y="339"/>
                  </a:lnTo>
                  <a:lnTo>
                    <a:pt x="3179" y="323"/>
                  </a:lnTo>
                  <a:lnTo>
                    <a:pt x="3179" y="306"/>
                  </a:lnTo>
                  <a:lnTo>
                    <a:pt x="3179" y="291"/>
                  </a:lnTo>
                  <a:lnTo>
                    <a:pt x="3190" y="274"/>
                  </a:lnTo>
                  <a:lnTo>
                    <a:pt x="3190" y="259"/>
                  </a:lnTo>
                  <a:lnTo>
                    <a:pt x="3190" y="242"/>
                  </a:lnTo>
                  <a:lnTo>
                    <a:pt x="3190" y="226"/>
                  </a:lnTo>
                  <a:lnTo>
                    <a:pt x="3190" y="209"/>
                  </a:lnTo>
                  <a:lnTo>
                    <a:pt x="3190" y="202"/>
                  </a:lnTo>
                  <a:lnTo>
                    <a:pt x="3190" y="185"/>
                  </a:lnTo>
                  <a:lnTo>
                    <a:pt x="3190" y="177"/>
                  </a:lnTo>
                  <a:lnTo>
                    <a:pt x="3190" y="162"/>
                  </a:lnTo>
                  <a:lnTo>
                    <a:pt x="3190" y="145"/>
                  </a:lnTo>
                  <a:lnTo>
                    <a:pt x="3190" y="138"/>
                  </a:lnTo>
                  <a:lnTo>
                    <a:pt x="3190" y="129"/>
                  </a:lnTo>
                  <a:lnTo>
                    <a:pt x="3190" y="112"/>
                  </a:lnTo>
                  <a:lnTo>
                    <a:pt x="3201" y="105"/>
                  </a:lnTo>
                  <a:lnTo>
                    <a:pt x="3201" y="97"/>
                  </a:lnTo>
                  <a:lnTo>
                    <a:pt x="3201" y="80"/>
                  </a:lnTo>
                  <a:lnTo>
                    <a:pt x="3201" y="73"/>
                  </a:lnTo>
                  <a:lnTo>
                    <a:pt x="3201" y="65"/>
                  </a:lnTo>
                  <a:lnTo>
                    <a:pt x="3201" y="56"/>
                  </a:lnTo>
                  <a:lnTo>
                    <a:pt x="3201" y="48"/>
                  </a:lnTo>
                  <a:lnTo>
                    <a:pt x="3201" y="41"/>
                  </a:lnTo>
                  <a:lnTo>
                    <a:pt x="3201" y="32"/>
                  </a:lnTo>
                  <a:lnTo>
                    <a:pt x="3201" y="24"/>
                  </a:lnTo>
                  <a:lnTo>
                    <a:pt x="3210" y="15"/>
                  </a:lnTo>
                  <a:lnTo>
                    <a:pt x="3210" y="8"/>
                  </a:lnTo>
                  <a:lnTo>
                    <a:pt x="3210" y="0"/>
                  </a:lnTo>
                  <a:lnTo>
                    <a:pt x="3220" y="8"/>
                  </a:lnTo>
                  <a:lnTo>
                    <a:pt x="3220" y="15"/>
                  </a:lnTo>
                  <a:lnTo>
                    <a:pt x="3220" y="24"/>
                  </a:lnTo>
                  <a:lnTo>
                    <a:pt x="3220" y="32"/>
                  </a:lnTo>
                  <a:lnTo>
                    <a:pt x="3220" y="41"/>
                  </a:lnTo>
                  <a:lnTo>
                    <a:pt x="3220" y="48"/>
                  </a:lnTo>
                  <a:lnTo>
                    <a:pt x="3220" y="56"/>
                  </a:lnTo>
                  <a:lnTo>
                    <a:pt x="3220" y="65"/>
                  </a:lnTo>
                  <a:lnTo>
                    <a:pt x="3220" y="73"/>
                  </a:lnTo>
                  <a:lnTo>
                    <a:pt x="3220" y="80"/>
                  </a:lnTo>
                  <a:lnTo>
                    <a:pt x="3231" y="97"/>
                  </a:lnTo>
                  <a:lnTo>
                    <a:pt x="3231" y="105"/>
                  </a:lnTo>
                  <a:lnTo>
                    <a:pt x="3231" y="112"/>
                  </a:lnTo>
                  <a:lnTo>
                    <a:pt x="3231" y="121"/>
                  </a:lnTo>
                  <a:lnTo>
                    <a:pt x="3231" y="138"/>
                  </a:lnTo>
                  <a:lnTo>
                    <a:pt x="3231" y="145"/>
                  </a:lnTo>
                  <a:lnTo>
                    <a:pt x="3231" y="162"/>
                  </a:lnTo>
                  <a:lnTo>
                    <a:pt x="3231" y="170"/>
                  </a:lnTo>
                  <a:lnTo>
                    <a:pt x="3231" y="185"/>
                  </a:lnTo>
                  <a:lnTo>
                    <a:pt x="3231" y="202"/>
                  </a:lnTo>
                  <a:lnTo>
                    <a:pt x="3231" y="209"/>
                  </a:lnTo>
                  <a:lnTo>
                    <a:pt x="3231" y="226"/>
                  </a:lnTo>
                  <a:lnTo>
                    <a:pt x="3242" y="242"/>
                  </a:lnTo>
                  <a:lnTo>
                    <a:pt x="3242" y="259"/>
                  </a:lnTo>
                  <a:lnTo>
                    <a:pt x="3242" y="274"/>
                  </a:lnTo>
                  <a:lnTo>
                    <a:pt x="3242" y="282"/>
                  </a:lnTo>
                  <a:lnTo>
                    <a:pt x="3242" y="298"/>
                  </a:lnTo>
                  <a:lnTo>
                    <a:pt x="3242" y="315"/>
                  </a:lnTo>
                  <a:lnTo>
                    <a:pt x="3242" y="330"/>
                  </a:lnTo>
                  <a:lnTo>
                    <a:pt x="3242" y="347"/>
                  </a:lnTo>
                  <a:lnTo>
                    <a:pt x="3242" y="362"/>
                  </a:lnTo>
                  <a:lnTo>
                    <a:pt x="3242" y="388"/>
                  </a:lnTo>
                  <a:lnTo>
                    <a:pt x="3242" y="403"/>
                  </a:lnTo>
                  <a:lnTo>
                    <a:pt x="3242" y="420"/>
                  </a:lnTo>
                  <a:lnTo>
                    <a:pt x="3242" y="436"/>
                  </a:lnTo>
                  <a:lnTo>
                    <a:pt x="3252" y="453"/>
                  </a:lnTo>
                  <a:lnTo>
                    <a:pt x="3252" y="468"/>
                  </a:lnTo>
                  <a:lnTo>
                    <a:pt x="3252" y="492"/>
                  </a:lnTo>
                  <a:lnTo>
                    <a:pt x="3252" y="509"/>
                  </a:lnTo>
                  <a:lnTo>
                    <a:pt x="3252" y="524"/>
                  </a:lnTo>
                  <a:lnTo>
                    <a:pt x="3252" y="541"/>
                  </a:lnTo>
                  <a:lnTo>
                    <a:pt x="3252" y="556"/>
                  </a:lnTo>
                  <a:lnTo>
                    <a:pt x="3252" y="580"/>
                  </a:lnTo>
                  <a:lnTo>
                    <a:pt x="3252" y="597"/>
                  </a:lnTo>
                  <a:lnTo>
                    <a:pt x="3252" y="613"/>
                  </a:lnTo>
                  <a:lnTo>
                    <a:pt x="3252" y="630"/>
                  </a:lnTo>
                  <a:lnTo>
                    <a:pt x="3252" y="655"/>
                  </a:lnTo>
                  <a:lnTo>
                    <a:pt x="3252" y="670"/>
                  </a:lnTo>
                  <a:lnTo>
                    <a:pt x="3263" y="687"/>
                  </a:lnTo>
                  <a:lnTo>
                    <a:pt x="3263" y="703"/>
                  </a:lnTo>
                  <a:lnTo>
                    <a:pt x="3263" y="727"/>
                  </a:lnTo>
                  <a:lnTo>
                    <a:pt x="3263" y="744"/>
                  </a:lnTo>
                  <a:lnTo>
                    <a:pt x="3263" y="759"/>
                  </a:lnTo>
                  <a:lnTo>
                    <a:pt x="3263" y="776"/>
                  </a:lnTo>
                  <a:lnTo>
                    <a:pt x="3263" y="791"/>
                  </a:lnTo>
                  <a:lnTo>
                    <a:pt x="3263" y="808"/>
                  </a:lnTo>
                  <a:lnTo>
                    <a:pt x="3263" y="824"/>
                  </a:lnTo>
                  <a:lnTo>
                    <a:pt x="3263" y="841"/>
                  </a:lnTo>
                  <a:lnTo>
                    <a:pt x="3263" y="856"/>
                  </a:lnTo>
                  <a:lnTo>
                    <a:pt x="3263" y="873"/>
                  </a:lnTo>
                  <a:lnTo>
                    <a:pt x="3274" y="888"/>
                  </a:lnTo>
                  <a:lnTo>
                    <a:pt x="3274" y="905"/>
                  </a:lnTo>
                  <a:lnTo>
                    <a:pt x="3274" y="921"/>
                  </a:lnTo>
                  <a:lnTo>
                    <a:pt x="3274" y="938"/>
                  </a:lnTo>
                  <a:lnTo>
                    <a:pt x="3274" y="953"/>
                  </a:lnTo>
                  <a:lnTo>
                    <a:pt x="3274" y="961"/>
                  </a:lnTo>
                  <a:lnTo>
                    <a:pt x="3274" y="977"/>
                  </a:lnTo>
                  <a:lnTo>
                    <a:pt x="3274" y="994"/>
                  </a:lnTo>
                  <a:lnTo>
                    <a:pt x="3274" y="1002"/>
                  </a:lnTo>
                  <a:lnTo>
                    <a:pt x="3274" y="1018"/>
                  </a:lnTo>
                  <a:lnTo>
                    <a:pt x="3274" y="1035"/>
                  </a:lnTo>
                  <a:lnTo>
                    <a:pt x="3274" y="1041"/>
                  </a:lnTo>
                  <a:lnTo>
                    <a:pt x="3274" y="1050"/>
                  </a:lnTo>
                  <a:lnTo>
                    <a:pt x="3283" y="1067"/>
                  </a:lnTo>
                  <a:lnTo>
                    <a:pt x="3283" y="1074"/>
                  </a:lnTo>
                  <a:lnTo>
                    <a:pt x="3283" y="1082"/>
                  </a:lnTo>
                  <a:lnTo>
                    <a:pt x="3283" y="1091"/>
                  </a:lnTo>
                  <a:lnTo>
                    <a:pt x="3283" y="1106"/>
                  </a:lnTo>
                  <a:lnTo>
                    <a:pt x="3283" y="1115"/>
                  </a:lnTo>
                  <a:lnTo>
                    <a:pt x="3283" y="1123"/>
                  </a:lnTo>
                  <a:lnTo>
                    <a:pt x="3283" y="1132"/>
                  </a:lnTo>
                  <a:lnTo>
                    <a:pt x="3283" y="1138"/>
                  </a:lnTo>
                  <a:lnTo>
                    <a:pt x="3283" y="1147"/>
                  </a:lnTo>
                  <a:lnTo>
                    <a:pt x="3294" y="1155"/>
                  </a:lnTo>
                  <a:lnTo>
                    <a:pt x="3294" y="1164"/>
                  </a:lnTo>
                  <a:lnTo>
                    <a:pt x="3294" y="1171"/>
                  </a:lnTo>
                  <a:lnTo>
                    <a:pt x="3294" y="1179"/>
                  </a:lnTo>
                  <a:lnTo>
                    <a:pt x="3304" y="1171"/>
                  </a:lnTo>
                  <a:lnTo>
                    <a:pt x="3304" y="1164"/>
                  </a:lnTo>
                  <a:lnTo>
                    <a:pt x="3304" y="1155"/>
                  </a:lnTo>
                  <a:lnTo>
                    <a:pt x="3304" y="1147"/>
                  </a:lnTo>
                  <a:lnTo>
                    <a:pt x="3304" y="1138"/>
                  </a:lnTo>
                  <a:lnTo>
                    <a:pt x="3304" y="1132"/>
                  </a:lnTo>
                  <a:lnTo>
                    <a:pt x="3304" y="1123"/>
                  </a:lnTo>
                  <a:lnTo>
                    <a:pt x="3304" y="1115"/>
                  </a:lnTo>
                  <a:lnTo>
                    <a:pt x="3304" y="1106"/>
                  </a:lnTo>
                  <a:lnTo>
                    <a:pt x="3315" y="1099"/>
                  </a:lnTo>
                  <a:lnTo>
                    <a:pt x="3315" y="1091"/>
                  </a:lnTo>
                  <a:lnTo>
                    <a:pt x="3315" y="1074"/>
                  </a:lnTo>
                  <a:lnTo>
                    <a:pt x="3315" y="1067"/>
                  </a:lnTo>
                  <a:lnTo>
                    <a:pt x="3315" y="1058"/>
                  </a:lnTo>
                  <a:lnTo>
                    <a:pt x="3315" y="1041"/>
                  </a:lnTo>
                  <a:lnTo>
                    <a:pt x="3315" y="1035"/>
                  </a:lnTo>
                  <a:lnTo>
                    <a:pt x="3315" y="1018"/>
                  </a:lnTo>
                  <a:lnTo>
                    <a:pt x="3315" y="1009"/>
                  </a:lnTo>
                  <a:lnTo>
                    <a:pt x="3315" y="994"/>
                  </a:lnTo>
                  <a:lnTo>
                    <a:pt x="3315" y="977"/>
                  </a:lnTo>
                  <a:lnTo>
                    <a:pt x="3315" y="970"/>
                  </a:lnTo>
                  <a:lnTo>
                    <a:pt x="3326" y="953"/>
                  </a:lnTo>
                  <a:lnTo>
                    <a:pt x="3326" y="938"/>
                  </a:lnTo>
                  <a:lnTo>
                    <a:pt x="3326" y="921"/>
                  </a:lnTo>
                  <a:lnTo>
                    <a:pt x="3326" y="914"/>
                  </a:lnTo>
                  <a:lnTo>
                    <a:pt x="3326" y="897"/>
                  </a:lnTo>
                  <a:lnTo>
                    <a:pt x="3326" y="881"/>
                  </a:lnTo>
                  <a:lnTo>
                    <a:pt x="3326" y="864"/>
                  </a:lnTo>
                  <a:lnTo>
                    <a:pt x="3326" y="849"/>
                  </a:lnTo>
                  <a:lnTo>
                    <a:pt x="3326" y="832"/>
                  </a:lnTo>
                  <a:lnTo>
                    <a:pt x="3326" y="817"/>
                  </a:lnTo>
                  <a:lnTo>
                    <a:pt x="3326" y="800"/>
                  </a:lnTo>
                  <a:lnTo>
                    <a:pt x="3326" y="776"/>
                  </a:lnTo>
                  <a:lnTo>
                    <a:pt x="3326" y="759"/>
                  </a:lnTo>
                  <a:lnTo>
                    <a:pt x="3336" y="744"/>
                  </a:lnTo>
                  <a:lnTo>
                    <a:pt x="3336" y="727"/>
                  </a:lnTo>
                  <a:lnTo>
                    <a:pt x="3336" y="711"/>
                  </a:lnTo>
                  <a:lnTo>
                    <a:pt x="3336" y="696"/>
                  </a:lnTo>
                  <a:lnTo>
                    <a:pt x="3336" y="670"/>
                  </a:lnTo>
                  <a:lnTo>
                    <a:pt x="3336" y="655"/>
                  </a:lnTo>
                  <a:lnTo>
                    <a:pt x="3336" y="638"/>
                  </a:lnTo>
                  <a:lnTo>
                    <a:pt x="3336" y="621"/>
                  </a:lnTo>
                  <a:lnTo>
                    <a:pt x="3336" y="597"/>
                  </a:lnTo>
                  <a:lnTo>
                    <a:pt x="3336" y="580"/>
                  </a:lnTo>
                  <a:lnTo>
                    <a:pt x="3336" y="565"/>
                  </a:lnTo>
                  <a:lnTo>
                    <a:pt x="3336" y="548"/>
                  </a:lnTo>
                  <a:lnTo>
                    <a:pt x="3336" y="524"/>
                  </a:lnTo>
                  <a:lnTo>
                    <a:pt x="3347" y="509"/>
                  </a:lnTo>
                  <a:lnTo>
                    <a:pt x="3347" y="492"/>
                  </a:lnTo>
                  <a:lnTo>
                    <a:pt x="3347" y="476"/>
                  </a:lnTo>
                  <a:lnTo>
                    <a:pt x="3347" y="459"/>
                  </a:lnTo>
                  <a:lnTo>
                    <a:pt x="3347" y="436"/>
                  </a:lnTo>
                  <a:lnTo>
                    <a:pt x="3347" y="420"/>
                  </a:lnTo>
                  <a:lnTo>
                    <a:pt x="3347" y="403"/>
                  </a:lnTo>
                  <a:lnTo>
                    <a:pt x="3347" y="388"/>
                  </a:lnTo>
                  <a:lnTo>
                    <a:pt x="3347" y="371"/>
                  </a:lnTo>
                  <a:lnTo>
                    <a:pt x="3347" y="356"/>
                  </a:lnTo>
                  <a:lnTo>
                    <a:pt x="3347" y="339"/>
                  </a:lnTo>
                  <a:lnTo>
                    <a:pt x="3347" y="323"/>
                  </a:lnTo>
                  <a:lnTo>
                    <a:pt x="3356" y="306"/>
                  </a:lnTo>
                  <a:lnTo>
                    <a:pt x="3356" y="291"/>
                  </a:lnTo>
                  <a:lnTo>
                    <a:pt x="3356" y="274"/>
                  </a:lnTo>
                  <a:lnTo>
                    <a:pt x="3356" y="259"/>
                  </a:lnTo>
                  <a:lnTo>
                    <a:pt x="3356" y="242"/>
                  </a:lnTo>
                  <a:lnTo>
                    <a:pt x="3356" y="226"/>
                  </a:lnTo>
                  <a:lnTo>
                    <a:pt x="3356" y="218"/>
                  </a:lnTo>
                  <a:lnTo>
                    <a:pt x="3356" y="202"/>
                  </a:lnTo>
                  <a:lnTo>
                    <a:pt x="3356" y="185"/>
                  </a:lnTo>
                  <a:lnTo>
                    <a:pt x="3356" y="177"/>
                  </a:lnTo>
                  <a:lnTo>
                    <a:pt x="3356" y="162"/>
                  </a:lnTo>
                  <a:lnTo>
                    <a:pt x="3356" y="153"/>
                  </a:lnTo>
                  <a:lnTo>
                    <a:pt x="3356" y="138"/>
                  </a:lnTo>
                  <a:lnTo>
                    <a:pt x="3367" y="129"/>
                  </a:lnTo>
                  <a:lnTo>
                    <a:pt x="3367" y="112"/>
                  </a:lnTo>
                  <a:lnTo>
                    <a:pt x="3367" y="105"/>
                  </a:lnTo>
                  <a:lnTo>
                    <a:pt x="3367" y="97"/>
                  </a:lnTo>
                  <a:lnTo>
                    <a:pt x="3367" y="88"/>
                  </a:lnTo>
                  <a:lnTo>
                    <a:pt x="3367" y="73"/>
                  </a:lnTo>
                  <a:lnTo>
                    <a:pt x="3367" y="65"/>
                  </a:lnTo>
                  <a:lnTo>
                    <a:pt x="3367" y="56"/>
                  </a:lnTo>
                  <a:lnTo>
                    <a:pt x="3367" y="48"/>
                  </a:lnTo>
                  <a:lnTo>
                    <a:pt x="3367" y="41"/>
                  </a:lnTo>
                  <a:lnTo>
                    <a:pt x="3367" y="32"/>
                  </a:lnTo>
                  <a:lnTo>
                    <a:pt x="3378" y="24"/>
                  </a:lnTo>
                  <a:lnTo>
                    <a:pt x="3378" y="15"/>
                  </a:lnTo>
                  <a:lnTo>
                    <a:pt x="3378" y="8"/>
                  </a:lnTo>
                  <a:lnTo>
                    <a:pt x="3388" y="0"/>
                  </a:lnTo>
                  <a:lnTo>
                    <a:pt x="3388" y="8"/>
                  </a:lnTo>
                  <a:lnTo>
                    <a:pt x="3388" y="15"/>
                  </a:lnTo>
                  <a:lnTo>
                    <a:pt x="3388" y="24"/>
                  </a:lnTo>
                  <a:lnTo>
                    <a:pt x="3388" y="32"/>
                  </a:lnTo>
                  <a:lnTo>
                    <a:pt x="3388" y="41"/>
                  </a:lnTo>
                  <a:lnTo>
                    <a:pt x="3388" y="48"/>
                  </a:lnTo>
                  <a:lnTo>
                    <a:pt x="3388" y="56"/>
                  </a:lnTo>
                  <a:lnTo>
                    <a:pt x="3388" y="65"/>
                  </a:lnTo>
                  <a:lnTo>
                    <a:pt x="3399" y="73"/>
                  </a:lnTo>
                  <a:lnTo>
                    <a:pt x="3399" y="80"/>
                  </a:lnTo>
                  <a:lnTo>
                    <a:pt x="3399" y="88"/>
                  </a:lnTo>
                  <a:lnTo>
                    <a:pt x="3399" y="105"/>
                  </a:lnTo>
                  <a:lnTo>
                    <a:pt x="3399" y="112"/>
                  </a:lnTo>
                  <a:lnTo>
                    <a:pt x="3399" y="121"/>
                  </a:lnTo>
                  <a:lnTo>
                    <a:pt x="3399" y="138"/>
                  </a:lnTo>
                  <a:lnTo>
                    <a:pt x="3399" y="145"/>
                  </a:lnTo>
                  <a:lnTo>
                    <a:pt x="3399" y="162"/>
                  </a:lnTo>
                  <a:lnTo>
                    <a:pt x="3399" y="170"/>
                  </a:lnTo>
                  <a:lnTo>
                    <a:pt x="3399" y="185"/>
                  </a:lnTo>
                  <a:lnTo>
                    <a:pt x="3399" y="194"/>
                  </a:lnTo>
                  <a:lnTo>
                    <a:pt x="3410" y="209"/>
                  </a:lnTo>
                  <a:lnTo>
                    <a:pt x="3410" y="226"/>
                  </a:lnTo>
                  <a:lnTo>
                    <a:pt x="3410" y="242"/>
                  </a:lnTo>
                  <a:lnTo>
                    <a:pt x="3410" y="259"/>
                  </a:lnTo>
                  <a:lnTo>
                    <a:pt x="3410" y="265"/>
                  </a:lnTo>
                  <a:lnTo>
                    <a:pt x="3410" y="282"/>
                  </a:lnTo>
                  <a:lnTo>
                    <a:pt x="3410" y="298"/>
                  </a:lnTo>
                  <a:lnTo>
                    <a:pt x="3410" y="315"/>
                  </a:lnTo>
                  <a:lnTo>
                    <a:pt x="3410" y="330"/>
                  </a:lnTo>
                  <a:lnTo>
                    <a:pt x="3410" y="347"/>
                  </a:lnTo>
                  <a:lnTo>
                    <a:pt x="3410" y="362"/>
                  </a:lnTo>
                  <a:lnTo>
                    <a:pt x="3410" y="379"/>
                  </a:lnTo>
                  <a:lnTo>
                    <a:pt x="3410" y="403"/>
                  </a:lnTo>
                  <a:lnTo>
                    <a:pt x="3419" y="420"/>
                  </a:lnTo>
                  <a:lnTo>
                    <a:pt x="3419" y="436"/>
                  </a:lnTo>
                  <a:lnTo>
                    <a:pt x="3419" y="453"/>
                  </a:lnTo>
                  <a:lnTo>
                    <a:pt x="3419" y="468"/>
                  </a:lnTo>
                  <a:lnTo>
                    <a:pt x="3419" y="483"/>
                  </a:lnTo>
                  <a:lnTo>
                    <a:pt x="3419" y="509"/>
                  </a:lnTo>
                  <a:lnTo>
                    <a:pt x="3419" y="524"/>
                  </a:lnTo>
                  <a:lnTo>
                    <a:pt x="3419" y="541"/>
                  </a:lnTo>
                  <a:lnTo>
                    <a:pt x="3419" y="556"/>
                  </a:lnTo>
                  <a:lnTo>
                    <a:pt x="3419" y="580"/>
                  </a:lnTo>
                  <a:lnTo>
                    <a:pt x="3419" y="597"/>
                  </a:lnTo>
                  <a:lnTo>
                    <a:pt x="3419" y="613"/>
                  </a:lnTo>
                  <a:lnTo>
                    <a:pt x="3419" y="630"/>
                  </a:lnTo>
                  <a:lnTo>
                    <a:pt x="3429" y="645"/>
                  </a:lnTo>
                  <a:lnTo>
                    <a:pt x="3429" y="670"/>
                  </a:lnTo>
                  <a:lnTo>
                    <a:pt x="3429" y="687"/>
                  </a:lnTo>
                  <a:lnTo>
                    <a:pt x="3429" y="703"/>
                  </a:lnTo>
                  <a:lnTo>
                    <a:pt x="3429" y="720"/>
                  </a:lnTo>
                  <a:lnTo>
                    <a:pt x="3429" y="744"/>
                  </a:lnTo>
                  <a:lnTo>
                    <a:pt x="3429" y="759"/>
                  </a:lnTo>
                  <a:lnTo>
                    <a:pt x="3429" y="776"/>
                  </a:lnTo>
                  <a:lnTo>
                    <a:pt x="3429" y="791"/>
                  </a:lnTo>
                  <a:lnTo>
                    <a:pt x="3429" y="808"/>
                  </a:lnTo>
                  <a:lnTo>
                    <a:pt x="3429" y="824"/>
                  </a:lnTo>
                  <a:lnTo>
                    <a:pt x="3429" y="841"/>
                  </a:lnTo>
                  <a:lnTo>
                    <a:pt x="3440" y="856"/>
                  </a:lnTo>
                  <a:lnTo>
                    <a:pt x="3440" y="873"/>
                  </a:lnTo>
                  <a:lnTo>
                    <a:pt x="3440" y="888"/>
                  </a:lnTo>
                  <a:lnTo>
                    <a:pt x="3440" y="905"/>
                  </a:lnTo>
                  <a:lnTo>
                    <a:pt x="3440" y="921"/>
                  </a:lnTo>
                  <a:lnTo>
                    <a:pt x="3440" y="938"/>
                  </a:lnTo>
                  <a:lnTo>
                    <a:pt x="3440" y="953"/>
                  </a:lnTo>
                  <a:lnTo>
                    <a:pt x="3440" y="961"/>
                  </a:lnTo>
                  <a:lnTo>
                    <a:pt x="3440" y="977"/>
                  </a:lnTo>
                  <a:lnTo>
                    <a:pt x="3440" y="994"/>
                  </a:lnTo>
                  <a:lnTo>
                    <a:pt x="3440" y="1002"/>
                  </a:lnTo>
                  <a:lnTo>
                    <a:pt x="3440" y="1018"/>
                  </a:lnTo>
                  <a:lnTo>
                    <a:pt x="3440" y="1026"/>
                  </a:lnTo>
                  <a:lnTo>
                    <a:pt x="3451" y="1041"/>
                  </a:lnTo>
                  <a:lnTo>
                    <a:pt x="3451" y="1050"/>
                  </a:lnTo>
                  <a:lnTo>
                    <a:pt x="3451" y="1067"/>
                  </a:lnTo>
                  <a:lnTo>
                    <a:pt x="3451" y="1074"/>
                  </a:lnTo>
                  <a:lnTo>
                    <a:pt x="3451" y="1082"/>
                  </a:lnTo>
                  <a:lnTo>
                    <a:pt x="3451" y="1091"/>
                  </a:lnTo>
                  <a:lnTo>
                    <a:pt x="3451" y="1106"/>
                  </a:lnTo>
                  <a:lnTo>
                    <a:pt x="3451" y="1115"/>
                  </a:lnTo>
                  <a:lnTo>
                    <a:pt x="3451" y="1123"/>
                  </a:lnTo>
                  <a:lnTo>
                    <a:pt x="3451" y="1132"/>
                  </a:lnTo>
                  <a:lnTo>
                    <a:pt x="3451" y="1138"/>
                  </a:lnTo>
                  <a:lnTo>
                    <a:pt x="3462" y="1147"/>
                  </a:lnTo>
                  <a:lnTo>
                    <a:pt x="3462" y="1155"/>
                  </a:lnTo>
                  <a:lnTo>
                    <a:pt x="3462" y="1164"/>
                  </a:lnTo>
                  <a:lnTo>
                    <a:pt x="3462" y="1171"/>
                  </a:lnTo>
                  <a:lnTo>
                    <a:pt x="3472" y="1179"/>
                  </a:lnTo>
                  <a:lnTo>
                    <a:pt x="3472" y="1171"/>
                  </a:lnTo>
                  <a:lnTo>
                    <a:pt x="3472" y="1164"/>
                  </a:lnTo>
                  <a:lnTo>
                    <a:pt x="3472" y="1155"/>
                  </a:lnTo>
                  <a:lnTo>
                    <a:pt x="3472" y="1147"/>
                  </a:lnTo>
                  <a:lnTo>
                    <a:pt x="3472" y="1138"/>
                  </a:lnTo>
                  <a:lnTo>
                    <a:pt x="3472" y="1132"/>
                  </a:lnTo>
                  <a:lnTo>
                    <a:pt x="3472" y="1123"/>
                  </a:lnTo>
                  <a:lnTo>
                    <a:pt x="3483" y="1115"/>
                  </a:lnTo>
                  <a:lnTo>
                    <a:pt x="3483" y="1106"/>
                  </a:lnTo>
                  <a:lnTo>
                    <a:pt x="3483" y="1099"/>
                  </a:lnTo>
                  <a:lnTo>
                    <a:pt x="3483" y="1091"/>
                  </a:lnTo>
                  <a:lnTo>
                    <a:pt x="3483" y="1074"/>
                  </a:lnTo>
                  <a:lnTo>
                    <a:pt x="3483" y="1067"/>
                  </a:lnTo>
                  <a:lnTo>
                    <a:pt x="3483" y="1058"/>
                  </a:lnTo>
                  <a:lnTo>
                    <a:pt x="3483" y="1041"/>
                  </a:lnTo>
                  <a:lnTo>
                    <a:pt x="3483" y="1035"/>
                  </a:lnTo>
                  <a:lnTo>
                    <a:pt x="3483" y="1018"/>
                  </a:lnTo>
                  <a:lnTo>
                    <a:pt x="3483" y="1009"/>
                  </a:lnTo>
                  <a:lnTo>
                    <a:pt x="3483" y="994"/>
                  </a:lnTo>
                  <a:lnTo>
                    <a:pt x="3492" y="985"/>
                  </a:lnTo>
                  <a:lnTo>
                    <a:pt x="3492" y="970"/>
                  </a:lnTo>
                  <a:lnTo>
                    <a:pt x="3492" y="953"/>
                  </a:lnTo>
                  <a:lnTo>
                    <a:pt x="3492" y="938"/>
                  </a:lnTo>
                  <a:lnTo>
                    <a:pt x="3492" y="929"/>
                  </a:lnTo>
                  <a:lnTo>
                    <a:pt x="3492" y="914"/>
                  </a:lnTo>
                  <a:lnTo>
                    <a:pt x="3492" y="897"/>
                  </a:lnTo>
                  <a:lnTo>
                    <a:pt x="3492" y="881"/>
                  </a:lnTo>
                  <a:lnTo>
                    <a:pt x="3492" y="864"/>
                  </a:lnTo>
                  <a:lnTo>
                    <a:pt x="3492" y="849"/>
                  </a:lnTo>
                  <a:lnTo>
                    <a:pt x="3492" y="832"/>
                  </a:lnTo>
                  <a:lnTo>
                    <a:pt x="3492" y="817"/>
                  </a:lnTo>
                  <a:lnTo>
                    <a:pt x="3492" y="800"/>
                  </a:lnTo>
                  <a:lnTo>
                    <a:pt x="3503" y="784"/>
                  </a:lnTo>
                  <a:lnTo>
                    <a:pt x="3503" y="759"/>
                  </a:lnTo>
                  <a:lnTo>
                    <a:pt x="3503" y="744"/>
                  </a:lnTo>
                  <a:lnTo>
                    <a:pt x="3503" y="727"/>
                  </a:lnTo>
                  <a:lnTo>
                    <a:pt x="3503" y="711"/>
                  </a:lnTo>
                  <a:lnTo>
                    <a:pt x="3503" y="696"/>
                  </a:lnTo>
                  <a:lnTo>
                    <a:pt x="3503" y="670"/>
                  </a:lnTo>
                  <a:lnTo>
                    <a:pt x="3503" y="655"/>
                  </a:lnTo>
                  <a:lnTo>
                    <a:pt x="3503" y="638"/>
                  </a:lnTo>
                  <a:lnTo>
                    <a:pt x="3503" y="621"/>
                  </a:lnTo>
                  <a:lnTo>
                    <a:pt x="3503" y="606"/>
                  </a:lnTo>
                  <a:lnTo>
                    <a:pt x="3503" y="580"/>
                  </a:lnTo>
                  <a:lnTo>
                    <a:pt x="3503" y="565"/>
                  </a:lnTo>
                  <a:lnTo>
                    <a:pt x="3513" y="548"/>
                  </a:lnTo>
                  <a:lnTo>
                    <a:pt x="3513" y="533"/>
                  </a:lnTo>
                  <a:lnTo>
                    <a:pt x="3513" y="509"/>
                  </a:lnTo>
                  <a:lnTo>
                    <a:pt x="3513" y="492"/>
                  </a:lnTo>
                  <a:lnTo>
                    <a:pt x="3513" y="476"/>
                  </a:lnTo>
                  <a:lnTo>
                    <a:pt x="3513" y="459"/>
                  </a:lnTo>
                  <a:lnTo>
                    <a:pt x="3513" y="444"/>
                  </a:lnTo>
                  <a:lnTo>
                    <a:pt x="3513" y="420"/>
                  </a:lnTo>
                  <a:lnTo>
                    <a:pt x="3513" y="403"/>
                  </a:lnTo>
                  <a:lnTo>
                    <a:pt x="3513" y="388"/>
                  </a:lnTo>
                  <a:lnTo>
                    <a:pt x="3513" y="371"/>
                  </a:lnTo>
                  <a:lnTo>
                    <a:pt x="3513" y="356"/>
                  </a:lnTo>
                  <a:lnTo>
                    <a:pt x="3524" y="339"/>
                  </a:lnTo>
                  <a:lnTo>
                    <a:pt x="3524" y="323"/>
                  </a:lnTo>
                  <a:lnTo>
                    <a:pt x="3524" y="306"/>
                  </a:lnTo>
                  <a:lnTo>
                    <a:pt x="3524" y="291"/>
                  </a:lnTo>
                  <a:lnTo>
                    <a:pt x="3524" y="274"/>
                  </a:lnTo>
                  <a:lnTo>
                    <a:pt x="3524" y="259"/>
                  </a:lnTo>
                  <a:lnTo>
                    <a:pt x="3524" y="242"/>
                  </a:lnTo>
                  <a:lnTo>
                    <a:pt x="3524" y="233"/>
                  </a:lnTo>
                  <a:lnTo>
                    <a:pt x="3524" y="218"/>
                  </a:lnTo>
                  <a:lnTo>
                    <a:pt x="3524" y="202"/>
                  </a:lnTo>
                  <a:lnTo>
                    <a:pt x="3524" y="185"/>
                  </a:lnTo>
                  <a:lnTo>
                    <a:pt x="3524" y="177"/>
                  </a:lnTo>
                  <a:lnTo>
                    <a:pt x="3524" y="162"/>
                  </a:lnTo>
                  <a:lnTo>
                    <a:pt x="3535" y="153"/>
                  </a:lnTo>
                  <a:lnTo>
                    <a:pt x="3535" y="138"/>
                  </a:lnTo>
                  <a:lnTo>
                    <a:pt x="3535" y="129"/>
                  </a:lnTo>
                  <a:lnTo>
                    <a:pt x="3535" y="112"/>
                  </a:lnTo>
                  <a:lnTo>
                    <a:pt x="3535" y="105"/>
                  </a:lnTo>
                  <a:lnTo>
                    <a:pt x="3535" y="97"/>
                  </a:lnTo>
                  <a:lnTo>
                    <a:pt x="3535" y="88"/>
                  </a:lnTo>
                  <a:lnTo>
                    <a:pt x="3535" y="80"/>
                  </a:lnTo>
                  <a:lnTo>
                    <a:pt x="3535" y="65"/>
                  </a:lnTo>
                  <a:lnTo>
                    <a:pt x="3535" y="56"/>
                  </a:lnTo>
                  <a:lnTo>
                    <a:pt x="3535" y="48"/>
                  </a:lnTo>
                  <a:lnTo>
                    <a:pt x="3546" y="41"/>
                  </a:lnTo>
                  <a:lnTo>
                    <a:pt x="3546" y="32"/>
                  </a:lnTo>
                  <a:lnTo>
                    <a:pt x="3546" y="24"/>
                  </a:lnTo>
                  <a:lnTo>
                    <a:pt x="3546" y="15"/>
                  </a:lnTo>
                  <a:lnTo>
                    <a:pt x="3546" y="8"/>
                  </a:lnTo>
                  <a:lnTo>
                    <a:pt x="3556" y="0"/>
                  </a:lnTo>
                  <a:lnTo>
                    <a:pt x="3556" y="8"/>
                  </a:lnTo>
                  <a:lnTo>
                    <a:pt x="3556" y="15"/>
                  </a:lnTo>
                  <a:lnTo>
                    <a:pt x="3556" y="24"/>
                  </a:lnTo>
                  <a:lnTo>
                    <a:pt x="3556" y="32"/>
                  </a:lnTo>
                  <a:lnTo>
                    <a:pt x="3556" y="41"/>
                  </a:lnTo>
                  <a:lnTo>
                    <a:pt x="3556" y="48"/>
                  </a:lnTo>
                  <a:lnTo>
                    <a:pt x="3565" y="56"/>
                  </a:lnTo>
                  <a:lnTo>
                    <a:pt x="3565" y="65"/>
                  </a:lnTo>
                  <a:lnTo>
                    <a:pt x="3565" y="73"/>
                  </a:lnTo>
                  <a:lnTo>
                    <a:pt x="3565" y="80"/>
                  </a:lnTo>
                  <a:lnTo>
                    <a:pt x="3565" y="88"/>
                  </a:lnTo>
                  <a:lnTo>
                    <a:pt x="3565" y="105"/>
                  </a:lnTo>
                  <a:lnTo>
                    <a:pt x="3565" y="112"/>
                  </a:lnTo>
                  <a:lnTo>
                    <a:pt x="3565" y="121"/>
                  </a:lnTo>
                  <a:lnTo>
                    <a:pt x="3565" y="138"/>
                  </a:lnTo>
                  <a:lnTo>
                    <a:pt x="3565" y="145"/>
                  </a:lnTo>
                  <a:lnTo>
                    <a:pt x="3565" y="162"/>
                  </a:lnTo>
                  <a:lnTo>
                    <a:pt x="3565" y="170"/>
                  </a:lnTo>
                  <a:lnTo>
                    <a:pt x="3576" y="185"/>
                  </a:lnTo>
                  <a:lnTo>
                    <a:pt x="3576" y="194"/>
                  </a:lnTo>
                  <a:lnTo>
                    <a:pt x="3576" y="209"/>
                  </a:lnTo>
                  <a:lnTo>
                    <a:pt x="3576" y="226"/>
                  </a:lnTo>
                  <a:lnTo>
                    <a:pt x="3576" y="242"/>
                  </a:lnTo>
                  <a:lnTo>
                    <a:pt x="3576" y="250"/>
                  </a:lnTo>
                  <a:lnTo>
                    <a:pt x="3576" y="265"/>
                  </a:lnTo>
                  <a:lnTo>
                    <a:pt x="3576" y="282"/>
                  </a:lnTo>
                  <a:lnTo>
                    <a:pt x="3576" y="298"/>
                  </a:lnTo>
                  <a:lnTo>
                    <a:pt x="3576" y="315"/>
                  </a:lnTo>
                  <a:lnTo>
                    <a:pt x="3576" y="330"/>
                  </a:lnTo>
                  <a:lnTo>
                    <a:pt x="3576" y="347"/>
                  </a:lnTo>
                  <a:lnTo>
                    <a:pt x="3576" y="362"/>
                  </a:lnTo>
                  <a:lnTo>
                    <a:pt x="3587" y="379"/>
                  </a:lnTo>
                  <a:lnTo>
                    <a:pt x="3587" y="395"/>
                  </a:lnTo>
                  <a:lnTo>
                    <a:pt x="3587" y="412"/>
                  </a:lnTo>
                  <a:lnTo>
                    <a:pt x="3587" y="436"/>
                  </a:lnTo>
                  <a:lnTo>
                    <a:pt x="3587" y="453"/>
                  </a:lnTo>
                  <a:lnTo>
                    <a:pt x="3587" y="468"/>
                  </a:lnTo>
                  <a:lnTo>
                    <a:pt x="3587" y="483"/>
                  </a:lnTo>
                  <a:lnTo>
                    <a:pt x="3587" y="500"/>
                  </a:lnTo>
                  <a:lnTo>
                    <a:pt x="3587" y="524"/>
                  </a:lnTo>
                  <a:lnTo>
                    <a:pt x="3587" y="541"/>
                  </a:lnTo>
                  <a:lnTo>
                    <a:pt x="3587" y="556"/>
                  </a:lnTo>
                  <a:lnTo>
                    <a:pt x="3587" y="573"/>
                  </a:lnTo>
                  <a:lnTo>
                    <a:pt x="3587" y="597"/>
                  </a:lnTo>
                  <a:lnTo>
                    <a:pt x="3597" y="613"/>
                  </a:lnTo>
                  <a:lnTo>
                    <a:pt x="3597" y="630"/>
                  </a:lnTo>
                  <a:lnTo>
                    <a:pt x="3597" y="645"/>
                  </a:lnTo>
                  <a:lnTo>
                    <a:pt x="3597" y="670"/>
                  </a:lnTo>
                  <a:lnTo>
                    <a:pt x="3597" y="687"/>
                  </a:lnTo>
                  <a:lnTo>
                    <a:pt x="3597" y="703"/>
                  </a:lnTo>
                  <a:lnTo>
                    <a:pt x="3597" y="720"/>
                  </a:lnTo>
                  <a:lnTo>
                    <a:pt x="3597" y="735"/>
                  </a:lnTo>
                  <a:lnTo>
                    <a:pt x="3597" y="759"/>
                  </a:lnTo>
                  <a:lnTo>
                    <a:pt x="3597" y="776"/>
                  </a:lnTo>
                  <a:lnTo>
                    <a:pt x="3597" y="791"/>
                  </a:lnTo>
                  <a:lnTo>
                    <a:pt x="3597" y="808"/>
                  </a:lnTo>
                  <a:lnTo>
                    <a:pt x="3608" y="824"/>
                  </a:lnTo>
                  <a:lnTo>
                    <a:pt x="3608" y="841"/>
                  </a:lnTo>
                  <a:lnTo>
                    <a:pt x="3608" y="856"/>
                  </a:lnTo>
                  <a:lnTo>
                    <a:pt x="3608" y="873"/>
                  </a:lnTo>
                  <a:lnTo>
                    <a:pt x="3608" y="888"/>
                  </a:lnTo>
                  <a:lnTo>
                    <a:pt x="3608" y="905"/>
                  </a:lnTo>
                  <a:lnTo>
                    <a:pt x="3608" y="921"/>
                  </a:lnTo>
                  <a:lnTo>
                    <a:pt x="3608" y="938"/>
                  </a:lnTo>
                  <a:lnTo>
                    <a:pt x="3608" y="946"/>
                  </a:lnTo>
                  <a:lnTo>
                    <a:pt x="3608" y="961"/>
                  </a:lnTo>
                  <a:lnTo>
                    <a:pt x="3608" y="977"/>
                  </a:lnTo>
                  <a:lnTo>
                    <a:pt x="3608" y="994"/>
                  </a:lnTo>
                  <a:lnTo>
                    <a:pt x="3608" y="1002"/>
                  </a:lnTo>
                  <a:lnTo>
                    <a:pt x="3619" y="1018"/>
                  </a:lnTo>
                  <a:lnTo>
                    <a:pt x="3619" y="1026"/>
                  </a:lnTo>
                  <a:lnTo>
                    <a:pt x="3619" y="1041"/>
                  </a:lnTo>
                  <a:lnTo>
                    <a:pt x="3619" y="1050"/>
                  </a:lnTo>
                  <a:lnTo>
                    <a:pt x="3619" y="1067"/>
                  </a:lnTo>
                  <a:lnTo>
                    <a:pt x="3619" y="1074"/>
                  </a:lnTo>
                  <a:lnTo>
                    <a:pt x="3619" y="1082"/>
                  </a:lnTo>
                  <a:lnTo>
                    <a:pt x="3619" y="1091"/>
                  </a:lnTo>
                  <a:lnTo>
                    <a:pt x="3619" y="1099"/>
                  </a:lnTo>
                  <a:lnTo>
                    <a:pt x="3619" y="1106"/>
                  </a:lnTo>
                  <a:lnTo>
                    <a:pt x="3619" y="1123"/>
                  </a:lnTo>
                  <a:lnTo>
                    <a:pt x="3628" y="1132"/>
                  </a:lnTo>
                  <a:lnTo>
                    <a:pt x="3628" y="1138"/>
                  </a:lnTo>
                  <a:lnTo>
                    <a:pt x="3628" y="1147"/>
                  </a:lnTo>
                  <a:lnTo>
                    <a:pt x="3628" y="1155"/>
                  </a:lnTo>
                  <a:lnTo>
                    <a:pt x="3628" y="1164"/>
                  </a:lnTo>
                  <a:lnTo>
                    <a:pt x="3628" y="1171"/>
                  </a:lnTo>
                  <a:lnTo>
                    <a:pt x="3639" y="1179"/>
                  </a:lnTo>
                  <a:lnTo>
                    <a:pt x="3639" y="1171"/>
                  </a:lnTo>
                  <a:lnTo>
                    <a:pt x="3639" y="1164"/>
                  </a:lnTo>
                  <a:lnTo>
                    <a:pt x="3639" y="1155"/>
                  </a:lnTo>
                  <a:lnTo>
                    <a:pt x="3639" y="1147"/>
                  </a:lnTo>
                  <a:lnTo>
                    <a:pt x="3639" y="1138"/>
                  </a:lnTo>
                  <a:lnTo>
                    <a:pt x="3649" y="1132"/>
                  </a:lnTo>
                  <a:lnTo>
                    <a:pt x="3649" y="1123"/>
                  </a:lnTo>
                  <a:lnTo>
                    <a:pt x="3649" y="1115"/>
                  </a:lnTo>
                  <a:lnTo>
                    <a:pt x="3649" y="1106"/>
                  </a:lnTo>
                  <a:lnTo>
                    <a:pt x="3649" y="1099"/>
                  </a:lnTo>
                  <a:lnTo>
                    <a:pt x="3649" y="1091"/>
                  </a:lnTo>
                  <a:lnTo>
                    <a:pt x="3649" y="1074"/>
                  </a:lnTo>
                  <a:lnTo>
                    <a:pt x="3649" y="1067"/>
                  </a:lnTo>
                  <a:lnTo>
                    <a:pt x="3649" y="1058"/>
                  </a:lnTo>
                  <a:lnTo>
                    <a:pt x="3649" y="1041"/>
                  </a:lnTo>
                  <a:lnTo>
                    <a:pt x="3649" y="1035"/>
                  </a:lnTo>
                  <a:lnTo>
                    <a:pt x="3649" y="1026"/>
                  </a:lnTo>
                  <a:lnTo>
                    <a:pt x="3660" y="1009"/>
                  </a:lnTo>
                  <a:lnTo>
                    <a:pt x="3660" y="994"/>
                  </a:lnTo>
                  <a:lnTo>
                    <a:pt x="3660" y="985"/>
                  </a:lnTo>
                  <a:lnTo>
                    <a:pt x="3660" y="970"/>
                  </a:lnTo>
                  <a:lnTo>
                    <a:pt x="3660" y="953"/>
                  </a:lnTo>
                  <a:lnTo>
                    <a:pt x="3660" y="946"/>
                  </a:lnTo>
                  <a:lnTo>
                    <a:pt x="3660" y="929"/>
                  </a:lnTo>
                  <a:lnTo>
                    <a:pt x="3660" y="914"/>
                  </a:lnTo>
                  <a:lnTo>
                    <a:pt x="3660" y="897"/>
                  </a:lnTo>
                  <a:lnTo>
                    <a:pt x="3660" y="881"/>
                  </a:lnTo>
                  <a:lnTo>
                    <a:pt x="3660" y="864"/>
                  </a:lnTo>
                  <a:lnTo>
                    <a:pt x="3660" y="849"/>
                  </a:lnTo>
                  <a:lnTo>
                    <a:pt x="3660" y="832"/>
                  </a:lnTo>
                  <a:lnTo>
                    <a:pt x="3671" y="817"/>
                  </a:lnTo>
                  <a:lnTo>
                    <a:pt x="3671" y="800"/>
                  </a:lnTo>
                  <a:lnTo>
                    <a:pt x="3671" y="784"/>
                  </a:lnTo>
                  <a:lnTo>
                    <a:pt x="3671" y="767"/>
                  </a:lnTo>
                  <a:lnTo>
                    <a:pt x="3671" y="744"/>
                  </a:lnTo>
                  <a:lnTo>
                    <a:pt x="3671" y="727"/>
                  </a:lnTo>
                  <a:lnTo>
                    <a:pt x="3671" y="711"/>
                  </a:lnTo>
                  <a:lnTo>
                    <a:pt x="3671" y="696"/>
                  </a:lnTo>
                  <a:lnTo>
                    <a:pt x="3671" y="679"/>
                  </a:lnTo>
                  <a:lnTo>
                    <a:pt x="3671" y="655"/>
                  </a:lnTo>
                  <a:lnTo>
                    <a:pt x="3671" y="638"/>
                  </a:lnTo>
                  <a:lnTo>
                    <a:pt x="3671" y="621"/>
                  </a:lnTo>
                  <a:lnTo>
                    <a:pt x="3671" y="606"/>
                  </a:lnTo>
                  <a:lnTo>
                    <a:pt x="3681" y="580"/>
                  </a:lnTo>
                  <a:lnTo>
                    <a:pt x="3681" y="565"/>
                  </a:lnTo>
                  <a:lnTo>
                    <a:pt x="3681" y="548"/>
                  </a:lnTo>
                  <a:lnTo>
                    <a:pt x="3681" y="533"/>
                  </a:lnTo>
                  <a:lnTo>
                    <a:pt x="3681" y="516"/>
                  </a:lnTo>
                  <a:lnTo>
                    <a:pt x="3681" y="492"/>
                  </a:lnTo>
                  <a:lnTo>
                    <a:pt x="3681" y="476"/>
                  </a:lnTo>
                  <a:lnTo>
                    <a:pt x="3681" y="459"/>
                  </a:lnTo>
                  <a:lnTo>
                    <a:pt x="3681" y="444"/>
                  </a:lnTo>
                  <a:lnTo>
                    <a:pt x="3681" y="427"/>
                  </a:lnTo>
                  <a:lnTo>
                    <a:pt x="3681" y="403"/>
                  </a:lnTo>
                  <a:lnTo>
                    <a:pt x="3681" y="388"/>
                  </a:lnTo>
                  <a:lnTo>
                    <a:pt x="3692" y="371"/>
                  </a:lnTo>
                  <a:lnTo>
                    <a:pt x="3692" y="356"/>
                  </a:lnTo>
                  <a:lnTo>
                    <a:pt x="3692" y="339"/>
                  </a:lnTo>
                  <a:lnTo>
                    <a:pt x="3692" y="323"/>
                  </a:lnTo>
                  <a:lnTo>
                    <a:pt x="3692" y="306"/>
                  </a:lnTo>
                  <a:lnTo>
                    <a:pt x="3692" y="291"/>
                  </a:lnTo>
                  <a:lnTo>
                    <a:pt x="3692" y="274"/>
                  </a:lnTo>
                  <a:lnTo>
                    <a:pt x="3692" y="259"/>
                  </a:lnTo>
                  <a:lnTo>
                    <a:pt x="3692" y="242"/>
                  </a:lnTo>
                  <a:lnTo>
                    <a:pt x="3692" y="233"/>
                  </a:lnTo>
                  <a:lnTo>
                    <a:pt x="3692" y="218"/>
                  </a:lnTo>
                  <a:lnTo>
                    <a:pt x="3692" y="202"/>
                  </a:lnTo>
                  <a:lnTo>
                    <a:pt x="3692" y="194"/>
                  </a:lnTo>
                  <a:lnTo>
                    <a:pt x="3701" y="177"/>
                  </a:lnTo>
                  <a:lnTo>
                    <a:pt x="3701" y="162"/>
                  </a:lnTo>
                  <a:lnTo>
                    <a:pt x="3701" y="153"/>
                  </a:lnTo>
                  <a:lnTo>
                    <a:pt x="3701" y="138"/>
                  </a:lnTo>
                  <a:lnTo>
                    <a:pt x="3701" y="129"/>
                  </a:lnTo>
                  <a:lnTo>
                    <a:pt x="3701" y="121"/>
                  </a:lnTo>
                  <a:lnTo>
                    <a:pt x="3701" y="105"/>
                  </a:lnTo>
                  <a:lnTo>
                    <a:pt x="3701" y="97"/>
                  </a:lnTo>
                  <a:lnTo>
                    <a:pt x="3701" y="88"/>
                  </a:lnTo>
                  <a:lnTo>
                    <a:pt x="3701" y="80"/>
                  </a:lnTo>
                  <a:lnTo>
                    <a:pt x="3701" y="73"/>
                  </a:lnTo>
                  <a:lnTo>
                    <a:pt x="3701" y="65"/>
                  </a:lnTo>
                  <a:lnTo>
                    <a:pt x="3701" y="56"/>
                  </a:lnTo>
                  <a:lnTo>
                    <a:pt x="3712" y="48"/>
                  </a:lnTo>
                  <a:lnTo>
                    <a:pt x="3712" y="41"/>
                  </a:lnTo>
                  <a:lnTo>
                    <a:pt x="3712" y="32"/>
                  </a:lnTo>
                  <a:lnTo>
                    <a:pt x="3712" y="24"/>
                  </a:lnTo>
                  <a:lnTo>
                    <a:pt x="3712" y="15"/>
                  </a:lnTo>
                  <a:lnTo>
                    <a:pt x="3712" y="8"/>
                  </a:lnTo>
                  <a:lnTo>
                    <a:pt x="3723" y="0"/>
                  </a:lnTo>
                  <a:lnTo>
                    <a:pt x="3723" y="8"/>
                  </a:lnTo>
                  <a:lnTo>
                    <a:pt x="3723" y="15"/>
                  </a:lnTo>
                  <a:lnTo>
                    <a:pt x="3723" y="24"/>
                  </a:lnTo>
                  <a:lnTo>
                    <a:pt x="3723" y="32"/>
                  </a:lnTo>
                  <a:lnTo>
                    <a:pt x="3733" y="41"/>
                  </a:lnTo>
                  <a:lnTo>
                    <a:pt x="3733" y="48"/>
                  </a:lnTo>
                  <a:lnTo>
                    <a:pt x="3733" y="56"/>
                  </a:lnTo>
                  <a:lnTo>
                    <a:pt x="3733" y="65"/>
                  </a:lnTo>
                  <a:lnTo>
                    <a:pt x="3733" y="73"/>
                  </a:lnTo>
                  <a:lnTo>
                    <a:pt x="3733" y="80"/>
                  </a:lnTo>
                  <a:lnTo>
                    <a:pt x="3733" y="88"/>
                  </a:lnTo>
                  <a:lnTo>
                    <a:pt x="3733" y="97"/>
                  </a:lnTo>
                  <a:lnTo>
                    <a:pt x="3733" y="112"/>
                  </a:lnTo>
                  <a:lnTo>
                    <a:pt x="3733" y="121"/>
                  </a:lnTo>
                  <a:lnTo>
                    <a:pt x="3733" y="129"/>
                  </a:lnTo>
                  <a:lnTo>
                    <a:pt x="3733" y="145"/>
                  </a:lnTo>
                  <a:lnTo>
                    <a:pt x="3744" y="153"/>
                  </a:lnTo>
                  <a:lnTo>
                    <a:pt x="3744" y="170"/>
                  </a:lnTo>
                  <a:lnTo>
                    <a:pt x="3744" y="185"/>
                  </a:lnTo>
                  <a:lnTo>
                    <a:pt x="3744" y="194"/>
                  </a:lnTo>
                  <a:lnTo>
                    <a:pt x="3744" y="209"/>
                  </a:lnTo>
                  <a:lnTo>
                    <a:pt x="3744" y="226"/>
                  </a:lnTo>
                  <a:lnTo>
                    <a:pt x="3744" y="233"/>
                  </a:lnTo>
                  <a:lnTo>
                    <a:pt x="3744" y="250"/>
                  </a:lnTo>
                  <a:lnTo>
                    <a:pt x="3744" y="265"/>
                  </a:lnTo>
                  <a:lnTo>
                    <a:pt x="3744" y="282"/>
                  </a:lnTo>
                  <a:lnTo>
                    <a:pt x="3744" y="298"/>
                  </a:lnTo>
                  <a:lnTo>
                    <a:pt x="3744" y="315"/>
                  </a:lnTo>
                  <a:lnTo>
                    <a:pt x="3744" y="330"/>
                  </a:lnTo>
                  <a:lnTo>
                    <a:pt x="3755" y="347"/>
                  </a:lnTo>
                  <a:lnTo>
                    <a:pt x="3755" y="362"/>
                  </a:lnTo>
                  <a:lnTo>
                    <a:pt x="3755" y="379"/>
                  </a:lnTo>
                  <a:lnTo>
                    <a:pt x="3755" y="395"/>
                  </a:lnTo>
                  <a:lnTo>
                    <a:pt x="3755" y="412"/>
                  </a:lnTo>
                  <a:lnTo>
                    <a:pt x="3755" y="427"/>
                  </a:lnTo>
                  <a:lnTo>
                    <a:pt x="3755" y="453"/>
                  </a:lnTo>
                  <a:lnTo>
                    <a:pt x="3755" y="468"/>
                  </a:lnTo>
                  <a:lnTo>
                    <a:pt x="3755" y="483"/>
                  </a:lnTo>
                  <a:lnTo>
                    <a:pt x="3755" y="500"/>
                  </a:lnTo>
                  <a:lnTo>
                    <a:pt x="3755" y="516"/>
                  </a:lnTo>
                  <a:lnTo>
                    <a:pt x="3755" y="541"/>
                  </a:lnTo>
                  <a:lnTo>
                    <a:pt x="3755" y="556"/>
                  </a:lnTo>
                  <a:lnTo>
                    <a:pt x="3764" y="573"/>
                  </a:lnTo>
                  <a:lnTo>
                    <a:pt x="3764" y="589"/>
                  </a:lnTo>
                  <a:lnTo>
                    <a:pt x="3764" y="613"/>
                  </a:lnTo>
                  <a:lnTo>
                    <a:pt x="3764" y="630"/>
                  </a:lnTo>
                  <a:lnTo>
                    <a:pt x="3764" y="645"/>
                  </a:lnTo>
                  <a:lnTo>
                    <a:pt x="3764" y="664"/>
                  </a:lnTo>
                  <a:lnTo>
                    <a:pt x="3764" y="687"/>
                  </a:lnTo>
                  <a:lnTo>
                    <a:pt x="3764" y="703"/>
                  </a:lnTo>
                  <a:lnTo>
                    <a:pt x="3764" y="720"/>
                  </a:lnTo>
                  <a:lnTo>
                    <a:pt x="3764" y="735"/>
                  </a:lnTo>
                  <a:lnTo>
                    <a:pt x="3764" y="752"/>
                  </a:lnTo>
                  <a:lnTo>
                    <a:pt x="3764" y="767"/>
                  </a:lnTo>
                  <a:lnTo>
                    <a:pt x="3774" y="791"/>
                  </a:lnTo>
                  <a:lnTo>
                    <a:pt x="3774" y="808"/>
                  </a:lnTo>
                  <a:lnTo>
                    <a:pt x="3774" y="824"/>
                  </a:lnTo>
                  <a:lnTo>
                    <a:pt x="3774" y="841"/>
                  </a:lnTo>
                  <a:lnTo>
                    <a:pt x="3774" y="856"/>
                  </a:lnTo>
                  <a:lnTo>
                    <a:pt x="3774" y="873"/>
                  </a:lnTo>
                  <a:lnTo>
                    <a:pt x="3774" y="888"/>
                  </a:lnTo>
                  <a:lnTo>
                    <a:pt x="3774" y="905"/>
                  </a:lnTo>
                  <a:lnTo>
                    <a:pt x="3774" y="921"/>
                  </a:lnTo>
                  <a:lnTo>
                    <a:pt x="3774" y="929"/>
                  </a:lnTo>
                  <a:lnTo>
                    <a:pt x="3774" y="946"/>
                  </a:lnTo>
                  <a:lnTo>
                    <a:pt x="3774" y="961"/>
                  </a:lnTo>
                  <a:lnTo>
                    <a:pt x="3774" y="977"/>
                  </a:lnTo>
                  <a:lnTo>
                    <a:pt x="3785" y="985"/>
                  </a:lnTo>
                  <a:lnTo>
                    <a:pt x="3785" y="1002"/>
                  </a:lnTo>
                  <a:lnTo>
                    <a:pt x="3785" y="1018"/>
                  </a:lnTo>
                  <a:lnTo>
                    <a:pt x="3785" y="1026"/>
                  </a:lnTo>
                  <a:lnTo>
                    <a:pt x="3785" y="1041"/>
                  </a:lnTo>
                  <a:lnTo>
                    <a:pt x="3785" y="1050"/>
                  </a:lnTo>
                  <a:lnTo>
                    <a:pt x="3785" y="1058"/>
                  </a:lnTo>
                  <a:lnTo>
                    <a:pt x="3785" y="1074"/>
                  </a:lnTo>
                  <a:lnTo>
                    <a:pt x="3785" y="1082"/>
                  </a:lnTo>
                  <a:lnTo>
                    <a:pt x="3785" y="1091"/>
                  </a:lnTo>
                  <a:lnTo>
                    <a:pt x="3785" y="1099"/>
                  </a:lnTo>
                  <a:lnTo>
                    <a:pt x="3785" y="1106"/>
                  </a:lnTo>
                  <a:lnTo>
                    <a:pt x="3785" y="1115"/>
                  </a:lnTo>
                  <a:lnTo>
                    <a:pt x="3796" y="1123"/>
                  </a:lnTo>
                  <a:lnTo>
                    <a:pt x="3796" y="1132"/>
                  </a:lnTo>
                  <a:lnTo>
                    <a:pt x="3796" y="1138"/>
                  </a:lnTo>
                  <a:lnTo>
                    <a:pt x="3796" y="1147"/>
                  </a:lnTo>
                  <a:lnTo>
                    <a:pt x="3796" y="1155"/>
                  </a:lnTo>
                  <a:lnTo>
                    <a:pt x="3796" y="1164"/>
                  </a:lnTo>
                  <a:lnTo>
                    <a:pt x="3796" y="1171"/>
                  </a:lnTo>
                  <a:lnTo>
                    <a:pt x="3806" y="1179"/>
                  </a:lnTo>
                  <a:lnTo>
                    <a:pt x="3806" y="1171"/>
                  </a:lnTo>
                  <a:lnTo>
                    <a:pt x="3806" y="1164"/>
                  </a:lnTo>
                  <a:lnTo>
                    <a:pt x="3806" y="1155"/>
                  </a:lnTo>
                  <a:lnTo>
                    <a:pt x="3817" y="1147"/>
                  </a:lnTo>
                  <a:lnTo>
                    <a:pt x="3817" y="1138"/>
                  </a:lnTo>
                  <a:lnTo>
                    <a:pt x="3817" y="1132"/>
                  </a:lnTo>
                  <a:lnTo>
                    <a:pt x="3817" y="1123"/>
                  </a:lnTo>
                  <a:lnTo>
                    <a:pt x="3817" y="1115"/>
                  </a:lnTo>
                  <a:lnTo>
                    <a:pt x="3817" y="1106"/>
                  </a:lnTo>
                  <a:lnTo>
                    <a:pt x="3817" y="1099"/>
                  </a:lnTo>
                  <a:lnTo>
                    <a:pt x="3817" y="1091"/>
                  </a:lnTo>
                  <a:lnTo>
                    <a:pt x="3817" y="1082"/>
                  </a:lnTo>
                  <a:lnTo>
                    <a:pt x="3817" y="1067"/>
                  </a:lnTo>
                  <a:lnTo>
                    <a:pt x="3817" y="1058"/>
                  </a:lnTo>
                  <a:lnTo>
                    <a:pt x="3817" y="1050"/>
                  </a:lnTo>
                  <a:lnTo>
                    <a:pt x="3828" y="1035"/>
                  </a:lnTo>
                  <a:lnTo>
                    <a:pt x="3828" y="1026"/>
                  </a:lnTo>
                  <a:lnTo>
                    <a:pt x="3828" y="1009"/>
                  </a:lnTo>
                  <a:lnTo>
                    <a:pt x="3828" y="1002"/>
                  </a:lnTo>
                  <a:lnTo>
                    <a:pt x="3828" y="985"/>
                  </a:lnTo>
                  <a:lnTo>
                    <a:pt x="3828" y="970"/>
                  </a:lnTo>
                  <a:lnTo>
                    <a:pt x="3828" y="953"/>
                  </a:lnTo>
                  <a:lnTo>
                    <a:pt x="3828" y="946"/>
                  </a:lnTo>
                  <a:lnTo>
                    <a:pt x="3828" y="929"/>
                  </a:lnTo>
                  <a:lnTo>
                    <a:pt x="3828" y="914"/>
                  </a:lnTo>
                  <a:lnTo>
                    <a:pt x="3828" y="897"/>
                  </a:lnTo>
                  <a:lnTo>
                    <a:pt x="3828" y="881"/>
                  </a:lnTo>
                  <a:lnTo>
                    <a:pt x="3828" y="864"/>
                  </a:lnTo>
                  <a:lnTo>
                    <a:pt x="3837" y="849"/>
                  </a:lnTo>
                  <a:lnTo>
                    <a:pt x="3837" y="832"/>
                  </a:lnTo>
                  <a:lnTo>
                    <a:pt x="3837" y="817"/>
                  </a:lnTo>
                  <a:lnTo>
                    <a:pt x="3837" y="800"/>
                  </a:lnTo>
                  <a:lnTo>
                    <a:pt x="3837" y="784"/>
                  </a:lnTo>
                  <a:lnTo>
                    <a:pt x="3837" y="767"/>
                  </a:lnTo>
                  <a:lnTo>
                    <a:pt x="3837" y="752"/>
                  </a:lnTo>
                  <a:lnTo>
                    <a:pt x="3837" y="727"/>
                  </a:lnTo>
                  <a:lnTo>
                    <a:pt x="3837" y="711"/>
                  </a:lnTo>
                  <a:lnTo>
                    <a:pt x="3837" y="696"/>
                  </a:lnTo>
                  <a:lnTo>
                    <a:pt x="3837" y="679"/>
                  </a:lnTo>
                  <a:lnTo>
                    <a:pt x="3837" y="664"/>
                  </a:lnTo>
                  <a:lnTo>
                    <a:pt x="3837" y="638"/>
                  </a:lnTo>
                  <a:lnTo>
                    <a:pt x="3848" y="621"/>
                  </a:lnTo>
                  <a:lnTo>
                    <a:pt x="3848" y="606"/>
                  </a:lnTo>
                  <a:lnTo>
                    <a:pt x="3848" y="589"/>
                  </a:lnTo>
                  <a:lnTo>
                    <a:pt x="3848" y="565"/>
                  </a:lnTo>
                  <a:lnTo>
                    <a:pt x="3848" y="548"/>
                  </a:lnTo>
                  <a:lnTo>
                    <a:pt x="3848" y="533"/>
                  </a:lnTo>
                  <a:lnTo>
                    <a:pt x="3848" y="516"/>
                  </a:lnTo>
                  <a:lnTo>
                    <a:pt x="3848" y="500"/>
                  </a:lnTo>
                  <a:lnTo>
                    <a:pt x="3848" y="476"/>
                  </a:lnTo>
                  <a:lnTo>
                    <a:pt x="3848" y="459"/>
                  </a:lnTo>
                  <a:lnTo>
                    <a:pt x="3848" y="444"/>
                  </a:lnTo>
                  <a:lnTo>
                    <a:pt x="3848" y="427"/>
                  </a:lnTo>
                  <a:lnTo>
                    <a:pt x="3858" y="412"/>
                  </a:lnTo>
                  <a:lnTo>
                    <a:pt x="3858" y="388"/>
                  </a:lnTo>
                  <a:lnTo>
                    <a:pt x="3858" y="371"/>
                  </a:lnTo>
                  <a:lnTo>
                    <a:pt x="3858" y="356"/>
                  </a:lnTo>
                  <a:lnTo>
                    <a:pt x="3858" y="339"/>
                  </a:lnTo>
                  <a:lnTo>
                    <a:pt x="3858" y="323"/>
                  </a:lnTo>
                  <a:lnTo>
                    <a:pt x="3858" y="306"/>
                  </a:lnTo>
                  <a:lnTo>
                    <a:pt x="3858" y="291"/>
                  </a:lnTo>
                  <a:lnTo>
                    <a:pt x="3858" y="274"/>
                  </a:lnTo>
                  <a:lnTo>
                    <a:pt x="3858" y="259"/>
                  </a:lnTo>
                  <a:lnTo>
                    <a:pt x="3858" y="250"/>
                  </a:lnTo>
                  <a:lnTo>
                    <a:pt x="3858" y="233"/>
                  </a:lnTo>
                  <a:lnTo>
                    <a:pt x="3858" y="218"/>
                  </a:lnTo>
                  <a:lnTo>
                    <a:pt x="3869" y="202"/>
                  </a:lnTo>
                  <a:lnTo>
                    <a:pt x="3869" y="194"/>
                  </a:lnTo>
                  <a:lnTo>
                    <a:pt x="3869" y="177"/>
                  </a:lnTo>
                  <a:lnTo>
                    <a:pt x="3869" y="162"/>
                  </a:lnTo>
                  <a:lnTo>
                    <a:pt x="3869" y="153"/>
                  </a:lnTo>
                  <a:lnTo>
                    <a:pt x="3869" y="138"/>
                  </a:lnTo>
                  <a:lnTo>
                    <a:pt x="3869" y="129"/>
                  </a:lnTo>
                  <a:lnTo>
                    <a:pt x="3869" y="121"/>
                  </a:lnTo>
                  <a:lnTo>
                    <a:pt x="3869" y="105"/>
                  </a:lnTo>
                  <a:lnTo>
                    <a:pt x="3869" y="97"/>
                  </a:lnTo>
                  <a:lnTo>
                    <a:pt x="3869" y="88"/>
                  </a:lnTo>
                  <a:lnTo>
                    <a:pt x="3869" y="80"/>
                  </a:lnTo>
                  <a:lnTo>
                    <a:pt x="3869" y="73"/>
                  </a:lnTo>
                  <a:lnTo>
                    <a:pt x="3880" y="65"/>
                  </a:lnTo>
                  <a:lnTo>
                    <a:pt x="3880" y="56"/>
                  </a:lnTo>
                  <a:lnTo>
                    <a:pt x="3880" y="48"/>
                  </a:lnTo>
                  <a:lnTo>
                    <a:pt x="3880" y="41"/>
                  </a:lnTo>
                  <a:lnTo>
                    <a:pt x="3880" y="32"/>
                  </a:lnTo>
                  <a:lnTo>
                    <a:pt x="3880" y="24"/>
                  </a:lnTo>
                  <a:lnTo>
                    <a:pt x="3880" y="15"/>
                  </a:lnTo>
                  <a:lnTo>
                    <a:pt x="3880" y="8"/>
                  </a:lnTo>
                  <a:lnTo>
                    <a:pt x="3892" y="0"/>
                  </a:lnTo>
                  <a:lnTo>
                    <a:pt x="3892" y="8"/>
                  </a:lnTo>
                  <a:lnTo>
                    <a:pt x="3892" y="15"/>
                  </a:lnTo>
                  <a:lnTo>
                    <a:pt x="3892" y="24"/>
                  </a:lnTo>
                  <a:lnTo>
                    <a:pt x="3901" y="32"/>
                  </a:lnTo>
                  <a:lnTo>
                    <a:pt x="3901" y="41"/>
                  </a:lnTo>
                  <a:lnTo>
                    <a:pt x="3901" y="48"/>
                  </a:lnTo>
                  <a:lnTo>
                    <a:pt x="3901" y="56"/>
                  </a:lnTo>
                  <a:lnTo>
                    <a:pt x="3901" y="65"/>
                  </a:lnTo>
                  <a:lnTo>
                    <a:pt x="3901" y="73"/>
                  </a:lnTo>
                  <a:lnTo>
                    <a:pt x="3901" y="80"/>
                  </a:lnTo>
                  <a:lnTo>
                    <a:pt x="3901" y="88"/>
                  </a:lnTo>
                  <a:lnTo>
                    <a:pt x="3901" y="97"/>
                  </a:lnTo>
                  <a:lnTo>
                    <a:pt x="3901" y="112"/>
                  </a:lnTo>
                  <a:lnTo>
                    <a:pt x="3901" y="121"/>
                  </a:lnTo>
                  <a:lnTo>
                    <a:pt x="3912" y="129"/>
                  </a:lnTo>
                  <a:lnTo>
                    <a:pt x="3912" y="145"/>
                  </a:lnTo>
                  <a:lnTo>
                    <a:pt x="3912" y="153"/>
                  </a:lnTo>
                  <a:lnTo>
                    <a:pt x="3912" y="170"/>
                  </a:lnTo>
                  <a:lnTo>
                    <a:pt x="3912" y="177"/>
                  </a:lnTo>
                  <a:lnTo>
                    <a:pt x="3912" y="194"/>
                  </a:lnTo>
                  <a:lnTo>
                    <a:pt x="3912" y="209"/>
                  </a:lnTo>
                  <a:lnTo>
                    <a:pt x="3912" y="218"/>
                  </a:lnTo>
                  <a:lnTo>
                    <a:pt x="3912" y="233"/>
                  </a:lnTo>
                  <a:lnTo>
                    <a:pt x="3912" y="250"/>
                  </a:lnTo>
                  <a:lnTo>
                    <a:pt x="3912" y="265"/>
                  </a:lnTo>
                  <a:lnTo>
                    <a:pt x="3912" y="282"/>
                  </a:lnTo>
                  <a:lnTo>
                    <a:pt x="3912" y="298"/>
                  </a:lnTo>
                  <a:lnTo>
                    <a:pt x="3923" y="315"/>
                  </a:lnTo>
                  <a:lnTo>
                    <a:pt x="3923" y="330"/>
                  </a:lnTo>
                  <a:lnTo>
                    <a:pt x="3923" y="347"/>
                  </a:lnTo>
                  <a:lnTo>
                    <a:pt x="3923" y="362"/>
                  </a:lnTo>
                  <a:lnTo>
                    <a:pt x="3923" y="379"/>
                  </a:lnTo>
                  <a:lnTo>
                    <a:pt x="3923" y="395"/>
                  </a:lnTo>
                  <a:lnTo>
                    <a:pt x="3923" y="412"/>
                  </a:lnTo>
                  <a:lnTo>
                    <a:pt x="3923" y="427"/>
                  </a:lnTo>
                  <a:lnTo>
                    <a:pt x="3923" y="444"/>
                  </a:lnTo>
                  <a:lnTo>
                    <a:pt x="3923" y="468"/>
                  </a:lnTo>
                  <a:lnTo>
                    <a:pt x="3923" y="483"/>
                  </a:lnTo>
                  <a:lnTo>
                    <a:pt x="3923" y="500"/>
                  </a:lnTo>
                  <a:lnTo>
                    <a:pt x="3923" y="516"/>
                  </a:lnTo>
                  <a:lnTo>
                    <a:pt x="3933" y="541"/>
                  </a:lnTo>
                  <a:lnTo>
                    <a:pt x="3933" y="556"/>
                  </a:lnTo>
                  <a:lnTo>
                    <a:pt x="3933" y="573"/>
                  </a:lnTo>
                  <a:lnTo>
                    <a:pt x="3933" y="589"/>
                  </a:lnTo>
                  <a:lnTo>
                    <a:pt x="3933" y="606"/>
                  </a:lnTo>
                  <a:lnTo>
                    <a:pt x="3933" y="630"/>
                  </a:lnTo>
                  <a:lnTo>
                    <a:pt x="3933" y="645"/>
                  </a:lnTo>
                  <a:lnTo>
                    <a:pt x="3933" y="664"/>
                  </a:lnTo>
                  <a:lnTo>
                    <a:pt x="3933" y="679"/>
                  </a:lnTo>
                  <a:lnTo>
                    <a:pt x="3933" y="703"/>
                  </a:lnTo>
                  <a:lnTo>
                    <a:pt x="3933" y="720"/>
                  </a:lnTo>
                  <a:lnTo>
                    <a:pt x="3933" y="735"/>
                  </a:lnTo>
                  <a:lnTo>
                    <a:pt x="3944" y="752"/>
                  </a:lnTo>
                  <a:lnTo>
                    <a:pt x="3944" y="767"/>
                  </a:lnTo>
                  <a:lnTo>
                    <a:pt x="3944" y="784"/>
                  </a:lnTo>
                  <a:lnTo>
                    <a:pt x="3944" y="808"/>
                  </a:lnTo>
                  <a:lnTo>
                    <a:pt x="3944" y="824"/>
                  </a:lnTo>
                  <a:lnTo>
                    <a:pt x="3944" y="841"/>
                  </a:lnTo>
                  <a:lnTo>
                    <a:pt x="3944" y="856"/>
                  </a:lnTo>
                  <a:lnTo>
                    <a:pt x="3944" y="873"/>
                  </a:lnTo>
                  <a:lnTo>
                    <a:pt x="3944" y="888"/>
                  </a:lnTo>
                  <a:lnTo>
                    <a:pt x="3944" y="905"/>
                  </a:lnTo>
                  <a:lnTo>
                    <a:pt x="3944" y="914"/>
                  </a:lnTo>
                  <a:lnTo>
                    <a:pt x="3944" y="929"/>
                  </a:lnTo>
                  <a:lnTo>
                    <a:pt x="3944" y="946"/>
                  </a:lnTo>
                  <a:lnTo>
                    <a:pt x="3955" y="961"/>
                  </a:lnTo>
                  <a:lnTo>
                    <a:pt x="3955" y="977"/>
                  </a:lnTo>
                  <a:lnTo>
                    <a:pt x="3955" y="985"/>
                  </a:lnTo>
                  <a:lnTo>
                    <a:pt x="3955" y="1002"/>
                  </a:lnTo>
                  <a:lnTo>
                    <a:pt x="3955" y="1009"/>
                  </a:lnTo>
                  <a:lnTo>
                    <a:pt x="3955" y="1026"/>
                  </a:lnTo>
                  <a:lnTo>
                    <a:pt x="3955" y="1035"/>
                  </a:lnTo>
                  <a:lnTo>
                    <a:pt x="3955" y="1050"/>
                  </a:lnTo>
                  <a:lnTo>
                    <a:pt x="3955" y="1058"/>
                  </a:lnTo>
                  <a:lnTo>
                    <a:pt x="3955" y="1074"/>
                  </a:lnTo>
                  <a:lnTo>
                    <a:pt x="3955" y="1082"/>
                  </a:lnTo>
                  <a:lnTo>
                    <a:pt x="3955" y="1091"/>
                  </a:lnTo>
                  <a:lnTo>
                    <a:pt x="3955" y="1099"/>
                  </a:lnTo>
                  <a:lnTo>
                    <a:pt x="3966" y="1106"/>
                  </a:lnTo>
                  <a:lnTo>
                    <a:pt x="3966" y="1115"/>
                  </a:lnTo>
                  <a:lnTo>
                    <a:pt x="3966" y="1123"/>
                  </a:lnTo>
                  <a:lnTo>
                    <a:pt x="3966" y="1132"/>
                  </a:lnTo>
                  <a:lnTo>
                    <a:pt x="3966" y="1138"/>
                  </a:lnTo>
                  <a:lnTo>
                    <a:pt x="3966" y="1147"/>
                  </a:lnTo>
                  <a:lnTo>
                    <a:pt x="3966" y="1155"/>
                  </a:lnTo>
                  <a:lnTo>
                    <a:pt x="3966" y="1164"/>
                  </a:lnTo>
                  <a:lnTo>
                    <a:pt x="3974" y="1171"/>
                  </a:lnTo>
                  <a:lnTo>
                    <a:pt x="3974" y="1179"/>
                  </a:lnTo>
                  <a:lnTo>
                    <a:pt x="3974" y="1171"/>
                  </a:lnTo>
                  <a:lnTo>
                    <a:pt x="3974" y="1164"/>
                  </a:lnTo>
                  <a:lnTo>
                    <a:pt x="3985" y="1155"/>
                  </a:lnTo>
                  <a:lnTo>
                    <a:pt x="3985" y="1147"/>
                  </a:lnTo>
                  <a:lnTo>
                    <a:pt x="3985" y="1138"/>
                  </a:lnTo>
                  <a:lnTo>
                    <a:pt x="3985" y="1132"/>
                  </a:lnTo>
                  <a:lnTo>
                    <a:pt x="3985" y="1123"/>
                  </a:lnTo>
                  <a:lnTo>
                    <a:pt x="3985" y="1115"/>
                  </a:lnTo>
                  <a:lnTo>
                    <a:pt x="3985" y="1106"/>
                  </a:lnTo>
                  <a:lnTo>
                    <a:pt x="3985" y="1099"/>
                  </a:lnTo>
                  <a:lnTo>
                    <a:pt x="3985" y="1091"/>
                  </a:lnTo>
                  <a:lnTo>
                    <a:pt x="3985" y="1082"/>
                  </a:lnTo>
                  <a:lnTo>
                    <a:pt x="3985" y="1067"/>
                  </a:lnTo>
                  <a:lnTo>
                    <a:pt x="3996" y="1058"/>
                  </a:lnTo>
                  <a:lnTo>
                    <a:pt x="3996" y="1050"/>
                  </a:lnTo>
                  <a:lnTo>
                    <a:pt x="3996" y="1035"/>
                  </a:lnTo>
                  <a:lnTo>
                    <a:pt x="3996" y="1026"/>
                  </a:lnTo>
                  <a:lnTo>
                    <a:pt x="3996" y="1009"/>
                  </a:lnTo>
                  <a:lnTo>
                    <a:pt x="3996" y="1002"/>
                  </a:lnTo>
                  <a:lnTo>
                    <a:pt x="3996" y="985"/>
                  </a:lnTo>
                  <a:lnTo>
                    <a:pt x="3996" y="970"/>
                  </a:lnTo>
                  <a:lnTo>
                    <a:pt x="3996" y="961"/>
                  </a:lnTo>
                  <a:lnTo>
                    <a:pt x="3996" y="946"/>
                  </a:lnTo>
                  <a:lnTo>
                    <a:pt x="3996" y="929"/>
                  </a:lnTo>
                  <a:lnTo>
                    <a:pt x="3996" y="914"/>
                  </a:lnTo>
                  <a:lnTo>
                    <a:pt x="3996" y="897"/>
                  </a:lnTo>
                  <a:lnTo>
                    <a:pt x="4007" y="881"/>
                  </a:lnTo>
                  <a:lnTo>
                    <a:pt x="4007" y="864"/>
                  </a:lnTo>
                  <a:lnTo>
                    <a:pt x="4007" y="849"/>
                  </a:lnTo>
                  <a:lnTo>
                    <a:pt x="4007" y="832"/>
                  </a:lnTo>
                  <a:lnTo>
                    <a:pt x="4007" y="817"/>
                  </a:lnTo>
                  <a:lnTo>
                    <a:pt x="4007" y="800"/>
                  </a:lnTo>
                  <a:lnTo>
                    <a:pt x="4007" y="784"/>
                  </a:lnTo>
                  <a:lnTo>
                    <a:pt x="4007" y="767"/>
                  </a:lnTo>
                  <a:lnTo>
                    <a:pt x="4007" y="752"/>
                  </a:lnTo>
                  <a:lnTo>
                    <a:pt x="4007" y="735"/>
                  </a:lnTo>
                  <a:lnTo>
                    <a:pt x="4007" y="711"/>
                  </a:lnTo>
                  <a:lnTo>
                    <a:pt x="4007" y="696"/>
                  </a:lnTo>
                  <a:lnTo>
                    <a:pt x="4007" y="679"/>
                  </a:lnTo>
                  <a:lnTo>
                    <a:pt x="4017" y="664"/>
                  </a:lnTo>
                  <a:lnTo>
                    <a:pt x="4017" y="645"/>
                  </a:lnTo>
                  <a:lnTo>
                    <a:pt x="4017" y="621"/>
                  </a:lnTo>
                  <a:lnTo>
                    <a:pt x="4017" y="606"/>
                  </a:lnTo>
                  <a:lnTo>
                    <a:pt x="4017" y="589"/>
                  </a:lnTo>
                  <a:lnTo>
                    <a:pt x="4017" y="573"/>
                  </a:lnTo>
                  <a:lnTo>
                    <a:pt x="4017" y="548"/>
                  </a:lnTo>
                  <a:lnTo>
                    <a:pt x="4017" y="533"/>
                  </a:lnTo>
                  <a:lnTo>
                    <a:pt x="4017" y="516"/>
                  </a:lnTo>
                  <a:lnTo>
                    <a:pt x="4017" y="500"/>
                  </a:lnTo>
                  <a:lnTo>
                    <a:pt x="4017" y="476"/>
                  </a:lnTo>
                  <a:lnTo>
                    <a:pt x="4017" y="459"/>
                  </a:lnTo>
                  <a:lnTo>
                    <a:pt x="4028" y="444"/>
                  </a:lnTo>
                  <a:lnTo>
                    <a:pt x="4028" y="427"/>
                  </a:lnTo>
                  <a:lnTo>
                    <a:pt x="4028" y="412"/>
                  </a:lnTo>
                  <a:lnTo>
                    <a:pt x="4028" y="395"/>
                  </a:lnTo>
                  <a:lnTo>
                    <a:pt x="4028" y="379"/>
                  </a:lnTo>
                  <a:lnTo>
                    <a:pt x="4028" y="356"/>
                  </a:lnTo>
                  <a:lnTo>
                    <a:pt x="4028" y="339"/>
                  </a:lnTo>
                  <a:lnTo>
                    <a:pt x="4028" y="323"/>
                  </a:lnTo>
                  <a:lnTo>
                    <a:pt x="4028" y="306"/>
                  </a:lnTo>
                  <a:lnTo>
                    <a:pt x="4028" y="291"/>
                  </a:lnTo>
                  <a:lnTo>
                    <a:pt x="4028" y="282"/>
                  </a:lnTo>
                  <a:lnTo>
                    <a:pt x="4028" y="265"/>
                  </a:lnTo>
                  <a:lnTo>
                    <a:pt x="4028" y="250"/>
                  </a:lnTo>
                  <a:lnTo>
                    <a:pt x="4039" y="233"/>
                  </a:lnTo>
                  <a:lnTo>
                    <a:pt x="4039" y="218"/>
                  </a:lnTo>
                  <a:lnTo>
                    <a:pt x="4039" y="202"/>
                  </a:lnTo>
                  <a:lnTo>
                    <a:pt x="4039" y="194"/>
                  </a:lnTo>
                  <a:lnTo>
                    <a:pt x="4039" y="177"/>
                  </a:lnTo>
                  <a:lnTo>
                    <a:pt x="4039" y="170"/>
                  </a:lnTo>
                  <a:lnTo>
                    <a:pt x="4039" y="153"/>
                  </a:lnTo>
                  <a:lnTo>
                    <a:pt x="4039" y="145"/>
                  </a:lnTo>
                  <a:lnTo>
                    <a:pt x="4039" y="129"/>
                  </a:lnTo>
                  <a:lnTo>
                    <a:pt x="4039" y="121"/>
                  </a:lnTo>
                  <a:lnTo>
                    <a:pt x="4039" y="105"/>
                  </a:lnTo>
                  <a:lnTo>
                    <a:pt x="4039" y="97"/>
                  </a:lnTo>
                  <a:lnTo>
                    <a:pt x="4039" y="88"/>
                  </a:lnTo>
                  <a:lnTo>
                    <a:pt x="4048" y="80"/>
                  </a:lnTo>
                  <a:lnTo>
                    <a:pt x="4048" y="73"/>
                  </a:lnTo>
                  <a:lnTo>
                    <a:pt x="4048" y="65"/>
                  </a:lnTo>
                  <a:lnTo>
                    <a:pt x="4048" y="56"/>
                  </a:lnTo>
                  <a:lnTo>
                    <a:pt x="4048" y="48"/>
                  </a:lnTo>
                  <a:lnTo>
                    <a:pt x="4048" y="41"/>
                  </a:lnTo>
                  <a:lnTo>
                    <a:pt x="4048" y="32"/>
                  </a:lnTo>
                  <a:lnTo>
                    <a:pt x="4048" y="24"/>
                  </a:lnTo>
                  <a:lnTo>
                    <a:pt x="4048" y="15"/>
                  </a:lnTo>
                  <a:lnTo>
                    <a:pt x="4058" y="8"/>
                  </a:lnTo>
                  <a:lnTo>
                    <a:pt x="4058" y="0"/>
                  </a:lnTo>
                  <a:lnTo>
                    <a:pt x="4058" y="8"/>
                  </a:lnTo>
                  <a:lnTo>
                    <a:pt x="4069" y="15"/>
                  </a:lnTo>
                  <a:lnTo>
                    <a:pt x="4069" y="24"/>
                  </a:lnTo>
                  <a:lnTo>
                    <a:pt x="4069" y="32"/>
                  </a:lnTo>
                  <a:lnTo>
                    <a:pt x="4069" y="41"/>
                  </a:lnTo>
                  <a:lnTo>
                    <a:pt x="4069" y="48"/>
                  </a:lnTo>
                  <a:lnTo>
                    <a:pt x="4069" y="56"/>
                  </a:lnTo>
                  <a:lnTo>
                    <a:pt x="4069" y="65"/>
                  </a:lnTo>
                  <a:lnTo>
                    <a:pt x="4069" y="73"/>
                  </a:lnTo>
                  <a:lnTo>
                    <a:pt x="4069" y="80"/>
                  </a:lnTo>
                  <a:lnTo>
                    <a:pt x="4069" y="88"/>
                  </a:lnTo>
                  <a:lnTo>
                    <a:pt x="4069" y="97"/>
                  </a:lnTo>
                  <a:lnTo>
                    <a:pt x="4080" y="112"/>
                  </a:lnTo>
                  <a:lnTo>
                    <a:pt x="4080" y="121"/>
                  </a:lnTo>
                  <a:lnTo>
                    <a:pt x="4080" y="129"/>
                  </a:lnTo>
                  <a:lnTo>
                    <a:pt x="4080" y="145"/>
                  </a:lnTo>
                  <a:lnTo>
                    <a:pt x="4080" y="153"/>
                  </a:lnTo>
                  <a:lnTo>
                    <a:pt x="4080" y="170"/>
                  </a:lnTo>
                  <a:lnTo>
                    <a:pt x="4080" y="177"/>
                  </a:lnTo>
                  <a:lnTo>
                    <a:pt x="4080" y="194"/>
                  </a:lnTo>
                  <a:lnTo>
                    <a:pt x="4080" y="209"/>
                  </a:lnTo>
                  <a:lnTo>
                    <a:pt x="4080" y="218"/>
                  </a:lnTo>
                  <a:lnTo>
                    <a:pt x="4080" y="233"/>
                  </a:lnTo>
                  <a:lnTo>
                    <a:pt x="4080" y="250"/>
                  </a:lnTo>
                  <a:lnTo>
                    <a:pt x="4080" y="265"/>
                  </a:lnTo>
                  <a:lnTo>
                    <a:pt x="4091" y="282"/>
                  </a:lnTo>
                  <a:lnTo>
                    <a:pt x="4091" y="298"/>
                  </a:lnTo>
                  <a:lnTo>
                    <a:pt x="4091" y="315"/>
                  </a:lnTo>
                  <a:lnTo>
                    <a:pt x="4091" y="330"/>
                  </a:lnTo>
                  <a:lnTo>
                    <a:pt x="4091" y="347"/>
                  </a:lnTo>
                  <a:lnTo>
                    <a:pt x="4091" y="362"/>
                  </a:lnTo>
                  <a:lnTo>
                    <a:pt x="4091" y="379"/>
                  </a:lnTo>
                  <a:lnTo>
                    <a:pt x="4091" y="395"/>
                  </a:lnTo>
                  <a:lnTo>
                    <a:pt x="4091" y="412"/>
                  </a:lnTo>
                  <a:lnTo>
                    <a:pt x="4091" y="427"/>
                  </a:lnTo>
                  <a:lnTo>
                    <a:pt x="4091" y="444"/>
                  </a:lnTo>
                  <a:lnTo>
                    <a:pt x="4091" y="459"/>
                  </a:lnTo>
                  <a:lnTo>
                    <a:pt x="4091" y="483"/>
                  </a:lnTo>
                  <a:lnTo>
                    <a:pt x="4101" y="500"/>
                  </a:lnTo>
                  <a:lnTo>
                    <a:pt x="4101" y="516"/>
                  </a:lnTo>
                  <a:lnTo>
                    <a:pt x="4101" y="533"/>
                  </a:lnTo>
                  <a:lnTo>
                    <a:pt x="4101" y="556"/>
                  </a:lnTo>
                  <a:lnTo>
                    <a:pt x="4101" y="573"/>
                  </a:lnTo>
                  <a:lnTo>
                    <a:pt x="4101" y="589"/>
                  </a:lnTo>
                  <a:lnTo>
                    <a:pt x="4101" y="606"/>
                  </a:lnTo>
                  <a:lnTo>
                    <a:pt x="4101" y="630"/>
                  </a:lnTo>
                  <a:lnTo>
                    <a:pt x="4101" y="645"/>
                  </a:lnTo>
                  <a:lnTo>
                    <a:pt x="4101" y="664"/>
                  </a:lnTo>
                  <a:lnTo>
                    <a:pt x="4101" y="679"/>
                  </a:lnTo>
                  <a:lnTo>
                    <a:pt x="4101" y="696"/>
                  </a:lnTo>
                  <a:lnTo>
                    <a:pt x="4110" y="720"/>
                  </a:lnTo>
                  <a:lnTo>
                    <a:pt x="4110" y="735"/>
                  </a:lnTo>
                  <a:lnTo>
                    <a:pt x="4110" y="752"/>
                  </a:lnTo>
                  <a:lnTo>
                    <a:pt x="4110" y="767"/>
                  </a:lnTo>
                  <a:lnTo>
                    <a:pt x="4110" y="784"/>
                  </a:lnTo>
                  <a:lnTo>
                    <a:pt x="4110" y="800"/>
                  </a:lnTo>
                  <a:lnTo>
                    <a:pt x="4110" y="817"/>
                  </a:lnTo>
                  <a:lnTo>
                    <a:pt x="4110" y="832"/>
                  </a:lnTo>
                  <a:lnTo>
                    <a:pt x="4110" y="856"/>
                  </a:lnTo>
                  <a:lnTo>
                    <a:pt x="4110" y="873"/>
                  </a:lnTo>
                  <a:lnTo>
                    <a:pt x="4110" y="881"/>
                  </a:lnTo>
                  <a:lnTo>
                    <a:pt x="4110" y="897"/>
                  </a:lnTo>
                  <a:lnTo>
                    <a:pt x="4110" y="914"/>
                  </a:lnTo>
                  <a:lnTo>
                    <a:pt x="4121" y="929"/>
                  </a:lnTo>
                  <a:lnTo>
                    <a:pt x="4121" y="946"/>
                  </a:lnTo>
                  <a:lnTo>
                    <a:pt x="4121" y="961"/>
                  </a:lnTo>
                  <a:lnTo>
                    <a:pt x="4121" y="970"/>
                  </a:lnTo>
                  <a:lnTo>
                    <a:pt x="4121" y="985"/>
                  </a:lnTo>
                  <a:lnTo>
                    <a:pt x="4121" y="1002"/>
                  </a:lnTo>
                  <a:lnTo>
                    <a:pt x="4121" y="1009"/>
                  </a:lnTo>
                  <a:lnTo>
                    <a:pt x="4121" y="1026"/>
                  </a:lnTo>
                  <a:lnTo>
                    <a:pt x="4121" y="1035"/>
                  </a:lnTo>
                  <a:lnTo>
                    <a:pt x="4121" y="1050"/>
                  </a:lnTo>
                  <a:lnTo>
                    <a:pt x="4121" y="1058"/>
                  </a:lnTo>
                  <a:lnTo>
                    <a:pt x="4121" y="1074"/>
                  </a:lnTo>
                  <a:lnTo>
                    <a:pt x="4121" y="1082"/>
                  </a:lnTo>
                  <a:lnTo>
                    <a:pt x="4132" y="1091"/>
                  </a:lnTo>
                  <a:lnTo>
                    <a:pt x="4132" y="1099"/>
                  </a:lnTo>
                  <a:lnTo>
                    <a:pt x="4132" y="1106"/>
                  </a:lnTo>
                  <a:lnTo>
                    <a:pt x="4132" y="1115"/>
                  </a:lnTo>
                  <a:lnTo>
                    <a:pt x="4132" y="1123"/>
                  </a:lnTo>
                  <a:lnTo>
                    <a:pt x="4132" y="1132"/>
                  </a:lnTo>
                  <a:lnTo>
                    <a:pt x="4132" y="1138"/>
                  </a:lnTo>
                  <a:lnTo>
                    <a:pt x="4132" y="1147"/>
                  </a:lnTo>
                  <a:lnTo>
                    <a:pt x="4132" y="1155"/>
                  </a:lnTo>
                  <a:lnTo>
                    <a:pt x="4132" y="1164"/>
                  </a:lnTo>
                  <a:lnTo>
                    <a:pt x="4142" y="1171"/>
                  </a:lnTo>
                  <a:lnTo>
                    <a:pt x="4142" y="1179"/>
                  </a:lnTo>
                  <a:lnTo>
                    <a:pt x="4142" y="1171"/>
                  </a:lnTo>
                  <a:lnTo>
                    <a:pt x="4153" y="1164"/>
                  </a:lnTo>
                  <a:lnTo>
                    <a:pt x="4153" y="1155"/>
                  </a:lnTo>
                  <a:lnTo>
                    <a:pt x="4153" y="1147"/>
                  </a:lnTo>
                  <a:lnTo>
                    <a:pt x="4153" y="1138"/>
                  </a:lnTo>
                  <a:lnTo>
                    <a:pt x="4153" y="1132"/>
                  </a:lnTo>
                  <a:lnTo>
                    <a:pt x="4153" y="1123"/>
                  </a:lnTo>
                  <a:lnTo>
                    <a:pt x="4153" y="1115"/>
                  </a:lnTo>
                  <a:lnTo>
                    <a:pt x="4153" y="1106"/>
                  </a:lnTo>
                  <a:lnTo>
                    <a:pt x="4153" y="1099"/>
                  </a:lnTo>
                  <a:lnTo>
                    <a:pt x="4153" y="1091"/>
                  </a:lnTo>
                  <a:lnTo>
                    <a:pt x="4164" y="1082"/>
                  </a:lnTo>
                  <a:lnTo>
                    <a:pt x="4164" y="1074"/>
                  </a:lnTo>
                  <a:lnTo>
                    <a:pt x="4164" y="1058"/>
                  </a:lnTo>
                  <a:lnTo>
                    <a:pt x="4164" y="1050"/>
                  </a:lnTo>
                  <a:lnTo>
                    <a:pt x="4164" y="1035"/>
                  </a:lnTo>
                  <a:lnTo>
                    <a:pt x="4164" y="1026"/>
                  </a:lnTo>
                  <a:lnTo>
                    <a:pt x="4164" y="1009"/>
                  </a:lnTo>
                  <a:lnTo>
                    <a:pt x="4164" y="1002"/>
                  </a:lnTo>
                  <a:lnTo>
                    <a:pt x="4164" y="985"/>
                  </a:lnTo>
                  <a:lnTo>
                    <a:pt x="4164" y="970"/>
                  </a:lnTo>
                  <a:lnTo>
                    <a:pt x="4164" y="961"/>
                  </a:lnTo>
                  <a:lnTo>
                    <a:pt x="4164" y="946"/>
                  </a:lnTo>
                  <a:lnTo>
                    <a:pt x="4164" y="929"/>
                  </a:lnTo>
                  <a:lnTo>
                    <a:pt x="4175" y="914"/>
                  </a:lnTo>
                  <a:lnTo>
                    <a:pt x="4175" y="897"/>
                  </a:lnTo>
                  <a:lnTo>
                    <a:pt x="4175" y="881"/>
                  </a:lnTo>
                  <a:lnTo>
                    <a:pt x="4175" y="873"/>
                  </a:lnTo>
                  <a:lnTo>
                    <a:pt x="4175" y="856"/>
                  </a:lnTo>
                  <a:lnTo>
                    <a:pt x="4175" y="832"/>
                  </a:lnTo>
                  <a:lnTo>
                    <a:pt x="4175" y="817"/>
                  </a:lnTo>
                  <a:lnTo>
                    <a:pt x="4175" y="800"/>
                  </a:lnTo>
                  <a:lnTo>
                    <a:pt x="4175" y="784"/>
                  </a:lnTo>
                  <a:lnTo>
                    <a:pt x="4175" y="767"/>
                  </a:lnTo>
                  <a:lnTo>
                    <a:pt x="4175" y="752"/>
                  </a:lnTo>
                  <a:lnTo>
                    <a:pt x="4175" y="735"/>
                  </a:lnTo>
                  <a:lnTo>
                    <a:pt x="4175" y="720"/>
                  </a:lnTo>
                  <a:lnTo>
                    <a:pt x="4184" y="696"/>
                  </a:lnTo>
                  <a:lnTo>
                    <a:pt x="4184" y="679"/>
                  </a:lnTo>
                  <a:lnTo>
                    <a:pt x="4184" y="664"/>
                  </a:lnTo>
                  <a:lnTo>
                    <a:pt x="4184" y="645"/>
                  </a:lnTo>
                  <a:lnTo>
                    <a:pt x="4184" y="630"/>
                  </a:lnTo>
                  <a:lnTo>
                    <a:pt x="4184" y="606"/>
                  </a:lnTo>
                  <a:lnTo>
                    <a:pt x="4184" y="589"/>
                  </a:lnTo>
                  <a:lnTo>
                    <a:pt x="4184" y="573"/>
                  </a:lnTo>
                  <a:lnTo>
                    <a:pt x="4184" y="556"/>
                  </a:lnTo>
                  <a:lnTo>
                    <a:pt x="4184" y="533"/>
                  </a:lnTo>
                  <a:lnTo>
                    <a:pt x="4184" y="516"/>
                  </a:lnTo>
                  <a:lnTo>
                    <a:pt x="4184" y="500"/>
                  </a:lnTo>
                  <a:lnTo>
                    <a:pt x="4194" y="483"/>
                  </a:lnTo>
                  <a:lnTo>
                    <a:pt x="4194" y="459"/>
                  </a:lnTo>
                  <a:lnTo>
                    <a:pt x="4194" y="444"/>
                  </a:lnTo>
                  <a:lnTo>
                    <a:pt x="4194" y="427"/>
                  </a:lnTo>
                  <a:lnTo>
                    <a:pt x="4194" y="412"/>
                  </a:lnTo>
                  <a:lnTo>
                    <a:pt x="4194" y="395"/>
                  </a:lnTo>
                  <a:lnTo>
                    <a:pt x="4194" y="379"/>
                  </a:lnTo>
                  <a:lnTo>
                    <a:pt x="4194" y="362"/>
                  </a:lnTo>
                  <a:lnTo>
                    <a:pt x="4194" y="347"/>
                  </a:lnTo>
                  <a:lnTo>
                    <a:pt x="4194" y="330"/>
                  </a:lnTo>
                  <a:lnTo>
                    <a:pt x="4194" y="315"/>
                  </a:lnTo>
                  <a:lnTo>
                    <a:pt x="4194" y="298"/>
                  </a:lnTo>
                  <a:lnTo>
                    <a:pt x="4194" y="282"/>
                  </a:lnTo>
                  <a:lnTo>
                    <a:pt x="4205" y="265"/>
                  </a:lnTo>
                  <a:lnTo>
                    <a:pt x="4205" y="250"/>
                  </a:lnTo>
                  <a:lnTo>
                    <a:pt x="4205" y="233"/>
                  </a:lnTo>
                  <a:lnTo>
                    <a:pt x="4205" y="218"/>
                  </a:lnTo>
                  <a:lnTo>
                    <a:pt x="4205" y="209"/>
                  </a:lnTo>
                  <a:lnTo>
                    <a:pt x="4205" y="194"/>
                  </a:lnTo>
                  <a:lnTo>
                    <a:pt x="4205" y="177"/>
                  </a:lnTo>
                  <a:lnTo>
                    <a:pt x="4205" y="170"/>
                  </a:lnTo>
                  <a:lnTo>
                    <a:pt x="4205" y="153"/>
                  </a:lnTo>
                  <a:lnTo>
                    <a:pt x="4205" y="145"/>
                  </a:lnTo>
                  <a:lnTo>
                    <a:pt x="4205" y="129"/>
                  </a:lnTo>
                  <a:lnTo>
                    <a:pt x="4205" y="121"/>
                  </a:lnTo>
                  <a:lnTo>
                    <a:pt x="4205" y="112"/>
                  </a:lnTo>
                  <a:lnTo>
                    <a:pt x="4216" y="97"/>
                  </a:lnTo>
                  <a:lnTo>
                    <a:pt x="4216" y="88"/>
                  </a:lnTo>
                  <a:lnTo>
                    <a:pt x="4216" y="80"/>
                  </a:lnTo>
                  <a:lnTo>
                    <a:pt x="4216" y="73"/>
                  </a:lnTo>
                  <a:lnTo>
                    <a:pt x="4216" y="65"/>
                  </a:lnTo>
                  <a:lnTo>
                    <a:pt x="4216" y="56"/>
                  </a:lnTo>
                  <a:lnTo>
                    <a:pt x="4216" y="48"/>
                  </a:lnTo>
                  <a:lnTo>
                    <a:pt x="4216" y="41"/>
                  </a:lnTo>
                  <a:lnTo>
                    <a:pt x="4216" y="32"/>
                  </a:lnTo>
                  <a:lnTo>
                    <a:pt x="4216" y="24"/>
                  </a:lnTo>
                  <a:lnTo>
                    <a:pt x="4226" y="15"/>
                  </a:lnTo>
                  <a:lnTo>
                    <a:pt x="4226" y="8"/>
                  </a:lnTo>
                  <a:lnTo>
                    <a:pt x="4226" y="0"/>
                  </a:lnTo>
                  <a:lnTo>
                    <a:pt x="4237" y="8"/>
                  </a:lnTo>
                  <a:lnTo>
                    <a:pt x="4237" y="15"/>
                  </a:lnTo>
                  <a:lnTo>
                    <a:pt x="4237" y="24"/>
                  </a:lnTo>
                  <a:lnTo>
                    <a:pt x="4237" y="32"/>
                  </a:lnTo>
                  <a:lnTo>
                    <a:pt x="4237" y="41"/>
                  </a:lnTo>
                  <a:lnTo>
                    <a:pt x="4237" y="48"/>
                  </a:lnTo>
                  <a:lnTo>
                    <a:pt x="4237" y="56"/>
                  </a:lnTo>
                  <a:lnTo>
                    <a:pt x="4237" y="65"/>
                  </a:lnTo>
                  <a:lnTo>
                    <a:pt x="4237" y="73"/>
                  </a:lnTo>
                  <a:lnTo>
                    <a:pt x="4237" y="80"/>
                  </a:lnTo>
                  <a:lnTo>
                    <a:pt x="4246" y="88"/>
                  </a:lnTo>
                  <a:lnTo>
                    <a:pt x="4246" y="97"/>
                  </a:lnTo>
                  <a:lnTo>
                    <a:pt x="4246" y="105"/>
                  </a:lnTo>
                  <a:lnTo>
                    <a:pt x="4246" y="121"/>
                  </a:lnTo>
                  <a:lnTo>
                    <a:pt x="4246" y="129"/>
                  </a:lnTo>
                  <a:lnTo>
                    <a:pt x="4246" y="145"/>
                  </a:lnTo>
                  <a:lnTo>
                    <a:pt x="4246" y="153"/>
                  </a:lnTo>
                  <a:lnTo>
                    <a:pt x="4246" y="170"/>
                  </a:lnTo>
                  <a:lnTo>
                    <a:pt x="4246" y="177"/>
                  </a:lnTo>
                  <a:lnTo>
                    <a:pt x="4246" y="194"/>
                  </a:lnTo>
                  <a:lnTo>
                    <a:pt x="4246" y="202"/>
                  </a:lnTo>
                  <a:lnTo>
                    <a:pt x="4246" y="218"/>
                  </a:lnTo>
                  <a:lnTo>
                    <a:pt x="4246" y="233"/>
                  </a:lnTo>
                  <a:lnTo>
                    <a:pt x="4257" y="250"/>
                  </a:lnTo>
                  <a:lnTo>
                    <a:pt x="4257" y="265"/>
                  </a:lnTo>
                  <a:lnTo>
                    <a:pt x="4257" y="282"/>
                  </a:lnTo>
                  <a:lnTo>
                    <a:pt x="4257" y="291"/>
                  </a:lnTo>
                  <a:lnTo>
                    <a:pt x="4257" y="306"/>
                  </a:lnTo>
                  <a:lnTo>
                    <a:pt x="4257" y="323"/>
                  </a:lnTo>
                  <a:lnTo>
                    <a:pt x="4257" y="339"/>
                  </a:lnTo>
                  <a:lnTo>
                    <a:pt x="4257" y="356"/>
                  </a:lnTo>
                  <a:lnTo>
                    <a:pt x="4257" y="379"/>
                  </a:lnTo>
                  <a:lnTo>
                    <a:pt x="4257" y="395"/>
                  </a:lnTo>
                  <a:lnTo>
                    <a:pt x="4257" y="412"/>
                  </a:lnTo>
                  <a:lnTo>
                    <a:pt x="4257" y="427"/>
                  </a:lnTo>
                  <a:lnTo>
                    <a:pt x="4257" y="444"/>
                  </a:lnTo>
                  <a:lnTo>
                    <a:pt x="4268" y="459"/>
                  </a:lnTo>
                  <a:lnTo>
                    <a:pt x="4268" y="476"/>
                  </a:lnTo>
                  <a:lnTo>
                    <a:pt x="4268" y="500"/>
                  </a:lnTo>
                  <a:lnTo>
                    <a:pt x="4268" y="516"/>
                  </a:lnTo>
                  <a:lnTo>
                    <a:pt x="4268" y="533"/>
                  </a:lnTo>
                  <a:lnTo>
                    <a:pt x="4268" y="548"/>
                  </a:lnTo>
                  <a:lnTo>
                    <a:pt x="4268" y="573"/>
                  </a:lnTo>
                  <a:lnTo>
                    <a:pt x="4268" y="589"/>
                  </a:lnTo>
                  <a:lnTo>
                    <a:pt x="4268" y="606"/>
                  </a:lnTo>
                  <a:lnTo>
                    <a:pt x="4268" y="621"/>
                  </a:lnTo>
                  <a:lnTo>
                    <a:pt x="4268" y="645"/>
                  </a:lnTo>
                  <a:lnTo>
                    <a:pt x="4268" y="664"/>
                  </a:lnTo>
                  <a:lnTo>
                    <a:pt x="4278" y="679"/>
                  </a:lnTo>
                  <a:lnTo>
                    <a:pt x="4278" y="696"/>
                  </a:lnTo>
                  <a:lnTo>
                    <a:pt x="4278" y="711"/>
                  </a:lnTo>
                  <a:lnTo>
                    <a:pt x="4278" y="735"/>
                  </a:lnTo>
                  <a:lnTo>
                    <a:pt x="4278" y="752"/>
                  </a:lnTo>
                  <a:lnTo>
                    <a:pt x="4278" y="767"/>
                  </a:lnTo>
                  <a:lnTo>
                    <a:pt x="4278" y="784"/>
                  </a:lnTo>
                  <a:lnTo>
                    <a:pt x="4278" y="800"/>
                  </a:lnTo>
                  <a:lnTo>
                    <a:pt x="4278" y="817"/>
                  </a:lnTo>
                  <a:lnTo>
                    <a:pt x="4278" y="832"/>
                  </a:lnTo>
                  <a:lnTo>
                    <a:pt x="4278" y="849"/>
                  </a:lnTo>
                  <a:lnTo>
                    <a:pt x="4278" y="864"/>
                  </a:lnTo>
                  <a:lnTo>
                    <a:pt x="4278" y="881"/>
                  </a:lnTo>
                  <a:lnTo>
                    <a:pt x="4289" y="897"/>
                  </a:lnTo>
                  <a:lnTo>
                    <a:pt x="4289" y="914"/>
                  </a:lnTo>
                  <a:lnTo>
                    <a:pt x="4289" y="929"/>
                  </a:lnTo>
                  <a:lnTo>
                    <a:pt x="4289" y="946"/>
                  </a:lnTo>
                  <a:lnTo>
                    <a:pt x="4289" y="961"/>
                  </a:lnTo>
                  <a:lnTo>
                    <a:pt x="4289" y="970"/>
                  </a:lnTo>
                  <a:lnTo>
                    <a:pt x="4289" y="985"/>
                  </a:lnTo>
                  <a:lnTo>
                    <a:pt x="4289" y="1002"/>
                  </a:lnTo>
                  <a:lnTo>
                    <a:pt x="4289" y="1009"/>
                  </a:lnTo>
                  <a:lnTo>
                    <a:pt x="4289" y="1026"/>
                  </a:lnTo>
                  <a:lnTo>
                    <a:pt x="4289" y="1035"/>
                  </a:lnTo>
                  <a:lnTo>
                    <a:pt x="4289" y="1050"/>
                  </a:lnTo>
                  <a:lnTo>
                    <a:pt x="4289" y="1058"/>
                  </a:lnTo>
                  <a:lnTo>
                    <a:pt x="4300" y="1067"/>
                  </a:lnTo>
                  <a:lnTo>
                    <a:pt x="4300" y="1082"/>
                  </a:lnTo>
                  <a:lnTo>
                    <a:pt x="4300" y="1091"/>
                  </a:lnTo>
                  <a:lnTo>
                    <a:pt x="4300" y="1099"/>
                  </a:lnTo>
                  <a:lnTo>
                    <a:pt x="4300" y="1106"/>
                  </a:lnTo>
                  <a:lnTo>
                    <a:pt x="4300" y="1115"/>
                  </a:lnTo>
                  <a:lnTo>
                    <a:pt x="4300" y="1123"/>
                  </a:lnTo>
                  <a:lnTo>
                    <a:pt x="4300" y="1132"/>
                  </a:lnTo>
                  <a:lnTo>
                    <a:pt x="4300" y="1138"/>
                  </a:lnTo>
                  <a:lnTo>
                    <a:pt x="4300" y="1147"/>
                  </a:lnTo>
                  <a:lnTo>
                    <a:pt x="4300" y="1155"/>
                  </a:lnTo>
                  <a:lnTo>
                    <a:pt x="4310" y="1164"/>
                  </a:lnTo>
                  <a:lnTo>
                    <a:pt x="4310" y="1171"/>
                  </a:lnTo>
                  <a:lnTo>
                    <a:pt x="4310" y="1179"/>
                  </a:lnTo>
                  <a:lnTo>
                    <a:pt x="4319" y="1171"/>
                  </a:lnTo>
                  <a:lnTo>
                    <a:pt x="4319" y="1164"/>
                  </a:lnTo>
                  <a:lnTo>
                    <a:pt x="4319" y="1155"/>
                  </a:lnTo>
                  <a:lnTo>
                    <a:pt x="4319" y="1147"/>
                  </a:lnTo>
                  <a:lnTo>
                    <a:pt x="4319" y="1138"/>
                  </a:lnTo>
                  <a:lnTo>
                    <a:pt x="4319" y="1132"/>
                  </a:lnTo>
                  <a:lnTo>
                    <a:pt x="4319" y="1123"/>
                  </a:lnTo>
                  <a:lnTo>
                    <a:pt x="4319" y="1115"/>
                  </a:lnTo>
                  <a:lnTo>
                    <a:pt x="4319" y="1106"/>
                  </a:lnTo>
                  <a:lnTo>
                    <a:pt x="4330" y="1099"/>
                  </a:lnTo>
                  <a:lnTo>
                    <a:pt x="4330" y="1091"/>
                  </a:lnTo>
                  <a:lnTo>
                    <a:pt x="4330" y="1082"/>
                  </a:lnTo>
                  <a:lnTo>
                    <a:pt x="4330" y="1074"/>
                  </a:lnTo>
                  <a:lnTo>
                    <a:pt x="4330" y="1058"/>
                  </a:lnTo>
                  <a:lnTo>
                    <a:pt x="4330" y="1050"/>
                  </a:lnTo>
                  <a:lnTo>
                    <a:pt x="4330" y="1035"/>
                  </a:lnTo>
                  <a:lnTo>
                    <a:pt x="4330" y="1026"/>
                  </a:lnTo>
                  <a:lnTo>
                    <a:pt x="4330" y="1009"/>
                  </a:lnTo>
                  <a:lnTo>
                    <a:pt x="4330" y="1002"/>
                  </a:lnTo>
                  <a:lnTo>
                    <a:pt x="4330" y="985"/>
                  </a:lnTo>
                  <a:lnTo>
                    <a:pt x="4330" y="977"/>
                  </a:lnTo>
                  <a:lnTo>
                    <a:pt x="4330" y="961"/>
                  </a:lnTo>
                  <a:lnTo>
                    <a:pt x="4341" y="946"/>
                  </a:lnTo>
                  <a:lnTo>
                    <a:pt x="4341" y="929"/>
                  </a:lnTo>
                  <a:lnTo>
                    <a:pt x="4341" y="914"/>
                  </a:lnTo>
                  <a:lnTo>
                    <a:pt x="4341" y="905"/>
                  </a:lnTo>
                  <a:lnTo>
                    <a:pt x="4341" y="888"/>
                  </a:lnTo>
                  <a:lnTo>
                    <a:pt x="4341" y="873"/>
                  </a:lnTo>
                  <a:lnTo>
                    <a:pt x="4341" y="856"/>
                  </a:lnTo>
                  <a:lnTo>
                    <a:pt x="4341" y="841"/>
                  </a:lnTo>
                  <a:lnTo>
                    <a:pt x="4341" y="824"/>
                  </a:lnTo>
                  <a:lnTo>
                    <a:pt x="4341" y="808"/>
                  </a:lnTo>
                  <a:lnTo>
                    <a:pt x="4341" y="784"/>
                  </a:lnTo>
                  <a:lnTo>
                    <a:pt x="4341" y="767"/>
                  </a:lnTo>
                  <a:lnTo>
                    <a:pt x="4341" y="752"/>
                  </a:lnTo>
                  <a:lnTo>
                    <a:pt x="4352" y="735"/>
                  </a:lnTo>
                  <a:lnTo>
                    <a:pt x="4352" y="720"/>
                  </a:lnTo>
                  <a:lnTo>
                    <a:pt x="4352" y="703"/>
                  </a:lnTo>
                  <a:lnTo>
                    <a:pt x="4352" y="679"/>
                  </a:lnTo>
                  <a:lnTo>
                    <a:pt x="4352" y="664"/>
                  </a:lnTo>
                  <a:lnTo>
                    <a:pt x="4352" y="645"/>
                  </a:lnTo>
                  <a:lnTo>
                    <a:pt x="4352" y="630"/>
                  </a:lnTo>
                  <a:lnTo>
                    <a:pt x="4352" y="606"/>
                  </a:lnTo>
                  <a:lnTo>
                    <a:pt x="4352" y="589"/>
                  </a:lnTo>
                  <a:lnTo>
                    <a:pt x="4352" y="573"/>
                  </a:lnTo>
                  <a:lnTo>
                    <a:pt x="4352" y="556"/>
                  </a:lnTo>
                  <a:lnTo>
                    <a:pt x="4352" y="541"/>
                  </a:lnTo>
                  <a:lnTo>
                    <a:pt x="4362" y="516"/>
                  </a:lnTo>
                  <a:lnTo>
                    <a:pt x="4362" y="500"/>
                  </a:lnTo>
                  <a:lnTo>
                    <a:pt x="4362" y="483"/>
                  </a:lnTo>
                  <a:lnTo>
                    <a:pt x="4362" y="468"/>
                  </a:lnTo>
                  <a:lnTo>
                    <a:pt x="4362" y="444"/>
                  </a:lnTo>
                  <a:lnTo>
                    <a:pt x="4362" y="427"/>
                  </a:lnTo>
                  <a:lnTo>
                    <a:pt x="4362" y="412"/>
                  </a:lnTo>
                  <a:lnTo>
                    <a:pt x="4362" y="395"/>
                  </a:lnTo>
                  <a:lnTo>
                    <a:pt x="4362" y="379"/>
                  </a:lnTo>
                  <a:lnTo>
                    <a:pt x="4362" y="362"/>
                  </a:lnTo>
                  <a:lnTo>
                    <a:pt x="4362" y="347"/>
                  </a:lnTo>
                  <a:lnTo>
                    <a:pt x="4362" y="330"/>
                  </a:lnTo>
                  <a:lnTo>
                    <a:pt x="4362" y="315"/>
                  </a:lnTo>
                  <a:lnTo>
                    <a:pt x="4373" y="298"/>
                  </a:lnTo>
                  <a:lnTo>
                    <a:pt x="4373" y="282"/>
                  </a:lnTo>
                  <a:lnTo>
                    <a:pt x="4373" y="265"/>
                  </a:lnTo>
                  <a:lnTo>
                    <a:pt x="4373" y="250"/>
                  </a:lnTo>
                  <a:lnTo>
                    <a:pt x="4373" y="233"/>
                  </a:lnTo>
                  <a:lnTo>
                    <a:pt x="4373" y="218"/>
                  </a:lnTo>
                  <a:lnTo>
                    <a:pt x="4373" y="209"/>
                  </a:lnTo>
                  <a:lnTo>
                    <a:pt x="4373" y="194"/>
                  </a:lnTo>
                  <a:lnTo>
                    <a:pt x="4373" y="177"/>
                  </a:lnTo>
                  <a:lnTo>
                    <a:pt x="4373" y="170"/>
                  </a:lnTo>
                  <a:lnTo>
                    <a:pt x="4373" y="153"/>
                  </a:lnTo>
                  <a:lnTo>
                    <a:pt x="4373" y="145"/>
                  </a:lnTo>
                  <a:lnTo>
                    <a:pt x="4373" y="129"/>
                  </a:lnTo>
                  <a:lnTo>
                    <a:pt x="4384" y="121"/>
                  </a:lnTo>
                  <a:lnTo>
                    <a:pt x="4384" y="112"/>
                  </a:lnTo>
                  <a:lnTo>
                    <a:pt x="4384" y="97"/>
                  </a:lnTo>
                  <a:lnTo>
                    <a:pt x="4384" y="88"/>
                  </a:lnTo>
                  <a:lnTo>
                    <a:pt x="4384" y="80"/>
                  </a:lnTo>
                  <a:lnTo>
                    <a:pt x="4384" y="73"/>
                  </a:lnTo>
                  <a:lnTo>
                    <a:pt x="4384" y="65"/>
                  </a:lnTo>
                  <a:lnTo>
                    <a:pt x="4384" y="56"/>
                  </a:lnTo>
                  <a:lnTo>
                    <a:pt x="4384" y="48"/>
                  </a:lnTo>
                  <a:lnTo>
                    <a:pt x="4384" y="41"/>
                  </a:lnTo>
                  <a:lnTo>
                    <a:pt x="4384" y="32"/>
                  </a:lnTo>
                  <a:lnTo>
                    <a:pt x="4393" y="24"/>
                  </a:lnTo>
                  <a:lnTo>
                    <a:pt x="4393" y="15"/>
                  </a:lnTo>
                  <a:lnTo>
                    <a:pt x="4393" y="8"/>
                  </a:lnTo>
                  <a:lnTo>
                    <a:pt x="4393" y="0"/>
                  </a:lnTo>
                  <a:lnTo>
                    <a:pt x="4403" y="8"/>
                  </a:lnTo>
                  <a:lnTo>
                    <a:pt x="4403" y="15"/>
                  </a:lnTo>
                  <a:lnTo>
                    <a:pt x="4403" y="24"/>
                  </a:lnTo>
                  <a:lnTo>
                    <a:pt x="4403" y="32"/>
                  </a:lnTo>
                  <a:lnTo>
                    <a:pt x="4403" y="41"/>
                  </a:lnTo>
                  <a:lnTo>
                    <a:pt x="4403" y="48"/>
                  </a:lnTo>
                  <a:lnTo>
                    <a:pt x="4403" y="56"/>
                  </a:lnTo>
                  <a:lnTo>
                    <a:pt x="4403" y="65"/>
                  </a:lnTo>
                  <a:lnTo>
                    <a:pt x="4414" y="73"/>
                  </a:lnTo>
                  <a:lnTo>
                    <a:pt x="4414" y="80"/>
                  </a:lnTo>
                  <a:lnTo>
                    <a:pt x="4414" y="88"/>
                  </a:lnTo>
                  <a:lnTo>
                    <a:pt x="4414" y="97"/>
                  </a:lnTo>
                  <a:lnTo>
                    <a:pt x="4414" y="105"/>
                  </a:lnTo>
                  <a:lnTo>
                    <a:pt x="4414" y="121"/>
                  </a:lnTo>
                  <a:lnTo>
                    <a:pt x="4414" y="129"/>
                  </a:lnTo>
                  <a:lnTo>
                    <a:pt x="4414" y="138"/>
                  </a:lnTo>
                  <a:lnTo>
                    <a:pt x="4414" y="153"/>
                  </a:lnTo>
                  <a:lnTo>
                    <a:pt x="4414" y="162"/>
                  </a:lnTo>
                  <a:lnTo>
                    <a:pt x="4414" y="177"/>
                  </a:lnTo>
                  <a:lnTo>
                    <a:pt x="4414" y="194"/>
                  </a:lnTo>
                  <a:lnTo>
                    <a:pt x="4414" y="202"/>
                  </a:lnTo>
                  <a:lnTo>
                    <a:pt x="4425" y="218"/>
                  </a:lnTo>
                  <a:lnTo>
                    <a:pt x="4425" y="233"/>
                  </a:lnTo>
                  <a:lnTo>
                    <a:pt x="4425" y="250"/>
                  </a:lnTo>
                  <a:lnTo>
                    <a:pt x="4425" y="259"/>
                  </a:lnTo>
                  <a:lnTo>
                    <a:pt x="4425" y="274"/>
                  </a:lnTo>
                  <a:lnTo>
                    <a:pt x="4425" y="291"/>
                  </a:lnTo>
                  <a:lnTo>
                    <a:pt x="4425" y="306"/>
                  </a:lnTo>
                  <a:lnTo>
                    <a:pt x="4425" y="323"/>
                  </a:lnTo>
                  <a:lnTo>
                    <a:pt x="4425" y="339"/>
                  </a:lnTo>
                  <a:lnTo>
                    <a:pt x="4425" y="356"/>
                  </a:lnTo>
                  <a:lnTo>
                    <a:pt x="4425" y="371"/>
                  </a:lnTo>
                  <a:lnTo>
                    <a:pt x="4425" y="388"/>
                  </a:lnTo>
                  <a:lnTo>
                    <a:pt x="4425" y="412"/>
                  </a:lnTo>
                  <a:lnTo>
                    <a:pt x="4436" y="427"/>
                  </a:lnTo>
                  <a:lnTo>
                    <a:pt x="4436" y="444"/>
                  </a:lnTo>
                  <a:lnTo>
                    <a:pt x="4436" y="459"/>
                  </a:lnTo>
                  <a:lnTo>
                    <a:pt x="4436" y="476"/>
                  </a:lnTo>
                  <a:lnTo>
                    <a:pt x="4436" y="500"/>
                  </a:lnTo>
                  <a:lnTo>
                    <a:pt x="4436" y="516"/>
                  </a:lnTo>
                  <a:lnTo>
                    <a:pt x="4436" y="533"/>
                  </a:lnTo>
                  <a:lnTo>
                    <a:pt x="4436" y="548"/>
                  </a:lnTo>
                  <a:lnTo>
                    <a:pt x="4436" y="565"/>
                  </a:lnTo>
                  <a:lnTo>
                    <a:pt x="4436" y="589"/>
                  </a:lnTo>
                  <a:lnTo>
                    <a:pt x="4436" y="606"/>
                  </a:lnTo>
                  <a:lnTo>
                    <a:pt x="4436" y="621"/>
                  </a:lnTo>
                  <a:lnTo>
                    <a:pt x="4446" y="638"/>
                  </a:lnTo>
                  <a:lnTo>
                    <a:pt x="4446" y="664"/>
                  </a:lnTo>
                  <a:lnTo>
                    <a:pt x="4446" y="679"/>
                  </a:lnTo>
                  <a:lnTo>
                    <a:pt x="4446" y="696"/>
                  </a:lnTo>
                  <a:lnTo>
                    <a:pt x="4446" y="711"/>
                  </a:lnTo>
                  <a:lnTo>
                    <a:pt x="4446" y="727"/>
                  </a:lnTo>
                  <a:lnTo>
                    <a:pt x="4446" y="752"/>
                  </a:lnTo>
                  <a:lnTo>
                    <a:pt x="4446" y="767"/>
                  </a:lnTo>
                  <a:lnTo>
                    <a:pt x="4446" y="784"/>
                  </a:lnTo>
                  <a:lnTo>
                    <a:pt x="4446" y="800"/>
                  </a:lnTo>
                  <a:lnTo>
                    <a:pt x="4446" y="817"/>
                  </a:lnTo>
                  <a:lnTo>
                    <a:pt x="4446" y="832"/>
                  </a:lnTo>
                  <a:lnTo>
                    <a:pt x="4446" y="849"/>
                  </a:lnTo>
                  <a:lnTo>
                    <a:pt x="4455" y="864"/>
                  </a:lnTo>
                  <a:lnTo>
                    <a:pt x="4455" y="881"/>
                  </a:lnTo>
                  <a:lnTo>
                    <a:pt x="4455" y="897"/>
                  </a:lnTo>
                  <a:lnTo>
                    <a:pt x="4455" y="914"/>
                  </a:lnTo>
                  <a:lnTo>
                    <a:pt x="4455" y="929"/>
                  </a:lnTo>
                  <a:lnTo>
                    <a:pt x="4455" y="946"/>
                  </a:lnTo>
                  <a:lnTo>
                    <a:pt x="4455" y="953"/>
                  </a:lnTo>
                  <a:lnTo>
                    <a:pt x="4455" y="970"/>
                  </a:lnTo>
                  <a:lnTo>
                    <a:pt x="4455" y="985"/>
                  </a:lnTo>
                  <a:lnTo>
                    <a:pt x="4455" y="1002"/>
                  </a:lnTo>
                  <a:lnTo>
                    <a:pt x="4455" y="1009"/>
                  </a:lnTo>
                  <a:lnTo>
                    <a:pt x="4455" y="1026"/>
                  </a:lnTo>
                  <a:lnTo>
                    <a:pt x="4455" y="1035"/>
                  </a:lnTo>
                  <a:lnTo>
                    <a:pt x="4466" y="1050"/>
                  </a:lnTo>
                  <a:lnTo>
                    <a:pt x="4466" y="1058"/>
                  </a:lnTo>
                  <a:lnTo>
                    <a:pt x="4466" y="1067"/>
                  </a:lnTo>
                  <a:lnTo>
                    <a:pt x="4466" y="1082"/>
                  </a:lnTo>
                  <a:lnTo>
                    <a:pt x="4466" y="1091"/>
                  </a:lnTo>
                  <a:lnTo>
                    <a:pt x="4466" y="1099"/>
                  </a:lnTo>
                  <a:lnTo>
                    <a:pt x="4466" y="1106"/>
                  </a:lnTo>
                  <a:lnTo>
                    <a:pt x="4466" y="1115"/>
                  </a:lnTo>
                  <a:lnTo>
                    <a:pt x="4466" y="1123"/>
                  </a:lnTo>
                  <a:lnTo>
                    <a:pt x="4466" y="1132"/>
                  </a:lnTo>
                  <a:lnTo>
                    <a:pt x="4466" y="1138"/>
                  </a:lnTo>
                  <a:lnTo>
                    <a:pt x="4477" y="1147"/>
                  </a:lnTo>
                  <a:lnTo>
                    <a:pt x="4477" y="1155"/>
                  </a:lnTo>
                  <a:lnTo>
                    <a:pt x="4477" y="1164"/>
                  </a:lnTo>
                  <a:lnTo>
                    <a:pt x="4477" y="1171"/>
                  </a:lnTo>
                  <a:lnTo>
                    <a:pt x="4487" y="1179"/>
                  </a:lnTo>
                  <a:lnTo>
                    <a:pt x="4487" y="1171"/>
                  </a:lnTo>
                  <a:lnTo>
                    <a:pt x="4487" y="1164"/>
                  </a:lnTo>
                  <a:lnTo>
                    <a:pt x="4487" y="1155"/>
                  </a:lnTo>
                  <a:lnTo>
                    <a:pt x="4487" y="1147"/>
                  </a:lnTo>
                  <a:lnTo>
                    <a:pt x="4487" y="1138"/>
                  </a:lnTo>
                  <a:lnTo>
                    <a:pt x="4487" y="1132"/>
                  </a:lnTo>
                  <a:lnTo>
                    <a:pt x="4487" y="1123"/>
                  </a:lnTo>
                  <a:lnTo>
                    <a:pt x="4498" y="1115"/>
                  </a:lnTo>
                  <a:lnTo>
                    <a:pt x="4498" y="1106"/>
                  </a:lnTo>
                  <a:lnTo>
                    <a:pt x="4498" y="1099"/>
                  </a:lnTo>
                  <a:lnTo>
                    <a:pt x="4498" y="1091"/>
                  </a:lnTo>
                  <a:lnTo>
                    <a:pt x="4498" y="1082"/>
                  </a:lnTo>
                  <a:lnTo>
                    <a:pt x="4498" y="1074"/>
                  </a:lnTo>
                  <a:lnTo>
                    <a:pt x="4498" y="1058"/>
                  </a:lnTo>
                  <a:lnTo>
                    <a:pt x="4498" y="1050"/>
                  </a:lnTo>
                  <a:lnTo>
                    <a:pt x="4498" y="1041"/>
                  </a:lnTo>
                  <a:lnTo>
                    <a:pt x="4498" y="1026"/>
                  </a:lnTo>
                  <a:lnTo>
                    <a:pt x="4498" y="1018"/>
                  </a:lnTo>
                  <a:lnTo>
                    <a:pt x="4498" y="1002"/>
                  </a:lnTo>
                  <a:lnTo>
                    <a:pt x="4498" y="985"/>
                  </a:lnTo>
                  <a:lnTo>
                    <a:pt x="4509" y="977"/>
                  </a:lnTo>
                  <a:lnTo>
                    <a:pt x="4509" y="961"/>
                  </a:lnTo>
                  <a:lnTo>
                    <a:pt x="4509" y="946"/>
                  </a:lnTo>
                  <a:lnTo>
                    <a:pt x="4509" y="929"/>
                  </a:lnTo>
                  <a:lnTo>
                    <a:pt x="4509" y="921"/>
                  </a:lnTo>
                  <a:lnTo>
                    <a:pt x="4509" y="905"/>
                  </a:lnTo>
                  <a:lnTo>
                    <a:pt x="4509" y="888"/>
                  </a:lnTo>
                  <a:lnTo>
                    <a:pt x="4509" y="873"/>
                  </a:lnTo>
                  <a:lnTo>
                    <a:pt x="4509" y="856"/>
                  </a:lnTo>
                  <a:lnTo>
                    <a:pt x="4509" y="841"/>
                  </a:lnTo>
                  <a:lnTo>
                    <a:pt x="4509" y="824"/>
                  </a:lnTo>
                  <a:lnTo>
                    <a:pt x="4509" y="808"/>
                  </a:lnTo>
                  <a:lnTo>
                    <a:pt x="4509" y="791"/>
                  </a:lnTo>
                  <a:lnTo>
                    <a:pt x="4520" y="767"/>
                  </a:lnTo>
                  <a:lnTo>
                    <a:pt x="4520" y="752"/>
                  </a:lnTo>
                  <a:lnTo>
                    <a:pt x="4520" y="735"/>
                  </a:lnTo>
                  <a:lnTo>
                    <a:pt x="4520" y="720"/>
                  </a:lnTo>
                  <a:lnTo>
                    <a:pt x="4520" y="703"/>
                  </a:lnTo>
                  <a:lnTo>
                    <a:pt x="4520" y="687"/>
                  </a:lnTo>
                  <a:lnTo>
                    <a:pt x="4520" y="664"/>
                  </a:lnTo>
                  <a:lnTo>
                    <a:pt x="4520" y="645"/>
                  </a:lnTo>
                  <a:lnTo>
                    <a:pt x="4520" y="630"/>
                  </a:lnTo>
                  <a:lnTo>
                    <a:pt x="4520" y="613"/>
                  </a:lnTo>
                  <a:lnTo>
                    <a:pt x="4520" y="589"/>
                  </a:lnTo>
                  <a:lnTo>
                    <a:pt x="4520" y="573"/>
                  </a:lnTo>
                  <a:lnTo>
                    <a:pt x="4529" y="556"/>
                  </a:lnTo>
                  <a:lnTo>
                    <a:pt x="4529" y="541"/>
                  </a:lnTo>
                  <a:lnTo>
                    <a:pt x="4529" y="516"/>
                  </a:lnTo>
                  <a:lnTo>
                    <a:pt x="4529" y="500"/>
                  </a:lnTo>
                  <a:lnTo>
                    <a:pt x="4529" y="483"/>
                  </a:lnTo>
                  <a:lnTo>
                    <a:pt x="4529" y="468"/>
                  </a:lnTo>
                  <a:lnTo>
                    <a:pt x="4529" y="453"/>
                  </a:lnTo>
                  <a:lnTo>
                    <a:pt x="4529" y="427"/>
                  </a:lnTo>
                  <a:lnTo>
                    <a:pt x="4529" y="412"/>
                  </a:lnTo>
                  <a:lnTo>
                    <a:pt x="4529" y="395"/>
                  </a:lnTo>
                  <a:lnTo>
                    <a:pt x="4529" y="379"/>
                  </a:lnTo>
                  <a:lnTo>
                    <a:pt x="4529" y="362"/>
                  </a:lnTo>
                  <a:lnTo>
                    <a:pt x="4529" y="347"/>
                  </a:lnTo>
                  <a:lnTo>
                    <a:pt x="4539" y="330"/>
                  </a:lnTo>
                  <a:lnTo>
                    <a:pt x="4539" y="315"/>
                  </a:lnTo>
                  <a:lnTo>
                    <a:pt x="4539" y="298"/>
                  </a:lnTo>
                  <a:lnTo>
                    <a:pt x="4539" y="282"/>
                  </a:lnTo>
                  <a:lnTo>
                    <a:pt x="4539" y="265"/>
                  </a:lnTo>
                  <a:lnTo>
                    <a:pt x="4539" y="250"/>
                  </a:lnTo>
                  <a:lnTo>
                    <a:pt x="4539" y="233"/>
                  </a:lnTo>
                  <a:lnTo>
                    <a:pt x="4539" y="226"/>
                  </a:lnTo>
                  <a:lnTo>
                    <a:pt x="4539" y="209"/>
                  </a:lnTo>
                  <a:lnTo>
                    <a:pt x="4539" y="194"/>
                  </a:lnTo>
                  <a:lnTo>
                    <a:pt x="4539" y="185"/>
                  </a:lnTo>
                  <a:lnTo>
                    <a:pt x="4539" y="170"/>
                  </a:lnTo>
                  <a:lnTo>
                    <a:pt x="4539" y="153"/>
                  </a:lnTo>
                  <a:lnTo>
                    <a:pt x="4550" y="145"/>
                  </a:lnTo>
                  <a:lnTo>
                    <a:pt x="4550" y="129"/>
                  </a:lnTo>
                  <a:lnTo>
                    <a:pt x="4550" y="121"/>
                  </a:lnTo>
                  <a:lnTo>
                    <a:pt x="4550" y="112"/>
                  </a:lnTo>
                  <a:lnTo>
                    <a:pt x="4550" y="97"/>
                  </a:lnTo>
                  <a:lnTo>
                    <a:pt x="4550" y="88"/>
                  </a:lnTo>
                  <a:lnTo>
                    <a:pt x="4550" y="80"/>
                  </a:lnTo>
                  <a:lnTo>
                    <a:pt x="4550" y="73"/>
                  </a:lnTo>
                  <a:lnTo>
                    <a:pt x="4550" y="65"/>
                  </a:lnTo>
                  <a:lnTo>
                    <a:pt x="4550" y="56"/>
                  </a:lnTo>
                  <a:lnTo>
                    <a:pt x="4550" y="48"/>
                  </a:lnTo>
                  <a:lnTo>
                    <a:pt x="4550" y="41"/>
                  </a:lnTo>
                  <a:lnTo>
                    <a:pt x="4561" y="32"/>
                  </a:lnTo>
                  <a:lnTo>
                    <a:pt x="4561" y="24"/>
                  </a:lnTo>
                  <a:lnTo>
                    <a:pt x="4561" y="15"/>
                  </a:lnTo>
                  <a:lnTo>
                    <a:pt x="4561" y="8"/>
                  </a:lnTo>
                  <a:lnTo>
                    <a:pt x="4571" y="0"/>
                  </a:lnTo>
                  <a:lnTo>
                    <a:pt x="4571" y="8"/>
                  </a:lnTo>
                  <a:lnTo>
                    <a:pt x="4571" y="15"/>
                  </a:lnTo>
                  <a:lnTo>
                    <a:pt x="4571" y="24"/>
                  </a:lnTo>
                  <a:lnTo>
                    <a:pt x="4571" y="32"/>
                  </a:lnTo>
                  <a:lnTo>
                    <a:pt x="4571" y="41"/>
                  </a:lnTo>
                  <a:lnTo>
                    <a:pt x="4571" y="48"/>
                  </a:lnTo>
                  <a:lnTo>
                    <a:pt x="4582" y="56"/>
                  </a:lnTo>
                  <a:lnTo>
                    <a:pt x="4582" y="65"/>
                  </a:lnTo>
                  <a:lnTo>
                    <a:pt x="4582" y="73"/>
                  </a:lnTo>
                  <a:lnTo>
                    <a:pt x="4582" y="80"/>
                  </a:lnTo>
                  <a:lnTo>
                    <a:pt x="4582" y="88"/>
                  </a:lnTo>
                  <a:lnTo>
                    <a:pt x="4582" y="97"/>
                  </a:lnTo>
                  <a:lnTo>
                    <a:pt x="4582" y="105"/>
                  </a:lnTo>
                  <a:lnTo>
                    <a:pt x="4582" y="121"/>
                  </a:lnTo>
                  <a:lnTo>
                    <a:pt x="4582" y="129"/>
                  </a:lnTo>
                  <a:lnTo>
                    <a:pt x="4582" y="138"/>
                  </a:lnTo>
                  <a:lnTo>
                    <a:pt x="4582" y="153"/>
                  </a:lnTo>
                  <a:lnTo>
                    <a:pt x="4582" y="162"/>
                  </a:lnTo>
                  <a:lnTo>
                    <a:pt x="4582" y="177"/>
                  </a:lnTo>
                  <a:lnTo>
                    <a:pt x="4591" y="194"/>
                  </a:lnTo>
                  <a:lnTo>
                    <a:pt x="4591" y="202"/>
                  </a:lnTo>
                  <a:lnTo>
                    <a:pt x="4591" y="218"/>
                  </a:lnTo>
                  <a:lnTo>
                    <a:pt x="4591" y="233"/>
                  </a:lnTo>
                  <a:lnTo>
                    <a:pt x="4591" y="242"/>
                  </a:lnTo>
                  <a:lnTo>
                    <a:pt x="4591" y="259"/>
                  </a:lnTo>
                  <a:lnTo>
                    <a:pt x="4591" y="274"/>
                  </a:lnTo>
                  <a:lnTo>
                    <a:pt x="4591" y="291"/>
                  </a:lnTo>
                  <a:lnTo>
                    <a:pt x="4591" y="306"/>
                  </a:lnTo>
                  <a:lnTo>
                    <a:pt x="4591" y="323"/>
                  </a:lnTo>
                  <a:lnTo>
                    <a:pt x="4591" y="339"/>
                  </a:lnTo>
                  <a:lnTo>
                    <a:pt x="4591" y="356"/>
                  </a:lnTo>
                  <a:lnTo>
                    <a:pt x="4591" y="371"/>
                  </a:lnTo>
                  <a:lnTo>
                    <a:pt x="4602" y="388"/>
                  </a:lnTo>
                  <a:lnTo>
                    <a:pt x="4602" y="403"/>
                  </a:lnTo>
                  <a:lnTo>
                    <a:pt x="4602" y="427"/>
                  </a:lnTo>
                  <a:lnTo>
                    <a:pt x="4602" y="444"/>
                  </a:lnTo>
                  <a:lnTo>
                    <a:pt x="4602" y="459"/>
                  </a:lnTo>
                  <a:lnTo>
                    <a:pt x="4602" y="476"/>
                  </a:lnTo>
                  <a:lnTo>
                    <a:pt x="4602" y="492"/>
                  </a:lnTo>
                  <a:lnTo>
                    <a:pt x="4602" y="516"/>
                  </a:lnTo>
                  <a:lnTo>
                    <a:pt x="4602" y="533"/>
                  </a:lnTo>
                  <a:lnTo>
                    <a:pt x="4602" y="548"/>
                  </a:lnTo>
                  <a:lnTo>
                    <a:pt x="4602" y="565"/>
                  </a:lnTo>
                  <a:lnTo>
                    <a:pt x="4602" y="580"/>
                  </a:lnTo>
                  <a:lnTo>
                    <a:pt x="4613" y="606"/>
                  </a:lnTo>
                  <a:lnTo>
                    <a:pt x="4613" y="621"/>
                  </a:lnTo>
                  <a:lnTo>
                    <a:pt x="4613" y="638"/>
                  </a:lnTo>
                  <a:lnTo>
                    <a:pt x="4613" y="655"/>
                  </a:lnTo>
                  <a:lnTo>
                    <a:pt x="4613" y="679"/>
                  </a:lnTo>
                  <a:lnTo>
                    <a:pt x="4613" y="696"/>
                  </a:lnTo>
                  <a:lnTo>
                    <a:pt x="4613" y="711"/>
                  </a:lnTo>
                  <a:lnTo>
                    <a:pt x="4613" y="727"/>
                  </a:lnTo>
                  <a:lnTo>
                    <a:pt x="4613" y="744"/>
                  </a:lnTo>
                  <a:lnTo>
                    <a:pt x="4613" y="767"/>
                  </a:lnTo>
                  <a:lnTo>
                    <a:pt x="4613" y="784"/>
                  </a:lnTo>
                  <a:lnTo>
                    <a:pt x="4613" y="800"/>
                  </a:lnTo>
                  <a:lnTo>
                    <a:pt x="4613" y="817"/>
                  </a:lnTo>
                  <a:lnTo>
                    <a:pt x="4623" y="832"/>
                  </a:lnTo>
                  <a:lnTo>
                    <a:pt x="4623" y="849"/>
                  </a:lnTo>
                  <a:lnTo>
                    <a:pt x="4623" y="864"/>
                  </a:lnTo>
                  <a:lnTo>
                    <a:pt x="4623" y="881"/>
                  </a:lnTo>
                  <a:lnTo>
                    <a:pt x="4623" y="897"/>
                  </a:lnTo>
                  <a:lnTo>
                    <a:pt x="4623" y="914"/>
                  </a:lnTo>
                  <a:lnTo>
                    <a:pt x="4623" y="929"/>
                  </a:lnTo>
                  <a:lnTo>
                    <a:pt x="4623" y="946"/>
                  </a:lnTo>
                  <a:lnTo>
                    <a:pt x="4623" y="953"/>
                  </a:lnTo>
                  <a:lnTo>
                    <a:pt x="4623" y="970"/>
                  </a:lnTo>
                  <a:lnTo>
                    <a:pt x="4623" y="985"/>
                  </a:lnTo>
                  <a:lnTo>
                    <a:pt x="4623" y="994"/>
                  </a:lnTo>
                  <a:lnTo>
                    <a:pt x="4623" y="1009"/>
                  </a:lnTo>
                  <a:lnTo>
                    <a:pt x="4634" y="1026"/>
                  </a:lnTo>
                  <a:lnTo>
                    <a:pt x="4634" y="1035"/>
                  </a:lnTo>
                  <a:lnTo>
                    <a:pt x="4634" y="1041"/>
                  </a:lnTo>
                  <a:lnTo>
                    <a:pt x="4634" y="1058"/>
                  </a:lnTo>
                  <a:lnTo>
                    <a:pt x="4634" y="1067"/>
                  </a:lnTo>
                  <a:lnTo>
                    <a:pt x="4634" y="1074"/>
                  </a:lnTo>
                  <a:lnTo>
                    <a:pt x="4634" y="1091"/>
                  </a:lnTo>
                  <a:lnTo>
                    <a:pt x="4634" y="1099"/>
                  </a:lnTo>
                  <a:lnTo>
                    <a:pt x="4634" y="1106"/>
                  </a:lnTo>
                  <a:lnTo>
                    <a:pt x="4634" y="1115"/>
                  </a:lnTo>
                  <a:lnTo>
                    <a:pt x="4634" y="1123"/>
                  </a:lnTo>
                  <a:lnTo>
                    <a:pt x="4634" y="1132"/>
                  </a:lnTo>
                  <a:lnTo>
                    <a:pt x="4645" y="1138"/>
                  </a:lnTo>
                  <a:lnTo>
                    <a:pt x="4645" y="1147"/>
                  </a:lnTo>
                  <a:lnTo>
                    <a:pt x="4645" y="1155"/>
                  </a:lnTo>
                  <a:lnTo>
                    <a:pt x="4645" y="1164"/>
                  </a:lnTo>
                  <a:lnTo>
                    <a:pt x="4645" y="1171"/>
                  </a:lnTo>
                  <a:lnTo>
                    <a:pt x="4655" y="1179"/>
                  </a:lnTo>
                  <a:lnTo>
                    <a:pt x="4655" y="1171"/>
                  </a:lnTo>
                  <a:lnTo>
                    <a:pt x="4655" y="1164"/>
                  </a:lnTo>
                  <a:lnTo>
                    <a:pt x="4655" y="1155"/>
                  </a:lnTo>
                  <a:lnTo>
                    <a:pt x="4655" y="1147"/>
                  </a:lnTo>
                  <a:lnTo>
                    <a:pt x="4655" y="1138"/>
                  </a:lnTo>
                  <a:lnTo>
                    <a:pt x="4664" y="1132"/>
                  </a:lnTo>
                  <a:lnTo>
                    <a:pt x="4664" y="1123"/>
                  </a:lnTo>
                  <a:lnTo>
                    <a:pt x="4664" y="1106"/>
                  </a:lnTo>
                  <a:lnTo>
                    <a:pt x="4664" y="1099"/>
                  </a:lnTo>
                  <a:lnTo>
                    <a:pt x="4664" y="1091"/>
                  </a:lnTo>
                  <a:lnTo>
                    <a:pt x="4664" y="1082"/>
                  </a:lnTo>
                  <a:lnTo>
                    <a:pt x="4664" y="1074"/>
                  </a:lnTo>
                  <a:lnTo>
                    <a:pt x="4664" y="1067"/>
                  </a:lnTo>
                  <a:lnTo>
                    <a:pt x="4664" y="1050"/>
                  </a:lnTo>
                  <a:lnTo>
                    <a:pt x="4664" y="1041"/>
                  </a:lnTo>
                  <a:lnTo>
                    <a:pt x="4664" y="1026"/>
                  </a:lnTo>
                  <a:lnTo>
                    <a:pt x="4664" y="1018"/>
                  </a:lnTo>
                  <a:lnTo>
                    <a:pt x="4675" y="1002"/>
                  </a:lnTo>
                  <a:lnTo>
                    <a:pt x="4675" y="994"/>
                  </a:lnTo>
                  <a:lnTo>
                    <a:pt x="4675" y="977"/>
                  </a:lnTo>
                  <a:lnTo>
                    <a:pt x="4675" y="961"/>
                  </a:lnTo>
                  <a:lnTo>
                    <a:pt x="4675" y="946"/>
                  </a:lnTo>
                  <a:lnTo>
                    <a:pt x="4675" y="938"/>
                  </a:lnTo>
                  <a:lnTo>
                    <a:pt x="4675" y="921"/>
                  </a:lnTo>
                  <a:lnTo>
                    <a:pt x="4675" y="905"/>
                  </a:lnTo>
                  <a:lnTo>
                    <a:pt x="4675" y="888"/>
                  </a:lnTo>
                  <a:lnTo>
                    <a:pt x="4675" y="873"/>
                  </a:lnTo>
                  <a:lnTo>
                    <a:pt x="4675" y="856"/>
                  </a:lnTo>
                  <a:lnTo>
                    <a:pt x="4675" y="841"/>
                  </a:lnTo>
                  <a:lnTo>
                    <a:pt x="4675" y="824"/>
                  </a:lnTo>
                  <a:lnTo>
                    <a:pt x="4686" y="808"/>
                  </a:lnTo>
                  <a:lnTo>
                    <a:pt x="4686" y="791"/>
                  </a:lnTo>
                  <a:lnTo>
                    <a:pt x="4686" y="776"/>
                  </a:lnTo>
                  <a:lnTo>
                    <a:pt x="4686" y="759"/>
                  </a:lnTo>
                  <a:lnTo>
                    <a:pt x="4686" y="735"/>
                  </a:lnTo>
                  <a:lnTo>
                    <a:pt x="4686" y="720"/>
                  </a:lnTo>
                  <a:lnTo>
                    <a:pt x="4686" y="703"/>
                  </a:lnTo>
                  <a:lnTo>
                    <a:pt x="4686" y="687"/>
                  </a:lnTo>
                  <a:lnTo>
                    <a:pt x="4686" y="670"/>
                  </a:lnTo>
                  <a:lnTo>
                    <a:pt x="4686" y="645"/>
                  </a:lnTo>
                  <a:lnTo>
                    <a:pt x="4686" y="630"/>
                  </a:lnTo>
                  <a:lnTo>
                    <a:pt x="4686" y="613"/>
                  </a:lnTo>
                  <a:lnTo>
                    <a:pt x="4697" y="597"/>
                  </a:lnTo>
                  <a:lnTo>
                    <a:pt x="4697" y="573"/>
                  </a:lnTo>
                  <a:lnTo>
                    <a:pt x="4697" y="556"/>
                  </a:lnTo>
                  <a:lnTo>
                    <a:pt x="4697" y="541"/>
                  </a:lnTo>
                  <a:lnTo>
                    <a:pt x="4697" y="524"/>
                  </a:lnTo>
                  <a:lnTo>
                    <a:pt x="4697" y="500"/>
                  </a:lnTo>
                  <a:lnTo>
                    <a:pt x="4697" y="483"/>
                  </a:lnTo>
                  <a:lnTo>
                    <a:pt x="4697" y="468"/>
                  </a:lnTo>
                  <a:lnTo>
                    <a:pt x="4697" y="453"/>
                  </a:lnTo>
                  <a:lnTo>
                    <a:pt x="4697" y="436"/>
                  </a:lnTo>
                  <a:lnTo>
                    <a:pt x="4697" y="412"/>
                  </a:lnTo>
                  <a:lnTo>
                    <a:pt x="4697" y="395"/>
                  </a:lnTo>
                  <a:lnTo>
                    <a:pt x="4697" y="379"/>
                  </a:lnTo>
                  <a:lnTo>
                    <a:pt x="4707" y="362"/>
                  </a:lnTo>
                  <a:lnTo>
                    <a:pt x="4707" y="347"/>
                  </a:lnTo>
                  <a:lnTo>
                    <a:pt x="4707" y="330"/>
                  </a:lnTo>
                  <a:lnTo>
                    <a:pt x="4707" y="315"/>
                  </a:lnTo>
                  <a:lnTo>
                    <a:pt x="4707" y="298"/>
                  </a:lnTo>
                  <a:lnTo>
                    <a:pt x="4707" y="282"/>
                  </a:lnTo>
                  <a:lnTo>
                    <a:pt x="4707" y="265"/>
                  </a:lnTo>
                  <a:lnTo>
                    <a:pt x="4707" y="250"/>
                  </a:lnTo>
                  <a:lnTo>
                    <a:pt x="4707" y="242"/>
                  </a:lnTo>
                  <a:lnTo>
                    <a:pt x="4707" y="226"/>
                  </a:lnTo>
                  <a:lnTo>
                    <a:pt x="4707" y="209"/>
                  </a:lnTo>
                  <a:lnTo>
                    <a:pt x="4707" y="194"/>
                  </a:lnTo>
                  <a:lnTo>
                    <a:pt x="4707" y="185"/>
                  </a:lnTo>
                  <a:lnTo>
                    <a:pt x="4718" y="170"/>
                  </a:lnTo>
                  <a:lnTo>
                    <a:pt x="4718" y="162"/>
                  </a:lnTo>
                  <a:lnTo>
                    <a:pt x="4718" y="145"/>
                  </a:lnTo>
                  <a:lnTo>
                    <a:pt x="4718" y="138"/>
                  </a:lnTo>
                  <a:lnTo>
                    <a:pt x="4718" y="121"/>
                  </a:lnTo>
                  <a:lnTo>
                    <a:pt x="4718" y="112"/>
                  </a:lnTo>
                  <a:lnTo>
                    <a:pt x="4718" y="105"/>
                  </a:lnTo>
                  <a:lnTo>
                    <a:pt x="4718" y="88"/>
                  </a:lnTo>
                  <a:lnTo>
                    <a:pt x="4718" y="80"/>
                  </a:lnTo>
                  <a:lnTo>
                    <a:pt x="4718" y="73"/>
                  </a:lnTo>
                  <a:lnTo>
                    <a:pt x="4718" y="65"/>
                  </a:lnTo>
                  <a:lnTo>
                    <a:pt x="4718" y="56"/>
                  </a:lnTo>
                  <a:lnTo>
                    <a:pt x="4729" y="48"/>
                  </a:lnTo>
                  <a:lnTo>
                    <a:pt x="4729" y="41"/>
                  </a:lnTo>
                  <a:lnTo>
                    <a:pt x="4729" y="32"/>
                  </a:lnTo>
                  <a:lnTo>
                    <a:pt x="4729" y="24"/>
                  </a:lnTo>
                  <a:lnTo>
                    <a:pt x="4729" y="15"/>
                  </a:lnTo>
                  <a:lnTo>
                    <a:pt x="4729" y="8"/>
                  </a:lnTo>
                  <a:lnTo>
                    <a:pt x="4738" y="0"/>
                  </a:lnTo>
                  <a:lnTo>
                    <a:pt x="4738" y="8"/>
                  </a:lnTo>
                  <a:lnTo>
                    <a:pt x="4738" y="15"/>
                  </a:lnTo>
                  <a:lnTo>
                    <a:pt x="4738" y="24"/>
                  </a:lnTo>
                  <a:lnTo>
                    <a:pt x="4738" y="32"/>
                  </a:lnTo>
                  <a:lnTo>
                    <a:pt x="4738" y="41"/>
                  </a:lnTo>
                  <a:lnTo>
                    <a:pt x="4748" y="48"/>
                  </a:lnTo>
                  <a:lnTo>
                    <a:pt x="4748" y="56"/>
                  </a:lnTo>
                  <a:lnTo>
                    <a:pt x="4748" y="65"/>
                  </a:lnTo>
                  <a:lnTo>
                    <a:pt x="4748" y="80"/>
                  </a:lnTo>
                  <a:lnTo>
                    <a:pt x="4748" y="88"/>
                  </a:lnTo>
                  <a:lnTo>
                    <a:pt x="4748" y="97"/>
                  </a:lnTo>
                  <a:lnTo>
                    <a:pt x="4748" y="105"/>
                  </a:lnTo>
                  <a:lnTo>
                    <a:pt x="4748" y="112"/>
                  </a:lnTo>
                  <a:lnTo>
                    <a:pt x="4748" y="129"/>
                  </a:lnTo>
                  <a:lnTo>
                    <a:pt x="4748" y="138"/>
                  </a:lnTo>
                  <a:lnTo>
                    <a:pt x="4748" y="153"/>
                  </a:lnTo>
                  <a:lnTo>
                    <a:pt x="4759" y="162"/>
                  </a:lnTo>
                  <a:lnTo>
                    <a:pt x="4759" y="177"/>
                  </a:lnTo>
                  <a:lnTo>
                    <a:pt x="4759" y="185"/>
                  </a:lnTo>
                  <a:lnTo>
                    <a:pt x="4759" y="202"/>
                  </a:lnTo>
                  <a:lnTo>
                    <a:pt x="4759" y="218"/>
                  </a:lnTo>
                  <a:lnTo>
                    <a:pt x="4759" y="233"/>
                  </a:lnTo>
                  <a:lnTo>
                    <a:pt x="4759" y="242"/>
                  </a:lnTo>
                  <a:lnTo>
                    <a:pt x="4759" y="259"/>
                  </a:lnTo>
                  <a:lnTo>
                    <a:pt x="4759" y="274"/>
                  </a:lnTo>
                  <a:lnTo>
                    <a:pt x="4759" y="291"/>
                  </a:lnTo>
                  <a:lnTo>
                    <a:pt x="4759" y="306"/>
                  </a:lnTo>
                  <a:lnTo>
                    <a:pt x="4759" y="323"/>
                  </a:lnTo>
                  <a:lnTo>
                    <a:pt x="4759" y="339"/>
                  </a:lnTo>
                  <a:lnTo>
                    <a:pt x="4770" y="356"/>
                  </a:lnTo>
                  <a:lnTo>
                    <a:pt x="4770" y="371"/>
                  </a:lnTo>
                  <a:lnTo>
                    <a:pt x="4770" y="388"/>
                  </a:lnTo>
                  <a:lnTo>
                    <a:pt x="4770" y="403"/>
                  </a:lnTo>
                  <a:lnTo>
                    <a:pt x="4770" y="420"/>
                  </a:lnTo>
                  <a:lnTo>
                    <a:pt x="4770" y="444"/>
                  </a:lnTo>
                  <a:lnTo>
                    <a:pt x="4770" y="459"/>
                  </a:lnTo>
                  <a:lnTo>
                    <a:pt x="4770" y="476"/>
                  </a:lnTo>
                  <a:lnTo>
                    <a:pt x="4770" y="492"/>
                  </a:lnTo>
                  <a:lnTo>
                    <a:pt x="4770" y="509"/>
                  </a:lnTo>
                  <a:lnTo>
                    <a:pt x="4770" y="533"/>
                  </a:lnTo>
                  <a:lnTo>
                    <a:pt x="4770" y="548"/>
                  </a:lnTo>
                  <a:lnTo>
                    <a:pt x="4781" y="565"/>
                  </a:lnTo>
                  <a:lnTo>
                    <a:pt x="4781" y="580"/>
                  </a:lnTo>
                  <a:lnTo>
                    <a:pt x="4781" y="606"/>
                  </a:lnTo>
                  <a:lnTo>
                    <a:pt x="4781" y="621"/>
                  </a:lnTo>
                  <a:lnTo>
                    <a:pt x="4781" y="638"/>
                  </a:lnTo>
                  <a:lnTo>
                    <a:pt x="4781" y="655"/>
                  </a:lnTo>
                  <a:lnTo>
                    <a:pt x="4781" y="670"/>
                  </a:lnTo>
                  <a:lnTo>
                    <a:pt x="4781" y="696"/>
                  </a:lnTo>
                  <a:lnTo>
                    <a:pt x="4781" y="711"/>
                  </a:lnTo>
                  <a:lnTo>
                    <a:pt x="4781" y="727"/>
                  </a:lnTo>
                  <a:lnTo>
                    <a:pt x="4781" y="744"/>
                  </a:lnTo>
                  <a:lnTo>
                    <a:pt x="4781" y="759"/>
                  </a:lnTo>
                  <a:lnTo>
                    <a:pt x="4781" y="784"/>
                  </a:lnTo>
                  <a:lnTo>
                    <a:pt x="4791" y="800"/>
                  </a:lnTo>
                  <a:lnTo>
                    <a:pt x="4791" y="817"/>
                  </a:lnTo>
                  <a:lnTo>
                    <a:pt x="4791" y="832"/>
                  </a:lnTo>
                  <a:lnTo>
                    <a:pt x="4791" y="849"/>
                  </a:lnTo>
                  <a:lnTo>
                    <a:pt x="4791" y="864"/>
                  </a:lnTo>
                  <a:lnTo>
                    <a:pt x="4791" y="881"/>
                  </a:lnTo>
                  <a:lnTo>
                    <a:pt x="4791" y="897"/>
                  </a:lnTo>
                  <a:lnTo>
                    <a:pt x="4791" y="914"/>
                  </a:lnTo>
                  <a:lnTo>
                    <a:pt x="4791" y="929"/>
                  </a:lnTo>
                  <a:lnTo>
                    <a:pt x="4791" y="938"/>
                  </a:lnTo>
                  <a:lnTo>
                    <a:pt x="4791" y="953"/>
                  </a:lnTo>
                  <a:lnTo>
                    <a:pt x="4791" y="970"/>
                  </a:lnTo>
                  <a:lnTo>
                    <a:pt x="4791" y="985"/>
                  </a:lnTo>
                  <a:lnTo>
                    <a:pt x="4800" y="994"/>
                  </a:lnTo>
                  <a:lnTo>
                    <a:pt x="4800" y="1009"/>
                  </a:lnTo>
                  <a:lnTo>
                    <a:pt x="4800" y="1018"/>
                  </a:lnTo>
                  <a:lnTo>
                    <a:pt x="4800" y="1035"/>
                  </a:lnTo>
                  <a:lnTo>
                    <a:pt x="4800" y="1041"/>
                  </a:lnTo>
                  <a:lnTo>
                    <a:pt x="4800" y="1058"/>
                  </a:lnTo>
                  <a:lnTo>
                    <a:pt x="4800" y="1067"/>
                  </a:lnTo>
                  <a:lnTo>
                    <a:pt x="4800" y="1074"/>
                  </a:lnTo>
                  <a:lnTo>
                    <a:pt x="4800" y="1091"/>
                  </a:lnTo>
                  <a:lnTo>
                    <a:pt x="4800" y="1099"/>
                  </a:lnTo>
                  <a:lnTo>
                    <a:pt x="4800" y="1106"/>
                  </a:lnTo>
                  <a:lnTo>
                    <a:pt x="4800" y="1115"/>
                  </a:lnTo>
                  <a:lnTo>
                    <a:pt x="4811" y="1123"/>
                  </a:lnTo>
                  <a:lnTo>
                    <a:pt x="4811" y="1132"/>
                  </a:lnTo>
                  <a:lnTo>
                    <a:pt x="4811" y="1138"/>
                  </a:lnTo>
                  <a:lnTo>
                    <a:pt x="4811" y="1147"/>
                  </a:lnTo>
                  <a:lnTo>
                    <a:pt x="4811" y="1155"/>
                  </a:lnTo>
                  <a:lnTo>
                    <a:pt x="4811" y="1164"/>
                  </a:lnTo>
                  <a:lnTo>
                    <a:pt x="4811" y="1171"/>
                  </a:lnTo>
                  <a:lnTo>
                    <a:pt x="4822" y="1179"/>
                  </a:lnTo>
                  <a:lnTo>
                    <a:pt x="4822" y="1171"/>
                  </a:lnTo>
                  <a:lnTo>
                    <a:pt x="4822" y="1164"/>
                  </a:lnTo>
                  <a:lnTo>
                    <a:pt x="4822" y="1155"/>
                  </a:lnTo>
                  <a:lnTo>
                    <a:pt x="4822" y="1147"/>
                  </a:lnTo>
                  <a:lnTo>
                    <a:pt x="4832" y="1138"/>
                  </a:lnTo>
                  <a:lnTo>
                    <a:pt x="4832" y="1132"/>
                  </a:lnTo>
                  <a:lnTo>
                    <a:pt x="4832" y="1123"/>
                  </a:lnTo>
                  <a:lnTo>
                    <a:pt x="4832" y="1115"/>
                  </a:lnTo>
                  <a:lnTo>
                    <a:pt x="4832" y="1106"/>
                  </a:lnTo>
                  <a:lnTo>
                    <a:pt x="4832" y="1091"/>
                  </a:lnTo>
                  <a:lnTo>
                    <a:pt x="4832" y="1082"/>
                  </a:lnTo>
                  <a:lnTo>
                    <a:pt x="4832" y="1074"/>
                  </a:lnTo>
                  <a:lnTo>
                    <a:pt x="4832" y="1067"/>
                  </a:lnTo>
                  <a:lnTo>
                    <a:pt x="4832" y="1050"/>
                  </a:lnTo>
                  <a:lnTo>
                    <a:pt x="4832" y="1041"/>
                  </a:lnTo>
                  <a:lnTo>
                    <a:pt x="4843" y="1026"/>
                  </a:lnTo>
                  <a:lnTo>
                    <a:pt x="4843" y="1018"/>
                  </a:lnTo>
                  <a:lnTo>
                    <a:pt x="4843" y="1002"/>
                  </a:lnTo>
                  <a:lnTo>
                    <a:pt x="4843" y="994"/>
                  </a:lnTo>
                  <a:lnTo>
                    <a:pt x="4843" y="977"/>
                  </a:lnTo>
                  <a:lnTo>
                    <a:pt x="4843" y="961"/>
                  </a:lnTo>
                  <a:lnTo>
                    <a:pt x="4843" y="953"/>
                  </a:lnTo>
                  <a:lnTo>
                    <a:pt x="4843" y="938"/>
                  </a:lnTo>
                  <a:lnTo>
                    <a:pt x="4843" y="921"/>
                  </a:lnTo>
                  <a:lnTo>
                    <a:pt x="4843" y="905"/>
                  </a:lnTo>
                  <a:lnTo>
                    <a:pt x="4843" y="888"/>
                  </a:lnTo>
                  <a:lnTo>
                    <a:pt x="4843" y="873"/>
                  </a:lnTo>
                  <a:lnTo>
                    <a:pt x="4843" y="856"/>
                  </a:lnTo>
                  <a:lnTo>
                    <a:pt x="4854" y="841"/>
                  </a:lnTo>
                  <a:lnTo>
                    <a:pt x="4854" y="824"/>
                  </a:lnTo>
                  <a:lnTo>
                    <a:pt x="4854" y="808"/>
                  </a:lnTo>
                  <a:lnTo>
                    <a:pt x="4854" y="791"/>
                  </a:lnTo>
                  <a:lnTo>
                    <a:pt x="4854" y="776"/>
                  </a:lnTo>
                  <a:lnTo>
                    <a:pt x="4854" y="759"/>
                  </a:lnTo>
                  <a:lnTo>
                    <a:pt x="4854" y="744"/>
                  </a:lnTo>
                  <a:lnTo>
                    <a:pt x="4854" y="720"/>
                  </a:lnTo>
                  <a:lnTo>
                    <a:pt x="4854" y="703"/>
                  </a:lnTo>
                  <a:lnTo>
                    <a:pt x="4854" y="687"/>
                  </a:lnTo>
                  <a:lnTo>
                    <a:pt x="4854" y="670"/>
                  </a:lnTo>
                  <a:lnTo>
                    <a:pt x="4854" y="645"/>
                  </a:lnTo>
                  <a:lnTo>
                    <a:pt x="4865" y="630"/>
                  </a:lnTo>
                  <a:lnTo>
                    <a:pt x="4865" y="613"/>
                  </a:lnTo>
                  <a:lnTo>
                    <a:pt x="4865" y="597"/>
                  </a:lnTo>
                  <a:lnTo>
                    <a:pt x="4865" y="580"/>
                  </a:lnTo>
                  <a:lnTo>
                    <a:pt x="4865" y="556"/>
                  </a:lnTo>
                  <a:lnTo>
                    <a:pt x="4865" y="541"/>
                  </a:lnTo>
                  <a:lnTo>
                    <a:pt x="4865" y="524"/>
                  </a:lnTo>
                  <a:lnTo>
                    <a:pt x="4865" y="509"/>
                  </a:lnTo>
                  <a:lnTo>
                    <a:pt x="4865" y="483"/>
                  </a:lnTo>
                  <a:lnTo>
                    <a:pt x="4865" y="468"/>
                  </a:lnTo>
                  <a:lnTo>
                    <a:pt x="4865" y="453"/>
                  </a:lnTo>
                  <a:lnTo>
                    <a:pt x="4865" y="436"/>
                  </a:lnTo>
                  <a:lnTo>
                    <a:pt x="4865" y="420"/>
                  </a:lnTo>
                  <a:lnTo>
                    <a:pt x="4873" y="403"/>
                  </a:lnTo>
                  <a:lnTo>
                    <a:pt x="4873" y="379"/>
                  </a:lnTo>
                  <a:lnTo>
                    <a:pt x="4873" y="362"/>
                  </a:lnTo>
                  <a:lnTo>
                    <a:pt x="4873" y="347"/>
                  </a:lnTo>
                  <a:lnTo>
                    <a:pt x="4873" y="330"/>
                  </a:lnTo>
                  <a:lnTo>
                    <a:pt x="4873" y="315"/>
                  </a:lnTo>
                  <a:lnTo>
                    <a:pt x="4873" y="298"/>
                  </a:lnTo>
                  <a:lnTo>
                    <a:pt x="4873" y="282"/>
                  </a:lnTo>
                  <a:lnTo>
                    <a:pt x="4873" y="265"/>
                  </a:lnTo>
                  <a:lnTo>
                    <a:pt x="4873" y="259"/>
                  </a:lnTo>
                  <a:lnTo>
                    <a:pt x="4873" y="242"/>
                  </a:lnTo>
                  <a:lnTo>
                    <a:pt x="4873" y="226"/>
                  </a:lnTo>
                  <a:lnTo>
                    <a:pt x="4873" y="209"/>
                  </a:lnTo>
                  <a:lnTo>
                    <a:pt x="4884" y="194"/>
                  </a:lnTo>
                  <a:lnTo>
                    <a:pt x="4884" y="185"/>
                  </a:lnTo>
                  <a:lnTo>
                    <a:pt x="4884" y="170"/>
                  </a:lnTo>
                  <a:lnTo>
                    <a:pt x="4884" y="162"/>
                  </a:lnTo>
                  <a:lnTo>
                    <a:pt x="4884" y="145"/>
                  </a:lnTo>
                  <a:lnTo>
                    <a:pt x="4884" y="138"/>
                  </a:lnTo>
                  <a:lnTo>
                    <a:pt x="4884" y="121"/>
                  </a:lnTo>
                  <a:lnTo>
                    <a:pt x="4884" y="112"/>
                  </a:lnTo>
                  <a:lnTo>
                    <a:pt x="4884" y="105"/>
                  </a:lnTo>
                  <a:lnTo>
                    <a:pt x="4884" y="88"/>
                  </a:lnTo>
                  <a:lnTo>
                    <a:pt x="4884" y="80"/>
                  </a:lnTo>
                  <a:lnTo>
                    <a:pt x="4884" y="73"/>
                  </a:lnTo>
                  <a:lnTo>
                    <a:pt x="4895" y="65"/>
                  </a:lnTo>
                  <a:lnTo>
                    <a:pt x="4895" y="56"/>
                  </a:lnTo>
                  <a:lnTo>
                    <a:pt x="4895" y="48"/>
                  </a:lnTo>
                  <a:lnTo>
                    <a:pt x="4895" y="41"/>
                  </a:lnTo>
                  <a:lnTo>
                    <a:pt x="4895" y="32"/>
                  </a:lnTo>
                  <a:lnTo>
                    <a:pt x="4895" y="24"/>
                  </a:lnTo>
                  <a:lnTo>
                    <a:pt x="4895" y="15"/>
                  </a:lnTo>
                  <a:lnTo>
                    <a:pt x="4895" y="8"/>
                  </a:lnTo>
                  <a:lnTo>
                    <a:pt x="4906" y="0"/>
                  </a:lnTo>
                  <a:lnTo>
                    <a:pt x="4906" y="8"/>
                  </a:lnTo>
                  <a:lnTo>
                    <a:pt x="4906" y="15"/>
                  </a:lnTo>
                  <a:lnTo>
                    <a:pt x="4906" y="24"/>
                  </a:lnTo>
                  <a:lnTo>
                    <a:pt x="4916" y="32"/>
                  </a:lnTo>
                  <a:lnTo>
                    <a:pt x="4916" y="41"/>
                  </a:lnTo>
                  <a:lnTo>
                    <a:pt x="4916" y="48"/>
                  </a:lnTo>
                  <a:lnTo>
                    <a:pt x="4916" y="56"/>
                  </a:lnTo>
                  <a:lnTo>
                    <a:pt x="4916" y="65"/>
                  </a:lnTo>
                  <a:lnTo>
                    <a:pt x="4916" y="73"/>
                  </a:lnTo>
                  <a:lnTo>
                    <a:pt x="4916" y="88"/>
                  </a:lnTo>
                  <a:lnTo>
                    <a:pt x="4916" y="97"/>
                  </a:lnTo>
                  <a:lnTo>
                    <a:pt x="4916" y="105"/>
                  </a:lnTo>
                  <a:lnTo>
                    <a:pt x="4916" y="112"/>
                  </a:lnTo>
                  <a:lnTo>
                    <a:pt x="4916" y="129"/>
                  </a:lnTo>
                  <a:lnTo>
                    <a:pt x="4927" y="138"/>
                  </a:lnTo>
                  <a:lnTo>
                    <a:pt x="4927" y="153"/>
                  </a:lnTo>
                  <a:lnTo>
                    <a:pt x="4927" y="162"/>
                  </a:lnTo>
                  <a:lnTo>
                    <a:pt x="4927" y="177"/>
                  </a:lnTo>
                  <a:lnTo>
                    <a:pt x="4927" y="185"/>
                  </a:lnTo>
                  <a:lnTo>
                    <a:pt x="4927" y="202"/>
                  </a:lnTo>
                  <a:lnTo>
                    <a:pt x="4927" y="218"/>
                  </a:lnTo>
                  <a:lnTo>
                    <a:pt x="4927" y="226"/>
                  </a:lnTo>
                  <a:lnTo>
                    <a:pt x="4927" y="242"/>
                  </a:lnTo>
                  <a:lnTo>
                    <a:pt x="4927" y="259"/>
                  </a:lnTo>
                  <a:lnTo>
                    <a:pt x="4927" y="274"/>
                  </a:lnTo>
                  <a:lnTo>
                    <a:pt x="4927" y="291"/>
                  </a:lnTo>
                  <a:lnTo>
                    <a:pt x="4927" y="306"/>
                  </a:lnTo>
                  <a:lnTo>
                    <a:pt x="4936" y="323"/>
                  </a:lnTo>
                  <a:lnTo>
                    <a:pt x="4936" y="339"/>
                  </a:lnTo>
                  <a:lnTo>
                    <a:pt x="4936" y="356"/>
                  </a:lnTo>
                  <a:lnTo>
                    <a:pt x="4936" y="371"/>
                  </a:lnTo>
                  <a:lnTo>
                    <a:pt x="4936" y="388"/>
                  </a:lnTo>
                  <a:lnTo>
                    <a:pt x="4936" y="403"/>
                  </a:lnTo>
                  <a:lnTo>
                    <a:pt x="4936" y="420"/>
                  </a:lnTo>
                  <a:lnTo>
                    <a:pt x="4936" y="436"/>
                  </a:lnTo>
                  <a:lnTo>
                    <a:pt x="4936" y="459"/>
                  </a:lnTo>
                  <a:lnTo>
                    <a:pt x="4936" y="476"/>
                  </a:lnTo>
                  <a:lnTo>
                    <a:pt x="4936" y="492"/>
                  </a:lnTo>
                  <a:lnTo>
                    <a:pt x="4936" y="509"/>
                  </a:lnTo>
                  <a:lnTo>
                    <a:pt x="4947" y="524"/>
                  </a:lnTo>
                  <a:lnTo>
                    <a:pt x="4947" y="548"/>
                  </a:lnTo>
                  <a:lnTo>
                    <a:pt x="4947" y="565"/>
                  </a:lnTo>
                  <a:lnTo>
                    <a:pt x="4947" y="580"/>
                  </a:lnTo>
                  <a:lnTo>
                    <a:pt x="4947" y="597"/>
                  </a:lnTo>
                  <a:lnTo>
                    <a:pt x="4947" y="621"/>
                  </a:lnTo>
                  <a:lnTo>
                    <a:pt x="4947" y="638"/>
                  </a:lnTo>
                  <a:lnTo>
                    <a:pt x="4947" y="655"/>
                  </a:lnTo>
                  <a:lnTo>
                    <a:pt x="4947" y="670"/>
                  </a:lnTo>
                  <a:lnTo>
                    <a:pt x="4947" y="696"/>
                  </a:lnTo>
                  <a:lnTo>
                    <a:pt x="4947" y="711"/>
                  </a:lnTo>
                  <a:lnTo>
                    <a:pt x="4947" y="727"/>
                  </a:lnTo>
                  <a:lnTo>
                    <a:pt x="4947" y="744"/>
                  </a:lnTo>
                  <a:lnTo>
                    <a:pt x="4957" y="759"/>
                  </a:lnTo>
                  <a:lnTo>
                    <a:pt x="4957" y="776"/>
                  </a:lnTo>
                  <a:lnTo>
                    <a:pt x="4957" y="800"/>
                  </a:lnTo>
                  <a:lnTo>
                    <a:pt x="4957" y="817"/>
                  </a:lnTo>
                  <a:lnTo>
                    <a:pt x="4957" y="832"/>
                  </a:lnTo>
                  <a:lnTo>
                    <a:pt x="4957" y="849"/>
                  </a:lnTo>
                  <a:lnTo>
                    <a:pt x="4957" y="864"/>
                  </a:lnTo>
                  <a:lnTo>
                    <a:pt x="4957" y="881"/>
                  </a:lnTo>
                  <a:lnTo>
                    <a:pt x="4957" y="897"/>
                  </a:lnTo>
                  <a:lnTo>
                    <a:pt x="4957" y="914"/>
                  </a:lnTo>
                  <a:lnTo>
                    <a:pt x="4957" y="921"/>
                  </a:lnTo>
                  <a:lnTo>
                    <a:pt x="4957" y="938"/>
                  </a:lnTo>
                  <a:lnTo>
                    <a:pt x="4957" y="953"/>
                  </a:lnTo>
                  <a:lnTo>
                    <a:pt x="4968" y="970"/>
                  </a:lnTo>
                  <a:lnTo>
                    <a:pt x="4968" y="977"/>
                  </a:lnTo>
                  <a:lnTo>
                    <a:pt x="4968" y="994"/>
                  </a:lnTo>
                  <a:lnTo>
                    <a:pt x="4968" y="1009"/>
                  </a:lnTo>
                  <a:lnTo>
                    <a:pt x="4968" y="1018"/>
                  </a:lnTo>
                  <a:lnTo>
                    <a:pt x="4968" y="1035"/>
                  </a:lnTo>
                  <a:lnTo>
                    <a:pt x="4968" y="1041"/>
                  </a:lnTo>
                  <a:lnTo>
                    <a:pt x="4968" y="1058"/>
                  </a:lnTo>
                  <a:lnTo>
                    <a:pt x="4968" y="1067"/>
                  </a:lnTo>
                  <a:lnTo>
                    <a:pt x="4968" y="1074"/>
                  </a:lnTo>
                  <a:lnTo>
                    <a:pt x="4968" y="1091"/>
                  </a:lnTo>
                  <a:lnTo>
                    <a:pt x="4968" y="1099"/>
                  </a:lnTo>
                  <a:lnTo>
                    <a:pt x="4979" y="1106"/>
                  </a:lnTo>
                  <a:lnTo>
                    <a:pt x="4979" y="1115"/>
                  </a:lnTo>
                  <a:lnTo>
                    <a:pt x="4979" y="1123"/>
                  </a:lnTo>
                  <a:lnTo>
                    <a:pt x="4979" y="1132"/>
                  </a:lnTo>
                  <a:lnTo>
                    <a:pt x="4979" y="1138"/>
                  </a:lnTo>
                  <a:lnTo>
                    <a:pt x="4979" y="1147"/>
                  </a:lnTo>
                  <a:lnTo>
                    <a:pt x="4979" y="1155"/>
                  </a:lnTo>
                  <a:lnTo>
                    <a:pt x="4979" y="1164"/>
                  </a:lnTo>
                  <a:lnTo>
                    <a:pt x="4990" y="1171"/>
                  </a:lnTo>
                  <a:lnTo>
                    <a:pt x="4990" y="1179"/>
                  </a:lnTo>
                  <a:lnTo>
                    <a:pt x="4990" y="1171"/>
                  </a:lnTo>
                  <a:lnTo>
                    <a:pt x="4990" y="1164"/>
                  </a:lnTo>
                  <a:lnTo>
                    <a:pt x="5000" y="1155"/>
                  </a:lnTo>
                  <a:lnTo>
                    <a:pt x="5000" y="1147"/>
                  </a:lnTo>
                  <a:lnTo>
                    <a:pt x="5000" y="1138"/>
                  </a:lnTo>
                  <a:lnTo>
                    <a:pt x="5000" y="1132"/>
                  </a:lnTo>
                  <a:lnTo>
                    <a:pt x="5000" y="1123"/>
                  </a:lnTo>
                  <a:lnTo>
                    <a:pt x="5000" y="1115"/>
                  </a:lnTo>
                  <a:lnTo>
                    <a:pt x="5000" y="1106"/>
                  </a:lnTo>
                  <a:lnTo>
                    <a:pt x="5000" y="1091"/>
                  </a:lnTo>
                  <a:lnTo>
                    <a:pt x="5000" y="1082"/>
                  </a:lnTo>
                  <a:lnTo>
                    <a:pt x="5000" y="1074"/>
                  </a:lnTo>
                  <a:lnTo>
                    <a:pt x="5000" y="1067"/>
                  </a:lnTo>
                  <a:lnTo>
                    <a:pt x="5009" y="1050"/>
                  </a:lnTo>
                  <a:lnTo>
                    <a:pt x="5009" y="1041"/>
                  </a:lnTo>
                  <a:lnTo>
                    <a:pt x="5009" y="1035"/>
                  </a:lnTo>
                  <a:lnTo>
                    <a:pt x="5009" y="1018"/>
                  </a:lnTo>
                  <a:lnTo>
                    <a:pt x="5009" y="1002"/>
                  </a:lnTo>
                  <a:lnTo>
                    <a:pt x="5009" y="994"/>
                  </a:lnTo>
                  <a:lnTo>
                    <a:pt x="5009" y="977"/>
                  </a:lnTo>
                  <a:lnTo>
                    <a:pt x="5009" y="961"/>
                  </a:lnTo>
                  <a:lnTo>
                    <a:pt x="5009" y="953"/>
                  </a:lnTo>
                  <a:lnTo>
                    <a:pt x="5009" y="938"/>
                  </a:lnTo>
                  <a:lnTo>
                    <a:pt x="5009" y="921"/>
                  </a:lnTo>
                  <a:lnTo>
                    <a:pt x="5009" y="905"/>
                  </a:lnTo>
                  <a:lnTo>
                    <a:pt x="5009" y="888"/>
                  </a:lnTo>
                  <a:lnTo>
                    <a:pt x="5020" y="873"/>
                  </a:lnTo>
                  <a:lnTo>
                    <a:pt x="5020" y="856"/>
                  </a:lnTo>
                  <a:lnTo>
                    <a:pt x="5020" y="841"/>
                  </a:lnTo>
                  <a:lnTo>
                    <a:pt x="5020" y="824"/>
                  </a:lnTo>
                  <a:lnTo>
                    <a:pt x="5020" y="808"/>
                  </a:lnTo>
                  <a:lnTo>
                    <a:pt x="5020" y="791"/>
                  </a:lnTo>
                  <a:lnTo>
                    <a:pt x="5020" y="776"/>
                  </a:lnTo>
                  <a:lnTo>
                    <a:pt x="5020" y="759"/>
                  </a:lnTo>
                  <a:lnTo>
                    <a:pt x="5020" y="744"/>
                  </a:lnTo>
                  <a:lnTo>
                    <a:pt x="5020" y="727"/>
                  </a:lnTo>
                  <a:lnTo>
                    <a:pt x="5020" y="703"/>
                  </a:lnTo>
                  <a:lnTo>
                    <a:pt x="5020" y="687"/>
                  </a:lnTo>
                  <a:lnTo>
                    <a:pt x="5031" y="670"/>
                  </a:lnTo>
                  <a:lnTo>
                    <a:pt x="5031" y="655"/>
                  </a:lnTo>
                  <a:lnTo>
                    <a:pt x="5031" y="630"/>
                  </a:lnTo>
                  <a:lnTo>
                    <a:pt x="5031" y="613"/>
                  </a:lnTo>
                  <a:lnTo>
                    <a:pt x="5031" y="597"/>
                  </a:lnTo>
                  <a:lnTo>
                    <a:pt x="5031" y="580"/>
                  </a:lnTo>
                  <a:lnTo>
                    <a:pt x="5031" y="556"/>
                  </a:lnTo>
                  <a:lnTo>
                    <a:pt x="5031" y="541"/>
                  </a:lnTo>
                  <a:lnTo>
                    <a:pt x="5031" y="524"/>
                  </a:lnTo>
                  <a:lnTo>
                    <a:pt x="5031" y="509"/>
                  </a:lnTo>
                  <a:lnTo>
                    <a:pt x="5031" y="492"/>
                  </a:lnTo>
                  <a:lnTo>
                    <a:pt x="5031" y="468"/>
                  </a:lnTo>
                  <a:lnTo>
                    <a:pt x="5031" y="453"/>
                  </a:lnTo>
                  <a:lnTo>
                    <a:pt x="5041" y="436"/>
                  </a:lnTo>
                  <a:lnTo>
                    <a:pt x="5041" y="420"/>
                  </a:lnTo>
                  <a:lnTo>
                    <a:pt x="5041" y="403"/>
                  </a:lnTo>
                  <a:lnTo>
                    <a:pt x="5041" y="388"/>
                  </a:lnTo>
                  <a:lnTo>
                    <a:pt x="5041" y="362"/>
                  </a:lnTo>
                  <a:lnTo>
                    <a:pt x="5041" y="347"/>
                  </a:lnTo>
                  <a:lnTo>
                    <a:pt x="5041" y="330"/>
                  </a:lnTo>
                  <a:lnTo>
                    <a:pt x="5041" y="315"/>
                  </a:lnTo>
                  <a:lnTo>
                    <a:pt x="5041" y="298"/>
                  </a:lnTo>
                  <a:lnTo>
                    <a:pt x="5041" y="282"/>
                  </a:lnTo>
                  <a:lnTo>
                    <a:pt x="5041" y="274"/>
                  </a:lnTo>
                  <a:lnTo>
                    <a:pt x="5041" y="259"/>
                  </a:lnTo>
                  <a:lnTo>
                    <a:pt x="5041" y="242"/>
                  </a:lnTo>
                  <a:lnTo>
                    <a:pt x="5052" y="226"/>
                  </a:lnTo>
                  <a:lnTo>
                    <a:pt x="5052" y="209"/>
                  </a:lnTo>
                  <a:lnTo>
                    <a:pt x="5052" y="202"/>
                  </a:lnTo>
                  <a:lnTo>
                    <a:pt x="5052" y="185"/>
                  </a:lnTo>
                  <a:lnTo>
                    <a:pt x="5052" y="170"/>
                  </a:lnTo>
                  <a:lnTo>
                    <a:pt x="5052" y="162"/>
                  </a:lnTo>
                  <a:lnTo>
                    <a:pt x="5052" y="145"/>
                  </a:lnTo>
                  <a:lnTo>
                    <a:pt x="5052" y="138"/>
                  </a:lnTo>
                  <a:lnTo>
                    <a:pt x="5052" y="121"/>
                  </a:lnTo>
                  <a:lnTo>
                    <a:pt x="5052" y="112"/>
                  </a:lnTo>
                  <a:lnTo>
                    <a:pt x="5052" y="105"/>
                  </a:lnTo>
                  <a:lnTo>
                    <a:pt x="5052" y="97"/>
                  </a:lnTo>
                  <a:lnTo>
                    <a:pt x="5063" y="80"/>
                  </a:lnTo>
                  <a:lnTo>
                    <a:pt x="5063" y="73"/>
                  </a:lnTo>
                  <a:lnTo>
                    <a:pt x="5063" y="65"/>
                  </a:lnTo>
                  <a:lnTo>
                    <a:pt x="5063" y="56"/>
                  </a:lnTo>
                  <a:lnTo>
                    <a:pt x="5063" y="48"/>
                  </a:lnTo>
                  <a:lnTo>
                    <a:pt x="5063" y="41"/>
                  </a:lnTo>
                  <a:lnTo>
                    <a:pt x="5063" y="32"/>
                  </a:lnTo>
                  <a:lnTo>
                    <a:pt x="5063" y="24"/>
                  </a:lnTo>
                  <a:lnTo>
                    <a:pt x="5063" y="15"/>
                  </a:lnTo>
                  <a:lnTo>
                    <a:pt x="5074" y="8"/>
                  </a:lnTo>
                  <a:lnTo>
                    <a:pt x="5074" y="0"/>
                  </a:lnTo>
                  <a:lnTo>
                    <a:pt x="5074" y="8"/>
                  </a:lnTo>
                  <a:lnTo>
                    <a:pt x="5074" y="15"/>
                  </a:lnTo>
                  <a:lnTo>
                    <a:pt x="5083" y="24"/>
                  </a:lnTo>
                  <a:lnTo>
                    <a:pt x="5083" y="32"/>
                  </a:lnTo>
                  <a:lnTo>
                    <a:pt x="5083" y="41"/>
                  </a:lnTo>
                  <a:lnTo>
                    <a:pt x="5083" y="48"/>
                  </a:lnTo>
                  <a:lnTo>
                    <a:pt x="5083" y="56"/>
                  </a:lnTo>
                  <a:lnTo>
                    <a:pt x="5083" y="65"/>
                  </a:lnTo>
                  <a:lnTo>
                    <a:pt x="5083" y="73"/>
                  </a:lnTo>
                  <a:lnTo>
                    <a:pt x="5083" y="80"/>
                  </a:lnTo>
                  <a:lnTo>
                    <a:pt x="5083" y="97"/>
                  </a:lnTo>
                  <a:lnTo>
                    <a:pt x="5083" y="105"/>
                  </a:lnTo>
                  <a:lnTo>
                    <a:pt x="5093" y="112"/>
                  </a:lnTo>
                  <a:lnTo>
                    <a:pt x="5093" y="129"/>
                  </a:lnTo>
                  <a:lnTo>
                    <a:pt x="5093" y="138"/>
                  </a:lnTo>
                  <a:lnTo>
                    <a:pt x="5093" y="145"/>
                  </a:lnTo>
                  <a:lnTo>
                    <a:pt x="5093" y="162"/>
                  </a:lnTo>
                  <a:lnTo>
                    <a:pt x="5093" y="177"/>
                  </a:lnTo>
                  <a:lnTo>
                    <a:pt x="5093" y="185"/>
                  </a:lnTo>
                  <a:lnTo>
                    <a:pt x="5093" y="202"/>
                  </a:lnTo>
                  <a:lnTo>
                    <a:pt x="5093" y="209"/>
                  </a:lnTo>
                  <a:lnTo>
                    <a:pt x="5093" y="226"/>
                  </a:lnTo>
                  <a:lnTo>
                    <a:pt x="5093" y="242"/>
                  </a:lnTo>
                  <a:lnTo>
                    <a:pt x="5093" y="259"/>
                  </a:lnTo>
                  <a:lnTo>
                    <a:pt x="5093" y="274"/>
                  </a:lnTo>
                  <a:lnTo>
                    <a:pt x="5104" y="291"/>
                  </a:lnTo>
                  <a:lnTo>
                    <a:pt x="5104" y="306"/>
                  </a:lnTo>
                  <a:lnTo>
                    <a:pt x="5104" y="323"/>
                  </a:lnTo>
                  <a:lnTo>
                    <a:pt x="5104" y="339"/>
                  </a:lnTo>
                  <a:lnTo>
                    <a:pt x="5104" y="356"/>
                  </a:lnTo>
                  <a:lnTo>
                    <a:pt x="5104" y="371"/>
                  </a:lnTo>
                  <a:lnTo>
                    <a:pt x="5104" y="388"/>
                  </a:lnTo>
                  <a:lnTo>
                    <a:pt x="5104" y="403"/>
                  </a:lnTo>
                  <a:lnTo>
                    <a:pt x="5104" y="420"/>
                  </a:lnTo>
                  <a:lnTo>
                    <a:pt x="5104" y="436"/>
                  </a:lnTo>
                  <a:lnTo>
                    <a:pt x="5104" y="453"/>
                  </a:lnTo>
                  <a:lnTo>
                    <a:pt x="5104" y="476"/>
                  </a:lnTo>
                  <a:lnTo>
                    <a:pt x="5115" y="492"/>
                  </a:lnTo>
                  <a:lnTo>
                    <a:pt x="5115" y="509"/>
                  </a:lnTo>
                  <a:lnTo>
                    <a:pt x="5115" y="524"/>
                  </a:lnTo>
                  <a:lnTo>
                    <a:pt x="5115" y="541"/>
                  </a:lnTo>
                  <a:lnTo>
                    <a:pt x="5115" y="565"/>
                  </a:lnTo>
                  <a:lnTo>
                    <a:pt x="5115" y="580"/>
                  </a:lnTo>
                  <a:lnTo>
                    <a:pt x="5115" y="597"/>
                  </a:lnTo>
                  <a:lnTo>
                    <a:pt x="5115" y="613"/>
                  </a:lnTo>
                  <a:lnTo>
                    <a:pt x="5115" y="638"/>
                  </a:lnTo>
                  <a:lnTo>
                    <a:pt x="5115" y="655"/>
                  </a:lnTo>
                  <a:lnTo>
                    <a:pt x="5115" y="670"/>
                  </a:lnTo>
                  <a:lnTo>
                    <a:pt x="5115" y="687"/>
                  </a:lnTo>
                  <a:lnTo>
                    <a:pt x="5115" y="711"/>
                  </a:lnTo>
                  <a:lnTo>
                    <a:pt x="5125" y="727"/>
                  </a:lnTo>
                  <a:lnTo>
                    <a:pt x="5125" y="744"/>
                  </a:lnTo>
                  <a:lnTo>
                    <a:pt x="5125" y="759"/>
                  </a:lnTo>
                  <a:lnTo>
                    <a:pt x="5125" y="776"/>
                  </a:lnTo>
                  <a:lnTo>
                    <a:pt x="5125" y="791"/>
                  </a:lnTo>
                  <a:lnTo>
                    <a:pt x="5125" y="808"/>
                  </a:lnTo>
                  <a:lnTo>
                    <a:pt x="5125" y="824"/>
                  </a:lnTo>
                  <a:lnTo>
                    <a:pt x="5125" y="849"/>
                  </a:lnTo>
                  <a:lnTo>
                    <a:pt x="5125" y="864"/>
                  </a:lnTo>
                  <a:lnTo>
                    <a:pt x="5125" y="881"/>
                  </a:lnTo>
                  <a:lnTo>
                    <a:pt x="5125" y="888"/>
                  </a:lnTo>
                  <a:lnTo>
                    <a:pt x="5125" y="905"/>
                  </a:lnTo>
                  <a:lnTo>
                    <a:pt x="5125" y="921"/>
                  </a:lnTo>
                  <a:lnTo>
                    <a:pt x="5136" y="938"/>
                  </a:lnTo>
                  <a:lnTo>
                    <a:pt x="5136" y="953"/>
                  </a:lnTo>
                  <a:lnTo>
                    <a:pt x="5136" y="970"/>
                  </a:lnTo>
                  <a:lnTo>
                    <a:pt x="5136" y="977"/>
                  </a:lnTo>
                  <a:lnTo>
                    <a:pt x="5136" y="994"/>
                  </a:lnTo>
                  <a:lnTo>
                    <a:pt x="5136" y="1009"/>
                  </a:lnTo>
                  <a:lnTo>
                    <a:pt x="5136" y="1018"/>
                  </a:lnTo>
                  <a:lnTo>
                    <a:pt x="5136" y="1035"/>
                  </a:lnTo>
                  <a:lnTo>
                    <a:pt x="5136" y="1041"/>
                  </a:lnTo>
                  <a:lnTo>
                    <a:pt x="5136" y="1058"/>
                  </a:lnTo>
                  <a:lnTo>
                    <a:pt x="5136" y="1067"/>
                  </a:lnTo>
                  <a:lnTo>
                    <a:pt x="5136" y="1074"/>
                  </a:lnTo>
                  <a:lnTo>
                    <a:pt x="5145" y="1082"/>
                  </a:lnTo>
                  <a:lnTo>
                    <a:pt x="5145" y="1099"/>
                  </a:lnTo>
                  <a:lnTo>
                    <a:pt x="5145" y="1106"/>
                  </a:lnTo>
                  <a:lnTo>
                    <a:pt x="5145" y="1115"/>
                  </a:lnTo>
                  <a:lnTo>
                    <a:pt x="5145" y="1123"/>
                  </a:lnTo>
                  <a:lnTo>
                    <a:pt x="5145" y="1132"/>
                  </a:lnTo>
                  <a:lnTo>
                    <a:pt x="5145" y="1138"/>
                  </a:lnTo>
                  <a:lnTo>
                    <a:pt x="5145" y="1147"/>
                  </a:lnTo>
                  <a:lnTo>
                    <a:pt x="5145" y="1155"/>
                  </a:lnTo>
                  <a:lnTo>
                    <a:pt x="5145" y="1164"/>
                  </a:lnTo>
                  <a:lnTo>
                    <a:pt x="5156" y="1171"/>
                  </a:lnTo>
                  <a:lnTo>
                    <a:pt x="5156" y="1179"/>
                  </a:lnTo>
                  <a:lnTo>
                    <a:pt x="5156" y="1171"/>
                  </a:lnTo>
                  <a:lnTo>
                    <a:pt x="5167" y="1164"/>
                  </a:lnTo>
                  <a:lnTo>
                    <a:pt x="5167" y="1155"/>
                  </a:lnTo>
                  <a:lnTo>
                    <a:pt x="5167" y="1147"/>
                  </a:lnTo>
                  <a:lnTo>
                    <a:pt x="5167" y="1138"/>
                  </a:lnTo>
                  <a:lnTo>
                    <a:pt x="5167" y="1132"/>
                  </a:lnTo>
                  <a:lnTo>
                    <a:pt x="5167" y="1123"/>
                  </a:lnTo>
                  <a:lnTo>
                    <a:pt x="5167" y="1115"/>
                  </a:lnTo>
                  <a:lnTo>
                    <a:pt x="5167" y="1106"/>
                  </a:lnTo>
                  <a:lnTo>
                    <a:pt x="5167" y="1099"/>
                  </a:lnTo>
                  <a:lnTo>
                    <a:pt x="5167" y="1082"/>
                  </a:lnTo>
                  <a:lnTo>
                    <a:pt x="5177" y="1074"/>
                  </a:lnTo>
                  <a:lnTo>
                    <a:pt x="5177" y="1067"/>
                  </a:lnTo>
                  <a:lnTo>
                    <a:pt x="5177" y="1050"/>
                  </a:lnTo>
                  <a:lnTo>
                    <a:pt x="5177" y="1041"/>
                  </a:lnTo>
                  <a:lnTo>
                    <a:pt x="5177" y="1035"/>
                  </a:lnTo>
                  <a:lnTo>
                    <a:pt x="5177" y="1018"/>
                  </a:lnTo>
                  <a:lnTo>
                    <a:pt x="5177" y="1009"/>
                  </a:lnTo>
                  <a:lnTo>
                    <a:pt x="5177" y="994"/>
                  </a:lnTo>
                  <a:lnTo>
                    <a:pt x="5177" y="977"/>
                  </a:lnTo>
                  <a:lnTo>
                    <a:pt x="5177" y="970"/>
                  </a:lnTo>
                  <a:lnTo>
                    <a:pt x="5177" y="953"/>
                  </a:lnTo>
                  <a:lnTo>
                    <a:pt x="5177" y="938"/>
                  </a:lnTo>
                  <a:lnTo>
                    <a:pt x="5177" y="921"/>
                  </a:lnTo>
                  <a:lnTo>
                    <a:pt x="5188" y="905"/>
                  </a:lnTo>
                  <a:lnTo>
                    <a:pt x="5188" y="888"/>
                  </a:lnTo>
                  <a:lnTo>
                    <a:pt x="5188" y="873"/>
                  </a:lnTo>
                  <a:lnTo>
                    <a:pt x="5188" y="864"/>
                  </a:lnTo>
                  <a:lnTo>
                    <a:pt x="5188" y="841"/>
                  </a:lnTo>
                  <a:lnTo>
                    <a:pt x="5188" y="824"/>
                  </a:lnTo>
                  <a:lnTo>
                    <a:pt x="5188" y="808"/>
                  </a:lnTo>
                  <a:lnTo>
                    <a:pt x="5188" y="791"/>
                  </a:lnTo>
                  <a:lnTo>
                    <a:pt x="5188" y="776"/>
                  </a:lnTo>
                  <a:lnTo>
                    <a:pt x="5188" y="759"/>
                  </a:lnTo>
                  <a:lnTo>
                    <a:pt x="5188" y="744"/>
                  </a:lnTo>
                  <a:lnTo>
                    <a:pt x="5188" y="727"/>
                  </a:lnTo>
                  <a:lnTo>
                    <a:pt x="5199" y="711"/>
                  </a:lnTo>
                  <a:lnTo>
                    <a:pt x="5199" y="687"/>
                  </a:lnTo>
                  <a:lnTo>
                    <a:pt x="5199" y="670"/>
                  </a:lnTo>
                  <a:lnTo>
                    <a:pt x="5199" y="655"/>
                  </a:lnTo>
                  <a:lnTo>
                    <a:pt x="5199" y="638"/>
                  </a:lnTo>
                  <a:lnTo>
                    <a:pt x="5199" y="613"/>
                  </a:lnTo>
                  <a:lnTo>
                    <a:pt x="5199" y="597"/>
                  </a:lnTo>
                  <a:lnTo>
                    <a:pt x="5199" y="580"/>
                  </a:lnTo>
                  <a:lnTo>
                    <a:pt x="5199" y="565"/>
                  </a:lnTo>
                  <a:lnTo>
                    <a:pt x="5199" y="541"/>
                  </a:lnTo>
                  <a:lnTo>
                    <a:pt x="5199" y="524"/>
                  </a:lnTo>
                  <a:lnTo>
                    <a:pt x="5199" y="509"/>
                  </a:lnTo>
                  <a:lnTo>
                    <a:pt x="5199" y="492"/>
                  </a:lnTo>
                  <a:lnTo>
                    <a:pt x="5209" y="476"/>
                  </a:lnTo>
                  <a:lnTo>
                    <a:pt x="5209" y="453"/>
                  </a:lnTo>
                  <a:lnTo>
                    <a:pt x="5209" y="436"/>
                  </a:lnTo>
                  <a:lnTo>
                    <a:pt x="5209" y="420"/>
                  </a:lnTo>
                  <a:lnTo>
                    <a:pt x="5209" y="403"/>
                  </a:lnTo>
                  <a:lnTo>
                    <a:pt x="5209" y="388"/>
                  </a:lnTo>
                  <a:lnTo>
                    <a:pt x="5209" y="371"/>
                  </a:lnTo>
                  <a:lnTo>
                    <a:pt x="5209" y="356"/>
                  </a:lnTo>
                  <a:lnTo>
                    <a:pt x="5209" y="339"/>
                  </a:lnTo>
                  <a:lnTo>
                    <a:pt x="5209" y="323"/>
                  </a:lnTo>
                  <a:lnTo>
                    <a:pt x="5209" y="306"/>
                  </a:lnTo>
                  <a:lnTo>
                    <a:pt x="5209" y="291"/>
                  </a:lnTo>
                  <a:lnTo>
                    <a:pt x="5209" y="274"/>
                  </a:lnTo>
                  <a:lnTo>
                    <a:pt x="5218" y="259"/>
                  </a:lnTo>
                  <a:lnTo>
                    <a:pt x="5218" y="242"/>
                  </a:lnTo>
                  <a:lnTo>
                    <a:pt x="5218" y="226"/>
                  </a:lnTo>
                  <a:lnTo>
                    <a:pt x="5218" y="209"/>
                  </a:lnTo>
                  <a:lnTo>
                    <a:pt x="5218" y="202"/>
                  </a:lnTo>
                  <a:lnTo>
                    <a:pt x="5218" y="185"/>
                  </a:lnTo>
                  <a:lnTo>
                    <a:pt x="5218" y="170"/>
                  </a:lnTo>
                  <a:lnTo>
                    <a:pt x="5218" y="162"/>
                  </a:lnTo>
                  <a:lnTo>
                    <a:pt x="5218" y="145"/>
                  </a:lnTo>
                  <a:lnTo>
                    <a:pt x="5218" y="138"/>
                  </a:lnTo>
                  <a:lnTo>
                    <a:pt x="5218" y="129"/>
                  </a:lnTo>
                  <a:lnTo>
                    <a:pt x="5218" y="112"/>
                  </a:lnTo>
                  <a:lnTo>
                    <a:pt x="5229" y="105"/>
                  </a:lnTo>
                  <a:lnTo>
                    <a:pt x="5229" y="97"/>
                  </a:lnTo>
                  <a:lnTo>
                    <a:pt x="5229" y="80"/>
                  </a:lnTo>
                  <a:lnTo>
                    <a:pt x="5229" y="73"/>
                  </a:lnTo>
                  <a:lnTo>
                    <a:pt x="5229" y="65"/>
                  </a:lnTo>
                  <a:lnTo>
                    <a:pt x="5229" y="56"/>
                  </a:lnTo>
                  <a:lnTo>
                    <a:pt x="5229" y="48"/>
                  </a:lnTo>
                  <a:lnTo>
                    <a:pt x="5229" y="41"/>
                  </a:lnTo>
                  <a:lnTo>
                    <a:pt x="5229" y="32"/>
                  </a:lnTo>
                  <a:lnTo>
                    <a:pt x="5229" y="24"/>
                  </a:lnTo>
                  <a:lnTo>
                    <a:pt x="5240" y="15"/>
                  </a:lnTo>
                  <a:lnTo>
                    <a:pt x="5240" y="8"/>
                  </a:lnTo>
                  <a:lnTo>
                    <a:pt x="5240" y="0"/>
                  </a:lnTo>
                  <a:lnTo>
                    <a:pt x="5240" y="8"/>
                  </a:lnTo>
                  <a:lnTo>
                    <a:pt x="5251" y="15"/>
                  </a:lnTo>
                  <a:lnTo>
                    <a:pt x="5251" y="24"/>
                  </a:lnTo>
                  <a:lnTo>
                    <a:pt x="5251" y="32"/>
                  </a:lnTo>
                  <a:lnTo>
                    <a:pt x="5251" y="41"/>
                  </a:lnTo>
                  <a:lnTo>
                    <a:pt x="5251" y="48"/>
                  </a:lnTo>
                  <a:lnTo>
                    <a:pt x="5251" y="56"/>
                  </a:lnTo>
                  <a:lnTo>
                    <a:pt x="5251" y="65"/>
                  </a:lnTo>
                  <a:lnTo>
                    <a:pt x="5251" y="73"/>
                  </a:lnTo>
                  <a:lnTo>
                    <a:pt x="5251" y="80"/>
                  </a:lnTo>
                  <a:lnTo>
                    <a:pt x="5261" y="97"/>
                  </a:lnTo>
                  <a:lnTo>
                    <a:pt x="5261" y="105"/>
                  </a:lnTo>
                  <a:lnTo>
                    <a:pt x="5261" y="112"/>
                  </a:lnTo>
                  <a:lnTo>
                    <a:pt x="5261" y="121"/>
                  </a:lnTo>
                  <a:lnTo>
                    <a:pt x="5261" y="138"/>
                  </a:lnTo>
                  <a:lnTo>
                    <a:pt x="5261" y="145"/>
                  </a:lnTo>
                  <a:lnTo>
                    <a:pt x="5261" y="162"/>
                  </a:lnTo>
                  <a:lnTo>
                    <a:pt x="5261" y="170"/>
                  </a:lnTo>
                  <a:lnTo>
                    <a:pt x="5261" y="185"/>
                  </a:lnTo>
                  <a:lnTo>
                    <a:pt x="5261" y="202"/>
                  </a:lnTo>
                  <a:lnTo>
                    <a:pt x="5261" y="209"/>
                  </a:lnTo>
                  <a:lnTo>
                    <a:pt x="5261" y="226"/>
                  </a:lnTo>
                  <a:lnTo>
                    <a:pt x="5261" y="242"/>
                  </a:lnTo>
                  <a:lnTo>
                    <a:pt x="5272" y="259"/>
                  </a:lnTo>
                  <a:lnTo>
                    <a:pt x="5272" y="274"/>
                  </a:lnTo>
                  <a:lnTo>
                    <a:pt x="5272" y="282"/>
                  </a:lnTo>
                  <a:lnTo>
                    <a:pt x="5272" y="298"/>
                  </a:lnTo>
                  <a:lnTo>
                    <a:pt x="5272" y="315"/>
                  </a:lnTo>
                  <a:lnTo>
                    <a:pt x="5272" y="330"/>
                  </a:lnTo>
                  <a:lnTo>
                    <a:pt x="5272" y="347"/>
                  </a:lnTo>
                  <a:lnTo>
                    <a:pt x="5272" y="371"/>
                  </a:lnTo>
                  <a:lnTo>
                    <a:pt x="5272" y="388"/>
                  </a:lnTo>
                  <a:lnTo>
                    <a:pt x="5272" y="403"/>
                  </a:lnTo>
                  <a:lnTo>
                    <a:pt x="5272" y="420"/>
                  </a:lnTo>
                  <a:lnTo>
                    <a:pt x="5272" y="436"/>
                  </a:lnTo>
                  <a:lnTo>
                    <a:pt x="5281" y="453"/>
                  </a:lnTo>
                  <a:lnTo>
                    <a:pt x="5281" y="468"/>
                  </a:lnTo>
                  <a:lnTo>
                    <a:pt x="5281" y="492"/>
                  </a:lnTo>
                  <a:lnTo>
                    <a:pt x="5281" y="509"/>
                  </a:lnTo>
                  <a:lnTo>
                    <a:pt x="5281" y="524"/>
                  </a:lnTo>
                  <a:lnTo>
                    <a:pt x="5281" y="541"/>
                  </a:lnTo>
                  <a:lnTo>
                    <a:pt x="5281" y="565"/>
                  </a:lnTo>
                  <a:lnTo>
                    <a:pt x="5281" y="580"/>
                  </a:lnTo>
                  <a:lnTo>
                    <a:pt x="5281" y="597"/>
                  </a:lnTo>
                  <a:lnTo>
                    <a:pt x="5281" y="613"/>
                  </a:lnTo>
                  <a:lnTo>
                    <a:pt x="5281" y="630"/>
                  </a:lnTo>
                  <a:lnTo>
                    <a:pt x="5281" y="655"/>
                  </a:lnTo>
                  <a:lnTo>
                    <a:pt x="5281" y="670"/>
                  </a:lnTo>
                  <a:lnTo>
                    <a:pt x="5292" y="687"/>
                  </a:lnTo>
                  <a:lnTo>
                    <a:pt x="5292" y="703"/>
                  </a:lnTo>
                  <a:lnTo>
                    <a:pt x="5292" y="727"/>
                  </a:lnTo>
                  <a:lnTo>
                    <a:pt x="5292" y="744"/>
                  </a:lnTo>
                  <a:lnTo>
                    <a:pt x="5292" y="759"/>
                  </a:lnTo>
                  <a:lnTo>
                    <a:pt x="5292" y="776"/>
                  </a:lnTo>
                  <a:lnTo>
                    <a:pt x="5292" y="791"/>
                  </a:lnTo>
                  <a:lnTo>
                    <a:pt x="5292" y="808"/>
                  </a:lnTo>
                  <a:lnTo>
                    <a:pt x="5292" y="824"/>
                  </a:lnTo>
                  <a:lnTo>
                    <a:pt x="5292" y="841"/>
                  </a:lnTo>
                  <a:lnTo>
                    <a:pt x="5292" y="856"/>
                  </a:lnTo>
                  <a:lnTo>
                    <a:pt x="5292" y="873"/>
                  </a:lnTo>
                  <a:lnTo>
                    <a:pt x="5292" y="888"/>
                  </a:lnTo>
                  <a:lnTo>
                    <a:pt x="5302" y="905"/>
                  </a:lnTo>
                  <a:lnTo>
                    <a:pt x="5302" y="921"/>
                  </a:lnTo>
                  <a:lnTo>
                    <a:pt x="5302" y="938"/>
                  </a:lnTo>
                  <a:lnTo>
                    <a:pt x="5302" y="953"/>
                  </a:lnTo>
                  <a:lnTo>
                    <a:pt x="5302" y="961"/>
                  </a:lnTo>
                  <a:lnTo>
                    <a:pt x="5302" y="977"/>
                  </a:lnTo>
                  <a:lnTo>
                    <a:pt x="5302" y="994"/>
                  </a:lnTo>
                  <a:lnTo>
                    <a:pt x="5302" y="1002"/>
                  </a:lnTo>
                  <a:lnTo>
                    <a:pt x="5302" y="1018"/>
                  </a:lnTo>
                  <a:lnTo>
                    <a:pt x="5302" y="1035"/>
                  </a:lnTo>
                  <a:lnTo>
                    <a:pt x="5302" y="1041"/>
                  </a:lnTo>
                  <a:lnTo>
                    <a:pt x="5302" y="1050"/>
                  </a:lnTo>
                  <a:lnTo>
                    <a:pt x="5313" y="1067"/>
                  </a:lnTo>
                  <a:lnTo>
                    <a:pt x="5313" y="1074"/>
                  </a:lnTo>
                  <a:lnTo>
                    <a:pt x="5313" y="1082"/>
                  </a:lnTo>
                  <a:lnTo>
                    <a:pt x="5313" y="1091"/>
                  </a:lnTo>
                  <a:lnTo>
                    <a:pt x="5313" y="1106"/>
                  </a:lnTo>
                  <a:lnTo>
                    <a:pt x="5313" y="1115"/>
                  </a:lnTo>
                  <a:lnTo>
                    <a:pt x="5313" y="1123"/>
                  </a:lnTo>
                  <a:lnTo>
                    <a:pt x="5313" y="1132"/>
                  </a:lnTo>
                  <a:lnTo>
                    <a:pt x="5313" y="1138"/>
                  </a:lnTo>
                  <a:lnTo>
                    <a:pt x="5313" y="1147"/>
                  </a:lnTo>
                  <a:lnTo>
                    <a:pt x="5313" y="1155"/>
                  </a:lnTo>
                  <a:lnTo>
                    <a:pt x="5324" y="1164"/>
                  </a:lnTo>
                  <a:lnTo>
                    <a:pt x="5324" y="1171"/>
                  </a:lnTo>
                  <a:lnTo>
                    <a:pt x="5324" y="1179"/>
                  </a:lnTo>
                  <a:lnTo>
                    <a:pt x="5335" y="1171"/>
                  </a:lnTo>
                  <a:lnTo>
                    <a:pt x="5335" y="1164"/>
                  </a:lnTo>
                  <a:lnTo>
                    <a:pt x="5335" y="1155"/>
                  </a:lnTo>
                  <a:lnTo>
                    <a:pt x="5335" y="1147"/>
                  </a:lnTo>
                  <a:lnTo>
                    <a:pt x="5335" y="1138"/>
                  </a:lnTo>
                  <a:lnTo>
                    <a:pt x="5335" y="1132"/>
                  </a:lnTo>
                  <a:lnTo>
                    <a:pt x="5335" y="1123"/>
                  </a:lnTo>
                  <a:lnTo>
                    <a:pt x="5335" y="1115"/>
                  </a:lnTo>
                  <a:lnTo>
                    <a:pt x="5335" y="1106"/>
                  </a:lnTo>
                  <a:lnTo>
                    <a:pt x="5345" y="1099"/>
                  </a:lnTo>
                  <a:lnTo>
                    <a:pt x="5345" y="1082"/>
                  </a:lnTo>
                  <a:lnTo>
                    <a:pt x="5345" y="1074"/>
                  </a:lnTo>
                  <a:lnTo>
                    <a:pt x="5345" y="1067"/>
                  </a:lnTo>
                  <a:lnTo>
                    <a:pt x="5345" y="1058"/>
                  </a:lnTo>
                  <a:lnTo>
                    <a:pt x="5345" y="1041"/>
                  </a:lnTo>
                  <a:lnTo>
                    <a:pt x="5345" y="1035"/>
                  </a:lnTo>
                  <a:lnTo>
                    <a:pt x="5345" y="1018"/>
                  </a:lnTo>
                  <a:lnTo>
                    <a:pt x="5345" y="1009"/>
                  </a:lnTo>
                  <a:lnTo>
                    <a:pt x="5345" y="994"/>
                  </a:lnTo>
                  <a:lnTo>
                    <a:pt x="5345" y="977"/>
                  </a:lnTo>
                  <a:lnTo>
                    <a:pt x="5345" y="970"/>
                  </a:lnTo>
                  <a:lnTo>
                    <a:pt x="5345" y="953"/>
                  </a:lnTo>
                  <a:lnTo>
                    <a:pt x="5354" y="938"/>
                  </a:lnTo>
                  <a:lnTo>
                    <a:pt x="5354" y="921"/>
                  </a:lnTo>
                  <a:lnTo>
                    <a:pt x="5354" y="905"/>
                  </a:lnTo>
                  <a:lnTo>
                    <a:pt x="5354" y="897"/>
                  </a:lnTo>
                  <a:lnTo>
                    <a:pt x="5354" y="881"/>
                  </a:lnTo>
                  <a:lnTo>
                    <a:pt x="5354" y="864"/>
                  </a:lnTo>
                  <a:lnTo>
                    <a:pt x="5354" y="849"/>
                  </a:lnTo>
                  <a:lnTo>
                    <a:pt x="5354" y="832"/>
                  </a:lnTo>
                  <a:lnTo>
                    <a:pt x="5354" y="817"/>
                  </a:lnTo>
                  <a:lnTo>
                    <a:pt x="5354" y="791"/>
                  </a:lnTo>
                  <a:lnTo>
                    <a:pt x="5354" y="776"/>
                  </a:lnTo>
                  <a:lnTo>
                    <a:pt x="5354" y="759"/>
                  </a:lnTo>
                  <a:lnTo>
                    <a:pt x="5365" y="744"/>
                  </a:lnTo>
                  <a:lnTo>
                    <a:pt x="5365" y="727"/>
                  </a:lnTo>
                  <a:lnTo>
                    <a:pt x="5365" y="711"/>
                  </a:lnTo>
                  <a:lnTo>
                    <a:pt x="5365" y="687"/>
                  </a:lnTo>
                  <a:lnTo>
                    <a:pt x="5365" y="670"/>
                  </a:lnTo>
                  <a:lnTo>
                    <a:pt x="5365" y="655"/>
                  </a:lnTo>
                  <a:lnTo>
                    <a:pt x="5365" y="638"/>
                  </a:lnTo>
                  <a:lnTo>
                    <a:pt x="5365" y="621"/>
                  </a:lnTo>
                  <a:lnTo>
                    <a:pt x="5365" y="597"/>
                  </a:lnTo>
                  <a:lnTo>
                    <a:pt x="5365" y="580"/>
                  </a:lnTo>
                  <a:lnTo>
                    <a:pt x="5365" y="565"/>
                  </a:lnTo>
                  <a:lnTo>
                    <a:pt x="5365" y="548"/>
                  </a:lnTo>
                  <a:lnTo>
                    <a:pt x="5365" y="524"/>
                  </a:lnTo>
                  <a:lnTo>
                    <a:pt x="5376" y="509"/>
                  </a:lnTo>
                  <a:lnTo>
                    <a:pt x="5376" y="492"/>
                  </a:lnTo>
                  <a:lnTo>
                    <a:pt x="5376" y="476"/>
                  </a:lnTo>
                  <a:lnTo>
                    <a:pt x="5376" y="459"/>
                  </a:lnTo>
                  <a:lnTo>
                    <a:pt x="5376" y="436"/>
                  </a:lnTo>
                  <a:lnTo>
                    <a:pt x="5376" y="420"/>
                  </a:lnTo>
                  <a:lnTo>
                    <a:pt x="5376" y="403"/>
                  </a:lnTo>
                  <a:lnTo>
                    <a:pt x="5376" y="388"/>
                  </a:lnTo>
                  <a:lnTo>
                    <a:pt x="5376" y="371"/>
                  </a:lnTo>
                  <a:lnTo>
                    <a:pt x="5376" y="356"/>
                  </a:lnTo>
                  <a:lnTo>
                    <a:pt x="5376" y="339"/>
                  </a:lnTo>
                  <a:lnTo>
                    <a:pt x="5376" y="323"/>
                  </a:lnTo>
                  <a:lnTo>
                    <a:pt x="5376" y="306"/>
                  </a:lnTo>
                  <a:lnTo>
                    <a:pt x="5386" y="291"/>
                  </a:lnTo>
                  <a:lnTo>
                    <a:pt x="5386" y="274"/>
                  </a:lnTo>
                  <a:lnTo>
                    <a:pt x="5386" y="259"/>
                  </a:lnTo>
                  <a:lnTo>
                    <a:pt x="5386" y="242"/>
                  </a:lnTo>
                  <a:lnTo>
                    <a:pt x="5386" y="226"/>
                  </a:lnTo>
                  <a:lnTo>
                    <a:pt x="5386" y="218"/>
                  </a:lnTo>
                  <a:lnTo>
                    <a:pt x="5386" y="202"/>
                  </a:lnTo>
                  <a:lnTo>
                    <a:pt x="5386" y="185"/>
                  </a:lnTo>
                  <a:lnTo>
                    <a:pt x="5386" y="177"/>
                  </a:lnTo>
                  <a:lnTo>
                    <a:pt x="5386" y="162"/>
                  </a:lnTo>
                  <a:lnTo>
                    <a:pt x="5386" y="153"/>
                  </a:lnTo>
                  <a:lnTo>
                    <a:pt x="5386" y="138"/>
                  </a:lnTo>
                  <a:lnTo>
                    <a:pt x="5397" y="129"/>
                  </a:lnTo>
                  <a:lnTo>
                    <a:pt x="5397" y="112"/>
                  </a:lnTo>
                  <a:lnTo>
                    <a:pt x="5397" y="105"/>
                  </a:lnTo>
                  <a:lnTo>
                    <a:pt x="5397" y="97"/>
                  </a:lnTo>
                  <a:lnTo>
                    <a:pt x="5397" y="88"/>
                  </a:lnTo>
                  <a:lnTo>
                    <a:pt x="5397" y="73"/>
                  </a:lnTo>
                  <a:lnTo>
                    <a:pt x="5397" y="65"/>
                  </a:lnTo>
                  <a:lnTo>
                    <a:pt x="5397" y="56"/>
                  </a:lnTo>
                  <a:lnTo>
                    <a:pt x="5397" y="48"/>
                  </a:lnTo>
                  <a:lnTo>
                    <a:pt x="5397" y="41"/>
                  </a:lnTo>
                  <a:lnTo>
                    <a:pt x="5397" y="32"/>
                  </a:lnTo>
                  <a:lnTo>
                    <a:pt x="5408" y="24"/>
                  </a:lnTo>
                  <a:lnTo>
                    <a:pt x="5408" y="15"/>
                  </a:lnTo>
                  <a:lnTo>
                    <a:pt x="5408" y="8"/>
                  </a:lnTo>
                  <a:lnTo>
                    <a:pt x="5408" y="0"/>
                  </a:lnTo>
                  <a:lnTo>
                    <a:pt x="5419" y="8"/>
                  </a:lnTo>
                  <a:lnTo>
                    <a:pt x="5419" y="15"/>
                  </a:lnTo>
                  <a:lnTo>
                    <a:pt x="5419" y="24"/>
                  </a:lnTo>
                  <a:lnTo>
                    <a:pt x="5419" y="32"/>
                  </a:lnTo>
                  <a:lnTo>
                    <a:pt x="5419" y="41"/>
                  </a:lnTo>
                  <a:lnTo>
                    <a:pt x="5419" y="48"/>
                  </a:lnTo>
                  <a:lnTo>
                    <a:pt x="5419" y="56"/>
                  </a:lnTo>
                  <a:lnTo>
                    <a:pt x="5419" y="65"/>
                  </a:lnTo>
                  <a:lnTo>
                    <a:pt x="5427" y="73"/>
                  </a:lnTo>
                  <a:lnTo>
                    <a:pt x="5427" y="80"/>
                  </a:lnTo>
                  <a:lnTo>
                    <a:pt x="5427" y="88"/>
                  </a:lnTo>
                  <a:lnTo>
                    <a:pt x="5427" y="105"/>
                  </a:lnTo>
                  <a:lnTo>
                    <a:pt x="5427" y="112"/>
                  </a:lnTo>
                  <a:lnTo>
                    <a:pt x="5427" y="121"/>
                  </a:lnTo>
                  <a:lnTo>
                    <a:pt x="5427" y="138"/>
                  </a:lnTo>
                  <a:lnTo>
                    <a:pt x="5427" y="145"/>
                  </a:lnTo>
                  <a:lnTo>
                    <a:pt x="5427" y="162"/>
                  </a:lnTo>
                  <a:lnTo>
                    <a:pt x="5427" y="170"/>
                  </a:lnTo>
                  <a:lnTo>
                    <a:pt x="5427" y="185"/>
                  </a:lnTo>
                  <a:lnTo>
                    <a:pt x="5427" y="202"/>
                  </a:lnTo>
                  <a:lnTo>
                    <a:pt x="5427" y="209"/>
                  </a:lnTo>
                  <a:lnTo>
                    <a:pt x="5438" y="226"/>
                  </a:lnTo>
                  <a:lnTo>
                    <a:pt x="5438" y="242"/>
                  </a:lnTo>
                  <a:lnTo>
                    <a:pt x="5438" y="259"/>
                  </a:lnTo>
                  <a:lnTo>
                    <a:pt x="5438" y="265"/>
                  </a:lnTo>
                  <a:lnTo>
                    <a:pt x="5438" y="282"/>
                  </a:lnTo>
                  <a:lnTo>
                    <a:pt x="5438" y="298"/>
                  </a:lnTo>
                  <a:lnTo>
                    <a:pt x="5438" y="315"/>
                  </a:lnTo>
                  <a:lnTo>
                    <a:pt x="5438" y="330"/>
                  </a:lnTo>
                  <a:lnTo>
                    <a:pt x="5438" y="347"/>
                  </a:lnTo>
                  <a:lnTo>
                    <a:pt x="5438" y="362"/>
                  </a:lnTo>
                  <a:lnTo>
                    <a:pt x="5438" y="379"/>
                  </a:lnTo>
                  <a:lnTo>
                    <a:pt x="5438" y="403"/>
                  </a:lnTo>
                  <a:lnTo>
                    <a:pt x="5449" y="420"/>
                  </a:lnTo>
                  <a:lnTo>
                    <a:pt x="5449" y="436"/>
                  </a:lnTo>
                  <a:lnTo>
                    <a:pt x="5449" y="453"/>
                  </a:lnTo>
                  <a:lnTo>
                    <a:pt x="5449" y="468"/>
                  </a:lnTo>
                  <a:lnTo>
                    <a:pt x="5449" y="483"/>
                  </a:lnTo>
                  <a:lnTo>
                    <a:pt x="5449" y="509"/>
                  </a:lnTo>
                  <a:lnTo>
                    <a:pt x="5449" y="524"/>
                  </a:lnTo>
                  <a:lnTo>
                    <a:pt x="5449" y="541"/>
                  </a:lnTo>
                  <a:lnTo>
                    <a:pt x="5449" y="556"/>
                  </a:lnTo>
                  <a:lnTo>
                    <a:pt x="5449" y="580"/>
                  </a:lnTo>
                  <a:lnTo>
                    <a:pt x="5449" y="597"/>
                  </a:lnTo>
                  <a:lnTo>
                    <a:pt x="5449" y="613"/>
                  </a:lnTo>
                  <a:lnTo>
                    <a:pt x="5449" y="630"/>
                  </a:lnTo>
                  <a:lnTo>
                    <a:pt x="5460" y="655"/>
                  </a:lnTo>
                  <a:lnTo>
                    <a:pt x="5460" y="670"/>
                  </a:lnTo>
                  <a:lnTo>
                    <a:pt x="5460" y="687"/>
                  </a:lnTo>
                  <a:lnTo>
                    <a:pt x="5460" y="703"/>
                  </a:lnTo>
                  <a:lnTo>
                    <a:pt x="5460" y="720"/>
                  </a:lnTo>
                  <a:lnTo>
                    <a:pt x="5460" y="744"/>
                  </a:lnTo>
                  <a:lnTo>
                    <a:pt x="5460" y="759"/>
                  </a:lnTo>
                  <a:lnTo>
                    <a:pt x="5460" y="776"/>
                  </a:lnTo>
                  <a:lnTo>
                    <a:pt x="5460" y="791"/>
                  </a:lnTo>
                  <a:lnTo>
                    <a:pt x="5460" y="808"/>
                  </a:lnTo>
                  <a:lnTo>
                    <a:pt x="5460" y="824"/>
                  </a:lnTo>
                  <a:lnTo>
                    <a:pt x="5460" y="841"/>
                  </a:lnTo>
                  <a:lnTo>
                    <a:pt x="5460" y="856"/>
                  </a:lnTo>
                  <a:lnTo>
                    <a:pt x="5470" y="873"/>
                  </a:lnTo>
                  <a:lnTo>
                    <a:pt x="5470" y="888"/>
                  </a:lnTo>
                  <a:lnTo>
                    <a:pt x="5470" y="905"/>
                  </a:lnTo>
                  <a:lnTo>
                    <a:pt x="5470" y="921"/>
                  </a:lnTo>
                  <a:lnTo>
                    <a:pt x="5470" y="938"/>
                  </a:lnTo>
                  <a:lnTo>
                    <a:pt x="5470" y="953"/>
                  </a:lnTo>
                  <a:lnTo>
                    <a:pt x="5470" y="961"/>
                  </a:lnTo>
                  <a:lnTo>
                    <a:pt x="5470" y="977"/>
                  </a:lnTo>
                  <a:lnTo>
                    <a:pt x="5470" y="994"/>
                  </a:lnTo>
                  <a:lnTo>
                    <a:pt x="5470" y="1002"/>
                  </a:lnTo>
                  <a:lnTo>
                    <a:pt x="5470" y="1018"/>
                  </a:lnTo>
                  <a:lnTo>
                    <a:pt x="5470" y="1026"/>
                  </a:lnTo>
                  <a:lnTo>
                    <a:pt x="5481" y="1041"/>
                  </a:lnTo>
                  <a:lnTo>
                    <a:pt x="5481" y="1050"/>
                  </a:lnTo>
                  <a:lnTo>
                    <a:pt x="5481" y="1067"/>
                  </a:lnTo>
                  <a:lnTo>
                    <a:pt x="5481" y="1074"/>
                  </a:lnTo>
                  <a:lnTo>
                    <a:pt x="5481" y="1082"/>
                  </a:lnTo>
                  <a:lnTo>
                    <a:pt x="5481" y="1091"/>
                  </a:lnTo>
                  <a:lnTo>
                    <a:pt x="5481" y="1106"/>
                  </a:lnTo>
                  <a:lnTo>
                    <a:pt x="5481" y="1115"/>
                  </a:lnTo>
                  <a:lnTo>
                    <a:pt x="5481" y="1123"/>
                  </a:lnTo>
                  <a:lnTo>
                    <a:pt x="5481" y="1132"/>
                  </a:lnTo>
                  <a:lnTo>
                    <a:pt x="5481" y="1138"/>
                  </a:lnTo>
                  <a:lnTo>
                    <a:pt x="5481" y="1147"/>
                  </a:lnTo>
                  <a:lnTo>
                    <a:pt x="5490" y="1155"/>
                  </a:lnTo>
                  <a:lnTo>
                    <a:pt x="5490" y="1164"/>
                  </a:lnTo>
                  <a:lnTo>
                    <a:pt x="5490" y="1171"/>
                  </a:lnTo>
                  <a:lnTo>
                    <a:pt x="5501" y="1179"/>
                  </a:lnTo>
                  <a:lnTo>
                    <a:pt x="5501" y="1171"/>
                  </a:lnTo>
                  <a:lnTo>
                    <a:pt x="5501" y="1164"/>
                  </a:lnTo>
                  <a:lnTo>
                    <a:pt x="5501" y="1155"/>
                  </a:lnTo>
                  <a:lnTo>
                    <a:pt x="5501" y="1147"/>
                  </a:lnTo>
                  <a:lnTo>
                    <a:pt x="5501" y="1138"/>
                  </a:lnTo>
                  <a:lnTo>
                    <a:pt x="5501" y="1132"/>
                  </a:lnTo>
                  <a:lnTo>
                    <a:pt x="5501" y="1123"/>
                  </a:lnTo>
                  <a:lnTo>
                    <a:pt x="5511" y="1115"/>
                  </a:lnTo>
                  <a:lnTo>
                    <a:pt x="5511" y="1106"/>
                  </a:lnTo>
                  <a:lnTo>
                    <a:pt x="5511" y="1099"/>
                  </a:lnTo>
                  <a:lnTo>
                    <a:pt x="5511" y="1091"/>
                  </a:lnTo>
                  <a:lnTo>
                    <a:pt x="5511" y="1074"/>
                  </a:lnTo>
                  <a:lnTo>
                    <a:pt x="5511" y="1067"/>
                  </a:lnTo>
                  <a:lnTo>
                    <a:pt x="5511" y="1058"/>
                  </a:lnTo>
                  <a:lnTo>
                    <a:pt x="5511" y="1041"/>
                  </a:lnTo>
                  <a:lnTo>
                    <a:pt x="5511" y="1035"/>
                  </a:lnTo>
                  <a:lnTo>
                    <a:pt x="5511" y="1018"/>
                  </a:lnTo>
                  <a:lnTo>
                    <a:pt x="5511" y="1009"/>
                  </a:lnTo>
                  <a:lnTo>
                    <a:pt x="5511" y="994"/>
                  </a:lnTo>
                  <a:lnTo>
                    <a:pt x="5511" y="985"/>
                  </a:lnTo>
                  <a:lnTo>
                    <a:pt x="5522" y="970"/>
                  </a:lnTo>
                  <a:lnTo>
                    <a:pt x="5522" y="953"/>
                  </a:lnTo>
                  <a:lnTo>
                    <a:pt x="5522" y="938"/>
                  </a:lnTo>
                  <a:lnTo>
                    <a:pt x="5522" y="929"/>
                  </a:lnTo>
                  <a:lnTo>
                    <a:pt x="5522" y="914"/>
                  </a:lnTo>
                  <a:lnTo>
                    <a:pt x="5522" y="897"/>
                  </a:lnTo>
                  <a:lnTo>
                    <a:pt x="5522" y="881"/>
                  </a:lnTo>
                  <a:lnTo>
                    <a:pt x="5522" y="864"/>
                  </a:lnTo>
                  <a:lnTo>
                    <a:pt x="5522" y="849"/>
                  </a:lnTo>
                  <a:lnTo>
                    <a:pt x="5522" y="832"/>
                  </a:lnTo>
                  <a:lnTo>
                    <a:pt x="5522" y="817"/>
                  </a:lnTo>
                  <a:lnTo>
                    <a:pt x="5522" y="800"/>
                  </a:lnTo>
                  <a:lnTo>
                    <a:pt x="5533" y="784"/>
                  </a:lnTo>
                  <a:lnTo>
                    <a:pt x="5533" y="759"/>
                  </a:lnTo>
                  <a:lnTo>
                    <a:pt x="5533" y="744"/>
                  </a:lnTo>
                  <a:lnTo>
                    <a:pt x="5533" y="727"/>
                  </a:lnTo>
                  <a:lnTo>
                    <a:pt x="5533" y="711"/>
                  </a:lnTo>
                  <a:lnTo>
                    <a:pt x="5533" y="696"/>
                  </a:lnTo>
                  <a:lnTo>
                    <a:pt x="5533" y="670"/>
                  </a:lnTo>
                  <a:lnTo>
                    <a:pt x="5533" y="655"/>
                  </a:lnTo>
                  <a:lnTo>
                    <a:pt x="5533" y="638"/>
                  </a:lnTo>
                  <a:lnTo>
                    <a:pt x="5533" y="621"/>
                  </a:lnTo>
                  <a:lnTo>
                    <a:pt x="5533" y="606"/>
                  </a:lnTo>
                  <a:lnTo>
                    <a:pt x="5533" y="580"/>
                  </a:lnTo>
                  <a:lnTo>
                    <a:pt x="5533" y="565"/>
                  </a:lnTo>
                  <a:lnTo>
                    <a:pt x="5544" y="548"/>
                  </a:lnTo>
                  <a:lnTo>
                    <a:pt x="5544" y="533"/>
                  </a:lnTo>
                  <a:lnTo>
                    <a:pt x="5544" y="509"/>
                  </a:lnTo>
                  <a:lnTo>
                    <a:pt x="5544" y="492"/>
                  </a:lnTo>
                  <a:lnTo>
                    <a:pt x="5544" y="476"/>
                  </a:lnTo>
                  <a:lnTo>
                    <a:pt x="5544" y="459"/>
                  </a:lnTo>
                  <a:lnTo>
                    <a:pt x="5544" y="444"/>
                  </a:lnTo>
                  <a:lnTo>
                    <a:pt x="5544" y="420"/>
                  </a:lnTo>
                  <a:lnTo>
                    <a:pt x="5544" y="403"/>
                  </a:lnTo>
                  <a:lnTo>
                    <a:pt x="5544" y="388"/>
                  </a:lnTo>
                  <a:lnTo>
                    <a:pt x="5544" y="371"/>
                  </a:lnTo>
                  <a:lnTo>
                    <a:pt x="5544" y="356"/>
                  </a:lnTo>
                  <a:lnTo>
                    <a:pt x="5544" y="339"/>
                  </a:lnTo>
                  <a:lnTo>
                    <a:pt x="5554" y="323"/>
                  </a:lnTo>
                  <a:lnTo>
                    <a:pt x="5554" y="306"/>
                  </a:lnTo>
                  <a:lnTo>
                    <a:pt x="5554" y="291"/>
                  </a:lnTo>
                  <a:lnTo>
                    <a:pt x="5554" y="274"/>
                  </a:lnTo>
                  <a:lnTo>
                    <a:pt x="5554" y="259"/>
                  </a:lnTo>
                  <a:lnTo>
                    <a:pt x="5554" y="242"/>
                  </a:lnTo>
                  <a:lnTo>
                    <a:pt x="5554" y="233"/>
                  </a:lnTo>
                  <a:lnTo>
                    <a:pt x="5554" y="218"/>
                  </a:lnTo>
                  <a:lnTo>
                    <a:pt x="5554" y="202"/>
                  </a:lnTo>
                  <a:lnTo>
                    <a:pt x="5554" y="185"/>
                  </a:lnTo>
                  <a:lnTo>
                    <a:pt x="5554" y="177"/>
                  </a:lnTo>
                  <a:lnTo>
                    <a:pt x="5554" y="162"/>
                  </a:lnTo>
                  <a:lnTo>
                    <a:pt x="5563" y="153"/>
                  </a:lnTo>
                  <a:lnTo>
                    <a:pt x="5563" y="138"/>
                  </a:lnTo>
                  <a:lnTo>
                    <a:pt x="5563" y="129"/>
                  </a:lnTo>
                  <a:lnTo>
                    <a:pt x="5563" y="112"/>
                  </a:lnTo>
                  <a:lnTo>
                    <a:pt x="5563" y="105"/>
                  </a:lnTo>
                  <a:lnTo>
                    <a:pt x="5563" y="97"/>
                  </a:lnTo>
                  <a:lnTo>
                    <a:pt x="5563" y="88"/>
                  </a:lnTo>
                  <a:lnTo>
                    <a:pt x="5563" y="80"/>
                  </a:lnTo>
                  <a:lnTo>
                    <a:pt x="5563" y="65"/>
                  </a:lnTo>
                  <a:lnTo>
                    <a:pt x="5563" y="56"/>
                  </a:lnTo>
                  <a:lnTo>
                    <a:pt x="5563" y="48"/>
                  </a:lnTo>
                  <a:lnTo>
                    <a:pt x="5563" y="41"/>
                  </a:lnTo>
                  <a:lnTo>
                    <a:pt x="5574" y="32"/>
                  </a:lnTo>
                  <a:lnTo>
                    <a:pt x="5574" y="24"/>
                  </a:lnTo>
                  <a:lnTo>
                    <a:pt x="5574" y="15"/>
                  </a:lnTo>
                  <a:lnTo>
                    <a:pt x="5574" y="8"/>
                  </a:lnTo>
                  <a:lnTo>
                    <a:pt x="5585" y="0"/>
                  </a:lnTo>
                  <a:lnTo>
                    <a:pt x="5585" y="8"/>
                  </a:lnTo>
                  <a:lnTo>
                    <a:pt x="5585" y="15"/>
                  </a:lnTo>
                  <a:lnTo>
                    <a:pt x="5585" y="24"/>
                  </a:lnTo>
                  <a:lnTo>
                    <a:pt x="5585" y="32"/>
                  </a:lnTo>
                  <a:lnTo>
                    <a:pt x="5585" y="41"/>
                  </a:lnTo>
                  <a:lnTo>
                    <a:pt x="5585" y="48"/>
                  </a:lnTo>
                  <a:lnTo>
                    <a:pt x="5595" y="56"/>
                  </a:lnTo>
                  <a:lnTo>
                    <a:pt x="5595" y="65"/>
                  </a:lnTo>
                  <a:lnTo>
                    <a:pt x="5595" y="73"/>
                  </a:lnTo>
                  <a:lnTo>
                    <a:pt x="5595" y="80"/>
                  </a:lnTo>
                  <a:lnTo>
                    <a:pt x="5595" y="88"/>
                  </a:lnTo>
                  <a:lnTo>
                    <a:pt x="5595" y="105"/>
                  </a:lnTo>
                  <a:lnTo>
                    <a:pt x="5595" y="112"/>
                  </a:lnTo>
                  <a:lnTo>
                    <a:pt x="5595" y="121"/>
                  </a:lnTo>
                  <a:lnTo>
                    <a:pt x="5595" y="138"/>
                  </a:lnTo>
                  <a:lnTo>
                    <a:pt x="5595" y="145"/>
                  </a:lnTo>
                  <a:lnTo>
                    <a:pt x="5595" y="162"/>
                  </a:lnTo>
                  <a:lnTo>
                    <a:pt x="5595" y="170"/>
                  </a:lnTo>
                  <a:lnTo>
                    <a:pt x="5595" y="185"/>
                  </a:lnTo>
                  <a:lnTo>
                    <a:pt x="5606" y="194"/>
                  </a:lnTo>
                  <a:lnTo>
                    <a:pt x="5606" y="209"/>
                  </a:lnTo>
                  <a:lnTo>
                    <a:pt x="5606" y="226"/>
                  </a:lnTo>
                  <a:lnTo>
                    <a:pt x="5606" y="242"/>
                  </a:lnTo>
                  <a:lnTo>
                    <a:pt x="5606" y="250"/>
                  </a:lnTo>
                  <a:lnTo>
                    <a:pt x="5606" y="265"/>
                  </a:lnTo>
                  <a:lnTo>
                    <a:pt x="5606" y="282"/>
                  </a:lnTo>
                  <a:lnTo>
                    <a:pt x="5606" y="298"/>
                  </a:lnTo>
                  <a:lnTo>
                    <a:pt x="5606" y="315"/>
                  </a:lnTo>
                  <a:lnTo>
                    <a:pt x="5606" y="330"/>
                  </a:lnTo>
                  <a:lnTo>
                    <a:pt x="5606" y="347"/>
                  </a:lnTo>
                  <a:lnTo>
                    <a:pt x="5606" y="362"/>
                  </a:lnTo>
                  <a:lnTo>
                    <a:pt x="5617" y="379"/>
                  </a:lnTo>
                  <a:lnTo>
                    <a:pt x="5617" y="395"/>
                  </a:lnTo>
                  <a:lnTo>
                    <a:pt x="5617" y="420"/>
                  </a:lnTo>
                  <a:lnTo>
                    <a:pt x="5617" y="436"/>
                  </a:lnTo>
                  <a:lnTo>
                    <a:pt x="5617" y="453"/>
                  </a:lnTo>
                  <a:lnTo>
                    <a:pt x="5617" y="468"/>
                  </a:lnTo>
                  <a:lnTo>
                    <a:pt x="5617" y="483"/>
                  </a:lnTo>
                  <a:lnTo>
                    <a:pt x="5617" y="500"/>
                  </a:lnTo>
                  <a:lnTo>
                    <a:pt x="5617" y="524"/>
                  </a:lnTo>
                  <a:lnTo>
                    <a:pt x="5617" y="541"/>
                  </a:lnTo>
                  <a:lnTo>
                    <a:pt x="5617" y="556"/>
                  </a:lnTo>
                  <a:lnTo>
                    <a:pt x="5617" y="573"/>
                  </a:lnTo>
                  <a:lnTo>
                    <a:pt x="5617" y="597"/>
                  </a:lnTo>
                  <a:lnTo>
                    <a:pt x="5628" y="613"/>
                  </a:lnTo>
                  <a:lnTo>
                    <a:pt x="5628" y="630"/>
                  </a:lnTo>
                  <a:lnTo>
                    <a:pt x="5628" y="645"/>
                  </a:lnTo>
                  <a:lnTo>
                    <a:pt x="5628" y="670"/>
                  </a:lnTo>
                  <a:lnTo>
                    <a:pt x="5628" y="687"/>
                  </a:lnTo>
                  <a:lnTo>
                    <a:pt x="5628" y="703"/>
                  </a:lnTo>
                  <a:lnTo>
                    <a:pt x="5628" y="720"/>
                  </a:lnTo>
                  <a:lnTo>
                    <a:pt x="5628" y="735"/>
                  </a:lnTo>
                  <a:lnTo>
                    <a:pt x="5628" y="759"/>
                  </a:lnTo>
                  <a:lnTo>
                    <a:pt x="5628" y="776"/>
                  </a:lnTo>
                  <a:lnTo>
                    <a:pt x="5628" y="791"/>
                  </a:lnTo>
                  <a:lnTo>
                    <a:pt x="5628" y="808"/>
                  </a:lnTo>
                  <a:lnTo>
                    <a:pt x="5628" y="824"/>
                  </a:lnTo>
                  <a:lnTo>
                    <a:pt x="5637" y="841"/>
                  </a:lnTo>
                  <a:lnTo>
                    <a:pt x="5637" y="856"/>
                  </a:lnTo>
                  <a:lnTo>
                    <a:pt x="5637" y="873"/>
                  </a:lnTo>
                  <a:lnTo>
                    <a:pt x="5637" y="888"/>
                  </a:lnTo>
                  <a:lnTo>
                    <a:pt x="5637" y="905"/>
                  </a:lnTo>
                  <a:lnTo>
                    <a:pt x="5637" y="921"/>
                  </a:lnTo>
                  <a:lnTo>
                    <a:pt x="5637" y="938"/>
                  </a:lnTo>
                  <a:lnTo>
                    <a:pt x="5637" y="946"/>
                  </a:lnTo>
                  <a:lnTo>
                    <a:pt x="5637" y="961"/>
                  </a:lnTo>
                  <a:lnTo>
                    <a:pt x="5637" y="977"/>
                  </a:lnTo>
                  <a:lnTo>
                    <a:pt x="5637" y="994"/>
                  </a:lnTo>
                  <a:lnTo>
                    <a:pt x="5637" y="1002"/>
                  </a:lnTo>
                  <a:lnTo>
                    <a:pt x="5647" y="1018"/>
                  </a:lnTo>
                  <a:lnTo>
                    <a:pt x="5647" y="1026"/>
                  </a:lnTo>
                  <a:lnTo>
                    <a:pt x="5647" y="1041"/>
                  </a:lnTo>
                  <a:lnTo>
                    <a:pt x="5647" y="1050"/>
                  </a:lnTo>
                  <a:lnTo>
                    <a:pt x="5647" y="1067"/>
                  </a:lnTo>
                  <a:lnTo>
                    <a:pt x="5647" y="1074"/>
                  </a:lnTo>
                  <a:lnTo>
                    <a:pt x="5647" y="1082"/>
                  </a:lnTo>
                  <a:lnTo>
                    <a:pt x="5647" y="1091"/>
                  </a:lnTo>
                  <a:lnTo>
                    <a:pt x="5647" y="1099"/>
                  </a:lnTo>
                  <a:lnTo>
                    <a:pt x="5647" y="1115"/>
                  </a:lnTo>
                  <a:lnTo>
                    <a:pt x="5647" y="1123"/>
                  </a:lnTo>
                  <a:lnTo>
                    <a:pt x="5647" y="1132"/>
                  </a:lnTo>
                  <a:lnTo>
                    <a:pt x="5658" y="1138"/>
                  </a:lnTo>
                  <a:lnTo>
                    <a:pt x="5658" y="1147"/>
                  </a:lnTo>
                  <a:lnTo>
                    <a:pt x="5658" y="1155"/>
                  </a:lnTo>
                  <a:lnTo>
                    <a:pt x="5658" y="1164"/>
                  </a:lnTo>
                  <a:lnTo>
                    <a:pt x="5658" y="1171"/>
                  </a:lnTo>
                  <a:lnTo>
                    <a:pt x="5669" y="1179"/>
                  </a:lnTo>
                  <a:lnTo>
                    <a:pt x="5669" y="1171"/>
                  </a:lnTo>
                  <a:lnTo>
                    <a:pt x="5669" y="1164"/>
                  </a:lnTo>
                  <a:lnTo>
                    <a:pt x="5669" y="1155"/>
                  </a:lnTo>
                  <a:lnTo>
                    <a:pt x="5669" y="1147"/>
                  </a:lnTo>
                  <a:lnTo>
                    <a:pt x="5669" y="1138"/>
                  </a:lnTo>
                  <a:lnTo>
                    <a:pt x="5679" y="1132"/>
                  </a:lnTo>
                  <a:lnTo>
                    <a:pt x="5679" y="1123"/>
                  </a:lnTo>
                  <a:lnTo>
                    <a:pt x="5679" y="1115"/>
                  </a:lnTo>
                  <a:lnTo>
                    <a:pt x="5679" y="1106"/>
                  </a:lnTo>
                  <a:lnTo>
                    <a:pt x="5679" y="1099"/>
                  </a:lnTo>
                  <a:lnTo>
                    <a:pt x="5679" y="1091"/>
                  </a:lnTo>
                  <a:lnTo>
                    <a:pt x="5679" y="1074"/>
                  </a:lnTo>
                  <a:lnTo>
                    <a:pt x="5679" y="1067"/>
                  </a:lnTo>
                  <a:lnTo>
                    <a:pt x="5679" y="1058"/>
                  </a:lnTo>
                  <a:lnTo>
                    <a:pt x="5679" y="1041"/>
                  </a:lnTo>
                  <a:lnTo>
                    <a:pt x="5679" y="1035"/>
                  </a:lnTo>
                  <a:lnTo>
                    <a:pt x="5679" y="1018"/>
                  </a:lnTo>
                  <a:lnTo>
                    <a:pt x="5679" y="1009"/>
                  </a:lnTo>
                  <a:lnTo>
                    <a:pt x="5690" y="994"/>
                  </a:lnTo>
                  <a:lnTo>
                    <a:pt x="5690" y="985"/>
                  </a:lnTo>
                  <a:lnTo>
                    <a:pt x="5690" y="970"/>
                  </a:lnTo>
                  <a:lnTo>
                    <a:pt x="5690" y="953"/>
                  </a:lnTo>
                  <a:lnTo>
                    <a:pt x="5690" y="938"/>
                  </a:lnTo>
                  <a:lnTo>
                    <a:pt x="5690" y="929"/>
                  </a:lnTo>
                  <a:lnTo>
                    <a:pt x="5690" y="914"/>
                  </a:lnTo>
                  <a:lnTo>
                    <a:pt x="5690" y="897"/>
                  </a:lnTo>
                  <a:lnTo>
                    <a:pt x="5690" y="881"/>
                  </a:lnTo>
                  <a:lnTo>
                    <a:pt x="5690" y="864"/>
                  </a:lnTo>
                  <a:lnTo>
                    <a:pt x="5690" y="849"/>
                  </a:lnTo>
                  <a:lnTo>
                    <a:pt x="5690" y="832"/>
                  </a:lnTo>
                  <a:lnTo>
                    <a:pt x="5699" y="817"/>
                  </a:lnTo>
                  <a:lnTo>
                    <a:pt x="5699" y="800"/>
                  </a:lnTo>
                  <a:lnTo>
                    <a:pt x="5699" y="784"/>
                  </a:lnTo>
                  <a:lnTo>
                    <a:pt x="5699" y="767"/>
                  </a:lnTo>
                  <a:lnTo>
                    <a:pt x="5699" y="744"/>
                  </a:lnTo>
                  <a:lnTo>
                    <a:pt x="5699" y="727"/>
                  </a:lnTo>
                  <a:lnTo>
                    <a:pt x="5699" y="711"/>
                  </a:lnTo>
                  <a:lnTo>
                    <a:pt x="5699" y="696"/>
                  </a:lnTo>
                  <a:lnTo>
                    <a:pt x="5699" y="679"/>
                  </a:lnTo>
                  <a:lnTo>
                    <a:pt x="5699" y="655"/>
                  </a:lnTo>
                  <a:lnTo>
                    <a:pt x="5699" y="638"/>
                  </a:lnTo>
                  <a:lnTo>
                    <a:pt x="5699" y="621"/>
                  </a:lnTo>
                  <a:lnTo>
                    <a:pt x="5699" y="606"/>
                  </a:lnTo>
                  <a:lnTo>
                    <a:pt x="5710" y="580"/>
                  </a:lnTo>
                  <a:lnTo>
                    <a:pt x="5710" y="565"/>
                  </a:lnTo>
                  <a:lnTo>
                    <a:pt x="5710" y="548"/>
                  </a:lnTo>
                  <a:lnTo>
                    <a:pt x="5710" y="533"/>
                  </a:lnTo>
                  <a:lnTo>
                    <a:pt x="5710" y="509"/>
                  </a:lnTo>
                  <a:lnTo>
                    <a:pt x="5710" y="492"/>
                  </a:lnTo>
                  <a:lnTo>
                    <a:pt x="5710" y="476"/>
                  </a:lnTo>
                  <a:lnTo>
                    <a:pt x="5710" y="459"/>
                  </a:lnTo>
                  <a:lnTo>
                    <a:pt x="5710" y="444"/>
                  </a:lnTo>
                  <a:lnTo>
                    <a:pt x="5710" y="427"/>
                  </a:lnTo>
                  <a:lnTo>
                    <a:pt x="5710" y="403"/>
                  </a:lnTo>
                  <a:lnTo>
                    <a:pt x="5710" y="388"/>
                  </a:lnTo>
                  <a:lnTo>
                    <a:pt x="5710" y="371"/>
                  </a:lnTo>
                  <a:lnTo>
                    <a:pt x="5721" y="356"/>
                  </a:lnTo>
                  <a:lnTo>
                    <a:pt x="5721" y="339"/>
                  </a:lnTo>
                  <a:lnTo>
                    <a:pt x="5721" y="323"/>
                  </a:lnTo>
                  <a:lnTo>
                    <a:pt x="5721" y="306"/>
                  </a:lnTo>
                  <a:lnTo>
                    <a:pt x="5721" y="291"/>
                  </a:lnTo>
                  <a:lnTo>
                    <a:pt x="5721" y="274"/>
                  </a:lnTo>
                  <a:lnTo>
                    <a:pt x="5721" y="259"/>
                  </a:lnTo>
                  <a:lnTo>
                    <a:pt x="5721" y="242"/>
                  </a:lnTo>
                  <a:lnTo>
                    <a:pt x="5721" y="233"/>
                  </a:lnTo>
                  <a:lnTo>
                    <a:pt x="5721" y="218"/>
                  </a:lnTo>
                  <a:lnTo>
                    <a:pt x="5721" y="202"/>
                  </a:lnTo>
                  <a:lnTo>
                    <a:pt x="5721" y="185"/>
                  </a:lnTo>
                  <a:lnTo>
                    <a:pt x="5731" y="177"/>
                  </a:lnTo>
                  <a:lnTo>
                    <a:pt x="5731" y="162"/>
                  </a:lnTo>
                  <a:lnTo>
                    <a:pt x="5731" y="153"/>
                  </a:lnTo>
                  <a:lnTo>
                    <a:pt x="5731" y="138"/>
                  </a:lnTo>
                  <a:lnTo>
                    <a:pt x="5731" y="129"/>
                  </a:lnTo>
                  <a:lnTo>
                    <a:pt x="5731" y="121"/>
                  </a:lnTo>
                  <a:lnTo>
                    <a:pt x="5731" y="105"/>
                  </a:lnTo>
                  <a:lnTo>
                    <a:pt x="5731" y="97"/>
                  </a:lnTo>
                  <a:lnTo>
                    <a:pt x="5731" y="88"/>
                  </a:lnTo>
                  <a:lnTo>
                    <a:pt x="5731" y="80"/>
                  </a:lnTo>
                  <a:lnTo>
                    <a:pt x="5731" y="73"/>
                  </a:lnTo>
                  <a:lnTo>
                    <a:pt x="5731" y="65"/>
                  </a:lnTo>
                  <a:lnTo>
                    <a:pt x="5731" y="56"/>
                  </a:lnTo>
                  <a:lnTo>
                    <a:pt x="5742" y="48"/>
                  </a:lnTo>
                  <a:lnTo>
                    <a:pt x="5742" y="41"/>
                  </a:lnTo>
                  <a:lnTo>
                    <a:pt x="5742" y="32"/>
                  </a:lnTo>
                  <a:lnTo>
                    <a:pt x="5742" y="24"/>
                  </a:lnTo>
                  <a:lnTo>
                    <a:pt x="5742" y="15"/>
                  </a:lnTo>
                  <a:lnTo>
                    <a:pt x="5742" y="8"/>
                  </a:lnTo>
                  <a:lnTo>
                    <a:pt x="5753" y="0"/>
                  </a:lnTo>
                  <a:lnTo>
                    <a:pt x="5753" y="8"/>
                  </a:lnTo>
                  <a:lnTo>
                    <a:pt x="5753" y="15"/>
                  </a:lnTo>
                  <a:lnTo>
                    <a:pt x="5753" y="24"/>
                  </a:lnTo>
                  <a:lnTo>
                    <a:pt x="5753" y="32"/>
                  </a:lnTo>
                  <a:lnTo>
                    <a:pt x="5763" y="41"/>
                  </a:lnTo>
                  <a:lnTo>
                    <a:pt x="5763" y="48"/>
                  </a:lnTo>
                  <a:lnTo>
                    <a:pt x="5763" y="56"/>
                  </a:lnTo>
                  <a:lnTo>
                    <a:pt x="5763" y="65"/>
                  </a:lnTo>
                  <a:lnTo>
                    <a:pt x="5763" y="73"/>
                  </a:lnTo>
                  <a:lnTo>
                    <a:pt x="5763" y="80"/>
                  </a:lnTo>
                  <a:lnTo>
                    <a:pt x="5763" y="88"/>
                  </a:lnTo>
                  <a:lnTo>
                    <a:pt x="5763" y="105"/>
                  </a:lnTo>
                  <a:lnTo>
                    <a:pt x="5763" y="112"/>
                  </a:lnTo>
                  <a:lnTo>
                    <a:pt x="5763" y="121"/>
                  </a:lnTo>
                  <a:lnTo>
                    <a:pt x="5763" y="138"/>
                  </a:lnTo>
                  <a:lnTo>
                    <a:pt x="5763" y="145"/>
                  </a:lnTo>
                  <a:lnTo>
                    <a:pt x="5763" y="153"/>
                  </a:lnTo>
                  <a:lnTo>
                    <a:pt x="5772" y="170"/>
                  </a:lnTo>
                  <a:lnTo>
                    <a:pt x="5772" y="185"/>
                  </a:lnTo>
                  <a:lnTo>
                    <a:pt x="5772" y="194"/>
                  </a:lnTo>
                  <a:lnTo>
                    <a:pt x="5772" y="209"/>
                  </a:lnTo>
                  <a:lnTo>
                    <a:pt x="5772" y="226"/>
                  </a:lnTo>
                  <a:lnTo>
                    <a:pt x="5772" y="233"/>
                  </a:lnTo>
                  <a:lnTo>
                    <a:pt x="5772" y="250"/>
                  </a:lnTo>
                  <a:lnTo>
                    <a:pt x="5772" y="265"/>
                  </a:lnTo>
                  <a:lnTo>
                    <a:pt x="5772" y="282"/>
                  </a:lnTo>
                  <a:lnTo>
                    <a:pt x="5772" y="298"/>
                  </a:lnTo>
                  <a:lnTo>
                    <a:pt x="5772" y="315"/>
                  </a:lnTo>
                  <a:lnTo>
                    <a:pt x="5772" y="330"/>
                  </a:lnTo>
                  <a:lnTo>
                    <a:pt x="5772" y="347"/>
                  </a:lnTo>
                  <a:lnTo>
                    <a:pt x="5783" y="362"/>
                  </a:lnTo>
                  <a:lnTo>
                    <a:pt x="5783" y="379"/>
                  </a:lnTo>
                  <a:lnTo>
                    <a:pt x="5783" y="395"/>
                  </a:lnTo>
                  <a:lnTo>
                    <a:pt x="5783" y="412"/>
                  </a:lnTo>
                  <a:lnTo>
                    <a:pt x="5783" y="427"/>
                  </a:lnTo>
                  <a:lnTo>
                    <a:pt x="5783" y="453"/>
                  </a:lnTo>
                  <a:lnTo>
                    <a:pt x="5783" y="468"/>
                  </a:lnTo>
                  <a:lnTo>
                    <a:pt x="5783" y="483"/>
                  </a:lnTo>
                  <a:lnTo>
                    <a:pt x="5783" y="500"/>
                  </a:lnTo>
                  <a:lnTo>
                    <a:pt x="5783" y="516"/>
                  </a:lnTo>
                  <a:lnTo>
                    <a:pt x="5783" y="541"/>
                  </a:lnTo>
                  <a:lnTo>
                    <a:pt x="5783" y="556"/>
                  </a:lnTo>
                  <a:lnTo>
                    <a:pt x="5794" y="573"/>
                  </a:lnTo>
                  <a:lnTo>
                    <a:pt x="5794" y="589"/>
                  </a:lnTo>
                  <a:lnTo>
                    <a:pt x="5794" y="613"/>
                  </a:lnTo>
                  <a:lnTo>
                    <a:pt x="5794" y="630"/>
                  </a:lnTo>
                  <a:lnTo>
                    <a:pt x="5794" y="645"/>
                  </a:lnTo>
                  <a:lnTo>
                    <a:pt x="5794" y="664"/>
                  </a:lnTo>
                  <a:lnTo>
                    <a:pt x="5794" y="687"/>
                  </a:lnTo>
                  <a:lnTo>
                    <a:pt x="5794" y="703"/>
                  </a:lnTo>
                  <a:lnTo>
                    <a:pt x="5794" y="720"/>
                  </a:lnTo>
                  <a:lnTo>
                    <a:pt x="5794" y="735"/>
                  </a:lnTo>
                  <a:lnTo>
                    <a:pt x="5794" y="752"/>
                  </a:lnTo>
                  <a:lnTo>
                    <a:pt x="5794" y="776"/>
                  </a:lnTo>
                  <a:lnTo>
                    <a:pt x="5794" y="791"/>
                  </a:lnTo>
                  <a:lnTo>
                    <a:pt x="5805" y="808"/>
                  </a:lnTo>
                  <a:lnTo>
                    <a:pt x="5805" y="824"/>
                  </a:lnTo>
                  <a:lnTo>
                    <a:pt x="5805" y="841"/>
                  </a:lnTo>
                  <a:lnTo>
                    <a:pt x="5805" y="856"/>
                  </a:lnTo>
                  <a:lnTo>
                    <a:pt x="5805" y="873"/>
                  </a:lnTo>
                  <a:lnTo>
                    <a:pt x="5805" y="888"/>
                  </a:lnTo>
                  <a:lnTo>
                    <a:pt x="5805" y="905"/>
                  </a:lnTo>
                  <a:lnTo>
                    <a:pt x="5805" y="921"/>
                  </a:lnTo>
                  <a:lnTo>
                    <a:pt x="5805" y="929"/>
                  </a:lnTo>
                  <a:lnTo>
                    <a:pt x="5805" y="946"/>
                  </a:lnTo>
                  <a:lnTo>
                    <a:pt x="5805" y="961"/>
                  </a:lnTo>
                  <a:lnTo>
                    <a:pt x="5805" y="977"/>
                  </a:lnTo>
                  <a:lnTo>
                    <a:pt x="5815" y="985"/>
                  </a:lnTo>
                  <a:lnTo>
                    <a:pt x="5815" y="1002"/>
                  </a:lnTo>
                  <a:lnTo>
                    <a:pt x="5815" y="1018"/>
                  </a:lnTo>
                  <a:lnTo>
                    <a:pt x="5815" y="1026"/>
                  </a:lnTo>
                  <a:lnTo>
                    <a:pt x="5815" y="1041"/>
                  </a:lnTo>
                  <a:lnTo>
                    <a:pt x="5815" y="1050"/>
                  </a:lnTo>
                  <a:lnTo>
                    <a:pt x="5815" y="1058"/>
                  </a:lnTo>
                  <a:lnTo>
                    <a:pt x="5815" y="1074"/>
                  </a:lnTo>
                  <a:lnTo>
                    <a:pt x="5815" y="1082"/>
                  </a:lnTo>
                  <a:lnTo>
                    <a:pt x="5815" y="1091"/>
                  </a:lnTo>
                  <a:lnTo>
                    <a:pt x="5815" y="1099"/>
                  </a:lnTo>
                  <a:lnTo>
                    <a:pt x="5815" y="1106"/>
                  </a:lnTo>
                  <a:lnTo>
                    <a:pt x="5815" y="1115"/>
                  </a:lnTo>
                  <a:lnTo>
                    <a:pt x="5826" y="1123"/>
                  </a:lnTo>
                  <a:lnTo>
                    <a:pt x="5826" y="1132"/>
                  </a:lnTo>
                  <a:lnTo>
                    <a:pt x="5826" y="1138"/>
                  </a:lnTo>
                  <a:lnTo>
                    <a:pt x="5826" y="1147"/>
                  </a:lnTo>
                  <a:lnTo>
                    <a:pt x="5826" y="1155"/>
                  </a:lnTo>
                  <a:lnTo>
                    <a:pt x="5826" y="1164"/>
                  </a:lnTo>
                  <a:lnTo>
                    <a:pt x="5826" y="1171"/>
                  </a:lnTo>
                  <a:lnTo>
                    <a:pt x="5835" y="1179"/>
                  </a:lnTo>
                  <a:lnTo>
                    <a:pt x="5835" y="1171"/>
                  </a:lnTo>
                  <a:lnTo>
                    <a:pt x="5835" y="1164"/>
                  </a:lnTo>
                  <a:lnTo>
                    <a:pt x="5835" y="1155"/>
                  </a:lnTo>
                  <a:lnTo>
                    <a:pt x="5846" y="1147"/>
                  </a:lnTo>
                  <a:lnTo>
                    <a:pt x="5846" y="1138"/>
                  </a:lnTo>
                  <a:lnTo>
                    <a:pt x="5846" y="1132"/>
                  </a:lnTo>
                  <a:lnTo>
                    <a:pt x="5846" y="1123"/>
                  </a:lnTo>
                  <a:lnTo>
                    <a:pt x="5846" y="1115"/>
                  </a:lnTo>
                  <a:lnTo>
                    <a:pt x="5846" y="1106"/>
                  </a:lnTo>
                  <a:lnTo>
                    <a:pt x="5846" y="1099"/>
                  </a:lnTo>
                  <a:lnTo>
                    <a:pt x="5846" y="1091"/>
                  </a:lnTo>
                  <a:lnTo>
                    <a:pt x="5846" y="1082"/>
                  </a:lnTo>
                  <a:lnTo>
                    <a:pt x="5846" y="1067"/>
                  </a:lnTo>
                  <a:lnTo>
                    <a:pt x="5846" y="1058"/>
                  </a:lnTo>
                  <a:lnTo>
                    <a:pt x="5846" y="1050"/>
                  </a:lnTo>
                  <a:lnTo>
                    <a:pt x="5846" y="1035"/>
                  </a:lnTo>
                  <a:lnTo>
                    <a:pt x="5856" y="1026"/>
                  </a:lnTo>
                  <a:lnTo>
                    <a:pt x="5856" y="1009"/>
                  </a:lnTo>
                  <a:lnTo>
                    <a:pt x="5856" y="994"/>
                  </a:lnTo>
                  <a:lnTo>
                    <a:pt x="5856" y="985"/>
                  </a:lnTo>
                  <a:lnTo>
                    <a:pt x="5856" y="970"/>
                  </a:lnTo>
                  <a:lnTo>
                    <a:pt x="5856" y="953"/>
                  </a:lnTo>
                  <a:lnTo>
                    <a:pt x="5856" y="946"/>
                  </a:lnTo>
                  <a:lnTo>
                    <a:pt x="5856" y="929"/>
                  </a:lnTo>
                  <a:lnTo>
                    <a:pt x="5856" y="914"/>
                  </a:lnTo>
                  <a:lnTo>
                    <a:pt x="5856" y="897"/>
                  </a:lnTo>
                  <a:lnTo>
                    <a:pt x="5856" y="881"/>
                  </a:lnTo>
                  <a:lnTo>
                    <a:pt x="5856" y="864"/>
                  </a:lnTo>
                  <a:lnTo>
                    <a:pt x="5856" y="849"/>
                  </a:lnTo>
                  <a:lnTo>
                    <a:pt x="5867" y="832"/>
                  </a:lnTo>
                  <a:lnTo>
                    <a:pt x="5867" y="817"/>
                  </a:lnTo>
                  <a:lnTo>
                    <a:pt x="5867" y="800"/>
                  </a:lnTo>
                  <a:lnTo>
                    <a:pt x="5867" y="784"/>
                  </a:lnTo>
                  <a:lnTo>
                    <a:pt x="5867" y="767"/>
                  </a:lnTo>
                  <a:lnTo>
                    <a:pt x="5867" y="752"/>
                  </a:lnTo>
                  <a:lnTo>
                    <a:pt x="5867" y="727"/>
                  </a:lnTo>
                  <a:lnTo>
                    <a:pt x="5867" y="711"/>
                  </a:lnTo>
                  <a:lnTo>
                    <a:pt x="5867" y="696"/>
                  </a:lnTo>
                  <a:lnTo>
                    <a:pt x="5867" y="679"/>
                  </a:lnTo>
                  <a:lnTo>
                    <a:pt x="5867" y="664"/>
                  </a:lnTo>
                  <a:lnTo>
                    <a:pt x="5867" y="638"/>
                  </a:lnTo>
                  <a:lnTo>
                    <a:pt x="5878" y="621"/>
                  </a:lnTo>
                  <a:lnTo>
                    <a:pt x="5878" y="606"/>
                  </a:lnTo>
                  <a:lnTo>
                    <a:pt x="5878" y="589"/>
                  </a:lnTo>
                  <a:lnTo>
                    <a:pt x="5878" y="565"/>
                  </a:lnTo>
                  <a:lnTo>
                    <a:pt x="5878" y="548"/>
                  </a:lnTo>
                  <a:lnTo>
                    <a:pt x="5878" y="533"/>
                  </a:lnTo>
                  <a:lnTo>
                    <a:pt x="5878" y="516"/>
                  </a:lnTo>
                  <a:lnTo>
                    <a:pt x="5878" y="492"/>
                  </a:lnTo>
                  <a:lnTo>
                    <a:pt x="5878" y="476"/>
                  </a:lnTo>
                  <a:lnTo>
                    <a:pt x="5878" y="459"/>
                  </a:lnTo>
                  <a:lnTo>
                    <a:pt x="5878" y="444"/>
                  </a:lnTo>
                  <a:lnTo>
                    <a:pt x="5878" y="427"/>
                  </a:lnTo>
                  <a:lnTo>
                    <a:pt x="5878" y="412"/>
                  </a:lnTo>
                  <a:lnTo>
                    <a:pt x="5889" y="388"/>
                  </a:lnTo>
                  <a:lnTo>
                    <a:pt x="5889" y="371"/>
                  </a:lnTo>
                  <a:lnTo>
                    <a:pt x="5889" y="356"/>
                  </a:lnTo>
                  <a:lnTo>
                    <a:pt x="5889" y="339"/>
                  </a:lnTo>
                  <a:lnTo>
                    <a:pt x="5889" y="323"/>
                  </a:lnTo>
                  <a:lnTo>
                    <a:pt x="5889" y="306"/>
                  </a:lnTo>
                  <a:lnTo>
                    <a:pt x="5889" y="291"/>
                  </a:lnTo>
                  <a:lnTo>
                    <a:pt x="5889" y="274"/>
                  </a:lnTo>
                  <a:lnTo>
                    <a:pt x="5889" y="259"/>
                  </a:lnTo>
                  <a:lnTo>
                    <a:pt x="5889" y="250"/>
                  </a:lnTo>
                  <a:lnTo>
                    <a:pt x="5889" y="233"/>
                  </a:lnTo>
                  <a:lnTo>
                    <a:pt x="5889" y="218"/>
                  </a:lnTo>
                  <a:lnTo>
                    <a:pt x="5899" y="202"/>
                  </a:lnTo>
                  <a:lnTo>
                    <a:pt x="5899" y="194"/>
                  </a:lnTo>
                  <a:lnTo>
                    <a:pt x="5899" y="177"/>
                  </a:lnTo>
                  <a:lnTo>
                    <a:pt x="5899" y="162"/>
                  </a:lnTo>
                  <a:lnTo>
                    <a:pt x="5899" y="153"/>
                  </a:lnTo>
                  <a:lnTo>
                    <a:pt x="5899" y="138"/>
                  </a:lnTo>
                  <a:lnTo>
                    <a:pt x="5899" y="129"/>
                  </a:lnTo>
                  <a:lnTo>
                    <a:pt x="5899" y="121"/>
                  </a:lnTo>
                  <a:lnTo>
                    <a:pt x="5899" y="105"/>
                  </a:lnTo>
                  <a:lnTo>
                    <a:pt x="5899" y="97"/>
                  </a:lnTo>
                  <a:lnTo>
                    <a:pt x="5899" y="88"/>
                  </a:lnTo>
                  <a:lnTo>
                    <a:pt x="5899" y="80"/>
                  </a:lnTo>
                  <a:lnTo>
                    <a:pt x="5899" y="73"/>
                  </a:lnTo>
                  <a:lnTo>
                    <a:pt x="5908" y="65"/>
                  </a:lnTo>
                  <a:lnTo>
                    <a:pt x="5908" y="56"/>
                  </a:lnTo>
                  <a:lnTo>
                    <a:pt x="5908" y="48"/>
                  </a:lnTo>
                  <a:lnTo>
                    <a:pt x="5908" y="41"/>
                  </a:lnTo>
                  <a:lnTo>
                    <a:pt x="5908" y="32"/>
                  </a:lnTo>
                  <a:lnTo>
                    <a:pt x="5908" y="24"/>
                  </a:lnTo>
                  <a:lnTo>
                    <a:pt x="5908" y="15"/>
                  </a:lnTo>
                  <a:lnTo>
                    <a:pt x="5908" y="8"/>
                  </a:lnTo>
                  <a:lnTo>
                    <a:pt x="5919" y="0"/>
                  </a:lnTo>
                  <a:lnTo>
                    <a:pt x="5919" y="8"/>
                  </a:lnTo>
                  <a:lnTo>
                    <a:pt x="5919" y="15"/>
                  </a:lnTo>
                  <a:lnTo>
                    <a:pt x="5919" y="24"/>
                  </a:lnTo>
                  <a:lnTo>
                    <a:pt x="5930" y="32"/>
                  </a:lnTo>
                  <a:lnTo>
                    <a:pt x="5930" y="41"/>
                  </a:lnTo>
                  <a:lnTo>
                    <a:pt x="5930" y="48"/>
                  </a:lnTo>
                  <a:lnTo>
                    <a:pt x="5930" y="56"/>
                  </a:lnTo>
                  <a:lnTo>
                    <a:pt x="5930" y="65"/>
                  </a:lnTo>
                  <a:lnTo>
                    <a:pt x="5930" y="73"/>
                  </a:lnTo>
                  <a:lnTo>
                    <a:pt x="5930" y="80"/>
                  </a:lnTo>
                  <a:lnTo>
                    <a:pt x="5930" y="88"/>
                  </a:lnTo>
                  <a:lnTo>
                    <a:pt x="5930" y="97"/>
                  </a:lnTo>
                  <a:lnTo>
                    <a:pt x="5930" y="112"/>
                  </a:lnTo>
                  <a:lnTo>
                    <a:pt x="5930" y="121"/>
                  </a:lnTo>
                  <a:lnTo>
                    <a:pt x="5930" y="129"/>
                  </a:lnTo>
                  <a:lnTo>
                    <a:pt x="5940" y="145"/>
                  </a:lnTo>
                  <a:lnTo>
                    <a:pt x="5940" y="153"/>
                  </a:lnTo>
                  <a:lnTo>
                    <a:pt x="5940" y="170"/>
                  </a:lnTo>
                  <a:lnTo>
                    <a:pt x="5940" y="177"/>
                  </a:lnTo>
                  <a:lnTo>
                    <a:pt x="5940" y="194"/>
                  </a:lnTo>
                  <a:lnTo>
                    <a:pt x="5940" y="209"/>
                  </a:lnTo>
                  <a:lnTo>
                    <a:pt x="5940" y="226"/>
                  </a:lnTo>
                  <a:lnTo>
                    <a:pt x="5940" y="233"/>
                  </a:lnTo>
                  <a:lnTo>
                    <a:pt x="5940" y="250"/>
                  </a:lnTo>
                  <a:lnTo>
                    <a:pt x="5940" y="265"/>
                  </a:lnTo>
                  <a:lnTo>
                    <a:pt x="5940" y="282"/>
                  </a:lnTo>
                  <a:lnTo>
                    <a:pt x="5940" y="298"/>
                  </a:lnTo>
                  <a:lnTo>
                    <a:pt x="5940" y="315"/>
                  </a:lnTo>
                  <a:lnTo>
                    <a:pt x="5951" y="330"/>
                  </a:lnTo>
                  <a:lnTo>
                    <a:pt x="5951" y="347"/>
                  </a:lnTo>
                  <a:lnTo>
                    <a:pt x="5951" y="362"/>
                  </a:lnTo>
                  <a:lnTo>
                    <a:pt x="5951" y="379"/>
                  </a:lnTo>
                  <a:lnTo>
                    <a:pt x="5951" y="395"/>
                  </a:lnTo>
                  <a:lnTo>
                    <a:pt x="5951" y="412"/>
                  </a:lnTo>
                  <a:lnTo>
                    <a:pt x="5951" y="427"/>
                  </a:lnTo>
                  <a:lnTo>
                    <a:pt x="5951" y="444"/>
                  </a:lnTo>
                  <a:lnTo>
                    <a:pt x="5951" y="468"/>
                  </a:lnTo>
                  <a:lnTo>
                    <a:pt x="5951" y="483"/>
                  </a:lnTo>
                  <a:lnTo>
                    <a:pt x="5951" y="500"/>
                  </a:lnTo>
                  <a:lnTo>
                    <a:pt x="5951" y="516"/>
                  </a:lnTo>
                  <a:lnTo>
                    <a:pt x="5962" y="541"/>
                  </a:lnTo>
                  <a:lnTo>
                    <a:pt x="5962" y="556"/>
                  </a:lnTo>
                  <a:lnTo>
                    <a:pt x="5962" y="573"/>
                  </a:lnTo>
                  <a:lnTo>
                    <a:pt x="5962" y="589"/>
                  </a:lnTo>
                  <a:lnTo>
                    <a:pt x="5962" y="613"/>
                  </a:lnTo>
                  <a:lnTo>
                    <a:pt x="5962" y="630"/>
                  </a:lnTo>
                  <a:lnTo>
                    <a:pt x="5962" y="645"/>
                  </a:lnTo>
                  <a:lnTo>
                    <a:pt x="5962" y="664"/>
                  </a:lnTo>
                  <a:lnTo>
                    <a:pt x="5962" y="679"/>
                  </a:lnTo>
                  <a:lnTo>
                    <a:pt x="5962" y="703"/>
                  </a:lnTo>
                  <a:lnTo>
                    <a:pt x="5962" y="720"/>
                  </a:lnTo>
                  <a:lnTo>
                    <a:pt x="5962" y="735"/>
                  </a:lnTo>
                  <a:lnTo>
                    <a:pt x="5962" y="752"/>
                  </a:lnTo>
                  <a:lnTo>
                    <a:pt x="5973" y="767"/>
                  </a:lnTo>
                  <a:lnTo>
                    <a:pt x="5973" y="784"/>
                  </a:lnTo>
                  <a:lnTo>
                    <a:pt x="5973" y="808"/>
                  </a:lnTo>
                  <a:lnTo>
                    <a:pt x="5973" y="824"/>
                  </a:lnTo>
                  <a:lnTo>
                    <a:pt x="5973" y="841"/>
                  </a:lnTo>
                  <a:lnTo>
                    <a:pt x="5973" y="856"/>
                  </a:lnTo>
                  <a:lnTo>
                    <a:pt x="5973" y="873"/>
                  </a:lnTo>
                  <a:lnTo>
                    <a:pt x="5973" y="888"/>
                  </a:lnTo>
                  <a:lnTo>
                    <a:pt x="5973" y="905"/>
                  </a:lnTo>
                  <a:lnTo>
                    <a:pt x="5973" y="914"/>
                  </a:lnTo>
                  <a:lnTo>
                    <a:pt x="5973" y="929"/>
                  </a:lnTo>
                  <a:lnTo>
                    <a:pt x="5973" y="946"/>
                  </a:lnTo>
                  <a:lnTo>
                    <a:pt x="5981" y="961"/>
                  </a:lnTo>
                  <a:lnTo>
                    <a:pt x="5981" y="977"/>
                  </a:lnTo>
                  <a:lnTo>
                    <a:pt x="5981" y="985"/>
                  </a:lnTo>
                  <a:lnTo>
                    <a:pt x="5981" y="1002"/>
                  </a:lnTo>
                  <a:lnTo>
                    <a:pt x="5981" y="1018"/>
                  </a:lnTo>
                  <a:lnTo>
                    <a:pt x="5981" y="1026"/>
                  </a:lnTo>
                  <a:lnTo>
                    <a:pt x="5981" y="1041"/>
                  </a:lnTo>
                  <a:lnTo>
                    <a:pt x="5981" y="1050"/>
                  </a:lnTo>
                  <a:lnTo>
                    <a:pt x="5981" y="1058"/>
                  </a:lnTo>
                  <a:lnTo>
                    <a:pt x="5981" y="1074"/>
                  </a:lnTo>
                  <a:lnTo>
                    <a:pt x="5981" y="1082"/>
                  </a:lnTo>
                  <a:lnTo>
                    <a:pt x="5981" y="1091"/>
                  </a:lnTo>
                  <a:lnTo>
                    <a:pt x="5981" y="1099"/>
                  </a:lnTo>
                  <a:lnTo>
                    <a:pt x="5992" y="1106"/>
                  </a:lnTo>
                  <a:lnTo>
                    <a:pt x="5992" y="1115"/>
                  </a:lnTo>
                  <a:lnTo>
                    <a:pt x="5992" y="1123"/>
                  </a:lnTo>
                  <a:lnTo>
                    <a:pt x="5992" y="1132"/>
                  </a:lnTo>
                  <a:lnTo>
                    <a:pt x="5992" y="1138"/>
                  </a:lnTo>
                  <a:lnTo>
                    <a:pt x="5992" y="1147"/>
                  </a:lnTo>
                  <a:lnTo>
                    <a:pt x="5992" y="1155"/>
                  </a:lnTo>
                  <a:lnTo>
                    <a:pt x="5992" y="1164"/>
                  </a:lnTo>
                  <a:lnTo>
                    <a:pt x="5992" y="1171"/>
                  </a:lnTo>
                  <a:lnTo>
                    <a:pt x="6005" y="1179"/>
                  </a:lnTo>
                  <a:lnTo>
                    <a:pt x="6005" y="1171"/>
                  </a:lnTo>
                  <a:lnTo>
                    <a:pt x="6005" y="1164"/>
                  </a:lnTo>
                  <a:lnTo>
                    <a:pt x="6015" y="1155"/>
                  </a:lnTo>
                  <a:lnTo>
                    <a:pt x="6015" y="1147"/>
                  </a:lnTo>
                  <a:lnTo>
                    <a:pt x="6015" y="1138"/>
                  </a:lnTo>
                  <a:lnTo>
                    <a:pt x="6015" y="1132"/>
                  </a:lnTo>
                  <a:lnTo>
                    <a:pt x="6015" y="1123"/>
                  </a:lnTo>
                  <a:lnTo>
                    <a:pt x="6015" y="1115"/>
                  </a:lnTo>
                  <a:lnTo>
                    <a:pt x="6015" y="1106"/>
                  </a:lnTo>
                  <a:lnTo>
                    <a:pt x="6015" y="1099"/>
                  </a:lnTo>
                  <a:lnTo>
                    <a:pt x="6015" y="1091"/>
                  </a:lnTo>
                  <a:lnTo>
                    <a:pt x="6015" y="1082"/>
                  </a:lnTo>
                  <a:lnTo>
                    <a:pt x="6015" y="1067"/>
                  </a:lnTo>
                  <a:lnTo>
                    <a:pt x="6015" y="1058"/>
                  </a:lnTo>
                  <a:lnTo>
                    <a:pt x="6026" y="1050"/>
                  </a:lnTo>
                  <a:lnTo>
                    <a:pt x="6026" y="1035"/>
                  </a:lnTo>
                  <a:lnTo>
                    <a:pt x="6026" y="1026"/>
                  </a:lnTo>
                  <a:lnTo>
                    <a:pt x="6026" y="1009"/>
                  </a:lnTo>
                  <a:lnTo>
                    <a:pt x="6026" y="1002"/>
                  </a:lnTo>
                  <a:lnTo>
                    <a:pt x="6026" y="985"/>
                  </a:lnTo>
                  <a:lnTo>
                    <a:pt x="6026" y="970"/>
                  </a:lnTo>
                  <a:lnTo>
                    <a:pt x="6026" y="961"/>
                  </a:lnTo>
                  <a:lnTo>
                    <a:pt x="6026" y="946"/>
                  </a:lnTo>
                  <a:lnTo>
                    <a:pt x="6026" y="929"/>
                  </a:lnTo>
                  <a:lnTo>
                    <a:pt x="6026" y="914"/>
                  </a:lnTo>
                  <a:lnTo>
                    <a:pt x="6026" y="897"/>
                  </a:lnTo>
                  <a:lnTo>
                    <a:pt x="6026" y="881"/>
                  </a:lnTo>
                  <a:lnTo>
                    <a:pt x="6037" y="864"/>
                  </a:lnTo>
                  <a:lnTo>
                    <a:pt x="6037" y="849"/>
                  </a:lnTo>
                  <a:lnTo>
                    <a:pt x="6037" y="832"/>
                  </a:lnTo>
                  <a:lnTo>
                    <a:pt x="6037" y="817"/>
                  </a:lnTo>
                  <a:lnTo>
                    <a:pt x="6037" y="800"/>
                  </a:lnTo>
                  <a:lnTo>
                    <a:pt x="6037" y="784"/>
                  </a:lnTo>
                  <a:lnTo>
                    <a:pt x="6037" y="767"/>
                  </a:lnTo>
                  <a:lnTo>
                    <a:pt x="6037" y="752"/>
                  </a:lnTo>
                  <a:lnTo>
                    <a:pt x="6037" y="735"/>
                  </a:lnTo>
                  <a:lnTo>
                    <a:pt x="6037" y="711"/>
                  </a:lnTo>
                  <a:lnTo>
                    <a:pt x="6037" y="696"/>
                  </a:lnTo>
                  <a:lnTo>
                    <a:pt x="6037" y="679"/>
                  </a:lnTo>
                  <a:lnTo>
                    <a:pt x="6046" y="664"/>
                  </a:lnTo>
                  <a:lnTo>
                    <a:pt x="6046" y="645"/>
                  </a:lnTo>
                  <a:lnTo>
                    <a:pt x="6046" y="621"/>
                  </a:lnTo>
                  <a:lnTo>
                    <a:pt x="6046" y="606"/>
                  </a:lnTo>
                  <a:lnTo>
                    <a:pt x="6046" y="589"/>
                  </a:lnTo>
                  <a:lnTo>
                    <a:pt x="6046" y="573"/>
                  </a:lnTo>
                  <a:lnTo>
                    <a:pt x="6046" y="548"/>
                  </a:lnTo>
                  <a:lnTo>
                    <a:pt x="6046" y="533"/>
                  </a:lnTo>
                  <a:lnTo>
                    <a:pt x="6046" y="516"/>
                  </a:lnTo>
                  <a:lnTo>
                    <a:pt x="6046" y="500"/>
                  </a:lnTo>
                  <a:lnTo>
                    <a:pt x="6046" y="476"/>
                  </a:lnTo>
                  <a:lnTo>
                    <a:pt x="6046" y="459"/>
                  </a:lnTo>
                  <a:lnTo>
                    <a:pt x="6046" y="444"/>
                  </a:lnTo>
                  <a:lnTo>
                    <a:pt x="6057" y="427"/>
                  </a:lnTo>
                  <a:lnTo>
                    <a:pt x="6057" y="412"/>
                  </a:lnTo>
                  <a:lnTo>
                    <a:pt x="6057" y="395"/>
                  </a:lnTo>
                  <a:lnTo>
                    <a:pt x="6057" y="379"/>
                  </a:lnTo>
                  <a:lnTo>
                    <a:pt x="6057" y="356"/>
                  </a:lnTo>
                  <a:lnTo>
                    <a:pt x="6057" y="339"/>
                  </a:lnTo>
                  <a:lnTo>
                    <a:pt x="6057" y="323"/>
                  </a:lnTo>
                  <a:lnTo>
                    <a:pt x="6057" y="306"/>
                  </a:lnTo>
                  <a:lnTo>
                    <a:pt x="6057" y="291"/>
                  </a:lnTo>
                  <a:lnTo>
                    <a:pt x="6057" y="274"/>
                  </a:lnTo>
                  <a:lnTo>
                    <a:pt x="6057" y="265"/>
                  </a:lnTo>
                  <a:lnTo>
                    <a:pt x="6057" y="250"/>
                  </a:lnTo>
                  <a:lnTo>
                    <a:pt x="6067" y="233"/>
                  </a:lnTo>
                  <a:lnTo>
                    <a:pt x="6067" y="218"/>
                  </a:lnTo>
                  <a:lnTo>
                    <a:pt x="6067" y="202"/>
                  </a:lnTo>
                  <a:lnTo>
                    <a:pt x="6067" y="194"/>
                  </a:lnTo>
                  <a:lnTo>
                    <a:pt x="6067" y="177"/>
                  </a:lnTo>
                  <a:lnTo>
                    <a:pt x="6067" y="170"/>
                  </a:lnTo>
                  <a:lnTo>
                    <a:pt x="6067" y="153"/>
                  </a:lnTo>
                  <a:lnTo>
                    <a:pt x="6067" y="145"/>
                  </a:lnTo>
                  <a:lnTo>
                    <a:pt x="6067" y="129"/>
                  </a:lnTo>
                  <a:lnTo>
                    <a:pt x="6067" y="121"/>
                  </a:lnTo>
                  <a:lnTo>
                    <a:pt x="6067" y="105"/>
                  </a:lnTo>
                  <a:lnTo>
                    <a:pt x="6067" y="97"/>
                  </a:lnTo>
                  <a:lnTo>
                    <a:pt x="6067" y="88"/>
                  </a:lnTo>
                  <a:lnTo>
                    <a:pt x="6078" y="80"/>
                  </a:lnTo>
                  <a:lnTo>
                    <a:pt x="6078" y="73"/>
                  </a:lnTo>
                  <a:lnTo>
                    <a:pt x="6078" y="65"/>
                  </a:lnTo>
                  <a:lnTo>
                    <a:pt x="6078" y="56"/>
                  </a:lnTo>
                  <a:lnTo>
                    <a:pt x="6078" y="48"/>
                  </a:lnTo>
                  <a:lnTo>
                    <a:pt x="6078" y="41"/>
                  </a:lnTo>
                  <a:lnTo>
                    <a:pt x="6078" y="32"/>
                  </a:lnTo>
                  <a:lnTo>
                    <a:pt x="6078" y="24"/>
                  </a:lnTo>
                  <a:lnTo>
                    <a:pt x="6078" y="15"/>
                  </a:lnTo>
                  <a:lnTo>
                    <a:pt x="6089" y="8"/>
                  </a:lnTo>
                  <a:lnTo>
                    <a:pt x="6089" y="0"/>
                  </a:lnTo>
                  <a:lnTo>
                    <a:pt x="6089" y="8"/>
                  </a:lnTo>
                  <a:lnTo>
                    <a:pt x="6099" y="15"/>
                  </a:lnTo>
                  <a:lnTo>
                    <a:pt x="6099" y="24"/>
                  </a:lnTo>
                  <a:lnTo>
                    <a:pt x="6099" y="32"/>
                  </a:lnTo>
                  <a:lnTo>
                    <a:pt x="6099" y="41"/>
                  </a:lnTo>
                  <a:lnTo>
                    <a:pt x="6099" y="48"/>
                  </a:lnTo>
                  <a:lnTo>
                    <a:pt x="6099" y="56"/>
                  </a:lnTo>
                  <a:lnTo>
                    <a:pt x="6099" y="65"/>
                  </a:lnTo>
                  <a:lnTo>
                    <a:pt x="6099" y="73"/>
                  </a:lnTo>
                  <a:lnTo>
                    <a:pt x="6099" y="80"/>
                  </a:lnTo>
                  <a:lnTo>
                    <a:pt x="6099" y="88"/>
                  </a:lnTo>
                  <a:lnTo>
                    <a:pt x="6099" y="97"/>
                  </a:lnTo>
                  <a:lnTo>
                    <a:pt x="6099" y="112"/>
                  </a:lnTo>
                  <a:lnTo>
                    <a:pt x="6110" y="121"/>
                  </a:lnTo>
                  <a:lnTo>
                    <a:pt x="6110" y="129"/>
                  </a:lnTo>
                  <a:lnTo>
                    <a:pt x="6110" y="145"/>
                  </a:lnTo>
                  <a:lnTo>
                    <a:pt x="6110" y="153"/>
                  </a:lnTo>
                  <a:lnTo>
                    <a:pt x="6110" y="170"/>
                  </a:lnTo>
                  <a:lnTo>
                    <a:pt x="6110" y="177"/>
                  </a:lnTo>
                  <a:lnTo>
                    <a:pt x="6110" y="194"/>
                  </a:lnTo>
                  <a:lnTo>
                    <a:pt x="6110" y="209"/>
                  </a:lnTo>
                  <a:lnTo>
                    <a:pt x="6110" y="218"/>
                  </a:lnTo>
                  <a:lnTo>
                    <a:pt x="6110" y="233"/>
                  </a:lnTo>
                  <a:lnTo>
                    <a:pt x="6110" y="250"/>
                  </a:lnTo>
                  <a:lnTo>
                    <a:pt x="6110" y="265"/>
                  </a:lnTo>
                  <a:lnTo>
                    <a:pt x="6110" y="282"/>
                  </a:lnTo>
                  <a:lnTo>
                    <a:pt x="6119" y="298"/>
                  </a:lnTo>
                  <a:lnTo>
                    <a:pt x="6119" y="315"/>
                  </a:lnTo>
                  <a:lnTo>
                    <a:pt x="6119" y="330"/>
                  </a:lnTo>
                  <a:lnTo>
                    <a:pt x="6119" y="347"/>
                  </a:lnTo>
                  <a:lnTo>
                    <a:pt x="6119" y="362"/>
                  </a:lnTo>
                  <a:lnTo>
                    <a:pt x="6119" y="379"/>
                  </a:lnTo>
                  <a:lnTo>
                    <a:pt x="6119" y="395"/>
                  </a:lnTo>
                  <a:lnTo>
                    <a:pt x="6119" y="412"/>
                  </a:lnTo>
                  <a:lnTo>
                    <a:pt x="6119" y="427"/>
                  </a:lnTo>
                  <a:lnTo>
                    <a:pt x="6119" y="444"/>
                  </a:lnTo>
                  <a:lnTo>
                    <a:pt x="6119" y="459"/>
                  </a:lnTo>
                  <a:lnTo>
                    <a:pt x="6119" y="483"/>
                  </a:lnTo>
                  <a:lnTo>
                    <a:pt x="6130" y="500"/>
                  </a:lnTo>
                  <a:lnTo>
                    <a:pt x="6130" y="516"/>
                  </a:lnTo>
                  <a:lnTo>
                    <a:pt x="6130" y="533"/>
                  </a:lnTo>
                  <a:lnTo>
                    <a:pt x="6130" y="556"/>
                  </a:lnTo>
                  <a:lnTo>
                    <a:pt x="6130" y="573"/>
                  </a:lnTo>
                  <a:lnTo>
                    <a:pt x="6130" y="589"/>
                  </a:lnTo>
                  <a:lnTo>
                    <a:pt x="6130" y="606"/>
                  </a:lnTo>
                  <a:lnTo>
                    <a:pt x="6130" y="630"/>
                  </a:lnTo>
                  <a:lnTo>
                    <a:pt x="6130" y="645"/>
                  </a:lnTo>
                  <a:lnTo>
                    <a:pt x="6130" y="664"/>
                  </a:lnTo>
                  <a:lnTo>
                    <a:pt x="6130" y="679"/>
                  </a:lnTo>
                  <a:lnTo>
                    <a:pt x="6130" y="696"/>
                  </a:lnTo>
                  <a:lnTo>
                    <a:pt x="6130" y="720"/>
                  </a:lnTo>
                  <a:lnTo>
                    <a:pt x="6141" y="735"/>
                  </a:lnTo>
                  <a:lnTo>
                    <a:pt x="6141" y="752"/>
                  </a:lnTo>
                  <a:lnTo>
                    <a:pt x="6141" y="767"/>
                  </a:lnTo>
                  <a:lnTo>
                    <a:pt x="6141" y="784"/>
                  </a:lnTo>
                  <a:lnTo>
                    <a:pt x="6141" y="800"/>
                  </a:lnTo>
                  <a:lnTo>
                    <a:pt x="6141" y="817"/>
                  </a:lnTo>
                  <a:lnTo>
                    <a:pt x="6141" y="841"/>
                  </a:lnTo>
                  <a:lnTo>
                    <a:pt x="6141" y="856"/>
                  </a:lnTo>
                  <a:lnTo>
                    <a:pt x="6141" y="873"/>
                  </a:lnTo>
                  <a:lnTo>
                    <a:pt x="6141" y="888"/>
                  </a:lnTo>
                  <a:lnTo>
                    <a:pt x="6141" y="897"/>
                  </a:lnTo>
                  <a:lnTo>
                    <a:pt x="6141" y="914"/>
                  </a:lnTo>
                  <a:lnTo>
                    <a:pt x="6151" y="929"/>
                  </a:lnTo>
                  <a:lnTo>
                    <a:pt x="6151" y="946"/>
                  </a:lnTo>
                  <a:lnTo>
                    <a:pt x="6151" y="961"/>
                  </a:lnTo>
                  <a:lnTo>
                    <a:pt x="6151" y="970"/>
                  </a:lnTo>
                  <a:lnTo>
                    <a:pt x="6151" y="985"/>
                  </a:lnTo>
                  <a:lnTo>
                    <a:pt x="6151" y="1002"/>
                  </a:lnTo>
                  <a:lnTo>
                    <a:pt x="6151" y="1009"/>
                  </a:lnTo>
                  <a:lnTo>
                    <a:pt x="6151" y="1026"/>
                  </a:lnTo>
                  <a:lnTo>
                    <a:pt x="6151" y="1035"/>
                  </a:lnTo>
                  <a:lnTo>
                    <a:pt x="6151" y="1050"/>
                  </a:lnTo>
                  <a:lnTo>
                    <a:pt x="6151" y="1058"/>
                  </a:lnTo>
                  <a:lnTo>
                    <a:pt x="6151" y="1074"/>
                  </a:lnTo>
                  <a:lnTo>
                    <a:pt x="6151" y="1082"/>
                  </a:lnTo>
                  <a:lnTo>
                    <a:pt x="6162" y="1091"/>
                  </a:lnTo>
                  <a:lnTo>
                    <a:pt x="6162" y="1099"/>
                  </a:lnTo>
                  <a:lnTo>
                    <a:pt x="6162" y="1106"/>
                  </a:lnTo>
                  <a:lnTo>
                    <a:pt x="6162" y="1115"/>
                  </a:lnTo>
                  <a:lnTo>
                    <a:pt x="6162" y="1123"/>
                  </a:lnTo>
                  <a:lnTo>
                    <a:pt x="6162" y="1132"/>
                  </a:lnTo>
                  <a:lnTo>
                    <a:pt x="6162" y="1138"/>
                  </a:lnTo>
                  <a:lnTo>
                    <a:pt x="6162" y="1147"/>
                  </a:lnTo>
                  <a:lnTo>
                    <a:pt x="6162" y="1155"/>
                  </a:lnTo>
                  <a:lnTo>
                    <a:pt x="6162" y="1164"/>
                  </a:lnTo>
                  <a:lnTo>
                    <a:pt x="6173" y="1171"/>
                  </a:lnTo>
                  <a:lnTo>
                    <a:pt x="6173" y="1179"/>
                  </a:lnTo>
                  <a:lnTo>
                    <a:pt x="6173" y="1171"/>
                  </a:lnTo>
                  <a:lnTo>
                    <a:pt x="6182" y="1164"/>
                  </a:lnTo>
                  <a:lnTo>
                    <a:pt x="6182" y="1155"/>
                  </a:lnTo>
                  <a:lnTo>
                    <a:pt x="6182" y="1147"/>
                  </a:lnTo>
                  <a:lnTo>
                    <a:pt x="6182" y="1138"/>
                  </a:lnTo>
                  <a:lnTo>
                    <a:pt x="6182" y="1132"/>
                  </a:lnTo>
                  <a:lnTo>
                    <a:pt x="6182" y="1123"/>
                  </a:lnTo>
                  <a:lnTo>
                    <a:pt x="6182" y="1115"/>
                  </a:lnTo>
                  <a:lnTo>
                    <a:pt x="6182" y="1106"/>
                  </a:lnTo>
                  <a:lnTo>
                    <a:pt x="6182" y="1099"/>
                  </a:lnTo>
                  <a:lnTo>
                    <a:pt x="6182" y="1091"/>
                  </a:lnTo>
                  <a:lnTo>
                    <a:pt x="6182" y="1082"/>
                  </a:lnTo>
                  <a:lnTo>
                    <a:pt x="6192" y="1067"/>
                  </a:lnTo>
                  <a:lnTo>
                    <a:pt x="6192" y="1058"/>
                  </a:lnTo>
                  <a:lnTo>
                    <a:pt x="6192" y="1050"/>
                  </a:lnTo>
                  <a:lnTo>
                    <a:pt x="6192" y="1035"/>
                  </a:lnTo>
                  <a:lnTo>
                    <a:pt x="6192" y="1026"/>
                  </a:lnTo>
                  <a:lnTo>
                    <a:pt x="6192" y="1009"/>
                  </a:lnTo>
                  <a:lnTo>
                    <a:pt x="6192" y="1002"/>
                  </a:lnTo>
                  <a:lnTo>
                    <a:pt x="6192" y="985"/>
                  </a:lnTo>
                  <a:lnTo>
                    <a:pt x="6192" y="970"/>
                  </a:lnTo>
                  <a:lnTo>
                    <a:pt x="6192" y="961"/>
                  </a:lnTo>
                  <a:lnTo>
                    <a:pt x="6192" y="946"/>
                  </a:lnTo>
                  <a:lnTo>
                    <a:pt x="6192" y="929"/>
                  </a:lnTo>
                  <a:lnTo>
                    <a:pt x="6192" y="914"/>
                  </a:lnTo>
                  <a:lnTo>
                    <a:pt x="6203" y="897"/>
                  </a:lnTo>
                  <a:lnTo>
                    <a:pt x="6203" y="881"/>
                  </a:lnTo>
                  <a:lnTo>
                    <a:pt x="6203" y="864"/>
                  </a:lnTo>
                  <a:lnTo>
                    <a:pt x="6203" y="849"/>
                  </a:lnTo>
                  <a:lnTo>
                    <a:pt x="6203" y="832"/>
                  </a:lnTo>
                  <a:lnTo>
                    <a:pt x="6203" y="817"/>
                  </a:lnTo>
                  <a:lnTo>
                    <a:pt x="6203" y="800"/>
                  </a:lnTo>
                  <a:lnTo>
                    <a:pt x="6203" y="784"/>
                  </a:lnTo>
                  <a:lnTo>
                    <a:pt x="6203" y="767"/>
                  </a:lnTo>
                  <a:lnTo>
                    <a:pt x="6203" y="752"/>
                  </a:lnTo>
                  <a:lnTo>
                    <a:pt x="6203" y="735"/>
                  </a:lnTo>
                  <a:lnTo>
                    <a:pt x="6203" y="720"/>
                  </a:lnTo>
                  <a:lnTo>
                    <a:pt x="6214" y="696"/>
                  </a:lnTo>
                  <a:lnTo>
                    <a:pt x="6214" y="679"/>
                  </a:lnTo>
                  <a:lnTo>
                    <a:pt x="6214" y="664"/>
                  </a:lnTo>
                  <a:lnTo>
                    <a:pt x="6214" y="645"/>
                  </a:lnTo>
                  <a:lnTo>
                    <a:pt x="6214" y="621"/>
                  </a:lnTo>
                  <a:lnTo>
                    <a:pt x="6214" y="606"/>
                  </a:lnTo>
                  <a:lnTo>
                    <a:pt x="6214" y="589"/>
                  </a:lnTo>
                  <a:lnTo>
                    <a:pt x="6214" y="573"/>
                  </a:lnTo>
                  <a:lnTo>
                    <a:pt x="6214" y="556"/>
                  </a:lnTo>
                  <a:lnTo>
                    <a:pt x="6214" y="533"/>
                  </a:lnTo>
                  <a:lnTo>
                    <a:pt x="6214" y="516"/>
                  </a:lnTo>
                  <a:lnTo>
                    <a:pt x="6214" y="500"/>
                  </a:lnTo>
                  <a:lnTo>
                    <a:pt x="6214" y="483"/>
                  </a:lnTo>
                  <a:lnTo>
                    <a:pt x="6225" y="459"/>
                  </a:lnTo>
                  <a:lnTo>
                    <a:pt x="6225" y="444"/>
                  </a:lnTo>
                  <a:lnTo>
                    <a:pt x="6225" y="427"/>
                  </a:lnTo>
                  <a:lnTo>
                    <a:pt x="6225" y="412"/>
                  </a:lnTo>
                  <a:lnTo>
                    <a:pt x="6225" y="395"/>
                  </a:lnTo>
                  <a:lnTo>
                    <a:pt x="6225" y="379"/>
                  </a:lnTo>
                  <a:lnTo>
                    <a:pt x="6225" y="362"/>
                  </a:lnTo>
                  <a:lnTo>
                    <a:pt x="6225" y="347"/>
                  </a:lnTo>
                  <a:lnTo>
                    <a:pt x="6225" y="330"/>
                  </a:lnTo>
                  <a:lnTo>
                    <a:pt x="6225" y="315"/>
                  </a:lnTo>
                  <a:lnTo>
                    <a:pt x="6225" y="298"/>
                  </a:lnTo>
                  <a:lnTo>
                    <a:pt x="6225" y="282"/>
                  </a:lnTo>
                  <a:lnTo>
                    <a:pt x="6235" y="265"/>
                  </a:lnTo>
                  <a:lnTo>
                    <a:pt x="6235" y="250"/>
                  </a:lnTo>
                  <a:lnTo>
                    <a:pt x="6235" y="233"/>
                  </a:lnTo>
                  <a:lnTo>
                    <a:pt x="6235" y="218"/>
                  </a:lnTo>
                  <a:lnTo>
                    <a:pt x="6235" y="209"/>
                  </a:lnTo>
                  <a:lnTo>
                    <a:pt x="6235" y="194"/>
                  </a:lnTo>
                  <a:lnTo>
                    <a:pt x="6235" y="177"/>
                  </a:lnTo>
                  <a:lnTo>
                    <a:pt x="6235" y="170"/>
                  </a:lnTo>
                  <a:lnTo>
                    <a:pt x="6235" y="153"/>
                  </a:lnTo>
                  <a:lnTo>
                    <a:pt x="6235" y="145"/>
                  </a:lnTo>
                  <a:lnTo>
                    <a:pt x="6235" y="129"/>
                  </a:lnTo>
                  <a:lnTo>
                    <a:pt x="6235" y="121"/>
                  </a:lnTo>
                  <a:lnTo>
                    <a:pt x="6235" y="112"/>
                  </a:lnTo>
                  <a:lnTo>
                    <a:pt x="6246" y="97"/>
                  </a:lnTo>
                  <a:lnTo>
                    <a:pt x="6246" y="88"/>
                  </a:lnTo>
                  <a:lnTo>
                    <a:pt x="6246" y="80"/>
                  </a:lnTo>
                  <a:lnTo>
                    <a:pt x="6246" y="73"/>
                  </a:lnTo>
                  <a:lnTo>
                    <a:pt x="6246" y="65"/>
                  </a:lnTo>
                  <a:lnTo>
                    <a:pt x="6246" y="56"/>
                  </a:lnTo>
                  <a:lnTo>
                    <a:pt x="6246" y="48"/>
                  </a:lnTo>
                  <a:lnTo>
                    <a:pt x="6246" y="41"/>
                  </a:lnTo>
                  <a:lnTo>
                    <a:pt x="6246" y="32"/>
                  </a:lnTo>
                  <a:lnTo>
                    <a:pt x="6246" y="24"/>
                  </a:lnTo>
                  <a:lnTo>
                    <a:pt x="6246" y="15"/>
                  </a:lnTo>
                  <a:lnTo>
                    <a:pt x="6255" y="8"/>
                  </a:lnTo>
                  <a:lnTo>
                    <a:pt x="6255" y="0"/>
                  </a:lnTo>
                  <a:lnTo>
                    <a:pt x="6266" y="8"/>
                  </a:lnTo>
                  <a:lnTo>
                    <a:pt x="6266" y="15"/>
                  </a:lnTo>
                  <a:lnTo>
                    <a:pt x="6266" y="24"/>
                  </a:lnTo>
                  <a:lnTo>
                    <a:pt x="6266" y="32"/>
                  </a:lnTo>
                  <a:lnTo>
                    <a:pt x="6266" y="41"/>
                  </a:lnTo>
                  <a:lnTo>
                    <a:pt x="6266" y="48"/>
                  </a:lnTo>
                  <a:lnTo>
                    <a:pt x="6266" y="56"/>
                  </a:lnTo>
                  <a:lnTo>
                    <a:pt x="6266" y="65"/>
                  </a:lnTo>
                  <a:lnTo>
                    <a:pt x="6266" y="73"/>
                  </a:lnTo>
                  <a:lnTo>
                    <a:pt x="6266" y="80"/>
                  </a:lnTo>
                  <a:lnTo>
                    <a:pt x="6266" y="88"/>
                  </a:lnTo>
                  <a:lnTo>
                    <a:pt x="6276" y="97"/>
                  </a:lnTo>
                  <a:lnTo>
                    <a:pt x="6276" y="105"/>
                  </a:lnTo>
                  <a:lnTo>
                    <a:pt x="6276" y="121"/>
                  </a:lnTo>
                  <a:lnTo>
                    <a:pt x="6276" y="129"/>
                  </a:lnTo>
                  <a:lnTo>
                    <a:pt x="6276" y="145"/>
                  </a:lnTo>
                  <a:lnTo>
                    <a:pt x="6276" y="153"/>
                  </a:lnTo>
                  <a:lnTo>
                    <a:pt x="6276" y="170"/>
                  </a:lnTo>
                  <a:lnTo>
                    <a:pt x="6276" y="177"/>
                  </a:lnTo>
                  <a:lnTo>
                    <a:pt x="6276" y="194"/>
                  </a:lnTo>
                  <a:lnTo>
                    <a:pt x="6276" y="209"/>
                  </a:lnTo>
                  <a:lnTo>
                    <a:pt x="6276" y="218"/>
                  </a:lnTo>
                  <a:lnTo>
                    <a:pt x="6276" y="233"/>
                  </a:lnTo>
                  <a:lnTo>
                    <a:pt x="6276" y="250"/>
                  </a:lnTo>
                  <a:lnTo>
                    <a:pt x="6287" y="265"/>
                  </a:lnTo>
                  <a:lnTo>
                    <a:pt x="6287" y="282"/>
                  </a:lnTo>
                  <a:lnTo>
                    <a:pt x="6287" y="291"/>
                  </a:lnTo>
                  <a:lnTo>
                    <a:pt x="6287" y="306"/>
                  </a:lnTo>
                  <a:lnTo>
                    <a:pt x="6287" y="323"/>
                  </a:lnTo>
                  <a:lnTo>
                    <a:pt x="6287" y="339"/>
                  </a:lnTo>
                  <a:lnTo>
                    <a:pt x="6287" y="362"/>
                  </a:lnTo>
                  <a:lnTo>
                    <a:pt x="6287" y="379"/>
                  </a:lnTo>
                  <a:lnTo>
                    <a:pt x="6287" y="395"/>
                  </a:lnTo>
                  <a:lnTo>
                    <a:pt x="6287" y="412"/>
                  </a:lnTo>
                  <a:lnTo>
                    <a:pt x="6287" y="427"/>
                  </a:lnTo>
                  <a:lnTo>
                    <a:pt x="6287" y="444"/>
                  </a:lnTo>
                  <a:lnTo>
                    <a:pt x="6298" y="459"/>
                  </a:lnTo>
                  <a:lnTo>
                    <a:pt x="6298" y="483"/>
                  </a:lnTo>
                  <a:lnTo>
                    <a:pt x="6298" y="500"/>
                  </a:lnTo>
                  <a:lnTo>
                    <a:pt x="6298" y="516"/>
                  </a:lnTo>
                  <a:lnTo>
                    <a:pt x="6298" y="533"/>
                  </a:lnTo>
                  <a:lnTo>
                    <a:pt x="6298" y="548"/>
                  </a:lnTo>
                  <a:lnTo>
                    <a:pt x="6298" y="573"/>
                  </a:lnTo>
                  <a:lnTo>
                    <a:pt x="6298" y="589"/>
                  </a:lnTo>
                  <a:lnTo>
                    <a:pt x="6298" y="606"/>
                  </a:lnTo>
                  <a:lnTo>
                    <a:pt x="6298" y="621"/>
                  </a:lnTo>
                  <a:lnTo>
                    <a:pt x="6298" y="645"/>
                  </a:lnTo>
                  <a:lnTo>
                    <a:pt x="6298" y="664"/>
                  </a:lnTo>
                  <a:lnTo>
                    <a:pt x="6298" y="679"/>
                  </a:lnTo>
                  <a:lnTo>
                    <a:pt x="6309" y="696"/>
                  </a:lnTo>
                  <a:lnTo>
                    <a:pt x="6309" y="720"/>
                  </a:lnTo>
                  <a:lnTo>
                    <a:pt x="6309" y="735"/>
                  </a:lnTo>
                  <a:lnTo>
                    <a:pt x="6309" y="752"/>
                  </a:lnTo>
                  <a:lnTo>
                    <a:pt x="6309" y="767"/>
                  </a:lnTo>
                  <a:lnTo>
                    <a:pt x="6309" y="784"/>
                  </a:lnTo>
                  <a:lnTo>
                    <a:pt x="6309" y="800"/>
                  </a:lnTo>
                  <a:lnTo>
                    <a:pt x="6309" y="817"/>
                  </a:lnTo>
                  <a:lnTo>
                    <a:pt x="6309" y="832"/>
                  </a:lnTo>
                  <a:lnTo>
                    <a:pt x="6309" y="849"/>
                  </a:lnTo>
                  <a:lnTo>
                    <a:pt x="6309" y="864"/>
                  </a:lnTo>
                  <a:lnTo>
                    <a:pt x="6309" y="881"/>
                  </a:lnTo>
                  <a:lnTo>
                    <a:pt x="6317" y="897"/>
                  </a:lnTo>
                  <a:lnTo>
                    <a:pt x="6317" y="914"/>
                  </a:lnTo>
                  <a:lnTo>
                    <a:pt x="6317" y="929"/>
                  </a:lnTo>
                  <a:lnTo>
                    <a:pt x="6317" y="946"/>
                  </a:lnTo>
                  <a:lnTo>
                    <a:pt x="6317" y="961"/>
                  </a:lnTo>
                  <a:lnTo>
                    <a:pt x="6317" y="970"/>
                  </a:lnTo>
                  <a:lnTo>
                    <a:pt x="6317" y="985"/>
                  </a:lnTo>
                  <a:lnTo>
                    <a:pt x="6317" y="1002"/>
                  </a:lnTo>
                  <a:lnTo>
                    <a:pt x="6317" y="1009"/>
                  </a:lnTo>
                  <a:lnTo>
                    <a:pt x="6317" y="1026"/>
                  </a:lnTo>
                  <a:lnTo>
                    <a:pt x="6317" y="1035"/>
                  </a:lnTo>
                  <a:lnTo>
                    <a:pt x="6317" y="1050"/>
                  </a:lnTo>
                  <a:lnTo>
                    <a:pt x="6317" y="1058"/>
                  </a:lnTo>
                  <a:lnTo>
                    <a:pt x="6328" y="1067"/>
                  </a:lnTo>
                  <a:lnTo>
                    <a:pt x="6328" y="1082"/>
                  </a:lnTo>
                  <a:lnTo>
                    <a:pt x="6328" y="1091"/>
                  </a:lnTo>
                  <a:lnTo>
                    <a:pt x="6328" y="1099"/>
                  </a:lnTo>
                  <a:lnTo>
                    <a:pt x="6328" y="1106"/>
                  </a:lnTo>
                  <a:lnTo>
                    <a:pt x="6328" y="1115"/>
                  </a:lnTo>
                  <a:lnTo>
                    <a:pt x="6328" y="1123"/>
                  </a:lnTo>
                  <a:lnTo>
                    <a:pt x="6328" y="1132"/>
                  </a:lnTo>
                  <a:lnTo>
                    <a:pt x="6328" y="1138"/>
                  </a:lnTo>
                  <a:lnTo>
                    <a:pt x="6328" y="1147"/>
                  </a:lnTo>
                  <a:lnTo>
                    <a:pt x="6328" y="1155"/>
                  </a:lnTo>
                  <a:lnTo>
                    <a:pt x="6339" y="1164"/>
                  </a:lnTo>
                  <a:lnTo>
                    <a:pt x="6339" y="1171"/>
                  </a:lnTo>
                  <a:lnTo>
                    <a:pt x="6339" y="1179"/>
                  </a:lnTo>
                  <a:lnTo>
                    <a:pt x="6350" y="1171"/>
                  </a:lnTo>
                  <a:lnTo>
                    <a:pt x="6350" y="1164"/>
                  </a:lnTo>
                  <a:lnTo>
                    <a:pt x="6350" y="1155"/>
                  </a:lnTo>
                  <a:lnTo>
                    <a:pt x="6350" y="1147"/>
                  </a:lnTo>
                  <a:lnTo>
                    <a:pt x="6350" y="1138"/>
                  </a:lnTo>
                  <a:lnTo>
                    <a:pt x="6350" y="1132"/>
                  </a:lnTo>
                  <a:lnTo>
                    <a:pt x="6350" y="1123"/>
                  </a:lnTo>
                  <a:lnTo>
                    <a:pt x="6350" y="1115"/>
                  </a:lnTo>
                  <a:lnTo>
                    <a:pt x="6350" y="1106"/>
                  </a:lnTo>
                  <a:lnTo>
                    <a:pt x="6350" y="1099"/>
                  </a:lnTo>
                  <a:lnTo>
                    <a:pt x="6360" y="1091"/>
                  </a:lnTo>
                  <a:lnTo>
                    <a:pt x="6360" y="1082"/>
                  </a:lnTo>
                  <a:lnTo>
                    <a:pt x="6360" y="1074"/>
                  </a:lnTo>
                  <a:lnTo>
                    <a:pt x="6360" y="1058"/>
                  </a:lnTo>
                  <a:lnTo>
                    <a:pt x="6360" y="1050"/>
                  </a:lnTo>
                  <a:lnTo>
                    <a:pt x="6360" y="1035"/>
                  </a:lnTo>
                  <a:lnTo>
                    <a:pt x="6360" y="1026"/>
                  </a:lnTo>
                  <a:lnTo>
                    <a:pt x="6360" y="1009"/>
                  </a:lnTo>
                  <a:lnTo>
                    <a:pt x="6360" y="1002"/>
                  </a:lnTo>
                  <a:lnTo>
                    <a:pt x="6360" y="985"/>
                  </a:lnTo>
                  <a:lnTo>
                    <a:pt x="6360" y="977"/>
                  </a:lnTo>
                  <a:lnTo>
                    <a:pt x="6360" y="961"/>
                  </a:lnTo>
                  <a:lnTo>
                    <a:pt x="6360" y="946"/>
                  </a:lnTo>
                  <a:lnTo>
                    <a:pt x="6371" y="929"/>
                  </a:lnTo>
                  <a:lnTo>
                    <a:pt x="6371" y="914"/>
                  </a:lnTo>
                  <a:lnTo>
                    <a:pt x="6371" y="905"/>
                  </a:lnTo>
                  <a:lnTo>
                    <a:pt x="6371" y="888"/>
                  </a:lnTo>
                  <a:lnTo>
                    <a:pt x="6371" y="873"/>
                  </a:lnTo>
                  <a:lnTo>
                    <a:pt x="6371" y="856"/>
                  </a:lnTo>
                  <a:lnTo>
                    <a:pt x="6371" y="841"/>
                  </a:lnTo>
                  <a:lnTo>
                    <a:pt x="6371" y="824"/>
                  </a:lnTo>
                  <a:lnTo>
                    <a:pt x="6371" y="800"/>
                  </a:lnTo>
                  <a:lnTo>
                    <a:pt x="6371" y="784"/>
                  </a:lnTo>
                  <a:lnTo>
                    <a:pt x="6371" y="767"/>
                  </a:lnTo>
                  <a:lnTo>
                    <a:pt x="6371" y="752"/>
                  </a:lnTo>
                  <a:lnTo>
                    <a:pt x="6382" y="735"/>
                  </a:lnTo>
                  <a:lnTo>
                    <a:pt x="6382" y="720"/>
                  </a:lnTo>
                  <a:lnTo>
                    <a:pt x="6382" y="703"/>
                  </a:lnTo>
                  <a:lnTo>
                    <a:pt x="6382" y="679"/>
                  </a:lnTo>
                  <a:lnTo>
                    <a:pt x="6382" y="664"/>
                  </a:lnTo>
                  <a:lnTo>
                    <a:pt x="6382" y="645"/>
                  </a:lnTo>
                  <a:lnTo>
                    <a:pt x="6382" y="630"/>
                  </a:lnTo>
                  <a:lnTo>
                    <a:pt x="6382" y="606"/>
                  </a:lnTo>
                  <a:lnTo>
                    <a:pt x="6382" y="589"/>
                  </a:lnTo>
                  <a:lnTo>
                    <a:pt x="6382" y="573"/>
                  </a:lnTo>
                  <a:lnTo>
                    <a:pt x="6382" y="556"/>
                  </a:lnTo>
                  <a:lnTo>
                    <a:pt x="6382" y="533"/>
                  </a:lnTo>
                  <a:lnTo>
                    <a:pt x="6382" y="516"/>
                  </a:lnTo>
                  <a:lnTo>
                    <a:pt x="6391" y="500"/>
                  </a:lnTo>
                  <a:lnTo>
                    <a:pt x="6391" y="483"/>
                  </a:lnTo>
                  <a:lnTo>
                    <a:pt x="6391" y="468"/>
                  </a:lnTo>
                  <a:lnTo>
                    <a:pt x="6391" y="444"/>
                  </a:lnTo>
                  <a:lnTo>
                    <a:pt x="6391" y="427"/>
                  </a:lnTo>
                  <a:lnTo>
                    <a:pt x="6391" y="412"/>
                  </a:lnTo>
                  <a:lnTo>
                    <a:pt x="6391" y="395"/>
                  </a:lnTo>
                  <a:lnTo>
                    <a:pt x="6391" y="379"/>
                  </a:lnTo>
                  <a:lnTo>
                    <a:pt x="6391" y="362"/>
                  </a:lnTo>
                  <a:lnTo>
                    <a:pt x="6391" y="347"/>
                  </a:lnTo>
                  <a:lnTo>
                    <a:pt x="6391" y="330"/>
                  </a:lnTo>
                  <a:lnTo>
                    <a:pt x="6391" y="315"/>
                  </a:lnTo>
                  <a:lnTo>
                    <a:pt x="6401" y="298"/>
                  </a:lnTo>
                  <a:lnTo>
                    <a:pt x="6401" y="282"/>
                  </a:lnTo>
                  <a:lnTo>
                    <a:pt x="6401" y="265"/>
                  </a:lnTo>
                  <a:lnTo>
                    <a:pt x="6401" y="250"/>
                  </a:lnTo>
                  <a:lnTo>
                    <a:pt x="6401" y="233"/>
                  </a:lnTo>
                  <a:lnTo>
                    <a:pt x="6401" y="218"/>
                  </a:lnTo>
                  <a:lnTo>
                    <a:pt x="6401" y="209"/>
                  </a:lnTo>
                  <a:lnTo>
                    <a:pt x="6401" y="194"/>
                  </a:lnTo>
                  <a:lnTo>
                    <a:pt x="6401" y="177"/>
                  </a:lnTo>
                  <a:lnTo>
                    <a:pt x="6401" y="170"/>
                  </a:lnTo>
                  <a:lnTo>
                    <a:pt x="6401" y="153"/>
                  </a:lnTo>
                  <a:lnTo>
                    <a:pt x="6401" y="145"/>
                  </a:lnTo>
                  <a:lnTo>
                    <a:pt x="6401" y="129"/>
                  </a:lnTo>
                  <a:lnTo>
                    <a:pt x="6412" y="121"/>
                  </a:lnTo>
                  <a:lnTo>
                    <a:pt x="6412" y="112"/>
                  </a:lnTo>
                  <a:lnTo>
                    <a:pt x="6412" y="97"/>
                  </a:lnTo>
                  <a:lnTo>
                    <a:pt x="6412" y="88"/>
                  </a:lnTo>
                  <a:lnTo>
                    <a:pt x="6412" y="80"/>
                  </a:lnTo>
                  <a:lnTo>
                    <a:pt x="6412" y="73"/>
                  </a:lnTo>
                  <a:lnTo>
                    <a:pt x="6412" y="65"/>
                  </a:lnTo>
                  <a:lnTo>
                    <a:pt x="6412" y="56"/>
                  </a:lnTo>
                  <a:lnTo>
                    <a:pt x="6412" y="48"/>
                  </a:lnTo>
                  <a:lnTo>
                    <a:pt x="6412" y="41"/>
                  </a:lnTo>
                  <a:lnTo>
                    <a:pt x="6412" y="32"/>
                  </a:lnTo>
                  <a:lnTo>
                    <a:pt x="6412" y="24"/>
                  </a:lnTo>
                  <a:lnTo>
                    <a:pt x="6423" y="15"/>
                  </a:lnTo>
                  <a:lnTo>
                    <a:pt x="6423" y="8"/>
                  </a:lnTo>
                  <a:lnTo>
                    <a:pt x="6423" y="0"/>
                  </a:lnTo>
                  <a:lnTo>
                    <a:pt x="6434" y="8"/>
                  </a:lnTo>
                  <a:lnTo>
                    <a:pt x="6434" y="15"/>
                  </a:lnTo>
                  <a:lnTo>
                    <a:pt x="6434" y="24"/>
                  </a:lnTo>
                  <a:lnTo>
                    <a:pt x="6434" y="32"/>
                  </a:lnTo>
                  <a:lnTo>
                    <a:pt x="6434" y="41"/>
                  </a:lnTo>
                  <a:lnTo>
                    <a:pt x="6434" y="48"/>
                  </a:lnTo>
                  <a:lnTo>
                    <a:pt x="6434" y="56"/>
                  </a:lnTo>
                  <a:lnTo>
                    <a:pt x="6434" y="65"/>
                  </a:lnTo>
                  <a:lnTo>
                    <a:pt x="6434" y="73"/>
                  </a:lnTo>
                  <a:lnTo>
                    <a:pt x="6444" y="80"/>
                  </a:lnTo>
                  <a:lnTo>
                    <a:pt x="6444" y="88"/>
                  </a:lnTo>
                  <a:lnTo>
                    <a:pt x="6444" y="97"/>
                  </a:lnTo>
                  <a:lnTo>
                    <a:pt x="6444" y="105"/>
                  </a:lnTo>
                  <a:lnTo>
                    <a:pt x="6444" y="121"/>
                  </a:lnTo>
                  <a:lnTo>
                    <a:pt x="6444" y="129"/>
                  </a:lnTo>
                  <a:lnTo>
                    <a:pt x="6444" y="138"/>
                  </a:lnTo>
                  <a:lnTo>
                    <a:pt x="6444" y="153"/>
                  </a:lnTo>
                  <a:lnTo>
                    <a:pt x="6444" y="162"/>
                  </a:lnTo>
                  <a:lnTo>
                    <a:pt x="6444" y="177"/>
                  </a:lnTo>
                  <a:lnTo>
                    <a:pt x="6444" y="194"/>
                  </a:lnTo>
                  <a:lnTo>
                    <a:pt x="6444" y="202"/>
                  </a:lnTo>
                  <a:lnTo>
                    <a:pt x="6444" y="218"/>
                  </a:lnTo>
                  <a:lnTo>
                    <a:pt x="6455" y="233"/>
                  </a:lnTo>
                  <a:lnTo>
                    <a:pt x="6455" y="250"/>
                  </a:lnTo>
                  <a:lnTo>
                    <a:pt x="6455" y="265"/>
                  </a:lnTo>
                  <a:lnTo>
                    <a:pt x="6455" y="274"/>
                  </a:lnTo>
                  <a:lnTo>
                    <a:pt x="6455" y="291"/>
                  </a:lnTo>
                  <a:lnTo>
                    <a:pt x="6455" y="306"/>
                  </a:lnTo>
                  <a:lnTo>
                    <a:pt x="6455" y="323"/>
                  </a:lnTo>
                  <a:lnTo>
                    <a:pt x="6455" y="339"/>
                  </a:lnTo>
                  <a:lnTo>
                    <a:pt x="6455" y="356"/>
                  </a:lnTo>
                  <a:lnTo>
                    <a:pt x="6455" y="371"/>
                  </a:lnTo>
                  <a:lnTo>
                    <a:pt x="6455" y="395"/>
                  </a:lnTo>
                  <a:lnTo>
                    <a:pt x="6455" y="412"/>
                  </a:lnTo>
                  <a:lnTo>
                    <a:pt x="6464" y="427"/>
                  </a:lnTo>
                  <a:lnTo>
                    <a:pt x="6464" y="444"/>
                  </a:lnTo>
                  <a:lnTo>
                    <a:pt x="6464" y="459"/>
                  </a:lnTo>
                  <a:lnTo>
                    <a:pt x="6464" y="476"/>
                  </a:lnTo>
                  <a:lnTo>
                    <a:pt x="6464" y="500"/>
                  </a:lnTo>
                  <a:lnTo>
                    <a:pt x="6464" y="516"/>
                  </a:lnTo>
                  <a:lnTo>
                    <a:pt x="6464" y="533"/>
                  </a:lnTo>
                  <a:lnTo>
                    <a:pt x="6464" y="548"/>
                  </a:lnTo>
                  <a:lnTo>
                    <a:pt x="6464" y="565"/>
                  </a:lnTo>
                  <a:lnTo>
                    <a:pt x="6464" y="589"/>
                  </a:lnTo>
                  <a:lnTo>
                    <a:pt x="6464" y="606"/>
                  </a:lnTo>
                  <a:lnTo>
                    <a:pt x="6464" y="621"/>
                  </a:lnTo>
                  <a:lnTo>
                    <a:pt x="6464" y="638"/>
                  </a:lnTo>
                  <a:lnTo>
                    <a:pt x="6475" y="664"/>
                  </a:lnTo>
                  <a:lnTo>
                    <a:pt x="6475" y="679"/>
                  </a:lnTo>
                  <a:lnTo>
                    <a:pt x="6475" y="696"/>
                  </a:lnTo>
                  <a:lnTo>
                    <a:pt x="6475" y="711"/>
                  </a:lnTo>
                  <a:lnTo>
                    <a:pt x="6475" y="735"/>
                  </a:lnTo>
                  <a:lnTo>
                    <a:pt x="6475" y="752"/>
                  </a:lnTo>
                  <a:lnTo>
                    <a:pt x="6475" y="767"/>
                  </a:lnTo>
                  <a:lnTo>
                    <a:pt x="6475" y="784"/>
                  </a:lnTo>
                  <a:lnTo>
                    <a:pt x="6475" y="800"/>
                  </a:lnTo>
                  <a:lnTo>
                    <a:pt x="6475" y="817"/>
                  </a:lnTo>
                  <a:lnTo>
                    <a:pt x="6475" y="832"/>
                  </a:lnTo>
                  <a:lnTo>
                    <a:pt x="6475" y="849"/>
                  </a:lnTo>
                  <a:lnTo>
                    <a:pt x="6485" y="864"/>
                  </a:lnTo>
                  <a:lnTo>
                    <a:pt x="6485" y="881"/>
                  </a:lnTo>
                  <a:lnTo>
                    <a:pt x="6485" y="897"/>
                  </a:lnTo>
                  <a:lnTo>
                    <a:pt x="6485" y="914"/>
                  </a:lnTo>
                  <a:lnTo>
                    <a:pt x="6485" y="929"/>
                  </a:lnTo>
                  <a:lnTo>
                    <a:pt x="6485" y="946"/>
                  </a:lnTo>
                  <a:lnTo>
                    <a:pt x="6485" y="953"/>
                  </a:lnTo>
                  <a:lnTo>
                    <a:pt x="6485" y="970"/>
                  </a:lnTo>
                  <a:lnTo>
                    <a:pt x="6485" y="985"/>
                  </a:lnTo>
                  <a:lnTo>
                    <a:pt x="6485" y="1002"/>
                  </a:lnTo>
                  <a:lnTo>
                    <a:pt x="6485" y="1009"/>
                  </a:lnTo>
                  <a:lnTo>
                    <a:pt x="6485" y="1026"/>
                  </a:lnTo>
                  <a:lnTo>
                    <a:pt x="6485" y="1035"/>
                  </a:lnTo>
                  <a:lnTo>
                    <a:pt x="6496" y="1050"/>
                  </a:lnTo>
                  <a:lnTo>
                    <a:pt x="6496" y="1058"/>
                  </a:lnTo>
                  <a:lnTo>
                    <a:pt x="6496" y="1067"/>
                  </a:lnTo>
                  <a:lnTo>
                    <a:pt x="6496" y="1082"/>
                  </a:lnTo>
                  <a:lnTo>
                    <a:pt x="6496" y="1091"/>
                  </a:lnTo>
                  <a:lnTo>
                    <a:pt x="6496" y="1099"/>
                  </a:lnTo>
                  <a:lnTo>
                    <a:pt x="6496" y="1106"/>
                  </a:lnTo>
                  <a:lnTo>
                    <a:pt x="6496" y="1115"/>
                  </a:lnTo>
                  <a:lnTo>
                    <a:pt x="6496" y="1123"/>
                  </a:lnTo>
                  <a:lnTo>
                    <a:pt x="6496" y="1132"/>
                  </a:lnTo>
                  <a:lnTo>
                    <a:pt x="6496" y="1138"/>
                  </a:lnTo>
                  <a:lnTo>
                    <a:pt x="6496" y="1147"/>
                  </a:lnTo>
                  <a:lnTo>
                    <a:pt x="6507" y="1155"/>
                  </a:lnTo>
                  <a:lnTo>
                    <a:pt x="6507" y="1164"/>
                  </a:lnTo>
                  <a:lnTo>
                    <a:pt x="6507" y="1171"/>
                  </a:lnTo>
                  <a:lnTo>
                    <a:pt x="6518" y="1179"/>
                  </a:lnTo>
                  <a:lnTo>
                    <a:pt x="6518" y="1171"/>
                  </a:lnTo>
                  <a:lnTo>
                    <a:pt x="6518" y="1164"/>
                  </a:lnTo>
                  <a:lnTo>
                    <a:pt x="6518" y="1155"/>
                  </a:lnTo>
                  <a:lnTo>
                    <a:pt x="6518" y="1147"/>
                  </a:lnTo>
                  <a:lnTo>
                    <a:pt x="6518" y="1138"/>
                  </a:lnTo>
                  <a:lnTo>
                    <a:pt x="6518" y="1132"/>
                  </a:lnTo>
                  <a:lnTo>
                    <a:pt x="6518" y="1123"/>
                  </a:lnTo>
                  <a:lnTo>
                    <a:pt x="6518" y="1115"/>
                  </a:lnTo>
                  <a:lnTo>
                    <a:pt x="6527" y="1106"/>
                  </a:lnTo>
                  <a:lnTo>
                    <a:pt x="6527" y="1099"/>
                  </a:lnTo>
                  <a:lnTo>
                    <a:pt x="6527" y="1091"/>
                  </a:lnTo>
                  <a:lnTo>
                    <a:pt x="6527" y="1082"/>
                  </a:lnTo>
                  <a:lnTo>
                    <a:pt x="6527" y="1074"/>
                  </a:lnTo>
                  <a:lnTo>
                    <a:pt x="6527" y="1058"/>
                  </a:lnTo>
                  <a:lnTo>
                    <a:pt x="6527" y="1050"/>
                  </a:lnTo>
                  <a:lnTo>
                    <a:pt x="6527" y="1041"/>
                  </a:lnTo>
                  <a:lnTo>
                    <a:pt x="6527" y="1026"/>
                  </a:lnTo>
                  <a:lnTo>
                    <a:pt x="6527" y="1018"/>
                  </a:lnTo>
                  <a:lnTo>
                    <a:pt x="6527" y="1002"/>
                  </a:lnTo>
                  <a:lnTo>
                    <a:pt x="6527" y="985"/>
                  </a:lnTo>
                  <a:lnTo>
                    <a:pt x="6527" y="977"/>
                  </a:lnTo>
                  <a:lnTo>
                    <a:pt x="6537" y="961"/>
                  </a:lnTo>
                  <a:lnTo>
                    <a:pt x="6537" y="946"/>
                  </a:lnTo>
                  <a:lnTo>
                    <a:pt x="6537" y="929"/>
                  </a:lnTo>
                  <a:lnTo>
                    <a:pt x="6537" y="921"/>
                  </a:lnTo>
                  <a:lnTo>
                    <a:pt x="6537" y="905"/>
                  </a:lnTo>
                  <a:lnTo>
                    <a:pt x="6537" y="888"/>
                  </a:lnTo>
                  <a:lnTo>
                    <a:pt x="6537" y="873"/>
                  </a:lnTo>
                  <a:lnTo>
                    <a:pt x="6537" y="856"/>
                  </a:lnTo>
                  <a:lnTo>
                    <a:pt x="6537" y="841"/>
                  </a:lnTo>
                  <a:lnTo>
                    <a:pt x="6537" y="824"/>
                  </a:lnTo>
                  <a:lnTo>
                    <a:pt x="6537" y="808"/>
                  </a:lnTo>
                  <a:lnTo>
                    <a:pt x="6537" y="791"/>
                  </a:lnTo>
                  <a:lnTo>
                    <a:pt x="6548" y="767"/>
                  </a:lnTo>
                  <a:lnTo>
                    <a:pt x="6548" y="752"/>
                  </a:lnTo>
                  <a:lnTo>
                    <a:pt x="6548" y="735"/>
                  </a:lnTo>
                  <a:lnTo>
                    <a:pt x="6548" y="720"/>
                  </a:lnTo>
                  <a:lnTo>
                    <a:pt x="6548" y="703"/>
                  </a:lnTo>
                  <a:lnTo>
                    <a:pt x="6548" y="687"/>
                  </a:lnTo>
                  <a:lnTo>
                    <a:pt x="6548" y="664"/>
                  </a:lnTo>
                  <a:lnTo>
                    <a:pt x="6548" y="645"/>
                  </a:lnTo>
                  <a:lnTo>
                    <a:pt x="6548" y="630"/>
                  </a:lnTo>
                  <a:lnTo>
                    <a:pt x="6548" y="613"/>
                  </a:lnTo>
                  <a:lnTo>
                    <a:pt x="6548" y="589"/>
                  </a:lnTo>
                  <a:lnTo>
                    <a:pt x="6548" y="573"/>
                  </a:lnTo>
                  <a:lnTo>
                    <a:pt x="6548" y="556"/>
                  </a:lnTo>
                  <a:lnTo>
                    <a:pt x="6559" y="541"/>
                  </a:lnTo>
                  <a:lnTo>
                    <a:pt x="6559" y="516"/>
                  </a:lnTo>
                  <a:lnTo>
                    <a:pt x="6559" y="500"/>
                  </a:lnTo>
                  <a:lnTo>
                    <a:pt x="6559" y="483"/>
                  </a:lnTo>
                  <a:lnTo>
                    <a:pt x="6559" y="468"/>
                  </a:lnTo>
                  <a:lnTo>
                    <a:pt x="6559" y="453"/>
                  </a:lnTo>
                  <a:lnTo>
                    <a:pt x="6559" y="427"/>
                  </a:lnTo>
                  <a:lnTo>
                    <a:pt x="6559" y="412"/>
                  </a:lnTo>
                  <a:lnTo>
                    <a:pt x="6559" y="395"/>
                  </a:lnTo>
                  <a:lnTo>
                    <a:pt x="6559" y="379"/>
                  </a:lnTo>
                  <a:lnTo>
                    <a:pt x="6559" y="362"/>
                  </a:lnTo>
                  <a:lnTo>
                    <a:pt x="6559" y="347"/>
                  </a:lnTo>
                  <a:lnTo>
                    <a:pt x="6569" y="330"/>
                  </a:lnTo>
                  <a:lnTo>
                    <a:pt x="6569" y="315"/>
                  </a:lnTo>
                  <a:lnTo>
                    <a:pt x="6569" y="298"/>
                  </a:lnTo>
                  <a:lnTo>
                    <a:pt x="6569" y="282"/>
                  </a:lnTo>
                  <a:lnTo>
                    <a:pt x="6569" y="265"/>
                  </a:lnTo>
                  <a:lnTo>
                    <a:pt x="6569" y="250"/>
                  </a:lnTo>
                  <a:lnTo>
                    <a:pt x="6569" y="233"/>
                  </a:lnTo>
                  <a:lnTo>
                    <a:pt x="6569" y="226"/>
                  </a:lnTo>
                  <a:lnTo>
                    <a:pt x="6569" y="209"/>
                  </a:lnTo>
                  <a:lnTo>
                    <a:pt x="6569" y="194"/>
                  </a:lnTo>
                  <a:lnTo>
                    <a:pt x="6569" y="185"/>
                  </a:lnTo>
                  <a:lnTo>
                    <a:pt x="6569" y="170"/>
                  </a:lnTo>
                  <a:lnTo>
                    <a:pt x="6569" y="153"/>
                  </a:lnTo>
                  <a:lnTo>
                    <a:pt x="6580" y="145"/>
                  </a:lnTo>
                  <a:lnTo>
                    <a:pt x="6580" y="129"/>
                  </a:lnTo>
                  <a:lnTo>
                    <a:pt x="6580" y="121"/>
                  </a:lnTo>
                  <a:lnTo>
                    <a:pt x="6580" y="112"/>
                  </a:lnTo>
                  <a:lnTo>
                    <a:pt x="6580" y="97"/>
                  </a:lnTo>
                  <a:lnTo>
                    <a:pt x="6580" y="88"/>
                  </a:lnTo>
                  <a:lnTo>
                    <a:pt x="6580" y="80"/>
                  </a:lnTo>
                  <a:lnTo>
                    <a:pt x="6580" y="73"/>
                  </a:lnTo>
                  <a:lnTo>
                    <a:pt x="6580" y="65"/>
                  </a:lnTo>
                  <a:lnTo>
                    <a:pt x="6580" y="56"/>
                  </a:lnTo>
                  <a:lnTo>
                    <a:pt x="6580" y="48"/>
                  </a:lnTo>
                  <a:lnTo>
                    <a:pt x="6580" y="41"/>
                  </a:lnTo>
                  <a:lnTo>
                    <a:pt x="6591" y="32"/>
                  </a:lnTo>
                  <a:lnTo>
                    <a:pt x="6591" y="24"/>
                  </a:lnTo>
                  <a:lnTo>
                    <a:pt x="6591" y="15"/>
                  </a:lnTo>
                  <a:lnTo>
                    <a:pt x="6591" y="8"/>
                  </a:lnTo>
                  <a:lnTo>
                    <a:pt x="6600" y="0"/>
                  </a:lnTo>
                  <a:lnTo>
                    <a:pt x="6600" y="8"/>
                  </a:lnTo>
                  <a:lnTo>
                    <a:pt x="6600" y="15"/>
                  </a:lnTo>
                  <a:lnTo>
                    <a:pt x="6600" y="24"/>
                  </a:lnTo>
                  <a:lnTo>
                    <a:pt x="6600" y="32"/>
                  </a:lnTo>
                  <a:lnTo>
                    <a:pt x="6600" y="41"/>
                  </a:lnTo>
                  <a:lnTo>
                    <a:pt x="6600" y="48"/>
                  </a:lnTo>
                  <a:lnTo>
                    <a:pt x="6600" y="56"/>
                  </a:lnTo>
                  <a:lnTo>
                    <a:pt x="6611" y="65"/>
                  </a:lnTo>
                  <a:lnTo>
                    <a:pt x="6611" y="73"/>
                  </a:lnTo>
                  <a:lnTo>
                    <a:pt x="6611" y="80"/>
                  </a:lnTo>
                  <a:lnTo>
                    <a:pt x="6611" y="88"/>
                  </a:lnTo>
                  <a:lnTo>
                    <a:pt x="6611" y="97"/>
                  </a:lnTo>
                  <a:lnTo>
                    <a:pt x="6611" y="105"/>
                  </a:lnTo>
                  <a:lnTo>
                    <a:pt x="6611" y="121"/>
                  </a:lnTo>
                  <a:lnTo>
                    <a:pt x="6611" y="129"/>
                  </a:lnTo>
                  <a:lnTo>
                    <a:pt x="6611" y="138"/>
                  </a:lnTo>
                  <a:lnTo>
                    <a:pt x="6611" y="153"/>
                  </a:lnTo>
                  <a:lnTo>
                    <a:pt x="6611" y="162"/>
                  </a:lnTo>
                  <a:lnTo>
                    <a:pt x="6611" y="177"/>
                  </a:lnTo>
                  <a:lnTo>
                    <a:pt x="6611" y="194"/>
                  </a:lnTo>
                  <a:lnTo>
                    <a:pt x="6621" y="202"/>
                  </a:lnTo>
                  <a:lnTo>
                    <a:pt x="6621" y="218"/>
                  </a:lnTo>
                  <a:lnTo>
                    <a:pt x="6621" y="233"/>
                  </a:lnTo>
                  <a:lnTo>
                    <a:pt x="6621" y="250"/>
                  </a:lnTo>
                  <a:lnTo>
                    <a:pt x="6621" y="259"/>
                  </a:lnTo>
                  <a:lnTo>
                    <a:pt x="6621" y="274"/>
                  </a:lnTo>
                  <a:lnTo>
                    <a:pt x="6621" y="291"/>
                  </a:lnTo>
                  <a:lnTo>
                    <a:pt x="6621" y="306"/>
                  </a:lnTo>
                  <a:lnTo>
                    <a:pt x="6621" y="323"/>
                  </a:lnTo>
                  <a:lnTo>
                    <a:pt x="6621" y="339"/>
                  </a:lnTo>
                  <a:lnTo>
                    <a:pt x="6621" y="356"/>
                  </a:lnTo>
                  <a:lnTo>
                    <a:pt x="6621" y="371"/>
                  </a:lnTo>
                  <a:lnTo>
                    <a:pt x="6632" y="388"/>
                  </a:lnTo>
                  <a:lnTo>
                    <a:pt x="6632" y="403"/>
                  </a:lnTo>
                  <a:lnTo>
                    <a:pt x="6632" y="427"/>
                  </a:lnTo>
                  <a:lnTo>
                    <a:pt x="6632" y="444"/>
                  </a:lnTo>
                  <a:lnTo>
                    <a:pt x="6632" y="459"/>
                  </a:lnTo>
                  <a:lnTo>
                    <a:pt x="6632" y="476"/>
                  </a:lnTo>
                  <a:lnTo>
                    <a:pt x="6632" y="492"/>
                  </a:lnTo>
                  <a:lnTo>
                    <a:pt x="6632" y="516"/>
                  </a:lnTo>
                  <a:lnTo>
                    <a:pt x="6632" y="533"/>
                  </a:lnTo>
                  <a:lnTo>
                    <a:pt x="6632" y="548"/>
                  </a:lnTo>
                  <a:lnTo>
                    <a:pt x="6632" y="565"/>
                  </a:lnTo>
                  <a:lnTo>
                    <a:pt x="6632" y="589"/>
                  </a:lnTo>
                  <a:lnTo>
                    <a:pt x="6632" y="606"/>
                  </a:lnTo>
                  <a:lnTo>
                    <a:pt x="6643" y="621"/>
                  </a:lnTo>
                  <a:lnTo>
                    <a:pt x="6643" y="638"/>
                  </a:lnTo>
                  <a:lnTo>
                    <a:pt x="6643" y="664"/>
                  </a:lnTo>
                  <a:lnTo>
                    <a:pt x="6643" y="679"/>
                  </a:lnTo>
                  <a:lnTo>
                    <a:pt x="6643" y="696"/>
                  </a:lnTo>
                  <a:lnTo>
                    <a:pt x="6643" y="711"/>
                  </a:lnTo>
                  <a:lnTo>
                    <a:pt x="6643" y="727"/>
                  </a:lnTo>
                  <a:lnTo>
                    <a:pt x="6643" y="752"/>
                  </a:lnTo>
                  <a:lnTo>
                    <a:pt x="6643" y="767"/>
                  </a:lnTo>
                  <a:lnTo>
                    <a:pt x="6643" y="784"/>
                  </a:lnTo>
                  <a:lnTo>
                    <a:pt x="6643" y="800"/>
                  </a:lnTo>
                  <a:lnTo>
                    <a:pt x="6643" y="817"/>
                  </a:lnTo>
                  <a:lnTo>
                    <a:pt x="6653" y="832"/>
                  </a:lnTo>
                  <a:lnTo>
                    <a:pt x="6653" y="849"/>
                  </a:lnTo>
                  <a:lnTo>
                    <a:pt x="6653" y="864"/>
                  </a:lnTo>
                  <a:lnTo>
                    <a:pt x="6653" y="881"/>
                  </a:lnTo>
                  <a:lnTo>
                    <a:pt x="6653" y="897"/>
                  </a:lnTo>
                  <a:lnTo>
                    <a:pt x="6653" y="914"/>
                  </a:lnTo>
                  <a:lnTo>
                    <a:pt x="6653" y="929"/>
                  </a:lnTo>
                  <a:lnTo>
                    <a:pt x="6653" y="946"/>
                  </a:lnTo>
                  <a:lnTo>
                    <a:pt x="6653" y="953"/>
                  </a:lnTo>
                  <a:lnTo>
                    <a:pt x="6653" y="970"/>
                  </a:lnTo>
                  <a:lnTo>
                    <a:pt x="6653" y="985"/>
                  </a:lnTo>
                  <a:lnTo>
                    <a:pt x="6653" y="994"/>
                  </a:lnTo>
                  <a:lnTo>
                    <a:pt x="6653" y="1009"/>
                  </a:lnTo>
                  <a:lnTo>
                    <a:pt x="6662" y="1026"/>
                  </a:lnTo>
                  <a:lnTo>
                    <a:pt x="6662" y="1035"/>
                  </a:lnTo>
                  <a:lnTo>
                    <a:pt x="6662" y="1041"/>
                  </a:lnTo>
                  <a:lnTo>
                    <a:pt x="6662" y="1058"/>
                  </a:lnTo>
                  <a:lnTo>
                    <a:pt x="6662" y="1067"/>
                  </a:lnTo>
                  <a:lnTo>
                    <a:pt x="6662" y="1074"/>
                  </a:lnTo>
                  <a:lnTo>
                    <a:pt x="6662" y="1091"/>
                  </a:lnTo>
                  <a:lnTo>
                    <a:pt x="6662" y="1099"/>
                  </a:lnTo>
                  <a:lnTo>
                    <a:pt x="6662" y="1106"/>
                  </a:lnTo>
                  <a:lnTo>
                    <a:pt x="6662" y="1115"/>
                  </a:lnTo>
                  <a:lnTo>
                    <a:pt x="6662" y="1123"/>
                  </a:lnTo>
                  <a:lnTo>
                    <a:pt x="6662" y="1132"/>
                  </a:lnTo>
                  <a:lnTo>
                    <a:pt x="6662" y="1138"/>
                  </a:lnTo>
                  <a:lnTo>
                    <a:pt x="6673" y="1147"/>
                  </a:lnTo>
                  <a:lnTo>
                    <a:pt x="6673" y="1155"/>
                  </a:lnTo>
                  <a:lnTo>
                    <a:pt x="6673" y="1164"/>
                  </a:lnTo>
                  <a:lnTo>
                    <a:pt x="6673" y="1171"/>
                  </a:lnTo>
                  <a:lnTo>
                    <a:pt x="6684" y="1179"/>
                  </a:lnTo>
                  <a:lnTo>
                    <a:pt x="6684" y="1171"/>
                  </a:lnTo>
                  <a:lnTo>
                    <a:pt x="6684" y="1164"/>
                  </a:lnTo>
                  <a:lnTo>
                    <a:pt x="6684" y="1155"/>
                  </a:lnTo>
                  <a:lnTo>
                    <a:pt x="6684" y="1147"/>
                  </a:lnTo>
                  <a:lnTo>
                    <a:pt x="6684" y="1138"/>
                  </a:lnTo>
                  <a:lnTo>
                    <a:pt x="6684" y="1132"/>
                  </a:lnTo>
                  <a:lnTo>
                    <a:pt x="6695" y="1123"/>
                  </a:lnTo>
                  <a:lnTo>
                    <a:pt x="6695" y="1115"/>
                  </a:lnTo>
                  <a:lnTo>
                    <a:pt x="6695" y="1106"/>
                  </a:lnTo>
                  <a:lnTo>
                    <a:pt x="6695" y="1099"/>
                  </a:lnTo>
                  <a:lnTo>
                    <a:pt x="6695" y="1091"/>
                  </a:lnTo>
                  <a:lnTo>
                    <a:pt x="6695" y="1082"/>
                  </a:lnTo>
                  <a:lnTo>
                    <a:pt x="6695" y="1074"/>
                  </a:lnTo>
                  <a:lnTo>
                    <a:pt x="6695" y="1058"/>
                  </a:lnTo>
                  <a:lnTo>
                    <a:pt x="6695" y="1050"/>
                  </a:lnTo>
                  <a:lnTo>
                    <a:pt x="6695" y="1041"/>
                  </a:lnTo>
                  <a:lnTo>
                    <a:pt x="6695" y="1026"/>
                  </a:lnTo>
                  <a:lnTo>
                    <a:pt x="6695" y="1018"/>
                  </a:lnTo>
                  <a:lnTo>
                    <a:pt x="6695" y="1002"/>
                  </a:lnTo>
                  <a:lnTo>
                    <a:pt x="6705" y="994"/>
                  </a:lnTo>
                  <a:lnTo>
                    <a:pt x="6705" y="977"/>
                  </a:lnTo>
                  <a:lnTo>
                    <a:pt x="6705" y="961"/>
                  </a:lnTo>
                  <a:lnTo>
                    <a:pt x="6705" y="946"/>
                  </a:lnTo>
                  <a:lnTo>
                    <a:pt x="6705" y="938"/>
                  </a:lnTo>
                  <a:lnTo>
                    <a:pt x="6705" y="921"/>
                  </a:lnTo>
                  <a:lnTo>
                    <a:pt x="6705" y="905"/>
                  </a:lnTo>
                  <a:lnTo>
                    <a:pt x="6705" y="888"/>
                  </a:lnTo>
                  <a:lnTo>
                    <a:pt x="6705" y="873"/>
                  </a:lnTo>
                  <a:lnTo>
                    <a:pt x="6705" y="856"/>
                  </a:lnTo>
                  <a:lnTo>
                    <a:pt x="6705" y="841"/>
                  </a:lnTo>
                  <a:lnTo>
                    <a:pt x="6705" y="824"/>
                  </a:lnTo>
                  <a:lnTo>
                    <a:pt x="6716" y="808"/>
                  </a:lnTo>
                  <a:lnTo>
                    <a:pt x="6716" y="791"/>
                  </a:lnTo>
                  <a:lnTo>
                    <a:pt x="6716" y="776"/>
                  </a:lnTo>
                  <a:lnTo>
                    <a:pt x="6716" y="752"/>
                  </a:lnTo>
                  <a:lnTo>
                    <a:pt x="6716" y="735"/>
                  </a:lnTo>
                  <a:lnTo>
                    <a:pt x="6716" y="720"/>
                  </a:lnTo>
                  <a:lnTo>
                    <a:pt x="6716" y="703"/>
                  </a:lnTo>
                  <a:lnTo>
                    <a:pt x="6716" y="687"/>
                  </a:lnTo>
                  <a:lnTo>
                    <a:pt x="6716" y="670"/>
                  </a:lnTo>
                  <a:lnTo>
                    <a:pt x="6716" y="645"/>
                  </a:lnTo>
                  <a:lnTo>
                    <a:pt x="6716" y="630"/>
                  </a:lnTo>
                  <a:lnTo>
                    <a:pt x="6716" y="613"/>
                  </a:lnTo>
                  <a:lnTo>
                    <a:pt x="6716" y="597"/>
                  </a:lnTo>
                  <a:lnTo>
                    <a:pt x="6727" y="573"/>
                  </a:lnTo>
                  <a:lnTo>
                    <a:pt x="6727" y="556"/>
                  </a:lnTo>
                  <a:lnTo>
                    <a:pt x="6727" y="541"/>
                  </a:lnTo>
                  <a:lnTo>
                    <a:pt x="6727" y="524"/>
                  </a:lnTo>
                  <a:lnTo>
                    <a:pt x="6727" y="500"/>
                  </a:lnTo>
                  <a:lnTo>
                    <a:pt x="6727" y="483"/>
                  </a:lnTo>
                  <a:lnTo>
                    <a:pt x="6727" y="468"/>
                  </a:lnTo>
                  <a:lnTo>
                    <a:pt x="6727" y="453"/>
                  </a:lnTo>
                  <a:lnTo>
                    <a:pt x="6727" y="436"/>
                  </a:lnTo>
                  <a:lnTo>
                    <a:pt x="6727" y="412"/>
                  </a:lnTo>
                  <a:lnTo>
                    <a:pt x="6727" y="395"/>
                  </a:lnTo>
                  <a:lnTo>
                    <a:pt x="6727" y="379"/>
                  </a:lnTo>
                  <a:lnTo>
                    <a:pt x="6736" y="362"/>
                  </a:lnTo>
                  <a:lnTo>
                    <a:pt x="6736" y="347"/>
                  </a:lnTo>
                  <a:lnTo>
                    <a:pt x="6736" y="330"/>
                  </a:lnTo>
                  <a:lnTo>
                    <a:pt x="6736" y="315"/>
                  </a:lnTo>
                  <a:lnTo>
                    <a:pt x="6736" y="298"/>
                  </a:lnTo>
                  <a:lnTo>
                    <a:pt x="6736" y="282"/>
                  </a:lnTo>
                  <a:lnTo>
                    <a:pt x="6736" y="265"/>
                  </a:lnTo>
                  <a:lnTo>
                    <a:pt x="6736" y="250"/>
                  </a:lnTo>
                  <a:lnTo>
                    <a:pt x="6736" y="242"/>
                  </a:lnTo>
                  <a:lnTo>
                    <a:pt x="6736" y="226"/>
                  </a:lnTo>
                  <a:lnTo>
                    <a:pt x="6736" y="209"/>
                  </a:lnTo>
                  <a:lnTo>
                    <a:pt x="6736" y="194"/>
                  </a:lnTo>
                  <a:lnTo>
                    <a:pt x="6736" y="185"/>
                  </a:lnTo>
                  <a:lnTo>
                    <a:pt x="6746" y="170"/>
                  </a:lnTo>
                  <a:lnTo>
                    <a:pt x="6746" y="162"/>
                  </a:lnTo>
                  <a:lnTo>
                    <a:pt x="6746" y="145"/>
                  </a:lnTo>
                  <a:lnTo>
                    <a:pt x="6746" y="138"/>
                  </a:lnTo>
                  <a:lnTo>
                    <a:pt x="6746" y="121"/>
                  </a:lnTo>
                  <a:lnTo>
                    <a:pt x="6746" y="112"/>
                  </a:lnTo>
                  <a:lnTo>
                    <a:pt x="6746" y="105"/>
                  </a:lnTo>
                  <a:lnTo>
                    <a:pt x="6746" y="88"/>
                  </a:lnTo>
                  <a:lnTo>
                    <a:pt x="6746" y="80"/>
                  </a:lnTo>
                  <a:lnTo>
                    <a:pt x="6746" y="73"/>
                  </a:lnTo>
                  <a:lnTo>
                    <a:pt x="6746" y="65"/>
                  </a:lnTo>
                  <a:lnTo>
                    <a:pt x="6746" y="56"/>
                  </a:lnTo>
                  <a:lnTo>
                    <a:pt x="6746" y="48"/>
                  </a:lnTo>
                  <a:lnTo>
                    <a:pt x="6757" y="41"/>
                  </a:lnTo>
                  <a:lnTo>
                    <a:pt x="6757" y="32"/>
                  </a:lnTo>
                  <a:lnTo>
                    <a:pt x="6757" y="24"/>
                  </a:lnTo>
                  <a:lnTo>
                    <a:pt x="6757" y="15"/>
                  </a:lnTo>
                  <a:lnTo>
                    <a:pt x="6757" y="8"/>
                  </a:lnTo>
                  <a:lnTo>
                    <a:pt x="6768" y="0"/>
                  </a:lnTo>
                  <a:lnTo>
                    <a:pt x="6768" y="8"/>
                  </a:lnTo>
                  <a:lnTo>
                    <a:pt x="6768" y="15"/>
                  </a:lnTo>
                  <a:lnTo>
                    <a:pt x="6768" y="24"/>
                  </a:lnTo>
                  <a:lnTo>
                    <a:pt x="6768" y="32"/>
                  </a:lnTo>
                  <a:lnTo>
                    <a:pt x="6768" y="41"/>
                  </a:lnTo>
                  <a:lnTo>
                    <a:pt x="6779" y="48"/>
                  </a:lnTo>
                  <a:lnTo>
                    <a:pt x="6779" y="56"/>
                  </a:lnTo>
                  <a:lnTo>
                    <a:pt x="6779" y="65"/>
                  </a:lnTo>
                  <a:lnTo>
                    <a:pt x="6779" y="80"/>
                  </a:lnTo>
                  <a:lnTo>
                    <a:pt x="6779" y="88"/>
                  </a:lnTo>
                  <a:lnTo>
                    <a:pt x="6779" y="97"/>
                  </a:lnTo>
                  <a:lnTo>
                    <a:pt x="6779" y="105"/>
                  </a:lnTo>
                  <a:lnTo>
                    <a:pt x="6779" y="112"/>
                  </a:lnTo>
                  <a:lnTo>
                    <a:pt x="6779" y="129"/>
                  </a:lnTo>
                  <a:lnTo>
                    <a:pt x="6779" y="138"/>
                  </a:lnTo>
                  <a:lnTo>
                    <a:pt x="6779" y="153"/>
                  </a:lnTo>
                  <a:lnTo>
                    <a:pt x="6779" y="162"/>
                  </a:lnTo>
                  <a:lnTo>
                    <a:pt x="6789" y="177"/>
                  </a:lnTo>
                  <a:lnTo>
                    <a:pt x="6789" y="185"/>
                  </a:lnTo>
                  <a:lnTo>
                    <a:pt x="6789" y="202"/>
                  </a:lnTo>
                  <a:lnTo>
                    <a:pt x="6789" y="218"/>
                  </a:lnTo>
                  <a:lnTo>
                    <a:pt x="6789" y="233"/>
                  </a:lnTo>
                  <a:lnTo>
                    <a:pt x="6789" y="242"/>
                  </a:lnTo>
                  <a:lnTo>
                    <a:pt x="6789" y="259"/>
                  </a:lnTo>
                  <a:lnTo>
                    <a:pt x="6789" y="274"/>
                  </a:lnTo>
                  <a:lnTo>
                    <a:pt x="6789" y="291"/>
                  </a:lnTo>
                  <a:lnTo>
                    <a:pt x="6789" y="306"/>
                  </a:lnTo>
                  <a:lnTo>
                    <a:pt x="6789" y="323"/>
                  </a:lnTo>
                  <a:lnTo>
                    <a:pt x="6789" y="339"/>
                  </a:lnTo>
                  <a:lnTo>
                    <a:pt x="6800" y="356"/>
                  </a:lnTo>
                  <a:lnTo>
                    <a:pt x="6800" y="371"/>
                  </a:lnTo>
                  <a:lnTo>
                    <a:pt x="6800" y="388"/>
                  </a:lnTo>
                  <a:lnTo>
                    <a:pt x="6800" y="403"/>
                  </a:lnTo>
                  <a:lnTo>
                    <a:pt x="6800" y="420"/>
                  </a:lnTo>
                  <a:lnTo>
                    <a:pt x="6800" y="444"/>
                  </a:lnTo>
                  <a:lnTo>
                    <a:pt x="6800" y="459"/>
                  </a:lnTo>
                  <a:lnTo>
                    <a:pt x="6800" y="476"/>
                  </a:lnTo>
                  <a:lnTo>
                    <a:pt x="6800" y="492"/>
                  </a:lnTo>
                  <a:lnTo>
                    <a:pt x="6800" y="509"/>
                  </a:lnTo>
                  <a:lnTo>
                    <a:pt x="6800" y="533"/>
                  </a:lnTo>
                  <a:lnTo>
                    <a:pt x="6800" y="548"/>
                  </a:lnTo>
                  <a:lnTo>
                    <a:pt x="6800" y="565"/>
                  </a:lnTo>
                  <a:lnTo>
                    <a:pt x="6809" y="580"/>
                  </a:lnTo>
                  <a:lnTo>
                    <a:pt x="6809" y="606"/>
                  </a:lnTo>
                  <a:lnTo>
                    <a:pt x="6809" y="621"/>
                  </a:lnTo>
                  <a:lnTo>
                    <a:pt x="6809" y="638"/>
                  </a:lnTo>
                  <a:lnTo>
                    <a:pt x="6809" y="655"/>
                  </a:lnTo>
                  <a:lnTo>
                    <a:pt x="6809" y="679"/>
                  </a:lnTo>
                  <a:lnTo>
                    <a:pt x="6809" y="696"/>
                  </a:lnTo>
                  <a:lnTo>
                    <a:pt x="6809" y="711"/>
                  </a:lnTo>
                  <a:lnTo>
                    <a:pt x="6809" y="727"/>
                  </a:lnTo>
                  <a:lnTo>
                    <a:pt x="6809" y="744"/>
                  </a:lnTo>
                  <a:lnTo>
                    <a:pt x="6809" y="759"/>
                  </a:lnTo>
                  <a:lnTo>
                    <a:pt x="6809" y="784"/>
                  </a:lnTo>
                  <a:lnTo>
                    <a:pt x="6809" y="800"/>
                  </a:lnTo>
                  <a:lnTo>
                    <a:pt x="6820" y="817"/>
                  </a:lnTo>
                  <a:lnTo>
                    <a:pt x="6820" y="832"/>
                  </a:lnTo>
                  <a:lnTo>
                    <a:pt x="6820" y="849"/>
                  </a:lnTo>
                  <a:lnTo>
                    <a:pt x="6820" y="864"/>
                  </a:lnTo>
                  <a:lnTo>
                    <a:pt x="6820" y="881"/>
                  </a:lnTo>
                  <a:lnTo>
                    <a:pt x="6820" y="897"/>
                  </a:lnTo>
                  <a:lnTo>
                    <a:pt x="6820" y="914"/>
                  </a:lnTo>
                  <a:lnTo>
                    <a:pt x="6820" y="929"/>
                  </a:lnTo>
                  <a:lnTo>
                    <a:pt x="6820" y="938"/>
                  </a:lnTo>
                  <a:lnTo>
                    <a:pt x="6820" y="953"/>
                  </a:lnTo>
                  <a:lnTo>
                    <a:pt x="6820" y="970"/>
                  </a:lnTo>
                  <a:lnTo>
                    <a:pt x="6820" y="985"/>
                  </a:lnTo>
                  <a:lnTo>
                    <a:pt x="6830" y="994"/>
                  </a:lnTo>
                  <a:lnTo>
                    <a:pt x="6830" y="1009"/>
                  </a:lnTo>
                  <a:lnTo>
                    <a:pt x="6830" y="1018"/>
                  </a:lnTo>
                  <a:lnTo>
                    <a:pt x="6830" y="1035"/>
                  </a:lnTo>
                  <a:lnTo>
                    <a:pt x="6830" y="1041"/>
                  </a:lnTo>
                  <a:lnTo>
                    <a:pt x="6830" y="1058"/>
                  </a:lnTo>
                  <a:lnTo>
                    <a:pt x="6830" y="1067"/>
                  </a:lnTo>
                  <a:lnTo>
                    <a:pt x="6830" y="1074"/>
                  </a:lnTo>
                  <a:lnTo>
                    <a:pt x="6830" y="1091"/>
                  </a:lnTo>
                  <a:lnTo>
                    <a:pt x="6830" y="1099"/>
                  </a:lnTo>
                  <a:lnTo>
                    <a:pt x="6830" y="1106"/>
                  </a:lnTo>
                  <a:lnTo>
                    <a:pt x="6830" y="1115"/>
                  </a:lnTo>
                  <a:lnTo>
                    <a:pt x="6830" y="1123"/>
                  </a:lnTo>
                  <a:lnTo>
                    <a:pt x="6841" y="1132"/>
                  </a:lnTo>
                  <a:lnTo>
                    <a:pt x="6841" y="1138"/>
                  </a:lnTo>
                  <a:lnTo>
                    <a:pt x="6841" y="1147"/>
                  </a:lnTo>
                  <a:lnTo>
                    <a:pt x="6841" y="1155"/>
                  </a:lnTo>
                  <a:lnTo>
                    <a:pt x="6841" y="1164"/>
                  </a:lnTo>
                  <a:lnTo>
                    <a:pt x="6841" y="1171"/>
                  </a:lnTo>
                  <a:lnTo>
                    <a:pt x="6852" y="1179"/>
                  </a:lnTo>
                  <a:lnTo>
                    <a:pt x="6852" y="1171"/>
                  </a:lnTo>
                  <a:lnTo>
                    <a:pt x="6852" y="1164"/>
                  </a:lnTo>
                  <a:lnTo>
                    <a:pt x="6852" y="1155"/>
                  </a:lnTo>
                  <a:lnTo>
                    <a:pt x="6852" y="1147"/>
                  </a:lnTo>
                  <a:lnTo>
                    <a:pt x="6863" y="1138"/>
                  </a:lnTo>
                  <a:lnTo>
                    <a:pt x="6863" y="1132"/>
                  </a:lnTo>
                  <a:lnTo>
                    <a:pt x="6863" y="1123"/>
                  </a:lnTo>
                  <a:lnTo>
                    <a:pt x="6863" y="1115"/>
                  </a:lnTo>
                  <a:lnTo>
                    <a:pt x="6863" y="1099"/>
                  </a:lnTo>
                  <a:lnTo>
                    <a:pt x="6863" y="1091"/>
                  </a:lnTo>
                  <a:lnTo>
                    <a:pt x="6863" y="1082"/>
                  </a:lnTo>
                  <a:lnTo>
                    <a:pt x="6863" y="1074"/>
                  </a:lnTo>
                  <a:lnTo>
                    <a:pt x="6863" y="1067"/>
                  </a:lnTo>
                  <a:lnTo>
                    <a:pt x="6863" y="1050"/>
                  </a:lnTo>
                  <a:lnTo>
                    <a:pt x="6863" y="1041"/>
                  </a:lnTo>
                  <a:lnTo>
                    <a:pt x="6863" y="1026"/>
                  </a:lnTo>
                  <a:lnTo>
                    <a:pt x="6872" y="1018"/>
                  </a:lnTo>
                  <a:lnTo>
                    <a:pt x="6872" y="1002"/>
                  </a:lnTo>
                  <a:lnTo>
                    <a:pt x="6872" y="994"/>
                  </a:lnTo>
                  <a:lnTo>
                    <a:pt x="6872" y="977"/>
                  </a:lnTo>
                  <a:lnTo>
                    <a:pt x="6872" y="961"/>
                  </a:lnTo>
                  <a:lnTo>
                    <a:pt x="6872" y="946"/>
                  </a:lnTo>
                  <a:lnTo>
                    <a:pt x="6872" y="938"/>
                  </a:lnTo>
                  <a:lnTo>
                    <a:pt x="6872" y="921"/>
                  </a:lnTo>
                  <a:lnTo>
                    <a:pt x="6872" y="905"/>
                  </a:lnTo>
                  <a:lnTo>
                    <a:pt x="6872" y="888"/>
                  </a:lnTo>
                  <a:lnTo>
                    <a:pt x="6872" y="873"/>
                  </a:lnTo>
                  <a:lnTo>
                    <a:pt x="6872" y="856"/>
                  </a:lnTo>
                  <a:lnTo>
                    <a:pt x="6882" y="841"/>
                  </a:lnTo>
                  <a:lnTo>
                    <a:pt x="6882" y="824"/>
                  </a:lnTo>
                  <a:lnTo>
                    <a:pt x="6882" y="808"/>
                  </a:lnTo>
                  <a:lnTo>
                    <a:pt x="6882" y="791"/>
                  </a:lnTo>
                  <a:lnTo>
                    <a:pt x="6882" y="776"/>
                  </a:lnTo>
                  <a:lnTo>
                    <a:pt x="6882" y="759"/>
                  </a:lnTo>
                  <a:lnTo>
                    <a:pt x="6882" y="735"/>
                  </a:lnTo>
                  <a:lnTo>
                    <a:pt x="6882" y="720"/>
                  </a:lnTo>
                  <a:lnTo>
                    <a:pt x="6882" y="703"/>
                  </a:lnTo>
                  <a:lnTo>
                    <a:pt x="6882" y="687"/>
                  </a:lnTo>
                  <a:lnTo>
                    <a:pt x="6882" y="670"/>
                  </a:lnTo>
                  <a:lnTo>
                    <a:pt x="6882" y="645"/>
                  </a:lnTo>
                  <a:lnTo>
                    <a:pt x="6882" y="630"/>
                  </a:lnTo>
                  <a:lnTo>
                    <a:pt x="6893" y="613"/>
                  </a:lnTo>
                  <a:lnTo>
                    <a:pt x="6893" y="597"/>
                  </a:lnTo>
                  <a:lnTo>
                    <a:pt x="6893" y="573"/>
                  </a:lnTo>
                  <a:lnTo>
                    <a:pt x="6893" y="556"/>
                  </a:lnTo>
                  <a:lnTo>
                    <a:pt x="6893" y="541"/>
                  </a:lnTo>
                  <a:lnTo>
                    <a:pt x="6893" y="524"/>
                  </a:lnTo>
                  <a:lnTo>
                    <a:pt x="6893" y="509"/>
                  </a:lnTo>
                  <a:lnTo>
                    <a:pt x="6893" y="483"/>
                  </a:lnTo>
                  <a:lnTo>
                    <a:pt x="6893" y="468"/>
                  </a:lnTo>
                  <a:lnTo>
                    <a:pt x="6893" y="453"/>
                  </a:lnTo>
                  <a:lnTo>
                    <a:pt x="6893" y="436"/>
                  </a:lnTo>
                  <a:lnTo>
                    <a:pt x="6893" y="420"/>
                  </a:lnTo>
                  <a:lnTo>
                    <a:pt x="6893" y="395"/>
                  </a:lnTo>
                  <a:lnTo>
                    <a:pt x="6904" y="379"/>
                  </a:lnTo>
                  <a:lnTo>
                    <a:pt x="6904" y="362"/>
                  </a:lnTo>
                  <a:lnTo>
                    <a:pt x="6904" y="347"/>
                  </a:lnTo>
                  <a:lnTo>
                    <a:pt x="6904" y="330"/>
                  </a:lnTo>
                  <a:lnTo>
                    <a:pt x="6904" y="315"/>
                  </a:lnTo>
                  <a:lnTo>
                    <a:pt x="6904" y="298"/>
                  </a:lnTo>
                  <a:lnTo>
                    <a:pt x="6904" y="282"/>
                  </a:lnTo>
                  <a:lnTo>
                    <a:pt x="6904" y="265"/>
                  </a:lnTo>
                  <a:lnTo>
                    <a:pt x="6904" y="250"/>
                  </a:lnTo>
                  <a:lnTo>
                    <a:pt x="6904" y="242"/>
                  </a:lnTo>
                  <a:lnTo>
                    <a:pt x="6904" y="226"/>
                  </a:lnTo>
                  <a:lnTo>
                    <a:pt x="6904" y="209"/>
                  </a:lnTo>
                  <a:lnTo>
                    <a:pt x="6914" y="194"/>
                  </a:lnTo>
                  <a:lnTo>
                    <a:pt x="6914" y="185"/>
                  </a:lnTo>
                  <a:lnTo>
                    <a:pt x="6914" y="170"/>
                  </a:lnTo>
                  <a:lnTo>
                    <a:pt x="6914" y="162"/>
                  </a:lnTo>
                  <a:lnTo>
                    <a:pt x="6914" y="145"/>
                  </a:lnTo>
                  <a:lnTo>
                    <a:pt x="6914" y="138"/>
                  </a:lnTo>
                  <a:lnTo>
                    <a:pt x="6914" y="121"/>
                  </a:lnTo>
                  <a:lnTo>
                    <a:pt x="6914" y="112"/>
                  </a:lnTo>
                  <a:lnTo>
                    <a:pt x="6914" y="105"/>
                  </a:lnTo>
                  <a:lnTo>
                    <a:pt x="6914" y="88"/>
                  </a:lnTo>
                  <a:lnTo>
                    <a:pt x="6914" y="80"/>
                  </a:lnTo>
                  <a:lnTo>
                    <a:pt x="6914" y="73"/>
                  </a:lnTo>
                  <a:lnTo>
                    <a:pt x="6914" y="65"/>
                  </a:lnTo>
                  <a:lnTo>
                    <a:pt x="6925" y="56"/>
                  </a:lnTo>
                  <a:lnTo>
                    <a:pt x="6925" y="48"/>
                  </a:lnTo>
                  <a:lnTo>
                    <a:pt x="6925" y="41"/>
                  </a:lnTo>
                  <a:lnTo>
                    <a:pt x="6925" y="32"/>
                  </a:lnTo>
                  <a:lnTo>
                    <a:pt x="6925" y="24"/>
                  </a:lnTo>
                  <a:lnTo>
                    <a:pt x="6925" y="15"/>
                  </a:lnTo>
                  <a:lnTo>
                    <a:pt x="6925" y="8"/>
                  </a:lnTo>
                  <a:lnTo>
                    <a:pt x="6936" y="0"/>
                  </a:lnTo>
                  <a:lnTo>
                    <a:pt x="6936" y="8"/>
                  </a:lnTo>
                  <a:lnTo>
                    <a:pt x="6936" y="15"/>
                  </a:lnTo>
                  <a:lnTo>
                    <a:pt x="6936" y="24"/>
                  </a:lnTo>
                  <a:lnTo>
                    <a:pt x="6945" y="32"/>
                  </a:lnTo>
                  <a:lnTo>
                    <a:pt x="6945" y="41"/>
                  </a:lnTo>
                  <a:lnTo>
                    <a:pt x="6945" y="48"/>
                  </a:lnTo>
                  <a:lnTo>
                    <a:pt x="6945" y="56"/>
                  </a:lnTo>
                  <a:lnTo>
                    <a:pt x="6945" y="65"/>
                  </a:lnTo>
                  <a:lnTo>
                    <a:pt x="6945" y="73"/>
                  </a:lnTo>
                  <a:lnTo>
                    <a:pt x="6945" y="88"/>
                  </a:lnTo>
                  <a:lnTo>
                    <a:pt x="6945" y="97"/>
                  </a:lnTo>
                  <a:lnTo>
                    <a:pt x="6945" y="105"/>
                  </a:lnTo>
                  <a:lnTo>
                    <a:pt x="6945" y="112"/>
                  </a:lnTo>
                  <a:lnTo>
                    <a:pt x="6945" y="129"/>
                  </a:lnTo>
                  <a:lnTo>
                    <a:pt x="6945" y="138"/>
                  </a:lnTo>
                  <a:lnTo>
                    <a:pt x="6956" y="153"/>
                  </a:lnTo>
                  <a:lnTo>
                    <a:pt x="6956" y="162"/>
                  </a:lnTo>
                  <a:lnTo>
                    <a:pt x="6956" y="177"/>
                  </a:lnTo>
                  <a:lnTo>
                    <a:pt x="6956" y="185"/>
                  </a:lnTo>
                  <a:lnTo>
                    <a:pt x="6956" y="202"/>
                  </a:lnTo>
                  <a:lnTo>
                    <a:pt x="6956" y="218"/>
                  </a:lnTo>
                  <a:lnTo>
                    <a:pt x="6956" y="226"/>
                  </a:lnTo>
                  <a:lnTo>
                    <a:pt x="6956" y="242"/>
                  </a:lnTo>
                  <a:lnTo>
                    <a:pt x="6956" y="259"/>
                  </a:lnTo>
                  <a:lnTo>
                    <a:pt x="6956" y="274"/>
                  </a:lnTo>
                  <a:lnTo>
                    <a:pt x="6956" y="291"/>
                  </a:lnTo>
                  <a:lnTo>
                    <a:pt x="6956" y="306"/>
                  </a:lnTo>
                  <a:lnTo>
                    <a:pt x="6966" y="323"/>
                  </a:lnTo>
                  <a:lnTo>
                    <a:pt x="6966" y="339"/>
                  </a:lnTo>
                  <a:lnTo>
                    <a:pt x="6966" y="356"/>
                  </a:lnTo>
                  <a:lnTo>
                    <a:pt x="6966" y="371"/>
                  </a:lnTo>
                  <a:lnTo>
                    <a:pt x="6966" y="388"/>
                  </a:lnTo>
                  <a:lnTo>
                    <a:pt x="6966" y="403"/>
                  </a:lnTo>
                  <a:lnTo>
                    <a:pt x="6966" y="420"/>
                  </a:lnTo>
                  <a:lnTo>
                    <a:pt x="6966" y="436"/>
                  </a:lnTo>
                  <a:lnTo>
                    <a:pt x="6966" y="459"/>
                  </a:lnTo>
                  <a:lnTo>
                    <a:pt x="6966" y="476"/>
                  </a:lnTo>
                  <a:lnTo>
                    <a:pt x="6966" y="492"/>
                  </a:lnTo>
                  <a:lnTo>
                    <a:pt x="6966" y="509"/>
                  </a:lnTo>
                  <a:lnTo>
                    <a:pt x="6966" y="524"/>
                  </a:lnTo>
                  <a:lnTo>
                    <a:pt x="6977" y="548"/>
                  </a:lnTo>
                  <a:lnTo>
                    <a:pt x="6977" y="565"/>
                  </a:lnTo>
                  <a:lnTo>
                    <a:pt x="6977" y="580"/>
                  </a:lnTo>
                  <a:lnTo>
                    <a:pt x="6977" y="597"/>
                  </a:lnTo>
                  <a:lnTo>
                    <a:pt x="6977" y="621"/>
                  </a:lnTo>
                  <a:lnTo>
                    <a:pt x="6977" y="638"/>
                  </a:lnTo>
                  <a:lnTo>
                    <a:pt x="6977" y="655"/>
                  </a:lnTo>
                  <a:lnTo>
                    <a:pt x="6977" y="670"/>
                  </a:lnTo>
                  <a:lnTo>
                    <a:pt x="6977" y="696"/>
                  </a:lnTo>
                  <a:lnTo>
                    <a:pt x="6977" y="711"/>
                  </a:lnTo>
                  <a:lnTo>
                    <a:pt x="6977" y="727"/>
                  </a:lnTo>
                  <a:lnTo>
                    <a:pt x="6977" y="744"/>
                  </a:lnTo>
                  <a:lnTo>
                    <a:pt x="6977" y="759"/>
                  </a:lnTo>
                  <a:lnTo>
                    <a:pt x="6988" y="776"/>
                  </a:lnTo>
                  <a:lnTo>
                    <a:pt x="6988" y="800"/>
                  </a:lnTo>
                  <a:lnTo>
                    <a:pt x="6988" y="817"/>
                  </a:lnTo>
                  <a:lnTo>
                    <a:pt x="6988" y="832"/>
                  </a:lnTo>
                  <a:lnTo>
                    <a:pt x="6988" y="849"/>
                  </a:lnTo>
                  <a:lnTo>
                    <a:pt x="6988" y="864"/>
                  </a:lnTo>
                  <a:lnTo>
                    <a:pt x="6988" y="881"/>
                  </a:lnTo>
                  <a:lnTo>
                    <a:pt x="6988" y="897"/>
                  </a:lnTo>
                  <a:lnTo>
                    <a:pt x="6988" y="914"/>
                  </a:lnTo>
                  <a:lnTo>
                    <a:pt x="6988" y="921"/>
                  </a:lnTo>
                  <a:lnTo>
                    <a:pt x="6988" y="938"/>
                  </a:lnTo>
                  <a:lnTo>
                    <a:pt x="6988" y="953"/>
                  </a:lnTo>
                  <a:lnTo>
                    <a:pt x="6998" y="970"/>
                  </a:lnTo>
                  <a:lnTo>
                    <a:pt x="6998" y="977"/>
                  </a:lnTo>
                  <a:lnTo>
                    <a:pt x="6998" y="994"/>
                  </a:lnTo>
                  <a:lnTo>
                    <a:pt x="6998" y="1009"/>
                  </a:lnTo>
                  <a:lnTo>
                    <a:pt x="6998" y="1018"/>
                  </a:lnTo>
                  <a:lnTo>
                    <a:pt x="6998" y="1035"/>
                  </a:lnTo>
                  <a:lnTo>
                    <a:pt x="6998" y="1041"/>
                  </a:lnTo>
                  <a:lnTo>
                    <a:pt x="6998" y="1058"/>
                  </a:lnTo>
                  <a:lnTo>
                    <a:pt x="6998" y="1067"/>
                  </a:lnTo>
                  <a:lnTo>
                    <a:pt x="6998" y="1074"/>
                  </a:lnTo>
                  <a:lnTo>
                    <a:pt x="6998" y="1091"/>
                  </a:lnTo>
                  <a:lnTo>
                    <a:pt x="6998" y="1099"/>
                  </a:lnTo>
                  <a:lnTo>
                    <a:pt x="6998" y="1106"/>
                  </a:lnTo>
                  <a:lnTo>
                    <a:pt x="7007" y="1115"/>
                  </a:lnTo>
                  <a:lnTo>
                    <a:pt x="7007" y="1123"/>
                  </a:lnTo>
                  <a:lnTo>
                    <a:pt x="7007" y="1132"/>
                  </a:lnTo>
                  <a:lnTo>
                    <a:pt x="7007" y="1138"/>
                  </a:lnTo>
                  <a:lnTo>
                    <a:pt x="7007" y="1147"/>
                  </a:lnTo>
                  <a:lnTo>
                    <a:pt x="7007" y="1155"/>
                  </a:lnTo>
                  <a:lnTo>
                    <a:pt x="7007" y="1164"/>
                  </a:lnTo>
                  <a:lnTo>
                    <a:pt x="7007" y="1171"/>
                  </a:lnTo>
                  <a:lnTo>
                    <a:pt x="7018" y="1179"/>
                  </a:lnTo>
                  <a:lnTo>
                    <a:pt x="7018" y="1171"/>
                  </a:lnTo>
                  <a:lnTo>
                    <a:pt x="7018" y="1164"/>
                  </a:lnTo>
                  <a:lnTo>
                    <a:pt x="7029" y="1155"/>
                  </a:lnTo>
                  <a:lnTo>
                    <a:pt x="7029" y="1147"/>
                  </a:lnTo>
                  <a:lnTo>
                    <a:pt x="7029" y="1138"/>
                  </a:lnTo>
                  <a:lnTo>
                    <a:pt x="7029" y="1132"/>
                  </a:lnTo>
                  <a:lnTo>
                    <a:pt x="7029" y="1123"/>
                  </a:lnTo>
                  <a:lnTo>
                    <a:pt x="7029" y="1115"/>
                  </a:lnTo>
                  <a:lnTo>
                    <a:pt x="7029" y="1106"/>
                  </a:lnTo>
                  <a:lnTo>
                    <a:pt x="7029" y="1091"/>
                  </a:lnTo>
                  <a:lnTo>
                    <a:pt x="7029" y="1082"/>
                  </a:lnTo>
                  <a:lnTo>
                    <a:pt x="7029" y="1074"/>
                  </a:lnTo>
                  <a:lnTo>
                    <a:pt x="7029" y="1067"/>
                  </a:lnTo>
                  <a:lnTo>
                    <a:pt x="7029" y="1050"/>
                  </a:lnTo>
                  <a:lnTo>
                    <a:pt x="7040" y="1041"/>
                  </a:lnTo>
                  <a:lnTo>
                    <a:pt x="7040" y="1026"/>
                  </a:lnTo>
                  <a:lnTo>
                    <a:pt x="7040" y="1018"/>
                  </a:lnTo>
                  <a:lnTo>
                    <a:pt x="7040" y="1002"/>
                  </a:lnTo>
                  <a:lnTo>
                    <a:pt x="7040" y="994"/>
                  </a:lnTo>
                  <a:lnTo>
                    <a:pt x="7040" y="977"/>
                  </a:lnTo>
                  <a:lnTo>
                    <a:pt x="7040" y="961"/>
                  </a:lnTo>
                  <a:lnTo>
                    <a:pt x="7040" y="953"/>
                  </a:lnTo>
                  <a:lnTo>
                    <a:pt x="7040" y="938"/>
                  </a:lnTo>
                  <a:lnTo>
                    <a:pt x="7040" y="921"/>
                  </a:lnTo>
                  <a:lnTo>
                    <a:pt x="7040" y="905"/>
                  </a:lnTo>
                  <a:lnTo>
                    <a:pt x="7040" y="888"/>
                  </a:lnTo>
                  <a:lnTo>
                    <a:pt x="7050" y="873"/>
                  </a:lnTo>
                  <a:lnTo>
                    <a:pt x="7050" y="856"/>
                  </a:lnTo>
                  <a:lnTo>
                    <a:pt x="7050" y="841"/>
                  </a:lnTo>
                  <a:lnTo>
                    <a:pt x="7050" y="824"/>
                  </a:lnTo>
                  <a:lnTo>
                    <a:pt x="7050" y="808"/>
                  </a:lnTo>
                  <a:lnTo>
                    <a:pt x="7050" y="791"/>
                  </a:lnTo>
                  <a:lnTo>
                    <a:pt x="7050" y="776"/>
                  </a:lnTo>
                  <a:lnTo>
                    <a:pt x="7050" y="759"/>
                  </a:lnTo>
                  <a:lnTo>
                    <a:pt x="7050" y="744"/>
                  </a:lnTo>
                  <a:lnTo>
                    <a:pt x="7050" y="720"/>
                  </a:lnTo>
                  <a:lnTo>
                    <a:pt x="7050" y="703"/>
                  </a:lnTo>
                  <a:lnTo>
                    <a:pt x="7050" y="687"/>
                  </a:lnTo>
                  <a:lnTo>
                    <a:pt x="7050" y="670"/>
                  </a:lnTo>
                  <a:lnTo>
                    <a:pt x="7061" y="655"/>
                  </a:lnTo>
                  <a:lnTo>
                    <a:pt x="7061" y="630"/>
                  </a:lnTo>
                  <a:lnTo>
                    <a:pt x="7061" y="613"/>
                  </a:lnTo>
                  <a:lnTo>
                    <a:pt x="7061" y="597"/>
                  </a:lnTo>
                  <a:lnTo>
                    <a:pt x="7061" y="580"/>
                  </a:lnTo>
                  <a:lnTo>
                    <a:pt x="7061" y="556"/>
                  </a:lnTo>
                  <a:lnTo>
                    <a:pt x="7061" y="541"/>
                  </a:lnTo>
                  <a:lnTo>
                    <a:pt x="7061" y="524"/>
                  </a:lnTo>
                  <a:lnTo>
                    <a:pt x="7061" y="509"/>
                  </a:lnTo>
                  <a:lnTo>
                    <a:pt x="7061" y="492"/>
                  </a:lnTo>
                  <a:lnTo>
                    <a:pt x="7061" y="468"/>
                  </a:lnTo>
                  <a:lnTo>
                    <a:pt x="7061" y="453"/>
                  </a:lnTo>
                  <a:lnTo>
                    <a:pt x="7061" y="436"/>
                  </a:lnTo>
                  <a:lnTo>
                    <a:pt x="7072" y="420"/>
                  </a:lnTo>
                  <a:lnTo>
                    <a:pt x="7072" y="403"/>
                  </a:lnTo>
                  <a:lnTo>
                    <a:pt x="7072" y="388"/>
                  </a:lnTo>
                  <a:lnTo>
                    <a:pt x="7072" y="362"/>
                  </a:lnTo>
                  <a:lnTo>
                    <a:pt x="7072" y="347"/>
                  </a:lnTo>
                  <a:lnTo>
                    <a:pt x="7072" y="330"/>
                  </a:lnTo>
                  <a:lnTo>
                    <a:pt x="7072" y="315"/>
                  </a:lnTo>
                  <a:lnTo>
                    <a:pt x="7072" y="298"/>
                  </a:lnTo>
                  <a:lnTo>
                    <a:pt x="7072" y="282"/>
                  </a:lnTo>
                  <a:lnTo>
                    <a:pt x="7072" y="274"/>
                  </a:lnTo>
                  <a:lnTo>
                    <a:pt x="7072" y="259"/>
                  </a:lnTo>
                  <a:lnTo>
                    <a:pt x="7072" y="242"/>
                  </a:lnTo>
                  <a:lnTo>
                    <a:pt x="7081" y="226"/>
                  </a:lnTo>
                  <a:lnTo>
                    <a:pt x="7081" y="209"/>
                  </a:lnTo>
                  <a:lnTo>
                    <a:pt x="7081" y="202"/>
                  </a:lnTo>
                  <a:lnTo>
                    <a:pt x="7081" y="185"/>
                  </a:lnTo>
                  <a:lnTo>
                    <a:pt x="7081" y="170"/>
                  </a:lnTo>
                  <a:lnTo>
                    <a:pt x="7081" y="162"/>
                  </a:lnTo>
                  <a:lnTo>
                    <a:pt x="7081" y="145"/>
                  </a:lnTo>
                  <a:lnTo>
                    <a:pt x="7081" y="138"/>
                  </a:lnTo>
                  <a:lnTo>
                    <a:pt x="7081" y="121"/>
                  </a:lnTo>
                  <a:lnTo>
                    <a:pt x="7081" y="112"/>
                  </a:lnTo>
                  <a:lnTo>
                    <a:pt x="7081" y="105"/>
                  </a:lnTo>
                  <a:lnTo>
                    <a:pt x="7081" y="97"/>
                  </a:lnTo>
                  <a:lnTo>
                    <a:pt x="7081" y="80"/>
                  </a:lnTo>
                  <a:lnTo>
                    <a:pt x="7091" y="73"/>
                  </a:lnTo>
                  <a:lnTo>
                    <a:pt x="7091" y="65"/>
                  </a:lnTo>
                  <a:lnTo>
                    <a:pt x="7091" y="56"/>
                  </a:lnTo>
                  <a:lnTo>
                    <a:pt x="7091" y="48"/>
                  </a:lnTo>
                  <a:lnTo>
                    <a:pt x="7091" y="41"/>
                  </a:lnTo>
                  <a:lnTo>
                    <a:pt x="7091" y="32"/>
                  </a:lnTo>
                  <a:lnTo>
                    <a:pt x="7091" y="24"/>
                  </a:lnTo>
                  <a:lnTo>
                    <a:pt x="7091" y="15"/>
                  </a:lnTo>
                  <a:lnTo>
                    <a:pt x="7102" y="8"/>
                  </a:lnTo>
                  <a:lnTo>
                    <a:pt x="7102" y="0"/>
                  </a:lnTo>
                  <a:lnTo>
                    <a:pt x="7102" y="8"/>
                  </a:lnTo>
                  <a:lnTo>
                    <a:pt x="7102" y="15"/>
                  </a:lnTo>
                  <a:lnTo>
                    <a:pt x="7113" y="24"/>
                  </a:lnTo>
                  <a:lnTo>
                    <a:pt x="7113" y="32"/>
                  </a:lnTo>
                  <a:lnTo>
                    <a:pt x="7113" y="41"/>
                  </a:lnTo>
                  <a:lnTo>
                    <a:pt x="7113" y="48"/>
                  </a:lnTo>
                  <a:lnTo>
                    <a:pt x="7113" y="56"/>
                  </a:lnTo>
                  <a:lnTo>
                    <a:pt x="7113" y="65"/>
                  </a:lnTo>
                  <a:lnTo>
                    <a:pt x="7113" y="73"/>
                  </a:lnTo>
                  <a:lnTo>
                    <a:pt x="7113" y="88"/>
                  </a:lnTo>
                  <a:lnTo>
                    <a:pt x="7113" y="97"/>
                  </a:lnTo>
                  <a:lnTo>
                    <a:pt x="7113" y="105"/>
                  </a:lnTo>
                  <a:lnTo>
                    <a:pt x="7113" y="112"/>
                  </a:lnTo>
                  <a:lnTo>
                    <a:pt x="7124" y="129"/>
                  </a:lnTo>
                  <a:lnTo>
                    <a:pt x="7124" y="138"/>
                  </a:lnTo>
                  <a:lnTo>
                    <a:pt x="7124" y="145"/>
                  </a:lnTo>
                  <a:lnTo>
                    <a:pt x="7124" y="162"/>
                  </a:lnTo>
                  <a:lnTo>
                    <a:pt x="7124" y="177"/>
                  </a:lnTo>
                  <a:lnTo>
                    <a:pt x="7124" y="185"/>
                  </a:lnTo>
                  <a:lnTo>
                    <a:pt x="7124" y="202"/>
                  </a:lnTo>
                  <a:lnTo>
                    <a:pt x="7124" y="218"/>
                  </a:lnTo>
                  <a:lnTo>
                    <a:pt x="7124" y="226"/>
                  </a:lnTo>
                  <a:lnTo>
                    <a:pt x="7124" y="242"/>
                  </a:lnTo>
                  <a:lnTo>
                    <a:pt x="7124" y="259"/>
                  </a:lnTo>
                  <a:lnTo>
                    <a:pt x="7124" y="274"/>
                  </a:lnTo>
                  <a:lnTo>
                    <a:pt x="7134" y="291"/>
                  </a:lnTo>
                  <a:lnTo>
                    <a:pt x="7134" y="306"/>
                  </a:lnTo>
                  <a:lnTo>
                    <a:pt x="7134" y="323"/>
                  </a:lnTo>
                  <a:lnTo>
                    <a:pt x="7134" y="339"/>
                  </a:lnTo>
                  <a:lnTo>
                    <a:pt x="7134" y="356"/>
                  </a:lnTo>
                  <a:lnTo>
                    <a:pt x="7134" y="371"/>
                  </a:lnTo>
                  <a:lnTo>
                    <a:pt x="7134" y="388"/>
                  </a:lnTo>
                  <a:lnTo>
                    <a:pt x="7134" y="403"/>
                  </a:lnTo>
                  <a:lnTo>
                    <a:pt x="7134" y="420"/>
                  </a:lnTo>
                  <a:lnTo>
                    <a:pt x="7134" y="436"/>
                  </a:lnTo>
                  <a:lnTo>
                    <a:pt x="7134" y="453"/>
                  </a:lnTo>
                  <a:lnTo>
                    <a:pt x="7134" y="476"/>
                  </a:lnTo>
                  <a:lnTo>
                    <a:pt x="7134" y="492"/>
                  </a:lnTo>
                  <a:lnTo>
                    <a:pt x="7145" y="509"/>
                  </a:lnTo>
                  <a:lnTo>
                    <a:pt x="7145" y="524"/>
                  </a:lnTo>
                  <a:lnTo>
                    <a:pt x="7145" y="548"/>
                  </a:lnTo>
                  <a:lnTo>
                    <a:pt x="7145" y="565"/>
                  </a:lnTo>
                  <a:lnTo>
                    <a:pt x="7145" y="580"/>
                  </a:lnTo>
                  <a:lnTo>
                    <a:pt x="7145" y="597"/>
                  </a:lnTo>
                  <a:lnTo>
                    <a:pt x="7145" y="613"/>
                  </a:lnTo>
                  <a:lnTo>
                    <a:pt x="7145" y="638"/>
                  </a:lnTo>
                  <a:lnTo>
                    <a:pt x="7145" y="655"/>
                  </a:lnTo>
                  <a:lnTo>
                    <a:pt x="7145" y="670"/>
                  </a:lnTo>
                  <a:lnTo>
                    <a:pt x="7145" y="687"/>
                  </a:lnTo>
                  <a:lnTo>
                    <a:pt x="7145" y="711"/>
                  </a:lnTo>
                  <a:lnTo>
                    <a:pt x="7145" y="727"/>
                  </a:lnTo>
                  <a:lnTo>
                    <a:pt x="7154" y="744"/>
                  </a:lnTo>
                  <a:lnTo>
                    <a:pt x="7154" y="759"/>
                  </a:lnTo>
                  <a:lnTo>
                    <a:pt x="7154" y="776"/>
                  </a:lnTo>
                  <a:lnTo>
                    <a:pt x="7154" y="791"/>
                  </a:lnTo>
                  <a:lnTo>
                    <a:pt x="7154" y="808"/>
                  </a:lnTo>
                  <a:lnTo>
                    <a:pt x="7154" y="832"/>
                  </a:lnTo>
                  <a:lnTo>
                    <a:pt x="7154" y="849"/>
                  </a:lnTo>
                  <a:lnTo>
                    <a:pt x="7154" y="864"/>
                  </a:lnTo>
                  <a:lnTo>
                    <a:pt x="7154" y="881"/>
                  </a:lnTo>
                  <a:lnTo>
                    <a:pt x="7154" y="897"/>
                  </a:lnTo>
                  <a:lnTo>
                    <a:pt x="7154" y="905"/>
                  </a:lnTo>
                  <a:lnTo>
                    <a:pt x="7154" y="921"/>
                  </a:lnTo>
                  <a:lnTo>
                    <a:pt x="7165" y="938"/>
                  </a:lnTo>
                  <a:lnTo>
                    <a:pt x="7165" y="953"/>
                  </a:lnTo>
                  <a:lnTo>
                    <a:pt x="7165" y="970"/>
                  </a:lnTo>
                  <a:lnTo>
                    <a:pt x="7165" y="977"/>
                  </a:lnTo>
                  <a:lnTo>
                    <a:pt x="7165" y="994"/>
                  </a:lnTo>
                  <a:lnTo>
                    <a:pt x="7165" y="1009"/>
                  </a:lnTo>
                  <a:lnTo>
                    <a:pt x="7165" y="1018"/>
                  </a:lnTo>
                  <a:lnTo>
                    <a:pt x="7165" y="1035"/>
                  </a:lnTo>
                  <a:lnTo>
                    <a:pt x="7165" y="1041"/>
                  </a:lnTo>
                  <a:lnTo>
                    <a:pt x="7165" y="1058"/>
                  </a:lnTo>
                  <a:lnTo>
                    <a:pt x="7165" y="1067"/>
                  </a:lnTo>
                  <a:lnTo>
                    <a:pt x="7165" y="1074"/>
                  </a:lnTo>
                  <a:lnTo>
                    <a:pt x="7165" y="1082"/>
                  </a:lnTo>
                  <a:lnTo>
                    <a:pt x="7175" y="1099"/>
                  </a:lnTo>
                  <a:lnTo>
                    <a:pt x="7175" y="1106"/>
                  </a:lnTo>
                  <a:lnTo>
                    <a:pt x="7175" y="1115"/>
                  </a:lnTo>
                  <a:lnTo>
                    <a:pt x="7175" y="1123"/>
                  </a:lnTo>
                  <a:lnTo>
                    <a:pt x="7175" y="1132"/>
                  </a:lnTo>
                  <a:lnTo>
                    <a:pt x="7175" y="1138"/>
                  </a:lnTo>
                  <a:lnTo>
                    <a:pt x="7175" y="1147"/>
                  </a:lnTo>
                  <a:lnTo>
                    <a:pt x="7175" y="1155"/>
                  </a:lnTo>
                  <a:lnTo>
                    <a:pt x="7175" y="1164"/>
                  </a:lnTo>
                  <a:lnTo>
                    <a:pt x="7186" y="1171"/>
                  </a:lnTo>
                  <a:lnTo>
                    <a:pt x="7186" y="1179"/>
                  </a:lnTo>
                  <a:lnTo>
                    <a:pt x="7186" y="1171"/>
                  </a:lnTo>
                  <a:lnTo>
                    <a:pt x="7197" y="1164"/>
                  </a:lnTo>
                  <a:lnTo>
                    <a:pt x="7197" y="1155"/>
                  </a:lnTo>
                  <a:lnTo>
                    <a:pt x="7197" y="1147"/>
                  </a:lnTo>
                  <a:lnTo>
                    <a:pt x="7197" y="1138"/>
                  </a:lnTo>
                  <a:lnTo>
                    <a:pt x="7197" y="1132"/>
                  </a:lnTo>
                  <a:lnTo>
                    <a:pt x="7197" y="1123"/>
                  </a:lnTo>
                  <a:lnTo>
                    <a:pt x="7197" y="1115"/>
                  </a:lnTo>
                  <a:lnTo>
                    <a:pt x="7197" y="1106"/>
                  </a:lnTo>
                  <a:lnTo>
                    <a:pt x="7197" y="1099"/>
                  </a:lnTo>
                  <a:lnTo>
                    <a:pt x="7197" y="1082"/>
                  </a:lnTo>
                  <a:lnTo>
                    <a:pt x="7197" y="1074"/>
                  </a:lnTo>
                  <a:lnTo>
                    <a:pt x="7208" y="1067"/>
                  </a:lnTo>
                  <a:lnTo>
                    <a:pt x="7208" y="1050"/>
                  </a:lnTo>
                  <a:lnTo>
                    <a:pt x="7208" y="1041"/>
                  </a:lnTo>
                  <a:lnTo>
                    <a:pt x="7208" y="1035"/>
                  </a:lnTo>
                  <a:lnTo>
                    <a:pt x="7208" y="1018"/>
                  </a:lnTo>
                  <a:lnTo>
                    <a:pt x="7208" y="1009"/>
                  </a:lnTo>
                  <a:lnTo>
                    <a:pt x="7208" y="994"/>
                  </a:lnTo>
                  <a:lnTo>
                    <a:pt x="7208" y="977"/>
                  </a:lnTo>
                  <a:lnTo>
                    <a:pt x="7208" y="970"/>
                  </a:lnTo>
                  <a:lnTo>
                    <a:pt x="7208" y="953"/>
                  </a:lnTo>
                  <a:lnTo>
                    <a:pt x="7208" y="938"/>
                  </a:lnTo>
                  <a:lnTo>
                    <a:pt x="7208" y="921"/>
                  </a:lnTo>
                  <a:lnTo>
                    <a:pt x="7216" y="905"/>
                  </a:lnTo>
                  <a:lnTo>
                    <a:pt x="7216" y="888"/>
                  </a:lnTo>
                  <a:lnTo>
                    <a:pt x="7216" y="873"/>
                  </a:lnTo>
                  <a:lnTo>
                    <a:pt x="7216" y="856"/>
                  </a:lnTo>
                  <a:lnTo>
                    <a:pt x="7216" y="841"/>
                  </a:lnTo>
                  <a:lnTo>
                    <a:pt x="7216" y="824"/>
                  </a:lnTo>
                  <a:lnTo>
                    <a:pt x="7216" y="808"/>
                  </a:lnTo>
                  <a:lnTo>
                    <a:pt x="7216" y="791"/>
                  </a:lnTo>
                  <a:lnTo>
                    <a:pt x="7216" y="776"/>
                  </a:lnTo>
                  <a:lnTo>
                    <a:pt x="7216" y="759"/>
                  </a:lnTo>
                  <a:lnTo>
                    <a:pt x="7216" y="744"/>
                  </a:lnTo>
                  <a:lnTo>
                    <a:pt x="7216" y="727"/>
                  </a:lnTo>
                  <a:lnTo>
                    <a:pt x="7216" y="703"/>
                  </a:lnTo>
                  <a:lnTo>
                    <a:pt x="7227" y="687"/>
                  </a:lnTo>
                  <a:lnTo>
                    <a:pt x="7227" y="670"/>
                  </a:lnTo>
                  <a:lnTo>
                    <a:pt x="7227" y="655"/>
                  </a:lnTo>
                  <a:lnTo>
                    <a:pt x="7227" y="638"/>
                  </a:lnTo>
                  <a:lnTo>
                    <a:pt x="7227" y="613"/>
                  </a:lnTo>
                  <a:lnTo>
                    <a:pt x="7227" y="597"/>
                  </a:lnTo>
                  <a:lnTo>
                    <a:pt x="7227" y="580"/>
                  </a:lnTo>
                  <a:lnTo>
                    <a:pt x="7227" y="565"/>
                  </a:lnTo>
                  <a:lnTo>
                    <a:pt x="7227" y="541"/>
                  </a:lnTo>
                  <a:lnTo>
                    <a:pt x="7227" y="524"/>
                  </a:lnTo>
                  <a:lnTo>
                    <a:pt x="7227" y="509"/>
                  </a:lnTo>
                  <a:lnTo>
                    <a:pt x="7227" y="492"/>
                  </a:lnTo>
                  <a:lnTo>
                    <a:pt x="7227" y="468"/>
                  </a:lnTo>
                  <a:lnTo>
                    <a:pt x="7238" y="453"/>
                  </a:lnTo>
                  <a:lnTo>
                    <a:pt x="7238" y="436"/>
                  </a:lnTo>
                  <a:lnTo>
                    <a:pt x="7238" y="420"/>
                  </a:lnTo>
                  <a:lnTo>
                    <a:pt x="7238" y="403"/>
                  </a:lnTo>
                  <a:lnTo>
                    <a:pt x="7238" y="388"/>
                  </a:lnTo>
                  <a:lnTo>
                    <a:pt x="7238" y="371"/>
                  </a:lnTo>
                  <a:lnTo>
                    <a:pt x="7238" y="356"/>
                  </a:lnTo>
                  <a:lnTo>
                    <a:pt x="7238" y="339"/>
                  </a:lnTo>
                  <a:lnTo>
                    <a:pt x="7238" y="315"/>
                  </a:lnTo>
                  <a:lnTo>
                    <a:pt x="7238" y="306"/>
                  </a:lnTo>
                  <a:lnTo>
                    <a:pt x="7238" y="291"/>
                  </a:lnTo>
                  <a:lnTo>
                    <a:pt x="7238" y="274"/>
                  </a:lnTo>
                  <a:lnTo>
                    <a:pt x="7249" y="259"/>
                  </a:lnTo>
                  <a:lnTo>
                    <a:pt x="7249" y="242"/>
                  </a:lnTo>
                  <a:lnTo>
                    <a:pt x="7249" y="226"/>
                  </a:lnTo>
                  <a:lnTo>
                    <a:pt x="7249" y="209"/>
                  </a:lnTo>
                  <a:lnTo>
                    <a:pt x="7249" y="202"/>
                  </a:lnTo>
                  <a:lnTo>
                    <a:pt x="7249" y="185"/>
                  </a:lnTo>
                  <a:lnTo>
                    <a:pt x="7249" y="170"/>
                  </a:lnTo>
                  <a:lnTo>
                    <a:pt x="7249" y="162"/>
                  </a:lnTo>
                  <a:lnTo>
                    <a:pt x="7249" y="145"/>
                  </a:lnTo>
                  <a:lnTo>
                    <a:pt x="7249" y="138"/>
                  </a:lnTo>
                  <a:lnTo>
                    <a:pt x="7249" y="129"/>
                  </a:lnTo>
                  <a:lnTo>
                    <a:pt x="7249" y="112"/>
                  </a:lnTo>
                  <a:lnTo>
                    <a:pt x="7249" y="105"/>
                  </a:lnTo>
                  <a:lnTo>
                    <a:pt x="7259" y="97"/>
                  </a:lnTo>
                  <a:lnTo>
                    <a:pt x="7259" y="80"/>
                  </a:lnTo>
                  <a:lnTo>
                    <a:pt x="7259" y="73"/>
                  </a:lnTo>
                  <a:lnTo>
                    <a:pt x="7259" y="65"/>
                  </a:lnTo>
                  <a:lnTo>
                    <a:pt x="7259" y="56"/>
                  </a:lnTo>
                  <a:lnTo>
                    <a:pt x="7259" y="48"/>
                  </a:lnTo>
                  <a:lnTo>
                    <a:pt x="7259" y="41"/>
                  </a:lnTo>
                  <a:lnTo>
                    <a:pt x="7259" y="32"/>
                  </a:lnTo>
                  <a:lnTo>
                    <a:pt x="7259" y="24"/>
                  </a:lnTo>
                  <a:lnTo>
                    <a:pt x="7270" y="15"/>
                  </a:lnTo>
                  <a:lnTo>
                    <a:pt x="7270" y="8"/>
                  </a:lnTo>
                  <a:lnTo>
                    <a:pt x="7270" y="0"/>
                  </a:lnTo>
                  <a:lnTo>
                    <a:pt x="7270" y="8"/>
                  </a:lnTo>
                  <a:lnTo>
                    <a:pt x="7281" y="15"/>
                  </a:lnTo>
                  <a:lnTo>
                    <a:pt x="7281" y="24"/>
                  </a:lnTo>
                  <a:lnTo>
                    <a:pt x="7281" y="32"/>
                  </a:lnTo>
                  <a:lnTo>
                    <a:pt x="7281" y="41"/>
                  </a:lnTo>
                  <a:lnTo>
                    <a:pt x="7281" y="48"/>
                  </a:lnTo>
                  <a:lnTo>
                    <a:pt x="7281" y="56"/>
                  </a:lnTo>
                  <a:lnTo>
                    <a:pt x="7281" y="65"/>
                  </a:lnTo>
                  <a:lnTo>
                    <a:pt x="7281" y="73"/>
                  </a:lnTo>
                  <a:lnTo>
                    <a:pt x="7281" y="80"/>
                  </a:lnTo>
                  <a:lnTo>
                    <a:pt x="7281" y="97"/>
                  </a:lnTo>
                  <a:lnTo>
                    <a:pt x="7290" y="105"/>
                  </a:lnTo>
                  <a:lnTo>
                    <a:pt x="7290" y="112"/>
                  </a:lnTo>
                  <a:lnTo>
                    <a:pt x="7290" y="121"/>
                  </a:lnTo>
                  <a:lnTo>
                    <a:pt x="7290" y="138"/>
                  </a:lnTo>
                  <a:lnTo>
                    <a:pt x="7290" y="145"/>
                  </a:lnTo>
                  <a:lnTo>
                    <a:pt x="7290" y="162"/>
                  </a:lnTo>
                  <a:lnTo>
                    <a:pt x="7290" y="170"/>
                  </a:lnTo>
                  <a:lnTo>
                    <a:pt x="7290" y="185"/>
                  </a:lnTo>
                  <a:lnTo>
                    <a:pt x="7290" y="202"/>
                  </a:lnTo>
                  <a:lnTo>
                    <a:pt x="7290" y="209"/>
                  </a:lnTo>
                  <a:lnTo>
                    <a:pt x="7290" y="226"/>
                  </a:lnTo>
                  <a:lnTo>
                    <a:pt x="7290" y="242"/>
                  </a:lnTo>
                  <a:lnTo>
                    <a:pt x="7300" y="259"/>
                  </a:lnTo>
                  <a:lnTo>
                    <a:pt x="7300" y="274"/>
                  </a:lnTo>
                  <a:lnTo>
                    <a:pt x="7300" y="291"/>
                  </a:lnTo>
                  <a:lnTo>
                    <a:pt x="7300" y="298"/>
                  </a:lnTo>
                  <a:lnTo>
                    <a:pt x="7300" y="315"/>
                  </a:lnTo>
                  <a:lnTo>
                    <a:pt x="7300" y="330"/>
                  </a:lnTo>
                  <a:lnTo>
                    <a:pt x="7300" y="356"/>
                  </a:lnTo>
                  <a:lnTo>
                    <a:pt x="7300" y="371"/>
                  </a:lnTo>
                  <a:lnTo>
                    <a:pt x="7300" y="388"/>
                  </a:lnTo>
                  <a:lnTo>
                    <a:pt x="7300" y="403"/>
                  </a:lnTo>
                  <a:lnTo>
                    <a:pt x="7300" y="420"/>
                  </a:lnTo>
                  <a:lnTo>
                    <a:pt x="7300" y="436"/>
                  </a:lnTo>
                  <a:lnTo>
                    <a:pt x="7300" y="453"/>
                  </a:lnTo>
                  <a:lnTo>
                    <a:pt x="7311" y="468"/>
                  </a:lnTo>
                  <a:lnTo>
                    <a:pt x="7311" y="492"/>
                  </a:lnTo>
                  <a:lnTo>
                    <a:pt x="7311" y="509"/>
                  </a:lnTo>
                  <a:lnTo>
                    <a:pt x="7311" y="524"/>
                  </a:lnTo>
                  <a:lnTo>
                    <a:pt x="7311" y="541"/>
                  </a:lnTo>
                  <a:lnTo>
                    <a:pt x="7311" y="565"/>
                  </a:lnTo>
                  <a:lnTo>
                    <a:pt x="7311" y="580"/>
                  </a:lnTo>
                  <a:lnTo>
                    <a:pt x="7311" y="597"/>
                  </a:lnTo>
                  <a:lnTo>
                    <a:pt x="7311" y="613"/>
                  </a:lnTo>
                  <a:lnTo>
                    <a:pt x="7311" y="638"/>
                  </a:lnTo>
                  <a:lnTo>
                    <a:pt x="7311" y="655"/>
                  </a:lnTo>
                  <a:lnTo>
                    <a:pt x="7311" y="670"/>
                  </a:lnTo>
                  <a:lnTo>
                    <a:pt x="7311" y="687"/>
                  </a:lnTo>
                  <a:lnTo>
                    <a:pt x="7322" y="703"/>
                  </a:lnTo>
                  <a:lnTo>
                    <a:pt x="7322" y="727"/>
                  </a:lnTo>
                  <a:lnTo>
                    <a:pt x="7322" y="744"/>
                  </a:lnTo>
                  <a:lnTo>
                    <a:pt x="7322" y="759"/>
                  </a:lnTo>
                  <a:lnTo>
                    <a:pt x="7322" y="776"/>
                  </a:lnTo>
                  <a:lnTo>
                    <a:pt x="7322" y="791"/>
                  </a:lnTo>
                  <a:lnTo>
                    <a:pt x="7322" y="808"/>
                  </a:lnTo>
                  <a:lnTo>
                    <a:pt x="7322" y="824"/>
                  </a:lnTo>
                  <a:lnTo>
                    <a:pt x="7322" y="841"/>
                  </a:lnTo>
                  <a:lnTo>
                    <a:pt x="7322" y="856"/>
                  </a:lnTo>
                  <a:lnTo>
                    <a:pt x="7322" y="873"/>
                  </a:lnTo>
                  <a:lnTo>
                    <a:pt x="7322" y="888"/>
                  </a:lnTo>
                  <a:lnTo>
                    <a:pt x="7333" y="905"/>
                  </a:lnTo>
                  <a:lnTo>
                    <a:pt x="7333" y="921"/>
                  </a:lnTo>
                  <a:lnTo>
                    <a:pt x="7333" y="938"/>
                  </a:lnTo>
                  <a:lnTo>
                    <a:pt x="7333" y="953"/>
                  </a:lnTo>
                  <a:lnTo>
                    <a:pt x="7333" y="970"/>
                  </a:lnTo>
                  <a:lnTo>
                    <a:pt x="7333" y="977"/>
                  </a:lnTo>
                  <a:lnTo>
                    <a:pt x="7333" y="994"/>
                  </a:lnTo>
                  <a:lnTo>
                    <a:pt x="7333" y="1002"/>
                  </a:lnTo>
                  <a:lnTo>
                    <a:pt x="7333" y="1018"/>
                  </a:lnTo>
                  <a:lnTo>
                    <a:pt x="7333" y="1035"/>
                  </a:lnTo>
                  <a:lnTo>
                    <a:pt x="7333" y="1041"/>
                  </a:lnTo>
                  <a:lnTo>
                    <a:pt x="7333" y="1050"/>
                  </a:lnTo>
                  <a:lnTo>
                    <a:pt x="7333" y="1067"/>
                  </a:lnTo>
                  <a:lnTo>
                    <a:pt x="7343" y="1074"/>
                  </a:lnTo>
                  <a:lnTo>
                    <a:pt x="7343" y="1082"/>
                  </a:lnTo>
                  <a:lnTo>
                    <a:pt x="7343" y="1099"/>
                  </a:lnTo>
                  <a:lnTo>
                    <a:pt x="7343" y="1106"/>
                  </a:lnTo>
                  <a:lnTo>
                    <a:pt x="7343" y="1115"/>
                  </a:lnTo>
                  <a:lnTo>
                    <a:pt x="7343" y="1123"/>
                  </a:lnTo>
                  <a:lnTo>
                    <a:pt x="7343" y="1132"/>
                  </a:lnTo>
                  <a:lnTo>
                    <a:pt x="7343" y="1138"/>
                  </a:lnTo>
                  <a:lnTo>
                    <a:pt x="7343" y="1147"/>
                  </a:lnTo>
                  <a:lnTo>
                    <a:pt x="7343" y="1155"/>
                  </a:lnTo>
                  <a:lnTo>
                    <a:pt x="7352" y="1164"/>
                  </a:lnTo>
                  <a:lnTo>
                    <a:pt x="7352" y="1171"/>
                  </a:lnTo>
                  <a:lnTo>
                    <a:pt x="7352" y="1179"/>
                  </a:lnTo>
                  <a:lnTo>
                    <a:pt x="7363" y="1171"/>
                  </a:lnTo>
                  <a:lnTo>
                    <a:pt x="7363" y="1164"/>
                  </a:lnTo>
                  <a:lnTo>
                    <a:pt x="7363" y="1155"/>
                  </a:lnTo>
                  <a:lnTo>
                    <a:pt x="7363" y="1147"/>
                  </a:lnTo>
                  <a:lnTo>
                    <a:pt x="7363" y="1138"/>
                  </a:lnTo>
                  <a:lnTo>
                    <a:pt x="7363" y="1132"/>
                  </a:lnTo>
                  <a:lnTo>
                    <a:pt x="7363" y="1123"/>
                  </a:lnTo>
                  <a:lnTo>
                    <a:pt x="7363" y="1115"/>
                  </a:lnTo>
                  <a:lnTo>
                    <a:pt x="7363" y="1106"/>
                  </a:lnTo>
                  <a:lnTo>
                    <a:pt x="7363" y="1099"/>
                  </a:lnTo>
                  <a:lnTo>
                    <a:pt x="7374" y="1082"/>
                  </a:lnTo>
                  <a:lnTo>
                    <a:pt x="7374" y="1074"/>
                  </a:lnTo>
                  <a:lnTo>
                    <a:pt x="7374" y="1067"/>
                  </a:lnTo>
                  <a:lnTo>
                    <a:pt x="7374" y="1058"/>
                  </a:lnTo>
                  <a:lnTo>
                    <a:pt x="7374" y="1041"/>
                  </a:lnTo>
                  <a:lnTo>
                    <a:pt x="7374" y="1035"/>
                  </a:lnTo>
                  <a:lnTo>
                    <a:pt x="7374" y="1018"/>
                  </a:lnTo>
                  <a:lnTo>
                    <a:pt x="7374" y="1009"/>
                  </a:lnTo>
                  <a:lnTo>
                    <a:pt x="7374" y="994"/>
                  </a:lnTo>
                  <a:lnTo>
                    <a:pt x="7374" y="977"/>
                  </a:lnTo>
                  <a:lnTo>
                    <a:pt x="7374" y="970"/>
                  </a:lnTo>
                  <a:lnTo>
                    <a:pt x="7374" y="953"/>
                  </a:lnTo>
                  <a:lnTo>
                    <a:pt x="7384" y="938"/>
                  </a:lnTo>
                  <a:lnTo>
                    <a:pt x="7384" y="921"/>
                  </a:lnTo>
                  <a:lnTo>
                    <a:pt x="7384" y="905"/>
                  </a:lnTo>
                  <a:lnTo>
                    <a:pt x="7384" y="897"/>
                  </a:lnTo>
                  <a:lnTo>
                    <a:pt x="7384" y="881"/>
                  </a:lnTo>
                  <a:lnTo>
                    <a:pt x="7384" y="864"/>
                  </a:lnTo>
                  <a:lnTo>
                    <a:pt x="7384" y="849"/>
                  </a:lnTo>
                  <a:lnTo>
                    <a:pt x="7384" y="832"/>
                  </a:lnTo>
                  <a:lnTo>
                    <a:pt x="7384" y="817"/>
                  </a:lnTo>
                  <a:lnTo>
                    <a:pt x="7384" y="791"/>
                  </a:lnTo>
                  <a:lnTo>
                    <a:pt x="7384" y="776"/>
                  </a:lnTo>
                  <a:lnTo>
                    <a:pt x="7384" y="759"/>
                  </a:lnTo>
                  <a:lnTo>
                    <a:pt x="7384" y="744"/>
                  </a:lnTo>
                  <a:lnTo>
                    <a:pt x="7395" y="727"/>
                  </a:lnTo>
                  <a:lnTo>
                    <a:pt x="7395" y="711"/>
                  </a:lnTo>
                  <a:lnTo>
                    <a:pt x="7395" y="687"/>
                  </a:lnTo>
                  <a:lnTo>
                    <a:pt x="7395" y="670"/>
                  </a:lnTo>
                  <a:lnTo>
                    <a:pt x="7395" y="655"/>
                  </a:lnTo>
                  <a:lnTo>
                    <a:pt x="7395" y="638"/>
                  </a:lnTo>
                  <a:lnTo>
                    <a:pt x="7395" y="621"/>
                  </a:lnTo>
                  <a:lnTo>
                    <a:pt x="7395" y="597"/>
                  </a:lnTo>
                  <a:lnTo>
                    <a:pt x="7395" y="580"/>
                  </a:lnTo>
                  <a:lnTo>
                    <a:pt x="7395" y="565"/>
                  </a:lnTo>
                  <a:lnTo>
                    <a:pt x="7395" y="548"/>
                  </a:lnTo>
                  <a:lnTo>
                    <a:pt x="7395" y="524"/>
                  </a:lnTo>
                  <a:lnTo>
                    <a:pt x="7395" y="509"/>
                  </a:lnTo>
                  <a:lnTo>
                    <a:pt x="7406" y="492"/>
                  </a:lnTo>
                  <a:lnTo>
                    <a:pt x="7406" y="476"/>
                  </a:lnTo>
                  <a:lnTo>
                    <a:pt x="7406" y="453"/>
                  </a:lnTo>
                  <a:lnTo>
                    <a:pt x="7406" y="436"/>
                  </a:lnTo>
                  <a:lnTo>
                    <a:pt x="7406" y="420"/>
                  </a:lnTo>
                  <a:lnTo>
                    <a:pt x="7406" y="403"/>
                  </a:lnTo>
                  <a:lnTo>
                    <a:pt x="7406" y="388"/>
                  </a:lnTo>
                  <a:lnTo>
                    <a:pt x="7406" y="371"/>
                  </a:lnTo>
                  <a:lnTo>
                    <a:pt x="7406" y="356"/>
                  </a:lnTo>
                  <a:lnTo>
                    <a:pt x="7406" y="339"/>
                  </a:lnTo>
                  <a:lnTo>
                    <a:pt x="7406" y="323"/>
                  </a:lnTo>
                  <a:lnTo>
                    <a:pt x="7406" y="306"/>
                  </a:lnTo>
                  <a:lnTo>
                    <a:pt x="7417" y="291"/>
                  </a:lnTo>
                  <a:lnTo>
                    <a:pt x="7417" y="274"/>
                  </a:lnTo>
                  <a:lnTo>
                    <a:pt x="7417" y="259"/>
                  </a:lnTo>
                  <a:lnTo>
                    <a:pt x="7417" y="242"/>
                  </a:lnTo>
                  <a:lnTo>
                    <a:pt x="7417" y="226"/>
                  </a:lnTo>
                  <a:lnTo>
                    <a:pt x="7417" y="218"/>
                  </a:lnTo>
                  <a:lnTo>
                    <a:pt x="7417" y="202"/>
                  </a:lnTo>
                  <a:lnTo>
                    <a:pt x="7417" y="185"/>
                  </a:lnTo>
                  <a:lnTo>
                    <a:pt x="7417" y="177"/>
                  </a:lnTo>
                  <a:lnTo>
                    <a:pt x="7417" y="162"/>
                  </a:lnTo>
                  <a:lnTo>
                    <a:pt x="7417" y="145"/>
                  </a:lnTo>
                  <a:lnTo>
                    <a:pt x="7417" y="138"/>
                  </a:lnTo>
                  <a:lnTo>
                    <a:pt x="7417" y="129"/>
                  </a:lnTo>
                  <a:lnTo>
                    <a:pt x="7426" y="112"/>
                  </a:lnTo>
                  <a:lnTo>
                    <a:pt x="7426" y="105"/>
                  </a:lnTo>
                  <a:lnTo>
                    <a:pt x="7426" y="97"/>
                  </a:lnTo>
                  <a:lnTo>
                    <a:pt x="7426" y="88"/>
                  </a:lnTo>
                  <a:lnTo>
                    <a:pt x="7426" y="73"/>
                  </a:lnTo>
                  <a:lnTo>
                    <a:pt x="7426" y="65"/>
                  </a:lnTo>
                  <a:lnTo>
                    <a:pt x="7426" y="56"/>
                  </a:lnTo>
                  <a:lnTo>
                    <a:pt x="7426" y="48"/>
                  </a:lnTo>
                  <a:lnTo>
                    <a:pt x="7426" y="41"/>
                  </a:lnTo>
                  <a:lnTo>
                    <a:pt x="7426" y="32"/>
                  </a:lnTo>
                  <a:lnTo>
                    <a:pt x="7436" y="24"/>
                  </a:lnTo>
                  <a:lnTo>
                    <a:pt x="7436" y="15"/>
                  </a:lnTo>
                  <a:lnTo>
                    <a:pt x="7436" y="8"/>
                  </a:lnTo>
                  <a:lnTo>
                    <a:pt x="7436" y="0"/>
                  </a:lnTo>
                  <a:lnTo>
                    <a:pt x="7447" y="8"/>
                  </a:lnTo>
                  <a:lnTo>
                    <a:pt x="7447" y="15"/>
                  </a:lnTo>
                  <a:lnTo>
                    <a:pt x="7447" y="24"/>
                  </a:lnTo>
                  <a:lnTo>
                    <a:pt x="7447" y="32"/>
                  </a:lnTo>
                  <a:lnTo>
                    <a:pt x="7447" y="41"/>
                  </a:lnTo>
                  <a:lnTo>
                    <a:pt x="7447" y="48"/>
                  </a:lnTo>
                  <a:lnTo>
                    <a:pt x="7447" y="56"/>
                  </a:lnTo>
                  <a:lnTo>
                    <a:pt x="7447" y="65"/>
                  </a:lnTo>
                  <a:lnTo>
                    <a:pt x="7447" y="73"/>
                  </a:lnTo>
                  <a:lnTo>
                    <a:pt x="7458" y="80"/>
                  </a:lnTo>
                  <a:lnTo>
                    <a:pt x="7458" y="88"/>
                  </a:lnTo>
                  <a:lnTo>
                    <a:pt x="7458" y="105"/>
                  </a:lnTo>
                  <a:lnTo>
                    <a:pt x="7458" y="112"/>
                  </a:lnTo>
                  <a:lnTo>
                    <a:pt x="7458" y="121"/>
                  </a:lnTo>
                  <a:lnTo>
                    <a:pt x="7458" y="138"/>
                  </a:lnTo>
                  <a:lnTo>
                    <a:pt x="7458" y="145"/>
                  </a:lnTo>
                  <a:lnTo>
                    <a:pt x="7458" y="162"/>
                  </a:lnTo>
                  <a:lnTo>
                    <a:pt x="7458" y="170"/>
                  </a:lnTo>
                  <a:lnTo>
                    <a:pt x="7458" y="185"/>
                  </a:lnTo>
                  <a:lnTo>
                    <a:pt x="7458" y="202"/>
                  </a:lnTo>
                  <a:lnTo>
                    <a:pt x="7458" y="209"/>
                  </a:lnTo>
                  <a:lnTo>
                    <a:pt x="7468" y="226"/>
                  </a:lnTo>
                  <a:lnTo>
                    <a:pt x="7468" y="242"/>
                  </a:lnTo>
                  <a:lnTo>
                    <a:pt x="7468" y="259"/>
                  </a:lnTo>
                  <a:lnTo>
                    <a:pt x="7468" y="265"/>
                  </a:lnTo>
                  <a:lnTo>
                    <a:pt x="7468" y="282"/>
                  </a:lnTo>
                  <a:lnTo>
                    <a:pt x="7468" y="298"/>
                  </a:lnTo>
                  <a:lnTo>
                    <a:pt x="7468" y="315"/>
                  </a:lnTo>
                  <a:lnTo>
                    <a:pt x="7468" y="330"/>
                  </a:lnTo>
                  <a:lnTo>
                    <a:pt x="7468" y="347"/>
                  </a:lnTo>
                  <a:lnTo>
                    <a:pt x="7468" y="362"/>
                  </a:lnTo>
                  <a:lnTo>
                    <a:pt x="7468" y="379"/>
                  </a:lnTo>
                  <a:lnTo>
                    <a:pt x="7468" y="403"/>
                  </a:lnTo>
                  <a:lnTo>
                    <a:pt x="7468" y="420"/>
                  </a:lnTo>
                  <a:lnTo>
                    <a:pt x="7479" y="436"/>
                  </a:lnTo>
                  <a:lnTo>
                    <a:pt x="7479" y="453"/>
                  </a:lnTo>
                  <a:lnTo>
                    <a:pt x="7479" y="468"/>
                  </a:lnTo>
                  <a:lnTo>
                    <a:pt x="7479" y="483"/>
                  </a:lnTo>
                  <a:lnTo>
                    <a:pt x="7479" y="509"/>
                  </a:lnTo>
                  <a:lnTo>
                    <a:pt x="7479" y="524"/>
                  </a:lnTo>
                  <a:lnTo>
                    <a:pt x="7479" y="541"/>
                  </a:lnTo>
                  <a:lnTo>
                    <a:pt x="7479" y="556"/>
                  </a:lnTo>
                  <a:lnTo>
                    <a:pt x="7479" y="580"/>
                  </a:lnTo>
                  <a:lnTo>
                    <a:pt x="7479" y="597"/>
                  </a:lnTo>
                  <a:lnTo>
                    <a:pt x="7479" y="613"/>
                  </a:lnTo>
                  <a:lnTo>
                    <a:pt x="7479" y="630"/>
                  </a:lnTo>
                  <a:lnTo>
                    <a:pt x="7479" y="655"/>
                  </a:lnTo>
                  <a:lnTo>
                    <a:pt x="7490" y="670"/>
                  </a:lnTo>
                  <a:lnTo>
                    <a:pt x="7490" y="687"/>
                  </a:lnTo>
                  <a:lnTo>
                    <a:pt x="7490" y="703"/>
                  </a:lnTo>
                  <a:lnTo>
                    <a:pt x="7490" y="720"/>
                  </a:lnTo>
                  <a:lnTo>
                    <a:pt x="7490" y="744"/>
                  </a:lnTo>
                  <a:lnTo>
                    <a:pt x="7490" y="759"/>
                  </a:lnTo>
                  <a:lnTo>
                    <a:pt x="7490" y="776"/>
                  </a:lnTo>
                  <a:lnTo>
                    <a:pt x="7490" y="791"/>
                  </a:lnTo>
                  <a:lnTo>
                    <a:pt x="7490" y="808"/>
                  </a:lnTo>
                  <a:lnTo>
                    <a:pt x="7490" y="824"/>
                  </a:lnTo>
                  <a:lnTo>
                    <a:pt x="7490" y="841"/>
                  </a:lnTo>
                  <a:lnTo>
                    <a:pt x="7490" y="856"/>
                  </a:lnTo>
                  <a:lnTo>
                    <a:pt x="7499" y="873"/>
                  </a:lnTo>
                  <a:lnTo>
                    <a:pt x="7499" y="888"/>
                  </a:lnTo>
                  <a:lnTo>
                    <a:pt x="7499" y="905"/>
                  </a:lnTo>
                  <a:lnTo>
                    <a:pt x="7499" y="921"/>
                  </a:lnTo>
                  <a:lnTo>
                    <a:pt x="7499" y="938"/>
                  </a:lnTo>
                  <a:lnTo>
                    <a:pt x="7499" y="953"/>
                  </a:lnTo>
                  <a:lnTo>
                    <a:pt x="7499" y="961"/>
                  </a:lnTo>
                  <a:lnTo>
                    <a:pt x="7499" y="977"/>
                  </a:lnTo>
                  <a:lnTo>
                    <a:pt x="7499" y="994"/>
                  </a:lnTo>
                  <a:lnTo>
                    <a:pt x="7499" y="1002"/>
                  </a:lnTo>
                  <a:lnTo>
                    <a:pt x="7499" y="1018"/>
                  </a:lnTo>
                  <a:lnTo>
                    <a:pt x="7499" y="1026"/>
                  </a:lnTo>
                  <a:lnTo>
                    <a:pt x="7499" y="1041"/>
                  </a:lnTo>
                  <a:lnTo>
                    <a:pt x="7510" y="1050"/>
                  </a:lnTo>
                  <a:lnTo>
                    <a:pt x="7510" y="1067"/>
                  </a:lnTo>
                  <a:lnTo>
                    <a:pt x="7510" y="1074"/>
                  </a:lnTo>
                  <a:lnTo>
                    <a:pt x="7510" y="1082"/>
                  </a:lnTo>
                  <a:lnTo>
                    <a:pt x="7510" y="1091"/>
                  </a:lnTo>
                  <a:lnTo>
                    <a:pt x="7510" y="1106"/>
                  </a:lnTo>
                  <a:lnTo>
                    <a:pt x="7510" y="1115"/>
                  </a:lnTo>
                  <a:lnTo>
                    <a:pt x="7510" y="1123"/>
                  </a:lnTo>
                  <a:lnTo>
                    <a:pt x="7510" y="1132"/>
                  </a:lnTo>
                  <a:lnTo>
                    <a:pt x="7510" y="1138"/>
                  </a:lnTo>
                  <a:lnTo>
                    <a:pt x="7510" y="1147"/>
                  </a:lnTo>
                  <a:lnTo>
                    <a:pt x="7520" y="1155"/>
                  </a:lnTo>
                  <a:lnTo>
                    <a:pt x="7520" y="1164"/>
                  </a:lnTo>
                  <a:lnTo>
                    <a:pt x="7520" y="1171"/>
                  </a:lnTo>
                  <a:lnTo>
                    <a:pt x="7531" y="1179"/>
                  </a:lnTo>
                  <a:lnTo>
                    <a:pt x="7531" y="1171"/>
                  </a:lnTo>
                  <a:lnTo>
                    <a:pt x="7531" y="1164"/>
                  </a:lnTo>
                  <a:lnTo>
                    <a:pt x="7531" y="1155"/>
                  </a:lnTo>
                  <a:lnTo>
                    <a:pt x="7531" y="1147"/>
                  </a:lnTo>
                  <a:lnTo>
                    <a:pt x="7531" y="1138"/>
                  </a:lnTo>
                  <a:lnTo>
                    <a:pt x="7531" y="1132"/>
                  </a:lnTo>
                  <a:lnTo>
                    <a:pt x="7531" y="1123"/>
                  </a:lnTo>
                  <a:lnTo>
                    <a:pt x="7531" y="1115"/>
                  </a:lnTo>
                  <a:lnTo>
                    <a:pt x="7542" y="1106"/>
                  </a:lnTo>
                  <a:lnTo>
                    <a:pt x="7542" y="1099"/>
                  </a:lnTo>
                  <a:lnTo>
                    <a:pt x="7542" y="1091"/>
                  </a:lnTo>
                  <a:lnTo>
                    <a:pt x="7542" y="1074"/>
                  </a:lnTo>
                  <a:lnTo>
                    <a:pt x="7542" y="1067"/>
                  </a:lnTo>
                  <a:lnTo>
                    <a:pt x="7542" y="1058"/>
                  </a:lnTo>
                  <a:lnTo>
                    <a:pt x="7542" y="1041"/>
                  </a:lnTo>
                  <a:lnTo>
                    <a:pt x="7542" y="1035"/>
                  </a:lnTo>
                  <a:lnTo>
                    <a:pt x="7542" y="1018"/>
                  </a:lnTo>
                  <a:lnTo>
                    <a:pt x="7542" y="1009"/>
                  </a:lnTo>
                  <a:lnTo>
                    <a:pt x="7542" y="994"/>
                  </a:lnTo>
                  <a:lnTo>
                    <a:pt x="7542" y="985"/>
                  </a:lnTo>
                  <a:lnTo>
                    <a:pt x="7552" y="970"/>
                  </a:lnTo>
                  <a:lnTo>
                    <a:pt x="7552" y="953"/>
                  </a:lnTo>
                  <a:lnTo>
                    <a:pt x="7552" y="938"/>
                  </a:lnTo>
                  <a:lnTo>
                    <a:pt x="7552" y="921"/>
                  </a:lnTo>
                  <a:lnTo>
                    <a:pt x="7552" y="914"/>
                  </a:lnTo>
                  <a:lnTo>
                    <a:pt x="7552" y="897"/>
                  </a:lnTo>
                  <a:lnTo>
                    <a:pt x="7552" y="881"/>
                  </a:lnTo>
                  <a:lnTo>
                    <a:pt x="7552" y="864"/>
                  </a:lnTo>
                  <a:lnTo>
                    <a:pt x="7552" y="849"/>
                  </a:lnTo>
                  <a:lnTo>
                    <a:pt x="7552" y="832"/>
                  </a:lnTo>
                  <a:lnTo>
                    <a:pt x="7552" y="817"/>
                  </a:lnTo>
                  <a:lnTo>
                    <a:pt x="7552" y="800"/>
                  </a:lnTo>
                  <a:lnTo>
                    <a:pt x="7552" y="776"/>
                  </a:lnTo>
                  <a:lnTo>
                    <a:pt x="7561" y="759"/>
                  </a:lnTo>
                  <a:lnTo>
                    <a:pt x="7561" y="744"/>
                  </a:lnTo>
                  <a:lnTo>
                    <a:pt x="7561" y="727"/>
                  </a:lnTo>
                  <a:lnTo>
                    <a:pt x="7561" y="711"/>
                  </a:lnTo>
                  <a:lnTo>
                    <a:pt x="7561" y="696"/>
                  </a:lnTo>
                  <a:lnTo>
                    <a:pt x="7561" y="670"/>
                  </a:lnTo>
                  <a:lnTo>
                    <a:pt x="7561" y="655"/>
                  </a:lnTo>
                  <a:lnTo>
                    <a:pt x="7561" y="638"/>
                  </a:lnTo>
                  <a:lnTo>
                    <a:pt x="7561" y="621"/>
                  </a:lnTo>
                  <a:lnTo>
                    <a:pt x="7561" y="597"/>
                  </a:lnTo>
                  <a:lnTo>
                    <a:pt x="7561" y="580"/>
                  </a:lnTo>
                  <a:lnTo>
                    <a:pt x="7561" y="565"/>
                  </a:lnTo>
                  <a:lnTo>
                    <a:pt x="7561" y="548"/>
                  </a:lnTo>
                  <a:lnTo>
                    <a:pt x="7572" y="533"/>
                  </a:lnTo>
                  <a:lnTo>
                    <a:pt x="7572" y="509"/>
                  </a:lnTo>
                  <a:lnTo>
                    <a:pt x="7572" y="492"/>
                  </a:lnTo>
                  <a:lnTo>
                    <a:pt x="7572" y="476"/>
                  </a:lnTo>
                  <a:lnTo>
                    <a:pt x="7572" y="459"/>
                  </a:lnTo>
                  <a:lnTo>
                    <a:pt x="7572" y="436"/>
                  </a:lnTo>
                  <a:lnTo>
                    <a:pt x="7572" y="420"/>
                  </a:lnTo>
                  <a:lnTo>
                    <a:pt x="7572" y="403"/>
                  </a:lnTo>
                  <a:lnTo>
                    <a:pt x="7572" y="388"/>
                  </a:lnTo>
                  <a:lnTo>
                    <a:pt x="7572" y="371"/>
                  </a:lnTo>
                  <a:lnTo>
                    <a:pt x="7572" y="356"/>
                  </a:lnTo>
                  <a:lnTo>
                    <a:pt x="7572" y="339"/>
                  </a:lnTo>
                  <a:lnTo>
                    <a:pt x="7583" y="323"/>
                  </a:lnTo>
                  <a:lnTo>
                    <a:pt x="7583" y="306"/>
                  </a:lnTo>
                  <a:lnTo>
                    <a:pt x="7583" y="291"/>
                  </a:lnTo>
                  <a:lnTo>
                    <a:pt x="7583" y="274"/>
                  </a:lnTo>
                  <a:lnTo>
                    <a:pt x="7583" y="259"/>
                  </a:lnTo>
                  <a:lnTo>
                    <a:pt x="7583" y="242"/>
                  </a:lnTo>
                  <a:lnTo>
                    <a:pt x="7583" y="226"/>
                  </a:lnTo>
                  <a:lnTo>
                    <a:pt x="7583" y="218"/>
                  </a:lnTo>
                  <a:lnTo>
                    <a:pt x="7583" y="202"/>
                  </a:lnTo>
                  <a:lnTo>
                    <a:pt x="7583" y="185"/>
                  </a:lnTo>
                  <a:lnTo>
                    <a:pt x="7583" y="177"/>
                  </a:lnTo>
                  <a:lnTo>
                    <a:pt x="7583" y="162"/>
                  </a:lnTo>
                  <a:lnTo>
                    <a:pt x="7583" y="153"/>
                  </a:lnTo>
                  <a:lnTo>
                    <a:pt x="7594" y="138"/>
                  </a:lnTo>
                  <a:lnTo>
                    <a:pt x="7594" y="129"/>
                  </a:lnTo>
                  <a:lnTo>
                    <a:pt x="7594" y="112"/>
                  </a:lnTo>
                  <a:lnTo>
                    <a:pt x="7594" y="105"/>
                  </a:lnTo>
                  <a:lnTo>
                    <a:pt x="7594" y="97"/>
                  </a:lnTo>
                  <a:lnTo>
                    <a:pt x="7594" y="88"/>
                  </a:lnTo>
                  <a:lnTo>
                    <a:pt x="7594" y="73"/>
                  </a:lnTo>
                  <a:lnTo>
                    <a:pt x="7594" y="65"/>
                  </a:lnTo>
                  <a:lnTo>
                    <a:pt x="7594" y="56"/>
                  </a:lnTo>
                  <a:lnTo>
                    <a:pt x="7594" y="48"/>
                  </a:lnTo>
                  <a:lnTo>
                    <a:pt x="7594" y="41"/>
                  </a:lnTo>
                  <a:lnTo>
                    <a:pt x="7604" y="32"/>
                  </a:lnTo>
                  <a:lnTo>
                    <a:pt x="7604" y="24"/>
                  </a:lnTo>
                  <a:lnTo>
                    <a:pt x="7604" y="15"/>
                  </a:lnTo>
                  <a:lnTo>
                    <a:pt x="7604" y="8"/>
                  </a:lnTo>
                  <a:lnTo>
                    <a:pt x="7615" y="0"/>
                  </a:lnTo>
                  <a:lnTo>
                    <a:pt x="7615" y="8"/>
                  </a:lnTo>
                  <a:lnTo>
                    <a:pt x="7615" y="15"/>
                  </a:lnTo>
                  <a:lnTo>
                    <a:pt x="7615" y="24"/>
                  </a:lnTo>
                  <a:lnTo>
                    <a:pt x="7615" y="32"/>
                  </a:lnTo>
                  <a:lnTo>
                    <a:pt x="7615" y="41"/>
                  </a:lnTo>
                  <a:lnTo>
                    <a:pt x="7615" y="48"/>
                  </a:lnTo>
                  <a:lnTo>
                    <a:pt x="7615" y="56"/>
                  </a:lnTo>
                  <a:lnTo>
                    <a:pt x="7626" y="65"/>
                  </a:lnTo>
                  <a:lnTo>
                    <a:pt x="7626" y="73"/>
                  </a:lnTo>
                  <a:lnTo>
                    <a:pt x="7626" y="80"/>
                  </a:lnTo>
                  <a:lnTo>
                    <a:pt x="7626" y="88"/>
                  </a:lnTo>
                  <a:lnTo>
                    <a:pt x="7626" y="105"/>
                  </a:lnTo>
                  <a:lnTo>
                    <a:pt x="7626" y="112"/>
                  </a:lnTo>
                  <a:lnTo>
                    <a:pt x="7626" y="121"/>
                  </a:lnTo>
                  <a:lnTo>
                    <a:pt x="7626" y="138"/>
                  </a:lnTo>
                  <a:lnTo>
                    <a:pt x="7626" y="145"/>
                  </a:lnTo>
                  <a:lnTo>
                    <a:pt x="7626" y="162"/>
                  </a:lnTo>
                  <a:lnTo>
                    <a:pt x="7626" y="170"/>
                  </a:lnTo>
                  <a:lnTo>
                    <a:pt x="7626" y="185"/>
                  </a:lnTo>
                  <a:lnTo>
                    <a:pt x="7635" y="194"/>
                  </a:lnTo>
                  <a:lnTo>
                    <a:pt x="7635" y="209"/>
                  </a:lnTo>
                  <a:lnTo>
                    <a:pt x="7635" y="226"/>
                  </a:lnTo>
                  <a:lnTo>
                    <a:pt x="7635" y="242"/>
                  </a:lnTo>
                  <a:lnTo>
                    <a:pt x="7635" y="250"/>
                  </a:lnTo>
                  <a:lnTo>
                    <a:pt x="7635" y="265"/>
                  </a:lnTo>
                  <a:lnTo>
                    <a:pt x="7635" y="282"/>
                  </a:lnTo>
                  <a:lnTo>
                    <a:pt x="7635" y="298"/>
                  </a:lnTo>
                  <a:lnTo>
                    <a:pt x="7635" y="315"/>
                  </a:lnTo>
                  <a:lnTo>
                    <a:pt x="7635" y="330"/>
                  </a:lnTo>
                  <a:lnTo>
                    <a:pt x="7635" y="347"/>
                  </a:lnTo>
                  <a:lnTo>
                    <a:pt x="7635" y="362"/>
                  </a:lnTo>
                  <a:lnTo>
                    <a:pt x="7635" y="379"/>
                  </a:lnTo>
                  <a:lnTo>
                    <a:pt x="7645" y="395"/>
                  </a:lnTo>
                  <a:lnTo>
                    <a:pt x="7645" y="420"/>
                  </a:lnTo>
                  <a:lnTo>
                    <a:pt x="7645" y="436"/>
                  </a:lnTo>
                  <a:lnTo>
                    <a:pt x="7645" y="453"/>
                  </a:lnTo>
                  <a:lnTo>
                    <a:pt x="7645" y="468"/>
                  </a:lnTo>
                  <a:lnTo>
                    <a:pt x="7645" y="483"/>
                  </a:lnTo>
                  <a:lnTo>
                    <a:pt x="7645" y="509"/>
                  </a:lnTo>
                  <a:lnTo>
                    <a:pt x="7645" y="524"/>
                  </a:lnTo>
                  <a:lnTo>
                    <a:pt x="7645" y="541"/>
                  </a:lnTo>
                  <a:lnTo>
                    <a:pt x="7645" y="556"/>
                  </a:lnTo>
                  <a:lnTo>
                    <a:pt x="7645" y="573"/>
                  </a:lnTo>
                  <a:lnTo>
                    <a:pt x="7645" y="597"/>
                  </a:lnTo>
                  <a:lnTo>
                    <a:pt x="7645" y="613"/>
                  </a:lnTo>
                  <a:lnTo>
                    <a:pt x="7656" y="630"/>
                  </a:lnTo>
                  <a:lnTo>
                    <a:pt x="7656" y="645"/>
                  </a:lnTo>
                  <a:lnTo>
                    <a:pt x="7656" y="670"/>
                  </a:lnTo>
                  <a:lnTo>
                    <a:pt x="7656" y="687"/>
                  </a:lnTo>
                  <a:lnTo>
                    <a:pt x="7656" y="703"/>
                  </a:lnTo>
                  <a:lnTo>
                    <a:pt x="7656" y="720"/>
                  </a:lnTo>
                  <a:lnTo>
                    <a:pt x="7656" y="735"/>
                  </a:lnTo>
                  <a:lnTo>
                    <a:pt x="7656" y="759"/>
                  </a:lnTo>
                  <a:lnTo>
                    <a:pt x="7656" y="776"/>
                  </a:lnTo>
                  <a:lnTo>
                    <a:pt x="7656" y="791"/>
                  </a:lnTo>
                  <a:lnTo>
                    <a:pt x="7656" y="808"/>
                  </a:lnTo>
                  <a:lnTo>
                    <a:pt x="7656" y="824"/>
                  </a:lnTo>
                  <a:lnTo>
                    <a:pt x="7667" y="841"/>
                  </a:lnTo>
                  <a:lnTo>
                    <a:pt x="7667" y="856"/>
                  </a:lnTo>
                  <a:lnTo>
                    <a:pt x="7667" y="873"/>
                  </a:lnTo>
                  <a:lnTo>
                    <a:pt x="7667" y="888"/>
                  </a:lnTo>
                  <a:lnTo>
                    <a:pt x="7667" y="905"/>
                  </a:lnTo>
                  <a:lnTo>
                    <a:pt x="7667" y="921"/>
                  </a:lnTo>
                  <a:lnTo>
                    <a:pt x="7667" y="938"/>
                  </a:lnTo>
                  <a:lnTo>
                    <a:pt x="7667" y="946"/>
                  </a:lnTo>
                  <a:lnTo>
                    <a:pt x="7667" y="961"/>
                  </a:lnTo>
                  <a:lnTo>
                    <a:pt x="7667" y="977"/>
                  </a:lnTo>
                  <a:lnTo>
                    <a:pt x="7667" y="994"/>
                  </a:lnTo>
                  <a:lnTo>
                    <a:pt x="7667" y="1002"/>
                  </a:lnTo>
                  <a:lnTo>
                    <a:pt x="7667" y="1018"/>
                  </a:lnTo>
                  <a:lnTo>
                    <a:pt x="7678" y="1026"/>
                  </a:lnTo>
                  <a:lnTo>
                    <a:pt x="7678" y="1041"/>
                  </a:lnTo>
                  <a:lnTo>
                    <a:pt x="7678" y="1050"/>
                  </a:lnTo>
                  <a:lnTo>
                    <a:pt x="7678" y="1067"/>
                  </a:lnTo>
                  <a:lnTo>
                    <a:pt x="7678" y="1074"/>
                  </a:lnTo>
                  <a:lnTo>
                    <a:pt x="7678" y="1082"/>
                  </a:lnTo>
                  <a:lnTo>
                    <a:pt x="7678" y="1091"/>
                  </a:lnTo>
                  <a:lnTo>
                    <a:pt x="7678" y="1099"/>
                  </a:lnTo>
                  <a:lnTo>
                    <a:pt x="7678" y="1115"/>
                  </a:lnTo>
                  <a:lnTo>
                    <a:pt x="7678" y="1123"/>
                  </a:lnTo>
                  <a:lnTo>
                    <a:pt x="7678" y="1132"/>
                  </a:lnTo>
                  <a:lnTo>
                    <a:pt x="7688" y="1138"/>
                  </a:lnTo>
                  <a:lnTo>
                    <a:pt x="7688" y="1147"/>
                  </a:lnTo>
                  <a:lnTo>
                    <a:pt x="7688" y="1155"/>
                  </a:lnTo>
                  <a:lnTo>
                    <a:pt x="7688" y="1164"/>
                  </a:lnTo>
                  <a:lnTo>
                    <a:pt x="7688" y="1171"/>
                  </a:lnTo>
                  <a:lnTo>
                    <a:pt x="7699" y="1179"/>
                  </a:lnTo>
                  <a:lnTo>
                    <a:pt x="7699" y="1171"/>
                  </a:lnTo>
                  <a:lnTo>
                    <a:pt x="7699" y="1164"/>
                  </a:lnTo>
                  <a:lnTo>
                    <a:pt x="7699" y="1155"/>
                  </a:lnTo>
                  <a:lnTo>
                    <a:pt x="7699" y="1147"/>
                  </a:lnTo>
                  <a:lnTo>
                    <a:pt x="7699" y="1138"/>
                  </a:lnTo>
                  <a:lnTo>
                    <a:pt x="7699" y="1132"/>
                  </a:lnTo>
                  <a:lnTo>
                    <a:pt x="7708" y="1123"/>
                  </a:lnTo>
                  <a:lnTo>
                    <a:pt x="7708" y="1115"/>
                  </a:lnTo>
                  <a:lnTo>
                    <a:pt x="7708" y="1106"/>
                  </a:lnTo>
                  <a:lnTo>
                    <a:pt x="7708" y="1099"/>
                  </a:lnTo>
                  <a:lnTo>
                    <a:pt x="7708" y="1091"/>
                  </a:lnTo>
                  <a:lnTo>
                    <a:pt x="7708" y="1074"/>
                  </a:lnTo>
                  <a:lnTo>
                    <a:pt x="7708" y="1067"/>
                  </a:lnTo>
                  <a:lnTo>
                    <a:pt x="7708" y="1058"/>
                  </a:lnTo>
                  <a:lnTo>
                    <a:pt x="7708" y="1041"/>
                  </a:lnTo>
                  <a:lnTo>
                    <a:pt x="7708" y="1035"/>
                  </a:lnTo>
                  <a:lnTo>
                    <a:pt x="7708" y="1018"/>
                  </a:lnTo>
                  <a:lnTo>
                    <a:pt x="7708" y="1009"/>
                  </a:lnTo>
                  <a:lnTo>
                    <a:pt x="7719" y="994"/>
                  </a:lnTo>
                  <a:lnTo>
                    <a:pt x="7719" y="985"/>
                  </a:lnTo>
                  <a:lnTo>
                    <a:pt x="7719" y="970"/>
                  </a:lnTo>
                  <a:lnTo>
                    <a:pt x="7719" y="953"/>
                  </a:lnTo>
                  <a:lnTo>
                    <a:pt x="7719" y="938"/>
                  </a:lnTo>
                  <a:lnTo>
                    <a:pt x="7719" y="929"/>
                  </a:lnTo>
                  <a:lnTo>
                    <a:pt x="7719" y="914"/>
                  </a:lnTo>
                  <a:lnTo>
                    <a:pt x="7719" y="897"/>
                  </a:lnTo>
                  <a:lnTo>
                    <a:pt x="7719" y="881"/>
                  </a:lnTo>
                  <a:lnTo>
                    <a:pt x="7719" y="864"/>
                  </a:lnTo>
                  <a:lnTo>
                    <a:pt x="7719" y="849"/>
                  </a:lnTo>
                  <a:lnTo>
                    <a:pt x="7719" y="832"/>
                  </a:lnTo>
                  <a:lnTo>
                    <a:pt x="7719" y="817"/>
                  </a:lnTo>
                  <a:lnTo>
                    <a:pt x="7729" y="800"/>
                  </a:lnTo>
                  <a:lnTo>
                    <a:pt x="7729" y="784"/>
                  </a:lnTo>
                  <a:lnTo>
                    <a:pt x="7729" y="767"/>
                  </a:lnTo>
                  <a:lnTo>
                    <a:pt x="7729" y="744"/>
                  </a:lnTo>
                  <a:lnTo>
                    <a:pt x="7729" y="727"/>
                  </a:lnTo>
                  <a:lnTo>
                    <a:pt x="7729" y="711"/>
                  </a:lnTo>
                  <a:lnTo>
                    <a:pt x="7729" y="696"/>
                  </a:lnTo>
                  <a:lnTo>
                    <a:pt x="7729" y="679"/>
                  </a:lnTo>
                  <a:lnTo>
                    <a:pt x="7729" y="655"/>
                  </a:lnTo>
                  <a:lnTo>
                    <a:pt x="7729" y="638"/>
                  </a:lnTo>
                  <a:lnTo>
                    <a:pt x="7729" y="621"/>
                  </a:lnTo>
                  <a:lnTo>
                    <a:pt x="7729" y="606"/>
                  </a:lnTo>
                  <a:lnTo>
                    <a:pt x="7729" y="580"/>
                  </a:lnTo>
                  <a:lnTo>
                    <a:pt x="7740" y="565"/>
                  </a:lnTo>
                  <a:lnTo>
                    <a:pt x="7740" y="548"/>
                  </a:lnTo>
                  <a:lnTo>
                    <a:pt x="7740" y="533"/>
                  </a:lnTo>
                  <a:lnTo>
                    <a:pt x="7740" y="509"/>
                  </a:lnTo>
                  <a:lnTo>
                    <a:pt x="7740" y="492"/>
                  </a:lnTo>
                  <a:lnTo>
                    <a:pt x="7740" y="476"/>
                  </a:lnTo>
                  <a:lnTo>
                    <a:pt x="7740" y="459"/>
                  </a:lnTo>
                  <a:lnTo>
                    <a:pt x="7740" y="444"/>
                  </a:lnTo>
                  <a:lnTo>
                    <a:pt x="7740" y="420"/>
                  </a:lnTo>
                  <a:lnTo>
                    <a:pt x="7740" y="403"/>
                  </a:lnTo>
                  <a:lnTo>
                    <a:pt x="7740" y="388"/>
                  </a:lnTo>
                  <a:lnTo>
                    <a:pt x="7740" y="371"/>
                  </a:lnTo>
                  <a:lnTo>
                    <a:pt x="7751" y="356"/>
                  </a:lnTo>
                  <a:lnTo>
                    <a:pt x="7751" y="339"/>
                  </a:lnTo>
                  <a:lnTo>
                    <a:pt x="7751" y="323"/>
                  </a:lnTo>
                  <a:lnTo>
                    <a:pt x="7751" y="306"/>
                  </a:lnTo>
                  <a:lnTo>
                    <a:pt x="7751" y="291"/>
                  </a:lnTo>
                  <a:lnTo>
                    <a:pt x="7751" y="274"/>
                  </a:lnTo>
                  <a:lnTo>
                    <a:pt x="7751" y="259"/>
                  </a:lnTo>
                  <a:lnTo>
                    <a:pt x="7751" y="242"/>
                  </a:lnTo>
                  <a:lnTo>
                    <a:pt x="7751" y="233"/>
                  </a:lnTo>
                  <a:lnTo>
                    <a:pt x="7751" y="218"/>
                  </a:lnTo>
                  <a:lnTo>
                    <a:pt x="7751" y="202"/>
                  </a:lnTo>
                  <a:lnTo>
                    <a:pt x="7751" y="185"/>
                  </a:lnTo>
                  <a:lnTo>
                    <a:pt x="7751" y="177"/>
                  </a:lnTo>
                  <a:lnTo>
                    <a:pt x="7762" y="162"/>
                  </a:lnTo>
                  <a:lnTo>
                    <a:pt x="7762" y="153"/>
                  </a:lnTo>
                  <a:lnTo>
                    <a:pt x="7762" y="138"/>
                  </a:lnTo>
                  <a:lnTo>
                    <a:pt x="7762" y="129"/>
                  </a:lnTo>
                  <a:lnTo>
                    <a:pt x="7762" y="112"/>
                  </a:lnTo>
                  <a:lnTo>
                    <a:pt x="7762" y="105"/>
                  </a:lnTo>
                  <a:lnTo>
                    <a:pt x="7762" y="97"/>
                  </a:lnTo>
                  <a:lnTo>
                    <a:pt x="7762" y="88"/>
                  </a:lnTo>
                  <a:lnTo>
                    <a:pt x="7762" y="80"/>
                  </a:lnTo>
                  <a:lnTo>
                    <a:pt x="7762" y="73"/>
                  </a:lnTo>
                  <a:lnTo>
                    <a:pt x="7762" y="56"/>
                  </a:lnTo>
                  <a:lnTo>
                    <a:pt x="7770" y="48"/>
                  </a:lnTo>
                  <a:lnTo>
                    <a:pt x="7770" y="41"/>
                  </a:lnTo>
                  <a:lnTo>
                    <a:pt x="7770" y="32"/>
                  </a:lnTo>
                  <a:lnTo>
                    <a:pt x="7770" y="24"/>
                  </a:lnTo>
                  <a:lnTo>
                    <a:pt x="7770" y="15"/>
                  </a:lnTo>
                  <a:lnTo>
                    <a:pt x="7770" y="8"/>
                  </a:lnTo>
                  <a:lnTo>
                    <a:pt x="7781" y="0"/>
                  </a:lnTo>
                  <a:lnTo>
                    <a:pt x="7781" y="8"/>
                  </a:lnTo>
                  <a:lnTo>
                    <a:pt x="7781" y="15"/>
                  </a:lnTo>
                  <a:lnTo>
                    <a:pt x="7781" y="24"/>
                  </a:lnTo>
                  <a:lnTo>
                    <a:pt x="7781" y="32"/>
                  </a:lnTo>
                  <a:lnTo>
                    <a:pt x="7781" y="41"/>
                  </a:lnTo>
                  <a:lnTo>
                    <a:pt x="7792" y="48"/>
                  </a:lnTo>
                  <a:lnTo>
                    <a:pt x="7792" y="56"/>
                  </a:lnTo>
                  <a:lnTo>
                    <a:pt x="7792" y="65"/>
                  </a:lnTo>
                  <a:lnTo>
                    <a:pt x="7792" y="73"/>
                  </a:lnTo>
                  <a:lnTo>
                    <a:pt x="7792" y="80"/>
                  </a:lnTo>
                  <a:lnTo>
                    <a:pt x="7792" y="88"/>
                  </a:lnTo>
                  <a:lnTo>
                    <a:pt x="7792" y="105"/>
                  </a:lnTo>
                  <a:lnTo>
                    <a:pt x="7792" y="112"/>
                  </a:lnTo>
                  <a:lnTo>
                    <a:pt x="7792" y="121"/>
                  </a:lnTo>
                  <a:lnTo>
                    <a:pt x="7792" y="138"/>
                  </a:lnTo>
                  <a:lnTo>
                    <a:pt x="7792" y="145"/>
                  </a:lnTo>
                  <a:lnTo>
                    <a:pt x="7792" y="153"/>
                  </a:lnTo>
                  <a:lnTo>
                    <a:pt x="7803" y="170"/>
                  </a:lnTo>
                  <a:lnTo>
                    <a:pt x="7803" y="185"/>
                  </a:lnTo>
                  <a:lnTo>
                    <a:pt x="7803" y="194"/>
                  </a:lnTo>
                  <a:lnTo>
                    <a:pt x="7803" y="209"/>
                  </a:lnTo>
                  <a:lnTo>
                    <a:pt x="7803" y="226"/>
                  </a:lnTo>
                  <a:lnTo>
                    <a:pt x="7803" y="233"/>
                  </a:lnTo>
                  <a:lnTo>
                    <a:pt x="7803" y="250"/>
                  </a:lnTo>
                  <a:lnTo>
                    <a:pt x="7803" y="265"/>
                  </a:lnTo>
                  <a:lnTo>
                    <a:pt x="7803" y="282"/>
                  </a:lnTo>
                  <a:lnTo>
                    <a:pt x="7803" y="298"/>
                  </a:lnTo>
                  <a:lnTo>
                    <a:pt x="7803" y="315"/>
                  </a:lnTo>
                  <a:lnTo>
                    <a:pt x="7803" y="330"/>
                  </a:lnTo>
                  <a:lnTo>
                    <a:pt x="7803" y="347"/>
                  </a:lnTo>
                  <a:lnTo>
                    <a:pt x="7813" y="362"/>
                  </a:lnTo>
                  <a:lnTo>
                    <a:pt x="7813" y="379"/>
                  </a:lnTo>
                  <a:lnTo>
                    <a:pt x="7813" y="395"/>
                  </a:lnTo>
                  <a:lnTo>
                    <a:pt x="7813" y="412"/>
                  </a:lnTo>
                  <a:lnTo>
                    <a:pt x="7813" y="436"/>
                  </a:lnTo>
                  <a:lnTo>
                    <a:pt x="7813" y="453"/>
                  </a:lnTo>
                  <a:lnTo>
                    <a:pt x="7813" y="468"/>
                  </a:lnTo>
                  <a:lnTo>
                    <a:pt x="7813" y="483"/>
                  </a:lnTo>
                  <a:lnTo>
                    <a:pt x="7813" y="500"/>
                  </a:lnTo>
                  <a:lnTo>
                    <a:pt x="7813" y="524"/>
                  </a:lnTo>
                  <a:lnTo>
                    <a:pt x="7813" y="541"/>
                  </a:lnTo>
                  <a:lnTo>
                    <a:pt x="7813" y="556"/>
                  </a:lnTo>
                  <a:lnTo>
                    <a:pt x="7813" y="573"/>
                  </a:lnTo>
                  <a:lnTo>
                    <a:pt x="7824" y="597"/>
                  </a:lnTo>
                  <a:lnTo>
                    <a:pt x="7824" y="613"/>
                  </a:lnTo>
                  <a:lnTo>
                    <a:pt x="7824" y="630"/>
                  </a:lnTo>
                  <a:lnTo>
                    <a:pt x="7824" y="645"/>
                  </a:lnTo>
                  <a:lnTo>
                    <a:pt x="7824" y="664"/>
                  </a:lnTo>
                  <a:lnTo>
                    <a:pt x="7824" y="687"/>
                  </a:lnTo>
                  <a:lnTo>
                    <a:pt x="7824" y="703"/>
                  </a:lnTo>
                  <a:lnTo>
                    <a:pt x="7824" y="720"/>
                  </a:lnTo>
                  <a:lnTo>
                    <a:pt x="7824" y="735"/>
                  </a:lnTo>
                  <a:lnTo>
                    <a:pt x="7824" y="752"/>
                  </a:lnTo>
                  <a:lnTo>
                    <a:pt x="7824" y="776"/>
                  </a:lnTo>
                  <a:lnTo>
                    <a:pt x="7824" y="791"/>
                  </a:lnTo>
                  <a:lnTo>
                    <a:pt x="7835" y="808"/>
                  </a:lnTo>
                  <a:lnTo>
                    <a:pt x="7835" y="824"/>
                  </a:lnTo>
                  <a:lnTo>
                    <a:pt x="7835" y="841"/>
                  </a:lnTo>
                  <a:lnTo>
                    <a:pt x="7835" y="856"/>
                  </a:lnTo>
                  <a:lnTo>
                    <a:pt x="7835" y="873"/>
                  </a:lnTo>
                  <a:lnTo>
                    <a:pt x="7835" y="888"/>
                  </a:lnTo>
                  <a:lnTo>
                    <a:pt x="7835" y="905"/>
                  </a:lnTo>
                  <a:lnTo>
                    <a:pt x="7835" y="921"/>
                  </a:lnTo>
                  <a:lnTo>
                    <a:pt x="7835" y="938"/>
                  </a:lnTo>
                  <a:lnTo>
                    <a:pt x="7835" y="946"/>
                  </a:lnTo>
                  <a:lnTo>
                    <a:pt x="7835" y="961"/>
                  </a:lnTo>
                  <a:lnTo>
                    <a:pt x="7835" y="977"/>
                  </a:lnTo>
                  <a:lnTo>
                    <a:pt x="7835" y="985"/>
                  </a:lnTo>
                  <a:lnTo>
                    <a:pt x="7844" y="1002"/>
                  </a:lnTo>
                  <a:lnTo>
                    <a:pt x="7844" y="1018"/>
                  </a:lnTo>
                  <a:lnTo>
                    <a:pt x="7844" y="1026"/>
                  </a:lnTo>
                  <a:lnTo>
                    <a:pt x="7844" y="1041"/>
                  </a:lnTo>
                  <a:lnTo>
                    <a:pt x="7844" y="1050"/>
                  </a:lnTo>
                  <a:lnTo>
                    <a:pt x="7844" y="1058"/>
                  </a:lnTo>
                  <a:lnTo>
                    <a:pt x="7844" y="1074"/>
                  </a:lnTo>
                  <a:lnTo>
                    <a:pt x="7844" y="1082"/>
                  </a:lnTo>
                  <a:lnTo>
                    <a:pt x="7844" y="1091"/>
                  </a:lnTo>
                  <a:lnTo>
                    <a:pt x="7844" y="1099"/>
                  </a:lnTo>
                  <a:lnTo>
                    <a:pt x="7844" y="1106"/>
                  </a:lnTo>
                  <a:lnTo>
                    <a:pt x="7844" y="1115"/>
                  </a:lnTo>
                  <a:lnTo>
                    <a:pt x="7844" y="1123"/>
                  </a:lnTo>
                  <a:lnTo>
                    <a:pt x="7854" y="1132"/>
                  </a:lnTo>
                  <a:lnTo>
                    <a:pt x="7854" y="1138"/>
                  </a:lnTo>
                  <a:lnTo>
                    <a:pt x="7854" y="1147"/>
                  </a:lnTo>
                  <a:lnTo>
                    <a:pt x="7854" y="1155"/>
                  </a:lnTo>
                  <a:lnTo>
                    <a:pt x="7854" y="1164"/>
                  </a:lnTo>
                  <a:lnTo>
                    <a:pt x="7854" y="1171"/>
                  </a:lnTo>
                  <a:lnTo>
                    <a:pt x="7865" y="1179"/>
                  </a:lnTo>
                  <a:lnTo>
                    <a:pt x="7865" y="1171"/>
                  </a:lnTo>
                  <a:lnTo>
                    <a:pt x="7865" y="1164"/>
                  </a:lnTo>
                  <a:lnTo>
                    <a:pt x="7865" y="1155"/>
                  </a:lnTo>
                  <a:lnTo>
                    <a:pt x="7865" y="1147"/>
                  </a:lnTo>
                  <a:lnTo>
                    <a:pt x="7876" y="1138"/>
                  </a:lnTo>
                  <a:lnTo>
                    <a:pt x="7876" y="1132"/>
                  </a:lnTo>
                  <a:lnTo>
                    <a:pt x="7876" y="1123"/>
                  </a:lnTo>
                  <a:lnTo>
                    <a:pt x="7876" y="1115"/>
                  </a:lnTo>
                  <a:lnTo>
                    <a:pt x="7876" y="1106"/>
                  </a:lnTo>
                  <a:lnTo>
                    <a:pt x="7876" y="1099"/>
                  </a:lnTo>
                  <a:lnTo>
                    <a:pt x="7876" y="1091"/>
                  </a:lnTo>
                  <a:lnTo>
                    <a:pt x="7876" y="1082"/>
                  </a:lnTo>
                  <a:lnTo>
                    <a:pt x="7876" y="1067"/>
                  </a:lnTo>
                  <a:lnTo>
                    <a:pt x="7876" y="1058"/>
                  </a:lnTo>
                  <a:lnTo>
                    <a:pt x="7876" y="1050"/>
                  </a:lnTo>
                  <a:lnTo>
                    <a:pt x="7876" y="1035"/>
                  </a:lnTo>
                  <a:lnTo>
                    <a:pt x="7887" y="1026"/>
                  </a:lnTo>
                  <a:lnTo>
                    <a:pt x="7887" y="1009"/>
                  </a:lnTo>
                  <a:lnTo>
                    <a:pt x="7887" y="994"/>
                  </a:lnTo>
                  <a:lnTo>
                    <a:pt x="7887" y="985"/>
                  </a:lnTo>
                  <a:lnTo>
                    <a:pt x="7887" y="970"/>
                  </a:lnTo>
                  <a:lnTo>
                    <a:pt x="7887" y="953"/>
                  </a:lnTo>
                  <a:lnTo>
                    <a:pt x="7887" y="946"/>
                  </a:lnTo>
                  <a:lnTo>
                    <a:pt x="7887" y="929"/>
                  </a:lnTo>
                  <a:lnTo>
                    <a:pt x="7887" y="914"/>
                  </a:lnTo>
                  <a:lnTo>
                    <a:pt x="7887" y="897"/>
                  </a:lnTo>
                  <a:lnTo>
                    <a:pt x="7887" y="881"/>
                  </a:lnTo>
                  <a:lnTo>
                    <a:pt x="7887" y="864"/>
                  </a:lnTo>
                  <a:lnTo>
                    <a:pt x="7887" y="849"/>
                  </a:lnTo>
                  <a:lnTo>
                    <a:pt x="7897" y="832"/>
                  </a:lnTo>
                  <a:lnTo>
                    <a:pt x="7897" y="817"/>
                  </a:lnTo>
                  <a:lnTo>
                    <a:pt x="7897" y="800"/>
                  </a:lnTo>
                  <a:lnTo>
                    <a:pt x="7897" y="784"/>
                  </a:lnTo>
                  <a:lnTo>
                    <a:pt x="7897" y="767"/>
                  </a:lnTo>
                  <a:lnTo>
                    <a:pt x="7897" y="752"/>
                  </a:lnTo>
                  <a:lnTo>
                    <a:pt x="7897" y="727"/>
                  </a:lnTo>
                  <a:lnTo>
                    <a:pt x="7897" y="711"/>
                  </a:lnTo>
                  <a:lnTo>
                    <a:pt x="7897" y="696"/>
                  </a:lnTo>
                  <a:lnTo>
                    <a:pt x="7897" y="679"/>
                  </a:lnTo>
                  <a:lnTo>
                    <a:pt x="7897" y="664"/>
                  </a:lnTo>
                  <a:lnTo>
                    <a:pt x="7897" y="638"/>
                  </a:lnTo>
                  <a:lnTo>
                    <a:pt x="7897" y="621"/>
                  </a:lnTo>
                  <a:lnTo>
                    <a:pt x="7906" y="606"/>
                  </a:lnTo>
                  <a:lnTo>
                    <a:pt x="7906" y="589"/>
                  </a:lnTo>
                  <a:lnTo>
                    <a:pt x="7906" y="565"/>
                  </a:lnTo>
                  <a:lnTo>
                    <a:pt x="7906" y="548"/>
                  </a:lnTo>
                  <a:lnTo>
                    <a:pt x="7906" y="533"/>
                  </a:lnTo>
                  <a:lnTo>
                    <a:pt x="7906" y="516"/>
                  </a:lnTo>
                  <a:lnTo>
                    <a:pt x="7906" y="492"/>
                  </a:lnTo>
                  <a:lnTo>
                    <a:pt x="7906" y="476"/>
                  </a:lnTo>
                  <a:lnTo>
                    <a:pt x="7906" y="459"/>
                  </a:lnTo>
                  <a:lnTo>
                    <a:pt x="7906" y="444"/>
                  </a:lnTo>
                  <a:lnTo>
                    <a:pt x="7906" y="427"/>
                  </a:lnTo>
                  <a:lnTo>
                    <a:pt x="7906" y="412"/>
                  </a:lnTo>
                  <a:lnTo>
                    <a:pt x="7917" y="388"/>
                  </a:lnTo>
                  <a:lnTo>
                    <a:pt x="7917" y="371"/>
                  </a:lnTo>
                  <a:lnTo>
                    <a:pt x="7917" y="356"/>
                  </a:lnTo>
                  <a:lnTo>
                    <a:pt x="7917" y="339"/>
                  </a:lnTo>
                  <a:lnTo>
                    <a:pt x="7917" y="323"/>
                  </a:lnTo>
                  <a:lnTo>
                    <a:pt x="7917" y="306"/>
                  </a:lnTo>
                  <a:lnTo>
                    <a:pt x="7917" y="291"/>
                  </a:lnTo>
                  <a:lnTo>
                    <a:pt x="7917" y="274"/>
                  </a:lnTo>
                  <a:lnTo>
                    <a:pt x="7917" y="259"/>
                  </a:lnTo>
                  <a:lnTo>
                    <a:pt x="7917" y="250"/>
                  </a:lnTo>
                  <a:lnTo>
                    <a:pt x="7917" y="233"/>
                  </a:lnTo>
                  <a:lnTo>
                    <a:pt x="7917" y="218"/>
                  </a:lnTo>
                  <a:lnTo>
                    <a:pt x="7917" y="202"/>
                  </a:lnTo>
                  <a:lnTo>
                    <a:pt x="7928" y="194"/>
                  </a:lnTo>
                  <a:lnTo>
                    <a:pt x="7928" y="177"/>
                  </a:lnTo>
                  <a:lnTo>
                    <a:pt x="7928" y="162"/>
                  </a:lnTo>
                  <a:lnTo>
                    <a:pt x="7928" y="153"/>
                  </a:lnTo>
                  <a:lnTo>
                    <a:pt x="7928" y="138"/>
                  </a:lnTo>
                  <a:lnTo>
                    <a:pt x="7928" y="129"/>
                  </a:lnTo>
                  <a:lnTo>
                    <a:pt x="7928" y="121"/>
                  </a:lnTo>
                  <a:lnTo>
                    <a:pt x="7928" y="105"/>
                  </a:lnTo>
                  <a:lnTo>
                    <a:pt x="7928" y="97"/>
                  </a:lnTo>
                  <a:lnTo>
                    <a:pt x="7928" y="88"/>
                  </a:lnTo>
                  <a:lnTo>
                    <a:pt x="7928" y="80"/>
                  </a:lnTo>
                  <a:lnTo>
                    <a:pt x="7928" y="73"/>
                  </a:lnTo>
                  <a:lnTo>
                    <a:pt x="7928" y="65"/>
                  </a:lnTo>
                  <a:lnTo>
                    <a:pt x="7938" y="56"/>
                  </a:lnTo>
                  <a:lnTo>
                    <a:pt x="7938" y="48"/>
                  </a:lnTo>
                  <a:lnTo>
                    <a:pt x="7938" y="41"/>
                  </a:lnTo>
                  <a:lnTo>
                    <a:pt x="7938" y="32"/>
                  </a:lnTo>
                  <a:lnTo>
                    <a:pt x="7938" y="24"/>
                  </a:lnTo>
                  <a:lnTo>
                    <a:pt x="7938" y="15"/>
                  </a:lnTo>
                  <a:lnTo>
                    <a:pt x="7938" y="8"/>
                  </a:lnTo>
                  <a:lnTo>
                    <a:pt x="7949" y="0"/>
                  </a:lnTo>
                  <a:lnTo>
                    <a:pt x="7949" y="8"/>
                  </a:lnTo>
                  <a:lnTo>
                    <a:pt x="7949" y="15"/>
                  </a:lnTo>
                  <a:lnTo>
                    <a:pt x="7949" y="24"/>
                  </a:lnTo>
                  <a:lnTo>
                    <a:pt x="7960" y="32"/>
                  </a:lnTo>
                  <a:lnTo>
                    <a:pt x="7960" y="41"/>
                  </a:lnTo>
                  <a:lnTo>
                    <a:pt x="7960" y="48"/>
                  </a:lnTo>
                  <a:lnTo>
                    <a:pt x="7960" y="56"/>
                  </a:lnTo>
                  <a:lnTo>
                    <a:pt x="7960" y="65"/>
                  </a:lnTo>
                  <a:lnTo>
                    <a:pt x="7960" y="73"/>
                  </a:lnTo>
                  <a:lnTo>
                    <a:pt x="7960" y="80"/>
                  </a:lnTo>
                  <a:lnTo>
                    <a:pt x="7960" y="88"/>
                  </a:lnTo>
                  <a:lnTo>
                    <a:pt x="7960" y="97"/>
                  </a:lnTo>
                  <a:lnTo>
                    <a:pt x="7960" y="112"/>
                  </a:lnTo>
                  <a:lnTo>
                    <a:pt x="7960" y="121"/>
                  </a:lnTo>
                  <a:lnTo>
                    <a:pt x="7960" y="129"/>
                  </a:lnTo>
                  <a:lnTo>
                    <a:pt x="7971" y="145"/>
                  </a:lnTo>
                  <a:lnTo>
                    <a:pt x="7971" y="153"/>
                  </a:lnTo>
                  <a:lnTo>
                    <a:pt x="7971" y="170"/>
                  </a:lnTo>
                  <a:lnTo>
                    <a:pt x="7971" y="177"/>
                  </a:lnTo>
                  <a:lnTo>
                    <a:pt x="7971" y="194"/>
                  </a:lnTo>
                  <a:lnTo>
                    <a:pt x="7971" y="209"/>
                  </a:lnTo>
                  <a:lnTo>
                    <a:pt x="7971" y="226"/>
                  </a:lnTo>
                  <a:lnTo>
                    <a:pt x="7971" y="233"/>
                  </a:lnTo>
                  <a:lnTo>
                    <a:pt x="7971" y="250"/>
                  </a:lnTo>
                  <a:lnTo>
                    <a:pt x="7971" y="265"/>
                  </a:lnTo>
                  <a:lnTo>
                    <a:pt x="7971" y="282"/>
                  </a:lnTo>
                  <a:lnTo>
                    <a:pt x="7971" y="298"/>
                  </a:lnTo>
                  <a:lnTo>
                    <a:pt x="7971" y="315"/>
                  </a:lnTo>
                  <a:lnTo>
                    <a:pt x="7980" y="330"/>
                  </a:lnTo>
                  <a:lnTo>
                    <a:pt x="7980" y="347"/>
                  </a:lnTo>
                  <a:lnTo>
                    <a:pt x="7980" y="362"/>
                  </a:lnTo>
                  <a:lnTo>
                    <a:pt x="7980" y="379"/>
                  </a:lnTo>
                  <a:lnTo>
                    <a:pt x="7980" y="395"/>
                  </a:lnTo>
                  <a:lnTo>
                    <a:pt x="7980" y="412"/>
                  </a:lnTo>
                  <a:lnTo>
                    <a:pt x="7980" y="427"/>
                  </a:lnTo>
                  <a:lnTo>
                    <a:pt x="7980" y="453"/>
                  </a:lnTo>
                  <a:lnTo>
                    <a:pt x="7980" y="468"/>
                  </a:lnTo>
                  <a:lnTo>
                    <a:pt x="7980" y="483"/>
                  </a:lnTo>
                  <a:lnTo>
                    <a:pt x="7980" y="500"/>
                  </a:lnTo>
                  <a:lnTo>
                    <a:pt x="7980" y="516"/>
                  </a:lnTo>
                  <a:lnTo>
                    <a:pt x="7980" y="541"/>
                  </a:lnTo>
                  <a:lnTo>
                    <a:pt x="7990" y="556"/>
                  </a:lnTo>
                  <a:lnTo>
                    <a:pt x="7990" y="573"/>
                  </a:lnTo>
                  <a:lnTo>
                    <a:pt x="7990" y="589"/>
                  </a:lnTo>
                  <a:lnTo>
                    <a:pt x="7990" y="613"/>
                  </a:lnTo>
                  <a:lnTo>
                    <a:pt x="7990" y="630"/>
                  </a:lnTo>
                  <a:lnTo>
                    <a:pt x="7990" y="645"/>
                  </a:lnTo>
                  <a:lnTo>
                    <a:pt x="7990" y="664"/>
                  </a:lnTo>
                  <a:lnTo>
                    <a:pt x="7990" y="679"/>
                  </a:lnTo>
                  <a:lnTo>
                    <a:pt x="7990" y="703"/>
                  </a:lnTo>
                  <a:lnTo>
                    <a:pt x="7990" y="720"/>
                  </a:lnTo>
                  <a:lnTo>
                    <a:pt x="7990" y="735"/>
                  </a:lnTo>
                  <a:lnTo>
                    <a:pt x="7990" y="752"/>
                  </a:lnTo>
                  <a:lnTo>
                    <a:pt x="8001" y="767"/>
                  </a:lnTo>
                  <a:lnTo>
                    <a:pt x="8001" y="791"/>
                  </a:lnTo>
                  <a:lnTo>
                    <a:pt x="8001" y="808"/>
                  </a:lnTo>
                  <a:lnTo>
                    <a:pt x="8001" y="824"/>
                  </a:lnTo>
                  <a:lnTo>
                    <a:pt x="8001" y="841"/>
                  </a:lnTo>
                  <a:lnTo>
                    <a:pt x="8001" y="856"/>
                  </a:lnTo>
                  <a:lnTo>
                    <a:pt x="8001" y="873"/>
                  </a:lnTo>
                  <a:lnTo>
                    <a:pt x="8001" y="888"/>
                  </a:lnTo>
                  <a:lnTo>
                    <a:pt x="8001" y="905"/>
                  </a:lnTo>
                  <a:lnTo>
                    <a:pt x="8001" y="921"/>
                  </a:lnTo>
                  <a:lnTo>
                    <a:pt x="8001" y="929"/>
                  </a:lnTo>
                  <a:lnTo>
                    <a:pt x="8001" y="946"/>
                  </a:lnTo>
                  <a:lnTo>
                    <a:pt x="8001" y="961"/>
                  </a:lnTo>
                  <a:lnTo>
                    <a:pt x="8012" y="977"/>
                  </a:lnTo>
                  <a:lnTo>
                    <a:pt x="8012" y="985"/>
                  </a:lnTo>
                  <a:lnTo>
                    <a:pt x="8012" y="1002"/>
                  </a:lnTo>
                  <a:lnTo>
                    <a:pt x="8012" y="1018"/>
                  </a:lnTo>
                  <a:lnTo>
                    <a:pt x="8012" y="1026"/>
                  </a:lnTo>
                  <a:lnTo>
                    <a:pt x="8012" y="1041"/>
                  </a:lnTo>
                  <a:lnTo>
                    <a:pt x="8012" y="1050"/>
                  </a:lnTo>
                  <a:lnTo>
                    <a:pt x="8012" y="1058"/>
                  </a:lnTo>
                  <a:lnTo>
                    <a:pt x="8012" y="1074"/>
                  </a:lnTo>
                  <a:lnTo>
                    <a:pt x="8012" y="1082"/>
                  </a:lnTo>
                  <a:lnTo>
                    <a:pt x="8012" y="1091"/>
                  </a:lnTo>
                  <a:lnTo>
                    <a:pt x="8012" y="1099"/>
                  </a:lnTo>
                  <a:lnTo>
                    <a:pt x="8012" y="1106"/>
                  </a:lnTo>
                  <a:lnTo>
                    <a:pt x="8022" y="1115"/>
                  </a:lnTo>
                  <a:lnTo>
                    <a:pt x="8022" y="1123"/>
                  </a:lnTo>
                  <a:lnTo>
                    <a:pt x="8022" y="1132"/>
                  </a:lnTo>
                  <a:lnTo>
                    <a:pt x="8022" y="1138"/>
                  </a:lnTo>
                  <a:lnTo>
                    <a:pt x="8022" y="1147"/>
                  </a:lnTo>
                  <a:lnTo>
                    <a:pt x="8022" y="1155"/>
                  </a:lnTo>
                  <a:lnTo>
                    <a:pt x="8022" y="1164"/>
                  </a:lnTo>
                  <a:lnTo>
                    <a:pt x="8022" y="1171"/>
                  </a:lnTo>
                  <a:lnTo>
                    <a:pt x="8033" y="1179"/>
                  </a:lnTo>
                  <a:lnTo>
                    <a:pt x="8033" y="1171"/>
                  </a:lnTo>
                  <a:lnTo>
                    <a:pt x="8033" y="1164"/>
                  </a:lnTo>
                  <a:lnTo>
                    <a:pt x="8033" y="1155"/>
                  </a:lnTo>
                  <a:lnTo>
                    <a:pt x="8044" y="1147"/>
                  </a:lnTo>
                  <a:lnTo>
                    <a:pt x="8044" y="1138"/>
                  </a:lnTo>
                  <a:lnTo>
                    <a:pt x="8044" y="1132"/>
                  </a:lnTo>
                  <a:lnTo>
                    <a:pt x="8044" y="1123"/>
                  </a:lnTo>
                  <a:lnTo>
                    <a:pt x="8044" y="1115"/>
                  </a:lnTo>
                  <a:lnTo>
                    <a:pt x="8044" y="1106"/>
                  </a:lnTo>
                  <a:lnTo>
                    <a:pt x="8044" y="1099"/>
                  </a:lnTo>
                  <a:lnTo>
                    <a:pt x="8044" y="1091"/>
                  </a:lnTo>
                  <a:lnTo>
                    <a:pt x="8044" y="1082"/>
                  </a:lnTo>
                  <a:lnTo>
                    <a:pt x="8044" y="1067"/>
                  </a:lnTo>
                  <a:lnTo>
                    <a:pt x="8044" y="1058"/>
                  </a:lnTo>
                  <a:lnTo>
                    <a:pt x="8053" y="1050"/>
                  </a:lnTo>
                  <a:lnTo>
                    <a:pt x="8053" y="1035"/>
                  </a:lnTo>
                  <a:lnTo>
                    <a:pt x="8053" y="1026"/>
                  </a:lnTo>
                  <a:lnTo>
                    <a:pt x="8053" y="1009"/>
                  </a:lnTo>
                  <a:lnTo>
                    <a:pt x="8053" y="1002"/>
                  </a:lnTo>
                  <a:lnTo>
                    <a:pt x="8053" y="985"/>
                  </a:lnTo>
                  <a:lnTo>
                    <a:pt x="8053" y="970"/>
                  </a:lnTo>
                  <a:lnTo>
                    <a:pt x="8053" y="961"/>
                  </a:lnTo>
                  <a:lnTo>
                    <a:pt x="8053" y="946"/>
                  </a:lnTo>
                  <a:lnTo>
                    <a:pt x="8053" y="929"/>
                  </a:lnTo>
                  <a:lnTo>
                    <a:pt x="8053" y="914"/>
                  </a:lnTo>
                  <a:lnTo>
                    <a:pt x="8053" y="897"/>
                  </a:lnTo>
                  <a:lnTo>
                    <a:pt x="8053" y="881"/>
                  </a:lnTo>
                  <a:lnTo>
                    <a:pt x="8064" y="864"/>
                  </a:lnTo>
                  <a:lnTo>
                    <a:pt x="8064" y="849"/>
                  </a:lnTo>
                  <a:lnTo>
                    <a:pt x="8064" y="832"/>
                  </a:lnTo>
                  <a:lnTo>
                    <a:pt x="8064" y="817"/>
                  </a:lnTo>
                  <a:lnTo>
                    <a:pt x="8064" y="800"/>
                  </a:lnTo>
                  <a:lnTo>
                    <a:pt x="8064" y="784"/>
                  </a:lnTo>
                  <a:lnTo>
                    <a:pt x="8064" y="767"/>
                  </a:lnTo>
                  <a:lnTo>
                    <a:pt x="8064" y="752"/>
                  </a:lnTo>
                  <a:lnTo>
                    <a:pt x="8064" y="735"/>
                  </a:lnTo>
                  <a:lnTo>
                    <a:pt x="8064" y="711"/>
                  </a:lnTo>
                  <a:lnTo>
                    <a:pt x="8064" y="696"/>
                  </a:lnTo>
                  <a:lnTo>
                    <a:pt x="8064" y="679"/>
                  </a:lnTo>
                  <a:lnTo>
                    <a:pt x="8064" y="664"/>
                  </a:lnTo>
                  <a:lnTo>
                    <a:pt x="8074" y="638"/>
                  </a:lnTo>
                  <a:lnTo>
                    <a:pt x="8074" y="621"/>
                  </a:lnTo>
                  <a:lnTo>
                    <a:pt x="8074" y="606"/>
                  </a:lnTo>
                  <a:lnTo>
                    <a:pt x="8074" y="589"/>
                  </a:lnTo>
                  <a:lnTo>
                    <a:pt x="8074" y="573"/>
                  </a:lnTo>
                  <a:lnTo>
                    <a:pt x="8074" y="548"/>
                  </a:lnTo>
                  <a:lnTo>
                    <a:pt x="8074" y="533"/>
                  </a:lnTo>
                  <a:lnTo>
                    <a:pt x="8074" y="516"/>
                  </a:lnTo>
                  <a:lnTo>
                    <a:pt x="8074" y="500"/>
                  </a:lnTo>
                  <a:lnTo>
                    <a:pt x="8074" y="476"/>
                  </a:lnTo>
                  <a:lnTo>
                    <a:pt x="8074" y="459"/>
                  </a:lnTo>
                  <a:lnTo>
                    <a:pt x="8074" y="444"/>
                  </a:lnTo>
                  <a:lnTo>
                    <a:pt x="8085" y="427"/>
                  </a:lnTo>
                  <a:lnTo>
                    <a:pt x="8085" y="412"/>
                  </a:lnTo>
                  <a:lnTo>
                    <a:pt x="8085" y="395"/>
                  </a:lnTo>
                  <a:lnTo>
                    <a:pt x="8085" y="371"/>
                  </a:lnTo>
                  <a:lnTo>
                    <a:pt x="8085" y="356"/>
                  </a:lnTo>
                  <a:lnTo>
                    <a:pt x="8085" y="339"/>
                  </a:lnTo>
                  <a:lnTo>
                    <a:pt x="8085" y="323"/>
                  </a:lnTo>
                  <a:lnTo>
                    <a:pt x="8085" y="306"/>
                  </a:lnTo>
                  <a:lnTo>
                    <a:pt x="8085" y="291"/>
                  </a:lnTo>
                  <a:lnTo>
                    <a:pt x="8085" y="274"/>
                  </a:lnTo>
                  <a:lnTo>
                    <a:pt x="8085" y="265"/>
                  </a:lnTo>
                  <a:lnTo>
                    <a:pt x="8085" y="250"/>
                  </a:lnTo>
                  <a:lnTo>
                    <a:pt x="8085" y="233"/>
                  </a:lnTo>
                  <a:lnTo>
                    <a:pt x="8096" y="218"/>
                  </a:lnTo>
                  <a:lnTo>
                    <a:pt x="8096" y="202"/>
                  </a:lnTo>
                  <a:lnTo>
                    <a:pt x="8096" y="194"/>
                  </a:lnTo>
                  <a:lnTo>
                    <a:pt x="8096" y="177"/>
                  </a:lnTo>
                  <a:lnTo>
                    <a:pt x="8096" y="170"/>
                  </a:lnTo>
                  <a:lnTo>
                    <a:pt x="8096" y="153"/>
                  </a:lnTo>
                  <a:lnTo>
                    <a:pt x="8096" y="145"/>
                  </a:lnTo>
                  <a:lnTo>
                    <a:pt x="8096" y="129"/>
                  </a:lnTo>
                  <a:lnTo>
                    <a:pt x="8096" y="121"/>
                  </a:lnTo>
                  <a:lnTo>
                    <a:pt x="8096" y="105"/>
                  </a:lnTo>
                  <a:lnTo>
                    <a:pt x="8096" y="97"/>
                  </a:lnTo>
                  <a:lnTo>
                    <a:pt x="8096" y="88"/>
                  </a:lnTo>
                  <a:lnTo>
                    <a:pt x="8096" y="80"/>
                  </a:lnTo>
                  <a:lnTo>
                    <a:pt x="8106" y="73"/>
                  </a:lnTo>
                  <a:lnTo>
                    <a:pt x="8106" y="65"/>
                  </a:lnTo>
                  <a:lnTo>
                    <a:pt x="8106" y="56"/>
                  </a:lnTo>
                  <a:lnTo>
                    <a:pt x="8106" y="48"/>
                  </a:lnTo>
                  <a:lnTo>
                    <a:pt x="8106" y="41"/>
                  </a:lnTo>
                  <a:lnTo>
                    <a:pt x="8106" y="32"/>
                  </a:lnTo>
                  <a:lnTo>
                    <a:pt x="8106" y="24"/>
                  </a:lnTo>
                  <a:lnTo>
                    <a:pt x="8106" y="15"/>
                  </a:lnTo>
                  <a:lnTo>
                    <a:pt x="8117" y="8"/>
                  </a:lnTo>
                  <a:lnTo>
                    <a:pt x="8117" y="0"/>
                  </a:lnTo>
                  <a:lnTo>
                    <a:pt x="8117" y="8"/>
                  </a:lnTo>
                  <a:lnTo>
                    <a:pt x="8117" y="15"/>
                  </a:lnTo>
                  <a:lnTo>
                    <a:pt x="8128" y="24"/>
                  </a:lnTo>
                  <a:lnTo>
                    <a:pt x="8128" y="32"/>
                  </a:lnTo>
                  <a:lnTo>
                    <a:pt x="8128" y="41"/>
                  </a:lnTo>
                  <a:lnTo>
                    <a:pt x="8128" y="48"/>
                  </a:lnTo>
                  <a:lnTo>
                    <a:pt x="8128" y="56"/>
                  </a:lnTo>
                  <a:lnTo>
                    <a:pt x="8128" y="65"/>
                  </a:lnTo>
                  <a:lnTo>
                    <a:pt x="8128" y="73"/>
                  </a:lnTo>
                  <a:lnTo>
                    <a:pt x="8128" y="80"/>
                  </a:lnTo>
                  <a:lnTo>
                    <a:pt x="8128" y="88"/>
                  </a:lnTo>
                  <a:lnTo>
                    <a:pt x="8128" y="97"/>
                  </a:lnTo>
                  <a:lnTo>
                    <a:pt x="8128" y="112"/>
                  </a:lnTo>
                  <a:lnTo>
                    <a:pt x="8139" y="121"/>
                  </a:lnTo>
                  <a:lnTo>
                    <a:pt x="8139" y="129"/>
                  </a:lnTo>
                  <a:lnTo>
                    <a:pt x="8139" y="145"/>
                  </a:lnTo>
                  <a:lnTo>
                    <a:pt x="8139" y="153"/>
                  </a:lnTo>
                  <a:lnTo>
                    <a:pt x="8139" y="170"/>
                  </a:lnTo>
                  <a:lnTo>
                    <a:pt x="8139" y="177"/>
                  </a:lnTo>
                  <a:lnTo>
                    <a:pt x="8139" y="194"/>
                  </a:lnTo>
                  <a:lnTo>
                    <a:pt x="8139" y="209"/>
                  </a:lnTo>
                  <a:lnTo>
                    <a:pt x="8139" y="218"/>
                  </a:lnTo>
                  <a:lnTo>
                    <a:pt x="8139" y="233"/>
                  </a:lnTo>
                  <a:lnTo>
                    <a:pt x="8139" y="250"/>
                  </a:lnTo>
                  <a:lnTo>
                    <a:pt x="8139" y="265"/>
                  </a:lnTo>
                  <a:lnTo>
                    <a:pt x="8139" y="282"/>
                  </a:lnTo>
                  <a:lnTo>
                    <a:pt x="8149" y="298"/>
                  </a:lnTo>
                  <a:lnTo>
                    <a:pt x="8149" y="315"/>
                  </a:lnTo>
                  <a:lnTo>
                    <a:pt x="8149" y="330"/>
                  </a:lnTo>
                  <a:lnTo>
                    <a:pt x="8149" y="347"/>
                  </a:lnTo>
                  <a:lnTo>
                    <a:pt x="8149" y="362"/>
                  </a:lnTo>
                  <a:lnTo>
                    <a:pt x="8149" y="379"/>
                  </a:lnTo>
                  <a:lnTo>
                    <a:pt x="8149" y="395"/>
                  </a:lnTo>
                  <a:lnTo>
                    <a:pt x="8149" y="412"/>
                  </a:lnTo>
                  <a:lnTo>
                    <a:pt x="8149" y="427"/>
                  </a:lnTo>
                  <a:lnTo>
                    <a:pt x="8149" y="444"/>
                  </a:lnTo>
                  <a:lnTo>
                    <a:pt x="8149" y="468"/>
                  </a:lnTo>
                  <a:lnTo>
                    <a:pt x="8149" y="483"/>
                  </a:lnTo>
                  <a:lnTo>
                    <a:pt x="8149" y="500"/>
                  </a:lnTo>
                  <a:lnTo>
                    <a:pt x="8160" y="516"/>
                  </a:lnTo>
                  <a:lnTo>
                    <a:pt x="8160" y="533"/>
                  </a:lnTo>
                  <a:lnTo>
                    <a:pt x="8160" y="556"/>
                  </a:lnTo>
                  <a:lnTo>
                    <a:pt x="8160" y="573"/>
                  </a:lnTo>
                  <a:lnTo>
                    <a:pt x="8160" y="589"/>
                  </a:lnTo>
                  <a:lnTo>
                    <a:pt x="8160" y="606"/>
                  </a:lnTo>
                  <a:lnTo>
                    <a:pt x="8160" y="630"/>
                  </a:lnTo>
                  <a:lnTo>
                    <a:pt x="8160" y="645"/>
                  </a:lnTo>
                  <a:lnTo>
                    <a:pt x="8160" y="664"/>
                  </a:lnTo>
                  <a:lnTo>
                    <a:pt x="8160" y="679"/>
                  </a:lnTo>
                  <a:lnTo>
                    <a:pt x="8160" y="703"/>
                  </a:lnTo>
                  <a:lnTo>
                    <a:pt x="8160" y="720"/>
                  </a:lnTo>
                  <a:lnTo>
                    <a:pt x="8171" y="735"/>
                  </a:lnTo>
                  <a:lnTo>
                    <a:pt x="8171" y="752"/>
                  </a:lnTo>
                  <a:lnTo>
                    <a:pt x="8171" y="767"/>
                  </a:lnTo>
                  <a:lnTo>
                    <a:pt x="8171" y="784"/>
                  </a:lnTo>
                  <a:lnTo>
                    <a:pt x="8171" y="800"/>
                  </a:lnTo>
                  <a:lnTo>
                    <a:pt x="8171" y="824"/>
                  </a:lnTo>
                  <a:lnTo>
                    <a:pt x="8171" y="841"/>
                  </a:lnTo>
                  <a:lnTo>
                    <a:pt x="8171" y="856"/>
                  </a:lnTo>
                  <a:lnTo>
                    <a:pt x="8171" y="873"/>
                  </a:lnTo>
                  <a:lnTo>
                    <a:pt x="8171" y="888"/>
                  </a:lnTo>
                  <a:lnTo>
                    <a:pt x="8171" y="897"/>
                  </a:lnTo>
                  <a:lnTo>
                    <a:pt x="8171" y="914"/>
                  </a:lnTo>
                  <a:lnTo>
                    <a:pt x="8171" y="929"/>
                  </a:lnTo>
                  <a:lnTo>
                    <a:pt x="8182" y="946"/>
                  </a:lnTo>
                  <a:lnTo>
                    <a:pt x="8182" y="961"/>
                  </a:lnTo>
                  <a:lnTo>
                    <a:pt x="8182" y="977"/>
                  </a:lnTo>
                  <a:lnTo>
                    <a:pt x="8182" y="985"/>
                  </a:lnTo>
                  <a:lnTo>
                    <a:pt x="8182" y="1002"/>
                  </a:lnTo>
                  <a:lnTo>
                    <a:pt x="8182" y="1009"/>
                  </a:lnTo>
                  <a:lnTo>
                    <a:pt x="8182" y="1026"/>
                  </a:lnTo>
                  <a:lnTo>
                    <a:pt x="8182" y="1035"/>
                  </a:lnTo>
                  <a:lnTo>
                    <a:pt x="8182" y="1050"/>
                  </a:lnTo>
                  <a:lnTo>
                    <a:pt x="8182" y="1058"/>
                  </a:lnTo>
                  <a:lnTo>
                    <a:pt x="8182" y="1074"/>
                  </a:lnTo>
                  <a:lnTo>
                    <a:pt x="8182" y="1082"/>
                  </a:lnTo>
                  <a:lnTo>
                    <a:pt x="8182" y="1091"/>
                  </a:lnTo>
                  <a:lnTo>
                    <a:pt x="8190" y="1099"/>
                  </a:lnTo>
                  <a:lnTo>
                    <a:pt x="8190" y="1106"/>
                  </a:lnTo>
                  <a:lnTo>
                    <a:pt x="8190" y="1115"/>
                  </a:lnTo>
                  <a:lnTo>
                    <a:pt x="8190" y="1123"/>
                  </a:lnTo>
                  <a:lnTo>
                    <a:pt x="8190" y="1132"/>
                  </a:lnTo>
                  <a:lnTo>
                    <a:pt x="8190" y="1138"/>
                  </a:lnTo>
                  <a:lnTo>
                    <a:pt x="8190" y="1147"/>
                  </a:lnTo>
                  <a:lnTo>
                    <a:pt x="8190" y="1155"/>
                  </a:lnTo>
                  <a:lnTo>
                    <a:pt x="8190" y="1164"/>
                  </a:lnTo>
                  <a:lnTo>
                    <a:pt x="8201" y="1171"/>
                  </a:lnTo>
                  <a:lnTo>
                    <a:pt x="8201" y="1179"/>
                  </a:lnTo>
                  <a:lnTo>
                    <a:pt x="8201" y="1171"/>
                  </a:lnTo>
                  <a:lnTo>
                    <a:pt x="8212" y="1164"/>
                  </a:lnTo>
                  <a:lnTo>
                    <a:pt x="8212" y="1155"/>
                  </a:lnTo>
                  <a:lnTo>
                    <a:pt x="8212" y="1147"/>
                  </a:lnTo>
                  <a:lnTo>
                    <a:pt x="8212" y="1138"/>
                  </a:lnTo>
                  <a:lnTo>
                    <a:pt x="8212" y="1132"/>
                  </a:lnTo>
                  <a:lnTo>
                    <a:pt x="8212" y="1123"/>
                  </a:lnTo>
                  <a:lnTo>
                    <a:pt x="8212" y="1115"/>
                  </a:lnTo>
                  <a:lnTo>
                    <a:pt x="8212" y="1106"/>
                  </a:lnTo>
                  <a:lnTo>
                    <a:pt x="8212" y="1099"/>
                  </a:lnTo>
                  <a:lnTo>
                    <a:pt x="8212" y="1091"/>
                  </a:lnTo>
                  <a:lnTo>
                    <a:pt x="8212" y="1082"/>
                  </a:lnTo>
                  <a:lnTo>
                    <a:pt x="8223" y="1067"/>
                  </a:lnTo>
                  <a:lnTo>
                    <a:pt x="8223" y="1058"/>
                  </a:lnTo>
                  <a:lnTo>
                    <a:pt x="8223" y="1050"/>
                  </a:lnTo>
                  <a:lnTo>
                    <a:pt x="8223" y="1035"/>
                  </a:lnTo>
                  <a:lnTo>
                    <a:pt x="8223" y="1026"/>
                  </a:lnTo>
                  <a:lnTo>
                    <a:pt x="8223" y="1009"/>
                  </a:lnTo>
                  <a:lnTo>
                    <a:pt x="8223" y="1002"/>
                  </a:lnTo>
                  <a:lnTo>
                    <a:pt x="8223" y="985"/>
                  </a:lnTo>
                  <a:lnTo>
                    <a:pt x="8223" y="970"/>
                  </a:lnTo>
                  <a:lnTo>
                    <a:pt x="8223" y="961"/>
                  </a:lnTo>
                  <a:lnTo>
                    <a:pt x="8223" y="946"/>
                  </a:lnTo>
                  <a:lnTo>
                    <a:pt x="8223" y="929"/>
                  </a:lnTo>
                  <a:lnTo>
                    <a:pt x="8223" y="914"/>
                  </a:lnTo>
                  <a:lnTo>
                    <a:pt x="8233" y="897"/>
                  </a:lnTo>
                  <a:lnTo>
                    <a:pt x="8233" y="881"/>
                  </a:lnTo>
                  <a:lnTo>
                    <a:pt x="8233" y="864"/>
                  </a:lnTo>
                  <a:lnTo>
                    <a:pt x="8233" y="849"/>
                  </a:lnTo>
                  <a:lnTo>
                    <a:pt x="8233" y="832"/>
                  </a:lnTo>
                  <a:lnTo>
                    <a:pt x="8233" y="817"/>
                  </a:lnTo>
                  <a:lnTo>
                    <a:pt x="8233" y="800"/>
                  </a:lnTo>
                  <a:lnTo>
                    <a:pt x="8233" y="784"/>
                  </a:lnTo>
                  <a:lnTo>
                    <a:pt x="8233" y="767"/>
                  </a:lnTo>
                  <a:lnTo>
                    <a:pt x="8233" y="752"/>
                  </a:lnTo>
                  <a:lnTo>
                    <a:pt x="8233" y="735"/>
                  </a:lnTo>
                  <a:lnTo>
                    <a:pt x="8233" y="720"/>
                  </a:lnTo>
                  <a:lnTo>
                    <a:pt x="8233" y="696"/>
                  </a:lnTo>
                  <a:lnTo>
                    <a:pt x="8244" y="679"/>
                  </a:lnTo>
                  <a:lnTo>
                    <a:pt x="8244" y="664"/>
                  </a:lnTo>
                  <a:lnTo>
                    <a:pt x="8244" y="645"/>
                  </a:lnTo>
                  <a:lnTo>
                    <a:pt x="8244" y="621"/>
                  </a:lnTo>
                  <a:lnTo>
                    <a:pt x="8244" y="606"/>
                  </a:lnTo>
                  <a:lnTo>
                    <a:pt x="8244" y="589"/>
                  </a:lnTo>
                  <a:lnTo>
                    <a:pt x="8244" y="573"/>
                  </a:lnTo>
                  <a:lnTo>
                    <a:pt x="8244" y="548"/>
                  </a:lnTo>
                  <a:lnTo>
                    <a:pt x="8244" y="533"/>
                  </a:lnTo>
                  <a:lnTo>
                    <a:pt x="8244" y="516"/>
                  </a:lnTo>
                  <a:lnTo>
                    <a:pt x="8244" y="500"/>
                  </a:lnTo>
                  <a:lnTo>
                    <a:pt x="8244" y="483"/>
                  </a:lnTo>
                  <a:lnTo>
                    <a:pt x="8253" y="459"/>
                  </a:lnTo>
                  <a:lnTo>
                    <a:pt x="8253" y="444"/>
                  </a:lnTo>
                  <a:lnTo>
                    <a:pt x="8253" y="427"/>
                  </a:lnTo>
                  <a:lnTo>
                    <a:pt x="8253" y="412"/>
                  </a:lnTo>
                  <a:lnTo>
                    <a:pt x="8253" y="395"/>
                  </a:lnTo>
                  <a:lnTo>
                    <a:pt x="8253" y="379"/>
                  </a:lnTo>
                  <a:lnTo>
                    <a:pt x="8253" y="362"/>
                  </a:lnTo>
                  <a:lnTo>
                    <a:pt x="8253" y="347"/>
                  </a:lnTo>
                  <a:lnTo>
                    <a:pt x="8253" y="323"/>
                  </a:lnTo>
                  <a:lnTo>
                    <a:pt x="8253" y="306"/>
                  </a:lnTo>
                  <a:lnTo>
                    <a:pt x="8253" y="298"/>
                  </a:lnTo>
                  <a:lnTo>
                    <a:pt x="8253" y="282"/>
                  </a:lnTo>
                  <a:lnTo>
                    <a:pt x="8253" y="265"/>
                  </a:lnTo>
                  <a:lnTo>
                    <a:pt x="8264" y="250"/>
                  </a:lnTo>
                  <a:lnTo>
                    <a:pt x="8264" y="233"/>
                  </a:lnTo>
                  <a:lnTo>
                    <a:pt x="8264" y="218"/>
                  </a:lnTo>
                  <a:lnTo>
                    <a:pt x="8264" y="209"/>
                  </a:lnTo>
                  <a:lnTo>
                    <a:pt x="8264" y="194"/>
                  </a:lnTo>
                  <a:lnTo>
                    <a:pt x="8264" y="177"/>
                  </a:lnTo>
                  <a:lnTo>
                    <a:pt x="8264" y="170"/>
                  </a:lnTo>
                  <a:lnTo>
                    <a:pt x="8264" y="153"/>
                  </a:lnTo>
                  <a:lnTo>
                    <a:pt x="8264" y="145"/>
                  </a:lnTo>
                  <a:lnTo>
                    <a:pt x="8264" y="129"/>
                  </a:lnTo>
                  <a:lnTo>
                    <a:pt x="8264" y="121"/>
                  </a:lnTo>
                  <a:lnTo>
                    <a:pt x="8264" y="105"/>
                  </a:lnTo>
                  <a:lnTo>
                    <a:pt x="8264" y="97"/>
                  </a:lnTo>
                  <a:lnTo>
                    <a:pt x="8274" y="88"/>
                  </a:lnTo>
                  <a:lnTo>
                    <a:pt x="8274" y="80"/>
                  </a:lnTo>
                  <a:lnTo>
                    <a:pt x="8274" y="73"/>
                  </a:lnTo>
                  <a:lnTo>
                    <a:pt x="8274" y="65"/>
                  </a:lnTo>
                  <a:lnTo>
                    <a:pt x="8274" y="56"/>
                  </a:lnTo>
                  <a:lnTo>
                    <a:pt x="8274" y="48"/>
                  </a:lnTo>
                  <a:lnTo>
                    <a:pt x="8274" y="41"/>
                  </a:lnTo>
                  <a:lnTo>
                    <a:pt x="8274" y="32"/>
                  </a:lnTo>
                  <a:lnTo>
                    <a:pt x="8274" y="24"/>
                  </a:lnTo>
                  <a:lnTo>
                    <a:pt x="8274" y="15"/>
                  </a:lnTo>
                  <a:lnTo>
                    <a:pt x="8285" y="8"/>
                  </a:lnTo>
                  <a:lnTo>
                    <a:pt x="8285" y="0"/>
                  </a:lnTo>
                </a:path>
              </a:pathLst>
            </a:custGeom>
            <a:noFill/>
            <a:ln w="7938">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l-GR"/>
            </a:p>
          </p:txBody>
        </p:sp>
        <p:sp>
          <p:nvSpPr>
            <p:cNvPr id="23622" name="Rectangle 69"/>
            <p:cNvSpPr>
              <a:spLocks noChangeArrowheads="1"/>
            </p:cNvSpPr>
            <p:nvPr/>
          </p:nvSpPr>
          <p:spPr bwMode="auto">
            <a:xfrm>
              <a:off x="2437" y="1939"/>
              <a:ext cx="1049"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1800"/>
            </a:p>
          </p:txBody>
        </p:sp>
        <p:sp>
          <p:nvSpPr>
            <p:cNvPr id="71" name="Rectangle 70"/>
            <p:cNvSpPr>
              <a:spLocks noChangeArrowheads="1"/>
            </p:cNvSpPr>
            <p:nvPr/>
          </p:nvSpPr>
          <p:spPr bwMode="auto">
            <a:xfrm>
              <a:off x="2437" y="1951"/>
              <a:ext cx="1165"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defRPr/>
              </a:pPr>
              <a:r>
                <a:rPr lang="el-GR" altLang="el-GR" sz="1050">
                  <a:solidFill>
                    <a:srgbClr val="000000"/>
                  </a:solidFill>
                </a:rPr>
                <a:t>Ανακλώμενο σήμα </a:t>
              </a:r>
              <a:endParaRPr lang="en-US" altLang="el-GR"/>
            </a:p>
          </p:txBody>
        </p:sp>
        <p:sp>
          <p:nvSpPr>
            <p:cNvPr id="23624" name="Rectangle 71"/>
            <p:cNvSpPr>
              <a:spLocks noChangeArrowheads="1"/>
            </p:cNvSpPr>
            <p:nvPr/>
          </p:nvSpPr>
          <p:spPr bwMode="auto">
            <a:xfrm>
              <a:off x="273" y="3162"/>
              <a:ext cx="5225" cy="804"/>
            </a:xfrm>
            <a:prstGeom prst="rect">
              <a:avLst/>
            </a:prstGeom>
            <a:noFill/>
            <a:ln w="7938">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1800"/>
            </a:p>
          </p:txBody>
        </p:sp>
        <p:sp>
          <p:nvSpPr>
            <p:cNvPr id="23625" name="Line 72"/>
            <p:cNvSpPr>
              <a:spLocks noChangeShapeType="1"/>
            </p:cNvSpPr>
            <p:nvPr/>
          </p:nvSpPr>
          <p:spPr bwMode="auto">
            <a:xfrm>
              <a:off x="273" y="3162"/>
              <a:ext cx="5224" cy="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626" name="Line 73"/>
            <p:cNvSpPr>
              <a:spLocks noChangeShapeType="1"/>
            </p:cNvSpPr>
            <p:nvPr/>
          </p:nvSpPr>
          <p:spPr bwMode="auto">
            <a:xfrm flipV="1">
              <a:off x="5497" y="3162"/>
              <a:ext cx="1" cy="80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627" name="Line 74"/>
            <p:cNvSpPr>
              <a:spLocks noChangeShapeType="1"/>
            </p:cNvSpPr>
            <p:nvPr/>
          </p:nvSpPr>
          <p:spPr bwMode="auto">
            <a:xfrm flipV="1">
              <a:off x="794" y="3925"/>
              <a:ext cx="1" cy="39"/>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628" name="Line 75"/>
            <p:cNvSpPr>
              <a:spLocks noChangeShapeType="1"/>
            </p:cNvSpPr>
            <p:nvPr/>
          </p:nvSpPr>
          <p:spPr bwMode="auto">
            <a:xfrm>
              <a:off x="794" y="3162"/>
              <a:ext cx="1" cy="40"/>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629" name="Line 76"/>
            <p:cNvSpPr>
              <a:spLocks noChangeShapeType="1"/>
            </p:cNvSpPr>
            <p:nvPr/>
          </p:nvSpPr>
          <p:spPr bwMode="auto">
            <a:xfrm flipV="1">
              <a:off x="1315" y="3925"/>
              <a:ext cx="1" cy="39"/>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630" name="Line 77"/>
            <p:cNvSpPr>
              <a:spLocks noChangeShapeType="1"/>
            </p:cNvSpPr>
            <p:nvPr/>
          </p:nvSpPr>
          <p:spPr bwMode="auto">
            <a:xfrm>
              <a:off x="1315" y="3162"/>
              <a:ext cx="1" cy="40"/>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631" name="Line 78"/>
            <p:cNvSpPr>
              <a:spLocks noChangeShapeType="1"/>
            </p:cNvSpPr>
            <p:nvPr/>
          </p:nvSpPr>
          <p:spPr bwMode="auto">
            <a:xfrm flipV="1">
              <a:off x="1843" y="3925"/>
              <a:ext cx="1" cy="39"/>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632" name="Line 79"/>
            <p:cNvSpPr>
              <a:spLocks noChangeShapeType="1"/>
            </p:cNvSpPr>
            <p:nvPr/>
          </p:nvSpPr>
          <p:spPr bwMode="auto">
            <a:xfrm>
              <a:off x="1843" y="3162"/>
              <a:ext cx="1" cy="40"/>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633" name="Line 80"/>
            <p:cNvSpPr>
              <a:spLocks noChangeShapeType="1"/>
            </p:cNvSpPr>
            <p:nvPr/>
          </p:nvSpPr>
          <p:spPr bwMode="auto">
            <a:xfrm flipV="1">
              <a:off x="2364" y="3925"/>
              <a:ext cx="1" cy="39"/>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634" name="Line 81"/>
            <p:cNvSpPr>
              <a:spLocks noChangeShapeType="1"/>
            </p:cNvSpPr>
            <p:nvPr/>
          </p:nvSpPr>
          <p:spPr bwMode="auto">
            <a:xfrm>
              <a:off x="2364" y="3162"/>
              <a:ext cx="1" cy="40"/>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635" name="Line 82"/>
            <p:cNvSpPr>
              <a:spLocks noChangeShapeType="1"/>
            </p:cNvSpPr>
            <p:nvPr/>
          </p:nvSpPr>
          <p:spPr bwMode="auto">
            <a:xfrm flipV="1">
              <a:off x="2886" y="3925"/>
              <a:ext cx="1" cy="39"/>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636" name="Line 83"/>
            <p:cNvSpPr>
              <a:spLocks noChangeShapeType="1"/>
            </p:cNvSpPr>
            <p:nvPr/>
          </p:nvSpPr>
          <p:spPr bwMode="auto">
            <a:xfrm>
              <a:off x="2886" y="3162"/>
              <a:ext cx="1" cy="40"/>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637" name="Line 84"/>
            <p:cNvSpPr>
              <a:spLocks noChangeShapeType="1"/>
            </p:cNvSpPr>
            <p:nvPr/>
          </p:nvSpPr>
          <p:spPr bwMode="auto">
            <a:xfrm flipV="1">
              <a:off x="3407" y="3925"/>
              <a:ext cx="1" cy="39"/>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638" name="Line 85"/>
            <p:cNvSpPr>
              <a:spLocks noChangeShapeType="1"/>
            </p:cNvSpPr>
            <p:nvPr/>
          </p:nvSpPr>
          <p:spPr bwMode="auto">
            <a:xfrm>
              <a:off x="3407" y="3162"/>
              <a:ext cx="1" cy="40"/>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639" name="Line 86"/>
            <p:cNvSpPr>
              <a:spLocks noChangeShapeType="1"/>
            </p:cNvSpPr>
            <p:nvPr/>
          </p:nvSpPr>
          <p:spPr bwMode="auto">
            <a:xfrm flipV="1">
              <a:off x="3926" y="3925"/>
              <a:ext cx="1" cy="39"/>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640" name="Line 87"/>
            <p:cNvSpPr>
              <a:spLocks noChangeShapeType="1"/>
            </p:cNvSpPr>
            <p:nvPr/>
          </p:nvSpPr>
          <p:spPr bwMode="auto">
            <a:xfrm>
              <a:off x="3926" y="3162"/>
              <a:ext cx="1" cy="40"/>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641" name="Line 88"/>
            <p:cNvSpPr>
              <a:spLocks noChangeShapeType="1"/>
            </p:cNvSpPr>
            <p:nvPr/>
          </p:nvSpPr>
          <p:spPr bwMode="auto">
            <a:xfrm flipV="1">
              <a:off x="4456" y="3925"/>
              <a:ext cx="1" cy="39"/>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642" name="Line 89"/>
            <p:cNvSpPr>
              <a:spLocks noChangeShapeType="1"/>
            </p:cNvSpPr>
            <p:nvPr/>
          </p:nvSpPr>
          <p:spPr bwMode="auto">
            <a:xfrm>
              <a:off x="4456" y="3162"/>
              <a:ext cx="1" cy="40"/>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643" name="Line 90"/>
            <p:cNvSpPr>
              <a:spLocks noChangeShapeType="1"/>
            </p:cNvSpPr>
            <p:nvPr/>
          </p:nvSpPr>
          <p:spPr bwMode="auto">
            <a:xfrm flipV="1">
              <a:off x="4976" y="3925"/>
              <a:ext cx="1" cy="39"/>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644" name="Line 91"/>
            <p:cNvSpPr>
              <a:spLocks noChangeShapeType="1"/>
            </p:cNvSpPr>
            <p:nvPr/>
          </p:nvSpPr>
          <p:spPr bwMode="auto">
            <a:xfrm>
              <a:off x="4976" y="3162"/>
              <a:ext cx="1" cy="40"/>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645" name="Line 92"/>
            <p:cNvSpPr>
              <a:spLocks noChangeShapeType="1"/>
            </p:cNvSpPr>
            <p:nvPr/>
          </p:nvSpPr>
          <p:spPr bwMode="auto">
            <a:xfrm flipV="1">
              <a:off x="5497" y="3925"/>
              <a:ext cx="1" cy="39"/>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646" name="Line 93"/>
            <p:cNvSpPr>
              <a:spLocks noChangeShapeType="1"/>
            </p:cNvSpPr>
            <p:nvPr/>
          </p:nvSpPr>
          <p:spPr bwMode="auto">
            <a:xfrm>
              <a:off x="5497" y="3162"/>
              <a:ext cx="1" cy="40"/>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647" name="Line 94"/>
            <p:cNvSpPr>
              <a:spLocks noChangeShapeType="1"/>
            </p:cNvSpPr>
            <p:nvPr/>
          </p:nvSpPr>
          <p:spPr bwMode="auto">
            <a:xfrm flipH="1">
              <a:off x="5445" y="3768"/>
              <a:ext cx="52" cy="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648" name="Line 95"/>
            <p:cNvSpPr>
              <a:spLocks noChangeShapeType="1"/>
            </p:cNvSpPr>
            <p:nvPr/>
          </p:nvSpPr>
          <p:spPr bwMode="auto">
            <a:xfrm flipH="1">
              <a:off x="5445" y="3564"/>
              <a:ext cx="52" cy="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649" name="Line 96"/>
            <p:cNvSpPr>
              <a:spLocks noChangeShapeType="1"/>
            </p:cNvSpPr>
            <p:nvPr/>
          </p:nvSpPr>
          <p:spPr bwMode="auto">
            <a:xfrm flipH="1">
              <a:off x="5445" y="3366"/>
              <a:ext cx="52" cy="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650" name="Line 97"/>
            <p:cNvSpPr>
              <a:spLocks noChangeShapeType="1"/>
            </p:cNvSpPr>
            <p:nvPr/>
          </p:nvSpPr>
          <p:spPr bwMode="auto">
            <a:xfrm flipH="1">
              <a:off x="5445" y="3162"/>
              <a:ext cx="52" cy="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651" name="Line 98"/>
            <p:cNvSpPr>
              <a:spLocks noChangeShapeType="1"/>
            </p:cNvSpPr>
            <p:nvPr/>
          </p:nvSpPr>
          <p:spPr bwMode="auto">
            <a:xfrm>
              <a:off x="273" y="3964"/>
              <a:ext cx="5224" cy="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652" name="Line 99"/>
            <p:cNvSpPr>
              <a:spLocks noChangeShapeType="1"/>
            </p:cNvSpPr>
            <p:nvPr/>
          </p:nvSpPr>
          <p:spPr bwMode="auto">
            <a:xfrm>
              <a:off x="273" y="3162"/>
              <a:ext cx="5224" cy="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653" name="Line 100"/>
            <p:cNvSpPr>
              <a:spLocks noChangeShapeType="1"/>
            </p:cNvSpPr>
            <p:nvPr/>
          </p:nvSpPr>
          <p:spPr bwMode="auto">
            <a:xfrm flipV="1">
              <a:off x="273" y="3162"/>
              <a:ext cx="2" cy="80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654" name="Line 101"/>
            <p:cNvSpPr>
              <a:spLocks noChangeShapeType="1"/>
            </p:cNvSpPr>
            <p:nvPr/>
          </p:nvSpPr>
          <p:spPr bwMode="auto">
            <a:xfrm flipV="1">
              <a:off x="5497" y="3162"/>
              <a:ext cx="1" cy="80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655" name="Freeform 102"/>
            <p:cNvSpPr>
              <a:spLocks/>
            </p:cNvSpPr>
            <p:nvPr/>
          </p:nvSpPr>
          <p:spPr bwMode="auto">
            <a:xfrm>
              <a:off x="273" y="3202"/>
              <a:ext cx="5224" cy="723"/>
            </a:xfrm>
            <a:custGeom>
              <a:avLst/>
              <a:gdLst>
                <a:gd name="T0" fmla="*/ 65 w 8285"/>
                <a:gd name="T1" fmla="*/ 624 h 1177"/>
                <a:gd name="T2" fmla="*/ 125 w 8285"/>
                <a:gd name="T3" fmla="*/ 267 h 1177"/>
                <a:gd name="T4" fmla="*/ 192 w 8285"/>
                <a:gd name="T5" fmla="*/ 257 h 1177"/>
                <a:gd name="T6" fmla="*/ 250 w 8285"/>
                <a:gd name="T7" fmla="*/ 644 h 1177"/>
                <a:gd name="T8" fmla="*/ 323 w 8285"/>
                <a:gd name="T9" fmla="*/ 25 h 1177"/>
                <a:gd name="T10" fmla="*/ 382 w 8285"/>
                <a:gd name="T11" fmla="*/ 565 h 1177"/>
                <a:gd name="T12" fmla="*/ 448 w 8285"/>
                <a:gd name="T13" fmla="*/ 347 h 1177"/>
                <a:gd name="T14" fmla="*/ 507 w 8285"/>
                <a:gd name="T15" fmla="*/ 193 h 1177"/>
                <a:gd name="T16" fmla="*/ 573 w 8285"/>
                <a:gd name="T17" fmla="*/ 669 h 1177"/>
                <a:gd name="T18" fmla="*/ 639 w 8285"/>
                <a:gd name="T19" fmla="*/ 79 h 1177"/>
                <a:gd name="T20" fmla="*/ 706 w 8285"/>
                <a:gd name="T21" fmla="*/ 485 h 1177"/>
                <a:gd name="T22" fmla="*/ 771 w 8285"/>
                <a:gd name="T23" fmla="*/ 436 h 1177"/>
                <a:gd name="T24" fmla="*/ 830 w 8285"/>
                <a:gd name="T25" fmla="*/ 123 h 1177"/>
                <a:gd name="T26" fmla="*/ 902 w 8285"/>
                <a:gd name="T27" fmla="*/ 649 h 1177"/>
                <a:gd name="T28" fmla="*/ 969 w 8285"/>
                <a:gd name="T29" fmla="*/ 218 h 1177"/>
                <a:gd name="T30" fmla="*/ 1028 w 8285"/>
                <a:gd name="T31" fmla="*/ 302 h 1177"/>
                <a:gd name="T32" fmla="*/ 1094 w 8285"/>
                <a:gd name="T33" fmla="*/ 580 h 1177"/>
                <a:gd name="T34" fmla="*/ 1174 w 8285"/>
                <a:gd name="T35" fmla="*/ 139 h 1177"/>
                <a:gd name="T36" fmla="*/ 1234 w 8285"/>
                <a:gd name="T37" fmla="*/ 416 h 1177"/>
                <a:gd name="T38" fmla="*/ 1299 w 8285"/>
                <a:gd name="T39" fmla="*/ 490 h 1177"/>
                <a:gd name="T40" fmla="*/ 1378 w 8285"/>
                <a:gd name="T41" fmla="*/ 139 h 1177"/>
                <a:gd name="T42" fmla="*/ 1445 w 8285"/>
                <a:gd name="T43" fmla="*/ 431 h 1177"/>
                <a:gd name="T44" fmla="*/ 1510 w 8285"/>
                <a:gd name="T45" fmla="*/ 480 h 1177"/>
                <a:gd name="T46" fmla="*/ 1595 w 8285"/>
                <a:gd name="T47" fmla="*/ 203 h 1177"/>
                <a:gd name="T48" fmla="*/ 1662 w 8285"/>
                <a:gd name="T49" fmla="*/ 337 h 1177"/>
                <a:gd name="T50" fmla="*/ 1748 w 8285"/>
                <a:gd name="T51" fmla="*/ 520 h 1177"/>
                <a:gd name="T52" fmla="*/ 1827 w 8285"/>
                <a:gd name="T53" fmla="*/ 396 h 1177"/>
                <a:gd name="T54" fmla="*/ 1919 w 8285"/>
                <a:gd name="T55" fmla="*/ 302 h 1177"/>
                <a:gd name="T56" fmla="*/ 2018 w 8285"/>
                <a:gd name="T57" fmla="*/ 287 h 1177"/>
                <a:gd name="T58" fmla="*/ 2136 w 8285"/>
                <a:gd name="T59" fmla="*/ 352 h 1177"/>
                <a:gd name="T60" fmla="*/ 2295 w 8285"/>
                <a:gd name="T61" fmla="*/ 356 h 1177"/>
                <a:gd name="T62" fmla="*/ 2718 w 8285"/>
                <a:gd name="T63" fmla="*/ 361 h 1177"/>
                <a:gd name="T64" fmla="*/ 2982 w 8285"/>
                <a:gd name="T65" fmla="*/ 356 h 1177"/>
                <a:gd name="T66" fmla="*/ 3133 w 8285"/>
                <a:gd name="T67" fmla="*/ 312 h 1177"/>
                <a:gd name="T68" fmla="*/ 3244 w 8285"/>
                <a:gd name="T69" fmla="*/ 337 h 1177"/>
                <a:gd name="T70" fmla="*/ 3343 w 8285"/>
                <a:gd name="T71" fmla="*/ 282 h 1177"/>
                <a:gd name="T72" fmla="*/ 3417 w 8285"/>
                <a:gd name="T73" fmla="*/ 238 h 1177"/>
                <a:gd name="T74" fmla="*/ 3508 w 8285"/>
                <a:gd name="T75" fmla="*/ 396 h 1177"/>
                <a:gd name="T76" fmla="*/ 3575 w 8285"/>
                <a:gd name="T77" fmla="*/ 515 h 1177"/>
                <a:gd name="T78" fmla="*/ 3660 w 8285"/>
                <a:gd name="T79" fmla="*/ 262 h 1177"/>
                <a:gd name="T80" fmla="*/ 3725 w 8285"/>
                <a:gd name="T81" fmla="*/ 267 h 1177"/>
                <a:gd name="T82" fmla="*/ 3807 w 8285"/>
                <a:gd name="T83" fmla="*/ 589 h 1177"/>
                <a:gd name="T84" fmla="*/ 3872 w 8285"/>
                <a:gd name="T85" fmla="*/ 277 h 1177"/>
                <a:gd name="T86" fmla="*/ 3938 w 8285"/>
                <a:gd name="T87" fmla="*/ 248 h 1177"/>
                <a:gd name="T88" fmla="*/ 4004 w 8285"/>
                <a:gd name="T89" fmla="*/ 619 h 1177"/>
                <a:gd name="T90" fmla="*/ 4076 w 8285"/>
                <a:gd name="T91" fmla="*/ 198 h 1177"/>
                <a:gd name="T92" fmla="*/ 4142 w 8285"/>
                <a:gd name="T93" fmla="*/ 327 h 1177"/>
                <a:gd name="T94" fmla="*/ 4208 w 8285"/>
                <a:gd name="T95" fmla="*/ 575 h 1177"/>
                <a:gd name="T96" fmla="*/ 4281 w 8285"/>
                <a:gd name="T97" fmla="*/ 88 h 1177"/>
                <a:gd name="T98" fmla="*/ 4346 w 8285"/>
                <a:gd name="T99" fmla="*/ 505 h 1177"/>
                <a:gd name="T100" fmla="*/ 4406 w 8285"/>
                <a:gd name="T101" fmla="*/ 407 h 1177"/>
                <a:gd name="T102" fmla="*/ 4471 w 8285"/>
                <a:gd name="T103" fmla="*/ 139 h 1177"/>
                <a:gd name="T104" fmla="*/ 4545 w 8285"/>
                <a:gd name="T105" fmla="*/ 684 h 1177"/>
                <a:gd name="T106" fmla="*/ 4603 w 8285"/>
                <a:gd name="T107" fmla="*/ 143 h 1177"/>
                <a:gd name="T108" fmla="*/ 4670 w 8285"/>
                <a:gd name="T109" fmla="*/ 407 h 1177"/>
                <a:gd name="T110" fmla="*/ 4728 w 8285"/>
                <a:gd name="T111" fmla="*/ 525 h 1177"/>
                <a:gd name="T112" fmla="*/ 4795 w 8285"/>
                <a:gd name="T113" fmla="*/ 60 h 1177"/>
                <a:gd name="T114" fmla="*/ 4860 w 8285"/>
                <a:gd name="T115" fmla="*/ 663 h 1177"/>
                <a:gd name="T116" fmla="*/ 4926 w 8285"/>
                <a:gd name="T117" fmla="*/ 198 h 1177"/>
                <a:gd name="T118" fmla="*/ 4985 w 8285"/>
                <a:gd name="T119" fmla="*/ 332 h 1177"/>
                <a:gd name="T120" fmla="*/ 5052 w 8285"/>
                <a:gd name="T121" fmla="*/ 595 h 1177"/>
                <a:gd name="T122" fmla="*/ 5111 w 8285"/>
                <a:gd name="T123" fmla="*/ 14 h 1177"/>
                <a:gd name="T124" fmla="*/ 5185 w 8285"/>
                <a:gd name="T125" fmla="*/ 638 h 1177"/>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8285"/>
                <a:gd name="T190" fmla="*/ 0 h 1177"/>
                <a:gd name="T191" fmla="*/ 8285 w 8285"/>
                <a:gd name="T192" fmla="*/ 1177 h 1177"/>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8285" h="1177">
                  <a:moveTo>
                    <a:pt x="0" y="0"/>
                  </a:moveTo>
                  <a:lnTo>
                    <a:pt x="0" y="8"/>
                  </a:lnTo>
                  <a:lnTo>
                    <a:pt x="11" y="15"/>
                  </a:lnTo>
                  <a:lnTo>
                    <a:pt x="11" y="23"/>
                  </a:lnTo>
                  <a:lnTo>
                    <a:pt x="11" y="32"/>
                  </a:lnTo>
                  <a:lnTo>
                    <a:pt x="11" y="40"/>
                  </a:lnTo>
                  <a:lnTo>
                    <a:pt x="11" y="47"/>
                  </a:lnTo>
                  <a:lnTo>
                    <a:pt x="11" y="56"/>
                  </a:lnTo>
                  <a:lnTo>
                    <a:pt x="11" y="64"/>
                  </a:lnTo>
                  <a:lnTo>
                    <a:pt x="11" y="73"/>
                  </a:lnTo>
                  <a:lnTo>
                    <a:pt x="11" y="80"/>
                  </a:lnTo>
                  <a:lnTo>
                    <a:pt x="11" y="88"/>
                  </a:lnTo>
                  <a:lnTo>
                    <a:pt x="21" y="97"/>
                  </a:lnTo>
                  <a:lnTo>
                    <a:pt x="21" y="112"/>
                  </a:lnTo>
                  <a:lnTo>
                    <a:pt x="21" y="120"/>
                  </a:lnTo>
                  <a:lnTo>
                    <a:pt x="21" y="137"/>
                  </a:lnTo>
                  <a:lnTo>
                    <a:pt x="21" y="144"/>
                  </a:lnTo>
                  <a:lnTo>
                    <a:pt x="21" y="153"/>
                  </a:lnTo>
                  <a:lnTo>
                    <a:pt x="21" y="170"/>
                  </a:lnTo>
                  <a:lnTo>
                    <a:pt x="21" y="185"/>
                  </a:lnTo>
                  <a:lnTo>
                    <a:pt x="21" y="194"/>
                  </a:lnTo>
                  <a:lnTo>
                    <a:pt x="21" y="209"/>
                  </a:lnTo>
                  <a:lnTo>
                    <a:pt x="21" y="226"/>
                  </a:lnTo>
                  <a:lnTo>
                    <a:pt x="21" y="241"/>
                  </a:lnTo>
                  <a:lnTo>
                    <a:pt x="21" y="250"/>
                  </a:lnTo>
                  <a:lnTo>
                    <a:pt x="32" y="265"/>
                  </a:lnTo>
                  <a:lnTo>
                    <a:pt x="32" y="282"/>
                  </a:lnTo>
                  <a:lnTo>
                    <a:pt x="32" y="297"/>
                  </a:lnTo>
                  <a:lnTo>
                    <a:pt x="32" y="314"/>
                  </a:lnTo>
                  <a:lnTo>
                    <a:pt x="32" y="330"/>
                  </a:lnTo>
                  <a:lnTo>
                    <a:pt x="32" y="347"/>
                  </a:lnTo>
                  <a:lnTo>
                    <a:pt x="32" y="362"/>
                  </a:lnTo>
                  <a:lnTo>
                    <a:pt x="32" y="379"/>
                  </a:lnTo>
                  <a:lnTo>
                    <a:pt x="32" y="403"/>
                  </a:lnTo>
                  <a:lnTo>
                    <a:pt x="32" y="418"/>
                  </a:lnTo>
                  <a:lnTo>
                    <a:pt x="32" y="435"/>
                  </a:lnTo>
                  <a:lnTo>
                    <a:pt x="32" y="451"/>
                  </a:lnTo>
                  <a:lnTo>
                    <a:pt x="32" y="468"/>
                  </a:lnTo>
                  <a:lnTo>
                    <a:pt x="41" y="491"/>
                  </a:lnTo>
                  <a:lnTo>
                    <a:pt x="41" y="508"/>
                  </a:lnTo>
                  <a:lnTo>
                    <a:pt x="41" y="524"/>
                  </a:lnTo>
                  <a:lnTo>
                    <a:pt x="41" y="541"/>
                  </a:lnTo>
                  <a:lnTo>
                    <a:pt x="41" y="565"/>
                  </a:lnTo>
                  <a:lnTo>
                    <a:pt x="41" y="580"/>
                  </a:lnTo>
                  <a:lnTo>
                    <a:pt x="41" y="597"/>
                  </a:lnTo>
                  <a:lnTo>
                    <a:pt x="41" y="612"/>
                  </a:lnTo>
                  <a:lnTo>
                    <a:pt x="41" y="636"/>
                  </a:lnTo>
                  <a:lnTo>
                    <a:pt x="41" y="653"/>
                  </a:lnTo>
                  <a:lnTo>
                    <a:pt x="41" y="668"/>
                  </a:lnTo>
                  <a:lnTo>
                    <a:pt x="41" y="685"/>
                  </a:lnTo>
                  <a:lnTo>
                    <a:pt x="52" y="709"/>
                  </a:lnTo>
                  <a:lnTo>
                    <a:pt x="52" y="726"/>
                  </a:lnTo>
                  <a:lnTo>
                    <a:pt x="52" y="742"/>
                  </a:lnTo>
                  <a:lnTo>
                    <a:pt x="52" y="759"/>
                  </a:lnTo>
                  <a:lnTo>
                    <a:pt x="52" y="774"/>
                  </a:lnTo>
                  <a:lnTo>
                    <a:pt x="52" y="798"/>
                  </a:lnTo>
                  <a:lnTo>
                    <a:pt x="52" y="815"/>
                  </a:lnTo>
                  <a:lnTo>
                    <a:pt x="52" y="830"/>
                  </a:lnTo>
                  <a:lnTo>
                    <a:pt x="52" y="847"/>
                  </a:lnTo>
                  <a:lnTo>
                    <a:pt x="52" y="862"/>
                  </a:lnTo>
                  <a:lnTo>
                    <a:pt x="52" y="879"/>
                  </a:lnTo>
                  <a:lnTo>
                    <a:pt x="52" y="895"/>
                  </a:lnTo>
                  <a:lnTo>
                    <a:pt x="52" y="912"/>
                  </a:lnTo>
                  <a:lnTo>
                    <a:pt x="62" y="927"/>
                  </a:lnTo>
                  <a:lnTo>
                    <a:pt x="62" y="936"/>
                  </a:lnTo>
                  <a:lnTo>
                    <a:pt x="62" y="951"/>
                  </a:lnTo>
                  <a:lnTo>
                    <a:pt x="62" y="968"/>
                  </a:lnTo>
                  <a:lnTo>
                    <a:pt x="62" y="983"/>
                  </a:lnTo>
                  <a:lnTo>
                    <a:pt x="62" y="992"/>
                  </a:lnTo>
                  <a:lnTo>
                    <a:pt x="62" y="1007"/>
                  </a:lnTo>
                  <a:lnTo>
                    <a:pt x="62" y="1016"/>
                  </a:lnTo>
                  <a:lnTo>
                    <a:pt x="62" y="1033"/>
                  </a:lnTo>
                  <a:lnTo>
                    <a:pt x="62" y="1039"/>
                  </a:lnTo>
                  <a:lnTo>
                    <a:pt x="62" y="1056"/>
                  </a:lnTo>
                  <a:lnTo>
                    <a:pt x="62" y="1065"/>
                  </a:lnTo>
                  <a:lnTo>
                    <a:pt x="62" y="1080"/>
                  </a:lnTo>
                  <a:lnTo>
                    <a:pt x="73" y="1089"/>
                  </a:lnTo>
                  <a:lnTo>
                    <a:pt x="73" y="1097"/>
                  </a:lnTo>
                  <a:lnTo>
                    <a:pt x="73" y="1104"/>
                  </a:lnTo>
                  <a:lnTo>
                    <a:pt x="73" y="1113"/>
                  </a:lnTo>
                  <a:lnTo>
                    <a:pt x="73" y="1121"/>
                  </a:lnTo>
                  <a:lnTo>
                    <a:pt x="73" y="1130"/>
                  </a:lnTo>
                  <a:lnTo>
                    <a:pt x="73" y="1136"/>
                  </a:lnTo>
                  <a:lnTo>
                    <a:pt x="73" y="1145"/>
                  </a:lnTo>
                  <a:lnTo>
                    <a:pt x="73" y="1153"/>
                  </a:lnTo>
                  <a:lnTo>
                    <a:pt x="73" y="1162"/>
                  </a:lnTo>
                  <a:lnTo>
                    <a:pt x="84" y="1169"/>
                  </a:lnTo>
                  <a:lnTo>
                    <a:pt x="84" y="1177"/>
                  </a:lnTo>
                  <a:lnTo>
                    <a:pt x="84" y="1169"/>
                  </a:lnTo>
                  <a:lnTo>
                    <a:pt x="95" y="1162"/>
                  </a:lnTo>
                  <a:lnTo>
                    <a:pt x="95" y="1153"/>
                  </a:lnTo>
                  <a:lnTo>
                    <a:pt x="95" y="1145"/>
                  </a:lnTo>
                  <a:lnTo>
                    <a:pt x="95" y="1136"/>
                  </a:lnTo>
                  <a:lnTo>
                    <a:pt x="95" y="1130"/>
                  </a:lnTo>
                  <a:lnTo>
                    <a:pt x="95" y="1121"/>
                  </a:lnTo>
                  <a:lnTo>
                    <a:pt x="95" y="1113"/>
                  </a:lnTo>
                  <a:lnTo>
                    <a:pt x="95" y="1104"/>
                  </a:lnTo>
                  <a:lnTo>
                    <a:pt x="95" y="1097"/>
                  </a:lnTo>
                  <a:lnTo>
                    <a:pt x="95" y="1089"/>
                  </a:lnTo>
                  <a:lnTo>
                    <a:pt x="103" y="1080"/>
                  </a:lnTo>
                  <a:lnTo>
                    <a:pt x="103" y="1065"/>
                  </a:lnTo>
                  <a:lnTo>
                    <a:pt x="103" y="1056"/>
                  </a:lnTo>
                  <a:lnTo>
                    <a:pt x="103" y="1039"/>
                  </a:lnTo>
                  <a:lnTo>
                    <a:pt x="103" y="1033"/>
                  </a:lnTo>
                  <a:lnTo>
                    <a:pt x="103" y="1016"/>
                  </a:lnTo>
                  <a:lnTo>
                    <a:pt x="103" y="1007"/>
                  </a:lnTo>
                  <a:lnTo>
                    <a:pt x="103" y="992"/>
                  </a:lnTo>
                  <a:lnTo>
                    <a:pt x="103" y="983"/>
                  </a:lnTo>
                  <a:lnTo>
                    <a:pt x="103" y="968"/>
                  </a:lnTo>
                  <a:lnTo>
                    <a:pt x="103" y="951"/>
                  </a:lnTo>
                  <a:lnTo>
                    <a:pt x="103" y="936"/>
                  </a:lnTo>
                  <a:lnTo>
                    <a:pt x="103" y="927"/>
                  </a:lnTo>
                  <a:lnTo>
                    <a:pt x="114" y="912"/>
                  </a:lnTo>
                  <a:lnTo>
                    <a:pt x="114" y="895"/>
                  </a:lnTo>
                  <a:lnTo>
                    <a:pt x="114" y="879"/>
                  </a:lnTo>
                  <a:lnTo>
                    <a:pt x="114" y="862"/>
                  </a:lnTo>
                  <a:lnTo>
                    <a:pt x="114" y="847"/>
                  </a:lnTo>
                  <a:lnTo>
                    <a:pt x="114" y="830"/>
                  </a:lnTo>
                  <a:lnTo>
                    <a:pt x="114" y="815"/>
                  </a:lnTo>
                  <a:lnTo>
                    <a:pt x="114" y="798"/>
                  </a:lnTo>
                  <a:lnTo>
                    <a:pt x="114" y="774"/>
                  </a:lnTo>
                  <a:lnTo>
                    <a:pt x="114" y="759"/>
                  </a:lnTo>
                  <a:lnTo>
                    <a:pt x="114" y="742"/>
                  </a:lnTo>
                  <a:lnTo>
                    <a:pt x="114" y="726"/>
                  </a:lnTo>
                  <a:lnTo>
                    <a:pt x="114" y="709"/>
                  </a:lnTo>
                  <a:lnTo>
                    <a:pt x="125" y="685"/>
                  </a:lnTo>
                  <a:lnTo>
                    <a:pt x="125" y="668"/>
                  </a:lnTo>
                  <a:lnTo>
                    <a:pt x="125" y="653"/>
                  </a:lnTo>
                  <a:lnTo>
                    <a:pt x="125" y="636"/>
                  </a:lnTo>
                  <a:lnTo>
                    <a:pt x="125" y="612"/>
                  </a:lnTo>
                  <a:lnTo>
                    <a:pt x="125" y="597"/>
                  </a:lnTo>
                  <a:lnTo>
                    <a:pt x="125" y="580"/>
                  </a:lnTo>
                  <a:lnTo>
                    <a:pt x="125" y="565"/>
                  </a:lnTo>
                  <a:lnTo>
                    <a:pt x="125" y="541"/>
                  </a:lnTo>
                  <a:lnTo>
                    <a:pt x="125" y="524"/>
                  </a:lnTo>
                  <a:lnTo>
                    <a:pt x="125" y="508"/>
                  </a:lnTo>
                  <a:lnTo>
                    <a:pt x="125" y="491"/>
                  </a:lnTo>
                  <a:lnTo>
                    <a:pt x="136" y="468"/>
                  </a:lnTo>
                  <a:lnTo>
                    <a:pt x="136" y="451"/>
                  </a:lnTo>
                  <a:lnTo>
                    <a:pt x="136" y="435"/>
                  </a:lnTo>
                  <a:lnTo>
                    <a:pt x="136" y="418"/>
                  </a:lnTo>
                  <a:lnTo>
                    <a:pt x="136" y="403"/>
                  </a:lnTo>
                  <a:lnTo>
                    <a:pt x="136" y="388"/>
                  </a:lnTo>
                  <a:lnTo>
                    <a:pt x="136" y="362"/>
                  </a:lnTo>
                  <a:lnTo>
                    <a:pt x="136" y="347"/>
                  </a:lnTo>
                  <a:lnTo>
                    <a:pt x="136" y="330"/>
                  </a:lnTo>
                  <a:lnTo>
                    <a:pt x="136" y="314"/>
                  </a:lnTo>
                  <a:lnTo>
                    <a:pt x="136" y="297"/>
                  </a:lnTo>
                  <a:lnTo>
                    <a:pt x="136" y="282"/>
                  </a:lnTo>
                  <a:lnTo>
                    <a:pt x="136" y="265"/>
                  </a:lnTo>
                  <a:lnTo>
                    <a:pt x="146" y="258"/>
                  </a:lnTo>
                  <a:lnTo>
                    <a:pt x="146" y="241"/>
                  </a:lnTo>
                  <a:lnTo>
                    <a:pt x="146" y="226"/>
                  </a:lnTo>
                  <a:lnTo>
                    <a:pt x="146" y="209"/>
                  </a:lnTo>
                  <a:lnTo>
                    <a:pt x="146" y="194"/>
                  </a:lnTo>
                  <a:lnTo>
                    <a:pt x="146" y="185"/>
                  </a:lnTo>
                  <a:lnTo>
                    <a:pt x="146" y="170"/>
                  </a:lnTo>
                  <a:lnTo>
                    <a:pt x="146" y="161"/>
                  </a:lnTo>
                  <a:lnTo>
                    <a:pt x="146" y="144"/>
                  </a:lnTo>
                  <a:lnTo>
                    <a:pt x="146" y="137"/>
                  </a:lnTo>
                  <a:lnTo>
                    <a:pt x="146" y="120"/>
                  </a:lnTo>
                  <a:lnTo>
                    <a:pt x="146" y="112"/>
                  </a:lnTo>
                  <a:lnTo>
                    <a:pt x="146" y="105"/>
                  </a:lnTo>
                  <a:lnTo>
                    <a:pt x="157" y="88"/>
                  </a:lnTo>
                  <a:lnTo>
                    <a:pt x="157" y="80"/>
                  </a:lnTo>
                  <a:lnTo>
                    <a:pt x="157" y="73"/>
                  </a:lnTo>
                  <a:lnTo>
                    <a:pt x="157" y="64"/>
                  </a:lnTo>
                  <a:lnTo>
                    <a:pt x="157" y="56"/>
                  </a:lnTo>
                  <a:lnTo>
                    <a:pt x="157" y="47"/>
                  </a:lnTo>
                  <a:lnTo>
                    <a:pt x="157" y="40"/>
                  </a:lnTo>
                  <a:lnTo>
                    <a:pt x="157" y="32"/>
                  </a:lnTo>
                  <a:lnTo>
                    <a:pt x="157" y="23"/>
                  </a:lnTo>
                  <a:lnTo>
                    <a:pt x="168" y="15"/>
                  </a:lnTo>
                  <a:lnTo>
                    <a:pt x="168" y="8"/>
                  </a:lnTo>
                  <a:lnTo>
                    <a:pt x="168" y="0"/>
                  </a:lnTo>
                  <a:lnTo>
                    <a:pt x="168" y="8"/>
                  </a:lnTo>
                  <a:lnTo>
                    <a:pt x="177" y="15"/>
                  </a:lnTo>
                  <a:lnTo>
                    <a:pt x="177" y="23"/>
                  </a:lnTo>
                  <a:lnTo>
                    <a:pt x="177" y="32"/>
                  </a:lnTo>
                  <a:lnTo>
                    <a:pt x="177" y="40"/>
                  </a:lnTo>
                  <a:lnTo>
                    <a:pt x="177" y="47"/>
                  </a:lnTo>
                  <a:lnTo>
                    <a:pt x="177" y="56"/>
                  </a:lnTo>
                  <a:lnTo>
                    <a:pt x="177" y="64"/>
                  </a:lnTo>
                  <a:lnTo>
                    <a:pt x="177" y="73"/>
                  </a:lnTo>
                  <a:lnTo>
                    <a:pt x="177" y="80"/>
                  </a:lnTo>
                  <a:lnTo>
                    <a:pt x="177" y="88"/>
                  </a:lnTo>
                  <a:lnTo>
                    <a:pt x="187" y="105"/>
                  </a:lnTo>
                  <a:lnTo>
                    <a:pt x="187" y="112"/>
                  </a:lnTo>
                  <a:lnTo>
                    <a:pt x="187" y="120"/>
                  </a:lnTo>
                  <a:lnTo>
                    <a:pt x="187" y="137"/>
                  </a:lnTo>
                  <a:lnTo>
                    <a:pt x="187" y="144"/>
                  </a:lnTo>
                  <a:lnTo>
                    <a:pt x="187" y="161"/>
                  </a:lnTo>
                  <a:lnTo>
                    <a:pt x="187" y="170"/>
                  </a:lnTo>
                  <a:lnTo>
                    <a:pt x="187" y="185"/>
                  </a:lnTo>
                  <a:lnTo>
                    <a:pt x="187" y="194"/>
                  </a:lnTo>
                  <a:lnTo>
                    <a:pt x="187" y="209"/>
                  </a:lnTo>
                  <a:lnTo>
                    <a:pt x="187" y="226"/>
                  </a:lnTo>
                  <a:lnTo>
                    <a:pt x="187" y="241"/>
                  </a:lnTo>
                  <a:lnTo>
                    <a:pt x="187" y="258"/>
                  </a:lnTo>
                  <a:lnTo>
                    <a:pt x="198" y="265"/>
                  </a:lnTo>
                  <a:lnTo>
                    <a:pt x="198" y="282"/>
                  </a:lnTo>
                  <a:lnTo>
                    <a:pt x="198" y="297"/>
                  </a:lnTo>
                  <a:lnTo>
                    <a:pt x="198" y="314"/>
                  </a:lnTo>
                  <a:lnTo>
                    <a:pt x="198" y="330"/>
                  </a:lnTo>
                  <a:lnTo>
                    <a:pt x="198" y="347"/>
                  </a:lnTo>
                  <a:lnTo>
                    <a:pt x="198" y="362"/>
                  </a:lnTo>
                  <a:lnTo>
                    <a:pt x="198" y="379"/>
                  </a:lnTo>
                  <a:lnTo>
                    <a:pt x="198" y="403"/>
                  </a:lnTo>
                  <a:lnTo>
                    <a:pt x="198" y="418"/>
                  </a:lnTo>
                  <a:lnTo>
                    <a:pt x="198" y="435"/>
                  </a:lnTo>
                  <a:lnTo>
                    <a:pt x="198" y="451"/>
                  </a:lnTo>
                  <a:lnTo>
                    <a:pt x="198" y="468"/>
                  </a:lnTo>
                  <a:lnTo>
                    <a:pt x="209" y="491"/>
                  </a:lnTo>
                  <a:lnTo>
                    <a:pt x="209" y="508"/>
                  </a:lnTo>
                  <a:lnTo>
                    <a:pt x="209" y="524"/>
                  </a:lnTo>
                  <a:lnTo>
                    <a:pt x="209" y="541"/>
                  </a:lnTo>
                  <a:lnTo>
                    <a:pt x="209" y="565"/>
                  </a:lnTo>
                  <a:lnTo>
                    <a:pt x="209" y="580"/>
                  </a:lnTo>
                  <a:lnTo>
                    <a:pt x="209" y="597"/>
                  </a:lnTo>
                  <a:lnTo>
                    <a:pt x="209" y="612"/>
                  </a:lnTo>
                  <a:lnTo>
                    <a:pt x="209" y="636"/>
                  </a:lnTo>
                  <a:lnTo>
                    <a:pt x="209" y="653"/>
                  </a:lnTo>
                  <a:lnTo>
                    <a:pt x="209" y="668"/>
                  </a:lnTo>
                  <a:lnTo>
                    <a:pt x="209" y="685"/>
                  </a:lnTo>
                  <a:lnTo>
                    <a:pt x="220" y="709"/>
                  </a:lnTo>
                  <a:lnTo>
                    <a:pt x="220" y="726"/>
                  </a:lnTo>
                  <a:lnTo>
                    <a:pt x="220" y="742"/>
                  </a:lnTo>
                  <a:lnTo>
                    <a:pt x="220" y="759"/>
                  </a:lnTo>
                  <a:lnTo>
                    <a:pt x="220" y="774"/>
                  </a:lnTo>
                  <a:lnTo>
                    <a:pt x="220" y="789"/>
                  </a:lnTo>
                  <a:lnTo>
                    <a:pt x="220" y="806"/>
                  </a:lnTo>
                  <a:lnTo>
                    <a:pt x="220" y="830"/>
                  </a:lnTo>
                  <a:lnTo>
                    <a:pt x="220" y="847"/>
                  </a:lnTo>
                  <a:lnTo>
                    <a:pt x="220" y="862"/>
                  </a:lnTo>
                  <a:lnTo>
                    <a:pt x="220" y="879"/>
                  </a:lnTo>
                  <a:lnTo>
                    <a:pt x="220" y="895"/>
                  </a:lnTo>
                  <a:lnTo>
                    <a:pt x="220" y="903"/>
                  </a:lnTo>
                  <a:lnTo>
                    <a:pt x="230" y="919"/>
                  </a:lnTo>
                  <a:lnTo>
                    <a:pt x="230" y="936"/>
                  </a:lnTo>
                  <a:lnTo>
                    <a:pt x="230" y="951"/>
                  </a:lnTo>
                  <a:lnTo>
                    <a:pt x="230" y="968"/>
                  </a:lnTo>
                  <a:lnTo>
                    <a:pt x="230" y="976"/>
                  </a:lnTo>
                  <a:lnTo>
                    <a:pt x="230" y="992"/>
                  </a:lnTo>
                  <a:lnTo>
                    <a:pt x="230" y="1007"/>
                  </a:lnTo>
                  <a:lnTo>
                    <a:pt x="230" y="1016"/>
                  </a:lnTo>
                  <a:lnTo>
                    <a:pt x="230" y="1033"/>
                  </a:lnTo>
                  <a:lnTo>
                    <a:pt x="230" y="1039"/>
                  </a:lnTo>
                  <a:lnTo>
                    <a:pt x="230" y="1056"/>
                  </a:lnTo>
                  <a:lnTo>
                    <a:pt x="230" y="1065"/>
                  </a:lnTo>
                  <a:lnTo>
                    <a:pt x="230" y="1072"/>
                  </a:lnTo>
                  <a:lnTo>
                    <a:pt x="241" y="1080"/>
                  </a:lnTo>
                  <a:lnTo>
                    <a:pt x="241" y="1097"/>
                  </a:lnTo>
                  <a:lnTo>
                    <a:pt x="241" y="1104"/>
                  </a:lnTo>
                  <a:lnTo>
                    <a:pt x="241" y="1113"/>
                  </a:lnTo>
                  <a:lnTo>
                    <a:pt x="241" y="1121"/>
                  </a:lnTo>
                  <a:lnTo>
                    <a:pt x="241" y="1130"/>
                  </a:lnTo>
                  <a:lnTo>
                    <a:pt x="241" y="1136"/>
                  </a:lnTo>
                  <a:lnTo>
                    <a:pt x="241" y="1145"/>
                  </a:lnTo>
                  <a:lnTo>
                    <a:pt x="241" y="1153"/>
                  </a:lnTo>
                  <a:lnTo>
                    <a:pt x="250" y="1162"/>
                  </a:lnTo>
                  <a:lnTo>
                    <a:pt x="250" y="1169"/>
                  </a:lnTo>
                  <a:lnTo>
                    <a:pt x="250" y="1177"/>
                  </a:lnTo>
                  <a:lnTo>
                    <a:pt x="250" y="1169"/>
                  </a:lnTo>
                  <a:lnTo>
                    <a:pt x="261" y="1162"/>
                  </a:lnTo>
                  <a:lnTo>
                    <a:pt x="261" y="1153"/>
                  </a:lnTo>
                  <a:lnTo>
                    <a:pt x="261" y="1145"/>
                  </a:lnTo>
                  <a:lnTo>
                    <a:pt x="261" y="1136"/>
                  </a:lnTo>
                  <a:lnTo>
                    <a:pt x="261" y="1130"/>
                  </a:lnTo>
                  <a:lnTo>
                    <a:pt x="261" y="1121"/>
                  </a:lnTo>
                  <a:lnTo>
                    <a:pt x="261" y="1113"/>
                  </a:lnTo>
                  <a:lnTo>
                    <a:pt x="261" y="1104"/>
                  </a:lnTo>
                  <a:lnTo>
                    <a:pt x="261" y="1097"/>
                  </a:lnTo>
                  <a:lnTo>
                    <a:pt x="261" y="1080"/>
                  </a:lnTo>
                  <a:lnTo>
                    <a:pt x="271" y="1072"/>
                  </a:lnTo>
                  <a:lnTo>
                    <a:pt x="271" y="1065"/>
                  </a:lnTo>
                  <a:lnTo>
                    <a:pt x="271" y="1056"/>
                  </a:lnTo>
                  <a:lnTo>
                    <a:pt x="271" y="1039"/>
                  </a:lnTo>
                  <a:lnTo>
                    <a:pt x="271" y="1033"/>
                  </a:lnTo>
                  <a:lnTo>
                    <a:pt x="271" y="1016"/>
                  </a:lnTo>
                  <a:lnTo>
                    <a:pt x="271" y="1007"/>
                  </a:lnTo>
                  <a:lnTo>
                    <a:pt x="271" y="992"/>
                  </a:lnTo>
                  <a:lnTo>
                    <a:pt x="271" y="976"/>
                  </a:lnTo>
                  <a:lnTo>
                    <a:pt x="271" y="968"/>
                  </a:lnTo>
                  <a:lnTo>
                    <a:pt x="271" y="951"/>
                  </a:lnTo>
                  <a:lnTo>
                    <a:pt x="271" y="936"/>
                  </a:lnTo>
                  <a:lnTo>
                    <a:pt x="271" y="919"/>
                  </a:lnTo>
                  <a:lnTo>
                    <a:pt x="282" y="912"/>
                  </a:lnTo>
                  <a:lnTo>
                    <a:pt x="282" y="895"/>
                  </a:lnTo>
                  <a:lnTo>
                    <a:pt x="282" y="879"/>
                  </a:lnTo>
                  <a:lnTo>
                    <a:pt x="282" y="862"/>
                  </a:lnTo>
                  <a:lnTo>
                    <a:pt x="282" y="847"/>
                  </a:lnTo>
                  <a:lnTo>
                    <a:pt x="282" y="830"/>
                  </a:lnTo>
                  <a:lnTo>
                    <a:pt x="282" y="815"/>
                  </a:lnTo>
                  <a:lnTo>
                    <a:pt x="282" y="789"/>
                  </a:lnTo>
                  <a:lnTo>
                    <a:pt x="282" y="774"/>
                  </a:lnTo>
                  <a:lnTo>
                    <a:pt x="282" y="759"/>
                  </a:lnTo>
                  <a:lnTo>
                    <a:pt x="282" y="742"/>
                  </a:lnTo>
                  <a:lnTo>
                    <a:pt x="282" y="726"/>
                  </a:lnTo>
                  <a:lnTo>
                    <a:pt x="282" y="709"/>
                  </a:lnTo>
                  <a:lnTo>
                    <a:pt x="293" y="685"/>
                  </a:lnTo>
                  <a:lnTo>
                    <a:pt x="293" y="668"/>
                  </a:lnTo>
                  <a:lnTo>
                    <a:pt x="293" y="653"/>
                  </a:lnTo>
                  <a:lnTo>
                    <a:pt x="293" y="636"/>
                  </a:lnTo>
                  <a:lnTo>
                    <a:pt x="293" y="612"/>
                  </a:lnTo>
                  <a:lnTo>
                    <a:pt x="293" y="597"/>
                  </a:lnTo>
                  <a:lnTo>
                    <a:pt x="293" y="580"/>
                  </a:lnTo>
                  <a:lnTo>
                    <a:pt x="293" y="565"/>
                  </a:lnTo>
                  <a:lnTo>
                    <a:pt x="293" y="541"/>
                  </a:lnTo>
                  <a:lnTo>
                    <a:pt x="293" y="524"/>
                  </a:lnTo>
                  <a:lnTo>
                    <a:pt x="293" y="508"/>
                  </a:lnTo>
                  <a:lnTo>
                    <a:pt x="293" y="491"/>
                  </a:lnTo>
                  <a:lnTo>
                    <a:pt x="304" y="476"/>
                  </a:lnTo>
                  <a:lnTo>
                    <a:pt x="304" y="451"/>
                  </a:lnTo>
                  <a:lnTo>
                    <a:pt x="304" y="435"/>
                  </a:lnTo>
                  <a:lnTo>
                    <a:pt x="304" y="418"/>
                  </a:lnTo>
                  <a:lnTo>
                    <a:pt x="304" y="403"/>
                  </a:lnTo>
                  <a:lnTo>
                    <a:pt x="304" y="388"/>
                  </a:lnTo>
                  <a:lnTo>
                    <a:pt x="304" y="371"/>
                  </a:lnTo>
                  <a:lnTo>
                    <a:pt x="304" y="355"/>
                  </a:lnTo>
                  <a:lnTo>
                    <a:pt x="304" y="338"/>
                  </a:lnTo>
                  <a:lnTo>
                    <a:pt x="304" y="314"/>
                  </a:lnTo>
                  <a:lnTo>
                    <a:pt x="304" y="306"/>
                  </a:lnTo>
                  <a:lnTo>
                    <a:pt x="304" y="291"/>
                  </a:lnTo>
                  <a:lnTo>
                    <a:pt x="304" y="274"/>
                  </a:lnTo>
                  <a:lnTo>
                    <a:pt x="313" y="258"/>
                  </a:lnTo>
                  <a:lnTo>
                    <a:pt x="313" y="241"/>
                  </a:lnTo>
                  <a:lnTo>
                    <a:pt x="313" y="226"/>
                  </a:lnTo>
                  <a:lnTo>
                    <a:pt x="313" y="209"/>
                  </a:lnTo>
                  <a:lnTo>
                    <a:pt x="313" y="200"/>
                  </a:lnTo>
                  <a:lnTo>
                    <a:pt x="313" y="185"/>
                  </a:lnTo>
                  <a:lnTo>
                    <a:pt x="313" y="170"/>
                  </a:lnTo>
                  <a:lnTo>
                    <a:pt x="313" y="161"/>
                  </a:lnTo>
                  <a:lnTo>
                    <a:pt x="313" y="144"/>
                  </a:lnTo>
                  <a:lnTo>
                    <a:pt x="313" y="137"/>
                  </a:lnTo>
                  <a:lnTo>
                    <a:pt x="313" y="129"/>
                  </a:lnTo>
                  <a:lnTo>
                    <a:pt x="313" y="112"/>
                  </a:lnTo>
                  <a:lnTo>
                    <a:pt x="313" y="105"/>
                  </a:lnTo>
                  <a:lnTo>
                    <a:pt x="323" y="97"/>
                  </a:lnTo>
                  <a:lnTo>
                    <a:pt x="323" y="88"/>
                  </a:lnTo>
                  <a:lnTo>
                    <a:pt x="323" y="73"/>
                  </a:lnTo>
                  <a:lnTo>
                    <a:pt x="323" y="64"/>
                  </a:lnTo>
                  <a:lnTo>
                    <a:pt x="323" y="56"/>
                  </a:lnTo>
                  <a:lnTo>
                    <a:pt x="323" y="47"/>
                  </a:lnTo>
                  <a:lnTo>
                    <a:pt x="323" y="40"/>
                  </a:lnTo>
                  <a:lnTo>
                    <a:pt x="323" y="32"/>
                  </a:lnTo>
                  <a:lnTo>
                    <a:pt x="323" y="23"/>
                  </a:lnTo>
                  <a:lnTo>
                    <a:pt x="334" y="15"/>
                  </a:lnTo>
                  <a:lnTo>
                    <a:pt x="334" y="8"/>
                  </a:lnTo>
                  <a:lnTo>
                    <a:pt x="345" y="15"/>
                  </a:lnTo>
                  <a:lnTo>
                    <a:pt x="345" y="23"/>
                  </a:lnTo>
                  <a:lnTo>
                    <a:pt x="345" y="32"/>
                  </a:lnTo>
                  <a:lnTo>
                    <a:pt x="345" y="40"/>
                  </a:lnTo>
                  <a:lnTo>
                    <a:pt x="345" y="47"/>
                  </a:lnTo>
                  <a:lnTo>
                    <a:pt x="345" y="56"/>
                  </a:lnTo>
                  <a:lnTo>
                    <a:pt x="345" y="64"/>
                  </a:lnTo>
                  <a:lnTo>
                    <a:pt x="345" y="73"/>
                  </a:lnTo>
                  <a:lnTo>
                    <a:pt x="345" y="88"/>
                  </a:lnTo>
                  <a:lnTo>
                    <a:pt x="345" y="97"/>
                  </a:lnTo>
                  <a:lnTo>
                    <a:pt x="355" y="105"/>
                  </a:lnTo>
                  <a:lnTo>
                    <a:pt x="355" y="112"/>
                  </a:lnTo>
                  <a:lnTo>
                    <a:pt x="355" y="129"/>
                  </a:lnTo>
                  <a:lnTo>
                    <a:pt x="355" y="137"/>
                  </a:lnTo>
                  <a:lnTo>
                    <a:pt x="355" y="144"/>
                  </a:lnTo>
                  <a:lnTo>
                    <a:pt x="355" y="161"/>
                  </a:lnTo>
                  <a:lnTo>
                    <a:pt x="355" y="170"/>
                  </a:lnTo>
                  <a:lnTo>
                    <a:pt x="355" y="185"/>
                  </a:lnTo>
                  <a:lnTo>
                    <a:pt x="355" y="200"/>
                  </a:lnTo>
                  <a:lnTo>
                    <a:pt x="355" y="209"/>
                  </a:lnTo>
                  <a:lnTo>
                    <a:pt x="355" y="226"/>
                  </a:lnTo>
                  <a:lnTo>
                    <a:pt x="355" y="241"/>
                  </a:lnTo>
                  <a:lnTo>
                    <a:pt x="355" y="258"/>
                  </a:lnTo>
                  <a:lnTo>
                    <a:pt x="366" y="274"/>
                  </a:lnTo>
                  <a:lnTo>
                    <a:pt x="366" y="291"/>
                  </a:lnTo>
                  <a:lnTo>
                    <a:pt x="366" y="297"/>
                  </a:lnTo>
                  <a:lnTo>
                    <a:pt x="366" y="314"/>
                  </a:lnTo>
                  <a:lnTo>
                    <a:pt x="366" y="330"/>
                  </a:lnTo>
                  <a:lnTo>
                    <a:pt x="366" y="347"/>
                  </a:lnTo>
                  <a:lnTo>
                    <a:pt x="366" y="371"/>
                  </a:lnTo>
                  <a:lnTo>
                    <a:pt x="366" y="388"/>
                  </a:lnTo>
                  <a:lnTo>
                    <a:pt x="366" y="403"/>
                  </a:lnTo>
                  <a:lnTo>
                    <a:pt x="366" y="418"/>
                  </a:lnTo>
                  <a:lnTo>
                    <a:pt x="366" y="435"/>
                  </a:lnTo>
                  <a:lnTo>
                    <a:pt x="366" y="451"/>
                  </a:lnTo>
                  <a:lnTo>
                    <a:pt x="366" y="468"/>
                  </a:lnTo>
                  <a:lnTo>
                    <a:pt x="377" y="491"/>
                  </a:lnTo>
                  <a:lnTo>
                    <a:pt x="377" y="508"/>
                  </a:lnTo>
                  <a:lnTo>
                    <a:pt x="377" y="524"/>
                  </a:lnTo>
                  <a:lnTo>
                    <a:pt x="377" y="541"/>
                  </a:lnTo>
                  <a:lnTo>
                    <a:pt x="377" y="565"/>
                  </a:lnTo>
                  <a:lnTo>
                    <a:pt x="377" y="580"/>
                  </a:lnTo>
                  <a:lnTo>
                    <a:pt x="377" y="597"/>
                  </a:lnTo>
                  <a:lnTo>
                    <a:pt x="377" y="612"/>
                  </a:lnTo>
                  <a:lnTo>
                    <a:pt x="377" y="636"/>
                  </a:lnTo>
                  <a:lnTo>
                    <a:pt x="377" y="653"/>
                  </a:lnTo>
                  <a:lnTo>
                    <a:pt x="377" y="668"/>
                  </a:lnTo>
                  <a:lnTo>
                    <a:pt x="377" y="685"/>
                  </a:lnTo>
                  <a:lnTo>
                    <a:pt x="386" y="701"/>
                  </a:lnTo>
                  <a:lnTo>
                    <a:pt x="386" y="726"/>
                  </a:lnTo>
                  <a:lnTo>
                    <a:pt x="386" y="742"/>
                  </a:lnTo>
                  <a:lnTo>
                    <a:pt x="386" y="759"/>
                  </a:lnTo>
                  <a:lnTo>
                    <a:pt x="386" y="774"/>
                  </a:lnTo>
                  <a:lnTo>
                    <a:pt x="386" y="789"/>
                  </a:lnTo>
                  <a:lnTo>
                    <a:pt x="386" y="806"/>
                  </a:lnTo>
                  <a:lnTo>
                    <a:pt x="386" y="822"/>
                  </a:lnTo>
                  <a:lnTo>
                    <a:pt x="386" y="839"/>
                  </a:lnTo>
                  <a:lnTo>
                    <a:pt x="386" y="854"/>
                  </a:lnTo>
                  <a:lnTo>
                    <a:pt x="386" y="871"/>
                  </a:lnTo>
                  <a:lnTo>
                    <a:pt x="386" y="886"/>
                  </a:lnTo>
                  <a:lnTo>
                    <a:pt x="386" y="903"/>
                  </a:lnTo>
                  <a:lnTo>
                    <a:pt x="397" y="919"/>
                  </a:lnTo>
                  <a:lnTo>
                    <a:pt x="397" y="936"/>
                  </a:lnTo>
                  <a:lnTo>
                    <a:pt x="397" y="951"/>
                  </a:lnTo>
                  <a:lnTo>
                    <a:pt x="397" y="959"/>
                  </a:lnTo>
                  <a:lnTo>
                    <a:pt x="397" y="976"/>
                  </a:lnTo>
                  <a:lnTo>
                    <a:pt x="397" y="992"/>
                  </a:lnTo>
                  <a:lnTo>
                    <a:pt x="397" y="1000"/>
                  </a:lnTo>
                  <a:lnTo>
                    <a:pt x="397" y="1016"/>
                  </a:lnTo>
                  <a:lnTo>
                    <a:pt x="397" y="1024"/>
                  </a:lnTo>
                  <a:lnTo>
                    <a:pt x="397" y="1039"/>
                  </a:lnTo>
                  <a:lnTo>
                    <a:pt x="397" y="1048"/>
                  </a:lnTo>
                  <a:lnTo>
                    <a:pt x="397" y="1056"/>
                  </a:lnTo>
                  <a:lnTo>
                    <a:pt x="397" y="1072"/>
                  </a:lnTo>
                  <a:lnTo>
                    <a:pt x="407" y="1080"/>
                  </a:lnTo>
                  <a:lnTo>
                    <a:pt x="407" y="1089"/>
                  </a:lnTo>
                  <a:lnTo>
                    <a:pt x="407" y="1097"/>
                  </a:lnTo>
                  <a:lnTo>
                    <a:pt x="407" y="1104"/>
                  </a:lnTo>
                  <a:lnTo>
                    <a:pt x="407" y="1113"/>
                  </a:lnTo>
                  <a:lnTo>
                    <a:pt x="407" y="1121"/>
                  </a:lnTo>
                  <a:lnTo>
                    <a:pt x="407" y="1130"/>
                  </a:lnTo>
                  <a:lnTo>
                    <a:pt x="407" y="1136"/>
                  </a:lnTo>
                  <a:lnTo>
                    <a:pt x="407" y="1145"/>
                  </a:lnTo>
                  <a:lnTo>
                    <a:pt x="407" y="1153"/>
                  </a:lnTo>
                  <a:lnTo>
                    <a:pt x="418" y="1162"/>
                  </a:lnTo>
                  <a:lnTo>
                    <a:pt x="418" y="1169"/>
                  </a:lnTo>
                  <a:lnTo>
                    <a:pt x="418" y="1162"/>
                  </a:lnTo>
                  <a:lnTo>
                    <a:pt x="429" y="1153"/>
                  </a:lnTo>
                  <a:lnTo>
                    <a:pt x="429" y="1145"/>
                  </a:lnTo>
                  <a:lnTo>
                    <a:pt x="429" y="1136"/>
                  </a:lnTo>
                  <a:lnTo>
                    <a:pt x="429" y="1130"/>
                  </a:lnTo>
                  <a:lnTo>
                    <a:pt x="429" y="1121"/>
                  </a:lnTo>
                  <a:lnTo>
                    <a:pt x="429" y="1113"/>
                  </a:lnTo>
                  <a:lnTo>
                    <a:pt x="429" y="1104"/>
                  </a:lnTo>
                  <a:lnTo>
                    <a:pt x="429" y="1097"/>
                  </a:lnTo>
                  <a:lnTo>
                    <a:pt x="429" y="1089"/>
                  </a:lnTo>
                  <a:lnTo>
                    <a:pt x="429" y="1080"/>
                  </a:lnTo>
                  <a:lnTo>
                    <a:pt x="439" y="1072"/>
                  </a:lnTo>
                  <a:lnTo>
                    <a:pt x="439" y="1065"/>
                  </a:lnTo>
                  <a:lnTo>
                    <a:pt x="439" y="1048"/>
                  </a:lnTo>
                  <a:lnTo>
                    <a:pt x="439" y="1039"/>
                  </a:lnTo>
                  <a:lnTo>
                    <a:pt x="439" y="1024"/>
                  </a:lnTo>
                  <a:lnTo>
                    <a:pt x="439" y="1016"/>
                  </a:lnTo>
                  <a:lnTo>
                    <a:pt x="439" y="1000"/>
                  </a:lnTo>
                  <a:lnTo>
                    <a:pt x="439" y="992"/>
                  </a:lnTo>
                  <a:lnTo>
                    <a:pt x="439" y="976"/>
                  </a:lnTo>
                  <a:lnTo>
                    <a:pt x="439" y="959"/>
                  </a:lnTo>
                  <a:lnTo>
                    <a:pt x="439" y="951"/>
                  </a:lnTo>
                  <a:lnTo>
                    <a:pt x="439" y="936"/>
                  </a:lnTo>
                  <a:lnTo>
                    <a:pt x="439" y="919"/>
                  </a:lnTo>
                  <a:lnTo>
                    <a:pt x="448" y="903"/>
                  </a:lnTo>
                  <a:lnTo>
                    <a:pt x="448" y="886"/>
                  </a:lnTo>
                  <a:lnTo>
                    <a:pt x="448" y="871"/>
                  </a:lnTo>
                  <a:lnTo>
                    <a:pt x="448" y="854"/>
                  </a:lnTo>
                  <a:lnTo>
                    <a:pt x="448" y="839"/>
                  </a:lnTo>
                  <a:lnTo>
                    <a:pt x="448" y="822"/>
                  </a:lnTo>
                  <a:lnTo>
                    <a:pt x="448" y="806"/>
                  </a:lnTo>
                  <a:lnTo>
                    <a:pt x="448" y="789"/>
                  </a:lnTo>
                  <a:lnTo>
                    <a:pt x="448" y="774"/>
                  </a:lnTo>
                  <a:lnTo>
                    <a:pt x="448" y="759"/>
                  </a:lnTo>
                  <a:lnTo>
                    <a:pt x="448" y="742"/>
                  </a:lnTo>
                  <a:lnTo>
                    <a:pt x="448" y="726"/>
                  </a:lnTo>
                  <a:lnTo>
                    <a:pt x="448" y="709"/>
                  </a:lnTo>
                  <a:lnTo>
                    <a:pt x="459" y="685"/>
                  </a:lnTo>
                  <a:lnTo>
                    <a:pt x="459" y="668"/>
                  </a:lnTo>
                  <a:lnTo>
                    <a:pt x="459" y="653"/>
                  </a:lnTo>
                  <a:lnTo>
                    <a:pt x="459" y="636"/>
                  </a:lnTo>
                  <a:lnTo>
                    <a:pt x="459" y="612"/>
                  </a:lnTo>
                  <a:lnTo>
                    <a:pt x="459" y="597"/>
                  </a:lnTo>
                  <a:lnTo>
                    <a:pt x="459" y="580"/>
                  </a:lnTo>
                  <a:lnTo>
                    <a:pt x="459" y="565"/>
                  </a:lnTo>
                  <a:lnTo>
                    <a:pt x="459" y="548"/>
                  </a:lnTo>
                  <a:lnTo>
                    <a:pt x="459" y="524"/>
                  </a:lnTo>
                  <a:lnTo>
                    <a:pt x="459" y="508"/>
                  </a:lnTo>
                  <a:lnTo>
                    <a:pt x="459" y="491"/>
                  </a:lnTo>
                  <a:lnTo>
                    <a:pt x="470" y="476"/>
                  </a:lnTo>
                  <a:lnTo>
                    <a:pt x="470" y="459"/>
                  </a:lnTo>
                  <a:lnTo>
                    <a:pt x="470" y="435"/>
                  </a:lnTo>
                  <a:lnTo>
                    <a:pt x="470" y="418"/>
                  </a:lnTo>
                  <a:lnTo>
                    <a:pt x="470" y="403"/>
                  </a:lnTo>
                  <a:lnTo>
                    <a:pt x="470" y="388"/>
                  </a:lnTo>
                  <a:lnTo>
                    <a:pt x="470" y="371"/>
                  </a:lnTo>
                  <a:lnTo>
                    <a:pt x="470" y="355"/>
                  </a:lnTo>
                  <a:lnTo>
                    <a:pt x="470" y="338"/>
                  </a:lnTo>
                  <a:lnTo>
                    <a:pt x="470" y="323"/>
                  </a:lnTo>
                  <a:lnTo>
                    <a:pt x="470" y="306"/>
                  </a:lnTo>
                  <a:lnTo>
                    <a:pt x="470" y="291"/>
                  </a:lnTo>
                  <a:lnTo>
                    <a:pt x="470" y="274"/>
                  </a:lnTo>
                  <a:lnTo>
                    <a:pt x="481" y="258"/>
                  </a:lnTo>
                  <a:lnTo>
                    <a:pt x="481" y="241"/>
                  </a:lnTo>
                  <a:lnTo>
                    <a:pt x="481" y="233"/>
                  </a:lnTo>
                  <a:lnTo>
                    <a:pt x="481" y="217"/>
                  </a:lnTo>
                  <a:lnTo>
                    <a:pt x="481" y="200"/>
                  </a:lnTo>
                  <a:lnTo>
                    <a:pt x="481" y="194"/>
                  </a:lnTo>
                  <a:lnTo>
                    <a:pt x="481" y="177"/>
                  </a:lnTo>
                  <a:lnTo>
                    <a:pt x="481" y="161"/>
                  </a:lnTo>
                  <a:lnTo>
                    <a:pt x="481" y="153"/>
                  </a:lnTo>
                  <a:lnTo>
                    <a:pt x="481" y="144"/>
                  </a:lnTo>
                  <a:lnTo>
                    <a:pt x="481" y="129"/>
                  </a:lnTo>
                  <a:lnTo>
                    <a:pt x="481" y="120"/>
                  </a:lnTo>
                  <a:lnTo>
                    <a:pt x="481" y="112"/>
                  </a:lnTo>
                  <a:lnTo>
                    <a:pt x="491" y="97"/>
                  </a:lnTo>
                  <a:lnTo>
                    <a:pt x="491" y="88"/>
                  </a:lnTo>
                  <a:lnTo>
                    <a:pt x="491" y="80"/>
                  </a:lnTo>
                  <a:lnTo>
                    <a:pt x="491" y="73"/>
                  </a:lnTo>
                  <a:lnTo>
                    <a:pt x="491" y="64"/>
                  </a:lnTo>
                  <a:lnTo>
                    <a:pt x="491" y="56"/>
                  </a:lnTo>
                  <a:lnTo>
                    <a:pt x="491" y="47"/>
                  </a:lnTo>
                  <a:lnTo>
                    <a:pt x="491" y="40"/>
                  </a:lnTo>
                  <a:lnTo>
                    <a:pt x="491" y="32"/>
                  </a:lnTo>
                  <a:lnTo>
                    <a:pt x="502" y="23"/>
                  </a:lnTo>
                  <a:lnTo>
                    <a:pt x="502" y="15"/>
                  </a:lnTo>
                  <a:lnTo>
                    <a:pt x="502" y="8"/>
                  </a:lnTo>
                  <a:lnTo>
                    <a:pt x="502" y="15"/>
                  </a:lnTo>
                  <a:lnTo>
                    <a:pt x="513" y="23"/>
                  </a:lnTo>
                  <a:lnTo>
                    <a:pt x="513" y="32"/>
                  </a:lnTo>
                  <a:lnTo>
                    <a:pt x="513" y="40"/>
                  </a:lnTo>
                  <a:lnTo>
                    <a:pt x="513" y="47"/>
                  </a:lnTo>
                  <a:lnTo>
                    <a:pt x="513" y="56"/>
                  </a:lnTo>
                  <a:lnTo>
                    <a:pt x="513" y="64"/>
                  </a:lnTo>
                  <a:lnTo>
                    <a:pt x="513" y="73"/>
                  </a:lnTo>
                  <a:lnTo>
                    <a:pt x="513" y="80"/>
                  </a:lnTo>
                  <a:lnTo>
                    <a:pt x="513" y="88"/>
                  </a:lnTo>
                  <a:lnTo>
                    <a:pt x="513" y="97"/>
                  </a:lnTo>
                  <a:lnTo>
                    <a:pt x="522" y="112"/>
                  </a:lnTo>
                  <a:lnTo>
                    <a:pt x="522" y="120"/>
                  </a:lnTo>
                  <a:lnTo>
                    <a:pt x="522" y="129"/>
                  </a:lnTo>
                  <a:lnTo>
                    <a:pt x="522" y="144"/>
                  </a:lnTo>
                  <a:lnTo>
                    <a:pt x="522" y="153"/>
                  </a:lnTo>
                  <a:lnTo>
                    <a:pt x="522" y="161"/>
                  </a:lnTo>
                  <a:lnTo>
                    <a:pt x="522" y="177"/>
                  </a:lnTo>
                  <a:lnTo>
                    <a:pt x="522" y="194"/>
                  </a:lnTo>
                  <a:lnTo>
                    <a:pt x="522" y="200"/>
                  </a:lnTo>
                  <a:lnTo>
                    <a:pt x="522" y="217"/>
                  </a:lnTo>
                  <a:lnTo>
                    <a:pt x="522" y="233"/>
                  </a:lnTo>
                  <a:lnTo>
                    <a:pt x="522" y="241"/>
                  </a:lnTo>
                  <a:lnTo>
                    <a:pt x="522" y="258"/>
                  </a:lnTo>
                  <a:lnTo>
                    <a:pt x="532" y="274"/>
                  </a:lnTo>
                  <a:lnTo>
                    <a:pt x="532" y="291"/>
                  </a:lnTo>
                  <a:lnTo>
                    <a:pt x="532" y="306"/>
                  </a:lnTo>
                  <a:lnTo>
                    <a:pt x="532" y="323"/>
                  </a:lnTo>
                  <a:lnTo>
                    <a:pt x="532" y="338"/>
                  </a:lnTo>
                  <a:lnTo>
                    <a:pt x="532" y="355"/>
                  </a:lnTo>
                  <a:lnTo>
                    <a:pt x="532" y="371"/>
                  </a:lnTo>
                  <a:lnTo>
                    <a:pt x="532" y="388"/>
                  </a:lnTo>
                  <a:lnTo>
                    <a:pt x="532" y="403"/>
                  </a:lnTo>
                  <a:lnTo>
                    <a:pt x="532" y="418"/>
                  </a:lnTo>
                  <a:lnTo>
                    <a:pt x="532" y="435"/>
                  </a:lnTo>
                  <a:lnTo>
                    <a:pt x="532" y="451"/>
                  </a:lnTo>
                  <a:lnTo>
                    <a:pt x="532" y="476"/>
                  </a:lnTo>
                  <a:lnTo>
                    <a:pt x="543" y="491"/>
                  </a:lnTo>
                  <a:lnTo>
                    <a:pt x="543" y="508"/>
                  </a:lnTo>
                  <a:lnTo>
                    <a:pt x="543" y="524"/>
                  </a:lnTo>
                  <a:lnTo>
                    <a:pt x="543" y="541"/>
                  </a:lnTo>
                  <a:lnTo>
                    <a:pt x="543" y="565"/>
                  </a:lnTo>
                  <a:lnTo>
                    <a:pt x="543" y="580"/>
                  </a:lnTo>
                  <a:lnTo>
                    <a:pt x="543" y="597"/>
                  </a:lnTo>
                  <a:lnTo>
                    <a:pt x="543" y="612"/>
                  </a:lnTo>
                  <a:lnTo>
                    <a:pt x="543" y="629"/>
                  </a:lnTo>
                  <a:lnTo>
                    <a:pt x="543" y="653"/>
                  </a:lnTo>
                  <a:lnTo>
                    <a:pt x="543" y="668"/>
                  </a:lnTo>
                  <a:lnTo>
                    <a:pt x="543" y="685"/>
                  </a:lnTo>
                  <a:lnTo>
                    <a:pt x="554" y="701"/>
                  </a:lnTo>
                  <a:lnTo>
                    <a:pt x="554" y="718"/>
                  </a:lnTo>
                  <a:lnTo>
                    <a:pt x="554" y="733"/>
                  </a:lnTo>
                  <a:lnTo>
                    <a:pt x="554" y="759"/>
                  </a:lnTo>
                  <a:lnTo>
                    <a:pt x="554" y="774"/>
                  </a:lnTo>
                  <a:lnTo>
                    <a:pt x="554" y="789"/>
                  </a:lnTo>
                  <a:lnTo>
                    <a:pt x="554" y="806"/>
                  </a:lnTo>
                  <a:lnTo>
                    <a:pt x="554" y="822"/>
                  </a:lnTo>
                  <a:lnTo>
                    <a:pt x="554" y="839"/>
                  </a:lnTo>
                  <a:lnTo>
                    <a:pt x="554" y="854"/>
                  </a:lnTo>
                  <a:lnTo>
                    <a:pt x="554" y="871"/>
                  </a:lnTo>
                  <a:lnTo>
                    <a:pt x="554" y="886"/>
                  </a:lnTo>
                  <a:lnTo>
                    <a:pt x="554" y="903"/>
                  </a:lnTo>
                  <a:lnTo>
                    <a:pt x="565" y="912"/>
                  </a:lnTo>
                  <a:lnTo>
                    <a:pt x="565" y="927"/>
                  </a:lnTo>
                  <a:lnTo>
                    <a:pt x="565" y="944"/>
                  </a:lnTo>
                  <a:lnTo>
                    <a:pt x="565" y="959"/>
                  </a:lnTo>
                  <a:lnTo>
                    <a:pt x="565" y="968"/>
                  </a:lnTo>
                  <a:lnTo>
                    <a:pt x="565" y="983"/>
                  </a:lnTo>
                  <a:lnTo>
                    <a:pt x="565" y="1000"/>
                  </a:lnTo>
                  <a:lnTo>
                    <a:pt x="565" y="1007"/>
                  </a:lnTo>
                  <a:lnTo>
                    <a:pt x="565" y="1024"/>
                  </a:lnTo>
                  <a:lnTo>
                    <a:pt x="565" y="1033"/>
                  </a:lnTo>
                  <a:lnTo>
                    <a:pt x="565" y="1039"/>
                  </a:lnTo>
                  <a:lnTo>
                    <a:pt x="565" y="1056"/>
                  </a:lnTo>
                  <a:lnTo>
                    <a:pt x="565" y="1065"/>
                  </a:lnTo>
                  <a:lnTo>
                    <a:pt x="575" y="1072"/>
                  </a:lnTo>
                  <a:lnTo>
                    <a:pt x="575" y="1080"/>
                  </a:lnTo>
                  <a:lnTo>
                    <a:pt x="575" y="1089"/>
                  </a:lnTo>
                  <a:lnTo>
                    <a:pt x="575" y="1104"/>
                  </a:lnTo>
                  <a:lnTo>
                    <a:pt x="575" y="1113"/>
                  </a:lnTo>
                  <a:lnTo>
                    <a:pt x="575" y="1121"/>
                  </a:lnTo>
                  <a:lnTo>
                    <a:pt x="575" y="1130"/>
                  </a:lnTo>
                  <a:lnTo>
                    <a:pt x="575" y="1136"/>
                  </a:lnTo>
                  <a:lnTo>
                    <a:pt x="575" y="1145"/>
                  </a:lnTo>
                  <a:lnTo>
                    <a:pt x="586" y="1153"/>
                  </a:lnTo>
                  <a:lnTo>
                    <a:pt x="586" y="1162"/>
                  </a:lnTo>
                  <a:lnTo>
                    <a:pt x="586" y="1153"/>
                  </a:lnTo>
                  <a:lnTo>
                    <a:pt x="595" y="1145"/>
                  </a:lnTo>
                  <a:lnTo>
                    <a:pt x="595" y="1136"/>
                  </a:lnTo>
                  <a:lnTo>
                    <a:pt x="595" y="1130"/>
                  </a:lnTo>
                  <a:lnTo>
                    <a:pt x="595" y="1121"/>
                  </a:lnTo>
                  <a:lnTo>
                    <a:pt x="595" y="1113"/>
                  </a:lnTo>
                  <a:lnTo>
                    <a:pt x="595" y="1104"/>
                  </a:lnTo>
                  <a:lnTo>
                    <a:pt x="595" y="1089"/>
                  </a:lnTo>
                  <a:lnTo>
                    <a:pt x="595" y="1080"/>
                  </a:lnTo>
                  <a:lnTo>
                    <a:pt x="595" y="1072"/>
                  </a:lnTo>
                  <a:lnTo>
                    <a:pt x="595" y="1065"/>
                  </a:lnTo>
                  <a:lnTo>
                    <a:pt x="606" y="1056"/>
                  </a:lnTo>
                  <a:lnTo>
                    <a:pt x="606" y="1039"/>
                  </a:lnTo>
                  <a:lnTo>
                    <a:pt x="606" y="1033"/>
                  </a:lnTo>
                  <a:lnTo>
                    <a:pt x="606" y="1024"/>
                  </a:lnTo>
                  <a:lnTo>
                    <a:pt x="606" y="1007"/>
                  </a:lnTo>
                  <a:lnTo>
                    <a:pt x="606" y="1000"/>
                  </a:lnTo>
                  <a:lnTo>
                    <a:pt x="606" y="983"/>
                  </a:lnTo>
                  <a:lnTo>
                    <a:pt x="606" y="968"/>
                  </a:lnTo>
                  <a:lnTo>
                    <a:pt x="606" y="959"/>
                  </a:lnTo>
                  <a:lnTo>
                    <a:pt x="606" y="944"/>
                  </a:lnTo>
                  <a:lnTo>
                    <a:pt x="606" y="927"/>
                  </a:lnTo>
                  <a:lnTo>
                    <a:pt x="606" y="919"/>
                  </a:lnTo>
                  <a:lnTo>
                    <a:pt x="616" y="903"/>
                  </a:lnTo>
                  <a:lnTo>
                    <a:pt x="616" y="886"/>
                  </a:lnTo>
                  <a:lnTo>
                    <a:pt x="616" y="871"/>
                  </a:lnTo>
                  <a:lnTo>
                    <a:pt x="616" y="854"/>
                  </a:lnTo>
                  <a:lnTo>
                    <a:pt x="616" y="839"/>
                  </a:lnTo>
                  <a:lnTo>
                    <a:pt x="616" y="822"/>
                  </a:lnTo>
                  <a:lnTo>
                    <a:pt x="616" y="806"/>
                  </a:lnTo>
                  <a:lnTo>
                    <a:pt x="616" y="789"/>
                  </a:lnTo>
                  <a:lnTo>
                    <a:pt x="616" y="774"/>
                  </a:lnTo>
                  <a:lnTo>
                    <a:pt x="616" y="759"/>
                  </a:lnTo>
                  <a:lnTo>
                    <a:pt x="616" y="742"/>
                  </a:lnTo>
                  <a:lnTo>
                    <a:pt x="616" y="726"/>
                  </a:lnTo>
                  <a:lnTo>
                    <a:pt x="616" y="701"/>
                  </a:lnTo>
                  <a:lnTo>
                    <a:pt x="627" y="685"/>
                  </a:lnTo>
                  <a:lnTo>
                    <a:pt x="627" y="668"/>
                  </a:lnTo>
                  <a:lnTo>
                    <a:pt x="627" y="653"/>
                  </a:lnTo>
                  <a:lnTo>
                    <a:pt x="627" y="636"/>
                  </a:lnTo>
                  <a:lnTo>
                    <a:pt x="627" y="612"/>
                  </a:lnTo>
                  <a:lnTo>
                    <a:pt x="627" y="597"/>
                  </a:lnTo>
                  <a:lnTo>
                    <a:pt x="627" y="580"/>
                  </a:lnTo>
                  <a:lnTo>
                    <a:pt x="627" y="565"/>
                  </a:lnTo>
                  <a:lnTo>
                    <a:pt x="627" y="548"/>
                  </a:lnTo>
                  <a:lnTo>
                    <a:pt x="627" y="524"/>
                  </a:lnTo>
                  <a:lnTo>
                    <a:pt x="627" y="508"/>
                  </a:lnTo>
                  <a:lnTo>
                    <a:pt x="627" y="491"/>
                  </a:lnTo>
                  <a:lnTo>
                    <a:pt x="638" y="476"/>
                  </a:lnTo>
                  <a:lnTo>
                    <a:pt x="638" y="459"/>
                  </a:lnTo>
                  <a:lnTo>
                    <a:pt x="638" y="444"/>
                  </a:lnTo>
                  <a:lnTo>
                    <a:pt x="638" y="427"/>
                  </a:lnTo>
                  <a:lnTo>
                    <a:pt x="638" y="403"/>
                  </a:lnTo>
                  <a:lnTo>
                    <a:pt x="638" y="388"/>
                  </a:lnTo>
                  <a:lnTo>
                    <a:pt x="638" y="371"/>
                  </a:lnTo>
                  <a:lnTo>
                    <a:pt x="638" y="355"/>
                  </a:lnTo>
                  <a:lnTo>
                    <a:pt x="638" y="338"/>
                  </a:lnTo>
                  <a:lnTo>
                    <a:pt x="638" y="323"/>
                  </a:lnTo>
                  <a:lnTo>
                    <a:pt x="638" y="306"/>
                  </a:lnTo>
                  <a:lnTo>
                    <a:pt x="638" y="297"/>
                  </a:lnTo>
                  <a:lnTo>
                    <a:pt x="638" y="282"/>
                  </a:lnTo>
                  <a:lnTo>
                    <a:pt x="649" y="265"/>
                  </a:lnTo>
                  <a:lnTo>
                    <a:pt x="649" y="250"/>
                  </a:lnTo>
                  <a:lnTo>
                    <a:pt x="649" y="233"/>
                  </a:lnTo>
                  <a:lnTo>
                    <a:pt x="649" y="226"/>
                  </a:lnTo>
                  <a:lnTo>
                    <a:pt x="649" y="209"/>
                  </a:lnTo>
                  <a:lnTo>
                    <a:pt x="649" y="194"/>
                  </a:lnTo>
                  <a:lnTo>
                    <a:pt x="649" y="185"/>
                  </a:lnTo>
                  <a:lnTo>
                    <a:pt x="649" y="170"/>
                  </a:lnTo>
                  <a:lnTo>
                    <a:pt x="649" y="161"/>
                  </a:lnTo>
                  <a:lnTo>
                    <a:pt x="649" y="144"/>
                  </a:lnTo>
                  <a:lnTo>
                    <a:pt x="649" y="137"/>
                  </a:lnTo>
                  <a:lnTo>
                    <a:pt x="649" y="129"/>
                  </a:lnTo>
                  <a:lnTo>
                    <a:pt x="649" y="112"/>
                  </a:lnTo>
                  <a:lnTo>
                    <a:pt x="657" y="105"/>
                  </a:lnTo>
                  <a:lnTo>
                    <a:pt x="657" y="97"/>
                  </a:lnTo>
                  <a:lnTo>
                    <a:pt x="657" y="88"/>
                  </a:lnTo>
                  <a:lnTo>
                    <a:pt x="657" y="80"/>
                  </a:lnTo>
                  <a:lnTo>
                    <a:pt x="657" y="73"/>
                  </a:lnTo>
                  <a:lnTo>
                    <a:pt x="657" y="64"/>
                  </a:lnTo>
                  <a:lnTo>
                    <a:pt x="657" y="56"/>
                  </a:lnTo>
                  <a:lnTo>
                    <a:pt x="657" y="47"/>
                  </a:lnTo>
                  <a:lnTo>
                    <a:pt x="657" y="40"/>
                  </a:lnTo>
                  <a:lnTo>
                    <a:pt x="668" y="32"/>
                  </a:lnTo>
                  <a:lnTo>
                    <a:pt x="668" y="23"/>
                  </a:lnTo>
                  <a:lnTo>
                    <a:pt x="668" y="15"/>
                  </a:lnTo>
                  <a:lnTo>
                    <a:pt x="668" y="23"/>
                  </a:lnTo>
                  <a:lnTo>
                    <a:pt x="679" y="32"/>
                  </a:lnTo>
                  <a:lnTo>
                    <a:pt x="679" y="40"/>
                  </a:lnTo>
                  <a:lnTo>
                    <a:pt x="679" y="47"/>
                  </a:lnTo>
                  <a:lnTo>
                    <a:pt x="679" y="56"/>
                  </a:lnTo>
                  <a:lnTo>
                    <a:pt x="679" y="64"/>
                  </a:lnTo>
                  <a:lnTo>
                    <a:pt x="679" y="73"/>
                  </a:lnTo>
                  <a:lnTo>
                    <a:pt x="679" y="80"/>
                  </a:lnTo>
                  <a:lnTo>
                    <a:pt x="679" y="88"/>
                  </a:lnTo>
                  <a:lnTo>
                    <a:pt x="679" y="97"/>
                  </a:lnTo>
                  <a:lnTo>
                    <a:pt x="679" y="105"/>
                  </a:lnTo>
                  <a:lnTo>
                    <a:pt x="679" y="112"/>
                  </a:lnTo>
                  <a:lnTo>
                    <a:pt x="690" y="129"/>
                  </a:lnTo>
                  <a:lnTo>
                    <a:pt x="690" y="137"/>
                  </a:lnTo>
                  <a:lnTo>
                    <a:pt x="690" y="144"/>
                  </a:lnTo>
                  <a:lnTo>
                    <a:pt x="690" y="161"/>
                  </a:lnTo>
                  <a:lnTo>
                    <a:pt x="690" y="170"/>
                  </a:lnTo>
                  <a:lnTo>
                    <a:pt x="690" y="185"/>
                  </a:lnTo>
                  <a:lnTo>
                    <a:pt x="690" y="194"/>
                  </a:lnTo>
                  <a:lnTo>
                    <a:pt x="690" y="209"/>
                  </a:lnTo>
                  <a:lnTo>
                    <a:pt x="690" y="226"/>
                  </a:lnTo>
                  <a:lnTo>
                    <a:pt x="690" y="233"/>
                  </a:lnTo>
                  <a:lnTo>
                    <a:pt x="690" y="250"/>
                  </a:lnTo>
                  <a:lnTo>
                    <a:pt x="690" y="265"/>
                  </a:lnTo>
                  <a:lnTo>
                    <a:pt x="700" y="282"/>
                  </a:lnTo>
                  <a:lnTo>
                    <a:pt x="700" y="291"/>
                  </a:lnTo>
                  <a:lnTo>
                    <a:pt x="700" y="306"/>
                  </a:lnTo>
                  <a:lnTo>
                    <a:pt x="700" y="323"/>
                  </a:lnTo>
                  <a:lnTo>
                    <a:pt x="700" y="338"/>
                  </a:lnTo>
                  <a:lnTo>
                    <a:pt x="700" y="355"/>
                  </a:lnTo>
                  <a:lnTo>
                    <a:pt x="700" y="371"/>
                  </a:lnTo>
                  <a:lnTo>
                    <a:pt x="700" y="388"/>
                  </a:lnTo>
                  <a:lnTo>
                    <a:pt x="700" y="403"/>
                  </a:lnTo>
                  <a:lnTo>
                    <a:pt x="700" y="418"/>
                  </a:lnTo>
                  <a:lnTo>
                    <a:pt x="700" y="435"/>
                  </a:lnTo>
                  <a:lnTo>
                    <a:pt x="700" y="459"/>
                  </a:lnTo>
                  <a:lnTo>
                    <a:pt x="700" y="476"/>
                  </a:lnTo>
                  <a:lnTo>
                    <a:pt x="711" y="491"/>
                  </a:lnTo>
                  <a:lnTo>
                    <a:pt x="711" y="508"/>
                  </a:lnTo>
                  <a:lnTo>
                    <a:pt x="711" y="524"/>
                  </a:lnTo>
                  <a:lnTo>
                    <a:pt x="711" y="541"/>
                  </a:lnTo>
                  <a:lnTo>
                    <a:pt x="711" y="565"/>
                  </a:lnTo>
                  <a:lnTo>
                    <a:pt x="711" y="580"/>
                  </a:lnTo>
                  <a:lnTo>
                    <a:pt x="711" y="597"/>
                  </a:lnTo>
                  <a:lnTo>
                    <a:pt x="711" y="612"/>
                  </a:lnTo>
                  <a:lnTo>
                    <a:pt x="711" y="629"/>
                  </a:lnTo>
                  <a:lnTo>
                    <a:pt x="711" y="645"/>
                  </a:lnTo>
                  <a:lnTo>
                    <a:pt x="711" y="668"/>
                  </a:lnTo>
                  <a:lnTo>
                    <a:pt x="711" y="685"/>
                  </a:lnTo>
                  <a:lnTo>
                    <a:pt x="722" y="701"/>
                  </a:lnTo>
                  <a:lnTo>
                    <a:pt x="722" y="718"/>
                  </a:lnTo>
                  <a:lnTo>
                    <a:pt x="722" y="733"/>
                  </a:lnTo>
                  <a:lnTo>
                    <a:pt x="722" y="750"/>
                  </a:lnTo>
                  <a:lnTo>
                    <a:pt x="722" y="765"/>
                  </a:lnTo>
                  <a:lnTo>
                    <a:pt x="722" y="782"/>
                  </a:lnTo>
                  <a:lnTo>
                    <a:pt x="722" y="798"/>
                  </a:lnTo>
                  <a:lnTo>
                    <a:pt x="722" y="815"/>
                  </a:lnTo>
                  <a:lnTo>
                    <a:pt x="722" y="830"/>
                  </a:lnTo>
                  <a:lnTo>
                    <a:pt x="722" y="847"/>
                  </a:lnTo>
                  <a:lnTo>
                    <a:pt x="722" y="862"/>
                  </a:lnTo>
                  <a:lnTo>
                    <a:pt x="722" y="879"/>
                  </a:lnTo>
                  <a:lnTo>
                    <a:pt x="722" y="895"/>
                  </a:lnTo>
                  <a:lnTo>
                    <a:pt x="731" y="912"/>
                  </a:lnTo>
                  <a:lnTo>
                    <a:pt x="731" y="927"/>
                  </a:lnTo>
                  <a:lnTo>
                    <a:pt x="731" y="936"/>
                  </a:lnTo>
                  <a:lnTo>
                    <a:pt x="731" y="951"/>
                  </a:lnTo>
                  <a:lnTo>
                    <a:pt x="731" y="968"/>
                  </a:lnTo>
                  <a:lnTo>
                    <a:pt x="731" y="976"/>
                  </a:lnTo>
                  <a:lnTo>
                    <a:pt x="731" y="992"/>
                  </a:lnTo>
                  <a:lnTo>
                    <a:pt x="731" y="1000"/>
                  </a:lnTo>
                  <a:lnTo>
                    <a:pt x="731" y="1016"/>
                  </a:lnTo>
                  <a:lnTo>
                    <a:pt x="731" y="1024"/>
                  </a:lnTo>
                  <a:lnTo>
                    <a:pt x="731" y="1039"/>
                  </a:lnTo>
                  <a:lnTo>
                    <a:pt x="731" y="1048"/>
                  </a:lnTo>
                  <a:lnTo>
                    <a:pt x="731" y="1056"/>
                  </a:lnTo>
                  <a:lnTo>
                    <a:pt x="741" y="1065"/>
                  </a:lnTo>
                  <a:lnTo>
                    <a:pt x="741" y="1072"/>
                  </a:lnTo>
                  <a:lnTo>
                    <a:pt x="741" y="1080"/>
                  </a:lnTo>
                  <a:lnTo>
                    <a:pt x="741" y="1089"/>
                  </a:lnTo>
                  <a:lnTo>
                    <a:pt x="741" y="1097"/>
                  </a:lnTo>
                  <a:lnTo>
                    <a:pt x="741" y="1104"/>
                  </a:lnTo>
                  <a:lnTo>
                    <a:pt x="741" y="1113"/>
                  </a:lnTo>
                  <a:lnTo>
                    <a:pt x="741" y="1121"/>
                  </a:lnTo>
                  <a:lnTo>
                    <a:pt x="741" y="1130"/>
                  </a:lnTo>
                  <a:lnTo>
                    <a:pt x="741" y="1136"/>
                  </a:lnTo>
                  <a:lnTo>
                    <a:pt x="752" y="1145"/>
                  </a:lnTo>
                  <a:lnTo>
                    <a:pt x="752" y="1153"/>
                  </a:lnTo>
                  <a:lnTo>
                    <a:pt x="752" y="1145"/>
                  </a:lnTo>
                  <a:lnTo>
                    <a:pt x="763" y="1136"/>
                  </a:lnTo>
                  <a:lnTo>
                    <a:pt x="763" y="1130"/>
                  </a:lnTo>
                  <a:lnTo>
                    <a:pt x="763" y="1121"/>
                  </a:lnTo>
                  <a:lnTo>
                    <a:pt x="763" y="1113"/>
                  </a:lnTo>
                  <a:lnTo>
                    <a:pt x="763" y="1104"/>
                  </a:lnTo>
                  <a:lnTo>
                    <a:pt x="763" y="1097"/>
                  </a:lnTo>
                  <a:lnTo>
                    <a:pt x="763" y="1089"/>
                  </a:lnTo>
                  <a:lnTo>
                    <a:pt x="763" y="1080"/>
                  </a:lnTo>
                  <a:lnTo>
                    <a:pt x="763" y="1072"/>
                  </a:lnTo>
                  <a:lnTo>
                    <a:pt x="763" y="1065"/>
                  </a:lnTo>
                  <a:lnTo>
                    <a:pt x="763" y="1056"/>
                  </a:lnTo>
                  <a:lnTo>
                    <a:pt x="774" y="1048"/>
                  </a:lnTo>
                  <a:lnTo>
                    <a:pt x="774" y="1039"/>
                  </a:lnTo>
                  <a:lnTo>
                    <a:pt x="774" y="1024"/>
                  </a:lnTo>
                  <a:lnTo>
                    <a:pt x="774" y="1016"/>
                  </a:lnTo>
                  <a:lnTo>
                    <a:pt x="774" y="1000"/>
                  </a:lnTo>
                  <a:lnTo>
                    <a:pt x="774" y="992"/>
                  </a:lnTo>
                  <a:lnTo>
                    <a:pt x="774" y="976"/>
                  </a:lnTo>
                  <a:lnTo>
                    <a:pt x="774" y="968"/>
                  </a:lnTo>
                  <a:lnTo>
                    <a:pt x="774" y="951"/>
                  </a:lnTo>
                  <a:lnTo>
                    <a:pt x="774" y="936"/>
                  </a:lnTo>
                  <a:lnTo>
                    <a:pt x="774" y="927"/>
                  </a:lnTo>
                  <a:lnTo>
                    <a:pt x="774" y="912"/>
                  </a:lnTo>
                  <a:lnTo>
                    <a:pt x="784" y="895"/>
                  </a:lnTo>
                  <a:lnTo>
                    <a:pt x="784" y="879"/>
                  </a:lnTo>
                  <a:lnTo>
                    <a:pt x="784" y="862"/>
                  </a:lnTo>
                  <a:lnTo>
                    <a:pt x="784" y="854"/>
                  </a:lnTo>
                  <a:lnTo>
                    <a:pt x="784" y="839"/>
                  </a:lnTo>
                  <a:lnTo>
                    <a:pt x="784" y="822"/>
                  </a:lnTo>
                  <a:lnTo>
                    <a:pt x="784" y="806"/>
                  </a:lnTo>
                  <a:lnTo>
                    <a:pt x="784" y="789"/>
                  </a:lnTo>
                  <a:lnTo>
                    <a:pt x="784" y="774"/>
                  </a:lnTo>
                  <a:lnTo>
                    <a:pt x="784" y="750"/>
                  </a:lnTo>
                  <a:lnTo>
                    <a:pt x="784" y="733"/>
                  </a:lnTo>
                  <a:lnTo>
                    <a:pt x="784" y="718"/>
                  </a:lnTo>
                  <a:lnTo>
                    <a:pt x="784" y="701"/>
                  </a:lnTo>
                  <a:lnTo>
                    <a:pt x="793" y="685"/>
                  </a:lnTo>
                  <a:lnTo>
                    <a:pt x="793" y="668"/>
                  </a:lnTo>
                  <a:lnTo>
                    <a:pt x="793" y="653"/>
                  </a:lnTo>
                  <a:lnTo>
                    <a:pt x="793" y="636"/>
                  </a:lnTo>
                  <a:lnTo>
                    <a:pt x="793" y="612"/>
                  </a:lnTo>
                  <a:lnTo>
                    <a:pt x="793" y="597"/>
                  </a:lnTo>
                  <a:lnTo>
                    <a:pt x="793" y="580"/>
                  </a:lnTo>
                  <a:lnTo>
                    <a:pt x="793" y="565"/>
                  </a:lnTo>
                  <a:lnTo>
                    <a:pt x="793" y="548"/>
                  </a:lnTo>
                  <a:lnTo>
                    <a:pt x="793" y="532"/>
                  </a:lnTo>
                  <a:lnTo>
                    <a:pt x="793" y="508"/>
                  </a:lnTo>
                  <a:lnTo>
                    <a:pt x="793" y="491"/>
                  </a:lnTo>
                  <a:lnTo>
                    <a:pt x="804" y="476"/>
                  </a:lnTo>
                  <a:lnTo>
                    <a:pt x="804" y="459"/>
                  </a:lnTo>
                  <a:lnTo>
                    <a:pt x="804" y="444"/>
                  </a:lnTo>
                  <a:lnTo>
                    <a:pt x="804" y="427"/>
                  </a:lnTo>
                  <a:lnTo>
                    <a:pt x="804" y="411"/>
                  </a:lnTo>
                  <a:lnTo>
                    <a:pt x="804" y="394"/>
                  </a:lnTo>
                  <a:lnTo>
                    <a:pt x="804" y="379"/>
                  </a:lnTo>
                  <a:lnTo>
                    <a:pt x="804" y="362"/>
                  </a:lnTo>
                  <a:lnTo>
                    <a:pt x="804" y="347"/>
                  </a:lnTo>
                  <a:lnTo>
                    <a:pt x="804" y="330"/>
                  </a:lnTo>
                  <a:lnTo>
                    <a:pt x="804" y="314"/>
                  </a:lnTo>
                  <a:lnTo>
                    <a:pt x="804" y="297"/>
                  </a:lnTo>
                  <a:lnTo>
                    <a:pt x="804" y="282"/>
                  </a:lnTo>
                  <a:lnTo>
                    <a:pt x="815" y="274"/>
                  </a:lnTo>
                  <a:lnTo>
                    <a:pt x="815" y="258"/>
                  </a:lnTo>
                  <a:lnTo>
                    <a:pt x="815" y="241"/>
                  </a:lnTo>
                  <a:lnTo>
                    <a:pt x="815" y="226"/>
                  </a:lnTo>
                  <a:lnTo>
                    <a:pt x="815" y="217"/>
                  </a:lnTo>
                  <a:lnTo>
                    <a:pt x="815" y="200"/>
                  </a:lnTo>
                  <a:lnTo>
                    <a:pt x="815" y="194"/>
                  </a:lnTo>
                  <a:lnTo>
                    <a:pt x="815" y="177"/>
                  </a:lnTo>
                  <a:lnTo>
                    <a:pt x="815" y="170"/>
                  </a:lnTo>
                  <a:lnTo>
                    <a:pt x="815" y="153"/>
                  </a:lnTo>
                  <a:lnTo>
                    <a:pt x="815" y="144"/>
                  </a:lnTo>
                  <a:lnTo>
                    <a:pt x="815" y="137"/>
                  </a:lnTo>
                  <a:lnTo>
                    <a:pt x="815" y="120"/>
                  </a:lnTo>
                  <a:lnTo>
                    <a:pt x="825" y="112"/>
                  </a:lnTo>
                  <a:lnTo>
                    <a:pt x="825" y="105"/>
                  </a:lnTo>
                  <a:lnTo>
                    <a:pt x="825" y="97"/>
                  </a:lnTo>
                  <a:lnTo>
                    <a:pt x="825" y="88"/>
                  </a:lnTo>
                  <a:lnTo>
                    <a:pt x="825" y="80"/>
                  </a:lnTo>
                  <a:lnTo>
                    <a:pt x="825" y="73"/>
                  </a:lnTo>
                  <a:lnTo>
                    <a:pt x="825" y="64"/>
                  </a:lnTo>
                  <a:lnTo>
                    <a:pt x="825" y="56"/>
                  </a:lnTo>
                  <a:lnTo>
                    <a:pt x="825" y="47"/>
                  </a:lnTo>
                  <a:lnTo>
                    <a:pt x="836" y="40"/>
                  </a:lnTo>
                  <a:lnTo>
                    <a:pt x="836" y="32"/>
                  </a:lnTo>
                  <a:lnTo>
                    <a:pt x="847" y="40"/>
                  </a:lnTo>
                  <a:lnTo>
                    <a:pt x="847" y="47"/>
                  </a:lnTo>
                  <a:lnTo>
                    <a:pt x="847" y="56"/>
                  </a:lnTo>
                  <a:lnTo>
                    <a:pt x="847" y="64"/>
                  </a:lnTo>
                  <a:lnTo>
                    <a:pt x="847" y="73"/>
                  </a:lnTo>
                  <a:lnTo>
                    <a:pt x="847" y="80"/>
                  </a:lnTo>
                  <a:lnTo>
                    <a:pt x="847" y="88"/>
                  </a:lnTo>
                  <a:lnTo>
                    <a:pt x="847" y="97"/>
                  </a:lnTo>
                  <a:lnTo>
                    <a:pt x="847" y="105"/>
                  </a:lnTo>
                  <a:lnTo>
                    <a:pt x="847" y="112"/>
                  </a:lnTo>
                  <a:lnTo>
                    <a:pt x="847" y="120"/>
                  </a:lnTo>
                  <a:lnTo>
                    <a:pt x="858" y="137"/>
                  </a:lnTo>
                  <a:lnTo>
                    <a:pt x="858" y="144"/>
                  </a:lnTo>
                  <a:lnTo>
                    <a:pt x="858" y="153"/>
                  </a:lnTo>
                  <a:lnTo>
                    <a:pt x="858" y="170"/>
                  </a:lnTo>
                  <a:lnTo>
                    <a:pt x="858" y="177"/>
                  </a:lnTo>
                  <a:lnTo>
                    <a:pt x="858" y="194"/>
                  </a:lnTo>
                  <a:lnTo>
                    <a:pt x="858" y="200"/>
                  </a:lnTo>
                  <a:lnTo>
                    <a:pt x="858" y="217"/>
                  </a:lnTo>
                  <a:lnTo>
                    <a:pt x="858" y="226"/>
                  </a:lnTo>
                  <a:lnTo>
                    <a:pt x="858" y="241"/>
                  </a:lnTo>
                  <a:lnTo>
                    <a:pt x="858" y="258"/>
                  </a:lnTo>
                  <a:lnTo>
                    <a:pt x="858" y="265"/>
                  </a:lnTo>
                  <a:lnTo>
                    <a:pt x="867" y="282"/>
                  </a:lnTo>
                  <a:lnTo>
                    <a:pt x="867" y="297"/>
                  </a:lnTo>
                  <a:lnTo>
                    <a:pt x="867" y="314"/>
                  </a:lnTo>
                  <a:lnTo>
                    <a:pt x="867" y="330"/>
                  </a:lnTo>
                  <a:lnTo>
                    <a:pt x="867" y="347"/>
                  </a:lnTo>
                  <a:lnTo>
                    <a:pt x="867" y="362"/>
                  </a:lnTo>
                  <a:lnTo>
                    <a:pt x="867" y="379"/>
                  </a:lnTo>
                  <a:lnTo>
                    <a:pt x="867" y="394"/>
                  </a:lnTo>
                  <a:lnTo>
                    <a:pt x="867" y="411"/>
                  </a:lnTo>
                  <a:lnTo>
                    <a:pt x="867" y="427"/>
                  </a:lnTo>
                  <a:lnTo>
                    <a:pt x="867" y="444"/>
                  </a:lnTo>
                  <a:lnTo>
                    <a:pt x="867" y="459"/>
                  </a:lnTo>
                  <a:lnTo>
                    <a:pt x="867" y="476"/>
                  </a:lnTo>
                  <a:lnTo>
                    <a:pt x="877" y="491"/>
                  </a:lnTo>
                  <a:lnTo>
                    <a:pt x="877" y="508"/>
                  </a:lnTo>
                  <a:lnTo>
                    <a:pt x="877" y="524"/>
                  </a:lnTo>
                  <a:lnTo>
                    <a:pt x="877" y="541"/>
                  </a:lnTo>
                  <a:lnTo>
                    <a:pt x="877" y="565"/>
                  </a:lnTo>
                  <a:lnTo>
                    <a:pt x="877" y="580"/>
                  </a:lnTo>
                  <a:lnTo>
                    <a:pt x="877" y="597"/>
                  </a:lnTo>
                  <a:lnTo>
                    <a:pt x="877" y="612"/>
                  </a:lnTo>
                  <a:lnTo>
                    <a:pt x="877" y="629"/>
                  </a:lnTo>
                  <a:lnTo>
                    <a:pt x="877" y="645"/>
                  </a:lnTo>
                  <a:lnTo>
                    <a:pt x="877" y="662"/>
                  </a:lnTo>
                  <a:lnTo>
                    <a:pt x="877" y="677"/>
                  </a:lnTo>
                  <a:lnTo>
                    <a:pt x="888" y="701"/>
                  </a:lnTo>
                  <a:lnTo>
                    <a:pt x="888" y="718"/>
                  </a:lnTo>
                  <a:lnTo>
                    <a:pt x="888" y="733"/>
                  </a:lnTo>
                  <a:lnTo>
                    <a:pt x="888" y="750"/>
                  </a:lnTo>
                  <a:lnTo>
                    <a:pt x="888" y="765"/>
                  </a:lnTo>
                  <a:lnTo>
                    <a:pt x="888" y="782"/>
                  </a:lnTo>
                  <a:lnTo>
                    <a:pt x="888" y="798"/>
                  </a:lnTo>
                  <a:lnTo>
                    <a:pt x="888" y="815"/>
                  </a:lnTo>
                  <a:lnTo>
                    <a:pt x="888" y="830"/>
                  </a:lnTo>
                  <a:lnTo>
                    <a:pt x="888" y="847"/>
                  </a:lnTo>
                  <a:lnTo>
                    <a:pt x="888" y="862"/>
                  </a:lnTo>
                  <a:lnTo>
                    <a:pt x="888" y="871"/>
                  </a:lnTo>
                  <a:lnTo>
                    <a:pt x="888" y="886"/>
                  </a:lnTo>
                  <a:lnTo>
                    <a:pt x="899" y="903"/>
                  </a:lnTo>
                  <a:lnTo>
                    <a:pt x="899" y="919"/>
                  </a:lnTo>
                  <a:lnTo>
                    <a:pt x="899" y="927"/>
                  </a:lnTo>
                  <a:lnTo>
                    <a:pt x="899" y="944"/>
                  </a:lnTo>
                  <a:lnTo>
                    <a:pt x="899" y="959"/>
                  </a:lnTo>
                  <a:lnTo>
                    <a:pt x="899" y="968"/>
                  </a:lnTo>
                  <a:lnTo>
                    <a:pt x="899" y="983"/>
                  </a:lnTo>
                  <a:lnTo>
                    <a:pt x="899" y="992"/>
                  </a:lnTo>
                  <a:lnTo>
                    <a:pt x="899" y="1007"/>
                  </a:lnTo>
                  <a:lnTo>
                    <a:pt x="899" y="1016"/>
                  </a:lnTo>
                  <a:lnTo>
                    <a:pt x="899" y="1024"/>
                  </a:lnTo>
                  <a:lnTo>
                    <a:pt x="899" y="1039"/>
                  </a:lnTo>
                  <a:lnTo>
                    <a:pt x="899" y="1048"/>
                  </a:lnTo>
                  <a:lnTo>
                    <a:pt x="909" y="1056"/>
                  </a:lnTo>
                  <a:lnTo>
                    <a:pt x="909" y="1065"/>
                  </a:lnTo>
                  <a:lnTo>
                    <a:pt x="909" y="1072"/>
                  </a:lnTo>
                  <a:lnTo>
                    <a:pt x="909" y="1080"/>
                  </a:lnTo>
                  <a:lnTo>
                    <a:pt x="909" y="1089"/>
                  </a:lnTo>
                  <a:lnTo>
                    <a:pt x="909" y="1097"/>
                  </a:lnTo>
                  <a:lnTo>
                    <a:pt x="909" y="1104"/>
                  </a:lnTo>
                  <a:lnTo>
                    <a:pt x="909" y="1113"/>
                  </a:lnTo>
                  <a:lnTo>
                    <a:pt x="909" y="1121"/>
                  </a:lnTo>
                  <a:lnTo>
                    <a:pt x="920" y="1130"/>
                  </a:lnTo>
                  <a:lnTo>
                    <a:pt x="920" y="1136"/>
                  </a:lnTo>
                  <a:lnTo>
                    <a:pt x="920" y="1145"/>
                  </a:lnTo>
                  <a:lnTo>
                    <a:pt x="920" y="1136"/>
                  </a:lnTo>
                  <a:lnTo>
                    <a:pt x="931" y="1130"/>
                  </a:lnTo>
                  <a:lnTo>
                    <a:pt x="931" y="1121"/>
                  </a:lnTo>
                  <a:lnTo>
                    <a:pt x="931" y="1113"/>
                  </a:lnTo>
                  <a:lnTo>
                    <a:pt x="931" y="1104"/>
                  </a:lnTo>
                  <a:lnTo>
                    <a:pt x="931" y="1097"/>
                  </a:lnTo>
                  <a:lnTo>
                    <a:pt x="931" y="1089"/>
                  </a:lnTo>
                  <a:lnTo>
                    <a:pt x="931" y="1080"/>
                  </a:lnTo>
                  <a:lnTo>
                    <a:pt x="931" y="1072"/>
                  </a:lnTo>
                  <a:lnTo>
                    <a:pt x="931" y="1065"/>
                  </a:lnTo>
                  <a:lnTo>
                    <a:pt x="931" y="1056"/>
                  </a:lnTo>
                  <a:lnTo>
                    <a:pt x="931" y="1048"/>
                  </a:lnTo>
                  <a:lnTo>
                    <a:pt x="940" y="1039"/>
                  </a:lnTo>
                  <a:lnTo>
                    <a:pt x="940" y="1024"/>
                  </a:lnTo>
                  <a:lnTo>
                    <a:pt x="940" y="1016"/>
                  </a:lnTo>
                  <a:lnTo>
                    <a:pt x="940" y="1007"/>
                  </a:lnTo>
                  <a:lnTo>
                    <a:pt x="940" y="992"/>
                  </a:lnTo>
                  <a:lnTo>
                    <a:pt x="940" y="983"/>
                  </a:lnTo>
                  <a:lnTo>
                    <a:pt x="940" y="968"/>
                  </a:lnTo>
                  <a:lnTo>
                    <a:pt x="940" y="959"/>
                  </a:lnTo>
                  <a:lnTo>
                    <a:pt x="940" y="944"/>
                  </a:lnTo>
                  <a:lnTo>
                    <a:pt x="940" y="936"/>
                  </a:lnTo>
                  <a:lnTo>
                    <a:pt x="940" y="919"/>
                  </a:lnTo>
                  <a:lnTo>
                    <a:pt x="940" y="903"/>
                  </a:lnTo>
                  <a:lnTo>
                    <a:pt x="951" y="886"/>
                  </a:lnTo>
                  <a:lnTo>
                    <a:pt x="951" y="879"/>
                  </a:lnTo>
                  <a:lnTo>
                    <a:pt x="951" y="862"/>
                  </a:lnTo>
                  <a:lnTo>
                    <a:pt x="951" y="847"/>
                  </a:lnTo>
                  <a:lnTo>
                    <a:pt x="951" y="830"/>
                  </a:lnTo>
                  <a:lnTo>
                    <a:pt x="951" y="815"/>
                  </a:lnTo>
                  <a:lnTo>
                    <a:pt x="951" y="798"/>
                  </a:lnTo>
                  <a:lnTo>
                    <a:pt x="951" y="782"/>
                  </a:lnTo>
                  <a:lnTo>
                    <a:pt x="951" y="765"/>
                  </a:lnTo>
                  <a:lnTo>
                    <a:pt x="951" y="750"/>
                  </a:lnTo>
                  <a:lnTo>
                    <a:pt x="951" y="733"/>
                  </a:lnTo>
                  <a:lnTo>
                    <a:pt x="951" y="718"/>
                  </a:lnTo>
                  <a:lnTo>
                    <a:pt x="951" y="701"/>
                  </a:lnTo>
                  <a:lnTo>
                    <a:pt x="961" y="685"/>
                  </a:lnTo>
                  <a:lnTo>
                    <a:pt x="961" y="668"/>
                  </a:lnTo>
                  <a:lnTo>
                    <a:pt x="961" y="653"/>
                  </a:lnTo>
                  <a:lnTo>
                    <a:pt x="961" y="636"/>
                  </a:lnTo>
                  <a:lnTo>
                    <a:pt x="961" y="612"/>
                  </a:lnTo>
                  <a:lnTo>
                    <a:pt x="961" y="597"/>
                  </a:lnTo>
                  <a:lnTo>
                    <a:pt x="961" y="580"/>
                  </a:lnTo>
                  <a:lnTo>
                    <a:pt x="961" y="565"/>
                  </a:lnTo>
                  <a:lnTo>
                    <a:pt x="961" y="548"/>
                  </a:lnTo>
                  <a:lnTo>
                    <a:pt x="961" y="532"/>
                  </a:lnTo>
                  <a:lnTo>
                    <a:pt x="961" y="515"/>
                  </a:lnTo>
                  <a:lnTo>
                    <a:pt x="961" y="500"/>
                  </a:lnTo>
                  <a:lnTo>
                    <a:pt x="972" y="483"/>
                  </a:lnTo>
                  <a:lnTo>
                    <a:pt x="972" y="468"/>
                  </a:lnTo>
                  <a:lnTo>
                    <a:pt x="972" y="444"/>
                  </a:lnTo>
                  <a:lnTo>
                    <a:pt x="972" y="427"/>
                  </a:lnTo>
                  <a:lnTo>
                    <a:pt x="972" y="411"/>
                  </a:lnTo>
                  <a:lnTo>
                    <a:pt x="972" y="394"/>
                  </a:lnTo>
                  <a:lnTo>
                    <a:pt x="972" y="379"/>
                  </a:lnTo>
                  <a:lnTo>
                    <a:pt x="972" y="371"/>
                  </a:lnTo>
                  <a:lnTo>
                    <a:pt x="972" y="355"/>
                  </a:lnTo>
                  <a:lnTo>
                    <a:pt x="972" y="338"/>
                  </a:lnTo>
                  <a:lnTo>
                    <a:pt x="972" y="323"/>
                  </a:lnTo>
                  <a:lnTo>
                    <a:pt x="972" y="306"/>
                  </a:lnTo>
                  <a:lnTo>
                    <a:pt x="972" y="291"/>
                  </a:lnTo>
                  <a:lnTo>
                    <a:pt x="983" y="274"/>
                  </a:lnTo>
                  <a:lnTo>
                    <a:pt x="983" y="265"/>
                  </a:lnTo>
                  <a:lnTo>
                    <a:pt x="983" y="250"/>
                  </a:lnTo>
                  <a:lnTo>
                    <a:pt x="983" y="233"/>
                  </a:lnTo>
                  <a:lnTo>
                    <a:pt x="983" y="226"/>
                  </a:lnTo>
                  <a:lnTo>
                    <a:pt x="983" y="209"/>
                  </a:lnTo>
                  <a:lnTo>
                    <a:pt x="983" y="200"/>
                  </a:lnTo>
                  <a:lnTo>
                    <a:pt x="983" y="185"/>
                  </a:lnTo>
                  <a:lnTo>
                    <a:pt x="983" y="177"/>
                  </a:lnTo>
                  <a:lnTo>
                    <a:pt x="983" y="170"/>
                  </a:lnTo>
                  <a:lnTo>
                    <a:pt x="983" y="153"/>
                  </a:lnTo>
                  <a:lnTo>
                    <a:pt x="983" y="144"/>
                  </a:lnTo>
                  <a:lnTo>
                    <a:pt x="983" y="137"/>
                  </a:lnTo>
                  <a:lnTo>
                    <a:pt x="993" y="129"/>
                  </a:lnTo>
                  <a:lnTo>
                    <a:pt x="993" y="120"/>
                  </a:lnTo>
                  <a:lnTo>
                    <a:pt x="993" y="112"/>
                  </a:lnTo>
                  <a:lnTo>
                    <a:pt x="993" y="105"/>
                  </a:lnTo>
                  <a:lnTo>
                    <a:pt x="993" y="97"/>
                  </a:lnTo>
                  <a:lnTo>
                    <a:pt x="993" y="88"/>
                  </a:lnTo>
                  <a:lnTo>
                    <a:pt x="993" y="80"/>
                  </a:lnTo>
                  <a:lnTo>
                    <a:pt x="993" y="73"/>
                  </a:lnTo>
                  <a:lnTo>
                    <a:pt x="993" y="64"/>
                  </a:lnTo>
                  <a:lnTo>
                    <a:pt x="993" y="56"/>
                  </a:lnTo>
                  <a:lnTo>
                    <a:pt x="1002" y="47"/>
                  </a:lnTo>
                  <a:lnTo>
                    <a:pt x="1002" y="40"/>
                  </a:lnTo>
                  <a:lnTo>
                    <a:pt x="1002" y="47"/>
                  </a:lnTo>
                  <a:lnTo>
                    <a:pt x="1013" y="56"/>
                  </a:lnTo>
                  <a:lnTo>
                    <a:pt x="1013" y="64"/>
                  </a:lnTo>
                  <a:lnTo>
                    <a:pt x="1013" y="73"/>
                  </a:lnTo>
                  <a:lnTo>
                    <a:pt x="1013" y="80"/>
                  </a:lnTo>
                  <a:lnTo>
                    <a:pt x="1013" y="88"/>
                  </a:lnTo>
                  <a:lnTo>
                    <a:pt x="1013" y="97"/>
                  </a:lnTo>
                  <a:lnTo>
                    <a:pt x="1013" y="105"/>
                  </a:lnTo>
                  <a:lnTo>
                    <a:pt x="1013" y="112"/>
                  </a:lnTo>
                  <a:lnTo>
                    <a:pt x="1013" y="120"/>
                  </a:lnTo>
                  <a:lnTo>
                    <a:pt x="1013" y="129"/>
                  </a:lnTo>
                  <a:lnTo>
                    <a:pt x="1013" y="137"/>
                  </a:lnTo>
                  <a:lnTo>
                    <a:pt x="1024" y="144"/>
                  </a:lnTo>
                  <a:lnTo>
                    <a:pt x="1024" y="153"/>
                  </a:lnTo>
                  <a:lnTo>
                    <a:pt x="1024" y="170"/>
                  </a:lnTo>
                  <a:lnTo>
                    <a:pt x="1024" y="177"/>
                  </a:lnTo>
                  <a:lnTo>
                    <a:pt x="1024" y="185"/>
                  </a:lnTo>
                  <a:lnTo>
                    <a:pt x="1024" y="200"/>
                  </a:lnTo>
                  <a:lnTo>
                    <a:pt x="1024" y="209"/>
                  </a:lnTo>
                  <a:lnTo>
                    <a:pt x="1024" y="226"/>
                  </a:lnTo>
                  <a:lnTo>
                    <a:pt x="1024" y="233"/>
                  </a:lnTo>
                  <a:lnTo>
                    <a:pt x="1024" y="250"/>
                  </a:lnTo>
                  <a:lnTo>
                    <a:pt x="1024" y="265"/>
                  </a:lnTo>
                  <a:lnTo>
                    <a:pt x="1024" y="274"/>
                  </a:lnTo>
                  <a:lnTo>
                    <a:pt x="1035" y="291"/>
                  </a:lnTo>
                  <a:lnTo>
                    <a:pt x="1035" y="306"/>
                  </a:lnTo>
                  <a:lnTo>
                    <a:pt x="1035" y="323"/>
                  </a:lnTo>
                  <a:lnTo>
                    <a:pt x="1035" y="338"/>
                  </a:lnTo>
                  <a:lnTo>
                    <a:pt x="1035" y="347"/>
                  </a:lnTo>
                  <a:lnTo>
                    <a:pt x="1035" y="362"/>
                  </a:lnTo>
                  <a:lnTo>
                    <a:pt x="1035" y="379"/>
                  </a:lnTo>
                  <a:lnTo>
                    <a:pt x="1035" y="394"/>
                  </a:lnTo>
                  <a:lnTo>
                    <a:pt x="1035" y="411"/>
                  </a:lnTo>
                  <a:lnTo>
                    <a:pt x="1035" y="427"/>
                  </a:lnTo>
                  <a:lnTo>
                    <a:pt x="1035" y="444"/>
                  </a:lnTo>
                  <a:lnTo>
                    <a:pt x="1035" y="459"/>
                  </a:lnTo>
                  <a:lnTo>
                    <a:pt x="1035" y="476"/>
                  </a:lnTo>
                  <a:lnTo>
                    <a:pt x="1045" y="491"/>
                  </a:lnTo>
                  <a:lnTo>
                    <a:pt x="1045" y="508"/>
                  </a:lnTo>
                  <a:lnTo>
                    <a:pt x="1045" y="524"/>
                  </a:lnTo>
                  <a:lnTo>
                    <a:pt x="1045" y="548"/>
                  </a:lnTo>
                  <a:lnTo>
                    <a:pt x="1045" y="565"/>
                  </a:lnTo>
                  <a:lnTo>
                    <a:pt x="1045" y="580"/>
                  </a:lnTo>
                  <a:lnTo>
                    <a:pt x="1045" y="597"/>
                  </a:lnTo>
                  <a:lnTo>
                    <a:pt x="1045" y="612"/>
                  </a:lnTo>
                  <a:lnTo>
                    <a:pt x="1045" y="629"/>
                  </a:lnTo>
                  <a:lnTo>
                    <a:pt x="1045" y="645"/>
                  </a:lnTo>
                  <a:lnTo>
                    <a:pt x="1045" y="662"/>
                  </a:lnTo>
                  <a:lnTo>
                    <a:pt x="1045" y="677"/>
                  </a:lnTo>
                  <a:lnTo>
                    <a:pt x="1056" y="694"/>
                  </a:lnTo>
                  <a:lnTo>
                    <a:pt x="1056" y="709"/>
                  </a:lnTo>
                  <a:lnTo>
                    <a:pt x="1056" y="726"/>
                  </a:lnTo>
                  <a:lnTo>
                    <a:pt x="1056" y="742"/>
                  </a:lnTo>
                  <a:lnTo>
                    <a:pt x="1056" y="759"/>
                  </a:lnTo>
                  <a:lnTo>
                    <a:pt x="1056" y="774"/>
                  </a:lnTo>
                  <a:lnTo>
                    <a:pt x="1056" y="789"/>
                  </a:lnTo>
                  <a:lnTo>
                    <a:pt x="1056" y="806"/>
                  </a:lnTo>
                  <a:lnTo>
                    <a:pt x="1056" y="822"/>
                  </a:lnTo>
                  <a:lnTo>
                    <a:pt x="1056" y="839"/>
                  </a:lnTo>
                  <a:lnTo>
                    <a:pt x="1056" y="854"/>
                  </a:lnTo>
                  <a:lnTo>
                    <a:pt x="1056" y="871"/>
                  </a:lnTo>
                  <a:lnTo>
                    <a:pt x="1056" y="879"/>
                  </a:lnTo>
                  <a:lnTo>
                    <a:pt x="1067" y="895"/>
                  </a:lnTo>
                  <a:lnTo>
                    <a:pt x="1067" y="912"/>
                  </a:lnTo>
                  <a:lnTo>
                    <a:pt x="1067" y="919"/>
                  </a:lnTo>
                  <a:lnTo>
                    <a:pt x="1067" y="936"/>
                  </a:lnTo>
                  <a:lnTo>
                    <a:pt x="1067" y="951"/>
                  </a:lnTo>
                  <a:lnTo>
                    <a:pt x="1067" y="959"/>
                  </a:lnTo>
                  <a:lnTo>
                    <a:pt x="1067" y="976"/>
                  </a:lnTo>
                  <a:lnTo>
                    <a:pt x="1067" y="983"/>
                  </a:lnTo>
                  <a:lnTo>
                    <a:pt x="1067" y="992"/>
                  </a:lnTo>
                  <a:lnTo>
                    <a:pt x="1067" y="1007"/>
                  </a:lnTo>
                  <a:lnTo>
                    <a:pt x="1067" y="1016"/>
                  </a:lnTo>
                  <a:lnTo>
                    <a:pt x="1067" y="1024"/>
                  </a:lnTo>
                  <a:lnTo>
                    <a:pt x="1067" y="1033"/>
                  </a:lnTo>
                  <a:lnTo>
                    <a:pt x="1076" y="1048"/>
                  </a:lnTo>
                  <a:lnTo>
                    <a:pt x="1076" y="1056"/>
                  </a:lnTo>
                  <a:lnTo>
                    <a:pt x="1076" y="1065"/>
                  </a:lnTo>
                  <a:lnTo>
                    <a:pt x="1076" y="1072"/>
                  </a:lnTo>
                  <a:lnTo>
                    <a:pt x="1076" y="1080"/>
                  </a:lnTo>
                  <a:lnTo>
                    <a:pt x="1076" y="1089"/>
                  </a:lnTo>
                  <a:lnTo>
                    <a:pt x="1076" y="1097"/>
                  </a:lnTo>
                  <a:lnTo>
                    <a:pt x="1076" y="1104"/>
                  </a:lnTo>
                  <a:lnTo>
                    <a:pt x="1076" y="1113"/>
                  </a:lnTo>
                  <a:lnTo>
                    <a:pt x="1086" y="1121"/>
                  </a:lnTo>
                  <a:lnTo>
                    <a:pt x="1086" y="1130"/>
                  </a:lnTo>
                  <a:lnTo>
                    <a:pt x="1086" y="1121"/>
                  </a:lnTo>
                  <a:lnTo>
                    <a:pt x="1097" y="1113"/>
                  </a:lnTo>
                  <a:lnTo>
                    <a:pt x="1097" y="1104"/>
                  </a:lnTo>
                  <a:lnTo>
                    <a:pt x="1097" y="1097"/>
                  </a:lnTo>
                  <a:lnTo>
                    <a:pt x="1097" y="1089"/>
                  </a:lnTo>
                  <a:lnTo>
                    <a:pt x="1097" y="1080"/>
                  </a:lnTo>
                  <a:lnTo>
                    <a:pt x="1097" y="1072"/>
                  </a:lnTo>
                  <a:lnTo>
                    <a:pt x="1097" y="1065"/>
                  </a:lnTo>
                  <a:lnTo>
                    <a:pt x="1097" y="1056"/>
                  </a:lnTo>
                  <a:lnTo>
                    <a:pt x="1097" y="1048"/>
                  </a:lnTo>
                  <a:lnTo>
                    <a:pt x="1097" y="1033"/>
                  </a:lnTo>
                  <a:lnTo>
                    <a:pt x="1108" y="1024"/>
                  </a:lnTo>
                  <a:lnTo>
                    <a:pt x="1108" y="1016"/>
                  </a:lnTo>
                  <a:lnTo>
                    <a:pt x="1108" y="1007"/>
                  </a:lnTo>
                  <a:lnTo>
                    <a:pt x="1108" y="992"/>
                  </a:lnTo>
                  <a:lnTo>
                    <a:pt x="1108" y="983"/>
                  </a:lnTo>
                  <a:lnTo>
                    <a:pt x="1108" y="976"/>
                  </a:lnTo>
                  <a:lnTo>
                    <a:pt x="1108" y="959"/>
                  </a:lnTo>
                  <a:lnTo>
                    <a:pt x="1108" y="951"/>
                  </a:lnTo>
                  <a:lnTo>
                    <a:pt x="1108" y="936"/>
                  </a:lnTo>
                  <a:lnTo>
                    <a:pt x="1108" y="919"/>
                  </a:lnTo>
                  <a:lnTo>
                    <a:pt x="1108" y="912"/>
                  </a:lnTo>
                  <a:lnTo>
                    <a:pt x="1108" y="895"/>
                  </a:lnTo>
                  <a:lnTo>
                    <a:pt x="1119" y="879"/>
                  </a:lnTo>
                  <a:lnTo>
                    <a:pt x="1119" y="871"/>
                  </a:lnTo>
                  <a:lnTo>
                    <a:pt x="1119" y="854"/>
                  </a:lnTo>
                  <a:lnTo>
                    <a:pt x="1119" y="839"/>
                  </a:lnTo>
                  <a:lnTo>
                    <a:pt x="1119" y="822"/>
                  </a:lnTo>
                  <a:lnTo>
                    <a:pt x="1119" y="806"/>
                  </a:lnTo>
                  <a:lnTo>
                    <a:pt x="1119" y="789"/>
                  </a:lnTo>
                  <a:lnTo>
                    <a:pt x="1119" y="782"/>
                  </a:lnTo>
                  <a:lnTo>
                    <a:pt x="1119" y="765"/>
                  </a:lnTo>
                  <a:lnTo>
                    <a:pt x="1119" y="750"/>
                  </a:lnTo>
                  <a:lnTo>
                    <a:pt x="1119" y="733"/>
                  </a:lnTo>
                  <a:lnTo>
                    <a:pt x="1119" y="718"/>
                  </a:lnTo>
                  <a:lnTo>
                    <a:pt x="1119" y="701"/>
                  </a:lnTo>
                  <a:lnTo>
                    <a:pt x="1129" y="685"/>
                  </a:lnTo>
                  <a:lnTo>
                    <a:pt x="1129" y="668"/>
                  </a:lnTo>
                  <a:lnTo>
                    <a:pt x="1129" y="645"/>
                  </a:lnTo>
                  <a:lnTo>
                    <a:pt x="1129" y="629"/>
                  </a:lnTo>
                  <a:lnTo>
                    <a:pt x="1129" y="612"/>
                  </a:lnTo>
                  <a:lnTo>
                    <a:pt x="1129" y="597"/>
                  </a:lnTo>
                  <a:lnTo>
                    <a:pt x="1129" y="580"/>
                  </a:lnTo>
                  <a:lnTo>
                    <a:pt x="1129" y="565"/>
                  </a:lnTo>
                  <a:lnTo>
                    <a:pt x="1129" y="548"/>
                  </a:lnTo>
                  <a:lnTo>
                    <a:pt x="1129" y="532"/>
                  </a:lnTo>
                  <a:lnTo>
                    <a:pt x="1129" y="515"/>
                  </a:lnTo>
                  <a:lnTo>
                    <a:pt x="1129" y="500"/>
                  </a:lnTo>
                  <a:lnTo>
                    <a:pt x="1138" y="483"/>
                  </a:lnTo>
                  <a:lnTo>
                    <a:pt x="1138" y="468"/>
                  </a:lnTo>
                  <a:lnTo>
                    <a:pt x="1138" y="451"/>
                  </a:lnTo>
                  <a:lnTo>
                    <a:pt x="1138" y="435"/>
                  </a:lnTo>
                  <a:lnTo>
                    <a:pt x="1138" y="418"/>
                  </a:lnTo>
                  <a:lnTo>
                    <a:pt x="1138" y="403"/>
                  </a:lnTo>
                  <a:lnTo>
                    <a:pt x="1138" y="388"/>
                  </a:lnTo>
                  <a:lnTo>
                    <a:pt x="1138" y="371"/>
                  </a:lnTo>
                  <a:lnTo>
                    <a:pt x="1138" y="355"/>
                  </a:lnTo>
                  <a:lnTo>
                    <a:pt x="1138" y="347"/>
                  </a:lnTo>
                  <a:lnTo>
                    <a:pt x="1138" y="330"/>
                  </a:lnTo>
                  <a:lnTo>
                    <a:pt x="1138" y="314"/>
                  </a:lnTo>
                  <a:lnTo>
                    <a:pt x="1138" y="297"/>
                  </a:lnTo>
                  <a:lnTo>
                    <a:pt x="1149" y="291"/>
                  </a:lnTo>
                  <a:lnTo>
                    <a:pt x="1149" y="274"/>
                  </a:lnTo>
                  <a:lnTo>
                    <a:pt x="1149" y="258"/>
                  </a:lnTo>
                  <a:lnTo>
                    <a:pt x="1149" y="250"/>
                  </a:lnTo>
                  <a:lnTo>
                    <a:pt x="1149" y="233"/>
                  </a:lnTo>
                  <a:lnTo>
                    <a:pt x="1149" y="226"/>
                  </a:lnTo>
                  <a:lnTo>
                    <a:pt x="1149" y="209"/>
                  </a:lnTo>
                  <a:lnTo>
                    <a:pt x="1149" y="200"/>
                  </a:lnTo>
                  <a:lnTo>
                    <a:pt x="1149" y="185"/>
                  </a:lnTo>
                  <a:lnTo>
                    <a:pt x="1149" y="177"/>
                  </a:lnTo>
                  <a:lnTo>
                    <a:pt x="1149" y="170"/>
                  </a:lnTo>
                  <a:lnTo>
                    <a:pt x="1149" y="161"/>
                  </a:lnTo>
                  <a:lnTo>
                    <a:pt x="1149" y="144"/>
                  </a:lnTo>
                  <a:lnTo>
                    <a:pt x="1160" y="137"/>
                  </a:lnTo>
                  <a:lnTo>
                    <a:pt x="1160" y="129"/>
                  </a:lnTo>
                  <a:lnTo>
                    <a:pt x="1160" y="120"/>
                  </a:lnTo>
                  <a:lnTo>
                    <a:pt x="1160" y="112"/>
                  </a:lnTo>
                  <a:lnTo>
                    <a:pt x="1160" y="105"/>
                  </a:lnTo>
                  <a:lnTo>
                    <a:pt x="1160" y="97"/>
                  </a:lnTo>
                  <a:lnTo>
                    <a:pt x="1160" y="88"/>
                  </a:lnTo>
                  <a:lnTo>
                    <a:pt x="1160" y="80"/>
                  </a:lnTo>
                  <a:lnTo>
                    <a:pt x="1160" y="73"/>
                  </a:lnTo>
                  <a:lnTo>
                    <a:pt x="1170" y="64"/>
                  </a:lnTo>
                  <a:lnTo>
                    <a:pt x="1170" y="56"/>
                  </a:lnTo>
                  <a:lnTo>
                    <a:pt x="1170" y="64"/>
                  </a:lnTo>
                  <a:lnTo>
                    <a:pt x="1181" y="73"/>
                  </a:lnTo>
                  <a:lnTo>
                    <a:pt x="1181" y="80"/>
                  </a:lnTo>
                  <a:lnTo>
                    <a:pt x="1181" y="88"/>
                  </a:lnTo>
                  <a:lnTo>
                    <a:pt x="1181" y="97"/>
                  </a:lnTo>
                  <a:lnTo>
                    <a:pt x="1181" y="105"/>
                  </a:lnTo>
                  <a:lnTo>
                    <a:pt x="1181" y="112"/>
                  </a:lnTo>
                  <a:lnTo>
                    <a:pt x="1181" y="120"/>
                  </a:lnTo>
                  <a:lnTo>
                    <a:pt x="1181" y="129"/>
                  </a:lnTo>
                  <a:lnTo>
                    <a:pt x="1181" y="137"/>
                  </a:lnTo>
                  <a:lnTo>
                    <a:pt x="1181" y="144"/>
                  </a:lnTo>
                  <a:lnTo>
                    <a:pt x="1192" y="153"/>
                  </a:lnTo>
                  <a:lnTo>
                    <a:pt x="1192" y="170"/>
                  </a:lnTo>
                  <a:lnTo>
                    <a:pt x="1192" y="177"/>
                  </a:lnTo>
                  <a:lnTo>
                    <a:pt x="1192" y="185"/>
                  </a:lnTo>
                  <a:lnTo>
                    <a:pt x="1192" y="200"/>
                  </a:lnTo>
                  <a:lnTo>
                    <a:pt x="1192" y="209"/>
                  </a:lnTo>
                  <a:lnTo>
                    <a:pt x="1192" y="226"/>
                  </a:lnTo>
                  <a:lnTo>
                    <a:pt x="1192" y="233"/>
                  </a:lnTo>
                  <a:lnTo>
                    <a:pt x="1192" y="250"/>
                  </a:lnTo>
                  <a:lnTo>
                    <a:pt x="1192" y="258"/>
                  </a:lnTo>
                  <a:lnTo>
                    <a:pt x="1192" y="274"/>
                  </a:lnTo>
                  <a:lnTo>
                    <a:pt x="1192" y="282"/>
                  </a:lnTo>
                  <a:lnTo>
                    <a:pt x="1203" y="297"/>
                  </a:lnTo>
                  <a:lnTo>
                    <a:pt x="1203" y="314"/>
                  </a:lnTo>
                  <a:lnTo>
                    <a:pt x="1203" y="330"/>
                  </a:lnTo>
                  <a:lnTo>
                    <a:pt x="1203" y="338"/>
                  </a:lnTo>
                  <a:lnTo>
                    <a:pt x="1203" y="355"/>
                  </a:lnTo>
                  <a:lnTo>
                    <a:pt x="1203" y="371"/>
                  </a:lnTo>
                  <a:lnTo>
                    <a:pt x="1203" y="388"/>
                  </a:lnTo>
                  <a:lnTo>
                    <a:pt x="1203" y="403"/>
                  </a:lnTo>
                  <a:lnTo>
                    <a:pt x="1203" y="418"/>
                  </a:lnTo>
                  <a:lnTo>
                    <a:pt x="1203" y="435"/>
                  </a:lnTo>
                  <a:lnTo>
                    <a:pt x="1203" y="451"/>
                  </a:lnTo>
                  <a:lnTo>
                    <a:pt x="1203" y="468"/>
                  </a:lnTo>
                  <a:lnTo>
                    <a:pt x="1203" y="483"/>
                  </a:lnTo>
                  <a:lnTo>
                    <a:pt x="1212" y="500"/>
                  </a:lnTo>
                  <a:lnTo>
                    <a:pt x="1212" y="515"/>
                  </a:lnTo>
                  <a:lnTo>
                    <a:pt x="1212" y="532"/>
                  </a:lnTo>
                  <a:lnTo>
                    <a:pt x="1212" y="548"/>
                  </a:lnTo>
                  <a:lnTo>
                    <a:pt x="1212" y="565"/>
                  </a:lnTo>
                  <a:lnTo>
                    <a:pt x="1212" y="580"/>
                  </a:lnTo>
                  <a:lnTo>
                    <a:pt x="1212" y="597"/>
                  </a:lnTo>
                  <a:lnTo>
                    <a:pt x="1212" y="612"/>
                  </a:lnTo>
                  <a:lnTo>
                    <a:pt x="1212" y="629"/>
                  </a:lnTo>
                  <a:lnTo>
                    <a:pt x="1212" y="645"/>
                  </a:lnTo>
                  <a:lnTo>
                    <a:pt x="1212" y="662"/>
                  </a:lnTo>
                  <a:lnTo>
                    <a:pt x="1212" y="677"/>
                  </a:lnTo>
                  <a:lnTo>
                    <a:pt x="1222" y="694"/>
                  </a:lnTo>
                  <a:lnTo>
                    <a:pt x="1222" y="709"/>
                  </a:lnTo>
                  <a:lnTo>
                    <a:pt x="1222" y="726"/>
                  </a:lnTo>
                  <a:lnTo>
                    <a:pt x="1222" y="742"/>
                  </a:lnTo>
                  <a:lnTo>
                    <a:pt x="1222" y="759"/>
                  </a:lnTo>
                  <a:lnTo>
                    <a:pt x="1222" y="774"/>
                  </a:lnTo>
                  <a:lnTo>
                    <a:pt x="1222" y="782"/>
                  </a:lnTo>
                  <a:lnTo>
                    <a:pt x="1222" y="798"/>
                  </a:lnTo>
                  <a:lnTo>
                    <a:pt x="1222" y="815"/>
                  </a:lnTo>
                  <a:lnTo>
                    <a:pt x="1222" y="830"/>
                  </a:lnTo>
                  <a:lnTo>
                    <a:pt x="1222" y="847"/>
                  </a:lnTo>
                  <a:lnTo>
                    <a:pt x="1222" y="854"/>
                  </a:lnTo>
                  <a:lnTo>
                    <a:pt x="1222" y="871"/>
                  </a:lnTo>
                  <a:lnTo>
                    <a:pt x="1233" y="886"/>
                  </a:lnTo>
                  <a:lnTo>
                    <a:pt x="1233" y="903"/>
                  </a:lnTo>
                  <a:lnTo>
                    <a:pt x="1233" y="912"/>
                  </a:lnTo>
                  <a:lnTo>
                    <a:pt x="1233" y="927"/>
                  </a:lnTo>
                  <a:lnTo>
                    <a:pt x="1233" y="936"/>
                  </a:lnTo>
                  <a:lnTo>
                    <a:pt x="1233" y="951"/>
                  </a:lnTo>
                  <a:lnTo>
                    <a:pt x="1233" y="959"/>
                  </a:lnTo>
                  <a:lnTo>
                    <a:pt x="1233" y="976"/>
                  </a:lnTo>
                  <a:lnTo>
                    <a:pt x="1233" y="983"/>
                  </a:lnTo>
                  <a:lnTo>
                    <a:pt x="1233" y="992"/>
                  </a:lnTo>
                  <a:lnTo>
                    <a:pt x="1233" y="1000"/>
                  </a:lnTo>
                  <a:lnTo>
                    <a:pt x="1233" y="1016"/>
                  </a:lnTo>
                  <a:lnTo>
                    <a:pt x="1233" y="1024"/>
                  </a:lnTo>
                  <a:lnTo>
                    <a:pt x="1244" y="1033"/>
                  </a:lnTo>
                  <a:lnTo>
                    <a:pt x="1244" y="1039"/>
                  </a:lnTo>
                  <a:lnTo>
                    <a:pt x="1244" y="1048"/>
                  </a:lnTo>
                  <a:lnTo>
                    <a:pt x="1244" y="1056"/>
                  </a:lnTo>
                  <a:lnTo>
                    <a:pt x="1244" y="1065"/>
                  </a:lnTo>
                  <a:lnTo>
                    <a:pt x="1244" y="1072"/>
                  </a:lnTo>
                  <a:lnTo>
                    <a:pt x="1244" y="1080"/>
                  </a:lnTo>
                  <a:lnTo>
                    <a:pt x="1244" y="1089"/>
                  </a:lnTo>
                  <a:lnTo>
                    <a:pt x="1244" y="1097"/>
                  </a:lnTo>
                  <a:lnTo>
                    <a:pt x="1254" y="1104"/>
                  </a:lnTo>
                  <a:lnTo>
                    <a:pt x="1254" y="1113"/>
                  </a:lnTo>
                  <a:lnTo>
                    <a:pt x="1254" y="1104"/>
                  </a:lnTo>
                  <a:lnTo>
                    <a:pt x="1265" y="1097"/>
                  </a:lnTo>
                  <a:lnTo>
                    <a:pt x="1265" y="1089"/>
                  </a:lnTo>
                  <a:lnTo>
                    <a:pt x="1265" y="1080"/>
                  </a:lnTo>
                  <a:lnTo>
                    <a:pt x="1265" y="1072"/>
                  </a:lnTo>
                  <a:lnTo>
                    <a:pt x="1265" y="1065"/>
                  </a:lnTo>
                  <a:lnTo>
                    <a:pt x="1265" y="1056"/>
                  </a:lnTo>
                  <a:lnTo>
                    <a:pt x="1265" y="1048"/>
                  </a:lnTo>
                  <a:lnTo>
                    <a:pt x="1265" y="1039"/>
                  </a:lnTo>
                  <a:lnTo>
                    <a:pt x="1265" y="1033"/>
                  </a:lnTo>
                  <a:lnTo>
                    <a:pt x="1265" y="1024"/>
                  </a:lnTo>
                  <a:lnTo>
                    <a:pt x="1276" y="1016"/>
                  </a:lnTo>
                  <a:lnTo>
                    <a:pt x="1276" y="1000"/>
                  </a:lnTo>
                  <a:lnTo>
                    <a:pt x="1276" y="992"/>
                  </a:lnTo>
                  <a:lnTo>
                    <a:pt x="1276" y="983"/>
                  </a:lnTo>
                  <a:lnTo>
                    <a:pt x="1276" y="976"/>
                  </a:lnTo>
                  <a:lnTo>
                    <a:pt x="1276" y="959"/>
                  </a:lnTo>
                  <a:lnTo>
                    <a:pt x="1276" y="951"/>
                  </a:lnTo>
                  <a:lnTo>
                    <a:pt x="1276" y="936"/>
                  </a:lnTo>
                  <a:lnTo>
                    <a:pt x="1276" y="927"/>
                  </a:lnTo>
                  <a:lnTo>
                    <a:pt x="1276" y="912"/>
                  </a:lnTo>
                  <a:lnTo>
                    <a:pt x="1276" y="903"/>
                  </a:lnTo>
                  <a:lnTo>
                    <a:pt x="1276" y="886"/>
                  </a:lnTo>
                  <a:lnTo>
                    <a:pt x="1285" y="871"/>
                  </a:lnTo>
                  <a:lnTo>
                    <a:pt x="1285" y="862"/>
                  </a:lnTo>
                  <a:lnTo>
                    <a:pt x="1285" y="847"/>
                  </a:lnTo>
                  <a:lnTo>
                    <a:pt x="1285" y="830"/>
                  </a:lnTo>
                  <a:lnTo>
                    <a:pt x="1285" y="815"/>
                  </a:lnTo>
                  <a:lnTo>
                    <a:pt x="1285" y="806"/>
                  </a:lnTo>
                  <a:lnTo>
                    <a:pt x="1285" y="789"/>
                  </a:lnTo>
                  <a:lnTo>
                    <a:pt x="1285" y="774"/>
                  </a:lnTo>
                  <a:lnTo>
                    <a:pt x="1285" y="759"/>
                  </a:lnTo>
                  <a:lnTo>
                    <a:pt x="1285" y="742"/>
                  </a:lnTo>
                  <a:lnTo>
                    <a:pt x="1285" y="726"/>
                  </a:lnTo>
                  <a:lnTo>
                    <a:pt x="1285" y="709"/>
                  </a:lnTo>
                  <a:lnTo>
                    <a:pt x="1285" y="694"/>
                  </a:lnTo>
                  <a:lnTo>
                    <a:pt x="1296" y="677"/>
                  </a:lnTo>
                  <a:lnTo>
                    <a:pt x="1296" y="662"/>
                  </a:lnTo>
                  <a:lnTo>
                    <a:pt x="1296" y="645"/>
                  </a:lnTo>
                  <a:lnTo>
                    <a:pt x="1296" y="629"/>
                  </a:lnTo>
                  <a:lnTo>
                    <a:pt x="1296" y="612"/>
                  </a:lnTo>
                  <a:lnTo>
                    <a:pt x="1296" y="597"/>
                  </a:lnTo>
                  <a:lnTo>
                    <a:pt x="1296" y="580"/>
                  </a:lnTo>
                  <a:lnTo>
                    <a:pt x="1296" y="565"/>
                  </a:lnTo>
                  <a:lnTo>
                    <a:pt x="1296" y="548"/>
                  </a:lnTo>
                  <a:lnTo>
                    <a:pt x="1296" y="532"/>
                  </a:lnTo>
                  <a:lnTo>
                    <a:pt x="1296" y="515"/>
                  </a:lnTo>
                  <a:lnTo>
                    <a:pt x="1296" y="500"/>
                  </a:lnTo>
                  <a:lnTo>
                    <a:pt x="1306" y="483"/>
                  </a:lnTo>
                  <a:lnTo>
                    <a:pt x="1306" y="468"/>
                  </a:lnTo>
                  <a:lnTo>
                    <a:pt x="1306" y="459"/>
                  </a:lnTo>
                  <a:lnTo>
                    <a:pt x="1306" y="444"/>
                  </a:lnTo>
                  <a:lnTo>
                    <a:pt x="1306" y="427"/>
                  </a:lnTo>
                  <a:lnTo>
                    <a:pt x="1306" y="411"/>
                  </a:lnTo>
                  <a:lnTo>
                    <a:pt x="1306" y="394"/>
                  </a:lnTo>
                  <a:lnTo>
                    <a:pt x="1306" y="379"/>
                  </a:lnTo>
                  <a:lnTo>
                    <a:pt x="1306" y="362"/>
                  </a:lnTo>
                  <a:lnTo>
                    <a:pt x="1306" y="355"/>
                  </a:lnTo>
                  <a:lnTo>
                    <a:pt x="1306" y="338"/>
                  </a:lnTo>
                  <a:lnTo>
                    <a:pt x="1306" y="323"/>
                  </a:lnTo>
                  <a:lnTo>
                    <a:pt x="1306" y="306"/>
                  </a:lnTo>
                  <a:lnTo>
                    <a:pt x="1317" y="297"/>
                  </a:lnTo>
                  <a:lnTo>
                    <a:pt x="1317" y="282"/>
                  </a:lnTo>
                  <a:lnTo>
                    <a:pt x="1317" y="274"/>
                  </a:lnTo>
                  <a:lnTo>
                    <a:pt x="1317" y="258"/>
                  </a:lnTo>
                  <a:lnTo>
                    <a:pt x="1317" y="250"/>
                  </a:lnTo>
                  <a:lnTo>
                    <a:pt x="1317" y="233"/>
                  </a:lnTo>
                  <a:lnTo>
                    <a:pt x="1317" y="226"/>
                  </a:lnTo>
                  <a:lnTo>
                    <a:pt x="1317" y="209"/>
                  </a:lnTo>
                  <a:lnTo>
                    <a:pt x="1317" y="200"/>
                  </a:lnTo>
                  <a:lnTo>
                    <a:pt x="1317" y="194"/>
                  </a:lnTo>
                  <a:lnTo>
                    <a:pt x="1317" y="177"/>
                  </a:lnTo>
                  <a:lnTo>
                    <a:pt x="1317" y="170"/>
                  </a:lnTo>
                  <a:lnTo>
                    <a:pt x="1317" y="161"/>
                  </a:lnTo>
                  <a:lnTo>
                    <a:pt x="1328" y="153"/>
                  </a:lnTo>
                  <a:lnTo>
                    <a:pt x="1328" y="144"/>
                  </a:lnTo>
                  <a:lnTo>
                    <a:pt x="1328" y="137"/>
                  </a:lnTo>
                  <a:lnTo>
                    <a:pt x="1328" y="129"/>
                  </a:lnTo>
                  <a:lnTo>
                    <a:pt x="1328" y="120"/>
                  </a:lnTo>
                  <a:lnTo>
                    <a:pt x="1328" y="112"/>
                  </a:lnTo>
                  <a:lnTo>
                    <a:pt x="1328" y="105"/>
                  </a:lnTo>
                  <a:lnTo>
                    <a:pt x="1328" y="97"/>
                  </a:lnTo>
                  <a:lnTo>
                    <a:pt x="1328" y="88"/>
                  </a:lnTo>
                  <a:lnTo>
                    <a:pt x="1338" y="80"/>
                  </a:lnTo>
                  <a:lnTo>
                    <a:pt x="1338" y="73"/>
                  </a:lnTo>
                  <a:lnTo>
                    <a:pt x="1338" y="80"/>
                  </a:lnTo>
                  <a:lnTo>
                    <a:pt x="1347" y="88"/>
                  </a:lnTo>
                  <a:lnTo>
                    <a:pt x="1347" y="97"/>
                  </a:lnTo>
                  <a:lnTo>
                    <a:pt x="1347" y="105"/>
                  </a:lnTo>
                  <a:lnTo>
                    <a:pt x="1347" y="112"/>
                  </a:lnTo>
                  <a:lnTo>
                    <a:pt x="1347" y="120"/>
                  </a:lnTo>
                  <a:lnTo>
                    <a:pt x="1347" y="129"/>
                  </a:lnTo>
                  <a:lnTo>
                    <a:pt x="1347" y="137"/>
                  </a:lnTo>
                  <a:lnTo>
                    <a:pt x="1347" y="144"/>
                  </a:lnTo>
                  <a:lnTo>
                    <a:pt x="1347" y="153"/>
                  </a:lnTo>
                  <a:lnTo>
                    <a:pt x="1347" y="161"/>
                  </a:lnTo>
                  <a:lnTo>
                    <a:pt x="1358" y="170"/>
                  </a:lnTo>
                  <a:lnTo>
                    <a:pt x="1358" y="177"/>
                  </a:lnTo>
                  <a:lnTo>
                    <a:pt x="1358" y="194"/>
                  </a:lnTo>
                  <a:lnTo>
                    <a:pt x="1358" y="200"/>
                  </a:lnTo>
                  <a:lnTo>
                    <a:pt x="1358" y="209"/>
                  </a:lnTo>
                  <a:lnTo>
                    <a:pt x="1358" y="226"/>
                  </a:lnTo>
                  <a:lnTo>
                    <a:pt x="1358" y="233"/>
                  </a:lnTo>
                  <a:lnTo>
                    <a:pt x="1358" y="241"/>
                  </a:lnTo>
                  <a:lnTo>
                    <a:pt x="1358" y="258"/>
                  </a:lnTo>
                  <a:lnTo>
                    <a:pt x="1358" y="265"/>
                  </a:lnTo>
                  <a:lnTo>
                    <a:pt x="1358" y="282"/>
                  </a:lnTo>
                  <a:lnTo>
                    <a:pt x="1358" y="297"/>
                  </a:lnTo>
                  <a:lnTo>
                    <a:pt x="1369" y="306"/>
                  </a:lnTo>
                  <a:lnTo>
                    <a:pt x="1369" y="323"/>
                  </a:lnTo>
                  <a:lnTo>
                    <a:pt x="1369" y="338"/>
                  </a:lnTo>
                  <a:lnTo>
                    <a:pt x="1369" y="347"/>
                  </a:lnTo>
                  <a:lnTo>
                    <a:pt x="1369" y="362"/>
                  </a:lnTo>
                  <a:lnTo>
                    <a:pt x="1369" y="379"/>
                  </a:lnTo>
                  <a:lnTo>
                    <a:pt x="1369" y="394"/>
                  </a:lnTo>
                  <a:lnTo>
                    <a:pt x="1369" y="411"/>
                  </a:lnTo>
                  <a:lnTo>
                    <a:pt x="1369" y="418"/>
                  </a:lnTo>
                  <a:lnTo>
                    <a:pt x="1369" y="435"/>
                  </a:lnTo>
                  <a:lnTo>
                    <a:pt x="1369" y="451"/>
                  </a:lnTo>
                  <a:lnTo>
                    <a:pt x="1369" y="468"/>
                  </a:lnTo>
                  <a:lnTo>
                    <a:pt x="1369" y="483"/>
                  </a:lnTo>
                  <a:lnTo>
                    <a:pt x="1380" y="500"/>
                  </a:lnTo>
                  <a:lnTo>
                    <a:pt x="1380" y="515"/>
                  </a:lnTo>
                  <a:lnTo>
                    <a:pt x="1380" y="532"/>
                  </a:lnTo>
                  <a:lnTo>
                    <a:pt x="1380" y="548"/>
                  </a:lnTo>
                  <a:lnTo>
                    <a:pt x="1380" y="565"/>
                  </a:lnTo>
                  <a:lnTo>
                    <a:pt x="1380" y="580"/>
                  </a:lnTo>
                  <a:lnTo>
                    <a:pt x="1380" y="597"/>
                  </a:lnTo>
                  <a:lnTo>
                    <a:pt x="1380" y="612"/>
                  </a:lnTo>
                  <a:lnTo>
                    <a:pt x="1380" y="629"/>
                  </a:lnTo>
                  <a:lnTo>
                    <a:pt x="1380" y="645"/>
                  </a:lnTo>
                  <a:lnTo>
                    <a:pt x="1380" y="653"/>
                  </a:lnTo>
                  <a:lnTo>
                    <a:pt x="1380" y="668"/>
                  </a:lnTo>
                  <a:lnTo>
                    <a:pt x="1390" y="685"/>
                  </a:lnTo>
                  <a:lnTo>
                    <a:pt x="1390" y="701"/>
                  </a:lnTo>
                  <a:lnTo>
                    <a:pt x="1390" y="718"/>
                  </a:lnTo>
                  <a:lnTo>
                    <a:pt x="1390" y="733"/>
                  </a:lnTo>
                  <a:lnTo>
                    <a:pt x="1390" y="750"/>
                  </a:lnTo>
                  <a:lnTo>
                    <a:pt x="1390" y="765"/>
                  </a:lnTo>
                  <a:lnTo>
                    <a:pt x="1390" y="782"/>
                  </a:lnTo>
                  <a:lnTo>
                    <a:pt x="1390" y="789"/>
                  </a:lnTo>
                  <a:lnTo>
                    <a:pt x="1390" y="806"/>
                  </a:lnTo>
                  <a:lnTo>
                    <a:pt x="1390" y="822"/>
                  </a:lnTo>
                  <a:lnTo>
                    <a:pt x="1390" y="839"/>
                  </a:lnTo>
                  <a:lnTo>
                    <a:pt x="1390" y="847"/>
                  </a:lnTo>
                  <a:lnTo>
                    <a:pt x="1390" y="862"/>
                  </a:lnTo>
                  <a:lnTo>
                    <a:pt x="1401" y="879"/>
                  </a:lnTo>
                  <a:lnTo>
                    <a:pt x="1401" y="886"/>
                  </a:lnTo>
                  <a:lnTo>
                    <a:pt x="1401" y="903"/>
                  </a:lnTo>
                  <a:lnTo>
                    <a:pt x="1401" y="912"/>
                  </a:lnTo>
                  <a:lnTo>
                    <a:pt x="1401" y="927"/>
                  </a:lnTo>
                  <a:lnTo>
                    <a:pt x="1401" y="936"/>
                  </a:lnTo>
                  <a:lnTo>
                    <a:pt x="1401" y="951"/>
                  </a:lnTo>
                  <a:lnTo>
                    <a:pt x="1401" y="959"/>
                  </a:lnTo>
                  <a:lnTo>
                    <a:pt x="1401" y="968"/>
                  </a:lnTo>
                  <a:lnTo>
                    <a:pt x="1401" y="976"/>
                  </a:lnTo>
                  <a:lnTo>
                    <a:pt x="1401" y="992"/>
                  </a:lnTo>
                  <a:lnTo>
                    <a:pt x="1401" y="1000"/>
                  </a:lnTo>
                  <a:lnTo>
                    <a:pt x="1401" y="1007"/>
                  </a:lnTo>
                  <a:lnTo>
                    <a:pt x="1412" y="1016"/>
                  </a:lnTo>
                  <a:lnTo>
                    <a:pt x="1412" y="1024"/>
                  </a:lnTo>
                  <a:lnTo>
                    <a:pt x="1412" y="1033"/>
                  </a:lnTo>
                  <a:lnTo>
                    <a:pt x="1412" y="1039"/>
                  </a:lnTo>
                  <a:lnTo>
                    <a:pt x="1412" y="1048"/>
                  </a:lnTo>
                  <a:lnTo>
                    <a:pt x="1412" y="1056"/>
                  </a:lnTo>
                  <a:lnTo>
                    <a:pt x="1412" y="1065"/>
                  </a:lnTo>
                  <a:lnTo>
                    <a:pt x="1412" y="1072"/>
                  </a:lnTo>
                  <a:lnTo>
                    <a:pt x="1421" y="1080"/>
                  </a:lnTo>
                  <a:lnTo>
                    <a:pt x="1421" y="1089"/>
                  </a:lnTo>
                  <a:lnTo>
                    <a:pt x="1421" y="1097"/>
                  </a:lnTo>
                  <a:lnTo>
                    <a:pt x="1421" y="1089"/>
                  </a:lnTo>
                  <a:lnTo>
                    <a:pt x="1431" y="1080"/>
                  </a:lnTo>
                  <a:lnTo>
                    <a:pt x="1431" y="1072"/>
                  </a:lnTo>
                  <a:lnTo>
                    <a:pt x="1431" y="1065"/>
                  </a:lnTo>
                  <a:lnTo>
                    <a:pt x="1431" y="1056"/>
                  </a:lnTo>
                  <a:lnTo>
                    <a:pt x="1431" y="1048"/>
                  </a:lnTo>
                  <a:lnTo>
                    <a:pt x="1431" y="1039"/>
                  </a:lnTo>
                  <a:lnTo>
                    <a:pt x="1431" y="1033"/>
                  </a:lnTo>
                  <a:lnTo>
                    <a:pt x="1431" y="1024"/>
                  </a:lnTo>
                  <a:lnTo>
                    <a:pt x="1431" y="1016"/>
                  </a:lnTo>
                  <a:lnTo>
                    <a:pt x="1431" y="1007"/>
                  </a:lnTo>
                  <a:lnTo>
                    <a:pt x="1442" y="1000"/>
                  </a:lnTo>
                  <a:lnTo>
                    <a:pt x="1442" y="992"/>
                  </a:lnTo>
                  <a:lnTo>
                    <a:pt x="1442" y="976"/>
                  </a:lnTo>
                  <a:lnTo>
                    <a:pt x="1442" y="968"/>
                  </a:lnTo>
                  <a:lnTo>
                    <a:pt x="1442" y="959"/>
                  </a:lnTo>
                  <a:lnTo>
                    <a:pt x="1442" y="951"/>
                  </a:lnTo>
                  <a:lnTo>
                    <a:pt x="1442" y="936"/>
                  </a:lnTo>
                  <a:lnTo>
                    <a:pt x="1442" y="927"/>
                  </a:lnTo>
                  <a:lnTo>
                    <a:pt x="1442" y="912"/>
                  </a:lnTo>
                  <a:lnTo>
                    <a:pt x="1442" y="903"/>
                  </a:lnTo>
                  <a:lnTo>
                    <a:pt x="1442" y="886"/>
                  </a:lnTo>
                  <a:lnTo>
                    <a:pt x="1442" y="879"/>
                  </a:lnTo>
                  <a:lnTo>
                    <a:pt x="1453" y="862"/>
                  </a:lnTo>
                  <a:lnTo>
                    <a:pt x="1453" y="847"/>
                  </a:lnTo>
                  <a:lnTo>
                    <a:pt x="1453" y="839"/>
                  </a:lnTo>
                  <a:lnTo>
                    <a:pt x="1453" y="822"/>
                  </a:lnTo>
                  <a:lnTo>
                    <a:pt x="1453" y="806"/>
                  </a:lnTo>
                  <a:lnTo>
                    <a:pt x="1453" y="798"/>
                  </a:lnTo>
                  <a:lnTo>
                    <a:pt x="1453" y="782"/>
                  </a:lnTo>
                  <a:lnTo>
                    <a:pt x="1453" y="765"/>
                  </a:lnTo>
                  <a:lnTo>
                    <a:pt x="1453" y="750"/>
                  </a:lnTo>
                  <a:lnTo>
                    <a:pt x="1453" y="733"/>
                  </a:lnTo>
                  <a:lnTo>
                    <a:pt x="1453" y="726"/>
                  </a:lnTo>
                  <a:lnTo>
                    <a:pt x="1453" y="709"/>
                  </a:lnTo>
                  <a:lnTo>
                    <a:pt x="1453" y="694"/>
                  </a:lnTo>
                  <a:lnTo>
                    <a:pt x="1464" y="677"/>
                  </a:lnTo>
                  <a:lnTo>
                    <a:pt x="1464" y="662"/>
                  </a:lnTo>
                  <a:lnTo>
                    <a:pt x="1464" y="645"/>
                  </a:lnTo>
                  <a:lnTo>
                    <a:pt x="1464" y="629"/>
                  </a:lnTo>
                  <a:lnTo>
                    <a:pt x="1464" y="612"/>
                  </a:lnTo>
                  <a:lnTo>
                    <a:pt x="1464" y="597"/>
                  </a:lnTo>
                  <a:lnTo>
                    <a:pt x="1464" y="580"/>
                  </a:lnTo>
                  <a:lnTo>
                    <a:pt x="1464" y="565"/>
                  </a:lnTo>
                  <a:lnTo>
                    <a:pt x="1464" y="556"/>
                  </a:lnTo>
                  <a:lnTo>
                    <a:pt x="1464" y="541"/>
                  </a:lnTo>
                  <a:lnTo>
                    <a:pt x="1464" y="524"/>
                  </a:lnTo>
                  <a:lnTo>
                    <a:pt x="1464" y="508"/>
                  </a:lnTo>
                  <a:lnTo>
                    <a:pt x="1474" y="491"/>
                  </a:lnTo>
                  <a:lnTo>
                    <a:pt x="1474" y="476"/>
                  </a:lnTo>
                  <a:lnTo>
                    <a:pt x="1474" y="459"/>
                  </a:lnTo>
                  <a:lnTo>
                    <a:pt x="1474" y="444"/>
                  </a:lnTo>
                  <a:lnTo>
                    <a:pt x="1474" y="427"/>
                  </a:lnTo>
                  <a:lnTo>
                    <a:pt x="1474" y="418"/>
                  </a:lnTo>
                  <a:lnTo>
                    <a:pt x="1474" y="403"/>
                  </a:lnTo>
                  <a:lnTo>
                    <a:pt x="1474" y="388"/>
                  </a:lnTo>
                  <a:lnTo>
                    <a:pt x="1474" y="371"/>
                  </a:lnTo>
                  <a:lnTo>
                    <a:pt x="1474" y="362"/>
                  </a:lnTo>
                  <a:lnTo>
                    <a:pt x="1474" y="347"/>
                  </a:lnTo>
                  <a:lnTo>
                    <a:pt x="1474" y="330"/>
                  </a:lnTo>
                  <a:lnTo>
                    <a:pt x="1474" y="323"/>
                  </a:lnTo>
                  <a:lnTo>
                    <a:pt x="1485" y="306"/>
                  </a:lnTo>
                  <a:lnTo>
                    <a:pt x="1485" y="297"/>
                  </a:lnTo>
                  <a:lnTo>
                    <a:pt x="1485" y="282"/>
                  </a:lnTo>
                  <a:lnTo>
                    <a:pt x="1485" y="274"/>
                  </a:lnTo>
                  <a:lnTo>
                    <a:pt x="1485" y="258"/>
                  </a:lnTo>
                  <a:lnTo>
                    <a:pt x="1485" y="250"/>
                  </a:lnTo>
                  <a:lnTo>
                    <a:pt x="1485" y="233"/>
                  </a:lnTo>
                  <a:lnTo>
                    <a:pt x="1485" y="226"/>
                  </a:lnTo>
                  <a:lnTo>
                    <a:pt x="1485" y="217"/>
                  </a:lnTo>
                  <a:lnTo>
                    <a:pt x="1485" y="200"/>
                  </a:lnTo>
                  <a:lnTo>
                    <a:pt x="1485" y="194"/>
                  </a:lnTo>
                  <a:lnTo>
                    <a:pt x="1485" y="185"/>
                  </a:lnTo>
                  <a:lnTo>
                    <a:pt x="1485" y="177"/>
                  </a:lnTo>
                  <a:lnTo>
                    <a:pt x="1494" y="170"/>
                  </a:lnTo>
                  <a:lnTo>
                    <a:pt x="1494" y="161"/>
                  </a:lnTo>
                  <a:lnTo>
                    <a:pt x="1494" y="153"/>
                  </a:lnTo>
                  <a:lnTo>
                    <a:pt x="1494" y="144"/>
                  </a:lnTo>
                  <a:lnTo>
                    <a:pt x="1494" y="137"/>
                  </a:lnTo>
                  <a:lnTo>
                    <a:pt x="1494" y="129"/>
                  </a:lnTo>
                  <a:lnTo>
                    <a:pt x="1494" y="120"/>
                  </a:lnTo>
                  <a:lnTo>
                    <a:pt x="1494" y="112"/>
                  </a:lnTo>
                  <a:lnTo>
                    <a:pt x="1505" y="105"/>
                  </a:lnTo>
                  <a:lnTo>
                    <a:pt x="1505" y="97"/>
                  </a:lnTo>
                  <a:lnTo>
                    <a:pt x="1515" y="105"/>
                  </a:lnTo>
                  <a:lnTo>
                    <a:pt x="1515" y="112"/>
                  </a:lnTo>
                  <a:lnTo>
                    <a:pt x="1515" y="120"/>
                  </a:lnTo>
                  <a:lnTo>
                    <a:pt x="1515" y="129"/>
                  </a:lnTo>
                  <a:lnTo>
                    <a:pt x="1515" y="137"/>
                  </a:lnTo>
                  <a:lnTo>
                    <a:pt x="1515" y="144"/>
                  </a:lnTo>
                  <a:lnTo>
                    <a:pt x="1515" y="153"/>
                  </a:lnTo>
                  <a:lnTo>
                    <a:pt x="1515" y="161"/>
                  </a:lnTo>
                  <a:lnTo>
                    <a:pt x="1515" y="170"/>
                  </a:lnTo>
                  <a:lnTo>
                    <a:pt x="1515" y="177"/>
                  </a:lnTo>
                  <a:lnTo>
                    <a:pt x="1526" y="185"/>
                  </a:lnTo>
                  <a:lnTo>
                    <a:pt x="1526" y="194"/>
                  </a:lnTo>
                  <a:lnTo>
                    <a:pt x="1526" y="200"/>
                  </a:lnTo>
                  <a:lnTo>
                    <a:pt x="1526" y="217"/>
                  </a:lnTo>
                  <a:lnTo>
                    <a:pt x="1526" y="226"/>
                  </a:lnTo>
                  <a:lnTo>
                    <a:pt x="1526" y="233"/>
                  </a:lnTo>
                  <a:lnTo>
                    <a:pt x="1526" y="250"/>
                  </a:lnTo>
                  <a:lnTo>
                    <a:pt x="1526" y="258"/>
                  </a:lnTo>
                  <a:lnTo>
                    <a:pt x="1526" y="265"/>
                  </a:lnTo>
                  <a:lnTo>
                    <a:pt x="1526" y="282"/>
                  </a:lnTo>
                  <a:lnTo>
                    <a:pt x="1526" y="291"/>
                  </a:lnTo>
                  <a:lnTo>
                    <a:pt x="1526" y="306"/>
                  </a:lnTo>
                  <a:lnTo>
                    <a:pt x="1537" y="323"/>
                  </a:lnTo>
                  <a:lnTo>
                    <a:pt x="1537" y="330"/>
                  </a:lnTo>
                  <a:lnTo>
                    <a:pt x="1537" y="347"/>
                  </a:lnTo>
                  <a:lnTo>
                    <a:pt x="1537" y="355"/>
                  </a:lnTo>
                  <a:lnTo>
                    <a:pt x="1537" y="371"/>
                  </a:lnTo>
                  <a:lnTo>
                    <a:pt x="1537" y="388"/>
                  </a:lnTo>
                  <a:lnTo>
                    <a:pt x="1537" y="403"/>
                  </a:lnTo>
                  <a:lnTo>
                    <a:pt x="1537" y="411"/>
                  </a:lnTo>
                  <a:lnTo>
                    <a:pt x="1537" y="427"/>
                  </a:lnTo>
                  <a:lnTo>
                    <a:pt x="1537" y="444"/>
                  </a:lnTo>
                  <a:lnTo>
                    <a:pt x="1537" y="459"/>
                  </a:lnTo>
                  <a:lnTo>
                    <a:pt x="1537" y="476"/>
                  </a:lnTo>
                  <a:lnTo>
                    <a:pt x="1537" y="483"/>
                  </a:lnTo>
                  <a:lnTo>
                    <a:pt x="1548" y="500"/>
                  </a:lnTo>
                  <a:lnTo>
                    <a:pt x="1548" y="515"/>
                  </a:lnTo>
                  <a:lnTo>
                    <a:pt x="1548" y="532"/>
                  </a:lnTo>
                  <a:lnTo>
                    <a:pt x="1548" y="548"/>
                  </a:lnTo>
                  <a:lnTo>
                    <a:pt x="1548" y="565"/>
                  </a:lnTo>
                  <a:lnTo>
                    <a:pt x="1548" y="580"/>
                  </a:lnTo>
                  <a:lnTo>
                    <a:pt x="1548" y="597"/>
                  </a:lnTo>
                  <a:lnTo>
                    <a:pt x="1548" y="604"/>
                  </a:lnTo>
                  <a:lnTo>
                    <a:pt x="1548" y="621"/>
                  </a:lnTo>
                  <a:lnTo>
                    <a:pt x="1548" y="636"/>
                  </a:lnTo>
                  <a:lnTo>
                    <a:pt x="1548" y="653"/>
                  </a:lnTo>
                  <a:lnTo>
                    <a:pt x="1548" y="668"/>
                  </a:lnTo>
                  <a:lnTo>
                    <a:pt x="1556" y="685"/>
                  </a:lnTo>
                  <a:lnTo>
                    <a:pt x="1556" y="701"/>
                  </a:lnTo>
                  <a:lnTo>
                    <a:pt x="1556" y="709"/>
                  </a:lnTo>
                  <a:lnTo>
                    <a:pt x="1556" y="726"/>
                  </a:lnTo>
                  <a:lnTo>
                    <a:pt x="1556" y="742"/>
                  </a:lnTo>
                  <a:lnTo>
                    <a:pt x="1556" y="759"/>
                  </a:lnTo>
                  <a:lnTo>
                    <a:pt x="1556" y="774"/>
                  </a:lnTo>
                  <a:lnTo>
                    <a:pt x="1556" y="782"/>
                  </a:lnTo>
                  <a:lnTo>
                    <a:pt x="1556" y="798"/>
                  </a:lnTo>
                  <a:lnTo>
                    <a:pt x="1556" y="815"/>
                  </a:lnTo>
                  <a:lnTo>
                    <a:pt x="1556" y="822"/>
                  </a:lnTo>
                  <a:lnTo>
                    <a:pt x="1556" y="839"/>
                  </a:lnTo>
                  <a:lnTo>
                    <a:pt x="1556" y="854"/>
                  </a:lnTo>
                  <a:lnTo>
                    <a:pt x="1567" y="862"/>
                  </a:lnTo>
                  <a:lnTo>
                    <a:pt x="1567" y="879"/>
                  </a:lnTo>
                  <a:lnTo>
                    <a:pt x="1567" y="886"/>
                  </a:lnTo>
                  <a:lnTo>
                    <a:pt x="1567" y="903"/>
                  </a:lnTo>
                  <a:lnTo>
                    <a:pt x="1567" y="912"/>
                  </a:lnTo>
                  <a:lnTo>
                    <a:pt x="1567" y="919"/>
                  </a:lnTo>
                  <a:lnTo>
                    <a:pt x="1567" y="936"/>
                  </a:lnTo>
                  <a:lnTo>
                    <a:pt x="1567" y="944"/>
                  </a:lnTo>
                  <a:lnTo>
                    <a:pt x="1567" y="951"/>
                  </a:lnTo>
                  <a:lnTo>
                    <a:pt x="1567" y="968"/>
                  </a:lnTo>
                  <a:lnTo>
                    <a:pt x="1567" y="976"/>
                  </a:lnTo>
                  <a:lnTo>
                    <a:pt x="1567" y="983"/>
                  </a:lnTo>
                  <a:lnTo>
                    <a:pt x="1567" y="992"/>
                  </a:lnTo>
                  <a:lnTo>
                    <a:pt x="1578" y="1000"/>
                  </a:lnTo>
                  <a:lnTo>
                    <a:pt x="1578" y="1007"/>
                  </a:lnTo>
                  <a:lnTo>
                    <a:pt x="1578" y="1016"/>
                  </a:lnTo>
                  <a:lnTo>
                    <a:pt x="1578" y="1024"/>
                  </a:lnTo>
                  <a:lnTo>
                    <a:pt x="1578" y="1033"/>
                  </a:lnTo>
                  <a:lnTo>
                    <a:pt x="1578" y="1039"/>
                  </a:lnTo>
                  <a:lnTo>
                    <a:pt x="1578" y="1048"/>
                  </a:lnTo>
                  <a:lnTo>
                    <a:pt x="1578" y="1056"/>
                  </a:lnTo>
                  <a:lnTo>
                    <a:pt x="1589" y="1065"/>
                  </a:lnTo>
                  <a:lnTo>
                    <a:pt x="1589" y="1072"/>
                  </a:lnTo>
                  <a:lnTo>
                    <a:pt x="1599" y="1065"/>
                  </a:lnTo>
                  <a:lnTo>
                    <a:pt x="1599" y="1056"/>
                  </a:lnTo>
                  <a:lnTo>
                    <a:pt x="1599" y="1048"/>
                  </a:lnTo>
                  <a:lnTo>
                    <a:pt x="1599" y="1039"/>
                  </a:lnTo>
                  <a:lnTo>
                    <a:pt x="1599" y="1033"/>
                  </a:lnTo>
                  <a:lnTo>
                    <a:pt x="1599" y="1024"/>
                  </a:lnTo>
                  <a:lnTo>
                    <a:pt x="1599" y="1016"/>
                  </a:lnTo>
                  <a:lnTo>
                    <a:pt x="1599" y="1007"/>
                  </a:lnTo>
                  <a:lnTo>
                    <a:pt x="1599" y="1000"/>
                  </a:lnTo>
                  <a:lnTo>
                    <a:pt x="1599" y="992"/>
                  </a:lnTo>
                  <a:lnTo>
                    <a:pt x="1610" y="983"/>
                  </a:lnTo>
                  <a:lnTo>
                    <a:pt x="1610" y="976"/>
                  </a:lnTo>
                  <a:lnTo>
                    <a:pt x="1610" y="968"/>
                  </a:lnTo>
                  <a:lnTo>
                    <a:pt x="1610" y="951"/>
                  </a:lnTo>
                  <a:lnTo>
                    <a:pt x="1610" y="944"/>
                  </a:lnTo>
                  <a:lnTo>
                    <a:pt x="1610" y="936"/>
                  </a:lnTo>
                  <a:lnTo>
                    <a:pt x="1610" y="919"/>
                  </a:lnTo>
                  <a:lnTo>
                    <a:pt x="1610" y="912"/>
                  </a:lnTo>
                  <a:lnTo>
                    <a:pt x="1610" y="903"/>
                  </a:lnTo>
                  <a:lnTo>
                    <a:pt x="1610" y="886"/>
                  </a:lnTo>
                  <a:lnTo>
                    <a:pt x="1610" y="879"/>
                  </a:lnTo>
                  <a:lnTo>
                    <a:pt x="1610" y="862"/>
                  </a:lnTo>
                  <a:lnTo>
                    <a:pt x="1621" y="854"/>
                  </a:lnTo>
                  <a:lnTo>
                    <a:pt x="1621" y="839"/>
                  </a:lnTo>
                  <a:lnTo>
                    <a:pt x="1621" y="830"/>
                  </a:lnTo>
                  <a:lnTo>
                    <a:pt x="1621" y="815"/>
                  </a:lnTo>
                  <a:lnTo>
                    <a:pt x="1621" y="798"/>
                  </a:lnTo>
                  <a:lnTo>
                    <a:pt x="1621" y="789"/>
                  </a:lnTo>
                  <a:lnTo>
                    <a:pt x="1621" y="774"/>
                  </a:lnTo>
                  <a:lnTo>
                    <a:pt x="1621" y="759"/>
                  </a:lnTo>
                  <a:lnTo>
                    <a:pt x="1621" y="742"/>
                  </a:lnTo>
                  <a:lnTo>
                    <a:pt x="1621" y="733"/>
                  </a:lnTo>
                  <a:lnTo>
                    <a:pt x="1621" y="718"/>
                  </a:lnTo>
                  <a:lnTo>
                    <a:pt x="1621" y="701"/>
                  </a:lnTo>
                  <a:lnTo>
                    <a:pt x="1621" y="685"/>
                  </a:lnTo>
                  <a:lnTo>
                    <a:pt x="1630" y="668"/>
                  </a:lnTo>
                  <a:lnTo>
                    <a:pt x="1630" y="662"/>
                  </a:lnTo>
                  <a:lnTo>
                    <a:pt x="1630" y="645"/>
                  </a:lnTo>
                  <a:lnTo>
                    <a:pt x="1630" y="629"/>
                  </a:lnTo>
                  <a:lnTo>
                    <a:pt x="1630" y="612"/>
                  </a:lnTo>
                  <a:lnTo>
                    <a:pt x="1630" y="597"/>
                  </a:lnTo>
                  <a:lnTo>
                    <a:pt x="1630" y="580"/>
                  </a:lnTo>
                  <a:lnTo>
                    <a:pt x="1630" y="573"/>
                  </a:lnTo>
                  <a:lnTo>
                    <a:pt x="1630" y="556"/>
                  </a:lnTo>
                  <a:lnTo>
                    <a:pt x="1630" y="541"/>
                  </a:lnTo>
                  <a:lnTo>
                    <a:pt x="1630" y="524"/>
                  </a:lnTo>
                  <a:lnTo>
                    <a:pt x="1630" y="508"/>
                  </a:lnTo>
                  <a:lnTo>
                    <a:pt x="1630" y="491"/>
                  </a:lnTo>
                  <a:lnTo>
                    <a:pt x="1640" y="483"/>
                  </a:lnTo>
                  <a:lnTo>
                    <a:pt x="1640" y="468"/>
                  </a:lnTo>
                  <a:lnTo>
                    <a:pt x="1640" y="451"/>
                  </a:lnTo>
                  <a:lnTo>
                    <a:pt x="1640" y="435"/>
                  </a:lnTo>
                  <a:lnTo>
                    <a:pt x="1640" y="427"/>
                  </a:lnTo>
                  <a:lnTo>
                    <a:pt x="1640" y="411"/>
                  </a:lnTo>
                  <a:lnTo>
                    <a:pt x="1640" y="394"/>
                  </a:lnTo>
                  <a:lnTo>
                    <a:pt x="1640" y="388"/>
                  </a:lnTo>
                  <a:lnTo>
                    <a:pt x="1640" y="371"/>
                  </a:lnTo>
                  <a:lnTo>
                    <a:pt x="1640" y="355"/>
                  </a:lnTo>
                  <a:lnTo>
                    <a:pt x="1640" y="347"/>
                  </a:lnTo>
                  <a:lnTo>
                    <a:pt x="1640" y="330"/>
                  </a:lnTo>
                  <a:lnTo>
                    <a:pt x="1651" y="323"/>
                  </a:lnTo>
                  <a:lnTo>
                    <a:pt x="1651" y="306"/>
                  </a:lnTo>
                  <a:lnTo>
                    <a:pt x="1651" y="297"/>
                  </a:lnTo>
                  <a:lnTo>
                    <a:pt x="1651" y="282"/>
                  </a:lnTo>
                  <a:lnTo>
                    <a:pt x="1651" y="274"/>
                  </a:lnTo>
                  <a:lnTo>
                    <a:pt x="1651" y="258"/>
                  </a:lnTo>
                  <a:lnTo>
                    <a:pt x="1651" y="250"/>
                  </a:lnTo>
                  <a:lnTo>
                    <a:pt x="1651" y="241"/>
                  </a:lnTo>
                  <a:lnTo>
                    <a:pt x="1651" y="233"/>
                  </a:lnTo>
                  <a:lnTo>
                    <a:pt x="1651" y="226"/>
                  </a:lnTo>
                  <a:lnTo>
                    <a:pt x="1651" y="209"/>
                  </a:lnTo>
                  <a:lnTo>
                    <a:pt x="1651" y="200"/>
                  </a:lnTo>
                  <a:lnTo>
                    <a:pt x="1651" y="194"/>
                  </a:lnTo>
                  <a:lnTo>
                    <a:pt x="1662" y="185"/>
                  </a:lnTo>
                  <a:lnTo>
                    <a:pt x="1662" y="177"/>
                  </a:lnTo>
                  <a:lnTo>
                    <a:pt x="1662" y="170"/>
                  </a:lnTo>
                  <a:lnTo>
                    <a:pt x="1662" y="161"/>
                  </a:lnTo>
                  <a:lnTo>
                    <a:pt x="1662" y="153"/>
                  </a:lnTo>
                  <a:lnTo>
                    <a:pt x="1662" y="144"/>
                  </a:lnTo>
                  <a:lnTo>
                    <a:pt x="1662" y="137"/>
                  </a:lnTo>
                  <a:lnTo>
                    <a:pt x="1662" y="129"/>
                  </a:lnTo>
                  <a:lnTo>
                    <a:pt x="1673" y="120"/>
                  </a:lnTo>
                  <a:lnTo>
                    <a:pt x="1673" y="112"/>
                  </a:lnTo>
                  <a:lnTo>
                    <a:pt x="1673" y="120"/>
                  </a:lnTo>
                  <a:lnTo>
                    <a:pt x="1683" y="129"/>
                  </a:lnTo>
                  <a:lnTo>
                    <a:pt x="1683" y="137"/>
                  </a:lnTo>
                  <a:lnTo>
                    <a:pt x="1683" y="144"/>
                  </a:lnTo>
                  <a:lnTo>
                    <a:pt x="1683" y="153"/>
                  </a:lnTo>
                  <a:lnTo>
                    <a:pt x="1683" y="161"/>
                  </a:lnTo>
                  <a:lnTo>
                    <a:pt x="1683" y="170"/>
                  </a:lnTo>
                  <a:lnTo>
                    <a:pt x="1683" y="177"/>
                  </a:lnTo>
                  <a:lnTo>
                    <a:pt x="1683" y="185"/>
                  </a:lnTo>
                  <a:lnTo>
                    <a:pt x="1683" y="194"/>
                  </a:lnTo>
                  <a:lnTo>
                    <a:pt x="1692" y="200"/>
                  </a:lnTo>
                  <a:lnTo>
                    <a:pt x="1692" y="209"/>
                  </a:lnTo>
                  <a:lnTo>
                    <a:pt x="1692" y="226"/>
                  </a:lnTo>
                  <a:lnTo>
                    <a:pt x="1692" y="233"/>
                  </a:lnTo>
                  <a:lnTo>
                    <a:pt x="1692" y="241"/>
                  </a:lnTo>
                  <a:lnTo>
                    <a:pt x="1692" y="250"/>
                  </a:lnTo>
                  <a:lnTo>
                    <a:pt x="1692" y="258"/>
                  </a:lnTo>
                  <a:lnTo>
                    <a:pt x="1692" y="274"/>
                  </a:lnTo>
                  <a:lnTo>
                    <a:pt x="1692" y="282"/>
                  </a:lnTo>
                  <a:lnTo>
                    <a:pt x="1692" y="297"/>
                  </a:lnTo>
                  <a:lnTo>
                    <a:pt x="1692" y="306"/>
                  </a:lnTo>
                  <a:lnTo>
                    <a:pt x="1692" y="314"/>
                  </a:lnTo>
                  <a:lnTo>
                    <a:pt x="1703" y="330"/>
                  </a:lnTo>
                  <a:lnTo>
                    <a:pt x="1703" y="347"/>
                  </a:lnTo>
                  <a:lnTo>
                    <a:pt x="1703" y="355"/>
                  </a:lnTo>
                  <a:lnTo>
                    <a:pt x="1703" y="371"/>
                  </a:lnTo>
                  <a:lnTo>
                    <a:pt x="1703" y="379"/>
                  </a:lnTo>
                  <a:lnTo>
                    <a:pt x="1703" y="394"/>
                  </a:lnTo>
                  <a:lnTo>
                    <a:pt x="1703" y="411"/>
                  </a:lnTo>
                  <a:lnTo>
                    <a:pt x="1703" y="418"/>
                  </a:lnTo>
                  <a:lnTo>
                    <a:pt x="1703" y="435"/>
                  </a:lnTo>
                  <a:lnTo>
                    <a:pt x="1703" y="451"/>
                  </a:lnTo>
                  <a:lnTo>
                    <a:pt x="1703" y="459"/>
                  </a:lnTo>
                  <a:lnTo>
                    <a:pt x="1703" y="476"/>
                  </a:lnTo>
                  <a:lnTo>
                    <a:pt x="1703" y="491"/>
                  </a:lnTo>
                  <a:lnTo>
                    <a:pt x="1714" y="508"/>
                  </a:lnTo>
                  <a:lnTo>
                    <a:pt x="1714" y="524"/>
                  </a:lnTo>
                  <a:lnTo>
                    <a:pt x="1714" y="532"/>
                  </a:lnTo>
                  <a:lnTo>
                    <a:pt x="1714" y="548"/>
                  </a:lnTo>
                  <a:lnTo>
                    <a:pt x="1714" y="565"/>
                  </a:lnTo>
                  <a:lnTo>
                    <a:pt x="1714" y="580"/>
                  </a:lnTo>
                  <a:lnTo>
                    <a:pt x="1714" y="597"/>
                  </a:lnTo>
                  <a:lnTo>
                    <a:pt x="1714" y="604"/>
                  </a:lnTo>
                  <a:lnTo>
                    <a:pt x="1714" y="621"/>
                  </a:lnTo>
                  <a:lnTo>
                    <a:pt x="1714" y="636"/>
                  </a:lnTo>
                  <a:lnTo>
                    <a:pt x="1714" y="653"/>
                  </a:lnTo>
                  <a:lnTo>
                    <a:pt x="1714" y="662"/>
                  </a:lnTo>
                  <a:lnTo>
                    <a:pt x="1714" y="677"/>
                  </a:lnTo>
                  <a:lnTo>
                    <a:pt x="1724" y="694"/>
                  </a:lnTo>
                  <a:lnTo>
                    <a:pt x="1724" y="709"/>
                  </a:lnTo>
                  <a:lnTo>
                    <a:pt x="1724" y="718"/>
                  </a:lnTo>
                  <a:lnTo>
                    <a:pt x="1724" y="733"/>
                  </a:lnTo>
                  <a:lnTo>
                    <a:pt x="1724" y="750"/>
                  </a:lnTo>
                  <a:lnTo>
                    <a:pt x="1724" y="765"/>
                  </a:lnTo>
                  <a:lnTo>
                    <a:pt x="1724" y="774"/>
                  </a:lnTo>
                  <a:lnTo>
                    <a:pt x="1724" y="789"/>
                  </a:lnTo>
                  <a:lnTo>
                    <a:pt x="1724" y="798"/>
                  </a:lnTo>
                  <a:lnTo>
                    <a:pt x="1724" y="815"/>
                  </a:lnTo>
                  <a:lnTo>
                    <a:pt x="1724" y="830"/>
                  </a:lnTo>
                  <a:lnTo>
                    <a:pt x="1724" y="839"/>
                  </a:lnTo>
                  <a:lnTo>
                    <a:pt x="1735" y="854"/>
                  </a:lnTo>
                  <a:lnTo>
                    <a:pt x="1735" y="862"/>
                  </a:lnTo>
                  <a:lnTo>
                    <a:pt x="1735" y="871"/>
                  </a:lnTo>
                  <a:lnTo>
                    <a:pt x="1735" y="886"/>
                  </a:lnTo>
                  <a:lnTo>
                    <a:pt x="1735" y="895"/>
                  </a:lnTo>
                  <a:lnTo>
                    <a:pt x="1735" y="912"/>
                  </a:lnTo>
                  <a:lnTo>
                    <a:pt x="1735" y="919"/>
                  </a:lnTo>
                  <a:lnTo>
                    <a:pt x="1735" y="927"/>
                  </a:lnTo>
                  <a:lnTo>
                    <a:pt x="1735" y="936"/>
                  </a:lnTo>
                  <a:lnTo>
                    <a:pt x="1735" y="944"/>
                  </a:lnTo>
                  <a:lnTo>
                    <a:pt x="1735" y="959"/>
                  </a:lnTo>
                  <a:lnTo>
                    <a:pt x="1735" y="968"/>
                  </a:lnTo>
                  <a:lnTo>
                    <a:pt x="1735" y="976"/>
                  </a:lnTo>
                  <a:lnTo>
                    <a:pt x="1746" y="983"/>
                  </a:lnTo>
                  <a:lnTo>
                    <a:pt x="1746" y="992"/>
                  </a:lnTo>
                  <a:lnTo>
                    <a:pt x="1746" y="1000"/>
                  </a:lnTo>
                  <a:lnTo>
                    <a:pt x="1746" y="1007"/>
                  </a:lnTo>
                  <a:lnTo>
                    <a:pt x="1746" y="1016"/>
                  </a:lnTo>
                  <a:lnTo>
                    <a:pt x="1746" y="1024"/>
                  </a:lnTo>
                  <a:lnTo>
                    <a:pt x="1746" y="1033"/>
                  </a:lnTo>
                  <a:lnTo>
                    <a:pt x="1757" y="1039"/>
                  </a:lnTo>
                  <a:lnTo>
                    <a:pt x="1757" y="1048"/>
                  </a:lnTo>
                  <a:lnTo>
                    <a:pt x="1766" y="1039"/>
                  </a:lnTo>
                  <a:lnTo>
                    <a:pt x="1766" y="1033"/>
                  </a:lnTo>
                  <a:lnTo>
                    <a:pt x="1766" y="1024"/>
                  </a:lnTo>
                  <a:lnTo>
                    <a:pt x="1766" y="1016"/>
                  </a:lnTo>
                  <a:lnTo>
                    <a:pt x="1766" y="1007"/>
                  </a:lnTo>
                  <a:lnTo>
                    <a:pt x="1766" y="1000"/>
                  </a:lnTo>
                  <a:lnTo>
                    <a:pt x="1766" y="992"/>
                  </a:lnTo>
                  <a:lnTo>
                    <a:pt x="1766" y="983"/>
                  </a:lnTo>
                  <a:lnTo>
                    <a:pt x="1766" y="976"/>
                  </a:lnTo>
                  <a:lnTo>
                    <a:pt x="1778" y="968"/>
                  </a:lnTo>
                  <a:lnTo>
                    <a:pt x="1778" y="959"/>
                  </a:lnTo>
                  <a:lnTo>
                    <a:pt x="1778" y="944"/>
                  </a:lnTo>
                  <a:lnTo>
                    <a:pt x="1778" y="936"/>
                  </a:lnTo>
                  <a:lnTo>
                    <a:pt x="1778" y="927"/>
                  </a:lnTo>
                  <a:lnTo>
                    <a:pt x="1778" y="919"/>
                  </a:lnTo>
                  <a:lnTo>
                    <a:pt x="1778" y="912"/>
                  </a:lnTo>
                  <a:lnTo>
                    <a:pt x="1778" y="895"/>
                  </a:lnTo>
                  <a:lnTo>
                    <a:pt x="1778" y="886"/>
                  </a:lnTo>
                  <a:lnTo>
                    <a:pt x="1778" y="879"/>
                  </a:lnTo>
                  <a:lnTo>
                    <a:pt x="1778" y="862"/>
                  </a:lnTo>
                  <a:lnTo>
                    <a:pt x="1778" y="854"/>
                  </a:lnTo>
                  <a:lnTo>
                    <a:pt x="1789" y="839"/>
                  </a:lnTo>
                  <a:lnTo>
                    <a:pt x="1789" y="830"/>
                  </a:lnTo>
                  <a:lnTo>
                    <a:pt x="1789" y="815"/>
                  </a:lnTo>
                  <a:lnTo>
                    <a:pt x="1789" y="806"/>
                  </a:lnTo>
                  <a:lnTo>
                    <a:pt x="1789" y="789"/>
                  </a:lnTo>
                  <a:lnTo>
                    <a:pt x="1789" y="774"/>
                  </a:lnTo>
                  <a:lnTo>
                    <a:pt x="1789" y="765"/>
                  </a:lnTo>
                  <a:lnTo>
                    <a:pt x="1789" y="750"/>
                  </a:lnTo>
                  <a:lnTo>
                    <a:pt x="1789" y="742"/>
                  </a:lnTo>
                  <a:lnTo>
                    <a:pt x="1789" y="726"/>
                  </a:lnTo>
                  <a:lnTo>
                    <a:pt x="1789" y="709"/>
                  </a:lnTo>
                  <a:lnTo>
                    <a:pt x="1789" y="694"/>
                  </a:lnTo>
                  <a:lnTo>
                    <a:pt x="1789" y="685"/>
                  </a:lnTo>
                  <a:lnTo>
                    <a:pt x="1799" y="668"/>
                  </a:lnTo>
                  <a:lnTo>
                    <a:pt x="1799" y="653"/>
                  </a:lnTo>
                  <a:lnTo>
                    <a:pt x="1799" y="645"/>
                  </a:lnTo>
                  <a:lnTo>
                    <a:pt x="1799" y="629"/>
                  </a:lnTo>
                  <a:lnTo>
                    <a:pt x="1799" y="612"/>
                  </a:lnTo>
                  <a:lnTo>
                    <a:pt x="1799" y="597"/>
                  </a:lnTo>
                  <a:lnTo>
                    <a:pt x="1799" y="588"/>
                  </a:lnTo>
                  <a:lnTo>
                    <a:pt x="1799" y="573"/>
                  </a:lnTo>
                  <a:lnTo>
                    <a:pt x="1799" y="556"/>
                  </a:lnTo>
                  <a:lnTo>
                    <a:pt x="1799" y="541"/>
                  </a:lnTo>
                  <a:lnTo>
                    <a:pt x="1799" y="524"/>
                  </a:lnTo>
                  <a:lnTo>
                    <a:pt x="1799" y="515"/>
                  </a:lnTo>
                  <a:lnTo>
                    <a:pt x="1799" y="500"/>
                  </a:lnTo>
                  <a:lnTo>
                    <a:pt x="1810" y="483"/>
                  </a:lnTo>
                  <a:lnTo>
                    <a:pt x="1810" y="476"/>
                  </a:lnTo>
                  <a:lnTo>
                    <a:pt x="1810" y="459"/>
                  </a:lnTo>
                  <a:lnTo>
                    <a:pt x="1810" y="444"/>
                  </a:lnTo>
                  <a:lnTo>
                    <a:pt x="1810" y="435"/>
                  </a:lnTo>
                  <a:lnTo>
                    <a:pt x="1810" y="418"/>
                  </a:lnTo>
                  <a:lnTo>
                    <a:pt x="1810" y="403"/>
                  </a:lnTo>
                  <a:lnTo>
                    <a:pt x="1810" y="394"/>
                  </a:lnTo>
                  <a:lnTo>
                    <a:pt x="1810" y="379"/>
                  </a:lnTo>
                  <a:lnTo>
                    <a:pt x="1810" y="371"/>
                  </a:lnTo>
                  <a:lnTo>
                    <a:pt x="1810" y="355"/>
                  </a:lnTo>
                  <a:lnTo>
                    <a:pt x="1810" y="347"/>
                  </a:lnTo>
                  <a:lnTo>
                    <a:pt x="1821" y="330"/>
                  </a:lnTo>
                  <a:lnTo>
                    <a:pt x="1821" y="323"/>
                  </a:lnTo>
                  <a:lnTo>
                    <a:pt x="1821" y="306"/>
                  </a:lnTo>
                  <a:lnTo>
                    <a:pt x="1821" y="297"/>
                  </a:lnTo>
                  <a:lnTo>
                    <a:pt x="1821" y="291"/>
                  </a:lnTo>
                  <a:lnTo>
                    <a:pt x="1821" y="274"/>
                  </a:lnTo>
                  <a:lnTo>
                    <a:pt x="1821" y="265"/>
                  </a:lnTo>
                  <a:lnTo>
                    <a:pt x="1821" y="258"/>
                  </a:lnTo>
                  <a:lnTo>
                    <a:pt x="1821" y="250"/>
                  </a:lnTo>
                  <a:lnTo>
                    <a:pt x="1821" y="241"/>
                  </a:lnTo>
                  <a:lnTo>
                    <a:pt x="1821" y="233"/>
                  </a:lnTo>
                  <a:lnTo>
                    <a:pt x="1821" y="226"/>
                  </a:lnTo>
                  <a:lnTo>
                    <a:pt x="1821" y="217"/>
                  </a:lnTo>
                  <a:lnTo>
                    <a:pt x="1830" y="209"/>
                  </a:lnTo>
                  <a:lnTo>
                    <a:pt x="1830" y="200"/>
                  </a:lnTo>
                  <a:lnTo>
                    <a:pt x="1830" y="194"/>
                  </a:lnTo>
                  <a:lnTo>
                    <a:pt x="1830" y="185"/>
                  </a:lnTo>
                  <a:lnTo>
                    <a:pt x="1830" y="177"/>
                  </a:lnTo>
                  <a:lnTo>
                    <a:pt x="1830" y="170"/>
                  </a:lnTo>
                  <a:lnTo>
                    <a:pt x="1830" y="161"/>
                  </a:lnTo>
                  <a:lnTo>
                    <a:pt x="1830" y="153"/>
                  </a:lnTo>
                  <a:lnTo>
                    <a:pt x="1841" y="144"/>
                  </a:lnTo>
                  <a:lnTo>
                    <a:pt x="1841" y="137"/>
                  </a:lnTo>
                  <a:lnTo>
                    <a:pt x="1851" y="144"/>
                  </a:lnTo>
                  <a:lnTo>
                    <a:pt x="1851" y="153"/>
                  </a:lnTo>
                  <a:lnTo>
                    <a:pt x="1851" y="161"/>
                  </a:lnTo>
                  <a:lnTo>
                    <a:pt x="1851" y="170"/>
                  </a:lnTo>
                  <a:lnTo>
                    <a:pt x="1851" y="177"/>
                  </a:lnTo>
                  <a:lnTo>
                    <a:pt x="1851" y="185"/>
                  </a:lnTo>
                  <a:lnTo>
                    <a:pt x="1851" y="194"/>
                  </a:lnTo>
                  <a:lnTo>
                    <a:pt x="1851" y="200"/>
                  </a:lnTo>
                  <a:lnTo>
                    <a:pt x="1851" y="209"/>
                  </a:lnTo>
                  <a:lnTo>
                    <a:pt x="1851" y="217"/>
                  </a:lnTo>
                  <a:lnTo>
                    <a:pt x="1862" y="226"/>
                  </a:lnTo>
                  <a:lnTo>
                    <a:pt x="1862" y="233"/>
                  </a:lnTo>
                  <a:lnTo>
                    <a:pt x="1862" y="241"/>
                  </a:lnTo>
                  <a:lnTo>
                    <a:pt x="1862" y="250"/>
                  </a:lnTo>
                  <a:lnTo>
                    <a:pt x="1862" y="258"/>
                  </a:lnTo>
                  <a:lnTo>
                    <a:pt x="1862" y="265"/>
                  </a:lnTo>
                  <a:lnTo>
                    <a:pt x="1862" y="274"/>
                  </a:lnTo>
                  <a:lnTo>
                    <a:pt x="1862" y="291"/>
                  </a:lnTo>
                  <a:lnTo>
                    <a:pt x="1862" y="297"/>
                  </a:lnTo>
                  <a:lnTo>
                    <a:pt x="1862" y="306"/>
                  </a:lnTo>
                  <a:lnTo>
                    <a:pt x="1862" y="323"/>
                  </a:lnTo>
                  <a:lnTo>
                    <a:pt x="1862" y="330"/>
                  </a:lnTo>
                  <a:lnTo>
                    <a:pt x="1873" y="347"/>
                  </a:lnTo>
                  <a:lnTo>
                    <a:pt x="1873" y="355"/>
                  </a:lnTo>
                  <a:lnTo>
                    <a:pt x="1873" y="362"/>
                  </a:lnTo>
                  <a:lnTo>
                    <a:pt x="1873" y="379"/>
                  </a:lnTo>
                  <a:lnTo>
                    <a:pt x="1873" y="394"/>
                  </a:lnTo>
                  <a:lnTo>
                    <a:pt x="1873" y="403"/>
                  </a:lnTo>
                  <a:lnTo>
                    <a:pt x="1873" y="418"/>
                  </a:lnTo>
                  <a:lnTo>
                    <a:pt x="1873" y="427"/>
                  </a:lnTo>
                  <a:lnTo>
                    <a:pt x="1873" y="444"/>
                  </a:lnTo>
                  <a:lnTo>
                    <a:pt x="1873" y="459"/>
                  </a:lnTo>
                  <a:lnTo>
                    <a:pt x="1873" y="468"/>
                  </a:lnTo>
                  <a:lnTo>
                    <a:pt x="1873" y="483"/>
                  </a:lnTo>
                  <a:lnTo>
                    <a:pt x="1873" y="500"/>
                  </a:lnTo>
                  <a:lnTo>
                    <a:pt x="1883" y="508"/>
                  </a:lnTo>
                  <a:lnTo>
                    <a:pt x="1883" y="524"/>
                  </a:lnTo>
                  <a:lnTo>
                    <a:pt x="1883" y="541"/>
                  </a:lnTo>
                  <a:lnTo>
                    <a:pt x="1883" y="548"/>
                  </a:lnTo>
                  <a:lnTo>
                    <a:pt x="1883" y="565"/>
                  </a:lnTo>
                  <a:lnTo>
                    <a:pt x="1883" y="580"/>
                  </a:lnTo>
                  <a:lnTo>
                    <a:pt x="1883" y="588"/>
                  </a:lnTo>
                  <a:lnTo>
                    <a:pt x="1883" y="604"/>
                  </a:lnTo>
                  <a:lnTo>
                    <a:pt x="1883" y="621"/>
                  </a:lnTo>
                  <a:lnTo>
                    <a:pt x="1883" y="636"/>
                  </a:lnTo>
                  <a:lnTo>
                    <a:pt x="1883" y="645"/>
                  </a:lnTo>
                  <a:lnTo>
                    <a:pt x="1883" y="662"/>
                  </a:lnTo>
                  <a:lnTo>
                    <a:pt x="1883" y="677"/>
                  </a:lnTo>
                  <a:lnTo>
                    <a:pt x="1894" y="685"/>
                  </a:lnTo>
                  <a:lnTo>
                    <a:pt x="1894" y="701"/>
                  </a:lnTo>
                  <a:lnTo>
                    <a:pt x="1894" y="718"/>
                  </a:lnTo>
                  <a:lnTo>
                    <a:pt x="1894" y="726"/>
                  </a:lnTo>
                  <a:lnTo>
                    <a:pt x="1894" y="742"/>
                  </a:lnTo>
                  <a:lnTo>
                    <a:pt x="1894" y="750"/>
                  </a:lnTo>
                  <a:lnTo>
                    <a:pt x="1894" y="765"/>
                  </a:lnTo>
                  <a:lnTo>
                    <a:pt x="1894" y="782"/>
                  </a:lnTo>
                  <a:lnTo>
                    <a:pt x="1894" y="789"/>
                  </a:lnTo>
                  <a:lnTo>
                    <a:pt x="1894" y="806"/>
                  </a:lnTo>
                  <a:lnTo>
                    <a:pt x="1894" y="815"/>
                  </a:lnTo>
                  <a:lnTo>
                    <a:pt x="1894" y="830"/>
                  </a:lnTo>
                  <a:lnTo>
                    <a:pt x="1903" y="839"/>
                  </a:lnTo>
                  <a:lnTo>
                    <a:pt x="1903" y="847"/>
                  </a:lnTo>
                  <a:lnTo>
                    <a:pt x="1903" y="862"/>
                  </a:lnTo>
                  <a:lnTo>
                    <a:pt x="1903" y="871"/>
                  </a:lnTo>
                  <a:lnTo>
                    <a:pt x="1903" y="879"/>
                  </a:lnTo>
                  <a:lnTo>
                    <a:pt x="1903" y="895"/>
                  </a:lnTo>
                  <a:lnTo>
                    <a:pt x="1903" y="903"/>
                  </a:lnTo>
                  <a:lnTo>
                    <a:pt x="1903" y="912"/>
                  </a:lnTo>
                  <a:lnTo>
                    <a:pt x="1903" y="919"/>
                  </a:lnTo>
                  <a:lnTo>
                    <a:pt x="1903" y="927"/>
                  </a:lnTo>
                  <a:lnTo>
                    <a:pt x="1903" y="936"/>
                  </a:lnTo>
                  <a:lnTo>
                    <a:pt x="1903" y="944"/>
                  </a:lnTo>
                  <a:lnTo>
                    <a:pt x="1903" y="951"/>
                  </a:lnTo>
                  <a:lnTo>
                    <a:pt x="1914" y="959"/>
                  </a:lnTo>
                  <a:lnTo>
                    <a:pt x="1914" y="968"/>
                  </a:lnTo>
                  <a:lnTo>
                    <a:pt x="1914" y="976"/>
                  </a:lnTo>
                  <a:lnTo>
                    <a:pt x="1914" y="983"/>
                  </a:lnTo>
                  <a:lnTo>
                    <a:pt x="1914" y="992"/>
                  </a:lnTo>
                  <a:lnTo>
                    <a:pt x="1914" y="1000"/>
                  </a:lnTo>
                  <a:lnTo>
                    <a:pt x="1914" y="1007"/>
                  </a:lnTo>
                  <a:lnTo>
                    <a:pt x="1925" y="1016"/>
                  </a:lnTo>
                  <a:lnTo>
                    <a:pt x="1925" y="1024"/>
                  </a:lnTo>
                  <a:lnTo>
                    <a:pt x="1935" y="1016"/>
                  </a:lnTo>
                  <a:lnTo>
                    <a:pt x="1935" y="1007"/>
                  </a:lnTo>
                  <a:lnTo>
                    <a:pt x="1935" y="1000"/>
                  </a:lnTo>
                  <a:lnTo>
                    <a:pt x="1935" y="992"/>
                  </a:lnTo>
                  <a:lnTo>
                    <a:pt x="1935" y="983"/>
                  </a:lnTo>
                  <a:lnTo>
                    <a:pt x="1935" y="976"/>
                  </a:lnTo>
                  <a:lnTo>
                    <a:pt x="1935" y="968"/>
                  </a:lnTo>
                  <a:lnTo>
                    <a:pt x="1935" y="959"/>
                  </a:lnTo>
                  <a:lnTo>
                    <a:pt x="1935" y="951"/>
                  </a:lnTo>
                  <a:lnTo>
                    <a:pt x="1946" y="944"/>
                  </a:lnTo>
                  <a:lnTo>
                    <a:pt x="1946" y="936"/>
                  </a:lnTo>
                  <a:lnTo>
                    <a:pt x="1946" y="927"/>
                  </a:lnTo>
                  <a:lnTo>
                    <a:pt x="1946" y="919"/>
                  </a:lnTo>
                  <a:lnTo>
                    <a:pt x="1946" y="912"/>
                  </a:lnTo>
                  <a:lnTo>
                    <a:pt x="1946" y="903"/>
                  </a:lnTo>
                  <a:lnTo>
                    <a:pt x="1946" y="895"/>
                  </a:lnTo>
                  <a:lnTo>
                    <a:pt x="1946" y="879"/>
                  </a:lnTo>
                  <a:lnTo>
                    <a:pt x="1946" y="871"/>
                  </a:lnTo>
                  <a:lnTo>
                    <a:pt x="1946" y="862"/>
                  </a:lnTo>
                  <a:lnTo>
                    <a:pt x="1946" y="847"/>
                  </a:lnTo>
                  <a:lnTo>
                    <a:pt x="1946" y="839"/>
                  </a:lnTo>
                  <a:lnTo>
                    <a:pt x="1957" y="830"/>
                  </a:lnTo>
                  <a:lnTo>
                    <a:pt x="1957" y="815"/>
                  </a:lnTo>
                  <a:lnTo>
                    <a:pt x="1957" y="806"/>
                  </a:lnTo>
                  <a:lnTo>
                    <a:pt x="1957" y="789"/>
                  </a:lnTo>
                  <a:lnTo>
                    <a:pt x="1957" y="782"/>
                  </a:lnTo>
                  <a:lnTo>
                    <a:pt x="1957" y="765"/>
                  </a:lnTo>
                  <a:lnTo>
                    <a:pt x="1957" y="759"/>
                  </a:lnTo>
                  <a:lnTo>
                    <a:pt x="1957" y="742"/>
                  </a:lnTo>
                  <a:lnTo>
                    <a:pt x="1957" y="733"/>
                  </a:lnTo>
                  <a:lnTo>
                    <a:pt x="1957" y="718"/>
                  </a:lnTo>
                  <a:lnTo>
                    <a:pt x="1957" y="701"/>
                  </a:lnTo>
                  <a:lnTo>
                    <a:pt x="1957" y="694"/>
                  </a:lnTo>
                  <a:lnTo>
                    <a:pt x="1957" y="677"/>
                  </a:lnTo>
                  <a:lnTo>
                    <a:pt x="1967" y="668"/>
                  </a:lnTo>
                  <a:lnTo>
                    <a:pt x="1967" y="653"/>
                  </a:lnTo>
                  <a:lnTo>
                    <a:pt x="1967" y="636"/>
                  </a:lnTo>
                  <a:lnTo>
                    <a:pt x="1967" y="629"/>
                  </a:lnTo>
                  <a:lnTo>
                    <a:pt x="1967" y="612"/>
                  </a:lnTo>
                  <a:lnTo>
                    <a:pt x="1967" y="597"/>
                  </a:lnTo>
                  <a:lnTo>
                    <a:pt x="1967" y="588"/>
                  </a:lnTo>
                  <a:lnTo>
                    <a:pt x="1967" y="573"/>
                  </a:lnTo>
                  <a:lnTo>
                    <a:pt x="1967" y="556"/>
                  </a:lnTo>
                  <a:lnTo>
                    <a:pt x="1967" y="548"/>
                  </a:lnTo>
                  <a:lnTo>
                    <a:pt x="1967" y="532"/>
                  </a:lnTo>
                  <a:lnTo>
                    <a:pt x="1967" y="515"/>
                  </a:lnTo>
                  <a:lnTo>
                    <a:pt x="1967" y="508"/>
                  </a:lnTo>
                  <a:lnTo>
                    <a:pt x="1976" y="491"/>
                  </a:lnTo>
                  <a:lnTo>
                    <a:pt x="1976" y="476"/>
                  </a:lnTo>
                  <a:lnTo>
                    <a:pt x="1976" y="468"/>
                  </a:lnTo>
                  <a:lnTo>
                    <a:pt x="1976" y="451"/>
                  </a:lnTo>
                  <a:lnTo>
                    <a:pt x="1976" y="444"/>
                  </a:lnTo>
                  <a:lnTo>
                    <a:pt x="1976" y="427"/>
                  </a:lnTo>
                  <a:lnTo>
                    <a:pt x="1976" y="418"/>
                  </a:lnTo>
                  <a:lnTo>
                    <a:pt x="1976" y="403"/>
                  </a:lnTo>
                  <a:lnTo>
                    <a:pt x="1976" y="394"/>
                  </a:lnTo>
                  <a:lnTo>
                    <a:pt x="1976" y="379"/>
                  </a:lnTo>
                  <a:lnTo>
                    <a:pt x="1976" y="371"/>
                  </a:lnTo>
                  <a:lnTo>
                    <a:pt x="1976" y="355"/>
                  </a:lnTo>
                  <a:lnTo>
                    <a:pt x="1987" y="347"/>
                  </a:lnTo>
                  <a:lnTo>
                    <a:pt x="1987" y="338"/>
                  </a:lnTo>
                  <a:lnTo>
                    <a:pt x="1987" y="323"/>
                  </a:lnTo>
                  <a:lnTo>
                    <a:pt x="1987" y="314"/>
                  </a:lnTo>
                  <a:lnTo>
                    <a:pt x="1987" y="306"/>
                  </a:lnTo>
                  <a:lnTo>
                    <a:pt x="1987" y="297"/>
                  </a:lnTo>
                  <a:lnTo>
                    <a:pt x="1987" y="282"/>
                  </a:lnTo>
                  <a:lnTo>
                    <a:pt x="1987" y="274"/>
                  </a:lnTo>
                  <a:lnTo>
                    <a:pt x="1987" y="265"/>
                  </a:lnTo>
                  <a:lnTo>
                    <a:pt x="1987" y="258"/>
                  </a:lnTo>
                  <a:lnTo>
                    <a:pt x="1987" y="250"/>
                  </a:lnTo>
                  <a:lnTo>
                    <a:pt x="1987" y="241"/>
                  </a:lnTo>
                  <a:lnTo>
                    <a:pt x="1987" y="233"/>
                  </a:lnTo>
                  <a:lnTo>
                    <a:pt x="1998" y="226"/>
                  </a:lnTo>
                  <a:lnTo>
                    <a:pt x="1998" y="217"/>
                  </a:lnTo>
                  <a:lnTo>
                    <a:pt x="1998" y="209"/>
                  </a:lnTo>
                  <a:lnTo>
                    <a:pt x="1998" y="200"/>
                  </a:lnTo>
                  <a:lnTo>
                    <a:pt x="1998" y="194"/>
                  </a:lnTo>
                  <a:lnTo>
                    <a:pt x="1998" y="185"/>
                  </a:lnTo>
                  <a:lnTo>
                    <a:pt x="1998" y="177"/>
                  </a:lnTo>
                  <a:lnTo>
                    <a:pt x="2009" y="170"/>
                  </a:lnTo>
                  <a:lnTo>
                    <a:pt x="2009" y="161"/>
                  </a:lnTo>
                  <a:lnTo>
                    <a:pt x="2009" y="170"/>
                  </a:lnTo>
                  <a:lnTo>
                    <a:pt x="2019" y="177"/>
                  </a:lnTo>
                  <a:lnTo>
                    <a:pt x="2019" y="185"/>
                  </a:lnTo>
                  <a:lnTo>
                    <a:pt x="2019" y="194"/>
                  </a:lnTo>
                  <a:lnTo>
                    <a:pt x="2019" y="200"/>
                  </a:lnTo>
                  <a:lnTo>
                    <a:pt x="2019" y="209"/>
                  </a:lnTo>
                  <a:lnTo>
                    <a:pt x="2019" y="217"/>
                  </a:lnTo>
                  <a:lnTo>
                    <a:pt x="2019" y="226"/>
                  </a:lnTo>
                  <a:lnTo>
                    <a:pt x="2019" y="233"/>
                  </a:lnTo>
                  <a:lnTo>
                    <a:pt x="2030" y="241"/>
                  </a:lnTo>
                  <a:lnTo>
                    <a:pt x="2030" y="250"/>
                  </a:lnTo>
                  <a:lnTo>
                    <a:pt x="2030" y="258"/>
                  </a:lnTo>
                  <a:lnTo>
                    <a:pt x="2030" y="265"/>
                  </a:lnTo>
                  <a:lnTo>
                    <a:pt x="2030" y="274"/>
                  </a:lnTo>
                  <a:lnTo>
                    <a:pt x="2030" y="282"/>
                  </a:lnTo>
                  <a:lnTo>
                    <a:pt x="2030" y="297"/>
                  </a:lnTo>
                  <a:lnTo>
                    <a:pt x="2030" y="306"/>
                  </a:lnTo>
                  <a:lnTo>
                    <a:pt x="2030" y="314"/>
                  </a:lnTo>
                  <a:lnTo>
                    <a:pt x="2030" y="323"/>
                  </a:lnTo>
                  <a:lnTo>
                    <a:pt x="2030" y="338"/>
                  </a:lnTo>
                  <a:lnTo>
                    <a:pt x="2030" y="347"/>
                  </a:lnTo>
                  <a:lnTo>
                    <a:pt x="2039" y="355"/>
                  </a:lnTo>
                  <a:lnTo>
                    <a:pt x="2039" y="371"/>
                  </a:lnTo>
                  <a:lnTo>
                    <a:pt x="2039" y="379"/>
                  </a:lnTo>
                  <a:lnTo>
                    <a:pt x="2039" y="388"/>
                  </a:lnTo>
                  <a:lnTo>
                    <a:pt x="2039" y="403"/>
                  </a:lnTo>
                  <a:lnTo>
                    <a:pt x="2039" y="411"/>
                  </a:lnTo>
                  <a:lnTo>
                    <a:pt x="2039" y="427"/>
                  </a:lnTo>
                  <a:lnTo>
                    <a:pt x="2039" y="435"/>
                  </a:lnTo>
                  <a:lnTo>
                    <a:pt x="2039" y="451"/>
                  </a:lnTo>
                  <a:lnTo>
                    <a:pt x="2039" y="459"/>
                  </a:lnTo>
                  <a:lnTo>
                    <a:pt x="2039" y="476"/>
                  </a:lnTo>
                  <a:lnTo>
                    <a:pt x="2039" y="491"/>
                  </a:lnTo>
                  <a:lnTo>
                    <a:pt x="2039" y="500"/>
                  </a:lnTo>
                  <a:lnTo>
                    <a:pt x="2050" y="515"/>
                  </a:lnTo>
                  <a:lnTo>
                    <a:pt x="2050" y="524"/>
                  </a:lnTo>
                  <a:lnTo>
                    <a:pt x="2050" y="541"/>
                  </a:lnTo>
                  <a:lnTo>
                    <a:pt x="2050" y="556"/>
                  </a:lnTo>
                  <a:lnTo>
                    <a:pt x="2050" y="565"/>
                  </a:lnTo>
                  <a:lnTo>
                    <a:pt x="2050" y="580"/>
                  </a:lnTo>
                  <a:lnTo>
                    <a:pt x="2050" y="588"/>
                  </a:lnTo>
                  <a:lnTo>
                    <a:pt x="2050" y="604"/>
                  </a:lnTo>
                  <a:lnTo>
                    <a:pt x="2050" y="621"/>
                  </a:lnTo>
                  <a:lnTo>
                    <a:pt x="2050" y="629"/>
                  </a:lnTo>
                  <a:lnTo>
                    <a:pt x="2050" y="645"/>
                  </a:lnTo>
                  <a:lnTo>
                    <a:pt x="2050" y="653"/>
                  </a:lnTo>
                  <a:lnTo>
                    <a:pt x="2050" y="668"/>
                  </a:lnTo>
                  <a:lnTo>
                    <a:pt x="2060" y="685"/>
                  </a:lnTo>
                  <a:lnTo>
                    <a:pt x="2060" y="694"/>
                  </a:lnTo>
                  <a:lnTo>
                    <a:pt x="2060" y="709"/>
                  </a:lnTo>
                  <a:lnTo>
                    <a:pt x="2060" y="718"/>
                  </a:lnTo>
                  <a:lnTo>
                    <a:pt x="2060" y="733"/>
                  </a:lnTo>
                  <a:lnTo>
                    <a:pt x="2060" y="742"/>
                  </a:lnTo>
                  <a:lnTo>
                    <a:pt x="2060" y="759"/>
                  </a:lnTo>
                  <a:lnTo>
                    <a:pt x="2060" y="765"/>
                  </a:lnTo>
                  <a:lnTo>
                    <a:pt x="2060" y="782"/>
                  </a:lnTo>
                  <a:lnTo>
                    <a:pt x="2060" y="789"/>
                  </a:lnTo>
                  <a:lnTo>
                    <a:pt x="2060" y="798"/>
                  </a:lnTo>
                  <a:lnTo>
                    <a:pt x="2060" y="815"/>
                  </a:lnTo>
                  <a:lnTo>
                    <a:pt x="2071" y="822"/>
                  </a:lnTo>
                  <a:lnTo>
                    <a:pt x="2071" y="830"/>
                  </a:lnTo>
                  <a:lnTo>
                    <a:pt x="2071" y="847"/>
                  </a:lnTo>
                  <a:lnTo>
                    <a:pt x="2071" y="854"/>
                  </a:lnTo>
                  <a:lnTo>
                    <a:pt x="2071" y="862"/>
                  </a:lnTo>
                  <a:lnTo>
                    <a:pt x="2071" y="871"/>
                  </a:lnTo>
                  <a:lnTo>
                    <a:pt x="2071" y="879"/>
                  </a:lnTo>
                  <a:lnTo>
                    <a:pt x="2071" y="895"/>
                  </a:lnTo>
                  <a:lnTo>
                    <a:pt x="2071" y="903"/>
                  </a:lnTo>
                  <a:lnTo>
                    <a:pt x="2071" y="912"/>
                  </a:lnTo>
                  <a:lnTo>
                    <a:pt x="2071" y="919"/>
                  </a:lnTo>
                  <a:lnTo>
                    <a:pt x="2071" y="927"/>
                  </a:lnTo>
                  <a:lnTo>
                    <a:pt x="2082" y="936"/>
                  </a:lnTo>
                  <a:lnTo>
                    <a:pt x="2082" y="944"/>
                  </a:lnTo>
                  <a:lnTo>
                    <a:pt x="2082" y="951"/>
                  </a:lnTo>
                  <a:lnTo>
                    <a:pt x="2082" y="959"/>
                  </a:lnTo>
                  <a:lnTo>
                    <a:pt x="2082" y="968"/>
                  </a:lnTo>
                  <a:lnTo>
                    <a:pt x="2082" y="976"/>
                  </a:lnTo>
                  <a:lnTo>
                    <a:pt x="2082" y="983"/>
                  </a:lnTo>
                  <a:lnTo>
                    <a:pt x="2093" y="992"/>
                  </a:lnTo>
                  <a:lnTo>
                    <a:pt x="2093" y="1000"/>
                  </a:lnTo>
                  <a:lnTo>
                    <a:pt x="2103" y="992"/>
                  </a:lnTo>
                  <a:lnTo>
                    <a:pt x="2103" y="983"/>
                  </a:lnTo>
                  <a:lnTo>
                    <a:pt x="2103" y="976"/>
                  </a:lnTo>
                  <a:lnTo>
                    <a:pt x="2103" y="968"/>
                  </a:lnTo>
                  <a:lnTo>
                    <a:pt x="2103" y="959"/>
                  </a:lnTo>
                  <a:lnTo>
                    <a:pt x="2103" y="951"/>
                  </a:lnTo>
                  <a:lnTo>
                    <a:pt x="2103" y="944"/>
                  </a:lnTo>
                  <a:lnTo>
                    <a:pt x="2103" y="936"/>
                  </a:lnTo>
                  <a:lnTo>
                    <a:pt x="2112" y="927"/>
                  </a:lnTo>
                  <a:lnTo>
                    <a:pt x="2112" y="919"/>
                  </a:lnTo>
                  <a:lnTo>
                    <a:pt x="2112" y="912"/>
                  </a:lnTo>
                  <a:lnTo>
                    <a:pt x="2112" y="903"/>
                  </a:lnTo>
                  <a:lnTo>
                    <a:pt x="2112" y="895"/>
                  </a:lnTo>
                  <a:lnTo>
                    <a:pt x="2112" y="879"/>
                  </a:lnTo>
                  <a:lnTo>
                    <a:pt x="2112" y="871"/>
                  </a:lnTo>
                  <a:lnTo>
                    <a:pt x="2112" y="862"/>
                  </a:lnTo>
                  <a:lnTo>
                    <a:pt x="2112" y="854"/>
                  </a:lnTo>
                  <a:lnTo>
                    <a:pt x="2112" y="847"/>
                  </a:lnTo>
                  <a:lnTo>
                    <a:pt x="2112" y="830"/>
                  </a:lnTo>
                  <a:lnTo>
                    <a:pt x="2112" y="822"/>
                  </a:lnTo>
                  <a:lnTo>
                    <a:pt x="2123" y="815"/>
                  </a:lnTo>
                  <a:lnTo>
                    <a:pt x="2123" y="806"/>
                  </a:lnTo>
                  <a:lnTo>
                    <a:pt x="2123" y="789"/>
                  </a:lnTo>
                  <a:lnTo>
                    <a:pt x="2123" y="782"/>
                  </a:lnTo>
                  <a:lnTo>
                    <a:pt x="2123" y="765"/>
                  </a:lnTo>
                  <a:lnTo>
                    <a:pt x="2123" y="759"/>
                  </a:lnTo>
                  <a:lnTo>
                    <a:pt x="2123" y="750"/>
                  </a:lnTo>
                  <a:lnTo>
                    <a:pt x="2123" y="733"/>
                  </a:lnTo>
                  <a:lnTo>
                    <a:pt x="2123" y="726"/>
                  </a:lnTo>
                  <a:lnTo>
                    <a:pt x="2123" y="709"/>
                  </a:lnTo>
                  <a:lnTo>
                    <a:pt x="2123" y="701"/>
                  </a:lnTo>
                  <a:lnTo>
                    <a:pt x="2123" y="685"/>
                  </a:lnTo>
                  <a:lnTo>
                    <a:pt x="2123" y="677"/>
                  </a:lnTo>
                  <a:lnTo>
                    <a:pt x="2134" y="662"/>
                  </a:lnTo>
                  <a:lnTo>
                    <a:pt x="2134" y="645"/>
                  </a:lnTo>
                  <a:lnTo>
                    <a:pt x="2134" y="636"/>
                  </a:lnTo>
                  <a:lnTo>
                    <a:pt x="2134" y="621"/>
                  </a:lnTo>
                  <a:lnTo>
                    <a:pt x="2134" y="612"/>
                  </a:lnTo>
                  <a:lnTo>
                    <a:pt x="2134" y="597"/>
                  </a:lnTo>
                  <a:lnTo>
                    <a:pt x="2134" y="588"/>
                  </a:lnTo>
                  <a:lnTo>
                    <a:pt x="2134" y="573"/>
                  </a:lnTo>
                  <a:lnTo>
                    <a:pt x="2134" y="556"/>
                  </a:lnTo>
                  <a:lnTo>
                    <a:pt x="2134" y="548"/>
                  </a:lnTo>
                  <a:lnTo>
                    <a:pt x="2134" y="532"/>
                  </a:lnTo>
                  <a:lnTo>
                    <a:pt x="2134" y="524"/>
                  </a:lnTo>
                  <a:lnTo>
                    <a:pt x="2134" y="508"/>
                  </a:lnTo>
                  <a:lnTo>
                    <a:pt x="2144" y="500"/>
                  </a:lnTo>
                  <a:lnTo>
                    <a:pt x="2144" y="483"/>
                  </a:lnTo>
                  <a:lnTo>
                    <a:pt x="2144" y="476"/>
                  </a:lnTo>
                  <a:lnTo>
                    <a:pt x="2144" y="459"/>
                  </a:lnTo>
                  <a:lnTo>
                    <a:pt x="2144" y="451"/>
                  </a:lnTo>
                  <a:lnTo>
                    <a:pt x="2144" y="435"/>
                  </a:lnTo>
                  <a:lnTo>
                    <a:pt x="2144" y="427"/>
                  </a:lnTo>
                  <a:lnTo>
                    <a:pt x="2144" y="418"/>
                  </a:lnTo>
                  <a:lnTo>
                    <a:pt x="2144" y="403"/>
                  </a:lnTo>
                  <a:lnTo>
                    <a:pt x="2144" y="394"/>
                  </a:lnTo>
                  <a:lnTo>
                    <a:pt x="2144" y="379"/>
                  </a:lnTo>
                  <a:lnTo>
                    <a:pt x="2144" y="371"/>
                  </a:lnTo>
                  <a:lnTo>
                    <a:pt x="2155" y="362"/>
                  </a:lnTo>
                  <a:lnTo>
                    <a:pt x="2155" y="355"/>
                  </a:lnTo>
                  <a:lnTo>
                    <a:pt x="2155" y="338"/>
                  </a:lnTo>
                  <a:lnTo>
                    <a:pt x="2155" y="330"/>
                  </a:lnTo>
                  <a:lnTo>
                    <a:pt x="2155" y="323"/>
                  </a:lnTo>
                  <a:lnTo>
                    <a:pt x="2155" y="314"/>
                  </a:lnTo>
                  <a:lnTo>
                    <a:pt x="2155" y="306"/>
                  </a:lnTo>
                  <a:lnTo>
                    <a:pt x="2155" y="297"/>
                  </a:lnTo>
                  <a:lnTo>
                    <a:pt x="2155" y="291"/>
                  </a:lnTo>
                  <a:lnTo>
                    <a:pt x="2155" y="282"/>
                  </a:lnTo>
                  <a:lnTo>
                    <a:pt x="2155" y="274"/>
                  </a:lnTo>
                  <a:lnTo>
                    <a:pt x="2155" y="265"/>
                  </a:lnTo>
                  <a:lnTo>
                    <a:pt x="2155" y="258"/>
                  </a:lnTo>
                  <a:lnTo>
                    <a:pt x="2166" y="250"/>
                  </a:lnTo>
                  <a:lnTo>
                    <a:pt x="2166" y="241"/>
                  </a:lnTo>
                  <a:lnTo>
                    <a:pt x="2166" y="233"/>
                  </a:lnTo>
                  <a:lnTo>
                    <a:pt x="2166" y="226"/>
                  </a:lnTo>
                  <a:lnTo>
                    <a:pt x="2166" y="217"/>
                  </a:lnTo>
                  <a:lnTo>
                    <a:pt x="2166" y="209"/>
                  </a:lnTo>
                  <a:lnTo>
                    <a:pt x="2166" y="200"/>
                  </a:lnTo>
                  <a:lnTo>
                    <a:pt x="2175" y="194"/>
                  </a:lnTo>
                  <a:lnTo>
                    <a:pt x="2186" y="200"/>
                  </a:lnTo>
                  <a:lnTo>
                    <a:pt x="2186" y="209"/>
                  </a:lnTo>
                  <a:lnTo>
                    <a:pt x="2186" y="217"/>
                  </a:lnTo>
                  <a:lnTo>
                    <a:pt x="2186" y="226"/>
                  </a:lnTo>
                  <a:lnTo>
                    <a:pt x="2186" y="233"/>
                  </a:lnTo>
                  <a:lnTo>
                    <a:pt x="2186" y="241"/>
                  </a:lnTo>
                  <a:lnTo>
                    <a:pt x="2186" y="250"/>
                  </a:lnTo>
                  <a:lnTo>
                    <a:pt x="2186" y="258"/>
                  </a:lnTo>
                  <a:lnTo>
                    <a:pt x="2196" y="265"/>
                  </a:lnTo>
                  <a:lnTo>
                    <a:pt x="2196" y="274"/>
                  </a:lnTo>
                  <a:lnTo>
                    <a:pt x="2196" y="282"/>
                  </a:lnTo>
                  <a:lnTo>
                    <a:pt x="2196" y="291"/>
                  </a:lnTo>
                  <a:lnTo>
                    <a:pt x="2196" y="297"/>
                  </a:lnTo>
                  <a:lnTo>
                    <a:pt x="2196" y="306"/>
                  </a:lnTo>
                  <a:lnTo>
                    <a:pt x="2196" y="314"/>
                  </a:lnTo>
                  <a:lnTo>
                    <a:pt x="2196" y="323"/>
                  </a:lnTo>
                  <a:lnTo>
                    <a:pt x="2196" y="330"/>
                  </a:lnTo>
                  <a:lnTo>
                    <a:pt x="2196" y="338"/>
                  </a:lnTo>
                  <a:lnTo>
                    <a:pt x="2196" y="355"/>
                  </a:lnTo>
                  <a:lnTo>
                    <a:pt x="2196" y="362"/>
                  </a:lnTo>
                  <a:lnTo>
                    <a:pt x="2207" y="371"/>
                  </a:lnTo>
                  <a:lnTo>
                    <a:pt x="2207" y="379"/>
                  </a:lnTo>
                  <a:lnTo>
                    <a:pt x="2207" y="394"/>
                  </a:lnTo>
                  <a:lnTo>
                    <a:pt x="2207" y="403"/>
                  </a:lnTo>
                  <a:lnTo>
                    <a:pt x="2207" y="411"/>
                  </a:lnTo>
                  <a:lnTo>
                    <a:pt x="2207" y="427"/>
                  </a:lnTo>
                  <a:lnTo>
                    <a:pt x="2207" y="435"/>
                  </a:lnTo>
                  <a:lnTo>
                    <a:pt x="2207" y="451"/>
                  </a:lnTo>
                  <a:lnTo>
                    <a:pt x="2207" y="459"/>
                  </a:lnTo>
                  <a:lnTo>
                    <a:pt x="2207" y="468"/>
                  </a:lnTo>
                  <a:lnTo>
                    <a:pt x="2207" y="483"/>
                  </a:lnTo>
                  <a:lnTo>
                    <a:pt x="2207" y="491"/>
                  </a:lnTo>
                  <a:lnTo>
                    <a:pt x="2207" y="508"/>
                  </a:lnTo>
                  <a:lnTo>
                    <a:pt x="2218" y="515"/>
                  </a:lnTo>
                  <a:lnTo>
                    <a:pt x="2218" y="532"/>
                  </a:lnTo>
                  <a:lnTo>
                    <a:pt x="2218" y="541"/>
                  </a:lnTo>
                  <a:lnTo>
                    <a:pt x="2218" y="556"/>
                  </a:lnTo>
                  <a:lnTo>
                    <a:pt x="2218" y="565"/>
                  </a:lnTo>
                  <a:lnTo>
                    <a:pt x="2218" y="580"/>
                  </a:lnTo>
                  <a:lnTo>
                    <a:pt x="2218" y="588"/>
                  </a:lnTo>
                  <a:lnTo>
                    <a:pt x="2218" y="604"/>
                  </a:lnTo>
                  <a:lnTo>
                    <a:pt x="2218" y="612"/>
                  </a:lnTo>
                  <a:lnTo>
                    <a:pt x="2218" y="629"/>
                  </a:lnTo>
                  <a:lnTo>
                    <a:pt x="2218" y="636"/>
                  </a:lnTo>
                  <a:lnTo>
                    <a:pt x="2218" y="653"/>
                  </a:lnTo>
                  <a:lnTo>
                    <a:pt x="2218" y="662"/>
                  </a:lnTo>
                  <a:lnTo>
                    <a:pt x="2228" y="677"/>
                  </a:lnTo>
                  <a:lnTo>
                    <a:pt x="2228" y="685"/>
                  </a:lnTo>
                  <a:lnTo>
                    <a:pt x="2228" y="701"/>
                  </a:lnTo>
                  <a:lnTo>
                    <a:pt x="2228" y="709"/>
                  </a:lnTo>
                  <a:lnTo>
                    <a:pt x="2228" y="726"/>
                  </a:lnTo>
                  <a:lnTo>
                    <a:pt x="2228" y="733"/>
                  </a:lnTo>
                  <a:lnTo>
                    <a:pt x="2228" y="742"/>
                  </a:lnTo>
                  <a:lnTo>
                    <a:pt x="2228" y="759"/>
                  </a:lnTo>
                  <a:lnTo>
                    <a:pt x="2228" y="765"/>
                  </a:lnTo>
                  <a:lnTo>
                    <a:pt x="2228" y="774"/>
                  </a:lnTo>
                  <a:lnTo>
                    <a:pt x="2228" y="789"/>
                  </a:lnTo>
                  <a:lnTo>
                    <a:pt x="2228" y="798"/>
                  </a:lnTo>
                  <a:lnTo>
                    <a:pt x="2239" y="806"/>
                  </a:lnTo>
                  <a:lnTo>
                    <a:pt x="2239" y="815"/>
                  </a:lnTo>
                  <a:lnTo>
                    <a:pt x="2239" y="830"/>
                  </a:lnTo>
                  <a:lnTo>
                    <a:pt x="2239" y="839"/>
                  </a:lnTo>
                  <a:lnTo>
                    <a:pt x="2239" y="847"/>
                  </a:lnTo>
                  <a:lnTo>
                    <a:pt x="2239" y="854"/>
                  </a:lnTo>
                  <a:lnTo>
                    <a:pt x="2239" y="862"/>
                  </a:lnTo>
                  <a:lnTo>
                    <a:pt x="2239" y="871"/>
                  </a:lnTo>
                  <a:lnTo>
                    <a:pt x="2239" y="879"/>
                  </a:lnTo>
                  <a:lnTo>
                    <a:pt x="2239" y="886"/>
                  </a:lnTo>
                  <a:lnTo>
                    <a:pt x="2239" y="895"/>
                  </a:lnTo>
                  <a:lnTo>
                    <a:pt x="2239" y="903"/>
                  </a:lnTo>
                  <a:lnTo>
                    <a:pt x="2239" y="912"/>
                  </a:lnTo>
                  <a:lnTo>
                    <a:pt x="2248" y="919"/>
                  </a:lnTo>
                  <a:lnTo>
                    <a:pt x="2248" y="927"/>
                  </a:lnTo>
                  <a:lnTo>
                    <a:pt x="2248" y="936"/>
                  </a:lnTo>
                  <a:lnTo>
                    <a:pt x="2248" y="944"/>
                  </a:lnTo>
                  <a:lnTo>
                    <a:pt x="2248" y="951"/>
                  </a:lnTo>
                  <a:lnTo>
                    <a:pt x="2248" y="959"/>
                  </a:lnTo>
                  <a:lnTo>
                    <a:pt x="2259" y="968"/>
                  </a:lnTo>
                  <a:lnTo>
                    <a:pt x="2259" y="976"/>
                  </a:lnTo>
                  <a:lnTo>
                    <a:pt x="2270" y="968"/>
                  </a:lnTo>
                  <a:lnTo>
                    <a:pt x="2270" y="959"/>
                  </a:lnTo>
                  <a:lnTo>
                    <a:pt x="2270" y="951"/>
                  </a:lnTo>
                  <a:lnTo>
                    <a:pt x="2270" y="944"/>
                  </a:lnTo>
                  <a:lnTo>
                    <a:pt x="2270" y="936"/>
                  </a:lnTo>
                  <a:lnTo>
                    <a:pt x="2270" y="927"/>
                  </a:lnTo>
                  <a:lnTo>
                    <a:pt x="2270" y="919"/>
                  </a:lnTo>
                  <a:lnTo>
                    <a:pt x="2270" y="912"/>
                  </a:lnTo>
                  <a:lnTo>
                    <a:pt x="2280" y="903"/>
                  </a:lnTo>
                  <a:lnTo>
                    <a:pt x="2280" y="895"/>
                  </a:lnTo>
                  <a:lnTo>
                    <a:pt x="2280" y="886"/>
                  </a:lnTo>
                  <a:lnTo>
                    <a:pt x="2280" y="879"/>
                  </a:lnTo>
                  <a:lnTo>
                    <a:pt x="2280" y="871"/>
                  </a:lnTo>
                  <a:lnTo>
                    <a:pt x="2280" y="862"/>
                  </a:lnTo>
                  <a:lnTo>
                    <a:pt x="2280" y="854"/>
                  </a:lnTo>
                  <a:lnTo>
                    <a:pt x="2280" y="847"/>
                  </a:lnTo>
                  <a:lnTo>
                    <a:pt x="2280" y="839"/>
                  </a:lnTo>
                  <a:lnTo>
                    <a:pt x="2280" y="830"/>
                  </a:lnTo>
                  <a:lnTo>
                    <a:pt x="2280" y="815"/>
                  </a:lnTo>
                  <a:lnTo>
                    <a:pt x="2280" y="806"/>
                  </a:lnTo>
                  <a:lnTo>
                    <a:pt x="2291" y="798"/>
                  </a:lnTo>
                  <a:lnTo>
                    <a:pt x="2291" y="789"/>
                  </a:lnTo>
                  <a:lnTo>
                    <a:pt x="2291" y="782"/>
                  </a:lnTo>
                  <a:lnTo>
                    <a:pt x="2291" y="765"/>
                  </a:lnTo>
                  <a:lnTo>
                    <a:pt x="2291" y="759"/>
                  </a:lnTo>
                  <a:lnTo>
                    <a:pt x="2291" y="750"/>
                  </a:lnTo>
                  <a:lnTo>
                    <a:pt x="2291" y="733"/>
                  </a:lnTo>
                  <a:lnTo>
                    <a:pt x="2291" y="726"/>
                  </a:lnTo>
                  <a:lnTo>
                    <a:pt x="2291" y="709"/>
                  </a:lnTo>
                  <a:lnTo>
                    <a:pt x="2291" y="701"/>
                  </a:lnTo>
                  <a:lnTo>
                    <a:pt x="2291" y="694"/>
                  </a:lnTo>
                  <a:lnTo>
                    <a:pt x="2291" y="677"/>
                  </a:lnTo>
                  <a:lnTo>
                    <a:pt x="2291" y="668"/>
                  </a:lnTo>
                  <a:lnTo>
                    <a:pt x="2302" y="653"/>
                  </a:lnTo>
                  <a:lnTo>
                    <a:pt x="2302" y="645"/>
                  </a:lnTo>
                  <a:lnTo>
                    <a:pt x="2302" y="636"/>
                  </a:lnTo>
                  <a:lnTo>
                    <a:pt x="2302" y="621"/>
                  </a:lnTo>
                  <a:lnTo>
                    <a:pt x="2302" y="612"/>
                  </a:lnTo>
                  <a:lnTo>
                    <a:pt x="2302" y="597"/>
                  </a:lnTo>
                  <a:lnTo>
                    <a:pt x="2302" y="588"/>
                  </a:lnTo>
                  <a:lnTo>
                    <a:pt x="2302" y="573"/>
                  </a:lnTo>
                  <a:lnTo>
                    <a:pt x="2302" y="565"/>
                  </a:lnTo>
                  <a:lnTo>
                    <a:pt x="2302" y="548"/>
                  </a:lnTo>
                  <a:lnTo>
                    <a:pt x="2302" y="541"/>
                  </a:lnTo>
                  <a:lnTo>
                    <a:pt x="2302" y="524"/>
                  </a:lnTo>
                  <a:lnTo>
                    <a:pt x="2302" y="515"/>
                  </a:lnTo>
                  <a:lnTo>
                    <a:pt x="2312" y="508"/>
                  </a:lnTo>
                  <a:lnTo>
                    <a:pt x="2312" y="491"/>
                  </a:lnTo>
                  <a:lnTo>
                    <a:pt x="2312" y="483"/>
                  </a:lnTo>
                  <a:lnTo>
                    <a:pt x="2312" y="468"/>
                  </a:lnTo>
                  <a:lnTo>
                    <a:pt x="2312" y="459"/>
                  </a:lnTo>
                  <a:lnTo>
                    <a:pt x="2312" y="451"/>
                  </a:lnTo>
                  <a:lnTo>
                    <a:pt x="2312" y="435"/>
                  </a:lnTo>
                  <a:lnTo>
                    <a:pt x="2312" y="427"/>
                  </a:lnTo>
                  <a:lnTo>
                    <a:pt x="2312" y="418"/>
                  </a:lnTo>
                  <a:lnTo>
                    <a:pt x="2312" y="403"/>
                  </a:lnTo>
                  <a:lnTo>
                    <a:pt x="2312" y="394"/>
                  </a:lnTo>
                  <a:lnTo>
                    <a:pt x="2312" y="388"/>
                  </a:lnTo>
                  <a:lnTo>
                    <a:pt x="2321" y="379"/>
                  </a:lnTo>
                  <a:lnTo>
                    <a:pt x="2321" y="371"/>
                  </a:lnTo>
                  <a:lnTo>
                    <a:pt x="2321" y="355"/>
                  </a:lnTo>
                  <a:lnTo>
                    <a:pt x="2321" y="347"/>
                  </a:lnTo>
                  <a:lnTo>
                    <a:pt x="2321" y="338"/>
                  </a:lnTo>
                  <a:lnTo>
                    <a:pt x="2321" y="330"/>
                  </a:lnTo>
                  <a:lnTo>
                    <a:pt x="2321" y="323"/>
                  </a:lnTo>
                  <a:lnTo>
                    <a:pt x="2321" y="314"/>
                  </a:lnTo>
                  <a:lnTo>
                    <a:pt x="2321" y="306"/>
                  </a:lnTo>
                  <a:lnTo>
                    <a:pt x="2321" y="297"/>
                  </a:lnTo>
                  <a:lnTo>
                    <a:pt x="2321" y="291"/>
                  </a:lnTo>
                  <a:lnTo>
                    <a:pt x="2321" y="282"/>
                  </a:lnTo>
                  <a:lnTo>
                    <a:pt x="2332" y="274"/>
                  </a:lnTo>
                  <a:lnTo>
                    <a:pt x="2332" y="265"/>
                  </a:lnTo>
                  <a:lnTo>
                    <a:pt x="2332" y="258"/>
                  </a:lnTo>
                  <a:lnTo>
                    <a:pt x="2332" y="250"/>
                  </a:lnTo>
                  <a:lnTo>
                    <a:pt x="2332" y="241"/>
                  </a:lnTo>
                  <a:lnTo>
                    <a:pt x="2332" y="233"/>
                  </a:lnTo>
                  <a:lnTo>
                    <a:pt x="2343" y="226"/>
                  </a:lnTo>
                  <a:lnTo>
                    <a:pt x="2343" y="217"/>
                  </a:lnTo>
                  <a:lnTo>
                    <a:pt x="2354" y="226"/>
                  </a:lnTo>
                  <a:lnTo>
                    <a:pt x="2354" y="233"/>
                  </a:lnTo>
                  <a:lnTo>
                    <a:pt x="2354" y="241"/>
                  </a:lnTo>
                  <a:lnTo>
                    <a:pt x="2354" y="250"/>
                  </a:lnTo>
                  <a:lnTo>
                    <a:pt x="2354" y="258"/>
                  </a:lnTo>
                  <a:lnTo>
                    <a:pt x="2354" y="265"/>
                  </a:lnTo>
                  <a:lnTo>
                    <a:pt x="2354" y="274"/>
                  </a:lnTo>
                  <a:lnTo>
                    <a:pt x="2354" y="282"/>
                  </a:lnTo>
                  <a:lnTo>
                    <a:pt x="2364" y="291"/>
                  </a:lnTo>
                  <a:lnTo>
                    <a:pt x="2364" y="297"/>
                  </a:lnTo>
                  <a:lnTo>
                    <a:pt x="2364" y="306"/>
                  </a:lnTo>
                  <a:lnTo>
                    <a:pt x="2364" y="314"/>
                  </a:lnTo>
                  <a:lnTo>
                    <a:pt x="2364" y="323"/>
                  </a:lnTo>
                  <a:lnTo>
                    <a:pt x="2364" y="330"/>
                  </a:lnTo>
                  <a:lnTo>
                    <a:pt x="2364" y="338"/>
                  </a:lnTo>
                  <a:lnTo>
                    <a:pt x="2364" y="347"/>
                  </a:lnTo>
                  <a:lnTo>
                    <a:pt x="2364" y="362"/>
                  </a:lnTo>
                  <a:lnTo>
                    <a:pt x="2364" y="371"/>
                  </a:lnTo>
                  <a:lnTo>
                    <a:pt x="2364" y="379"/>
                  </a:lnTo>
                  <a:lnTo>
                    <a:pt x="2375" y="388"/>
                  </a:lnTo>
                  <a:lnTo>
                    <a:pt x="2375" y="394"/>
                  </a:lnTo>
                  <a:lnTo>
                    <a:pt x="2375" y="403"/>
                  </a:lnTo>
                  <a:lnTo>
                    <a:pt x="2375" y="418"/>
                  </a:lnTo>
                  <a:lnTo>
                    <a:pt x="2375" y="427"/>
                  </a:lnTo>
                  <a:lnTo>
                    <a:pt x="2375" y="435"/>
                  </a:lnTo>
                  <a:lnTo>
                    <a:pt x="2375" y="444"/>
                  </a:lnTo>
                  <a:lnTo>
                    <a:pt x="2375" y="459"/>
                  </a:lnTo>
                  <a:lnTo>
                    <a:pt x="2375" y="468"/>
                  </a:lnTo>
                  <a:lnTo>
                    <a:pt x="2375" y="476"/>
                  </a:lnTo>
                  <a:lnTo>
                    <a:pt x="2375" y="491"/>
                  </a:lnTo>
                  <a:lnTo>
                    <a:pt x="2375" y="500"/>
                  </a:lnTo>
                  <a:lnTo>
                    <a:pt x="2375" y="515"/>
                  </a:lnTo>
                  <a:lnTo>
                    <a:pt x="2384" y="524"/>
                  </a:lnTo>
                  <a:lnTo>
                    <a:pt x="2384" y="532"/>
                  </a:lnTo>
                  <a:lnTo>
                    <a:pt x="2384" y="548"/>
                  </a:lnTo>
                  <a:lnTo>
                    <a:pt x="2384" y="556"/>
                  </a:lnTo>
                  <a:lnTo>
                    <a:pt x="2384" y="565"/>
                  </a:lnTo>
                  <a:lnTo>
                    <a:pt x="2384" y="580"/>
                  </a:lnTo>
                  <a:lnTo>
                    <a:pt x="2384" y="588"/>
                  </a:lnTo>
                  <a:lnTo>
                    <a:pt x="2384" y="604"/>
                  </a:lnTo>
                  <a:lnTo>
                    <a:pt x="2384" y="612"/>
                  </a:lnTo>
                  <a:lnTo>
                    <a:pt x="2384" y="621"/>
                  </a:lnTo>
                  <a:lnTo>
                    <a:pt x="2384" y="636"/>
                  </a:lnTo>
                  <a:lnTo>
                    <a:pt x="2384" y="645"/>
                  </a:lnTo>
                  <a:lnTo>
                    <a:pt x="2384" y="662"/>
                  </a:lnTo>
                  <a:lnTo>
                    <a:pt x="2395" y="668"/>
                  </a:lnTo>
                  <a:lnTo>
                    <a:pt x="2395" y="677"/>
                  </a:lnTo>
                  <a:lnTo>
                    <a:pt x="2395" y="694"/>
                  </a:lnTo>
                  <a:lnTo>
                    <a:pt x="2395" y="701"/>
                  </a:lnTo>
                  <a:lnTo>
                    <a:pt x="2395" y="709"/>
                  </a:lnTo>
                  <a:lnTo>
                    <a:pt x="2395" y="726"/>
                  </a:lnTo>
                  <a:lnTo>
                    <a:pt x="2395" y="733"/>
                  </a:lnTo>
                  <a:lnTo>
                    <a:pt x="2395" y="742"/>
                  </a:lnTo>
                  <a:lnTo>
                    <a:pt x="2395" y="750"/>
                  </a:lnTo>
                  <a:lnTo>
                    <a:pt x="2395" y="765"/>
                  </a:lnTo>
                  <a:lnTo>
                    <a:pt x="2395" y="774"/>
                  </a:lnTo>
                  <a:lnTo>
                    <a:pt x="2395" y="782"/>
                  </a:lnTo>
                  <a:lnTo>
                    <a:pt x="2405" y="789"/>
                  </a:lnTo>
                  <a:lnTo>
                    <a:pt x="2405" y="798"/>
                  </a:lnTo>
                  <a:lnTo>
                    <a:pt x="2405" y="806"/>
                  </a:lnTo>
                  <a:lnTo>
                    <a:pt x="2405" y="815"/>
                  </a:lnTo>
                  <a:lnTo>
                    <a:pt x="2405" y="830"/>
                  </a:lnTo>
                  <a:lnTo>
                    <a:pt x="2405" y="839"/>
                  </a:lnTo>
                  <a:lnTo>
                    <a:pt x="2405" y="847"/>
                  </a:lnTo>
                  <a:lnTo>
                    <a:pt x="2405" y="854"/>
                  </a:lnTo>
                  <a:lnTo>
                    <a:pt x="2405" y="862"/>
                  </a:lnTo>
                  <a:lnTo>
                    <a:pt x="2405" y="871"/>
                  </a:lnTo>
                  <a:lnTo>
                    <a:pt x="2405" y="879"/>
                  </a:lnTo>
                  <a:lnTo>
                    <a:pt x="2416" y="886"/>
                  </a:lnTo>
                  <a:lnTo>
                    <a:pt x="2416" y="895"/>
                  </a:lnTo>
                  <a:lnTo>
                    <a:pt x="2416" y="903"/>
                  </a:lnTo>
                  <a:lnTo>
                    <a:pt x="2416" y="912"/>
                  </a:lnTo>
                  <a:lnTo>
                    <a:pt x="2416" y="919"/>
                  </a:lnTo>
                  <a:lnTo>
                    <a:pt x="2416" y="927"/>
                  </a:lnTo>
                  <a:lnTo>
                    <a:pt x="2427" y="936"/>
                  </a:lnTo>
                  <a:lnTo>
                    <a:pt x="2427" y="944"/>
                  </a:lnTo>
                  <a:lnTo>
                    <a:pt x="2438" y="936"/>
                  </a:lnTo>
                  <a:lnTo>
                    <a:pt x="2438" y="927"/>
                  </a:lnTo>
                  <a:lnTo>
                    <a:pt x="2438" y="919"/>
                  </a:lnTo>
                  <a:lnTo>
                    <a:pt x="2438" y="912"/>
                  </a:lnTo>
                  <a:lnTo>
                    <a:pt x="2438" y="903"/>
                  </a:lnTo>
                  <a:lnTo>
                    <a:pt x="2438" y="895"/>
                  </a:lnTo>
                  <a:lnTo>
                    <a:pt x="2438" y="886"/>
                  </a:lnTo>
                  <a:lnTo>
                    <a:pt x="2448" y="879"/>
                  </a:lnTo>
                  <a:lnTo>
                    <a:pt x="2448" y="871"/>
                  </a:lnTo>
                  <a:lnTo>
                    <a:pt x="2448" y="862"/>
                  </a:lnTo>
                  <a:lnTo>
                    <a:pt x="2448" y="854"/>
                  </a:lnTo>
                  <a:lnTo>
                    <a:pt x="2448" y="847"/>
                  </a:lnTo>
                  <a:lnTo>
                    <a:pt x="2448" y="839"/>
                  </a:lnTo>
                  <a:lnTo>
                    <a:pt x="2448" y="830"/>
                  </a:lnTo>
                  <a:lnTo>
                    <a:pt x="2448" y="822"/>
                  </a:lnTo>
                  <a:lnTo>
                    <a:pt x="2448" y="815"/>
                  </a:lnTo>
                  <a:lnTo>
                    <a:pt x="2448" y="806"/>
                  </a:lnTo>
                  <a:lnTo>
                    <a:pt x="2448" y="798"/>
                  </a:lnTo>
                  <a:lnTo>
                    <a:pt x="2448" y="789"/>
                  </a:lnTo>
                  <a:lnTo>
                    <a:pt x="2457" y="782"/>
                  </a:lnTo>
                  <a:lnTo>
                    <a:pt x="2457" y="774"/>
                  </a:lnTo>
                  <a:lnTo>
                    <a:pt x="2457" y="765"/>
                  </a:lnTo>
                  <a:lnTo>
                    <a:pt x="2457" y="759"/>
                  </a:lnTo>
                  <a:lnTo>
                    <a:pt x="2457" y="742"/>
                  </a:lnTo>
                  <a:lnTo>
                    <a:pt x="2457" y="733"/>
                  </a:lnTo>
                  <a:lnTo>
                    <a:pt x="2457" y="726"/>
                  </a:lnTo>
                  <a:lnTo>
                    <a:pt x="2457" y="718"/>
                  </a:lnTo>
                  <a:lnTo>
                    <a:pt x="2457" y="701"/>
                  </a:lnTo>
                  <a:lnTo>
                    <a:pt x="2457" y="694"/>
                  </a:lnTo>
                  <a:lnTo>
                    <a:pt x="2457" y="685"/>
                  </a:lnTo>
                  <a:lnTo>
                    <a:pt x="2457" y="668"/>
                  </a:lnTo>
                  <a:lnTo>
                    <a:pt x="2457" y="662"/>
                  </a:lnTo>
                  <a:lnTo>
                    <a:pt x="2468" y="653"/>
                  </a:lnTo>
                  <a:lnTo>
                    <a:pt x="2468" y="636"/>
                  </a:lnTo>
                  <a:lnTo>
                    <a:pt x="2468" y="629"/>
                  </a:lnTo>
                  <a:lnTo>
                    <a:pt x="2468" y="621"/>
                  </a:lnTo>
                  <a:lnTo>
                    <a:pt x="2468" y="604"/>
                  </a:lnTo>
                  <a:lnTo>
                    <a:pt x="2468" y="597"/>
                  </a:lnTo>
                  <a:lnTo>
                    <a:pt x="2468" y="588"/>
                  </a:lnTo>
                  <a:lnTo>
                    <a:pt x="2468" y="573"/>
                  </a:lnTo>
                  <a:lnTo>
                    <a:pt x="2468" y="565"/>
                  </a:lnTo>
                  <a:lnTo>
                    <a:pt x="2468" y="556"/>
                  </a:lnTo>
                  <a:lnTo>
                    <a:pt x="2468" y="541"/>
                  </a:lnTo>
                  <a:lnTo>
                    <a:pt x="2468" y="532"/>
                  </a:lnTo>
                  <a:lnTo>
                    <a:pt x="2468" y="524"/>
                  </a:lnTo>
                  <a:lnTo>
                    <a:pt x="2479" y="508"/>
                  </a:lnTo>
                  <a:lnTo>
                    <a:pt x="2479" y="500"/>
                  </a:lnTo>
                  <a:lnTo>
                    <a:pt x="2479" y="491"/>
                  </a:lnTo>
                  <a:lnTo>
                    <a:pt x="2479" y="483"/>
                  </a:lnTo>
                  <a:lnTo>
                    <a:pt x="2479" y="468"/>
                  </a:lnTo>
                  <a:lnTo>
                    <a:pt x="2479" y="459"/>
                  </a:lnTo>
                  <a:lnTo>
                    <a:pt x="2479" y="451"/>
                  </a:lnTo>
                  <a:lnTo>
                    <a:pt x="2479" y="444"/>
                  </a:lnTo>
                  <a:lnTo>
                    <a:pt x="2479" y="427"/>
                  </a:lnTo>
                  <a:lnTo>
                    <a:pt x="2479" y="418"/>
                  </a:lnTo>
                  <a:lnTo>
                    <a:pt x="2479" y="411"/>
                  </a:lnTo>
                  <a:lnTo>
                    <a:pt x="2479" y="403"/>
                  </a:lnTo>
                  <a:lnTo>
                    <a:pt x="2489" y="394"/>
                  </a:lnTo>
                  <a:lnTo>
                    <a:pt x="2489" y="388"/>
                  </a:lnTo>
                  <a:lnTo>
                    <a:pt x="2489" y="379"/>
                  </a:lnTo>
                  <a:lnTo>
                    <a:pt x="2489" y="371"/>
                  </a:lnTo>
                  <a:lnTo>
                    <a:pt x="2489" y="362"/>
                  </a:lnTo>
                  <a:lnTo>
                    <a:pt x="2489" y="355"/>
                  </a:lnTo>
                  <a:lnTo>
                    <a:pt x="2489" y="347"/>
                  </a:lnTo>
                  <a:lnTo>
                    <a:pt x="2489" y="338"/>
                  </a:lnTo>
                  <a:lnTo>
                    <a:pt x="2489" y="330"/>
                  </a:lnTo>
                  <a:lnTo>
                    <a:pt x="2489" y="323"/>
                  </a:lnTo>
                  <a:lnTo>
                    <a:pt x="2489" y="314"/>
                  </a:lnTo>
                  <a:lnTo>
                    <a:pt x="2489" y="306"/>
                  </a:lnTo>
                  <a:lnTo>
                    <a:pt x="2500" y="297"/>
                  </a:lnTo>
                  <a:lnTo>
                    <a:pt x="2500" y="291"/>
                  </a:lnTo>
                  <a:lnTo>
                    <a:pt x="2500" y="282"/>
                  </a:lnTo>
                  <a:lnTo>
                    <a:pt x="2500" y="274"/>
                  </a:lnTo>
                  <a:lnTo>
                    <a:pt x="2500" y="265"/>
                  </a:lnTo>
                  <a:lnTo>
                    <a:pt x="2500" y="258"/>
                  </a:lnTo>
                  <a:lnTo>
                    <a:pt x="2511" y="250"/>
                  </a:lnTo>
                  <a:lnTo>
                    <a:pt x="2520" y="258"/>
                  </a:lnTo>
                  <a:lnTo>
                    <a:pt x="2520" y="265"/>
                  </a:lnTo>
                  <a:lnTo>
                    <a:pt x="2520" y="274"/>
                  </a:lnTo>
                  <a:lnTo>
                    <a:pt x="2520" y="282"/>
                  </a:lnTo>
                  <a:lnTo>
                    <a:pt x="2520" y="291"/>
                  </a:lnTo>
                  <a:lnTo>
                    <a:pt x="2520" y="297"/>
                  </a:lnTo>
                  <a:lnTo>
                    <a:pt x="2520" y="306"/>
                  </a:lnTo>
                  <a:lnTo>
                    <a:pt x="2530" y="314"/>
                  </a:lnTo>
                  <a:lnTo>
                    <a:pt x="2530" y="323"/>
                  </a:lnTo>
                  <a:lnTo>
                    <a:pt x="2530" y="330"/>
                  </a:lnTo>
                  <a:lnTo>
                    <a:pt x="2530" y="338"/>
                  </a:lnTo>
                  <a:lnTo>
                    <a:pt x="2530" y="347"/>
                  </a:lnTo>
                  <a:lnTo>
                    <a:pt x="2530" y="355"/>
                  </a:lnTo>
                  <a:lnTo>
                    <a:pt x="2530" y="362"/>
                  </a:lnTo>
                  <a:lnTo>
                    <a:pt x="2530" y="371"/>
                  </a:lnTo>
                  <a:lnTo>
                    <a:pt x="2530" y="379"/>
                  </a:lnTo>
                  <a:lnTo>
                    <a:pt x="2530" y="388"/>
                  </a:lnTo>
                  <a:lnTo>
                    <a:pt x="2530" y="394"/>
                  </a:lnTo>
                  <a:lnTo>
                    <a:pt x="2541" y="403"/>
                  </a:lnTo>
                  <a:lnTo>
                    <a:pt x="2541" y="411"/>
                  </a:lnTo>
                  <a:lnTo>
                    <a:pt x="2541" y="418"/>
                  </a:lnTo>
                  <a:lnTo>
                    <a:pt x="2541" y="427"/>
                  </a:lnTo>
                  <a:lnTo>
                    <a:pt x="2541" y="444"/>
                  </a:lnTo>
                  <a:lnTo>
                    <a:pt x="2541" y="451"/>
                  </a:lnTo>
                  <a:lnTo>
                    <a:pt x="2541" y="459"/>
                  </a:lnTo>
                  <a:lnTo>
                    <a:pt x="2541" y="468"/>
                  </a:lnTo>
                  <a:lnTo>
                    <a:pt x="2541" y="476"/>
                  </a:lnTo>
                  <a:lnTo>
                    <a:pt x="2541" y="491"/>
                  </a:lnTo>
                  <a:lnTo>
                    <a:pt x="2541" y="500"/>
                  </a:lnTo>
                  <a:lnTo>
                    <a:pt x="2541" y="508"/>
                  </a:lnTo>
                  <a:lnTo>
                    <a:pt x="2541" y="515"/>
                  </a:lnTo>
                  <a:lnTo>
                    <a:pt x="2552" y="532"/>
                  </a:lnTo>
                  <a:lnTo>
                    <a:pt x="2552" y="541"/>
                  </a:lnTo>
                  <a:lnTo>
                    <a:pt x="2552" y="548"/>
                  </a:lnTo>
                  <a:lnTo>
                    <a:pt x="2552" y="556"/>
                  </a:lnTo>
                  <a:lnTo>
                    <a:pt x="2552" y="573"/>
                  </a:lnTo>
                  <a:lnTo>
                    <a:pt x="2552" y="580"/>
                  </a:lnTo>
                  <a:lnTo>
                    <a:pt x="2552" y="588"/>
                  </a:lnTo>
                  <a:lnTo>
                    <a:pt x="2552" y="604"/>
                  </a:lnTo>
                  <a:lnTo>
                    <a:pt x="2552" y="612"/>
                  </a:lnTo>
                  <a:lnTo>
                    <a:pt x="2552" y="621"/>
                  </a:lnTo>
                  <a:lnTo>
                    <a:pt x="2552" y="629"/>
                  </a:lnTo>
                  <a:lnTo>
                    <a:pt x="2552" y="645"/>
                  </a:lnTo>
                  <a:lnTo>
                    <a:pt x="2552" y="653"/>
                  </a:lnTo>
                  <a:lnTo>
                    <a:pt x="2563" y="662"/>
                  </a:lnTo>
                  <a:lnTo>
                    <a:pt x="2563" y="668"/>
                  </a:lnTo>
                  <a:lnTo>
                    <a:pt x="2563" y="685"/>
                  </a:lnTo>
                  <a:lnTo>
                    <a:pt x="2563" y="694"/>
                  </a:lnTo>
                  <a:lnTo>
                    <a:pt x="2563" y="701"/>
                  </a:lnTo>
                  <a:lnTo>
                    <a:pt x="2563" y="709"/>
                  </a:lnTo>
                  <a:lnTo>
                    <a:pt x="2563" y="718"/>
                  </a:lnTo>
                  <a:lnTo>
                    <a:pt x="2563" y="733"/>
                  </a:lnTo>
                  <a:lnTo>
                    <a:pt x="2563" y="742"/>
                  </a:lnTo>
                  <a:lnTo>
                    <a:pt x="2563" y="750"/>
                  </a:lnTo>
                  <a:lnTo>
                    <a:pt x="2563" y="759"/>
                  </a:lnTo>
                  <a:lnTo>
                    <a:pt x="2563" y="765"/>
                  </a:lnTo>
                  <a:lnTo>
                    <a:pt x="2573" y="774"/>
                  </a:lnTo>
                  <a:lnTo>
                    <a:pt x="2573" y="782"/>
                  </a:lnTo>
                  <a:lnTo>
                    <a:pt x="2573" y="789"/>
                  </a:lnTo>
                  <a:lnTo>
                    <a:pt x="2573" y="798"/>
                  </a:lnTo>
                  <a:lnTo>
                    <a:pt x="2573" y="806"/>
                  </a:lnTo>
                  <a:lnTo>
                    <a:pt x="2573" y="815"/>
                  </a:lnTo>
                  <a:lnTo>
                    <a:pt x="2573" y="822"/>
                  </a:lnTo>
                  <a:lnTo>
                    <a:pt x="2573" y="830"/>
                  </a:lnTo>
                  <a:lnTo>
                    <a:pt x="2573" y="839"/>
                  </a:lnTo>
                  <a:lnTo>
                    <a:pt x="2573" y="847"/>
                  </a:lnTo>
                  <a:lnTo>
                    <a:pt x="2573" y="854"/>
                  </a:lnTo>
                  <a:lnTo>
                    <a:pt x="2584" y="862"/>
                  </a:lnTo>
                  <a:lnTo>
                    <a:pt x="2584" y="871"/>
                  </a:lnTo>
                  <a:lnTo>
                    <a:pt x="2584" y="879"/>
                  </a:lnTo>
                  <a:lnTo>
                    <a:pt x="2584" y="886"/>
                  </a:lnTo>
                  <a:lnTo>
                    <a:pt x="2584" y="895"/>
                  </a:lnTo>
                  <a:lnTo>
                    <a:pt x="2584" y="903"/>
                  </a:lnTo>
                  <a:lnTo>
                    <a:pt x="2593" y="912"/>
                  </a:lnTo>
                  <a:lnTo>
                    <a:pt x="2604" y="903"/>
                  </a:lnTo>
                  <a:lnTo>
                    <a:pt x="2604" y="895"/>
                  </a:lnTo>
                  <a:lnTo>
                    <a:pt x="2604" y="886"/>
                  </a:lnTo>
                  <a:lnTo>
                    <a:pt x="2604" y="879"/>
                  </a:lnTo>
                  <a:lnTo>
                    <a:pt x="2604" y="871"/>
                  </a:lnTo>
                  <a:lnTo>
                    <a:pt x="2604" y="862"/>
                  </a:lnTo>
                  <a:lnTo>
                    <a:pt x="2614" y="854"/>
                  </a:lnTo>
                  <a:lnTo>
                    <a:pt x="2614" y="847"/>
                  </a:lnTo>
                  <a:lnTo>
                    <a:pt x="2614" y="839"/>
                  </a:lnTo>
                  <a:lnTo>
                    <a:pt x="2614" y="830"/>
                  </a:lnTo>
                  <a:lnTo>
                    <a:pt x="2614" y="822"/>
                  </a:lnTo>
                  <a:lnTo>
                    <a:pt x="2614" y="815"/>
                  </a:lnTo>
                  <a:lnTo>
                    <a:pt x="2614" y="806"/>
                  </a:lnTo>
                  <a:lnTo>
                    <a:pt x="2614" y="798"/>
                  </a:lnTo>
                  <a:lnTo>
                    <a:pt x="2614" y="789"/>
                  </a:lnTo>
                  <a:lnTo>
                    <a:pt x="2614" y="782"/>
                  </a:lnTo>
                  <a:lnTo>
                    <a:pt x="2614" y="774"/>
                  </a:lnTo>
                  <a:lnTo>
                    <a:pt x="2625" y="765"/>
                  </a:lnTo>
                  <a:lnTo>
                    <a:pt x="2625" y="759"/>
                  </a:lnTo>
                  <a:lnTo>
                    <a:pt x="2625" y="750"/>
                  </a:lnTo>
                  <a:lnTo>
                    <a:pt x="2625" y="742"/>
                  </a:lnTo>
                  <a:lnTo>
                    <a:pt x="2625" y="733"/>
                  </a:lnTo>
                  <a:lnTo>
                    <a:pt x="2625" y="726"/>
                  </a:lnTo>
                  <a:lnTo>
                    <a:pt x="2625" y="709"/>
                  </a:lnTo>
                  <a:lnTo>
                    <a:pt x="2625" y="701"/>
                  </a:lnTo>
                  <a:lnTo>
                    <a:pt x="2625" y="694"/>
                  </a:lnTo>
                  <a:lnTo>
                    <a:pt x="2625" y="685"/>
                  </a:lnTo>
                  <a:lnTo>
                    <a:pt x="2625" y="677"/>
                  </a:lnTo>
                  <a:lnTo>
                    <a:pt x="2625" y="668"/>
                  </a:lnTo>
                  <a:lnTo>
                    <a:pt x="2625" y="653"/>
                  </a:lnTo>
                  <a:lnTo>
                    <a:pt x="2636" y="645"/>
                  </a:lnTo>
                  <a:lnTo>
                    <a:pt x="2636" y="636"/>
                  </a:lnTo>
                  <a:lnTo>
                    <a:pt x="2636" y="629"/>
                  </a:lnTo>
                  <a:lnTo>
                    <a:pt x="2636" y="612"/>
                  </a:lnTo>
                  <a:lnTo>
                    <a:pt x="2636" y="604"/>
                  </a:lnTo>
                  <a:lnTo>
                    <a:pt x="2636" y="597"/>
                  </a:lnTo>
                  <a:lnTo>
                    <a:pt x="2636" y="588"/>
                  </a:lnTo>
                  <a:lnTo>
                    <a:pt x="2636" y="580"/>
                  </a:lnTo>
                  <a:lnTo>
                    <a:pt x="2636" y="565"/>
                  </a:lnTo>
                  <a:lnTo>
                    <a:pt x="2636" y="556"/>
                  </a:lnTo>
                  <a:lnTo>
                    <a:pt x="2636" y="548"/>
                  </a:lnTo>
                  <a:lnTo>
                    <a:pt x="2636" y="541"/>
                  </a:lnTo>
                  <a:lnTo>
                    <a:pt x="2636" y="524"/>
                  </a:lnTo>
                  <a:lnTo>
                    <a:pt x="2647" y="515"/>
                  </a:lnTo>
                  <a:lnTo>
                    <a:pt x="2647" y="508"/>
                  </a:lnTo>
                  <a:lnTo>
                    <a:pt x="2647" y="500"/>
                  </a:lnTo>
                  <a:lnTo>
                    <a:pt x="2647" y="491"/>
                  </a:lnTo>
                  <a:lnTo>
                    <a:pt x="2647" y="483"/>
                  </a:lnTo>
                  <a:lnTo>
                    <a:pt x="2647" y="476"/>
                  </a:lnTo>
                  <a:lnTo>
                    <a:pt x="2647" y="459"/>
                  </a:lnTo>
                  <a:lnTo>
                    <a:pt x="2647" y="451"/>
                  </a:lnTo>
                  <a:lnTo>
                    <a:pt x="2647" y="444"/>
                  </a:lnTo>
                  <a:lnTo>
                    <a:pt x="2647" y="435"/>
                  </a:lnTo>
                  <a:lnTo>
                    <a:pt x="2647" y="427"/>
                  </a:lnTo>
                  <a:lnTo>
                    <a:pt x="2647" y="418"/>
                  </a:lnTo>
                  <a:lnTo>
                    <a:pt x="2657" y="411"/>
                  </a:lnTo>
                  <a:lnTo>
                    <a:pt x="2657" y="403"/>
                  </a:lnTo>
                  <a:lnTo>
                    <a:pt x="2657" y="394"/>
                  </a:lnTo>
                  <a:lnTo>
                    <a:pt x="2657" y="388"/>
                  </a:lnTo>
                  <a:lnTo>
                    <a:pt x="2657" y="379"/>
                  </a:lnTo>
                  <a:lnTo>
                    <a:pt x="2657" y="371"/>
                  </a:lnTo>
                  <a:lnTo>
                    <a:pt x="2657" y="362"/>
                  </a:lnTo>
                  <a:lnTo>
                    <a:pt x="2657" y="355"/>
                  </a:lnTo>
                  <a:lnTo>
                    <a:pt x="2657" y="347"/>
                  </a:lnTo>
                  <a:lnTo>
                    <a:pt x="2657" y="338"/>
                  </a:lnTo>
                  <a:lnTo>
                    <a:pt x="2657" y="330"/>
                  </a:lnTo>
                  <a:lnTo>
                    <a:pt x="2666" y="323"/>
                  </a:lnTo>
                  <a:lnTo>
                    <a:pt x="2666" y="314"/>
                  </a:lnTo>
                  <a:lnTo>
                    <a:pt x="2666" y="306"/>
                  </a:lnTo>
                  <a:lnTo>
                    <a:pt x="2666" y="297"/>
                  </a:lnTo>
                  <a:lnTo>
                    <a:pt x="2666" y="291"/>
                  </a:lnTo>
                  <a:lnTo>
                    <a:pt x="2677" y="282"/>
                  </a:lnTo>
                  <a:lnTo>
                    <a:pt x="2688" y="291"/>
                  </a:lnTo>
                  <a:lnTo>
                    <a:pt x="2688" y="297"/>
                  </a:lnTo>
                  <a:lnTo>
                    <a:pt x="2688" y="306"/>
                  </a:lnTo>
                  <a:lnTo>
                    <a:pt x="2688" y="314"/>
                  </a:lnTo>
                  <a:lnTo>
                    <a:pt x="2688" y="323"/>
                  </a:lnTo>
                  <a:lnTo>
                    <a:pt x="2688" y="330"/>
                  </a:lnTo>
                  <a:lnTo>
                    <a:pt x="2698" y="338"/>
                  </a:lnTo>
                  <a:lnTo>
                    <a:pt x="2698" y="347"/>
                  </a:lnTo>
                  <a:lnTo>
                    <a:pt x="2698" y="355"/>
                  </a:lnTo>
                  <a:lnTo>
                    <a:pt x="2698" y="362"/>
                  </a:lnTo>
                  <a:lnTo>
                    <a:pt x="2698" y="371"/>
                  </a:lnTo>
                  <a:lnTo>
                    <a:pt x="2698" y="379"/>
                  </a:lnTo>
                  <a:lnTo>
                    <a:pt x="2698" y="388"/>
                  </a:lnTo>
                  <a:lnTo>
                    <a:pt x="2698" y="394"/>
                  </a:lnTo>
                  <a:lnTo>
                    <a:pt x="2698" y="403"/>
                  </a:lnTo>
                  <a:lnTo>
                    <a:pt x="2698" y="411"/>
                  </a:lnTo>
                  <a:lnTo>
                    <a:pt x="2709" y="418"/>
                  </a:lnTo>
                  <a:lnTo>
                    <a:pt x="2709" y="427"/>
                  </a:lnTo>
                  <a:lnTo>
                    <a:pt x="2709" y="435"/>
                  </a:lnTo>
                  <a:lnTo>
                    <a:pt x="2709" y="444"/>
                  </a:lnTo>
                  <a:lnTo>
                    <a:pt x="2709" y="451"/>
                  </a:lnTo>
                  <a:lnTo>
                    <a:pt x="2709" y="459"/>
                  </a:lnTo>
                  <a:lnTo>
                    <a:pt x="2709" y="468"/>
                  </a:lnTo>
                  <a:lnTo>
                    <a:pt x="2709" y="476"/>
                  </a:lnTo>
                  <a:lnTo>
                    <a:pt x="2709" y="491"/>
                  </a:lnTo>
                  <a:lnTo>
                    <a:pt x="2709" y="500"/>
                  </a:lnTo>
                  <a:lnTo>
                    <a:pt x="2709" y="508"/>
                  </a:lnTo>
                  <a:lnTo>
                    <a:pt x="2709" y="515"/>
                  </a:lnTo>
                  <a:lnTo>
                    <a:pt x="2709" y="524"/>
                  </a:lnTo>
                  <a:lnTo>
                    <a:pt x="2720" y="532"/>
                  </a:lnTo>
                  <a:lnTo>
                    <a:pt x="2720" y="541"/>
                  </a:lnTo>
                  <a:lnTo>
                    <a:pt x="2720" y="556"/>
                  </a:lnTo>
                  <a:lnTo>
                    <a:pt x="2720" y="565"/>
                  </a:lnTo>
                  <a:lnTo>
                    <a:pt x="2720" y="573"/>
                  </a:lnTo>
                  <a:lnTo>
                    <a:pt x="2720" y="580"/>
                  </a:lnTo>
                  <a:lnTo>
                    <a:pt x="2720" y="588"/>
                  </a:lnTo>
                  <a:lnTo>
                    <a:pt x="2720" y="597"/>
                  </a:lnTo>
                  <a:lnTo>
                    <a:pt x="2720" y="612"/>
                  </a:lnTo>
                  <a:lnTo>
                    <a:pt x="2720" y="621"/>
                  </a:lnTo>
                  <a:lnTo>
                    <a:pt x="2720" y="629"/>
                  </a:lnTo>
                  <a:lnTo>
                    <a:pt x="2720" y="636"/>
                  </a:lnTo>
                  <a:lnTo>
                    <a:pt x="2720" y="645"/>
                  </a:lnTo>
                  <a:lnTo>
                    <a:pt x="2729" y="653"/>
                  </a:lnTo>
                  <a:lnTo>
                    <a:pt x="2729" y="662"/>
                  </a:lnTo>
                  <a:lnTo>
                    <a:pt x="2729" y="668"/>
                  </a:lnTo>
                  <a:lnTo>
                    <a:pt x="2729" y="685"/>
                  </a:lnTo>
                  <a:lnTo>
                    <a:pt x="2729" y="694"/>
                  </a:lnTo>
                  <a:lnTo>
                    <a:pt x="2729" y="701"/>
                  </a:lnTo>
                  <a:lnTo>
                    <a:pt x="2729" y="709"/>
                  </a:lnTo>
                  <a:lnTo>
                    <a:pt x="2729" y="718"/>
                  </a:lnTo>
                  <a:lnTo>
                    <a:pt x="2729" y="726"/>
                  </a:lnTo>
                  <a:lnTo>
                    <a:pt x="2729" y="733"/>
                  </a:lnTo>
                  <a:lnTo>
                    <a:pt x="2729" y="742"/>
                  </a:lnTo>
                  <a:lnTo>
                    <a:pt x="2729" y="750"/>
                  </a:lnTo>
                  <a:lnTo>
                    <a:pt x="2740" y="759"/>
                  </a:lnTo>
                  <a:lnTo>
                    <a:pt x="2740" y="765"/>
                  </a:lnTo>
                  <a:lnTo>
                    <a:pt x="2740" y="774"/>
                  </a:lnTo>
                  <a:lnTo>
                    <a:pt x="2740" y="782"/>
                  </a:lnTo>
                  <a:lnTo>
                    <a:pt x="2740" y="789"/>
                  </a:lnTo>
                  <a:lnTo>
                    <a:pt x="2740" y="798"/>
                  </a:lnTo>
                  <a:lnTo>
                    <a:pt x="2740" y="806"/>
                  </a:lnTo>
                  <a:lnTo>
                    <a:pt x="2740" y="815"/>
                  </a:lnTo>
                  <a:lnTo>
                    <a:pt x="2740" y="822"/>
                  </a:lnTo>
                  <a:lnTo>
                    <a:pt x="2740" y="830"/>
                  </a:lnTo>
                  <a:lnTo>
                    <a:pt x="2750" y="839"/>
                  </a:lnTo>
                  <a:lnTo>
                    <a:pt x="2750" y="847"/>
                  </a:lnTo>
                  <a:lnTo>
                    <a:pt x="2750" y="854"/>
                  </a:lnTo>
                  <a:lnTo>
                    <a:pt x="2750" y="862"/>
                  </a:lnTo>
                  <a:lnTo>
                    <a:pt x="2750" y="871"/>
                  </a:lnTo>
                  <a:lnTo>
                    <a:pt x="2761" y="879"/>
                  </a:lnTo>
                  <a:lnTo>
                    <a:pt x="2772" y="871"/>
                  </a:lnTo>
                  <a:lnTo>
                    <a:pt x="2772" y="862"/>
                  </a:lnTo>
                  <a:lnTo>
                    <a:pt x="2772" y="854"/>
                  </a:lnTo>
                  <a:lnTo>
                    <a:pt x="2772" y="847"/>
                  </a:lnTo>
                  <a:lnTo>
                    <a:pt x="2772" y="839"/>
                  </a:lnTo>
                  <a:lnTo>
                    <a:pt x="2782" y="830"/>
                  </a:lnTo>
                  <a:lnTo>
                    <a:pt x="2782" y="822"/>
                  </a:lnTo>
                  <a:lnTo>
                    <a:pt x="2782" y="815"/>
                  </a:lnTo>
                  <a:lnTo>
                    <a:pt x="2782" y="806"/>
                  </a:lnTo>
                  <a:lnTo>
                    <a:pt x="2782" y="798"/>
                  </a:lnTo>
                  <a:lnTo>
                    <a:pt x="2782" y="789"/>
                  </a:lnTo>
                  <a:lnTo>
                    <a:pt x="2782" y="782"/>
                  </a:lnTo>
                  <a:lnTo>
                    <a:pt x="2782" y="774"/>
                  </a:lnTo>
                  <a:lnTo>
                    <a:pt x="2782" y="765"/>
                  </a:lnTo>
                  <a:lnTo>
                    <a:pt x="2782" y="759"/>
                  </a:lnTo>
                  <a:lnTo>
                    <a:pt x="2793" y="750"/>
                  </a:lnTo>
                  <a:lnTo>
                    <a:pt x="2793" y="742"/>
                  </a:lnTo>
                  <a:lnTo>
                    <a:pt x="2793" y="733"/>
                  </a:lnTo>
                  <a:lnTo>
                    <a:pt x="2793" y="726"/>
                  </a:lnTo>
                  <a:lnTo>
                    <a:pt x="2793" y="718"/>
                  </a:lnTo>
                  <a:lnTo>
                    <a:pt x="2793" y="709"/>
                  </a:lnTo>
                  <a:lnTo>
                    <a:pt x="2793" y="701"/>
                  </a:lnTo>
                  <a:lnTo>
                    <a:pt x="2793" y="694"/>
                  </a:lnTo>
                  <a:lnTo>
                    <a:pt x="2793" y="685"/>
                  </a:lnTo>
                  <a:lnTo>
                    <a:pt x="2793" y="677"/>
                  </a:lnTo>
                  <a:lnTo>
                    <a:pt x="2793" y="668"/>
                  </a:lnTo>
                  <a:lnTo>
                    <a:pt x="2793" y="662"/>
                  </a:lnTo>
                  <a:lnTo>
                    <a:pt x="2793" y="653"/>
                  </a:lnTo>
                  <a:lnTo>
                    <a:pt x="2802" y="636"/>
                  </a:lnTo>
                  <a:lnTo>
                    <a:pt x="2802" y="629"/>
                  </a:lnTo>
                  <a:lnTo>
                    <a:pt x="2802" y="621"/>
                  </a:lnTo>
                  <a:lnTo>
                    <a:pt x="2802" y="612"/>
                  </a:lnTo>
                  <a:lnTo>
                    <a:pt x="2802" y="604"/>
                  </a:lnTo>
                  <a:lnTo>
                    <a:pt x="2802" y="597"/>
                  </a:lnTo>
                  <a:lnTo>
                    <a:pt x="2802" y="588"/>
                  </a:lnTo>
                  <a:lnTo>
                    <a:pt x="2802" y="580"/>
                  </a:lnTo>
                  <a:lnTo>
                    <a:pt x="2802" y="573"/>
                  </a:lnTo>
                  <a:lnTo>
                    <a:pt x="2802" y="565"/>
                  </a:lnTo>
                  <a:lnTo>
                    <a:pt x="2802" y="548"/>
                  </a:lnTo>
                  <a:lnTo>
                    <a:pt x="2802" y="541"/>
                  </a:lnTo>
                  <a:lnTo>
                    <a:pt x="2802" y="532"/>
                  </a:lnTo>
                  <a:lnTo>
                    <a:pt x="2813" y="524"/>
                  </a:lnTo>
                  <a:lnTo>
                    <a:pt x="2813" y="515"/>
                  </a:lnTo>
                  <a:lnTo>
                    <a:pt x="2813" y="508"/>
                  </a:lnTo>
                  <a:lnTo>
                    <a:pt x="2813" y="500"/>
                  </a:lnTo>
                  <a:lnTo>
                    <a:pt x="2813" y="491"/>
                  </a:lnTo>
                  <a:lnTo>
                    <a:pt x="2813" y="483"/>
                  </a:lnTo>
                  <a:lnTo>
                    <a:pt x="2813" y="476"/>
                  </a:lnTo>
                  <a:lnTo>
                    <a:pt x="2813" y="468"/>
                  </a:lnTo>
                  <a:lnTo>
                    <a:pt x="2813" y="459"/>
                  </a:lnTo>
                  <a:lnTo>
                    <a:pt x="2813" y="451"/>
                  </a:lnTo>
                  <a:lnTo>
                    <a:pt x="2813" y="444"/>
                  </a:lnTo>
                  <a:lnTo>
                    <a:pt x="2813" y="435"/>
                  </a:lnTo>
                  <a:lnTo>
                    <a:pt x="2824" y="427"/>
                  </a:lnTo>
                  <a:lnTo>
                    <a:pt x="2824" y="418"/>
                  </a:lnTo>
                  <a:lnTo>
                    <a:pt x="2824" y="411"/>
                  </a:lnTo>
                  <a:lnTo>
                    <a:pt x="2824" y="403"/>
                  </a:lnTo>
                  <a:lnTo>
                    <a:pt x="2824" y="394"/>
                  </a:lnTo>
                  <a:lnTo>
                    <a:pt x="2824" y="388"/>
                  </a:lnTo>
                  <a:lnTo>
                    <a:pt x="2824" y="379"/>
                  </a:lnTo>
                  <a:lnTo>
                    <a:pt x="2824" y="371"/>
                  </a:lnTo>
                  <a:lnTo>
                    <a:pt x="2824" y="362"/>
                  </a:lnTo>
                  <a:lnTo>
                    <a:pt x="2834" y="355"/>
                  </a:lnTo>
                  <a:lnTo>
                    <a:pt x="2834" y="347"/>
                  </a:lnTo>
                  <a:lnTo>
                    <a:pt x="2834" y="338"/>
                  </a:lnTo>
                  <a:lnTo>
                    <a:pt x="2834" y="330"/>
                  </a:lnTo>
                  <a:lnTo>
                    <a:pt x="2834" y="323"/>
                  </a:lnTo>
                  <a:lnTo>
                    <a:pt x="2845" y="314"/>
                  </a:lnTo>
                  <a:lnTo>
                    <a:pt x="2856" y="323"/>
                  </a:lnTo>
                  <a:lnTo>
                    <a:pt x="2856" y="330"/>
                  </a:lnTo>
                  <a:lnTo>
                    <a:pt x="2856" y="338"/>
                  </a:lnTo>
                  <a:lnTo>
                    <a:pt x="2856" y="347"/>
                  </a:lnTo>
                  <a:lnTo>
                    <a:pt x="2856" y="355"/>
                  </a:lnTo>
                  <a:lnTo>
                    <a:pt x="2865" y="362"/>
                  </a:lnTo>
                  <a:lnTo>
                    <a:pt x="2865" y="371"/>
                  </a:lnTo>
                  <a:lnTo>
                    <a:pt x="2865" y="379"/>
                  </a:lnTo>
                  <a:lnTo>
                    <a:pt x="2865" y="388"/>
                  </a:lnTo>
                  <a:lnTo>
                    <a:pt x="2865" y="394"/>
                  </a:lnTo>
                  <a:lnTo>
                    <a:pt x="2865" y="403"/>
                  </a:lnTo>
                  <a:lnTo>
                    <a:pt x="2865" y="411"/>
                  </a:lnTo>
                  <a:lnTo>
                    <a:pt x="2865" y="418"/>
                  </a:lnTo>
                  <a:lnTo>
                    <a:pt x="2865" y="427"/>
                  </a:lnTo>
                  <a:lnTo>
                    <a:pt x="2875" y="435"/>
                  </a:lnTo>
                  <a:lnTo>
                    <a:pt x="2875" y="444"/>
                  </a:lnTo>
                  <a:lnTo>
                    <a:pt x="2875" y="451"/>
                  </a:lnTo>
                  <a:lnTo>
                    <a:pt x="2875" y="459"/>
                  </a:lnTo>
                  <a:lnTo>
                    <a:pt x="2875" y="468"/>
                  </a:lnTo>
                  <a:lnTo>
                    <a:pt x="2875" y="476"/>
                  </a:lnTo>
                  <a:lnTo>
                    <a:pt x="2875" y="483"/>
                  </a:lnTo>
                  <a:lnTo>
                    <a:pt x="2875" y="491"/>
                  </a:lnTo>
                  <a:lnTo>
                    <a:pt x="2875" y="500"/>
                  </a:lnTo>
                  <a:lnTo>
                    <a:pt x="2875" y="508"/>
                  </a:lnTo>
                  <a:lnTo>
                    <a:pt x="2875" y="515"/>
                  </a:lnTo>
                  <a:lnTo>
                    <a:pt x="2875" y="524"/>
                  </a:lnTo>
                  <a:lnTo>
                    <a:pt x="2875" y="532"/>
                  </a:lnTo>
                  <a:lnTo>
                    <a:pt x="2886" y="541"/>
                  </a:lnTo>
                  <a:lnTo>
                    <a:pt x="2886" y="548"/>
                  </a:lnTo>
                  <a:lnTo>
                    <a:pt x="2886" y="556"/>
                  </a:lnTo>
                  <a:lnTo>
                    <a:pt x="2886" y="565"/>
                  </a:lnTo>
                  <a:lnTo>
                    <a:pt x="2886" y="573"/>
                  </a:lnTo>
                  <a:lnTo>
                    <a:pt x="2886" y="580"/>
                  </a:lnTo>
                  <a:lnTo>
                    <a:pt x="2886" y="588"/>
                  </a:lnTo>
                  <a:lnTo>
                    <a:pt x="2886" y="597"/>
                  </a:lnTo>
                  <a:lnTo>
                    <a:pt x="2886" y="604"/>
                  </a:lnTo>
                  <a:lnTo>
                    <a:pt x="2886" y="612"/>
                  </a:lnTo>
                  <a:lnTo>
                    <a:pt x="2886" y="621"/>
                  </a:lnTo>
                  <a:lnTo>
                    <a:pt x="2886" y="629"/>
                  </a:lnTo>
                  <a:lnTo>
                    <a:pt x="2886" y="636"/>
                  </a:lnTo>
                  <a:lnTo>
                    <a:pt x="2897" y="645"/>
                  </a:lnTo>
                  <a:lnTo>
                    <a:pt x="2897" y="653"/>
                  </a:lnTo>
                  <a:lnTo>
                    <a:pt x="2897" y="662"/>
                  </a:lnTo>
                  <a:lnTo>
                    <a:pt x="2897" y="668"/>
                  </a:lnTo>
                  <a:lnTo>
                    <a:pt x="2897" y="677"/>
                  </a:lnTo>
                  <a:lnTo>
                    <a:pt x="2897" y="685"/>
                  </a:lnTo>
                  <a:lnTo>
                    <a:pt x="2897" y="694"/>
                  </a:lnTo>
                  <a:lnTo>
                    <a:pt x="2897" y="701"/>
                  </a:lnTo>
                  <a:lnTo>
                    <a:pt x="2897" y="709"/>
                  </a:lnTo>
                  <a:lnTo>
                    <a:pt x="2897" y="718"/>
                  </a:lnTo>
                  <a:lnTo>
                    <a:pt x="2897" y="726"/>
                  </a:lnTo>
                  <a:lnTo>
                    <a:pt x="2897" y="733"/>
                  </a:lnTo>
                  <a:lnTo>
                    <a:pt x="2908" y="742"/>
                  </a:lnTo>
                  <a:lnTo>
                    <a:pt x="2908" y="750"/>
                  </a:lnTo>
                  <a:lnTo>
                    <a:pt x="2908" y="759"/>
                  </a:lnTo>
                  <a:lnTo>
                    <a:pt x="2908" y="765"/>
                  </a:lnTo>
                  <a:lnTo>
                    <a:pt x="2908" y="774"/>
                  </a:lnTo>
                  <a:lnTo>
                    <a:pt x="2908" y="782"/>
                  </a:lnTo>
                  <a:lnTo>
                    <a:pt x="2908" y="789"/>
                  </a:lnTo>
                  <a:lnTo>
                    <a:pt x="2908" y="798"/>
                  </a:lnTo>
                  <a:lnTo>
                    <a:pt x="2908" y="806"/>
                  </a:lnTo>
                  <a:lnTo>
                    <a:pt x="2918" y="815"/>
                  </a:lnTo>
                  <a:lnTo>
                    <a:pt x="2918" y="822"/>
                  </a:lnTo>
                  <a:lnTo>
                    <a:pt x="2918" y="830"/>
                  </a:lnTo>
                  <a:lnTo>
                    <a:pt x="2918" y="839"/>
                  </a:lnTo>
                  <a:lnTo>
                    <a:pt x="2929" y="847"/>
                  </a:lnTo>
                  <a:lnTo>
                    <a:pt x="2938" y="839"/>
                  </a:lnTo>
                  <a:lnTo>
                    <a:pt x="2938" y="830"/>
                  </a:lnTo>
                  <a:lnTo>
                    <a:pt x="2938" y="822"/>
                  </a:lnTo>
                  <a:lnTo>
                    <a:pt x="2938" y="815"/>
                  </a:lnTo>
                  <a:lnTo>
                    <a:pt x="2938" y="806"/>
                  </a:lnTo>
                  <a:lnTo>
                    <a:pt x="2949" y="798"/>
                  </a:lnTo>
                  <a:lnTo>
                    <a:pt x="2949" y="789"/>
                  </a:lnTo>
                  <a:lnTo>
                    <a:pt x="2949" y="782"/>
                  </a:lnTo>
                  <a:lnTo>
                    <a:pt x="2949" y="774"/>
                  </a:lnTo>
                  <a:lnTo>
                    <a:pt x="2949" y="765"/>
                  </a:lnTo>
                  <a:lnTo>
                    <a:pt x="2949" y="759"/>
                  </a:lnTo>
                  <a:lnTo>
                    <a:pt x="2949" y="750"/>
                  </a:lnTo>
                  <a:lnTo>
                    <a:pt x="2949" y="742"/>
                  </a:lnTo>
                  <a:lnTo>
                    <a:pt x="2959" y="733"/>
                  </a:lnTo>
                  <a:lnTo>
                    <a:pt x="2959" y="726"/>
                  </a:lnTo>
                  <a:lnTo>
                    <a:pt x="2959" y="718"/>
                  </a:lnTo>
                  <a:lnTo>
                    <a:pt x="2959" y="709"/>
                  </a:lnTo>
                  <a:lnTo>
                    <a:pt x="2959" y="701"/>
                  </a:lnTo>
                  <a:lnTo>
                    <a:pt x="2959" y="694"/>
                  </a:lnTo>
                  <a:lnTo>
                    <a:pt x="2959" y="685"/>
                  </a:lnTo>
                  <a:lnTo>
                    <a:pt x="2959" y="677"/>
                  </a:lnTo>
                  <a:lnTo>
                    <a:pt x="2959" y="668"/>
                  </a:lnTo>
                  <a:lnTo>
                    <a:pt x="2959" y="662"/>
                  </a:lnTo>
                  <a:lnTo>
                    <a:pt x="2959" y="653"/>
                  </a:lnTo>
                  <a:lnTo>
                    <a:pt x="2959" y="645"/>
                  </a:lnTo>
                  <a:lnTo>
                    <a:pt x="2970" y="636"/>
                  </a:lnTo>
                  <a:lnTo>
                    <a:pt x="2970" y="629"/>
                  </a:lnTo>
                  <a:lnTo>
                    <a:pt x="2970" y="621"/>
                  </a:lnTo>
                  <a:lnTo>
                    <a:pt x="2970" y="612"/>
                  </a:lnTo>
                  <a:lnTo>
                    <a:pt x="2970" y="604"/>
                  </a:lnTo>
                  <a:lnTo>
                    <a:pt x="2970" y="597"/>
                  </a:lnTo>
                  <a:lnTo>
                    <a:pt x="2970" y="588"/>
                  </a:lnTo>
                  <a:lnTo>
                    <a:pt x="2970" y="580"/>
                  </a:lnTo>
                  <a:lnTo>
                    <a:pt x="2970" y="573"/>
                  </a:lnTo>
                  <a:lnTo>
                    <a:pt x="2970" y="565"/>
                  </a:lnTo>
                  <a:lnTo>
                    <a:pt x="2970" y="556"/>
                  </a:lnTo>
                  <a:lnTo>
                    <a:pt x="2970" y="548"/>
                  </a:lnTo>
                  <a:lnTo>
                    <a:pt x="2970" y="541"/>
                  </a:lnTo>
                  <a:lnTo>
                    <a:pt x="2981" y="532"/>
                  </a:lnTo>
                  <a:lnTo>
                    <a:pt x="2981" y="524"/>
                  </a:lnTo>
                  <a:lnTo>
                    <a:pt x="2981" y="515"/>
                  </a:lnTo>
                  <a:lnTo>
                    <a:pt x="2981" y="508"/>
                  </a:lnTo>
                  <a:lnTo>
                    <a:pt x="2981" y="500"/>
                  </a:lnTo>
                  <a:lnTo>
                    <a:pt x="2981" y="491"/>
                  </a:lnTo>
                  <a:lnTo>
                    <a:pt x="2981" y="483"/>
                  </a:lnTo>
                  <a:lnTo>
                    <a:pt x="2981" y="476"/>
                  </a:lnTo>
                  <a:lnTo>
                    <a:pt x="2981" y="468"/>
                  </a:lnTo>
                  <a:lnTo>
                    <a:pt x="2981" y="459"/>
                  </a:lnTo>
                  <a:lnTo>
                    <a:pt x="2992" y="451"/>
                  </a:lnTo>
                  <a:lnTo>
                    <a:pt x="2992" y="444"/>
                  </a:lnTo>
                  <a:lnTo>
                    <a:pt x="2992" y="435"/>
                  </a:lnTo>
                  <a:lnTo>
                    <a:pt x="2992" y="427"/>
                  </a:lnTo>
                  <a:lnTo>
                    <a:pt x="2992" y="418"/>
                  </a:lnTo>
                  <a:lnTo>
                    <a:pt x="2992" y="411"/>
                  </a:lnTo>
                  <a:lnTo>
                    <a:pt x="2992" y="403"/>
                  </a:lnTo>
                  <a:lnTo>
                    <a:pt x="2992" y="394"/>
                  </a:lnTo>
                  <a:lnTo>
                    <a:pt x="2992" y="388"/>
                  </a:lnTo>
                  <a:lnTo>
                    <a:pt x="3002" y="379"/>
                  </a:lnTo>
                  <a:lnTo>
                    <a:pt x="3002" y="371"/>
                  </a:lnTo>
                  <a:lnTo>
                    <a:pt x="3002" y="362"/>
                  </a:lnTo>
                  <a:lnTo>
                    <a:pt x="3002" y="355"/>
                  </a:lnTo>
                  <a:lnTo>
                    <a:pt x="3011" y="347"/>
                  </a:lnTo>
                  <a:lnTo>
                    <a:pt x="3022" y="355"/>
                  </a:lnTo>
                  <a:lnTo>
                    <a:pt x="3022" y="362"/>
                  </a:lnTo>
                  <a:lnTo>
                    <a:pt x="3022" y="371"/>
                  </a:lnTo>
                  <a:lnTo>
                    <a:pt x="3022" y="379"/>
                  </a:lnTo>
                  <a:lnTo>
                    <a:pt x="3022" y="388"/>
                  </a:lnTo>
                  <a:lnTo>
                    <a:pt x="3033" y="394"/>
                  </a:lnTo>
                  <a:lnTo>
                    <a:pt x="3033" y="403"/>
                  </a:lnTo>
                  <a:lnTo>
                    <a:pt x="3033" y="411"/>
                  </a:lnTo>
                  <a:lnTo>
                    <a:pt x="3033" y="418"/>
                  </a:lnTo>
                  <a:lnTo>
                    <a:pt x="3033" y="427"/>
                  </a:lnTo>
                  <a:lnTo>
                    <a:pt x="3033" y="435"/>
                  </a:lnTo>
                  <a:lnTo>
                    <a:pt x="3033" y="444"/>
                  </a:lnTo>
                  <a:lnTo>
                    <a:pt x="3033" y="451"/>
                  </a:lnTo>
                  <a:lnTo>
                    <a:pt x="3043" y="459"/>
                  </a:lnTo>
                  <a:lnTo>
                    <a:pt x="3043" y="468"/>
                  </a:lnTo>
                  <a:lnTo>
                    <a:pt x="3043" y="476"/>
                  </a:lnTo>
                  <a:lnTo>
                    <a:pt x="3043" y="483"/>
                  </a:lnTo>
                  <a:lnTo>
                    <a:pt x="3043" y="491"/>
                  </a:lnTo>
                  <a:lnTo>
                    <a:pt x="3043" y="500"/>
                  </a:lnTo>
                  <a:lnTo>
                    <a:pt x="3043" y="508"/>
                  </a:lnTo>
                  <a:lnTo>
                    <a:pt x="3043" y="515"/>
                  </a:lnTo>
                  <a:lnTo>
                    <a:pt x="3043" y="524"/>
                  </a:lnTo>
                  <a:lnTo>
                    <a:pt x="3043" y="532"/>
                  </a:lnTo>
                  <a:lnTo>
                    <a:pt x="3043" y="541"/>
                  </a:lnTo>
                  <a:lnTo>
                    <a:pt x="3054" y="548"/>
                  </a:lnTo>
                  <a:lnTo>
                    <a:pt x="3054" y="556"/>
                  </a:lnTo>
                  <a:lnTo>
                    <a:pt x="3054" y="565"/>
                  </a:lnTo>
                  <a:lnTo>
                    <a:pt x="3054" y="573"/>
                  </a:lnTo>
                  <a:lnTo>
                    <a:pt x="3054" y="580"/>
                  </a:lnTo>
                  <a:lnTo>
                    <a:pt x="3054" y="588"/>
                  </a:lnTo>
                  <a:lnTo>
                    <a:pt x="3054" y="597"/>
                  </a:lnTo>
                  <a:lnTo>
                    <a:pt x="3054" y="604"/>
                  </a:lnTo>
                  <a:lnTo>
                    <a:pt x="3054" y="612"/>
                  </a:lnTo>
                  <a:lnTo>
                    <a:pt x="3054" y="621"/>
                  </a:lnTo>
                  <a:lnTo>
                    <a:pt x="3054" y="629"/>
                  </a:lnTo>
                  <a:lnTo>
                    <a:pt x="3065" y="636"/>
                  </a:lnTo>
                  <a:lnTo>
                    <a:pt x="3065" y="645"/>
                  </a:lnTo>
                  <a:lnTo>
                    <a:pt x="3065" y="653"/>
                  </a:lnTo>
                  <a:lnTo>
                    <a:pt x="3065" y="662"/>
                  </a:lnTo>
                  <a:lnTo>
                    <a:pt x="3065" y="668"/>
                  </a:lnTo>
                  <a:lnTo>
                    <a:pt x="3065" y="677"/>
                  </a:lnTo>
                  <a:lnTo>
                    <a:pt x="3065" y="685"/>
                  </a:lnTo>
                  <a:lnTo>
                    <a:pt x="3065" y="694"/>
                  </a:lnTo>
                  <a:lnTo>
                    <a:pt x="3065" y="701"/>
                  </a:lnTo>
                  <a:lnTo>
                    <a:pt x="3065" y="709"/>
                  </a:lnTo>
                  <a:lnTo>
                    <a:pt x="3074" y="718"/>
                  </a:lnTo>
                  <a:lnTo>
                    <a:pt x="3074" y="726"/>
                  </a:lnTo>
                  <a:lnTo>
                    <a:pt x="3074" y="733"/>
                  </a:lnTo>
                  <a:lnTo>
                    <a:pt x="3074" y="742"/>
                  </a:lnTo>
                  <a:lnTo>
                    <a:pt x="3074" y="750"/>
                  </a:lnTo>
                  <a:lnTo>
                    <a:pt x="3074" y="759"/>
                  </a:lnTo>
                  <a:lnTo>
                    <a:pt x="3074" y="765"/>
                  </a:lnTo>
                  <a:lnTo>
                    <a:pt x="3074" y="774"/>
                  </a:lnTo>
                  <a:lnTo>
                    <a:pt x="3084" y="782"/>
                  </a:lnTo>
                  <a:lnTo>
                    <a:pt x="3084" y="789"/>
                  </a:lnTo>
                  <a:lnTo>
                    <a:pt x="3084" y="798"/>
                  </a:lnTo>
                  <a:lnTo>
                    <a:pt x="3084" y="806"/>
                  </a:lnTo>
                  <a:lnTo>
                    <a:pt x="3095" y="815"/>
                  </a:lnTo>
                  <a:lnTo>
                    <a:pt x="3106" y="806"/>
                  </a:lnTo>
                  <a:lnTo>
                    <a:pt x="3106" y="798"/>
                  </a:lnTo>
                  <a:lnTo>
                    <a:pt x="3106" y="789"/>
                  </a:lnTo>
                  <a:lnTo>
                    <a:pt x="3106" y="782"/>
                  </a:lnTo>
                  <a:lnTo>
                    <a:pt x="3117" y="774"/>
                  </a:lnTo>
                  <a:lnTo>
                    <a:pt x="3117" y="765"/>
                  </a:lnTo>
                  <a:lnTo>
                    <a:pt x="3117" y="759"/>
                  </a:lnTo>
                  <a:lnTo>
                    <a:pt x="3117" y="750"/>
                  </a:lnTo>
                  <a:lnTo>
                    <a:pt x="3117" y="742"/>
                  </a:lnTo>
                  <a:lnTo>
                    <a:pt x="3117" y="733"/>
                  </a:lnTo>
                  <a:lnTo>
                    <a:pt x="3117" y="726"/>
                  </a:lnTo>
                  <a:lnTo>
                    <a:pt x="3117" y="718"/>
                  </a:lnTo>
                  <a:lnTo>
                    <a:pt x="3127" y="709"/>
                  </a:lnTo>
                  <a:lnTo>
                    <a:pt x="3127" y="701"/>
                  </a:lnTo>
                  <a:lnTo>
                    <a:pt x="3127" y="694"/>
                  </a:lnTo>
                  <a:lnTo>
                    <a:pt x="3127" y="685"/>
                  </a:lnTo>
                  <a:lnTo>
                    <a:pt x="3127" y="677"/>
                  </a:lnTo>
                  <a:lnTo>
                    <a:pt x="3127" y="668"/>
                  </a:lnTo>
                  <a:lnTo>
                    <a:pt x="3127" y="662"/>
                  </a:lnTo>
                  <a:lnTo>
                    <a:pt x="3127" y="653"/>
                  </a:lnTo>
                  <a:lnTo>
                    <a:pt x="3127" y="645"/>
                  </a:lnTo>
                  <a:lnTo>
                    <a:pt x="3127" y="636"/>
                  </a:lnTo>
                  <a:lnTo>
                    <a:pt x="3138" y="629"/>
                  </a:lnTo>
                  <a:lnTo>
                    <a:pt x="3138" y="621"/>
                  </a:lnTo>
                  <a:lnTo>
                    <a:pt x="3138" y="612"/>
                  </a:lnTo>
                  <a:lnTo>
                    <a:pt x="3138" y="604"/>
                  </a:lnTo>
                  <a:lnTo>
                    <a:pt x="3138" y="597"/>
                  </a:lnTo>
                  <a:lnTo>
                    <a:pt x="3138" y="588"/>
                  </a:lnTo>
                  <a:lnTo>
                    <a:pt x="3138" y="580"/>
                  </a:lnTo>
                  <a:lnTo>
                    <a:pt x="3138" y="573"/>
                  </a:lnTo>
                  <a:lnTo>
                    <a:pt x="3138" y="565"/>
                  </a:lnTo>
                  <a:lnTo>
                    <a:pt x="3138" y="556"/>
                  </a:lnTo>
                  <a:lnTo>
                    <a:pt x="3138" y="548"/>
                  </a:lnTo>
                  <a:lnTo>
                    <a:pt x="3147" y="541"/>
                  </a:lnTo>
                  <a:lnTo>
                    <a:pt x="3147" y="532"/>
                  </a:lnTo>
                  <a:lnTo>
                    <a:pt x="3147" y="524"/>
                  </a:lnTo>
                  <a:lnTo>
                    <a:pt x="3147" y="515"/>
                  </a:lnTo>
                  <a:lnTo>
                    <a:pt x="3147" y="508"/>
                  </a:lnTo>
                  <a:lnTo>
                    <a:pt x="3147" y="500"/>
                  </a:lnTo>
                  <a:lnTo>
                    <a:pt x="3147" y="491"/>
                  </a:lnTo>
                  <a:lnTo>
                    <a:pt x="3147" y="483"/>
                  </a:lnTo>
                  <a:lnTo>
                    <a:pt x="3147" y="476"/>
                  </a:lnTo>
                  <a:lnTo>
                    <a:pt x="3158" y="468"/>
                  </a:lnTo>
                  <a:lnTo>
                    <a:pt x="3158" y="459"/>
                  </a:lnTo>
                  <a:lnTo>
                    <a:pt x="3158" y="451"/>
                  </a:lnTo>
                  <a:lnTo>
                    <a:pt x="3158" y="444"/>
                  </a:lnTo>
                  <a:lnTo>
                    <a:pt x="3158" y="435"/>
                  </a:lnTo>
                  <a:lnTo>
                    <a:pt x="3158" y="427"/>
                  </a:lnTo>
                  <a:lnTo>
                    <a:pt x="3158" y="418"/>
                  </a:lnTo>
                  <a:lnTo>
                    <a:pt x="3168" y="411"/>
                  </a:lnTo>
                  <a:lnTo>
                    <a:pt x="3168" y="403"/>
                  </a:lnTo>
                  <a:lnTo>
                    <a:pt x="3168" y="394"/>
                  </a:lnTo>
                  <a:lnTo>
                    <a:pt x="3168" y="388"/>
                  </a:lnTo>
                  <a:lnTo>
                    <a:pt x="3179" y="379"/>
                  </a:lnTo>
                  <a:lnTo>
                    <a:pt x="3190" y="388"/>
                  </a:lnTo>
                  <a:lnTo>
                    <a:pt x="3190" y="394"/>
                  </a:lnTo>
                  <a:lnTo>
                    <a:pt x="3190" y="403"/>
                  </a:lnTo>
                  <a:lnTo>
                    <a:pt x="3190" y="411"/>
                  </a:lnTo>
                  <a:lnTo>
                    <a:pt x="3201" y="418"/>
                  </a:lnTo>
                  <a:lnTo>
                    <a:pt x="3201" y="427"/>
                  </a:lnTo>
                  <a:lnTo>
                    <a:pt x="3201" y="435"/>
                  </a:lnTo>
                  <a:lnTo>
                    <a:pt x="3201" y="444"/>
                  </a:lnTo>
                  <a:lnTo>
                    <a:pt x="3201" y="451"/>
                  </a:lnTo>
                  <a:lnTo>
                    <a:pt x="3201" y="459"/>
                  </a:lnTo>
                  <a:lnTo>
                    <a:pt x="3201" y="468"/>
                  </a:lnTo>
                  <a:lnTo>
                    <a:pt x="3210" y="476"/>
                  </a:lnTo>
                  <a:lnTo>
                    <a:pt x="3210" y="483"/>
                  </a:lnTo>
                  <a:lnTo>
                    <a:pt x="3210" y="491"/>
                  </a:lnTo>
                  <a:lnTo>
                    <a:pt x="3210" y="500"/>
                  </a:lnTo>
                  <a:lnTo>
                    <a:pt x="3210" y="508"/>
                  </a:lnTo>
                  <a:lnTo>
                    <a:pt x="3210" y="515"/>
                  </a:lnTo>
                  <a:lnTo>
                    <a:pt x="3210" y="524"/>
                  </a:lnTo>
                  <a:lnTo>
                    <a:pt x="3210" y="532"/>
                  </a:lnTo>
                  <a:lnTo>
                    <a:pt x="3210" y="541"/>
                  </a:lnTo>
                  <a:lnTo>
                    <a:pt x="3220" y="548"/>
                  </a:lnTo>
                  <a:lnTo>
                    <a:pt x="3220" y="556"/>
                  </a:lnTo>
                  <a:lnTo>
                    <a:pt x="3220" y="565"/>
                  </a:lnTo>
                  <a:lnTo>
                    <a:pt x="3220" y="573"/>
                  </a:lnTo>
                  <a:lnTo>
                    <a:pt x="3220" y="580"/>
                  </a:lnTo>
                  <a:lnTo>
                    <a:pt x="3220" y="588"/>
                  </a:lnTo>
                  <a:lnTo>
                    <a:pt x="3220" y="597"/>
                  </a:lnTo>
                  <a:lnTo>
                    <a:pt x="3220" y="604"/>
                  </a:lnTo>
                  <a:lnTo>
                    <a:pt x="3220" y="612"/>
                  </a:lnTo>
                  <a:lnTo>
                    <a:pt x="3220" y="621"/>
                  </a:lnTo>
                  <a:lnTo>
                    <a:pt x="3231" y="629"/>
                  </a:lnTo>
                  <a:lnTo>
                    <a:pt x="3231" y="636"/>
                  </a:lnTo>
                  <a:lnTo>
                    <a:pt x="3231" y="645"/>
                  </a:lnTo>
                  <a:lnTo>
                    <a:pt x="3231" y="653"/>
                  </a:lnTo>
                  <a:lnTo>
                    <a:pt x="3231" y="662"/>
                  </a:lnTo>
                  <a:lnTo>
                    <a:pt x="3231" y="668"/>
                  </a:lnTo>
                  <a:lnTo>
                    <a:pt x="3231" y="677"/>
                  </a:lnTo>
                  <a:lnTo>
                    <a:pt x="3231" y="685"/>
                  </a:lnTo>
                  <a:lnTo>
                    <a:pt x="3231" y="694"/>
                  </a:lnTo>
                  <a:lnTo>
                    <a:pt x="3242" y="701"/>
                  </a:lnTo>
                  <a:lnTo>
                    <a:pt x="3242" y="709"/>
                  </a:lnTo>
                  <a:lnTo>
                    <a:pt x="3242" y="718"/>
                  </a:lnTo>
                  <a:lnTo>
                    <a:pt x="3242" y="726"/>
                  </a:lnTo>
                  <a:lnTo>
                    <a:pt x="3242" y="733"/>
                  </a:lnTo>
                  <a:lnTo>
                    <a:pt x="3242" y="742"/>
                  </a:lnTo>
                  <a:lnTo>
                    <a:pt x="3252" y="750"/>
                  </a:lnTo>
                  <a:lnTo>
                    <a:pt x="3252" y="759"/>
                  </a:lnTo>
                  <a:lnTo>
                    <a:pt x="3252" y="765"/>
                  </a:lnTo>
                  <a:lnTo>
                    <a:pt x="3252" y="774"/>
                  </a:lnTo>
                  <a:lnTo>
                    <a:pt x="3263" y="782"/>
                  </a:lnTo>
                  <a:lnTo>
                    <a:pt x="3274" y="774"/>
                  </a:lnTo>
                  <a:lnTo>
                    <a:pt x="3274" y="765"/>
                  </a:lnTo>
                  <a:lnTo>
                    <a:pt x="3274" y="759"/>
                  </a:lnTo>
                  <a:lnTo>
                    <a:pt x="3274" y="750"/>
                  </a:lnTo>
                  <a:lnTo>
                    <a:pt x="3283" y="742"/>
                  </a:lnTo>
                  <a:lnTo>
                    <a:pt x="3283" y="733"/>
                  </a:lnTo>
                  <a:lnTo>
                    <a:pt x="3283" y="726"/>
                  </a:lnTo>
                  <a:lnTo>
                    <a:pt x="3283" y="718"/>
                  </a:lnTo>
                  <a:lnTo>
                    <a:pt x="3283" y="709"/>
                  </a:lnTo>
                  <a:lnTo>
                    <a:pt x="3283" y="701"/>
                  </a:lnTo>
                  <a:lnTo>
                    <a:pt x="3294" y="694"/>
                  </a:lnTo>
                  <a:lnTo>
                    <a:pt x="3294" y="685"/>
                  </a:lnTo>
                  <a:lnTo>
                    <a:pt x="3294" y="677"/>
                  </a:lnTo>
                  <a:lnTo>
                    <a:pt x="3294" y="668"/>
                  </a:lnTo>
                  <a:lnTo>
                    <a:pt x="3294" y="662"/>
                  </a:lnTo>
                  <a:lnTo>
                    <a:pt x="3294" y="653"/>
                  </a:lnTo>
                  <a:lnTo>
                    <a:pt x="3294" y="645"/>
                  </a:lnTo>
                  <a:lnTo>
                    <a:pt x="3294" y="636"/>
                  </a:lnTo>
                  <a:lnTo>
                    <a:pt x="3294" y="629"/>
                  </a:lnTo>
                  <a:lnTo>
                    <a:pt x="3304" y="621"/>
                  </a:lnTo>
                  <a:lnTo>
                    <a:pt x="3304" y="612"/>
                  </a:lnTo>
                  <a:lnTo>
                    <a:pt x="3304" y="604"/>
                  </a:lnTo>
                  <a:lnTo>
                    <a:pt x="3304" y="597"/>
                  </a:lnTo>
                  <a:lnTo>
                    <a:pt x="3304" y="588"/>
                  </a:lnTo>
                  <a:lnTo>
                    <a:pt x="3304" y="580"/>
                  </a:lnTo>
                  <a:lnTo>
                    <a:pt x="3304" y="573"/>
                  </a:lnTo>
                  <a:lnTo>
                    <a:pt x="3304" y="565"/>
                  </a:lnTo>
                  <a:lnTo>
                    <a:pt x="3304" y="556"/>
                  </a:lnTo>
                  <a:lnTo>
                    <a:pt x="3315" y="548"/>
                  </a:lnTo>
                  <a:lnTo>
                    <a:pt x="3315" y="541"/>
                  </a:lnTo>
                  <a:lnTo>
                    <a:pt x="3315" y="532"/>
                  </a:lnTo>
                  <a:lnTo>
                    <a:pt x="3315" y="524"/>
                  </a:lnTo>
                  <a:lnTo>
                    <a:pt x="3315" y="515"/>
                  </a:lnTo>
                  <a:lnTo>
                    <a:pt x="3315" y="508"/>
                  </a:lnTo>
                  <a:lnTo>
                    <a:pt x="3315" y="500"/>
                  </a:lnTo>
                  <a:lnTo>
                    <a:pt x="3326" y="491"/>
                  </a:lnTo>
                  <a:lnTo>
                    <a:pt x="3326" y="483"/>
                  </a:lnTo>
                  <a:lnTo>
                    <a:pt x="3326" y="476"/>
                  </a:lnTo>
                  <a:lnTo>
                    <a:pt x="3326" y="468"/>
                  </a:lnTo>
                  <a:lnTo>
                    <a:pt x="3326" y="459"/>
                  </a:lnTo>
                  <a:lnTo>
                    <a:pt x="3326" y="451"/>
                  </a:lnTo>
                  <a:lnTo>
                    <a:pt x="3326" y="444"/>
                  </a:lnTo>
                  <a:lnTo>
                    <a:pt x="3336" y="435"/>
                  </a:lnTo>
                  <a:lnTo>
                    <a:pt x="3336" y="427"/>
                  </a:lnTo>
                  <a:lnTo>
                    <a:pt x="3347" y="418"/>
                  </a:lnTo>
                  <a:lnTo>
                    <a:pt x="3347" y="411"/>
                  </a:lnTo>
                  <a:lnTo>
                    <a:pt x="3356" y="418"/>
                  </a:lnTo>
                  <a:lnTo>
                    <a:pt x="3356" y="427"/>
                  </a:lnTo>
                  <a:lnTo>
                    <a:pt x="3356" y="435"/>
                  </a:lnTo>
                  <a:lnTo>
                    <a:pt x="3356" y="444"/>
                  </a:lnTo>
                  <a:lnTo>
                    <a:pt x="3367" y="451"/>
                  </a:lnTo>
                  <a:lnTo>
                    <a:pt x="3367" y="459"/>
                  </a:lnTo>
                  <a:lnTo>
                    <a:pt x="3367" y="468"/>
                  </a:lnTo>
                  <a:lnTo>
                    <a:pt x="3367" y="476"/>
                  </a:lnTo>
                  <a:lnTo>
                    <a:pt x="3367" y="483"/>
                  </a:lnTo>
                  <a:lnTo>
                    <a:pt x="3378" y="491"/>
                  </a:lnTo>
                  <a:lnTo>
                    <a:pt x="3378" y="500"/>
                  </a:lnTo>
                  <a:lnTo>
                    <a:pt x="3378" y="508"/>
                  </a:lnTo>
                  <a:lnTo>
                    <a:pt x="3378" y="515"/>
                  </a:lnTo>
                  <a:lnTo>
                    <a:pt x="3378" y="524"/>
                  </a:lnTo>
                  <a:lnTo>
                    <a:pt x="3378" y="532"/>
                  </a:lnTo>
                  <a:lnTo>
                    <a:pt x="3378" y="541"/>
                  </a:lnTo>
                  <a:lnTo>
                    <a:pt x="3378" y="548"/>
                  </a:lnTo>
                  <a:lnTo>
                    <a:pt x="3388" y="556"/>
                  </a:lnTo>
                  <a:lnTo>
                    <a:pt x="3388" y="565"/>
                  </a:lnTo>
                  <a:lnTo>
                    <a:pt x="3388" y="573"/>
                  </a:lnTo>
                  <a:lnTo>
                    <a:pt x="3388" y="580"/>
                  </a:lnTo>
                  <a:lnTo>
                    <a:pt x="3388" y="588"/>
                  </a:lnTo>
                  <a:lnTo>
                    <a:pt x="3388" y="597"/>
                  </a:lnTo>
                  <a:lnTo>
                    <a:pt x="3388" y="604"/>
                  </a:lnTo>
                  <a:lnTo>
                    <a:pt x="3388" y="612"/>
                  </a:lnTo>
                  <a:lnTo>
                    <a:pt x="3399" y="621"/>
                  </a:lnTo>
                  <a:lnTo>
                    <a:pt x="3399" y="629"/>
                  </a:lnTo>
                  <a:lnTo>
                    <a:pt x="3399" y="636"/>
                  </a:lnTo>
                  <a:lnTo>
                    <a:pt x="3399" y="645"/>
                  </a:lnTo>
                  <a:lnTo>
                    <a:pt x="3399" y="653"/>
                  </a:lnTo>
                  <a:lnTo>
                    <a:pt x="3399" y="662"/>
                  </a:lnTo>
                  <a:lnTo>
                    <a:pt x="3399" y="668"/>
                  </a:lnTo>
                  <a:lnTo>
                    <a:pt x="3410" y="677"/>
                  </a:lnTo>
                  <a:lnTo>
                    <a:pt x="3410" y="685"/>
                  </a:lnTo>
                  <a:lnTo>
                    <a:pt x="3410" y="694"/>
                  </a:lnTo>
                  <a:lnTo>
                    <a:pt x="3410" y="701"/>
                  </a:lnTo>
                  <a:lnTo>
                    <a:pt x="3410" y="709"/>
                  </a:lnTo>
                  <a:lnTo>
                    <a:pt x="3410" y="718"/>
                  </a:lnTo>
                  <a:lnTo>
                    <a:pt x="3419" y="726"/>
                  </a:lnTo>
                  <a:lnTo>
                    <a:pt x="3419" y="733"/>
                  </a:lnTo>
                  <a:lnTo>
                    <a:pt x="3429" y="742"/>
                  </a:lnTo>
                  <a:lnTo>
                    <a:pt x="3440" y="733"/>
                  </a:lnTo>
                  <a:lnTo>
                    <a:pt x="3440" y="726"/>
                  </a:lnTo>
                  <a:lnTo>
                    <a:pt x="3451" y="718"/>
                  </a:lnTo>
                  <a:lnTo>
                    <a:pt x="3451" y="709"/>
                  </a:lnTo>
                  <a:lnTo>
                    <a:pt x="3451" y="701"/>
                  </a:lnTo>
                  <a:lnTo>
                    <a:pt x="3451" y="694"/>
                  </a:lnTo>
                  <a:lnTo>
                    <a:pt x="3451" y="685"/>
                  </a:lnTo>
                  <a:lnTo>
                    <a:pt x="3451" y="677"/>
                  </a:lnTo>
                  <a:lnTo>
                    <a:pt x="3462" y="668"/>
                  </a:lnTo>
                  <a:lnTo>
                    <a:pt x="3462" y="662"/>
                  </a:lnTo>
                  <a:lnTo>
                    <a:pt x="3462" y="653"/>
                  </a:lnTo>
                  <a:lnTo>
                    <a:pt x="3462" y="645"/>
                  </a:lnTo>
                  <a:lnTo>
                    <a:pt x="3462" y="636"/>
                  </a:lnTo>
                  <a:lnTo>
                    <a:pt x="3462" y="629"/>
                  </a:lnTo>
                  <a:lnTo>
                    <a:pt x="3462" y="621"/>
                  </a:lnTo>
                  <a:lnTo>
                    <a:pt x="3472" y="612"/>
                  </a:lnTo>
                  <a:lnTo>
                    <a:pt x="3472" y="604"/>
                  </a:lnTo>
                  <a:lnTo>
                    <a:pt x="3472" y="597"/>
                  </a:lnTo>
                  <a:lnTo>
                    <a:pt x="3472" y="588"/>
                  </a:lnTo>
                  <a:lnTo>
                    <a:pt x="3472" y="580"/>
                  </a:lnTo>
                  <a:lnTo>
                    <a:pt x="3472" y="573"/>
                  </a:lnTo>
                  <a:lnTo>
                    <a:pt x="3472" y="565"/>
                  </a:lnTo>
                  <a:lnTo>
                    <a:pt x="3483" y="556"/>
                  </a:lnTo>
                  <a:lnTo>
                    <a:pt x="3483" y="548"/>
                  </a:lnTo>
                  <a:lnTo>
                    <a:pt x="3483" y="541"/>
                  </a:lnTo>
                  <a:lnTo>
                    <a:pt x="3483" y="532"/>
                  </a:lnTo>
                  <a:lnTo>
                    <a:pt x="3483" y="524"/>
                  </a:lnTo>
                  <a:lnTo>
                    <a:pt x="3483" y="515"/>
                  </a:lnTo>
                  <a:lnTo>
                    <a:pt x="3492" y="508"/>
                  </a:lnTo>
                  <a:lnTo>
                    <a:pt x="3492" y="500"/>
                  </a:lnTo>
                  <a:lnTo>
                    <a:pt x="3492" y="491"/>
                  </a:lnTo>
                  <a:lnTo>
                    <a:pt x="3492" y="483"/>
                  </a:lnTo>
                  <a:lnTo>
                    <a:pt x="3492" y="476"/>
                  </a:lnTo>
                  <a:lnTo>
                    <a:pt x="3503" y="468"/>
                  </a:lnTo>
                  <a:lnTo>
                    <a:pt x="3503" y="459"/>
                  </a:lnTo>
                  <a:lnTo>
                    <a:pt x="3513" y="451"/>
                  </a:lnTo>
                  <a:lnTo>
                    <a:pt x="3524" y="459"/>
                  </a:lnTo>
                  <a:lnTo>
                    <a:pt x="3524" y="468"/>
                  </a:lnTo>
                  <a:lnTo>
                    <a:pt x="3535" y="476"/>
                  </a:lnTo>
                  <a:lnTo>
                    <a:pt x="3535" y="483"/>
                  </a:lnTo>
                  <a:lnTo>
                    <a:pt x="3535" y="491"/>
                  </a:lnTo>
                  <a:lnTo>
                    <a:pt x="3535" y="500"/>
                  </a:lnTo>
                  <a:lnTo>
                    <a:pt x="3535" y="508"/>
                  </a:lnTo>
                  <a:lnTo>
                    <a:pt x="3546" y="515"/>
                  </a:lnTo>
                  <a:lnTo>
                    <a:pt x="3546" y="524"/>
                  </a:lnTo>
                  <a:lnTo>
                    <a:pt x="3546" y="532"/>
                  </a:lnTo>
                  <a:lnTo>
                    <a:pt x="3546" y="541"/>
                  </a:lnTo>
                  <a:lnTo>
                    <a:pt x="3546" y="548"/>
                  </a:lnTo>
                  <a:lnTo>
                    <a:pt x="3546" y="556"/>
                  </a:lnTo>
                  <a:lnTo>
                    <a:pt x="3556" y="565"/>
                  </a:lnTo>
                  <a:lnTo>
                    <a:pt x="3556" y="573"/>
                  </a:lnTo>
                  <a:lnTo>
                    <a:pt x="3556" y="580"/>
                  </a:lnTo>
                  <a:lnTo>
                    <a:pt x="3556" y="588"/>
                  </a:lnTo>
                  <a:lnTo>
                    <a:pt x="3556" y="597"/>
                  </a:lnTo>
                  <a:lnTo>
                    <a:pt x="3556" y="604"/>
                  </a:lnTo>
                  <a:lnTo>
                    <a:pt x="3565" y="612"/>
                  </a:lnTo>
                  <a:lnTo>
                    <a:pt x="3565" y="621"/>
                  </a:lnTo>
                  <a:lnTo>
                    <a:pt x="3565" y="629"/>
                  </a:lnTo>
                  <a:lnTo>
                    <a:pt x="3565" y="636"/>
                  </a:lnTo>
                  <a:lnTo>
                    <a:pt x="3565" y="645"/>
                  </a:lnTo>
                  <a:lnTo>
                    <a:pt x="3565" y="653"/>
                  </a:lnTo>
                  <a:lnTo>
                    <a:pt x="3576" y="662"/>
                  </a:lnTo>
                  <a:lnTo>
                    <a:pt x="3576" y="668"/>
                  </a:lnTo>
                  <a:lnTo>
                    <a:pt x="3576" y="677"/>
                  </a:lnTo>
                  <a:lnTo>
                    <a:pt x="3576" y="685"/>
                  </a:lnTo>
                  <a:lnTo>
                    <a:pt x="3587" y="694"/>
                  </a:lnTo>
                  <a:lnTo>
                    <a:pt x="3587" y="701"/>
                  </a:lnTo>
                  <a:lnTo>
                    <a:pt x="3597" y="709"/>
                  </a:lnTo>
                  <a:lnTo>
                    <a:pt x="3608" y="701"/>
                  </a:lnTo>
                  <a:lnTo>
                    <a:pt x="3608" y="694"/>
                  </a:lnTo>
                  <a:lnTo>
                    <a:pt x="3619" y="685"/>
                  </a:lnTo>
                  <a:lnTo>
                    <a:pt x="3619" y="677"/>
                  </a:lnTo>
                  <a:lnTo>
                    <a:pt x="3619" y="668"/>
                  </a:lnTo>
                  <a:lnTo>
                    <a:pt x="3619" y="662"/>
                  </a:lnTo>
                  <a:lnTo>
                    <a:pt x="3628" y="653"/>
                  </a:lnTo>
                  <a:lnTo>
                    <a:pt x="3628" y="645"/>
                  </a:lnTo>
                  <a:lnTo>
                    <a:pt x="3628" y="636"/>
                  </a:lnTo>
                  <a:lnTo>
                    <a:pt x="3628" y="629"/>
                  </a:lnTo>
                  <a:lnTo>
                    <a:pt x="3628" y="621"/>
                  </a:lnTo>
                  <a:lnTo>
                    <a:pt x="3639" y="612"/>
                  </a:lnTo>
                  <a:lnTo>
                    <a:pt x="3639" y="604"/>
                  </a:lnTo>
                  <a:lnTo>
                    <a:pt x="3639" y="597"/>
                  </a:lnTo>
                  <a:lnTo>
                    <a:pt x="3639" y="588"/>
                  </a:lnTo>
                  <a:lnTo>
                    <a:pt x="3639" y="580"/>
                  </a:lnTo>
                  <a:lnTo>
                    <a:pt x="3639" y="573"/>
                  </a:lnTo>
                  <a:lnTo>
                    <a:pt x="3649" y="565"/>
                  </a:lnTo>
                  <a:lnTo>
                    <a:pt x="3649" y="556"/>
                  </a:lnTo>
                  <a:lnTo>
                    <a:pt x="3649" y="548"/>
                  </a:lnTo>
                  <a:lnTo>
                    <a:pt x="3649" y="541"/>
                  </a:lnTo>
                  <a:lnTo>
                    <a:pt x="3660" y="532"/>
                  </a:lnTo>
                  <a:lnTo>
                    <a:pt x="3660" y="524"/>
                  </a:lnTo>
                  <a:lnTo>
                    <a:pt x="3660" y="515"/>
                  </a:lnTo>
                  <a:lnTo>
                    <a:pt x="3660" y="508"/>
                  </a:lnTo>
                  <a:lnTo>
                    <a:pt x="3671" y="500"/>
                  </a:lnTo>
                  <a:lnTo>
                    <a:pt x="3671" y="491"/>
                  </a:lnTo>
                  <a:lnTo>
                    <a:pt x="3681" y="483"/>
                  </a:lnTo>
                  <a:lnTo>
                    <a:pt x="3692" y="491"/>
                  </a:lnTo>
                  <a:lnTo>
                    <a:pt x="3692" y="500"/>
                  </a:lnTo>
                  <a:lnTo>
                    <a:pt x="3701" y="508"/>
                  </a:lnTo>
                  <a:lnTo>
                    <a:pt x="3701" y="515"/>
                  </a:lnTo>
                  <a:lnTo>
                    <a:pt x="3701" y="524"/>
                  </a:lnTo>
                  <a:lnTo>
                    <a:pt x="3701" y="532"/>
                  </a:lnTo>
                  <a:lnTo>
                    <a:pt x="3712" y="541"/>
                  </a:lnTo>
                  <a:lnTo>
                    <a:pt x="3712" y="548"/>
                  </a:lnTo>
                  <a:lnTo>
                    <a:pt x="3712" y="556"/>
                  </a:lnTo>
                  <a:lnTo>
                    <a:pt x="3712" y="565"/>
                  </a:lnTo>
                  <a:lnTo>
                    <a:pt x="3723" y="573"/>
                  </a:lnTo>
                  <a:lnTo>
                    <a:pt x="3723" y="580"/>
                  </a:lnTo>
                  <a:lnTo>
                    <a:pt x="3723" y="588"/>
                  </a:lnTo>
                  <a:lnTo>
                    <a:pt x="3723" y="597"/>
                  </a:lnTo>
                  <a:lnTo>
                    <a:pt x="3733" y="604"/>
                  </a:lnTo>
                  <a:lnTo>
                    <a:pt x="3733" y="612"/>
                  </a:lnTo>
                  <a:lnTo>
                    <a:pt x="3733" y="621"/>
                  </a:lnTo>
                  <a:lnTo>
                    <a:pt x="3733" y="629"/>
                  </a:lnTo>
                  <a:lnTo>
                    <a:pt x="3744" y="636"/>
                  </a:lnTo>
                  <a:lnTo>
                    <a:pt x="3744" y="645"/>
                  </a:lnTo>
                  <a:lnTo>
                    <a:pt x="3744" y="653"/>
                  </a:lnTo>
                  <a:lnTo>
                    <a:pt x="3755" y="662"/>
                  </a:lnTo>
                  <a:lnTo>
                    <a:pt x="3764" y="668"/>
                  </a:lnTo>
                  <a:lnTo>
                    <a:pt x="3774" y="662"/>
                  </a:lnTo>
                  <a:lnTo>
                    <a:pt x="3785" y="653"/>
                  </a:lnTo>
                  <a:lnTo>
                    <a:pt x="3785" y="645"/>
                  </a:lnTo>
                  <a:lnTo>
                    <a:pt x="3785" y="636"/>
                  </a:lnTo>
                  <a:lnTo>
                    <a:pt x="3796" y="629"/>
                  </a:lnTo>
                  <a:lnTo>
                    <a:pt x="3796" y="621"/>
                  </a:lnTo>
                  <a:lnTo>
                    <a:pt x="3796" y="612"/>
                  </a:lnTo>
                  <a:lnTo>
                    <a:pt x="3806" y="604"/>
                  </a:lnTo>
                  <a:lnTo>
                    <a:pt x="3806" y="597"/>
                  </a:lnTo>
                  <a:lnTo>
                    <a:pt x="3806" y="588"/>
                  </a:lnTo>
                  <a:lnTo>
                    <a:pt x="3806" y="580"/>
                  </a:lnTo>
                  <a:lnTo>
                    <a:pt x="3817" y="573"/>
                  </a:lnTo>
                  <a:lnTo>
                    <a:pt x="3817" y="565"/>
                  </a:lnTo>
                  <a:lnTo>
                    <a:pt x="3817" y="556"/>
                  </a:lnTo>
                  <a:lnTo>
                    <a:pt x="3828" y="548"/>
                  </a:lnTo>
                  <a:lnTo>
                    <a:pt x="3828" y="541"/>
                  </a:lnTo>
                  <a:lnTo>
                    <a:pt x="3837" y="532"/>
                  </a:lnTo>
                  <a:lnTo>
                    <a:pt x="3848" y="524"/>
                  </a:lnTo>
                  <a:lnTo>
                    <a:pt x="3858" y="532"/>
                  </a:lnTo>
                  <a:lnTo>
                    <a:pt x="3869" y="541"/>
                  </a:lnTo>
                  <a:lnTo>
                    <a:pt x="3869" y="548"/>
                  </a:lnTo>
                  <a:lnTo>
                    <a:pt x="3880" y="556"/>
                  </a:lnTo>
                  <a:lnTo>
                    <a:pt x="3880" y="565"/>
                  </a:lnTo>
                  <a:lnTo>
                    <a:pt x="3880" y="573"/>
                  </a:lnTo>
                  <a:lnTo>
                    <a:pt x="3892" y="580"/>
                  </a:lnTo>
                  <a:lnTo>
                    <a:pt x="3892" y="588"/>
                  </a:lnTo>
                  <a:lnTo>
                    <a:pt x="3901" y="597"/>
                  </a:lnTo>
                  <a:lnTo>
                    <a:pt x="3901" y="604"/>
                  </a:lnTo>
                  <a:lnTo>
                    <a:pt x="3901" y="612"/>
                  </a:lnTo>
                  <a:lnTo>
                    <a:pt x="3912" y="621"/>
                  </a:lnTo>
                  <a:lnTo>
                    <a:pt x="3923" y="629"/>
                  </a:lnTo>
                  <a:lnTo>
                    <a:pt x="3933" y="636"/>
                  </a:lnTo>
                  <a:lnTo>
                    <a:pt x="3944" y="629"/>
                  </a:lnTo>
                  <a:lnTo>
                    <a:pt x="3955" y="621"/>
                  </a:lnTo>
                  <a:lnTo>
                    <a:pt x="3966" y="612"/>
                  </a:lnTo>
                  <a:lnTo>
                    <a:pt x="3966" y="604"/>
                  </a:lnTo>
                  <a:lnTo>
                    <a:pt x="3974" y="597"/>
                  </a:lnTo>
                  <a:lnTo>
                    <a:pt x="3974" y="588"/>
                  </a:lnTo>
                  <a:lnTo>
                    <a:pt x="3985" y="580"/>
                  </a:lnTo>
                  <a:lnTo>
                    <a:pt x="3996" y="573"/>
                  </a:lnTo>
                  <a:lnTo>
                    <a:pt x="4007" y="565"/>
                  </a:lnTo>
                  <a:lnTo>
                    <a:pt x="4017" y="556"/>
                  </a:lnTo>
                  <a:lnTo>
                    <a:pt x="4028" y="565"/>
                  </a:lnTo>
                  <a:lnTo>
                    <a:pt x="4039" y="573"/>
                  </a:lnTo>
                  <a:lnTo>
                    <a:pt x="4048" y="580"/>
                  </a:lnTo>
                  <a:lnTo>
                    <a:pt x="4058" y="588"/>
                  </a:lnTo>
                  <a:lnTo>
                    <a:pt x="4069" y="597"/>
                  </a:lnTo>
                  <a:lnTo>
                    <a:pt x="4080" y="597"/>
                  </a:lnTo>
                  <a:lnTo>
                    <a:pt x="4091" y="597"/>
                  </a:lnTo>
                  <a:lnTo>
                    <a:pt x="4101" y="597"/>
                  </a:lnTo>
                  <a:lnTo>
                    <a:pt x="4110" y="597"/>
                  </a:lnTo>
                  <a:lnTo>
                    <a:pt x="4121" y="588"/>
                  </a:lnTo>
                  <a:lnTo>
                    <a:pt x="4132" y="588"/>
                  </a:lnTo>
                  <a:lnTo>
                    <a:pt x="4142" y="588"/>
                  </a:lnTo>
                  <a:lnTo>
                    <a:pt x="4153" y="588"/>
                  </a:lnTo>
                  <a:lnTo>
                    <a:pt x="4164" y="597"/>
                  </a:lnTo>
                  <a:lnTo>
                    <a:pt x="4175" y="597"/>
                  </a:lnTo>
                  <a:lnTo>
                    <a:pt x="4184" y="597"/>
                  </a:lnTo>
                  <a:lnTo>
                    <a:pt x="4194" y="597"/>
                  </a:lnTo>
                  <a:lnTo>
                    <a:pt x="4205" y="597"/>
                  </a:lnTo>
                  <a:lnTo>
                    <a:pt x="4216" y="588"/>
                  </a:lnTo>
                  <a:lnTo>
                    <a:pt x="4226" y="588"/>
                  </a:lnTo>
                  <a:lnTo>
                    <a:pt x="4237" y="580"/>
                  </a:lnTo>
                  <a:lnTo>
                    <a:pt x="4246" y="573"/>
                  </a:lnTo>
                  <a:lnTo>
                    <a:pt x="4257" y="565"/>
                  </a:lnTo>
                  <a:lnTo>
                    <a:pt x="4268" y="556"/>
                  </a:lnTo>
                  <a:lnTo>
                    <a:pt x="4278" y="565"/>
                  </a:lnTo>
                  <a:lnTo>
                    <a:pt x="4289" y="573"/>
                  </a:lnTo>
                  <a:lnTo>
                    <a:pt x="4300" y="580"/>
                  </a:lnTo>
                  <a:lnTo>
                    <a:pt x="4310" y="588"/>
                  </a:lnTo>
                  <a:lnTo>
                    <a:pt x="4319" y="597"/>
                  </a:lnTo>
                  <a:lnTo>
                    <a:pt x="4319" y="604"/>
                  </a:lnTo>
                  <a:lnTo>
                    <a:pt x="4330" y="612"/>
                  </a:lnTo>
                  <a:lnTo>
                    <a:pt x="4341" y="621"/>
                  </a:lnTo>
                  <a:lnTo>
                    <a:pt x="4341" y="629"/>
                  </a:lnTo>
                  <a:lnTo>
                    <a:pt x="4352" y="636"/>
                  </a:lnTo>
                  <a:lnTo>
                    <a:pt x="4362" y="629"/>
                  </a:lnTo>
                  <a:lnTo>
                    <a:pt x="4373" y="621"/>
                  </a:lnTo>
                  <a:lnTo>
                    <a:pt x="4384" y="612"/>
                  </a:lnTo>
                  <a:lnTo>
                    <a:pt x="4384" y="604"/>
                  </a:lnTo>
                  <a:lnTo>
                    <a:pt x="4393" y="597"/>
                  </a:lnTo>
                  <a:lnTo>
                    <a:pt x="4393" y="588"/>
                  </a:lnTo>
                  <a:lnTo>
                    <a:pt x="4393" y="580"/>
                  </a:lnTo>
                  <a:lnTo>
                    <a:pt x="4403" y="573"/>
                  </a:lnTo>
                  <a:lnTo>
                    <a:pt x="4403" y="565"/>
                  </a:lnTo>
                  <a:lnTo>
                    <a:pt x="4414" y="556"/>
                  </a:lnTo>
                  <a:lnTo>
                    <a:pt x="4414" y="548"/>
                  </a:lnTo>
                  <a:lnTo>
                    <a:pt x="4425" y="541"/>
                  </a:lnTo>
                  <a:lnTo>
                    <a:pt x="4425" y="532"/>
                  </a:lnTo>
                  <a:lnTo>
                    <a:pt x="4436" y="524"/>
                  </a:lnTo>
                  <a:lnTo>
                    <a:pt x="4446" y="532"/>
                  </a:lnTo>
                  <a:lnTo>
                    <a:pt x="4455" y="541"/>
                  </a:lnTo>
                  <a:lnTo>
                    <a:pt x="4466" y="548"/>
                  </a:lnTo>
                  <a:lnTo>
                    <a:pt x="4466" y="556"/>
                  </a:lnTo>
                  <a:lnTo>
                    <a:pt x="4466" y="565"/>
                  </a:lnTo>
                  <a:lnTo>
                    <a:pt x="4477" y="573"/>
                  </a:lnTo>
                  <a:lnTo>
                    <a:pt x="4477" y="580"/>
                  </a:lnTo>
                  <a:lnTo>
                    <a:pt x="4477" y="588"/>
                  </a:lnTo>
                  <a:lnTo>
                    <a:pt x="4477" y="597"/>
                  </a:lnTo>
                  <a:lnTo>
                    <a:pt x="4487" y="604"/>
                  </a:lnTo>
                  <a:lnTo>
                    <a:pt x="4487" y="612"/>
                  </a:lnTo>
                  <a:lnTo>
                    <a:pt x="4487" y="621"/>
                  </a:lnTo>
                  <a:lnTo>
                    <a:pt x="4498" y="629"/>
                  </a:lnTo>
                  <a:lnTo>
                    <a:pt x="4498" y="636"/>
                  </a:lnTo>
                  <a:lnTo>
                    <a:pt x="4498" y="645"/>
                  </a:lnTo>
                  <a:lnTo>
                    <a:pt x="4509" y="653"/>
                  </a:lnTo>
                  <a:lnTo>
                    <a:pt x="4509" y="662"/>
                  </a:lnTo>
                  <a:lnTo>
                    <a:pt x="4520" y="668"/>
                  </a:lnTo>
                  <a:lnTo>
                    <a:pt x="4529" y="662"/>
                  </a:lnTo>
                  <a:lnTo>
                    <a:pt x="4539" y="653"/>
                  </a:lnTo>
                  <a:lnTo>
                    <a:pt x="4539" y="645"/>
                  </a:lnTo>
                  <a:lnTo>
                    <a:pt x="4550" y="636"/>
                  </a:lnTo>
                  <a:lnTo>
                    <a:pt x="4550" y="629"/>
                  </a:lnTo>
                  <a:lnTo>
                    <a:pt x="4550" y="621"/>
                  </a:lnTo>
                  <a:lnTo>
                    <a:pt x="4550" y="612"/>
                  </a:lnTo>
                  <a:lnTo>
                    <a:pt x="4561" y="604"/>
                  </a:lnTo>
                  <a:lnTo>
                    <a:pt x="4561" y="597"/>
                  </a:lnTo>
                  <a:lnTo>
                    <a:pt x="4561" y="588"/>
                  </a:lnTo>
                  <a:lnTo>
                    <a:pt x="4561" y="580"/>
                  </a:lnTo>
                  <a:lnTo>
                    <a:pt x="4561" y="573"/>
                  </a:lnTo>
                  <a:lnTo>
                    <a:pt x="4571" y="565"/>
                  </a:lnTo>
                  <a:lnTo>
                    <a:pt x="4571" y="556"/>
                  </a:lnTo>
                  <a:lnTo>
                    <a:pt x="4571" y="548"/>
                  </a:lnTo>
                  <a:lnTo>
                    <a:pt x="4571" y="541"/>
                  </a:lnTo>
                  <a:lnTo>
                    <a:pt x="4582" y="532"/>
                  </a:lnTo>
                  <a:lnTo>
                    <a:pt x="4582" y="524"/>
                  </a:lnTo>
                  <a:lnTo>
                    <a:pt x="4582" y="515"/>
                  </a:lnTo>
                  <a:lnTo>
                    <a:pt x="4591" y="508"/>
                  </a:lnTo>
                  <a:lnTo>
                    <a:pt x="4591" y="500"/>
                  </a:lnTo>
                  <a:lnTo>
                    <a:pt x="4602" y="491"/>
                  </a:lnTo>
                  <a:lnTo>
                    <a:pt x="4613" y="483"/>
                  </a:lnTo>
                  <a:lnTo>
                    <a:pt x="4613" y="491"/>
                  </a:lnTo>
                  <a:lnTo>
                    <a:pt x="4623" y="500"/>
                  </a:lnTo>
                  <a:lnTo>
                    <a:pt x="4623" y="508"/>
                  </a:lnTo>
                  <a:lnTo>
                    <a:pt x="4623" y="515"/>
                  </a:lnTo>
                  <a:lnTo>
                    <a:pt x="4623" y="524"/>
                  </a:lnTo>
                  <a:lnTo>
                    <a:pt x="4634" y="532"/>
                  </a:lnTo>
                  <a:lnTo>
                    <a:pt x="4634" y="541"/>
                  </a:lnTo>
                  <a:lnTo>
                    <a:pt x="4634" y="548"/>
                  </a:lnTo>
                  <a:lnTo>
                    <a:pt x="4634" y="556"/>
                  </a:lnTo>
                  <a:lnTo>
                    <a:pt x="4645" y="565"/>
                  </a:lnTo>
                  <a:lnTo>
                    <a:pt x="4645" y="573"/>
                  </a:lnTo>
                  <a:lnTo>
                    <a:pt x="4645" y="580"/>
                  </a:lnTo>
                  <a:lnTo>
                    <a:pt x="4645" y="588"/>
                  </a:lnTo>
                  <a:lnTo>
                    <a:pt x="4645" y="597"/>
                  </a:lnTo>
                  <a:lnTo>
                    <a:pt x="4645" y="604"/>
                  </a:lnTo>
                  <a:lnTo>
                    <a:pt x="4655" y="612"/>
                  </a:lnTo>
                  <a:lnTo>
                    <a:pt x="4655" y="621"/>
                  </a:lnTo>
                  <a:lnTo>
                    <a:pt x="4655" y="629"/>
                  </a:lnTo>
                  <a:lnTo>
                    <a:pt x="4655" y="636"/>
                  </a:lnTo>
                  <a:lnTo>
                    <a:pt x="4655" y="645"/>
                  </a:lnTo>
                  <a:lnTo>
                    <a:pt x="4664" y="653"/>
                  </a:lnTo>
                  <a:lnTo>
                    <a:pt x="4664" y="662"/>
                  </a:lnTo>
                  <a:lnTo>
                    <a:pt x="4664" y="668"/>
                  </a:lnTo>
                  <a:lnTo>
                    <a:pt x="4664" y="677"/>
                  </a:lnTo>
                  <a:lnTo>
                    <a:pt x="4675" y="685"/>
                  </a:lnTo>
                  <a:lnTo>
                    <a:pt x="4675" y="694"/>
                  </a:lnTo>
                  <a:lnTo>
                    <a:pt x="4675" y="701"/>
                  </a:lnTo>
                  <a:lnTo>
                    <a:pt x="4686" y="709"/>
                  </a:lnTo>
                  <a:lnTo>
                    <a:pt x="4697" y="701"/>
                  </a:lnTo>
                  <a:lnTo>
                    <a:pt x="4707" y="694"/>
                  </a:lnTo>
                  <a:lnTo>
                    <a:pt x="4707" y="685"/>
                  </a:lnTo>
                  <a:lnTo>
                    <a:pt x="4707" y="677"/>
                  </a:lnTo>
                  <a:lnTo>
                    <a:pt x="4707" y="668"/>
                  </a:lnTo>
                  <a:lnTo>
                    <a:pt x="4707" y="662"/>
                  </a:lnTo>
                  <a:lnTo>
                    <a:pt x="4718" y="653"/>
                  </a:lnTo>
                  <a:lnTo>
                    <a:pt x="4718" y="645"/>
                  </a:lnTo>
                  <a:lnTo>
                    <a:pt x="4718" y="636"/>
                  </a:lnTo>
                  <a:lnTo>
                    <a:pt x="4718" y="629"/>
                  </a:lnTo>
                  <a:lnTo>
                    <a:pt x="4718" y="621"/>
                  </a:lnTo>
                  <a:lnTo>
                    <a:pt x="4729" y="612"/>
                  </a:lnTo>
                  <a:lnTo>
                    <a:pt x="4729" y="604"/>
                  </a:lnTo>
                  <a:lnTo>
                    <a:pt x="4729" y="597"/>
                  </a:lnTo>
                  <a:lnTo>
                    <a:pt x="4729" y="588"/>
                  </a:lnTo>
                  <a:lnTo>
                    <a:pt x="4729" y="580"/>
                  </a:lnTo>
                  <a:lnTo>
                    <a:pt x="4729" y="573"/>
                  </a:lnTo>
                  <a:lnTo>
                    <a:pt x="4738" y="565"/>
                  </a:lnTo>
                  <a:lnTo>
                    <a:pt x="4738" y="556"/>
                  </a:lnTo>
                  <a:lnTo>
                    <a:pt x="4738" y="548"/>
                  </a:lnTo>
                  <a:lnTo>
                    <a:pt x="4738" y="541"/>
                  </a:lnTo>
                  <a:lnTo>
                    <a:pt x="4738" y="532"/>
                  </a:lnTo>
                  <a:lnTo>
                    <a:pt x="4738" y="524"/>
                  </a:lnTo>
                  <a:lnTo>
                    <a:pt x="4738" y="515"/>
                  </a:lnTo>
                  <a:lnTo>
                    <a:pt x="4748" y="508"/>
                  </a:lnTo>
                  <a:lnTo>
                    <a:pt x="4748" y="500"/>
                  </a:lnTo>
                  <a:lnTo>
                    <a:pt x="4748" y="491"/>
                  </a:lnTo>
                  <a:lnTo>
                    <a:pt x="4748" y="483"/>
                  </a:lnTo>
                  <a:lnTo>
                    <a:pt x="4759" y="476"/>
                  </a:lnTo>
                  <a:lnTo>
                    <a:pt x="4759" y="468"/>
                  </a:lnTo>
                  <a:lnTo>
                    <a:pt x="4759" y="459"/>
                  </a:lnTo>
                  <a:lnTo>
                    <a:pt x="4770" y="451"/>
                  </a:lnTo>
                  <a:lnTo>
                    <a:pt x="4781" y="459"/>
                  </a:lnTo>
                  <a:lnTo>
                    <a:pt x="4791" y="468"/>
                  </a:lnTo>
                  <a:lnTo>
                    <a:pt x="4791" y="476"/>
                  </a:lnTo>
                  <a:lnTo>
                    <a:pt x="4791" y="483"/>
                  </a:lnTo>
                  <a:lnTo>
                    <a:pt x="4791" y="491"/>
                  </a:lnTo>
                  <a:lnTo>
                    <a:pt x="4791" y="500"/>
                  </a:lnTo>
                  <a:lnTo>
                    <a:pt x="4800" y="508"/>
                  </a:lnTo>
                  <a:lnTo>
                    <a:pt x="4800" y="515"/>
                  </a:lnTo>
                  <a:lnTo>
                    <a:pt x="4800" y="524"/>
                  </a:lnTo>
                  <a:lnTo>
                    <a:pt x="4800" y="532"/>
                  </a:lnTo>
                  <a:lnTo>
                    <a:pt x="4800" y="541"/>
                  </a:lnTo>
                  <a:lnTo>
                    <a:pt x="4800" y="548"/>
                  </a:lnTo>
                  <a:lnTo>
                    <a:pt x="4800" y="556"/>
                  </a:lnTo>
                  <a:lnTo>
                    <a:pt x="4811" y="565"/>
                  </a:lnTo>
                  <a:lnTo>
                    <a:pt x="4811" y="573"/>
                  </a:lnTo>
                  <a:lnTo>
                    <a:pt x="4811" y="580"/>
                  </a:lnTo>
                  <a:lnTo>
                    <a:pt x="4811" y="588"/>
                  </a:lnTo>
                  <a:lnTo>
                    <a:pt x="4811" y="597"/>
                  </a:lnTo>
                  <a:lnTo>
                    <a:pt x="4811" y="604"/>
                  </a:lnTo>
                  <a:lnTo>
                    <a:pt x="4811" y="612"/>
                  </a:lnTo>
                  <a:lnTo>
                    <a:pt x="4822" y="621"/>
                  </a:lnTo>
                  <a:lnTo>
                    <a:pt x="4822" y="629"/>
                  </a:lnTo>
                  <a:lnTo>
                    <a:pt x="4822" y="636"/>
                  </a:lnTo>
                  <a:lnTo>
                    <a:pt x="4822" y="645"/>
                  </a:lnTo>
                  <a:lnTo>
                    <a:pt x="4822" y="653"/>
                  </a:lnTo>
                  <a:lnTo>
                    <a:pt x="4822" y="662"/>
                  </a:lnTo>
                  <a:lnTo>
                    <a:pt x="4822" y="668"/>
                  </a:lnTo>
                  <a:lnTo>
                    <a:pt x="4832" y="677"/>
                  </a:lnTo>
                  <a:lnTo>
                    <a:pt x="4832" y="685"/>
                  </a:lnTo>
                  <a:lnTo>
                    <a:pt x="4832" y="694"/>
                  </a:lnTo>
                  <a:lnTo>
                    <a:pt x="4832" y="701"/>
                  </a:lnTo>
                  <a:lnTo>
                    <a:pt x="4832" y="709"/>
                  </a:lnTo>
                  <a:lnTo>
                    <a:pt x="4843" y="718"/>
                  </a:lnTo>
                  <a:lnTo>
                    <a:pt x="4843" y="726"/>
                  </a:lnTo>
                  <a:lnTo>
                    <a:pt x="4843" y="733"/>
                  </a:lnTo>
                  <a:lnTo>
                    <a:pt x="4854" y="742"/>
                  </a:lnTo>
                  <a:lnTo>
                    <a:pt x="4865" y="733"/>
                  </a:lnTo>
                  <a:lnTo>
                    <a:pt x="4865" y="726"/>
                  </a:lnTo>
                  <a:lnTo>
                    <a:pt x="4873" y="718"/>
                  </a:lnTo>
                  <a:lnTo>
                    <a:pt x="4873" y="709"/>
                  </a:lnTo>
                  <a:lnTo>
                    <a:pt x="4873" y="701"/>
                  </a:lnTo>
                  <a:lnTo>
                    <a:pt x="4873" y="694"/>
                  </a:lnTo>
                  <a:lnTo>
                    <a:pt x="4873" y="685"/>
                  </a:lnTo>
                  <a:lnTo>
                    <a:pt x="4884" y="677"/>
                  </a:lnTo>
                  <a:lnTo>
                    <a:pt x="4884" y="668"/>
                  </a:lnTo>
                  <a:lnTo>
                    <a:pt x="4884" y="662"/>
                  </a:lnTo>
                  <a:lnTo>
                    <a:pt x="4884" y="653"/>
                  </a:lnTo>
                  <a:lnTo>
                    <a:pt x="4884" y="645"/>
                  </a:lnTo>
                  <a:lnTo>
                    <a:pt x="4884" y="636"/>
                  </a:lnTo>
                  <a:lnTo>
                    <a:pt x="4884" y="629"/>
                  </a:lnTo>
                  <a:lnTo>
                    <a:pt x="4895" y="621"/>
                  </a:lnTo>
                  <a:lnTo>
                    <a:pt x="4895" y="612"/>
                  </a:lnTo>
                  <a:lnTo>
                    <a:pt x="4895" y="604"/>
                  </a:lnTo>
                  <a:lnTo>
                    <a:pt x="4895" y="597"/>
                  </a:lnTo>
                  <a:lnTo>
                    <a:pt x="4895" y="588"/>
                  </a:lnTo>
                  <a:lnTo>
                    <a:pt x="4895" y="580"/>
                  </a:lnTo>
                  <a:lnTo>
                    <a:pt x="4895" y="573"/>
                  </a:lnTo>
                  <a:lnTo>
                    <a:pt x="4895" y="565"/>
                  </a:lnTo>
                  <a:lnTo>
                    <a:pt x="4906" y="556"/>
                  </a:lnTo>
                  <a:lnTo>
                    <a:pt x="4906" y="548"/>
                  </a:lnTo>
                  <a:lnTo>
                    <a:pt x="4906" y="541"/>
                  </a:lnTo>
                  <a:lnTo>
                    <a:pt x="4906" y="532"/>
                  </a:lnTo>
                  <a:lnTo>
                    <a:pt x="4906" y="524"/>
                  </a:lnTo>
                  <a:lnTo>
                    <a:pt x="4906" y="515"/>
                  </a:lnTo>
                  <a:lnTo>
                    <a:pt x="4906" y="508"/>
                  </a:lnTo>
                  <a:lnTo>
                    <a:pt x="4906" y="500"/>
                  </a:lnTo>
                  <a:lnTo>
                    <a:pt x="4916" y="491"/>
                  </a:lnTo>
                  <a:lnTo>
                    <a:pt x="4916" y="483"/>
                  </a:lnTo>
                  <a:lnTo>
                    <a:pt x="4916" y="476"/>
                  </a:lnTo>
                  <a:lnTo>
                    <a:pt x="4916" y="468"/>
                  </a:lnTo>
                  <a:lnTo>
                    <a:pt x="4916" y="459"/>
                  </a:lnTo>
                  <a:lnTo>
                    <a:pt x="4916" y="451"/>
                  </a:lnTo>
                  <a:lnTo>
                    <a:pt x="4927" y="444"/>
                  </a:lnTo>
                  <a:lnTo>
                    <a:pt x="4927" y="435"/>
                  </a:lnTo>
                  <a:lnTo>
                    <a:pt x="4927" y="427"/>
                  </a:lnTo>
                  <a:lnTo>
                    <a:pt x="4936" y="418"/>
                  </a:lnTo>
                  <a:lnTo>
                    <a:pt x="4936" y="411"/>
                  </a:lnTo>
                  <a:lnTo>
                    <a:pt x="4947" y="418"/>
                  </a:lnTo>
                  <a:lnTo>
                    <a:pt x="4947" y="427"/>
                  </a:lnTo>
                  <a:lnTo>
                    <a:pt x="4947" y="435"/>
                  </a:lnTo>
                  <a:lnTo>
                    <a:pt x="4957" y="444"/>
                  </a:lnTo>
                  <a:lnTo>
                    <a:pt x="4957" y="451"/>
                  </a:lnTo>
                  <a:lnTo>
                    <a:pt x="4957" y="459"/>
                  </a:lnTo>
                  <a:lnTo>
                    <a:pt x="4957" y="468"/>
                  </a:lnTo>
                  <a:lnTo>
                    <a:pt x="4957" y="476"/>
                  </a:lnTo>
                  <a:lnTo>
                    <a:pt x="4957" y="483"/>
                  </a:lnTo>
                  <a:lnTo>
                    <a:pt x="4968" y="491"/>
                  </a:lnTo>
                  <a:lnTo>
                    <a:pt x="4968" y="500"/>
                  </a:lnTo>
                  <a:lnTo>
                    <a:pt x="4968" y="508"/>
                  </a:lnTo>
                  <a:lnTo>
                    <a:pt x="4968" y="515"/>
                  </a:lnTo>
                  <a:lnTo>
                    <a:pt x="4968" y="524"/>
                  </a:lnTo>
                  <a:lnTo>
                    <a:pt x="4968" y="532"/>
                  </a:lnTo>
                  <a:lnTo>
                    <a:pt x="4968" y="541"/>
                  </a:lnTo>
                  <a:lnTo>
                    <a:pt x="4968" y="548"/>
                  </a:lnTo>
                  <a:lnTo>
                    <a:pt x="4979" y="556"/>
                  </a:lnTo>
                  <a:lnTo>
                    <a:pt x="4979" y="565"/>
                  </a:lnTo>
                  <a:lnTo>
                    <a:pt x="4979" y="573"/>
                  </a:lnTo>
                  <a:lnTo>
                    <a:pt x="4979" y="580"/>
                  </a:lnTo>
                  <a:lnTo>
                    <a:pt x="4979" y="588"/>
                  </a:lnTo>
                  <a:lnTo>
                    <a:pt x="4979" y="597"/>
                  </a:lnTo>
                  <a:lnTo>
                    <a:pt x="4979" y="604"/>
                  </a:lnTo>
                  <a:lnTo>
                    <a:pt x="4979" y="612"/>
                  </a:lnTo>
                  <a:lnTo>
                    <a:pt x="4979" y="621"/>
                  </a:lnTo>
                  <a:lnTo>
                    <a:pt x="4990" y="629"/>
                  </a:lnTo>
                  <a:lnTo>
                    <a:pt x="4990" y="636"/>
                  </a:lnTo>
                  <a:lnTo>
                    <a:pt x="4990" y="645"/>
                  </a:lnTo>
                  <a:lnTo>
                    <a:pt x="4990" y="653"/>
                  </a:lnTo>
                  <a:lnTo>
                    <a:pt x="4990" y="662"/>
                  </a:lnTo>
                  <a:lnTo>
                    <a:pt x="4990" y="668"/>
                  </a:lnTo>
                  <a:lnTo>
                    <a:pt x="4990" y="677"/>
                  </a:lnTo>
                  <a:lnTo>
                    <a:pt x="4990" y="685"/>
                  </a:lnTo>
                  <a:lnTo>
                    <a:pt x="5000" y="694"/>
                  </a:lnTo>
                  <a:lnTo>
                    <a:pt x="5000" y="701"/>
                  </a:lnTo>
                  <a:lnTo>
                    <a:pt x="5000" y="709"/>
                  </a:lnTo>
                  <a:lnTo>
                    <a:pt x="5000" y="718"/>
                  </a:lnTo>
                  <a:lnTo>
                    <a:pt x="5000" y="726"/>
                  </a:lnTo>
                  <a:lnTo>
                    <a:pt x="5000" y="733"/>
                  </a:lnTo>
                  <a:lnTo>
                    <a:pt x="5000" y="742"/>
                  </a:lnTo>
                  <a:lnTo>
                    <a:pt x="5009" y="750"/>
                  </a:lnTo>
                  <a:lnTo>
                    <a:pt x="5009" y="759"/>
                  </a:lnTo>
                  <a:lnTo>
                    <a:pt x="5009" y="765"/>
                  </a:lnTo>
                  <a:lnTo>
                    <a:pt x="5020" y="774"/>
                  </a:lnTo>
                  <a:lnTo>
                    <a:pt x="5031" y="782"/>
                  </a:lnTo>
                  <a:lnTo>
                    <a:pt x="5031" y="774"/>
                  </a:lnTo>
                  <a:lnTo>
                    <a:pt x="5031" y="765"/>
                  </a:lnTo>
                  <a:lnTo>
                    <a:pt x="5031" y="759"/>
                  </a:lnTo>
                  <a:lnTo>
                    <a:pt x="5041" y="750"/>
                  </a:lnTo>
                  <a:lnTo>
                    <a:pt x="5041" y="742"/>
                  </a:lnTo>
                  <a:lnTo>
                    <a:pt x="5041" y="733"/>
                  </a:lnTo>
                  <a:lnTo>
                    <a:pt x="5041" y="726"/>
                  </a:lnTo>
                  <a:lnTo>
                    <a:pt x="5041" y="718"/>
                  </a:lnTo>
                  <a:lnTo>
                    <a:pt x="5041" y="709"/>
                  </a:lnTo>
                  <a:lnTo>
                    <a:pt x="5041" y="701"/>
                  </a:lnTo>
                  <a:lnTo>
                    <a:pt x="5052" y="694"/>
                  </a:lnTo>
                  <a:lnTo>
                    <a:pt x="5052" y="685"/>
                  </a:lnTo>
                  <a:lnTo>
                    <a:pt x="5052" y="677"/>
                  </a:lnTo>
                  <a:lnTo>
                    <a:pt x="5052" y="668"/>
                  </a:lnTo>
                  <a:lnTo>
                    <a:pt x="5052" y="662"/>
                  </a:lnTo>
                  <a:lnTo>
                    <a:pt x="5052" y="653"/>
                  </a:lnTo>
                  <a:lnTo>
                    <a:pt x="5052" y="645"/>
                  </a:lnTo>
                  <a:lnTo>
                    <a:pt x="5052" y="636"/>
                  </a:lnTo>
                  <a:lnTo>
                    <a:pt x="5063" y="629"/>
                  </a:lnTo>
                  <a:lnTo>
                    <a:pt x="5063" y="621"/>
                  </a:lnTo>
                  <a:lnTo>
                    <a:pt x="5063" y="612"/>
                  </a:lnTo>
                  <a:lnTo>
                    <a:pt x="5063" y="604"/>
                  </a:lnTo>
                  <a:lnTo>
                    <a:pt x="5063" y="597"/>
                  </a:lnTo>
                  <a:lnTo>
                    <a:pt x="5063" y="588"/>
                  </a:lnTo>
                  <a:lnTo>
                    <a:pt x="5063" y="580"/>
                  </a:lnTo>
                  <a:lnTo>
                    <a:pt x="5063" y="573"/>
                  </a:lnTo>
                  <a:lnTo>
                    <a:pt x="5063" y="565"/>
                  </a:lnTo>
                  <a:lnTo>
                    <a:pt x="5063" y="556"/>
                  </a:lnTo>
                  <a:lnTo>
                    <a:pt x="5074" y="548"/>
                  </a:lnTo>
                  <a:lnTo>
                    <a:pt x="5074" y="541"/>
                  </a:lnTo>
                  <a:lnTo>
                    <a:pt x="5074" y="532"/>
                  </a:lnTo>
                  <a:lnTo>
                    <a:pt x="5074" y="524"/>
                  </a:lnTo>
                  <a:lnTo>
                    <a:pt x="5074" y="515"/>
                  </a:lnTo>
                  <a:lnTo>
                    <a:pt x="5074" y="508"/>
                  </a:lnTo>
                  <a:lnTo>
                    <a:pt x="5074" y="500"/>
                  </a:lnTo>
                  <a:lnTo>
                    <a:pt x="5074" y="491"/>
                  </a:lnTo>
                  <a:lnTo>
                    <a:pt x="5074" y="483"/>
                  </a:lnTo>
                  <a:lnTo>
                    <a:pt x="5074" y="476"/>
                  </a:lnTo>
                  <a:lnTo>
                    <a:pt x="5083" y="468"/>
                  </a:lnTo>
                  <a:lnTo>
                    <a:pt x="5083" y="459"/>
                  </a:lnTo>
                  <a:lnTo>
                    <a:pt x="5083" y="451"/>
                  </a:lnTo>
                  <a:lnTo>
                    <a:pt x="5083" y="444"/>
                  </a:lnTo>
                  <a:lnTo>
                    <a:pt x="5083" y="435"/>
                  </a:lnTo>
                  <a:lnTo>
                    <a:pt x="5083" y="427"/>
                  </a:lnTo>
                  <a:lnTo>
                    <a:pt x="5093" y="418"/>
                  </a:lnTo>
                  <a:lnTo>
                    <a:pt x="5093" y="411"/>
                  </a:lnTo>
                  <a:lnTo>
                    <a:pt x="5093" y="403"/>
                  </a:lnTo>
                  <a:lnTo>
                    <a:pt x="5093" y="394"/>
                  </a:lnTo>
                  <a:lnTo>
                    <a:pt x="5093" y="388"/>
                  </a:lnTo>
                  <a:lnTo>
                    <a:pt x="5104" y="379"/>
                  </a:lnTo>
                  <a:lnTo>
                    <a:pt x="5115" y="388"/>
                  </a:lnTo>
                  <a:lnTo>
                    <a:pt x="5115" y="394"/>
                  </a:lnTo>
                  <a:lnTo>
                    <a:pt x="5115" y="403"/>
                  </a:lnTo>
                  <a:lnTo>
                    <a:pt x="5125" y="411"/>
                  </a:lnTo>
                  <a:lnTo>
                    <a:pt x="5125" y="418"/>
                  </a:lnTo>
                  <a:lnTo>
                    <a:pt x="5125" y="427"/>
                  </a:lnTo>
                  <a:lnTo>
                    <a:pt x="5125" y="435"/>
                  </a:lnTo>
                  <a:lnTo>
                    <a:pt x="5125" y="444"/>
                  </a:lnTo>
                  <a:lnTo>
                    <a:pt x="5125" y="451"/>
                  </a:lnTo>
                  <a:lnTo>
                    <a:pt x="5125" y="459"/>
                  </a:lnTo>
                  <a:lnTo>
                    <a:pt x="5125" y="468"/>
                  </a:lnTo>
                  <a:lnTo>
                    <a:pt x="5136" y="476"/>
                  </a:lnTo>
                  <a:lnTo>
                    <a:pt x="5136" y="483"/>
                  </a:lnTo>
                  <a:lnTo>
                    <a:pt x="5136" y="491"/>
                  </a:lnTo>
                  <a:lnTo>
                    <a:pt x="5136" y="500"/>
                  </a:lnTo>
                  <a:lnTo>
                    <a:pt x="5136" y="508"/>
                  </a:lnTo>
                  <a:lnTo>
                    <a:pt x="5136" y="515"/>
                  </a:lnTo>
                  <a:lnTo>
                    <a:pt x="5136" y="524"/>
                  </a:lnTo>
                  <a:lnTo>
                    <a:pt x="5136" y="532"/>
                  </a:lnTo>
                  <a:lnTo>
                    <a:pt x="5136" y="541"/>
                  </a:lnTo>
                  <a:lnTo>
                    <a:pt x="5145" y="548"/>
                  </a:lnTo>
                  <a:lnTo>
                    <a:pt x="5145" y="556"/>
                  </a:lnTo>
                  <a:lnTo>
                    <a:pt x="5145" y="565"/>
                  </a:lnTo>
                  <a:lnTo>
                    <a:pt x="5145" y="573"/>
                  </a:lnTo>
                  <a:lnTo>
                    <a:pt x="5145" y="580"/>
                  </a:lnTo>
                  <a:lnTo>
                    <a:pt x="5145" y="588"/>
                  </a:lnTo>
                  <a:lnTo>
                    <a:pt x="5145" y="597"/>
                  </a:lnTo>
                  <a:lnTo>
                    <a:pt x="5145" y="604"/>
                  </a:lnTo>
                  <a:lnTo>
                    <a:pt x="5145" y="612"/>
                  </a:lnTo>
                  <a:lnTo>
                    <a:pt x="5145" y="621"/>
                  </a:lnTo>
                  <a:lnTo>
                    <a:pt x="5145" y="629"/>
                  </a:lnTo>
                  <a:lnTo>
                    <a:pt x="5156" y="636"/>
                  </a:lnTo>
                  <a:lnTo>
                    <a:pt x="5156" y="645"/>
                  </a:lnTo>
                  <a:lnTo>
                    <a:pt x="5156" y="653"/>
                  </a:lnTo>
                  <a:lnTo>
                    <a:pt x="5156" y="662"/>
                  </a:lnTo>
                  <a:lnTo>
                    <a:pt x="5156" y="668"/>
                  </a:lnTo>
                  <a:lnTo>
                    <a:pt x="5156" y="677"/>
                  </a:lnTo>
                  <a:lnTo>
                    <a:pt x="5156" y="685"/>
                  </a:lnTo>
                  <a:lnTo>
                    <a:pt x="5156" y="694"/>
                  </a:lnTo>
                  <a:lnTo>
                    <a:pt x="5156" y="701"/>
                  </a:lnTo>
                  <a:lnTo>
                    <a:pt x="5156" y="709"/>
                  </a:lnTo>
                  <a:lnTo>
                    <a:pt x="5167" y="718"/>
                  </a:lnTo>
                  <a:lnTo>
                    <a:pt x="5167" y="726"/>
                  </a:lnTo>
                  <a:lnTo>
                    <a:pt x="5167" y="733"/>
                  </a:lnTo>
                  <a:lnTo>
                    <a:pt x="5167" y="742"/>
                  </a:lnTo>
                  <a:lnTo>
                    <a:pt x="5167" y="750"/>
                  </a:lnTo>
                  <a:lnTo>
                    <a:pt x="5167" y="759"/>
                  </a:lnTo>
                  <a:lnTo>
                    <a:pt x="5167" y="765"/>
                  </a:lnTo>
                  <a:lnTo>
                    <a:pt x="5177" y="774"/>
                  </a:lnTo>
                  <a:lnTo>
                    <a:pt x="5177" y="782"/>
                  </a:lnTo>
                  <a:lnTo>
                    <a:pt x="5177" y="789"/>
                  </a:lnTo>
                  <a:lnTo>
                    <a:pt x="5177" y="798"/>
                  </a:lnTo>
                  <a:lnTo>
                    <a:pt x="5177" y="806"/>
                  </a:lnTo>
                  <a:lnTo>
                    <a:pt x="5188" y="815"/>
                  </a:lnTo>
                  <a:lnTo>
                    <a:pt x="5199" y="806"/>
                  </a:lnTo>
                  <a:lnTo>
                    <a:pt x="5199" y="798"/>
                  </a:lnTo>
                  <a:lnTo>
                    <a:pt x="5199" y="789"/>
                  </a:lnTo>
                  <a:lnTo>
                    <a:pt x="5209" y="782"/>
                  </a:lnTo>
                  <a:lnTo>
                    <a:pt x="5209" y="774"/>
                  </a:lnTo>
                  <a:lnTo>
                    <a:pt x="5209" y="765"/>
                  </a:lnTo>
                  <a:lnTo>
                    <a:pt x="5209" y="759"/>
                  </a:lnTo>
                  <a:lnTo>
                    <a:pt x="5209" y="750"/>
                  </a:lnTo>
                  <a:lnTo>
                    <a:pt x="5209" y="742"/>
                  </a:lnTo>
                  <a:lnTo>
                    <a:pt x="5209" y="733"/>
                  </a:lnTo>
                  <a:lnTo>
                    <a:pt x="5209" y="726"/>
                  </a:lnTo>
                  <a:lnTo>
                    <a:pt x="5209" y="718"/>
                  </a:lnTo>
                  <a:lnTo>
                    <a:pt x="5218" y="709"/>
                  </a:lnTo>
                  <a:lnTo>
                    <a:pt x="5218" y="701"/>
                  </a:lnTo>
                  <a:lnTo>
                    <a:pt x="5218" y="694"/>
                  </a:lnTo>
                  <a:lnTo>
                    <a:pt x="5218" y="685"/>
                  </a:lnTo>
                  <a:lnTo>
                    <a:pt x="5218" y="677"/>
                  </a:lnTo>
                  <a:lnTo>
                    <a:pt x="5218" y="668"/>
                  </a:lnTo>
                  <a:lnTo>
                    <a:pt x="5218" y="662"/>
                  </a:lnTo>
                  <a:lnTo>
                    <a:pt x="5218" y="653"/>
                  </a:lnTo>
                  <a:lnTo>
                    <a:pt x="5218" y="645"/>
                  </a:lnTo>
                  <a:lnTo>
                    <a:pt x="5229" y="636"/>
                  </a:lnTo>
                  <a:lnTo>
                    <a:pt x="5229" y="629"/>
                  </a:lnTo>
                  <a:lnTo>
                    <a:pt x="5229" y="621"/>
                  </a:lnTo>
                  <a:lnTo>
                    <a:pt x="5229" y="612"/>
                  </a:lnTo>
                  <a:lnTo>
                    <a:pt x="5229" y="604"/>
                  </a:lnTo>
                  <a:lnTo>
                    <a:pt x="5229" y="597"/>
                  </a:lnTo>
                  <a:lnTo>
                    <a:pt x="5229" y="588"/>
                  </a:lnTo>
                  <a:lnTo>
                    <a:pt x="5229" y="580"/>
                  </a:lnTo>
                  <a:lnTo>
                    <a:pt x="5229" y="573"/>
                  </a:lnTo>
                  <a:lnTo>
                    <a:pt x="5229" y="565"/>
                  </a:lnTo>
                  <a:lnTo>
                    <a:pt x="5229" y="556"/>
                  </a:lnTo>
                  <a:lnTo>
                    <a:pt x="5229" y="548"/>
                  </a:lnTo>
                  <a:lnTo>
                    <a:pt x="5240" y="541"/>
                  </a:lnTo>
                  <a:lnTo>
                    <a:pt x="5240" y="532"/>
                  </a:lnTo>
                  <a:lnTo>
                    <a:pt x="5240" y="524"/>
                  </a:lnTo>
                  <a:lnTo>
                    <a:pt x="5240" y="515"/>
                  </a:lnTo>
                  <a:lnTo>
                    <a:pt x="5240" y="508"/>
                  </a:lnTo>
                  <a:lnTo>
                    <a:pt x="5240" y="500"/>
                  </a:lnTo>
                  <a:lnTo>
                    <a:pt x="5240" y="491"/>
                  </a:lnTo>
                  <a:lnTo>
                    <a:pt x="5240" y="483"/>
                  </a:lnTo>
                  <a:lnTo>
                    <a:pt x="5240" y="476"/>
                  </a:lnTo>
                  <a:lnTo>
                    <a:pt x="5240" y="468"/>
                  </a:lnTo>
                  <a:lnTo>
                    <a:pt x="5240" y="459"/>
                  </a:lnTo>
                  <a:lnTo>
                    <a:pt x="5251" y="451"/>
                  </a:lnTo>
                  <a:lnTo>
                    <a:pt x="5251" y="444"/>
                  </a:lnTo>
                  <a:lnTo>
                    <a:pt x="5251" y="435"/>
                  </a:lnTo>
                  <a:lnTo>
                    <a:pt x="5251" y="427"/>
                  </a:lnTo>
                  <a:lnTo>
                    <a:pt x="5251" y="418"/>
                  </a:lnTo>
                  <a:lnTo>
                    <a:pt x="5251" y="411"/>
                  </a:lnTo>
                  <a:lnTo>
                    <a:pt x="5251" y="403"/>
                  </a:lnTo>
                  <a:lnTo>
                    <a:pt x="5251" y="394"/>
                  </a:lnTo>
                  <a:lnTo>
                    <a:pt x="5261" y="388"/>
                  </a:lnTo>
                  <a:lnTo>
                    <a:pt x="5261" y="379"/>
                  </a:lnTo>
                  <a:lnTo>
                    <a:pt x="5261" y="371"/>
                  </a:lnTo>
                  <a:lnTo>
                    <a:pt x="5261" y="362"/>
                  </a:lnTo>
                  <a:lnTo>
                    <a:pt x="5261" y="355"/>
                  </a:lnTo>
                  <a:lnTo>
                    <a:pt x="5272" y="347"/>
                  </a:lnTo>
                  <a:lnTo>
                    <a:pt x="5281" y="355"/>
                  </a:lnTo>
                  <a:lnTo>
                    <a:pt x="5281" y="362"/>
                  </a:lnTo>
                  <a:lnTo>
                    <a:pt x="5281" y="371"/>
                  </a:lnTo>
                  <a:lnTo>
                    <a:pt x="5281" y="379"/>
                  </a:lnTo>
                  <a:lnTo>
                    <a:pt x="5292" y="388"/>
                  </a:lnTo>
                  <a:lnTo>
                    <a:pt x="5292" y="394"/>
                  </a:lnTo>
                  <a:lnTo>
                    <a:pt x="5292" y="403"/>
                  </a:lnTo>
                  <a:lnTo>
                    <a:pt x="5292" y="411"/>
                  </a:lnTo>
                  <a:lnTo>
                    <a:pt x="5292" y="418"/>
                  </a:lnTo>
                  <a:lnTo>
                    <a:pt x="5292" y="427"/>
                  </a:lnTo>
                  <a:lnTo>
                    <a:pt x="5292" y="435"/>
                  </a:lnTo>
                  <a:lnTo>
                    <a:pt x="5292" y="444"/>
                  </a:lnTo>
                  <a:lnTo>
                    <a:pt x="5302" y="451"/>
                  </a:lnTo>
                  <a:lnTo>
                    <a:pt x="5302" y="459"/>
                  </a:lnTo>
                  <a:lnTo>
                    <a:pt x="5302" y="468"/>
                  </a:lnTo>
                  <a:lnTo>
                    <a:pt x="5302" y="476"/>
                  </a:lnTo>
                  <a:lnTo>
                    <a:pt x="5302" y="483"/>
                  </a:lnTo>
                  <a:lnTo>
                    <a:pt x="5302" y="491"/>
                  </a:lnTo>
                  <a:lnTo>
                    <a:pt x="5302" y="500"/>
                  </a:lnTo>
                  <a:lnTo>
                    <a:pt x="5302" y="508"/>
                  </a:lnTo>
                  <a:lnTo>
                    <a:pt x="5302" y="515"/>
                  </a:lnTo>
                  <a:lnTo>
                    <a:pt x="5302" y="524"/>
                  </a:lnTo>
                  <a:lnTo>
                    <a:pt x="5302" y="532"/>
                  </a:lnTo>
                  <a:lnTo>
                    <a:pt x="5313" y="541"/>
                  </a:lnTo>
                  <a:lnTo>
                    <a:pt x="5313" y="548"/>
                  </a:lnTo>
                  <a:lnTo>
                    <a:pt x="5313" y="556"/>
                  </a:lnTo>
                  <a:lnTo>
                    <a:pt x="5313" y="565"/>
                  </a:lnTo>
                  <a:lnTo>
                    <a:pt x="5313" y="573"/>
                  </a:lnTo>
                  <a:lnTo>
                    <a:pt x="5313" y="580"/>
                  </a:lnTo>
                  <a:lnTo>
                    <a:pt x="5313" y="588"/>
                  </a:lnTo>
                  <a:lnTo>
                    <a:pt x="5313" y="597"/>
                  </a:lnTo>
                  <a:lnTo>
                    <a:pt x="5313" y="604"/>
                  </a:lnTo>
                  <a:lnTo>
                    <a:pt x="5313" y="612"/>
                  </a:lnTo>
                  <a:lnTo>
                    <a:pt x="5313" y="621"/>
                  </a:lnTo>
                  <a:lnTo>
                    <a:pt x="5313" y="629"/>
                  </a:lnTo>
                  <a:lnTo>
                    <a:pt x="5313" y="636"/>
                  </a:lnTo>
                  <a:lnTo>
                    <a:pt x="5324" y="645"/>
                  </a:lnTo>
                  <a:lnTo>
                    <a:pt x="5324" y="653"/>
                  </a:lnTo>
                  <a:lnTo>
                    <a:pt x="5324" y="662"/>
                  </a:lnTo>
                  <a:lnTo>
                    <a:pt x="5324" y="668"/>
                  </a:lnTo>
                  <a:lnTo>
                    <a:pt x="5324" y="677"/>
                  </a:lnTo>
                  <a:lnTo>
                    <a:pt x="5324" y="685"/>
                  </a:lnTo>
                  <a:lnTo>
                    <a:pt x="5324" y="694"/>
                  </a:lnTo>
                  <a:lnTo>
                    <a:pt x="5324" y="701"/>
                  </a:lnTo>
                  <a:lnTo>
                    <a:pt x="5324" y="709"/>
                  </a:lnTo>
                  <a:lnTo>
                    <a:pt x="5324" y="718"/>
                  </a:lnTo>
                  <a:lnTo>
                    <a:pt x="5324" y="726"/>
                  </a:lnTo>
                  <a:lnTo>
                    <a:pt x="5335" y="733"/>
                  </a:lnTo>
                  <a:lnTo>
                    <a:pt x="5335" y="742"/>
                  </a:lnTo>
                  <a:lnTo>
                    <a:pt x="5335" y="750"/>
                  </a:lnTo>
                  <a:lnTo>
                    <a:pt x="5335" y="759"/>
                  </a:lnTo>
                  <a:lnTo>
                    <a:pt x="5335" y="765"/>
                  </a:lnTo>
                  <a:lnTo>
                    <a:pt x="5335" y="774"/>
                  </a:lnTo>
                  <a:lnTo>
                    <a:pt x="5335" y="782"/>
                  </a:lnTo>
                  <a:lnTo>
                    <a:pt x="5335" y="789"/>
                  </a:lnTo>
                  <a:lnTo>
                    <a:pt x="5335" y="798"/>
                  </a:lnTo>
                  <a:lnTo>
                    <a:pt x="5345" y="806"/>
                  </a:lnTo>
                  <a:lnTo>
                    <a:pt x="5345" y="815"/>
                  </a:lnTo>
                  <a:lnTo>
                    <a:pt x="5345" y="822"/>
                  </a:lnTo>
                  <a:lnTo>
                    <a:pt x="5345" y="830"/>
                  </a:lnTo>
                  <a:lnTo>
                    <a:pt x="5345" y="839"/>
                  </a:lnTo>
                  <a:lnTo>
                    <a:pt x="5354" y="847"/>
                  </a:lnTo>
                  <a:lnTo>
                    <a:pt x="5365" y="839"/>
                  </a:lnTo>
                  <a:lnTo>
                    <a:pt x="5365" y="830"/>
                  </a:lnTo>
                  <a:lnTo>
                    <a:pt x="5365" y="822"/>
                  </a:lnTo>
                  <a:lnTo>
                    <a:pt x="5365" y="815"/>
                  </a:lnTo>
                  <a:lnTo>
                    <a:pt x="5376" y="806"/>
                  </a:lnTo>
                  <a:lnTo>
                    <a:pt x="5376" y="798"/>
                  </a:lnTo>
                  <a:lnTo>
                    <a:pt x="5376" y="789"/>
                  </a:lnTo>
                  <a:lnTo>
                    <a:pt x="5376" y="782"/>
                  </a:lnTo>
                  <a:lnTo>
                    <a:pt x="5376" y="774"/>
                  </a:lnTo>
                  <a:lnTo>
                    <a:pt x="5376" y="765"/>
                  </a:lnTo>
                  <a:lnTo>
                    <a:pt x="5376" y="759"/>
                  </a:lnTo>
                  <a:lnTo>
                    <a:pt x="5376" y="750"/>
                  </a:lnTo>
                  <a:lnTo>
                    <a:pt x="5376" y="742"/>
                  </a:lnTo>
                  <a:lnTo>
                    <a:pt x="5386" y="733"/>
                  </a:lnTo>
                  <a:lnTo>
                    <a:pt x="5386" y="726"/>
                  </a:lnTo>
                  <a:lnTo>
                    <a:pt x="5386" y="718"/>
                  </a:lnTo>
                  <a:lnTo>
                    <a:pt x="5386" y="709"/>
                  </a:lnTo>
                  <a:lnTo>
                    <a:pt x="5386" y="701"/>
                  </a:lnTo>
                  <a:lnTo>
                    <a:pt x="5386" y="694"/>
                  </a:lnTo>
                  <a:lnTo>
                    <a:pt x="5386" y="685"/>
                  </a:lnTo>
                  <a:lnTo>
                    <a:pt x="5386" y="677"/>
                  </a:lnTo>
                  <a:lnTo>
                    <a:pt x="5386" y="668"/>
                  </a:lnTo>
                  <a:lnTo>
                    <a:pt x="5386" y="662"/>
                  </a:lnTo>
                  <a:lnTo>
                    <a:pt x="5386" y="653"/>
                  </a:lnTo>
                  <a:lnTo>
                    <a:pt x="5386" y="645"/>
                  </a:lnTo>
                  <a:lnTo>
                    <a:pt x="5397" y="636"/>
                  </a:lnTo>
                  <a:lnTo>
                    <a:pt x="5397" y="629"/>
                  </a:lnTo>
                  <a:lnTo>
                    <a:pt x="5397" y="621"/>
                  </a:lnTo>
                  <a:lnTo>
                    <a:pt x="5397" y="612"/>
                  </a:lnTo>
                  <a:lnTo>
                    <a:pt x="5397" y="604"/>
                  </a:lnTo>
                  <a:lnTo>
                    <a:pt x="5397" y="597"/>
                  </a:lnTo>
                  <a:lnTo>
                    <a:pt x="5397" y="588"/>
                  </a:lnTo>
                  <a:lnTo>
                    <a:pt x="5397" y="580"/>
                  </a:lnTo>
                  <a:lnTo>
                    <a:pt x="5397" y="573"/>
                  </a:lnTo>
                  <a:lnTo>
                    <a:pt x="5397" y="565"/>
                  </a:lnTo>
                  <a:lnTo>
                    <a:pt x="5397" y="556"/>
                  </a:lnTo>
                  <a:lnTo>
                    <a:pt x="5397" y="548"/>
                  </a:lnTo>
                  <a:lnTo>
                    <a:pt x="5397" y="541"/>
                  </a:lnTo>
                  <a:lnTo>
                    <a:pt x="5408" y="532"/>
                  </a:lnTo>
                  <a:lnTo>
                    <a:pt x="5408" y="524"/>
                  </a:lnTo>
                  <a:lnTo>
                    <a:pt x="5408" y="515"/>
                  </a:lnTo>
                  <a:lnTo>
                    <a:pt x="5408" y="508"/>
                  </a:lnTo>
                  <a:lnTo>
                    <a:pt x="5408" y="500"/>
                  </a:lnTo>
                  <a:lnTo>
                    <a:pt x="5408" y="491"/>
                  </a:lnTo>
                  <a:lnTo>
                    <a:pt x="5408" y="483"/>
                  </a:lnTo>
                  <a:lnTo>
                    <a:pt x="5408" y="476"/>
                  </a:lnTo>
                  <a:lnTo>
                    <a:pt x="5408" y="468"/>
                  </a:lnTo>
                  <a:lnTo>
                    <a:pt x="5408" y="459"/>
                  </a:lnTo>
                  <a:lnTo>
                    <a:pt x="5408" y="451"/>
                  </a:lnTo>
                  <a:lnTo>
                    <a:pt x="5408" y="444"/>
                  </a:lnTo>
                  <a:lnTo>
                    <a:pt x="5408" y="435"/>
                  </a:lnTo>
                  <a:lnTo>
                    <a:pt x="5419" y="427"/>
                  </a:lnTo>
                  <a:lnTo>
                    <a:pt x="5419" y="418"/>
                  </a:lnTo>
                  <a:lnTo>
                    <a:pt x="5419" y="411"/>
                  </a:lnTo>
                  <a:lnTo>
                    <a:pt x="5419" y="403"/>
                  </a:lnTo>
                  <a:lnTo>
                    <a:pt x="5419" y="394"/>
                  </a:lnTo>
                  <a:lnTo>
                    <a:pt x="5419" y="388"/>
                  </a:lnTo>
                  <a:lnTo>
                    <a:pt x="5419" y="379"/>
                  </a:lnTo>
                  <a:lnTo>
                    <a:pt x="5419" y="371"/>
                  </a:lnTo>
                  <a:lnTo>
                    <a:pt x="5427" y="362"/>
                  </a:lnTo>
                  <a:lnTo>
                    <a:pt x="5427" y="355"/>
                  </a:lnTo>
                  <a:lnTo>
                    <a:pt x="5427" y="347"/>
                  </a:lnTo>
                  <a:lnTo>
                    <a:pt x="5427" y="338"/>
                  </a:lnTo>
                  <a:lnTo>
                    <a:pt x="5427" y="330"/>
                  </a:lnTo>
                  <a:lnTo>
                    <a:pt x="5427" y="323"/>
                  </a:lnTo>
                  <a:lnTo>
                    <a:pt x="5438" y="314"/>
                  </a:lnTo>
                  <a:lnTo>
                    <a:pt x="5449" y="323"/>
                  </a:lnTo>
                  <a:lnTo>
                    <a:pt x="5449" y="330"/>
                  </a:lnTo>
                  <a:lnTo>
                    <a:pt x="5449" y="338"/>
                  </a:lnTo>
                  <a:lnTo>
                    <a:pt x="5449" y="347"/>
                  </a:lnTo>
                  <a:lnTo>
                    <a:pt x="5460" y="355"/>
                  </a:lnTo>
                  <a:lnTo>
                    <a:pt x="5460" y="362"/>
                  </a:lnTo>
                  <a:lnTo>
                    <a:pt x="5460" y="371"/>
                  </a:lnTo>
                  <a:lnTo>
                    <a:pt x="5460" y="379"/>
                  </a:lnTo>
                  <a:lnTo>
                    <a:pt x="5460" y="388"/>
                  </a:lnTo>
                  <a:lnTo>
                    <a:pt x="5460" y="394"/>
                  </a:lnTo>
                  <a:lnTo>
                    <a:pt x="5460" y="403"/>
                  </a:lnTo>
                  <a:lnTo>
                    <a:pt x="5460" y="411"/>
                  </a:lnTo>
                  <a:lnTo>
                    <a:pt x="5460" y="418"/>
                  </a:lnTo>
                  <a:lnTo>
                    <a:pt x="5460" y="427"/>
                  </a:lnTo>
                  <a:lnTo>
                    <a:pt x="5470" y="435"/>
                  </a:lnTo>
                  <a:lnTo>
                    <a:pt x="5470" y="444"/>
                  </a:lnTo>
                  <a:lnTo>
                    <a:pt x="5470" y="451"/>
                  </a:lnTo>
                  <a:lnTo>
                    <a:pt x="5470" y="459"/>
                  </a:lnTo>
                  <a:lnTo>
                    <a:pt x="5470" y="468"/>
                  </a:lnTo>
                  <a:lnTo>
                    <a:pt x="5470" y="476"/>
                  </a:lnTo>
                  <a:lnTo>
                    <a:pt x="5470" y="483"/>
                  </a:lnTo>
                  <a:lnTo>
                    <a:pt x="5470" y="491"/>
                  </a:lnTo>
                  <a:lnTo>
                    <a:pt x="5470" y="500"/>
                  </a:lnTo>
                  <a:lnTo>
                    <a:pt x="5470" y="508"/>
                  </a:lnTo>
                  <a:lnTo>
                    <a:pt x="5470" y="515"/>
                  </a:lnTo>
                  <a:lnTo>
                    <a:pt x="5470" y="524"/>
                  </a:lnTo>
                  <a:lnTo>
                    <a:pt x="5481" y="532"/>
                  </a:lnTo>
                  <a:lnTo>
                    <a:pt x="5481" y="541"/>
                  </a:lnTo>
                  <a:lnTo>
                    <a:pt x="5481" y="548"/>
                  </a:lnTo>
                  <a:lnTo>
                    <a:pt x="5481" y="565"/>
                  </a:lnTo>
                  <a:lnTo>
                    <a:pt x="5481" y="573"/>
                  </a:lnTo>
                  <a:lnTo>
                    <a:pt x="5481" y="580"/>
                  </a:lnTo>
                  <a:lnTo>
                    <a:pt x="5481" y="588"/>
                  </a:lnTo>
                  <a:lnTo>
                    <a:pt x="5481" y="597"/>
                  </a:lnTo>
                  <a:lnTo>
                    <a:pt x="5481" y="604"/>
                  </a:lnTo>
                  <a:lnTo>
                    <a:pt x="5481" y="612"/>
                  </a:lnTo>
                  <a:lnTo>
                    <a:pt x="5481" y="621"/>
                  </a:lnTo>
                  <a:lnTo>
                    <a:pt x="5481" y="629"/>
                  </a:lnTo>
                  <a:lnTo>
                    <a:pt x="5481" y="636"/>
                  </a:lnTo>
                  <a:lnTo>
                    <a:pt x="5490" y="653"/>
                  </a:lnTo>
                  <a:lnTo>
                    <a:pt x="5490" y="662"/>
                  </a:lnTo>
                  <a:lnTo>
                    <a:pt x="5490" y="668"/>
                  </a:lnTo>
                  <a:lnTo>
                    <a:pt x="5490" y="677"/>
                  </a:lnTo>
                  <a:lnTo>
                    <a:pt x="5490" y="685"/>
                  </a:lnTo>
                  <a:lnTo>
                    <a:pt x="5490" y="694"/>
                  </a:lnTo>
                  <a:lnTo>
                    <a:pt x="5490" y="701"/>
                  </a:lnTo>
                  <a:lnTo>
                    <a:pt x="5490" y="709"/>
                  </a:lnTo>
                  <a:lnTo>
                    <a:pt x="5490" y="718"/>
                  </a:lnTo>
                  <a:lnTo>
                    <a:pt x="5490" y="726"/>
                  </a:lnTo>
                  <a:lnTo>
                    <a:pt x="5490" y="733"/>
                  </a:lnTo>
                  <a:lnTo>
                    <a:pt x="5490" y="742"/>
                  </a:lnTo>
                  <a:lnTo>
                    <a:pt x="5490" y="750"/>
                  </a:lnTo>
                  <a:lnTo>
                    <a:pt x="5501" y="759"/>
                  </a:lnTo>
                  <a:lnTo>
                    <a:pt x="5501" y="765"/>
                  </a:lnTo>
                  <a:lnTo>
                    <a:pt x="5501" y="774"/>
                  </a:lnTo>
                  <a:lnTo>
                    <a:pt x="5501" y="782"/>
                  </a:lnTo>
                  <a:lnTo>
                    <a:pt x="5501" y="789"/>
                  </a:lnTo>
                  <a:lnTo>
                    <a:pt x="5501" y="798"/>
                  </a:lnTo>
                  <a:lnTo>
                    <a:pt x="5501" y="806"/>
                  </a:lnTo>
                  <a:lnTo>
                    <a:pt x="5501" y="815"/>
                  </a:lnTo>
                  <a:lnTo>
                    <a:pt x="5501" y="822"/>
                  </a:lnTo>
                  <a:lnTo>
                    <a:pt x="5511" y="830"/>
                  </a:lnTo>
                  <a:lnTo>
                    <a:pt x="5511" y="839"/>
                  </a:lnTo>
                  <a:lnTo>
                    <a:pt x="5511" y="847"/>
                  </a:lnTo>
                  <a:lnTo>
                    <a:pt x="5511" y="854"/>
                  </a:lnTo>
                  <a:lnTo>
                    <a:pt x="5511" y="862"/>
                  </a:lnTo>
                  <a:lnTo>
                    <a:pt x="5511" y="871"/>
                  </a:lnTo>
                  <a:lnTo>
                    <a:pt x="5522" y="879"/>
                  </a:lnTo>
                  <a:lnTo>
                    <a:pt x="5533" y="871"/>
                  </a:lnTo>
                  <a:lnTo>
                    <a:pt x="5533" y="862"/>
                  </a:lnTo>
                  <a:lnTo>
                    <a:pt x="5533" y="854"/>
                  </a:lnTo>
                  <a:lnTo>
                    <a:pt x="5533" y="847"/>
                  </a:lnTo>
                  <a:lnTo>
                    <a:pt x="5533" y="839"/>
                  </a:lnTo>
                  <a:lnTo>
                    <a:pt x="5544" y="830"/>
                  </a:lnTo>
                  <a:lnTo>
                    <a:pt x="5544" y="822"/>
                  </a:lnTo>
                  <a:lnTo>
                    <a:pt x="5544" y="815"/>
                  </a:lnTo>
                  <a:lnTo>
                    <a:pt x="5544" y="806"/>
                  </a:lnTo>
                  <a:lnTo>
                    <a:pt x="5544" y="798"/>
                  </a:lnTo>
                  <a:lnTo>
                    <a:pt x="5544" y="789"/>
                  </a:lnTo>
                  <a:lnTo>
                    <a:pt x="5544" y="782"/>
                  </a:lnTo>
                  <a:lnTo>
                    <a:pt x="5544" y="774"/>
                  </a:lnTo>
                  <a:lnTo>
                    <a:pt x="5544" y="765"/>
                  </a:lnTo>
                  <a:lnTo>
                    <a:pt x="5544" y="759"/>
                  </a:lnTo>
                  <a:lnTo>
                    <a:pt x="5554" y="750"/>
                  </a:lnTo>
                  <a:lnTo>
                    <a:pt x="5554" y="742"/>
                  </a:lnTo>
                  <a:lnTo>
                    <a:pt x="5554" y="733"/>
                  </a:lnTo>
                  <a:lnTo>
                    <a:pt x="5554" y="726"/>
                  </a:lnTo>
                  <a:lnTo>
                    <a:pt x="5554" y="718"/>
                  </a:lnTo>
                  <a:lnTo>
                    <a:pt x="5554" y="709"/>
                  </a:lnTo>
                  <a:lnTo>
                    <a:pt x="5554" y="701"/>
                  </a:lnTo>
                  <a:lnTo>
                    <a:pt x="5554" y="694"/>
                  </a:lnTo>
                  <a:lnTo>
                    <a:pt x="5554" y="685"/>
                  </a:lnTo>
                  <a:lnTo>
                    <a:pt x="5554" y="668"/>
                  </a:lnTo>
                  <a:lnTo>
                    <a:pt x="5554" y="662"/>
                  </a:lnTo>
                  <a:lnTo>
                    <a:pt x="5554" y="653"/>
                  </a:lnTo>
                  <a:lnTo>
                    <a:pt x="5563" y="645"/>
                  </a:lnTo>
                  <a:lnTo>
                    <a:pt x="5563" y="636"/>
                  </a:lnTo>
                  <a:lnTo>
                    <a:pt x="5563" y="629"/>
                  </a:lnTo>
                  <a:lnTo>
                    <a:pt x="5563" y="621"/>
                  </a:lnTo>
                  <a:lnTo>
                    <a:pt x="5563" y="612"/>
                  </a:lnTo>
                  <a:lnTo>
                    <a:pt x="5563" y="597"/>
                  </a:lnTo>
                  <a:lnTo>
                    <a:pt x="5563" y="588"/>
                  </a:lnTo>
                  <a:lnTo>
                    <a:pt x="5563" y="580"/>
                  </a:lnTo>
                  <a:lnTo>
                    <a:pt x="5563" y="573"/>
                  </a:lnTo>
                  <a:lnTo>
                    <a:pt x="5563" y="565"/>
                  </a:lnTo>
                  <a:lnTo>
                    <a:pt x="5563" y="556"/>
                  </a:lnTo>
                  <a:lnTo>
                    <a:pt x="5563" y="541"/>
                  </a:lnTo>
                  <a:lnTo>
                    <a:pt x="5563" y="532"/>
                  </a:lnTo>
                  <a:lnTo>
                    <a:pt x="5574" y="524"/>
                  </a:lnTo>
                  <a:lnTo>
                    <a:pt x="5574" y="515"/>
                  </a:lnTo>
                  <a:lnTo>
                    <a:pt x="5574" y="508"/>
                  </a:lnTo>
                  <a:lnTo>
                    <a:pt x="5574" y="500"/>
                  </a:lnTo>
                  <a:lnTo>
                    <a:pt x="5574" y="491"/>
                  </a:lnTo>
                  <a:lnTo>
                    <a:pt x="5574" y="476"/>
                  </a:lnTo>
                  <a:lnTo>
                    <a:pt x="5574" y="468"/>
                  </a:lnTo>
                  <a:lnTo>
                    <a:pt x="5574" y="459"/>
                  </a:lnTo>
                  <a:lnTo>
                    <a:pt x="5574" y="451"/>
                  </a:lnTo>
                  <a:lnTo>
                    <a:pt x="5574" y="444"/>
                  </a:lnTo>
                  <a:lnTo>
                    <a:pt x="5574" y="435"/>
                  </a:lnTo>
                  <a:lnTo>
                    <a:pt x="5574" y="427"/>
                  </a:lnTo>
                  <a:lnTo>
                    <a:pt x="5574" y="418"/>
                  </a:lnTo>
                  <a:lnTo>
                    <a:pt x="5585" y="411"/>
                  </a:lnTo>
                  <a:lnTo>
                    <a:pt x="5585" y="403"/>
                  </a:lnTo>
                  <a:lnTo>
                    <a:pt x="5585" y="394"/>
                  </a:lnTo>
                  <a:lnTo>
                    <a:pt x="5585" y="388"/>
                  </a:lnTo>
                  <a:lnTo>
                    <a:pt x="5585" y="379"/>
                  </a:lnTo>
                  <a:lnTo>
                    <a:pt x="5585" y="371"/>
                  </a:lnTo>
                  <a:lnTo>
                    <a:pt x="5585" y="362"/>
                  </a:lnTo>
                  <a:lnTo>
                    <a:pt x="5585" y="355"/>
                  </a:lnTo>
                  <a:lnTo>
                    <a:pt x="5585" y="347"/>
                  </a:lnTo>
                  <a:lnTo>
                    <a:pt x="5585" y="338"/>
                  </a:lnTo>
                  <a:lnTo>
                    <a:pt x="5595" y="330"/>
                  </a:lnTo>
                  <a:lnTo>
                    <a:pt x="5595" y="323"/>
                  </a:lnTo>
                  <a:lnTo>
                    <a:pt x="5595" y="314"/>
                  </a:lnTo>
                  <a:lnTo>
                    <a:pt x="5595" y="306"/>
                  </a:lnTo>
                  <a:lnTo>
                    <a:pt x="5595" y="297"/>
                  </a:lnTo>
                  <a:lnTo>
                    <a:pt x="5595" y="291"/>
                  </a:lnTo>
                  <a:lnTo>
                    <a:pt x="5606" y="282"/>
                  </a:lnTo>
                  <a:lnTo>
                    <a:pt x="5617" y="291"/>
                  </a:lnTo>
                  <a:lnTo>
                    <a:pt x="5617" y="297"/>
                  </a:lnTo>
                  <a:lnTo>
                    <a:pt x="5617" y="306"/>
                  </a:lnTo>
                  <a:lnTo>
                    <a:pt x="5617" y="314"/>
                  </a:lnTo>
                  <a:lnTo>
                    <a:pt x="5617" y="323"/>
                  </a:lnTo>
                  <a:lnTo>
                    <a:pt x="5628" y="330"/>
                  </a:lnTo>
                  <a:lnTo>
                    <a:pt x="5628" y="338"/>
                  </a:lnTo>
                  <a:lnTo>
                    <a:pt x="5628" y="347"/>
                  </a:lnTo>
                  <a:lnTo>
                    <a:pt x="5628" y="355"/>
                  </a:lnTo>
                  <a:lnTo>
                    <a:pt x="5628" y="362"/>
                  </a:lnTo>
                  <a:lnTo>
                    <a:pt x="5628" y="371"/>
                  </a:lnTo>
                  <a:lnTo>
                    <a:pt x="5628" y="379"/>
                  </a:lnTo>
                  <a:lnTo>
                    <a:pt x="5628" y="388"/>
                  </a:lnTo>
                  <a:lnTo>
                    <a:pt x="5628" y="394"/>
                  </a:lnTo>
                  <a:lnTo>
                    <a:pt x="5628" y="403"/>
                  </a:lnTo>
                  <a:lnTo>
                    <a:pt x="5628" y="411"/>
                  </a:lnTo>
                  <a:lnTo>
                    <a:pt x="5637" y="418"/>
                  </a:lnTo>
                  <a:lnTo>
                    <a:pt x="5637" y="427"/>
                  </a:lnTo>
                  <a:lnTo>
                    <a:pt x="5637" y="435"/>
                  </a:lnTo>
                  <a:lnTo>
                    <a:pt x="5637" y="444"/>
                  </a:lnTo>
                  <a:lnTo>
                    <a:pt x="5637" y="451"/>
                  </a:lnTo>
                  <a:lnTo>
                    <a:pt x="5637" y="459"/>
                  </a:lnTo>
                  <a:lnTo>
                    <a:pt x="5637" y="476"/>
                  </a:lnTo>
                  <a:lnTo>
                    <a:pt x="5637" y="483"/>
                  </a:lnTo>
                  <a:lnTo>
                    <a:pt x="5637" y="491"/>
                  </a:lnTo>
                  <a:lnTo>
                    <a:pt x="5637" y="500"/>
                  </a:lnTo>
                  <a:lnTo>
                    <a:pt x="5637" y="508"/>
                  </a:lnTo>
                  <a:lnTo>
                    <a:pt x="5637" y="515"/>
                  </a:lnTo>
                  <a:lnTo>
                    <a:pt x="5647" y="524"/>
                  </a:lnTo>
                  <a:lnTo>
                    <a:pt x="5647" y="541"/>
                  </a:lnTo>
                  <a:lnTo>
                    <a:pt x="5647" y="548"/>
                  </a:lnTo>
                  <a:lnTo>
                    <a:pt x="5647" y="556"/>
                  </a:lnTo>
                  <a:lnTo>
                    <a:pt x="5647" y="565"/>
                  </a:lnTo>
                  <a:lnTo>
                    <a:pt x="5647" y="580"/>
                  </a:lnTo>
                  <a:lnTo>
                    <a:pt x="5647" y="588"/>
                  </a:lnTo>
                  <a:lnTo>
                    <a:pt x="5647" y="597"/>
                  </a:lnTo>
                  <a:lnTo>
                    <a:pt x="5647" y="604"/>
                  </a:lnTo>
                  <a:lnTo>
                    <a:pt x="5647" y="612"/>
                  </a:lnTo>
                  <a:lnTo>
                    <a:pt x="5647" y="629"/>
                  </a:lnTo>
                  <a:lnTo>
                    <a:pt x="5647" y="636"/>
                  </a:lnTo>
                  <a:lnTo>
                    <a:pt x="5647" y="645"/>
                  </a:lnTo>
                  <a:lnTo>
                    <a:pt x="5658" y="653"/>
                  </a:lnTo>
                  <a:lnTo>
                    <a:pt x="5658" y="668"/>
                  </a:lnTo>
                  <a:lnTo>
                    <a:pt x="5658" y="677"/>
                  </a:lnTo>
                  <a:lnTo>
                    <a:pt x="5658" y="685"/>
                  </a:lnTo>
                  <a:lnTo>
                    <a:pt x="5658" y="694"/>
                  </a:lnTo>
                  <a:lnTo>
                    <a:pt x="5658" y="701"/>
                  </a:lnTo>
                  <a:lnTo>
                    <a:pt x="5658" y="709"/>
                  </a:lnTo>
                  <a:lnTo>
                    <a:pt x="5658" y="726"/>
                  </a:lnTo>
                  <a:lnTo>
                    <a:pt x="5658" y="733"/>
                  </a:lnTo>
                  <a:lnTo>
                    <a:pt x="5658" y="742"/>
                  </a:lnTo>
                  <a:lnTo>
                    <a:pt x="5658" y="750"/>
                  </a:lnTo>
                  <a:lnTo>
                    <a:pt x="5658" y="759"/>
                  </a:lnTo>
                  <a:lnTo>
                    <a:pt x="5658" y="765"/>
                  </a:lnTo>
                  <a:lnTo>
                    <a:pt x="5669" y="774"/>
                  </a:lnTo>
                  <a:lnTo>
                    <a:pt x="5669" y="782"/>
                  </a:lnTo>
                  <a:lnTo>
                    <a:pt x="5669" y="789"/>
                  </a:lnTo>
                  <a:lnTo>
                    <a:pt x="5669" y="798"/>
                  </a:lnTo>
                  <a:lnTo>
                    <a:pt x="5669" y="806"/>
                  </a:lnTo>
                  <a:lnTo>
                    <a:pt x="5669" y="815"/>
                  </a:lnTo>
                  <a:lnTo>
                    <a:pt x="5669" y="822"/>
                  </a:lnTo>
                  <a:lnTo>
                    <a:pt x="5669" y="830"/>
                  </a:lnTo>
                  <a:lnTo>
                    <a:pt x="5669" y="839"/>
                  </a:lnTo>
                  <a:lnTo>
                    <a:pt x="5669" y="847"/>
                  </a:lnTo>
                  <a:lnTo>
                    <a:pt x="5679" y="854"/>
                  </a:lnTo>
                  <a:lnTo>
                    <a:pt x="5679" y="862"/>
                  </a:lnTo>
                  <a:lnTo>
                    <a:pt x="5679" y="871"/>
                  </a:lnTo>
                  <a:lnTo>
                    <a:pt x="5679" y="879"/>
                  </a:lnTo>
                  <a:lnTo>
                    <a:pt x="5679" y="886"/>
                  </a:lnTo>
                  <a:lnTo>
                    <a:pt x="5679" y="895"/>
                  </a:lnTo>
                  <a:lnTo>
                    <a:pt x="5679" y="903"/>
                  </a:lnTo>
                  <a:lnTo>
                    <a:pt x="5690" y="912"/>
                  </a:lnTo>
                  <a:lnTo>
                    <a:pt x="5699" y="903"/>
                  </a:lnTo>
                  <a:lnTo>
                    <a:pt x="5699" y="895"/>
                  </a:lnTo>
                  <a:lnTo>
                    <a:pt x="5699" y="886"/>
                  </a:lnTo>
                  <a:lnTo>
                    <a:pt x="5699" y="879"/>
                  </a:lnTo>
                  <a:lnTo>
                    <a:pt x="5699" y="871"/>
                  </a:lnTo>
                  <a:lnTo>
                    <a:pt x="5710" y="862"/>
                  </a:lnTo>
                  <a:lnTo>
                    <a:pt x="5710" y="854"/>
                  </a:lnTo>
                  <a:lnTo>
                    <a:pt x="5710" y="847"/>
                  </a:lnTo>
                  <a:lnTo>
                    <a:pt x="5710" y="839"/>
                  </a:lnTo>
                  <a:lnTo>
                    <a:pt x="5710" y="830"/>
                  </a:lnTo>
                  <a:lnTo>
                    <a:pt x="5710" y="822"/>
                  </a:lnTo>
                  <a:lnTo>
                    <a:pt x="5710" y="815"/>
                  </a:lnTo>
                  <a:lnTo>
                    <a:pt x="5710" y="806"/>
                  </a:lnTo>
                  <a:lnTo>
                    <a:pt x="5710" y="798"/>
                  </a:lnTo>
                  <a:lnTo>
                    <a:pt x="5710" y="789"/>
                  </a:lnTo>
                  <a:lnTo>
                    <a:pt x="5710" y="782"/>
                  </a:lnTo>
                  <a:lnTo>
                    <a:pt x="5710" y="774"/>
                  </a:lnTo>
                  <a:lnTo>
                    <a:pt x="5721" y="765"/>
                  </a:lnTo>
                  <a:lnTo>
                    <a:pt x="5721" y="759"/>
                  </a:lnTo>
                  <a:lnTo>
                    <a:pt x="5721" y="750"/>
                  </a:lnTo>
                  <a:lnTo>
                    <a:pt x="5721" y="742"/>
                  </a:lnTo>
                  <a:lnTo>
                    <a:pt x="5721" y="733"/>
                  </a:lnTo>
                  <a:lnTo>
                    <a:pt x="5721" y="718"/>
                  </a:lnTo>
                  <a:lnTo>
                    <a:pt x="5721" y="709"/>
                  </a:lnTo>
                  <a:lnTo>
                    <a:pt x="5721" y="701"/>
                  </a:lnTo>
                  <a:lnTo>
                    <a:pt x="5721" y="694"/>
                  </a:lnTo>
                  <a:lnTo>
                    <a:pt x="5721" y="685"/>
                  </a:lnTo>
                  <a:lnTo>
                    <a:pt x="5721" y="668"/>
                  </a:lnTo>
                  <a:lnTo>
                    <a:pt x="5721" y="662"/>
                  </a:lnTo>
                  <a:lnTo>
                    <a:pt x="5731" y="653"/>
                  </a:lnTo>
                  <a:lnTo>
                    <a:pt x="5731" y="645"/>
                  </a:lnTo>
                  <a:lnTo>
                    <a:pt x="5731" y="629"/>
                  </a:lnTo>
                  <a:lnTo>
                    <a:pt x="5731" y="621"/>
                  </a:lnTo>
                  <a:lnTo>
                    <a:pt x="5731" y="612"/>
                  </a:lnTo>
                  <a:lnTo>
                    <a:pt x="5731" y="604"/>
                  </a:lnTo>
                  <a:lnTo>
                    <a:pt x="5731" y="588"/>
                  </a:lnTo>
                  <a:lnTo>
                    <a:pt x="5731" y="580"/>
                  </a:lnTo>
                  <a:lnTo>
                    <a:pt x="5731" y="573"/>
                  </a:lnTo>
                  <a:lnTo>
                    <a:pt x="5731" y="556"/>
                  </a:lnTo>
                  <a:lnTo>
                    <a:pt x="5731" y="548"/>
                  </a:lnTo>
                  <a:lnTo>
                    <a:pt x="5731" y="541"/>
                  </a:lnTo>
                  <a:lnTo>
                    <a:pt x="5731" y="532"/>
                  </a:lnTo>
                  <a:lnTo>
                    <a:pt x="5742" y="515"/>
                  </a:lnTo>
                  <a:lnTo>
                    <a:pt x="5742" y="508"/>
                  </a:lnTo>
                  <a:lnTo>
                    <a:pt x="5742" y="500"/>
                  </a:lnTo>
                  <a:lnTo>
                    <a:pt x="5742" y="491"/>
                  </a:lnTo>
                  <a:lnTo>
                    <a:pt x="5742" y="476"/>
                  </a:lnTo>
                  <a:lnTo>
                    <a:pt x="5742" y="468"/>
                  </a:lnTo>
                  <a:lnTo>
                    <a:pt x="5742" y="459"/>
                  </a:lnTo>
                  <a:lnTo>
                    <a:pt x="5742" y="451"/>
                  </a:lnTo>
                  <a:lnTo>
                    <a:pt x="5742" y="444"/>
                  </a:lnTo>
                  <a:lnTo>
                    <a:pt x="5742" y="427"/>
                  </a:lnTo>
                  <a:lnTo>
                    <a:pt x="5742" y="418"/>
                  </a:lnTo>
                  <a:lnTo>
                    <a:pt x="5742" y="411"/>
                  </a:lnTo>
                  <a:lnTo>
                    <a:pt x="5742" y="403"/>
                  </a:lnTo>
                  <a:lnTo>
                    <a:pt x="5753" y="394"/>
                  </a:lnTo>
                  <a:lnTo>
                    <a:pt x="5753" y="388"/>
                  </a:lnTo>
                  <a:lnTo>
                    <a:pt x="5753" y="379"/>
                  </a:lnTo>
                  <a:lnTo>
                    <a:pt x="5753" y="371"/>
                  </a:lnTo>
                  <a:lnTo>
                    <a:pt x="5753" y="362"/>
                  </a:lnTo>
                  <a:lnTo>
                    <a:pt x="5753" y="355"/>
                  </a:lnTo>
                  <a:lnTo>
                    <a:pt x="5753" y="347"/>
                  </a:lnTo>
                  <a:lnTo>
                    <a:pt x="5753" y="338"/>
                  </a:lnTo>
                  <a:lnTo>
                    <a:pt x="5753" y="330"/>
                  </a:lnTo>
                  <a:lnTo>
                    <a:pt x="5753" y="323"/>
                  </a:lnTo>
                  <a:lnTo>
                    <a:pt x="5753" y="314"/>
                  </a:lnTo>
                  <a:lnTo>
                    <a:pt x="5763" y="306"/>
                  </a:lnTo>
                  <a:lnTo>
                    <a:pt x="5763" y="297"/>
                  </a:lnTo>
                  <a:lnTo>
                    <a:pt x="5763" y="291"/>
                  </a:lnTo>
                  <a:lnTo>
                    <a:pt x="5763" y="282"/>
                  </a:lnTo>
                  <a:lnTo>
                    <a:pt x="5763" y="274"/>
                  </a:lnTo>
                  <a:lnTo>
                    <a:pt x="5763" y="265"/>
                  </a:lnTo>
                  <a:lnTo>
                    <a:pt x="5763" y="258"/>
                  </a:lnTo>
                  <a:lnTo>
                    <a:pt x="5772" y="250"/>
                  </a:lnTo>
                  <a:lnTo>
                    <a:pt x="5783" y="258"/>
                  </a:lnTo>
                  <a:lnTo>
                    <a:pt x="5783" y="265"/>
                  </a:lnTo>
                  <a:lnTo>
                    <a:pt x="5783" y="274"/>
                  </a:lnTo>
                  <a:lnTo>
                    <a:pt x="5783" y="282"/>
                  </a:lnTo>
                  <a:lnTo>
                    <a:pt x="5783" y="291"/>
                  </a:lnTo>
                  <a:lnTo>
                    <a:pt x="5783" y="297"/>
                  </a:lnTo>
                  <a:lnTo>
                    <a:pt x="5794" y="306"/>
                  </a:lnTo>
                  <a:lnTo>
                    <a:pt x="5794" y="314"/>
                  </a:lnTo>
                  <a:lnTo>
                    <a:pt x="5794" y="323"/>
                  </a:lnTo>
                  <a:lnTo>
                    <a:pt x="5794" y="330"/>
                  </a:lnTo>
                  <a:lnTo>
                    <a:pt x="5794" y="338"/>
                  </a:lnTo>
                  <a:lnTo>
                    <a:pt x="5794" y="347"/>
                  </a:lnTo>
                  <a:lnTo>
                    <a:pt x="5794" y="355"/>
                  </a:lnTo>
                  <a:lnTo>
                    <a:pt x="5794" y="362"/>
                  </a:lnTo>
                  <a:lnTo>
                    <a:pt x="5794" y="371"/>
                  </a:lnTo>
                  <a:lnTo>
                    <a:pt x="5794" y="379"/>
                  </a:lnTo>
                  <a:lnTo>
                    <a:pt x="5794" y="388"/>
                  </a:lnTo>
                  <a:lnTo>
                    <a:pt x="5794" y="394"/>
                  </a:lnTo>
                  <a:lnTo>
                    <a:pt x="5805" y="403"/>
                  </a:lnTo>
                  <a:lnTo>
                    <a:pt x="5805" y="411"/>
                  </a:lnTo>
                  <a:lnTo>
                    <a:pt x="5805" y="418"/>
                  </a:lnTo>
                  <a:lnTo>
                    <a:pt x="5805" y="427"/>
                  </a:lnTo>
                  <a:lnTo>
                    <a:pt x="5805" y="444"/>
                  </a:lnTo>
                  <a:lnTo>
                    <a:pt x="5805" y="451"/>
                  </a:lnTo>
                  <a:lnTo>
                    <a:pt x="5805" y="459"/>
                  </a:lnTo>
                  <a:lnTo>
                    <a:pt x="5805" y="468"/>
                  </a:lnTo>
                  <a:lnTo>
                    <a:pt x="5805" y="483"/>
                  </a:lnTo>
                  <a:lnTo>
                    <a:pt x="5805" y="491"/>
                  </a:lnTo>
                  <a:lnTo>
                    <a:pt x="5805" y="500"/>
                  </a:lnTo>
                  <a:lnTo>
                    <a:pt x="5805" y="508"/>
                  </a:lnTo>
                  <a:lnTo>
                    <a:pt x="5815" y="524"/>
                  </a:lnTo>
                  <a:lnTo>
                    <a:pt x="5815" y="532"/>
                  </a:lnTo>
                  <a:lnTo>
                    <a:pt x="5815" y="541"/>
                  </a:lnTo>
                  <a:lnTo>
                    <a:pt x="5815" y="556"/>
                  </a:lnTo>
                  <a:lnTo>
                    <a:pt x="5815" y="565"/>
                  </a:lnTo>
                  <a:lnTo>
                    <a:pt x="5815" y="573"/>
                  </a:lnTo>
                  <a:lnTo>
                    <a:pt x="5815" y="588"/>
                  </a:lnTo>
                  <a:lnTo>
                    <a:pt x="5815" y="597"/>
                  </a:lnTo>
                  <a:lnTo>
                    <a:pt x="5815" y="604"/>
                  </a:lnTo>
                  <a:lnTo>
                    <a:pt x="5815" y="621"/>
                  </a:lnTo>
                  <a:lnTo>
                    <a:pt x="5815" y="629"/>
                  </a:lnTo>
                  <a:lnTo>
                    <a:pt x="5815" y="636"/>
                  </a:lnTo>
                  <a:lnTo>
                    <a:pt x="5815" y="653"/>
                  </a:lnTo>
                  <a:lnTo>
                    <a:pt x="5826" y="662"/>
                  </a:lnTo>
                  <a:lnTo>
                    <a:pt x="5826" y="668"/>
                  </a:lnTo>
                  <a:lnTo>
                    <a:pt x="5826" y="685"/>
                  </a:lnTo>
                  <a:lnTo>
                    <a:pt x="5826" y="694"/>
                  </a:lnTo>
                  <a:lnTo>
                    <a:pt x="5826" y="701"/>
                  </a:lnTo>
                  <a:lnTo>
                    <a:pt x="5826" y="718"/>
                  </a:lnTo>
                  <a:lnTo>
                    <a:pt x="5826" y="726"/>
                  </a:lnTo>
                  <a:lnTo>
                    <a:pt x="5826" y="733"/>
                  </a:lnTo>
                  <a:lnTo>
                    <a:pt x="5826" y="742"/>
                  </a:lnTo>
                  <a:lnTo>
                    <a:pt x="5826" y="759"/>
                  </a:lnTo>
                  <a:lnTo>
                    <a:pt x="5826" y="765"/>
                  </a:lnTo>
                  <a:lnTo>
                    <a:pt x="5826" y="774"/>
                  </a:lnTo>
                  <a:lnTo>
                    <a:pt x="5826" y="782"/>
                  </a:lnTo>
                  <a:lnTo>
                    <a:pt x="5835" y="789"/>
                  </a:lnTo>
                  <a:lnTo>
                    <a:pt x="5835" y="798"/>
                  </a:lnTo>
                  <a:lnTo>
                    <a:pt x="5835" y="806"/>
                  </a:lnTo>
                  <a:lnTo>
                    <a:pt x="5835" y="815"/>
                  </a:lnTo>
                  <a:lnTo>
                    <a:pt x="5835" y="822"/>
                  </a:lnTo>
                  <a:lnTo>
                    <a:pt x="5835" y="830"/>
                  </a:lnTo>
                  <a:lnTo>
                    <a:pt x="5835" y="839"/>
                  </a:lnTo>
                  <a:lnTo>
                    <a:pt x="5835" y="847"/>
                  </a:lnTo>
                  <a:lnTo>
                    <a:pt x="5835" y="854"/>
                  </a:lnTo>
                  <a:lnTo>
                    <a:pt x="5835" y="862"/>
                  </a:lnTo>
                  <a:lnTo>
                    <a:pt x="5835" y="871"/>
                  </a:lnTo>
                  <a:lnTo>
                    <a:pt x="5835" y="879"/>
                  </a:lnTo>
                  <a:lnTo>
                    <a:pt x="5846" y="886"/>
                  </a:lnTo>
                  <a:lnTo>
                    <a:pt x="5846" y="895"/>
                  </a:lnTo>
                  <a:lnTo>
                    <a:pt x="5846" y="903"/>
                  </a:lnTo>
                  <a:lnTo>
                    <a:pt x="5846" y="912"/>
                  </a:lnTo>
                  <a:lnTo>
                    <a:pt x="5846" y="919"/>
                  </a:lnTo>
                  <a:lnTo>
                    <a:pt x="5846" y="927"/>
                  </a:lnTo>
                  <a:lnTo>
                    <a:pt x="5856" y="936"/>
                  </a:lnTo>
                  <a:lnTo>
                    <a:pt x="5856" y="944"/>
                  </a:lnTo>
                  <a:lnTo>
                    <a:pt x="5867" y="936"/>
                  </a:lnTo>
                  <a:lnTo>
                    <a:pt x="5867" y="927"/>
                  </a:lnTo>
                  <a:lnTo>
                    <a:pt x="5867" y="919"/>
                  </a:lnTo>
                  <a:lnTo>
                    <a:pt x="5867" y="912"/>
                  </a:lnTo>
                  <a:lnTo>
                    <a:pt x="5867" y="903"/>
                  </a:lnTo>
                  <a:lnTo>
                    <a:pt x="5867" y="895"/>
                  </a:lnTo>
                  <a:lnTo>
                    <a:pt x="5878" y="886"/>
                  </a:lnTo>
                  <a:lnTo>
                    <a:pt x="5878" y="879"/>
                  </a:lnTo>
                  <a:lnTo>
                    <a:pt x="5878" y="871"/>
                  </a:lnTo>
                  <a:lnTo>
                    <a:pt x="5878" y="862"/>
                  </a:lnTo>
                  <a:lnTo>
                    <a:pt x="5878" y="854"/>
                  </a:lnTo>
                  <a:lnTo>
                    <a:pt x="5878" y="847"/>
                  </a:lnTo>
                  <a:lnTo>
                    <a:pt x="5878" y="839"/>
                  </a:lnTo>
                  <a:lnTo>
                    <a:pt x="5878" y="830"/>
                  </a:lnTo>
                  <a:lnTo>
                    <a:pt x="5878" y="815"/>
                  </a:lnTo>
                  <a:lnTo>
                    <a:pt x="5878" y="806"/>
                  </a:lnTo>
                  <a:lnTo>
                    <a:pt x="5878" y="798"/>
                  </a:lnTo>
                  <a:lnTo>
                    <a:pt x="5878" y="789"/>
                  </a:lnTo>
                  <a:lnTo>
                    <a:pt x="5889" y="782"/>
                  </a:lnTo>
                  <a:lnTo>
                    <a:pt x="5889" y="774"/>
                  </a:lnTo>
                  <a:lnTo>
                    <a:pt x="5889" y="765"/>
                  </a:lnTo>
                  <a:lnTo>
                    <a:pt x="5889" y="750"/>
                  </a:lnTo>
                  <a:lnTo>
                    <a:pt x="5889" y="742"/>
                  </a:lnTo>
                  <a:lnTo>
                    <a:pt x="5889" y="733"/>
                  </a:lnTo>
                  <a:lnTo>
                    <a:pt x="5889" y="726"/>
                  </a:lnTo>
                  <a:lnTo>
                    <a:pt x="5889" y="709"/>
                  </a:lnTo>
                  <a:lnTo>
                    <a:pt x="5889" y="701"/>
                  </a:lnTo>
                  <a:lnTo>
                    <a:pt x="5889" y="694"/>
                  </a:lnTo>
                  <a:lnTo>
                    <a:pt x="5889" y="677"/>
                  </a:lnTo>
                  <a:lnTo>
                    <a:pt x="5889" y="668"/>
                  </a:lnTo>
                  <a:lnTo>
                    <a:pt x="5899" y="662"/>
                  </a:lnTo>
                  <a:lnTo>
                    <a:pt x="5899" y="645"/>
                  </a:lnTo>
                  <a:lnTo>
                    <a:pt x="5899" y="636"/>
                  </a:lnTo>
                  <a:lnTo>
                    <a:pt x="5899" y="621"/>
                  </a:lnTo>
                  <a:lnTo>
                    <a:pt x="5899" y="612"/>
                  </a:lnTo>
                  <a:lnTo>
                    <a:pt x="5899" y="604"/>
                  </a:lnTo>
                  <a:lnTo>
                    <a:pt x="5899" y="588"/>
                  </a:lnTo>
                  <a:lnTo>
                    <a:pt x="5899" y="580"/>
                  </a:lnTo>
                  <a:lnTo>
                    <a:pt x="5899" y="565"/>
                  </a:lnTo>
                  <a:lnTo>
                    <a:pt x="5899" y="556"/>
                  </a:lnTo>
                  <a:lnTo>
                    <a:pt x="5899" y="548"/>
                  </a:lnTo>
                  <a:lnTo>
                    <a:pt x="5899" y="532"/>
                  </a:lnTo>
                  <a:lnTo>
                    <a:pt x="5899" y="524"/>
                  </a:lnTo>
                  <a:lnTo>
                    <a:pt x="5908" y="515"/>
                  </a:lnTo>
                  <a:lnTo>
                    <a:pt x="5908" y="500"/>
                  </a:lnTo>
                  <a:lnTo>
                    <a:pt x="5908" y="491"/>
                  </a:lnTo>
                  <a:lnTo>
                    <a:pt x="5908" y="476"/>
                  </a:lnTo>
                  <a:lnTo>
                    <a:pt x="5908" y="468"/>
                  </a:lnTo>
                  <a:lnTo>
                    <a:pt x="5908" y="459"/>
                  </a:lnTo>
                  <a:lnTo>
                    <a:pt x="5908" y="444"/>
                  </a:lnTo>
                  <a:lnTo>
                    <a:pt x="5908" y="435"/>
                  </a:lnTo>
                  <a:lnTo>
                    <a:pt x="5908" y="427"/>
                  </a:lnTo>
                  <a:lnTo>
                    <a:pt x="5908" y="418"/>
                  </a:lnTo>
                  <a:lnTo>
                    <a:pt x="5908" y="403"/>
                  </a:lnTo>
                  <a:lnTo>
                    <a:pt x="5908" y="394"/>
                  </a:lnTo>
                  <a:lnTo>
                    <a:pt x="5908" y="388"/>
                  </a:lnTo>
                  <a:lnTo>
                    <a:pt x="5919" y="379"/>
                  </a:lnTo>
                  <a:lnTo>
                    <a:pt x="5919" y="371"/>
                  </a:lnTo>
                  <a:lnTo>
                    <a:pt x="5919" y="362"/>
                  </a:lnTo>
                  <a:lnTo>
                    <a:pt x="5919" y="347"/>
                  </a:lnTo>
                  <a:lnTo>
                    <a:pt x="5919" y="338"/>
                  </a:lnTo>
                  <a:lnTo>
                    <a:pt x="5919" y="330"/>
                  </a:lnTo>
                  <a:lnTo>
                    <a:pt x="5919" y="323"/>
                  </a:lnTo>
                  <a:lnTo>
                    <a:pt x="5919" y="314"/>
                  </a:lnTo>
                  <a:lnTo>
                    <a:pt x="5919" y="306"/>
                  </a:lnTo>
                  <a:lnTo>
                    <a:pt x="5919" y="297"/>
                  </a:lnTo>
                  <a:lnTo>
                    <a:pt x="5919" y="291"/>
                  </a:lnTo>
                  <a:lnTo>
                    <a:pt x="5930" y="282"/>
                  </a:lnTo>
                  <a:lnTo>
                    <a:pt x="5930" y="274"/>
                  </a:lnTo>
                  <a:lnTo>
                    <a:pt x="5930" y="265"/>
                  </a:lnTo>
                  <a:lnTo>
                    <a:pt x="5930" y="258"/>
                  </a:lnTo>
                  <a:lnTo>
                    <a:pt x="5930" y="250"/>
                  </a:lnTo>
                  <a:lnTo>
                    <a:pt x="5930" y="241"/>
                  </a:lnTo>
                  <a:lnTo>
                    <a:pt x="5930" y="233"/>
                  </a:lnTo>
                  <a:lnTo>
                    <a:pt x="5940" y="226"/>
                  </a:lnTo>
                  <a:lnTo>
                    <a:pt x="5940" y="217"/>
                  </a:lnTo>
                  <a:lnTo>
                    <a:pt x="5951" y="226"/>
                  </a:lnTo>
                  <a:lnTo>
                    <a:pt x="5951" y="233"/>
                  </a:lnTo>
                  <a:lnTo>
                    <a:pt x="5951" y="241"/>
                  </a:lnTo>
                  <a:lnTo>
                    <a:pt x="5951" y="250"/>
                  </a:lnTo>
                  <a:lnTo>
                    <a:pt x="5951" y="258"/>
                  </a:lnTo>
                  <a:lnTo>
                    <a:pt x="5951" y="265"/>
                  </a:lnTo>
                  <a:lnTo>
                    <a:pt x="5951" y="274"/>
                  </a:lnTo>
                  <a:lnTo>
                    <a:pt x="5962" y="282"/>
                  </a:lnTo>
                  <a:lnTo>
                    <a:pt x="5962" y="291"/>
                  </a:lnTo>
                  <a:lnTo>
                    <a:pt x="5962" y="297"/>
                  </a:lnTo>
                  <a:lnTo>
                    <a:pt x="5962" y="306"/>
                  </a:lnTo>
                  <a:lnTo>
                    <a:pt x="5962" y="314"/>
                  </a:lnTo>
                  <a:lnTo>
                    <a:pt x="5962" y="323"/>
                  </a:lnTo>
                  <a:lnTo>
                    <a:pt x="5962" y="330"/>
                  </a:lnTo>
                  <a:lnTo>
                    <a:pt x="5962" y="338"/>
                  </a:lnTo>
                  <a:lnTo>
                    <a:pt x="5962" y="347"/>
                  </a:lnTo>
                  <a:lnTo>
                    <a:pt x="5962" y="355"/>
                  </a:lnTo>
                  <a:lnTo>
                    <a:pt x="5962" y="371"/>
                  </a:lnTo>
                  <a:lnTo>
                    <a:pt x="5962" y="379"/>
                  </a:lnTo>
                  <a:lnTo>
                    <a:pt x="5973" y="388"/>
                  </a:lnTo>
                  <a:lnTo>
                    <a:pt x="5973" y="394"/>
                  </a:lnTo>
                  <a:lnTo>
                    <a:pt x="5973" y="403"/>
                  </a:lnTo>
                  <a:lnTo>
                    <a:pt x="5973" y="418"/>
                  </a:lnTo>
                  <a:lnTo>
                    <a:pt x="5973" y="427"/>
                  </a:lnTo>
                  <a:lnTo>
                    <a:pt x="5973" y="435"/>
                  </a:lnTo>
                  <a:lnTo>
                    <a:pt x="5973" y="451"/>
                  </a:lnTo>
                  <a:lnTo>
                    <a:pt x="5973" y="459"/>
                  </a:lnTo>
                  <a:lnTo>
                    <a:pt x="5973" y="468"/>
                  </a:lnTo>
                  <a:lnTo>
                    <a:pt x="5973" y="483"/>
                  </a:lnTo>
                  <a:lnTo>
                    <a:pt x="5973" y="491"/>
                  </a:lnTo>
                  <a:lnTo>
                    <a:pt x="5973" y="508"/>
                  </a:lnTo>
                  <a:lnTo>
                    <a:pt x="5981" y="515"/>
                  </a:lnTo>
                  <a:lnTo>
                    <a:pt x="5981" y="524"/>
                  </a:lnTo>
                  <a:lnTo>
                    <a:pt x="5981" y="541"/>
                  </a:lnTo>
                  <a:lnTo>
                    <a:pt x="5981" y="548"/>
                  </a:lnTo>
                  <a:lnTo>
                    <a:pt x="5981" y="565"/>
                  </a:lnTo>
                  <a:lnTo>
                    <a:pt x="5981" y="573"/>
                  </a:lnTo>
                  <a:lnTo>
                    <a:pt x="5981" y="588"/>
                  </a:lnTo>
                  <a:lnTo>
                    <a:pt x="5981" y="597"/>
                  </a:lnTo>
                  <a:lnTo>
                    <a:pt x="5981" y="612"/>
                  </a:lnTo>
                  <a:lnTo>
                    <a:pt x="5981" y="621"/>
                  </a:lnTo>
                  <a:lnTo>
                    <a:pt x="5981" y="636"/>
                  </a:lnTo>
                  <a:lnTo>
                    <a:pt x="5981" y="645"/>
                  </a:lnTo>
                  <a:lnTo>
                    <a:pt x="5981" y="653"/>
                  </a:lnTo>
                  <a:lnTo>
                    <a:pt x="5992" y="668"/>
                  </a:lnTo>
                  <a:lnTo>
                    <a:pt x="5992" y="677"/>
                  </a:lnTo>
                  <a:lnTo>
                    <a:pt x="5992" y="694"/>
                  </a:lnTo>
                  <a:lnTo>
                    <a:pt x="5992" y="701"/>
                  </a:lnTo>
                  <a:lnTo>
                    <a:pt x="5992" y="709"/>
                  </a:lnTo>
                  <a:lnTo>
                    <a:pt x="5992" y="726"/>
                  </a:lnTo>
                  <a:lnTo>
                    <a:pt x="5992" y="733"/>
                  </a:lnTo>
                  <a:lnTo>
                    <a:pt x="5992" y="750"/>
                  </a:lnTo>
                  <a:lnTo>
                    <a:pt x="5992" y="759"/>
                  </a:lnTo>
                  <a:lnTo>
                    <a:pt x="5992" y="765"/>
                  </a:lnTo>
                  <a:lnTo>
                    <a:pt x="5992" y="782"/>
                  </a:lnTo>
                  <a:lnTo>
                    <a:pt x="5992" y="789"/>
                  </a:lnTo>
                  <a:lnTo>
                    <a:pt x="5992" y="798"/>
                  </a:lnTo>
                  <a:lnTo>
                    <a:pt x="6005" y="806"/>
                  </a:lnTo>
                  <a:lnTo>
                    <a:pt x="6005" y="815"/>
                  </a:lnTo>
                  <a:lnTo>
                    <a:pt x="6005" y="830"/>
                  </a:lnTo>
                  <a:lnTo>
                    <a:pt x="6005" y="839"/>
                  </a:lnTo>
                  <a:lnTo>
                    <a:pt x="6005" y="847"/>
                  </a:lnTo>
                  <a:lnTo>
                    <a:pt x="6005" y="854"/>
                  </a:lnTo>
                  <a:lnTo>
                    <a:pt x="6005" y="862"/>
                  </a:lnTo>
                  <a:lnTo>
                    <a:pt x="6005" y="871"/>
                  </a:lnTo>
                  <a:lnTo>
                    <a:pt x="6005" y="879"/>
                  </a:lnTo>
                  <a:lnTo>
                    <a:pt x="6005" y="886"/>
                  </a:lnTo>
                  <a:lnTo>
                    <a:pt x="6005" y="895"/>
                  </a:lnTo>
                  <a:lnTo>
                    <a:pt x="6005" y="903"/>
                  </a:lnTo>
                  <a:lnTo>
                    <a:pt x="6015" y="912"/>
                  </a:lnTo>
                  <a:lnTo>
                    <a:pt x="6015" y="919"/>
                  </a:lnTo>
                  <a:lnTo>
                    <a:pt x="6015" y="927"/>
                  </a:lnTo>
                  <a:lnTo>
                    <a:pt x="6015" y="936"/>
                  </a:lnTo>
                  <a:lnTo>
                    <a:pt x="6015" y="944"/>
                  </a:lnTo>
                  <a:lnTo>
                    <a:pt x="6015" y="951"/>
                  </a:lnTo>
                  <a:lnTo>
                    <a:pt x="6015" y="959"/>
                  </a:lnTo>
                  <a:lnTo>
                    <a:pt x="6026" y="968"/>
                  </a:lnTo>
                  <a:lnTo>
                    <a:pt x="6026" y="976"/>
                  </a:lnTo>
                  <a:lnTo>
                    <a:pt x="6037" y="968"/>
                  </a:lnTo>
                  <a:lnTo>
                    <a:pt x="6037" y="959"/>
                  </a:lnTo>
                  <a:lnTo>
                    <a:pt x="6037" y="951"/>
                  </a:lnTo>
                  <a:lnTo>
                    <a:pt x="6037" y="944"/>
                  </a:lnTo>
                  <a:lnTo>
                    <a:pt x="6037" y="936"/>
                  </a:lnTo>
                  <a:lnTo>
                    <a:pt x="6037" y="927"/>
                  </a:lnTo>
                  <a:lnTo>
                    <a:pt x="6037" y="919"/>
                  </a:lnTo>
                  <a:lnTo>
                    <a:pt x="6046" y="912"/>
                  </a:lnTo>
                  <a:lnTo>
                    <a:pt x="6046" y="903"/>
                  </a:lnTo>
                  <a:lnTo>
                    <a:pt x="6046" y="895"/>
                  </a:lnTo>
                  <a:lnTo>
                    <a:pt x="6046" y="886"/>
                  </a:lnTo>
                  <a:lnTo>
                    <a:pt x="6046" y="879"/>
                  </a:lnTo>
                  <a:lnTo>
                    <a:pt x="6046" y="871"/>
                  </a:lnTo>
                  <a:lnTo>
                    <a:pt x="6046" y="862"/>
                  </a:lnTo>
                  <a:lnTo>
                    <a:pt x="6046" y="854"/>
                  </a:lnTo>
                  <a:lnTo>
                    <a:pt x="6046" y="847"/>
                  </a:lnTo>
                  <a:lnTo>
                    <a:pt x="6046" y="839"/>
                  </a:lnTo>
                  <a:lnTo>
                    <a:pt x="6046" y="830"/>
                  </a:lnTo>
                  <a:lnTo>
                    <a:pt x="6046" y="815"/>
                  </a:lnTo>
                  <a:lnTo>
                    <a:pt x="6046" y="806"/>
                  </a:lnTo>
                  <a:lnTo>
                    <a:pt x="6057" y="798"/>
                  </a:lnTo>
                  <a:lnTo>
                    <a:pt x="6057" y="789"/>
                  </a:lnTo>
                  <a:lnTo>
                    <a:pt x="6057" y="774"/>
                  </a:lnTo>
                  <a:lnTo>
                    <a:pt x="6057" y="765"/>
                  </a:lnTo>
                  <a:lnTo>
                    <a:pt x="6057" y="759"/>
                  </a:lnTo>
                  <a:lnTo>
                    <a:pt x="6057" y="742"/>
                  </a:lnTo>
                  <a:lnTo>
                    <a:pt x="6057" y="733"/>
                  </a:lnTo>
                  <a:lnTo>
                    <a:pt x="6057" y="726"/>
                  </a:lnTo>
                  <a:lnTo>
                    <a:pt x="6057" y="709"/>
                  </a:lnTo>
                  <a:lnTo>
                    <a:pt x="6057" y="701"/>
                  </a:lnTo>
                  <a:lnTo>
                    <a:pt x="6057" y="685"/>
                  </a:lnTo>
                  <a:lnTo>
                    <a:pt x="6057" y="677"/>
                  </a:lnTo>
                  <a:lnTo>
                    <a:pt x="6067" y="662"/>
                  </a:lnTo>
                  <a:lnTo>
                    <a:pt x="6067" y="653"/>
                  </a:lnTo>
                  <a:lnTo>
                    <a:pt x="6067" y="636"/>
                  </a:lnTo>
                  <a:lnTo>
                    <a:pt x="6067" y="629"/>
                  </a:lnTo>
                  <a:lnTo>
                    <a:pt x="6067" y="612"/>
                  </a:lnTo>
                  <a:lnTo>
                    <a:pt x="6067" y="604"/>
                  </a:lnTo>
                  <a:lnTo>
                    <a:pt x="6067" y="588"/>
                  </a:lnTo>
                  <a:lnTo>
                    <a:pt x="6067" y="580"/>
                  </a:lnTo>
                  <a:lnTo>
                    <a:pt x="6067" y="565"/>
                  </a:lnTo>
                  <a:lnTo>
                    <a:pt x="6067" y="556"/>
                  </a:lnTo>
                  <a:lnTo>
                    <a:pt x="6067" y="541"/>
                  </a:lnTo>
                  <a:lnTo>
                    <a:pt x="6067" y="532"/>
                  </a:lnTo>
                  <a:lnTo>
                    <a:pt x="6067" y="515"/>
                  </a:lnTo>
                  <a:lnTo>
                    <a:pt x="6078" y="508"/>
                  </a:lnTo>
                  <a:lnTo>
                    <a:pt x="6078" y="491"/>
                  </a:lnTo>
                  <a:lnTo>
                    <a:pt x="6078" y="483"/>
                  </a:lnTo>
                  <a:lnTo>
                    <a:pt x="6078" y="468"/>
                  </a:lnTo>
                  <a:lnTo>
                    <a:pt x="6078" y="459"/>
                  </a:lnTo>
                  <a:lnTo>
                    <a:pt x="6078" y="451"/>
                  </a:lnTo>
                  <a:lnTo>
                    <a:pt x="6078" y="435"/>
                  </a:lnTo>
                  <a:lnTo>
                    <a:pt x="6078" y="427"/>
                  </a:lnTo>
                  <a:lnTo>
                    <a:pt x="6078" y="411"/>
                  </a:lnTo>
                  <a:lnTo>
                    <a:pt x="6078" y="403"/>
                  </a:lnTo>
                  <a:lnTo>
                    <a:pt x="6078" y="394"/>
                  </a:lnTo>
                  <a:lnTo>
                    <a:pt x="6078" y="379"/>
                  </a:lnTo>
                  <a:lnTo>
                    <a:pt x="6078" y="371"/>
                  </a:lnTo>
                  <a:lnTo>
                    <a:pt x="6089" y="362"/>
                  </a:lnTo>
                  <a:lnTo>
                    <a:pt x="6089" y="355"/>
                  </a:lnTo>
                  <a:lnTo>
                    <a:pt x="6089" y="338"/>
                  </a:lnTo>
                  <a:lnTo>
                    <a:pt x="6089" y="330"/>
                  </a:lnTo>
                  <a:lnTo>
                    <a:pt x="6089" y="323"/>
                  </a:lnTo>
                  <a:lnTo>
                    <a:pt x="6089" y="314"/>
                  </a:lnTo>
                  <a:lnTo>
                    <a:pt x="6089" y="306"/>
                  </a:lnTo>
                  <a:lnTo>
                    <a:pt x="6089" y="297"/>
                  </a:lnTo>
                  <a:lnTo>
                    <a:pt x="6089" y="291"/>
                  </a:lnTo>
                  <a:lnTo>
                    <a:pt x="6089" y="282"/>
                  </a:lnTo>
                  <a:lnTo>
                    <a:pt x="6089" y="274"/>
                  </a:lnTo>
                  <a:lnTo>
                    <a:pt x="6089" y="265"/>
                  </a:lnTo>
                  <a:lnTo>
                    <a:pt x="6099" y="258"/>
                  </a:lnTo>
                  <a:lnTo>
                    <a:pt x="6099" y="250"/>
                  </a:lnTo>
                  <a:lnTo>
                    <a:pt x="6099" y="241"/>
                  </a:lnTo>
                  <a:lnTo>
                    <a:pt x="6099" y="233"/>
                  </a:lnTo>
                  <a:lnTo>
                    <a:pt x="6099" y="226"/>
                  </a:lnTo>
                  <a:lnTo>
                    <a:pt x="6099" y="217"/>
                  </a:lnTo>
                  <a:lnTo>
                    <a:pt x="6099" y="209"/>
                  </a:lnTo>
                  <a:lnTo>
                    <a:pt x="6099" y="200"/>
                  </a:lnTo>
                  <a:lnTo>
                    <a:pt x="6110" y="194"/>
                  </a:lnTo>
                  <a:lnTo>
                    <a:pt x="6119" y="200"/>
                  </a:lnTo>
                  <a:lnTo>
                    <a:pt x="6119" y="209"/>
                  </a:lnTo>
                  <a:lnTo>
                    <a:pt x="6119" y="217"/>
                  </a:lnTo>
                  <a:lnTo>
                    <a:pt x="6119" y="226"/>
                  </a:lnTo>
                  <a:lnTo>
                    <a:pt x="6119" y="233"/>
                  </a:lnTo>
                  <a:lnTo>
                    <a:pt x="6119" y="241"/>
                  </a:lnTo>
                  <a:lnTo>
                    <a:pt x="6119" y="250"/>
                  </a:lnTo>
                  <a:lnTo>
                    <a:pt x="6130" y="258"/>
                  </a:lnTo>
                  <a:lnTo>
                    <a:pt x="6130" y="265"/>
                  </a:lnTo>
                  <a:lnTo>
                    <a:pt x="6130" y="274"/>
                  </a:lnTo>
                  <a:lnTo>
                    <a:pt x="6130" y="282"/>
                  </a:lnTo>
                  <a:lnTo>
                    <a:pt x="6130" y="291"/>
                  </a:lnTo>
                  <a:lnTo>
                    <a:pt x="6130" y="297"/>
                  </a:lnTo>
                  <a:lnTo>
                    <a:pt x="6130" y="306"/>
                  </a:lnTo>
                  <a:lnTo>
                    <a:pt x="6130" y="314"/>
                  </a:lnTo>
                  <a:lnTo>
                    <a:pt x="6130" y="323"/>
                  </a:lnTo>
                  <a:lnTo>
                    <a:pt x="6130" y="330"/>
                  </a:lnTo>
                  <a:lnTo>
                    <a:pt x="6130" y="338"/>
                  </a:lnTo>
                  <a:lnTo>
                    <a:pt x="6130" y="355"/>
                  </a:lnTo>
                  <a:lnTo>
                    <a:pt x="6130" y="362"/>
                  </a:lnTo>
                  <a:lnTo>
                    <a:pt x="6141" y="371"/>
                  </a:lnTo>
                  <a:lnTo>
                    <a:pt x="6141" y="379"/>
                  </a:lnTo>
                  <a:lnTo>
                    <a:pt x="6141" y="394"/>
                  </a:lnTo>
                  <a:lnTo>
                    <a:pt x="6141" y="403"/>
                  </a:lnTo>
                  <a:lnTo>
                    <a:pt x="6141" y="418"/>
                  </a:lnTo>
                  <a:lnTo>
                    <a:pt x="6141" y="427"/>
                  </a:lnTo>
                  <a:lnTo>
                    <a:pt x="6141" y="435"/>
                  </a:lnTo>
                  <a:lnTo>
                    <a:pt x="6141" y="451"/>
                  </a:lnTo>
                  <a:lnTo>
                    <a:pt x="6141" y="459"/>
                  </a:lnTo>
                  <a:lnTo>
                    <a:pt x="6141" y="476"/>
                  </a:lnTo>
                  <a:lnTo>
                    <a:pt x="6141" y="483"/>
                  </a:lnTo>
                  <a:lnTo>
                    <a:pt x="6141" y="500"/>
                  </a:lnTo>
                  <a:lnTo>
                    <a:pt x="6151" y="508"/>
                  </a:lnTo>
                  <a:lnTo>
                    <a:pt x="6151" y="524"/>
                  </a:lnTo>
                  <a:lnTo>
                    <a:pt x="6151" y="532"/>
                  </a:lnTo>
                  <a:lnTo>
                    <a:pt x="6151" y="548"/>
                  </a:lnTo>
                  <a:lnTo>
                    <a:pt x="6151" y="556"/>
                  </a:lnTo>
                  <a:lnTo>
                    <a:pt x="6151" y="573"/>
                  </a:lnTo>
                  <a:lnTo>
                    <a:pt x="6151" y="588"/>
                  </a:lnTo>
                  <a:lnTo>
                    <a:pt x="6151" y="597"/>
                  </a:lnTo>
                  <a:lnTo>
                    <a:pt x="6151" y="612"/>
                  </a:lnTo>
                  <a:lnTo>
                    <a:pt x="6151" y="621"/>
                  </a:lnTo>
                  <a:lnTo>
                    <a:pt x="6151" y="636"/>
                  </a:lnTo>
                  <a:lnTo>
                    <a:pt x="6151" y="645"/>
                  </a:lnTo>
                  <a:lnTo>
                    <a:pt x="6151" y="662"/>
                  </a:lnTo>
                  <a:lnTo>
                    <a:pt x="6162" y="677"/>
                  </a:lnTo>
                  <a:lnTo>
                    <a:pt x="6162" y="685"/>
                  </a:lnTo>
                  <a:lnTo>
                    <a:pt x="6162" y="701"/>
                  </a:lnTo>
                  <a:lnTo>
                    <a:pt x="6162" y="709"/>
                  </a:lnTo>
                  <a:lnTo>
                    <a:pt x="6162" y="726"/>
                  </a:lnTo>
                  <a:lnTo>
                    <a:pt x="6162" y="733"/>
                  </a:lnTo>
                  <a:lnTo>
                    <a:pt x="6162" y="750"/>
                  </a:lnTo>
                  <a:lnTo>
                    <a:pt x="6162" y="759"/>
                  </a:lnTo>
                  <a:lnTo>
                    <a:pt x="6162" y="765"/>
                  </a:lnTo>
                  <a:lnTo>
                    <a:pt x="6162" y="782"/>
                  </a:lnTo>
                  <a:lnTo>
                    <a:pt x="6162" y="789"/>
                  </a:lnTo>
                  <a:lnTo>
                    <a:pt x="6162" y="806"/>
                  </a:lnTo>
                  <a:lnTo>
                    <a:pt x="6162" y="815"/>
                  </a:lnTo>
                  <a:lnTo>
                    <a:pt x="6173" y="822"/>
                  </a:lnTo>
                  <a:lnTo>
                    <a:pt x="6173" y="830"/>
                  </a:lnTo>
                  <a:lnTo>
                    <a:pt x="6173" y="847"/>
                  </a:lnTo>
                  <a:lnTo>
                    <a:pt x="6173" y="854"/>
                  </a:lnTo>
                  <a:lnTo>
                    <a:pt x="6173" y="862"/>
                  </a:lnTo>
                  <a:lnTo>
                    <a:pt x="6173" y="871"/>
                  </a:lnTo>
                  <a:lnTo>
                    <a:pt x="6173" y="879"/>
                  </a:lnTo>
                  <a:lnTo>
                    <a:pt x="6173" y="895"/>
                  </a:lnTo>
                  <a:lnTo>
                    <a:pt x="6173" y="903"/>
                  </a:lnTo>
                  <a:lnTo>
                    <a:pt x="6173" y="912"/>
                  </a:lnTo>
                  <a:lnTo>
                    <a:pt x="6173" y="919"/>
                  </a:lnTo>
                  <a:lnTo>
                    <a:pt x="6182" y="927"/>
                  </a:lnTo>
                  <a:lnTo>
                    <a:pt x="6182" y="936"/>
                  </a:lnTo>
                  <a:lnTo>
                    <a:pt x="6182" y="944"/>
                  </a:lnTo>
                  <a:lnTo>
                    <a:pt x="6182" y="951"/>
                  </a:lnTo>
                  <a:lnTo>
                    <a:pt x="6182" y="959"/>
                  </a:lnTo>
                  <a:lnTo>
                    <a:pt x="6182" y="968"/>
                  </a:lnTo>
                  <a:lnTo>
                    <a:pt x="6182" y="976"/>
                  </a:lnTo>
                  <a:lnTo>
                    <a:pt x="6182" y="983"/>
                  </a:lnTo>
                  <a:lnTo>
                    <a:pt x="6192" y="992"/>
                  </a:lnTo>
                  <a:lnTo>
                    <a:pt x="6192" y="1000"/>
                  </a:lnTo>
                  <a:lnTo>
                    <a:pt x="6203" y="992"/>
                  </a:lnTo>
                  <a:lnTo>
                    <a:pt x="6203" y="983"/>
                  </a:lnTo>
                  <a:lnTo>
                    <a:pt x="6203" y="976"/>
                  </a:lnTo>
                  <a:lnTo>
                    <a:pt x="6203" y="968"/>
                  </a:lnTo>
                  <a:lnTo>
                    <a:pt x="6203" y="959"/>
                  </a:lnTo>
                  <a:lnTo>
                    <a:pt x="6203" y="951"/>
                  </a:lnTo>
                  <a:lnTo>
                    <a:pt x="6203" y="944"/>
                  </a:lnTo>
                  <a:lnTo>
                    <a:pt x="6203" y="936"/>
                  </a:lnTo>
                  <a:lnTo>
                    <a:pt x="6214" y="927"/>
                  </a:lnTo>
                  <a:lnTo>
                    <a:pt x="6214" y="919"/>
                  </a:lnTo>
                  <a:lnTo>
                    <a:pt x="6214" y="912"/>
                  </a:lnTo>
                  <a:lnTo>
                    <a:pt x="6214" y="903"/>
                  </a:lnTo>
                  <a:lnTo>
                    <a:pt x="6214" y="895"/>
                  </a:lnTo>
                  <a:lnTo>
                    <a:pt x="6214" y="879"/>
                  </a:lnTo>
                  <a:lnTo>
                    <a:pt x="6214" y="871"/>
                  </a:lnTo>
                  <a:lnTo>
                    <a:pt x="6214" y="862"/>
                  </a:lnTo>
                  <a:lnTo>
                    <a:pt x="6214" y="854"/>
                  </a:lnTo>
                  <a:lnTo>
                    <a:pt x="6214" y="847"/>
                  </a:lnTo>
                  <a:lnTo>
                    <a:pt x="6214" y="830"/>
                  </a:lnTo>
                  <a:lnTo>
                    <a:pt x="6214" y="822"/>
                  </a:lnTo>
                  <a:lnTo>
                    <a:pt x="6225" y="815"/>
                  </a:lnTo>
                  <a:lnTo>
                    <a:pt x="6225" y="798"/>
                  </a:lnTo>
                  <a:lnTo>
                    <a:pt x="6225" y="789"/>
                  </a:lnTo>
                  <a:lnTo>
                    <a:pt x="6225" y="782"/>
                  </a:lnTo>
                  <a:lnTo>
                    <a:pt x="6225" y="765"/>
                  </a:lnTo>
                  <a:lnTo>
                    <a:pt x="6225" y="759"/>
                  </a:lnTo>
                  <a:lnTo>
                    <a:pt x="6225" y="742"/>
                  </a:lnTo>
                  <a:lnTo>
                    <a:pt x="6225" y="733"/>
                  </a:lnTo>
                  <a:lnTo>
                    <a:pt x="6225" y="718"/>
                  </a:lnTo>
                  <a:lnTo>
                    <a:pt x="6225" y="709"/>
                  </a:lnTo>
                  <a:lnTo>
                    <a:pt x="6225" y="694"/>
                  </a:lnTo>
                  <a:lnTo>
                    <a:pt x="6225" y="685"/>
                  </a:lnTo>
                  <a:lnTo>
                    <a:pt x="6235" y="668"/>
                  </a:lnTo>
                  <a:lnTo>
                    <a:pt x="6235" y="653"/>
                  </a:lnTo>
                  <a:lnTo>
                    <a:pt x="6235" y="645"/>
                  </a:lnTo>
                  <a:lnTo>
                    <a:pt x="6235" y="629"/>
                  </a:lnTo>
                  <a:lnTo>
                    <a:pt x="6235" y="621"/>
                  </a:lnTo>
                  <a:lnTo>
                    <a:pt x="6235" y="604"/>
                  </a:lnTo>
                  <a:lnTo>
                    <a:pt x="6235" y="588"/>
                  </a:lnTo>
                  <a:lnTo>
                    <a:pt x="6235" y="580"/>
                  </a:lnTo>
                  <a:lnTo>
                    <a:pt x="6235" y="565"/>
                  </a:lnTo>
                  <a:lnTo>
                    <a:pt x="6235" y="556"/>
                  </a:lnTo>
                  <a:lnTo>
                    <a:pt x="6235" y="541"/>
                  </a:lnTo>
                  <a:lnTo>
                    <a:pt x="6235" y="524"/>
                  </a:lnTo>
                  <a:lnTo>
                    <a:pt x="6235" y="515"/>
                  </a:lnTo>
                  <a:lnTo>
                    <a:pt x="6246" y="500"/>
                  </a:lnTo>
                  <a:lnTo>
                    <a:pt x="6246" y="491"/>
                  </a:lnTo>
                  <a:lnTo>
                    <a:pt x="6246" y="476"/>
                  </a:lnTo>
                  <a:lnTo>
                    <a:pt x="6246" y="459"/>
                  </a:lnTo>
                  <a:lnTo>
                    <a:pt x="6246" y="451"/>
                  </a:lnTo>
                  <a:lnTo>
                    <a:pt x="6246" y="435"/>
                  </a:lnTo>
                  <a:lnTo>
                    <a:pt x="6246" y="427"/>
                  </a:lnTo>
                  <a:lnTo>
                    <a:pt x="6246" y="411"/>
                  </a:lnTo>
                  <a:lnTo>
                    <a:pt x="6246" y="403"/>
                  </a:lnTo>
                  <a:lnTo>
                    <a:pt x="6246" y="388"/>
                  </a:lnTo>
                  <a:lnTo>
                    <a:pt x="6246" y="379"/>
                  </a:lnTo>
                  <a:lnTo>
                    <a:pt x="6246" y="371"/>
                  </a:lnTo>
                  <a:lnTo>
                    <a:pt x="6246" y="355"/>
                  </a:lnTo>
                  <a:lnTo>
                    <a:pt x="6255" y="347"/>
                  </a:lnTo>
                  <a:lnTo>
                    <a:pt x="6255" y="338"/>
                  </a:lnTo>
                  <a:lnTo>
                    <a:pt x="6255" y="323"/>
                  </a:lnTo>
                  <a:lnTo>
                    <a:pt x="6255" y="314"/>
                  </a:lnTo>
                  <a:lnTo>
                    <a:pt x="6255" y="306"/>
                  </a:lnTo>
                  <a:lnTo>
                    <a:pt x="6255" y="297"/>
                  </a:lnTo>
                  <a:lnTo>
                    <a:pt x="6255" y="282"/>
                  </a:lnTo>
                  <a:lnTo>
                    <a:pt x="6255" y="274"/>
                  </a:lnTo>
                  <a:lnTo>
                    <a:pt x="6255" y="265"/>
                  </a:lnTo>
                  <a:lnTo>
                    <a:pt x="6255" y="258"/>
                  </a:lnTo>
                  <a:lnTo>
                    <a:pt x="6255" y="250"/>
                  </a:lnTo>
                  <a:lnTo>
                    <a:pt x="6255" y="241"/>
                  </a:lnTo>
                  <a:lnTo>
                    <a:pt x="6266" y="233"/>
                  </a:lnTo>
                  <a:lnTo>
                    <a:pt x="6266" y="226"/>
                  </a:lnTo>
                  <a:lnTo>
                    <a:pt x="6266" y="217"/>
                  </a:lnTo>
                  <a:lnTo>
                    <a:pt x="6266" y="209"/>
                  </a:lnTo>
                  <a:lnTo>
                    <a:pt x="6266" y="200"/>
                  </a:lnTo>
                  <a:lnTo>
                    <a:pt x="6266" y="194"/>
                  </a:lnTo>
                  <a:lnTo>
                    <a:pt x="6266" y="185"/>
                  </a:lnTo>
                  <a:lnTo>
                    <a:pt x="6266" y="177"/>
                  </a:lnTo>
                  <a:lnTo>
                    <a:pt x="6276" y="170"/>
                  </a:lnTo>
                  <a:lnTo>
                    <a:pt x="6276" y="161"/>
                  </a:lnTo>
                  <a:lnTo>
                    <a:pt x="6287" y="170"/>
                  </a:lnTo>
                  <a:lnTo>
                    <a:pt x="6287" y="177"/>
                  </a:lnTo>
                  <a:lnTo>
                    <a:pt x="6287" y="185"/>
                  </a:lnTo>
                  <a:lnTo>
                    <a:pt x="6287" y="194"/>
                  </a:lnTo>
                  <a:lnTo>
                    <a:pt x="6287" y="200"/>
                  </a:lnTo>
                  <a:lnTo>
                    <a:pt x="6287" y="209"/>
                  </a:lnTo>
                  <a:lnTo>
                    <a:pt x="6287" y="217"/>
                  </a:lnTo>
                  <a:lnTo>
                    <a:pt x="6287" y="226"/>
                  </a:lnTo>
                  <a:lnTo>
                    <a:pt x="6298" y="233"/>
                  </a:lnTo>
                  <a:lnTo>
                    <a:pt x="6298" y="241"/>
                  </a:lnTo>
                  <a:lnTo>
                    <a:pt x="6298" y="250"/>
                  </a:lnTo>
                  <a:lnTo>
                    <a:pt x="6298" y="258"/>
                  </a:lnTo>
                  <a:lnTo>
                    <a:pt x="6298" y="265"/>
                  </a:lnTo>
                  <a:lnTo>
                    <a:pt x="6298" y="274"/>
                  </a:lnTo>
                  <a:lnTo>
                    <a:pt x="6298" y="282"/>
                  </a:lnTo>
                  <a:lnTo>
                    <a:pt x="6298" y="297"/>
                  </a:lnTo>
                  <a:lnTo>
                    <a:pt x="6298" y="306"/>
                  </a:lnTo>
                  <a:lnTo>
                    <a:pt x="6298" y="314"/>
                  </a:lnTo>
                  <a:lnTo>
                    <a:pt x="6298" y="323"/>
                  </a:lnTo>
                  <a:lnTo>
                    <a:pt x="6298" y="338"/>
                  </a:lnTo>
                  <a:lnTo>
                    <a:pt x="6298" y="347"/>
                  </a:lnTo>
                  <a:lnTo>
                    <a:pt x="6309" y="355"/>
                  </a:lnTo>
                  <a:lnTo>
                    <a:pt x="6309" y="371"/>
                  </a:lnTo>
                  <a:lnTo>
                    <a:pt x="6309" y="379"/>
                  </a:lnTo>
                  <a:lnTo>
                    <a:pt x="6309" y="394"/>
                  </a:lnTo>
                  <a:lnTo>
                    <a:pt x="6309" y="403"/>
                  </a:lnTo>
                  <a:lnTo>
                    <a:pt x="6309" y="418"/>
                  </a:lnTo>
                  <a:lnTo>
                    <a:pt x="6309" y="427"/>
                  </a:lnTo>
                  <a:lnTo>
                    <a:pt x="6309" y="444"/>
                  </a:lnTo>
                  <a:lnTo>
                    <a:pt x="6309" y="451"/>
                  </a:lnTo>
                  <a:lnTo>
                    <a:pt x="6309" y="468"/>
                  </a:lnTo>
                  <a:lnTo>
                    <a:pt x="6309" y="476"/>
                  </a:lnTo>
                  <a:lnTo>
                    <a:pt x="6309" y="491"/>
                  </a:lnTo>
                  <a:lnTo>
                    <a:pt x="6317" y="508"/>
                  </a:lnTo>
                  <a:lnTo>
                    <a:pt x="6317" y="515"/>
                  </a:lnTo>
                  <a:lnTo>
                    <a:pt x="6317" y="532"/>
                  </a:lnTo>
                  <a:lnTo>
                    <a:pt x="6317" y="548"/>
                  </a:lnTo>
                  <a:lnTo>
                    <a:pt x="6317" y="556"/>
                  </a:lnTo>
                  <a:lnTo>
                    <a:pt x="6317" y="573"/>
                  </a:lnTo>
                  <a:lnTo>
                    <a:pt x="6317" y="588"/>
                  </a:lnTo>
                  <a:lnTo>
                    <a:pt x="6317" y="597"/>
                  </a:lnTo>
                  <a:lnTo>
                    <a:pt x="6317" y="612"/>
                  </a:lnTo>
                  <a:lnTo>
                    <a:pt x="6317" y="629"/>
                  </a:lnTo>
                  <a:lnTo>
                    <a:pt x="6317" y="636"/>
                  </a:lnTo>
                  <a:lnTo>
                    <a:pt x="6317" y="653"/>
                  </a:lnTo>
                  <a:lnTo>
                    <a:pt x="6317" y="668"/>
                  </a:lnTo>
                  <a:lnTo>
                    <a:pt x="6328" y="677"/>
                  </a:lnTo>
                  <a:lnTo>
                    <a:pt x="6328" y="694"/>
                  </a:lnTo>
                  <a:lnTo>
                    <a:pt x="6328" y="701"/>
                  </a:lnTo>
                  <a:lnTo>
                    <a:pt x="6328" y="718"/>
                  </a:lnTo>
                  <a:lnTo>
                    <a:pt x="6328" y="733"/>
                  </a:lnTo>
                  <a:lnTo>
                    <a:pt x="6328" y="742"/>
                  </a:lnTo>
                  <a:lnTo>
                    <a:pt x="6328" y="759"/>
                  </a:lnTo>
                  <a:lnTo>
                    <a:pt x="6328" y="765"/>
                  </a:lnTo>
                  <a:lnTo>
                    <a:pt x="6328" y="782"/>
                  </a:lnTo>
                  <a:lnTo>
                    <a:pt x="6328" y="789"/>
                  </a:lnTo>
                  <a:lnTo>
                    <a:pt x="6328" y="806"/>
                  </a:lnTo>
                  <a:lnTo>
                    <a:pt x="6328" y="815"/>
                  </a:lnTo>
                  <a:lnTo>
                    <a:pt x="6328" y="830"/>
                  </a:lnTo>
                  <a:lnTo>
                    <a:pt x="6339" y="839"/>
                  </a:lnTo>
                  <a:lnTo>
                    <a:pt x="6339" y="847"/>
                  </a:lnTo>
                  <a:lnTo>
                    <a:pt x="6339" y="862"/>
                  </a:lnTo>
                  <a:lnTo>
                    <a:pt x="6339" y="871"/>
                  </a:lnTo>
                  <a:lnTo>
                    <a:pt x="6339" y="879"/>
                  </a:lnTo>
                  <a:lnTo>
                    <a:pt x="6339" y="895"/>
                  </a:lnTo>
                  <a:lnTo>
                    <a:pt x="6339" y="903"/>
                  </a:lnTo>
                  <a:lnTo>
                    <a:pt x="6339" y="912"/>
                  </a:lnTo>
                  <a:lnTo>
                    <a:pt x="6339" y="919"/>
                  </a:lnTo>
                  <a:lnTo>
                    <a:pt x="6339" y="927"/>
                  </a:lnTo>
                  <a:lnTo>
                    <a:pt x="6339" y="936"/>
                  </a:lnTo>
                  <a:lnTo>
                    <a:pt x="6339" y="944"/>
                  </a:lnTo>
                  <a:lnTo>
                    <a:pt x="6350" y="951"/>
                  </a:lnTo>
                  <a:lnTo>
                    <a:pt x="6350" y="959"/>
                  </a:lnTo>
                  <a:lnTo>
                    <a:pt x="6350" y="968"/>
                  </a:lnTo>
                  <a:lnTo>
                    <a:pt x="6350" y="976"/>
                  </a:lnTo>
                  <a:lnTo>
                    <a:pt x="6350" y="983"/>
                  </a:lnTo>
                  <a:lnTo>
                    <a:pt x="6350" y="992"/>
                  </a:lnTo>
                  <a:lnTo>
                    <a:pt x="6350" y="1000"/>
                  </a:lnTo>
                  <a:lnTo>
                    <a:pt x="6350" y="1007"/>
                  </a:lnTo>
                  <a:lnTo>
                    <a:pt x="6360" y="1016"/>
                  </a:lnTo>
                  <a:lnTo>
                    <a:pt x="6360" y="1024"/>
                  </a:lnTo>
                  <a:lnTo>
                    <a:pt x="6371" y="1016"/>
                  </a:lnTo>
                  <a:lnTo>
                    <a:pt x="6371" y="1007"/>
                  </a:lnTo>
                  <a:lnTo>
                    <a:pt x="6371" y="1000"/>
                  </a:lnTo>
                  <a:lnTo>
                    <a:pt x="6371" y="992"/>
                  </a:lnTo>
                  <a:lnTo>
                    <a:pt x="6371" y="983"/>
                  </a:lnTo>
                  <a:lnTo>
                    <a:pt x="6371" y="976"/>
                  </a:lnTo>
                  <a:lnTo>
                    <a:pt x="6371" y="968"/>
                  </a:lnTo>
                  <a:lnTo>
                    <a:pt x="6371" y="959"/>
                  </a:lnTo>
                  <a:lnTo>
                    <a:pt x="6382" y="951"/>
                  </a:lnTo>
                  <a:lnTo>
                    <a:pt x="6382" y="944"/>
                  </a:lnTo>
                  <a:lnTo>
                    <a:pt x="6382" y="936"/>
                  </a:lnTo>
                  <a:lnTo>
                    <a:pt x="6382" y="927"/>
                  </a:lnTo>
                  <a:lnTo>
                    <a:pt x="6382" y="919"/>
                  </a:lnTo>
                  <a:lnTo>
                    <a:pt x="6382" y="912"/>
                  </a:lnTo>
                  <a:lnTo>
                    <a:pt x="6382" y="903"/>
                  </a:lnTo>
                  <a:lnTo>
                    <a:pt x="6382" y="895"/>
                  </a:lnTo>
                  <a:lnTo>
                    <a:pt x="6382" y="879"/>
                  </a:lnTo>
                  <a:lnTo>
                    <a:pt x="6382" y="871"/>
                  </a:lnTo>
                  <a:lnTo>
                    <a:pt x="6382" y="862"/>
                  </a:lnTo>
                  <a:lnTo>
                    <a:pt x="6382" y="847"/>
                  </a:lnTo>
                  <a:lnTo>
                    <a:pt x="6382" y="839"/>
                  </a:lnTo>
                  <a:lnTo>
                    <a:pt x="6391" y="830"/>
                  </a:lnTo>
                  <a:lnTo>
                    <a:pt x="6391" y="815"/>
                  </a:lnTo>
                  <a:lnTo>
                    <a:pt x="6391" y="806"/>
                  </a:lnTo>
                  <a:lnTo>
                    <a:pt x="6391" y="789"/>
                  </a:lnTo>
                  <a:lnTo>
                    <a:pt x="6391" y="782"/>
                  </a:lnTo>
                  <a:lnTo>
                    <a:pt x="6391" y="765"/>
                  </a:lnTo>
                  <a:lnTo>
                    <a:pt x="6391" y="750"/>
                  </a:lnTo>
                  <a:lnTo>
                    <a:pt x="6391" y="742"/>
                  </a:lnTo>
                  <a:lnTo>
                    <a:pt x="6391" y="726"/>
                  </a:lnTo>
                  <a:lnTo>
                    <a:pt x="6391" y="718"/>
                  </a:lnTo>
                  <a:lnTo>
                    <a:pt x="6391" y="701"/>
                  </a:lnTo>
                  <a:lnTo>
                    <a:pt x="6391" y="685"/>
                  </a:lnTo>
                  <a:lnTo>
                    <a:pt x="6401" y="677"/>
                  </a:lnTo>
                  <a:lnTo>
                    <a:pt x="6401" y="662"/>
                  </a:lnTo>
                  <a:lnTo>
                    <a:pt x="6401" y="645"/>
                  </a:lnTo>
                  <a:lnTo>
                    <a:pt x="6401" y="636"/>
                  </a:lnTo>
                  <a:lnTo>
                    <a:pt x="6401" y="621"/>
                  </a:lnTo>
                  <a:lnTo>
                    <a:pt x="6401" y="604"/>
                  </a:lnTo>
                  <a:lnTo>
                    <a:pt x="6401" y="588"/>
                  </a:lnTo>
                  <a:lnTo>
                    <a:pt x="6401" y="580"/>
                  </a:lnTo>
                  <a:lnTo>
                    <a:pt x="6401" y="565"/>
                  </a:lnTo>
                  <a:lnTo>
                    <a:pt x="6401" y="548"/>
                  </a:lnTo>
                  <a:lnTo>
                    <a:pt x="6401" y="541"/>
                  </a:lnTo>
                  <a:lnTo>
                    <a:pt x="6401" y="524"/>
                  </a:lnTo>
                  <a:lnTo>
                    <a:pt x="6401" y="508"/>
                  </a:lnTo>
                  <a:lnTo>
                    <a:pt x="6412" y="500"/>
                  </a:lnTo>
                  <a:lnTo>
                    <a:pt x="6412" y="483"/>
                  </a:lnTo>
                  <a:lnTo>
                    <a:pt x="6412" y="468"/>
                  </a:lnTo>
                  <a:lnTo>
                    <a:pt x="6412" y="459"/>
                  </a:lnTo>
                  <a:lnTo>
                    <a:pt x="6412" y="444"/>
                  </a:lnTo>
                  <a:lnTo>
                    <a:pt x="6412" y="427"/>
                  </a:lnTo>
                  <a:lnTo>
                    <a:pt x="6412" y="418"/>
                  </a:lnTo>
                  <a:lnTo>
                    <a:pt x="6412" y="403"/>
                  </a:lnTo>
                  <a:lnTo>
                    <a:pt x="6412" y="394"/>
                  </a:lnTo>
                  <a:lnTo>
                    <a:pt x="6412" y="379"/>
                  </a:lnTo>
                  <a:lnTo>
                    <a:pt x="6412" y="362"/>
                  </a:lnTo>
                  <a:lnTo>
                    <a:pt x="6412" y="355"/>
                  </a:lnTo>
                  <a:lnTo>
                    <a:pt x="6412" y="347"/>
                  </a:lnTo>
                  <a:lnTo>
                    <a:pt x="6423" y="330"/>
                  </a:lnTo>
                  <a:lnTo>
                    <a:pt x="6423" y="323"/>
                  </a:lnTo>
                  <a:lnTo>
                    <a:pt x="6423" y="306"/>
                  </a:lnTo>
                  <a:lnTo>
                    <a:pt x="6423" y="297"/>
                  </a:lnTo>
                  <a:lnTo>
                    <a:pt x="6423" y="291"/>
                  </a:lnTo>
                  <a:lnTo>
                    <a:pt x="6423" y="274"/>
                  </a:lnTo>
                  <a:lnTo>
                    <a:pt x="6423" y="265"/>
                  </a:lnTo>
                  <a:lnTo>
                    <a:pt x="6423" y="258"/>
                  </a:lnTo>
                  <a:lnTo>
                    <a:pt x="6423" y="250"/>
                  </a:lnTo>
                  <a:lnTo>
                    <a:pt x="6423" y="241"/>
                  </a:lnTo>
                  <a:lnTo>
                    <a:pt x="6423" y="233"/>
                  </a:lnTo>
                  <a:lnTo>
                    <a:pt x="6423" y="226"/>
                  </a:lnTo>
                  <a:lnTo>
                    <a:pt x="6434" y="217"/>
                  </a:lnTo>
                  <a:lnTo>
                    <a:pt x="6434" y="209"/>
                  </a:lnTo>
                  <a:lnTo>
                    <a:pt x="6434" y="200"/>
                  </a:lnTo>
                  <a:lnTo>
                    <a:pt x="6434" y="194"/>
                  </a:lnTo>
                  <a:lnTo>
                    <a:pt x="6434" y="185"/>
                  </a:lnTo>
                  <a:lnTo>
                    <a:pt x="6434" y="177"/>
                  </a:lnTo>
                  <a:lnTo>
                    <a:pt x="6434" y="170"/>
                  </a:lnTo>
                  <a:lnTo>
                    <a:pt x="6434" y="161"/>
                  </a:lnTo>
                  <a:lnTo>
                    <a:pt x="6434" y="153"/>
                  </a:lnTo>
                  <a:lnTo>
                    <a:pt x="6444" y="144"/>
                  </a:lnTo>
                  <a:lnTo>
                    <a:pt x="6444" y="137"/>
                  </a:lnTo>
                  <a:lnTo>
                    <a:pt x="6455" y="144"/>
                  </a:lnTo>
                  <a:lnTo>
                    <a:pt x="6455" y="153"/>
                  </a:lnTo>
                  <a:lnTo>
                    <a:pt x="6455" y="161"/>
                  </a:lnTo>
                  <a:lnTo>
                    <a:pt x="6455" y="170"/>
                  </a:lnTo>
                  <a:lnTo>
                    <a:pt x="6455" y="177"/>
                  </a:lnTo>
                  <a:lnTo>
                    <a:pt x="6455" y="185"/>
                  </a:lnTo>
                  <a:lnTo>
                    <a:pt x="6455" y="194"/>
                  </a:lnTo>
                  <a:lnTo>
                    <a:pt x="6455" y="200"/>
                  </a:lnTo>
                  <a:lnTo>
                    <a:pt x="6455" y="209"/>
                  </a:lnTo>
                  <a:lnTo>
                    <a:pt x="6464" y="217"/>
                  </a:lnTo>
                  <a:lnTo>
                    <a:pt x="6464" y="226"/>
                  </a:lnTo>
                  <a:lnTo>
                    <a:pt x="6464" y="233"/>
                  </a:lnTo>
                  <a:lnTo>
                    <a:pt x="6464" y="241"/>
                  </a:lnTo>
                  <a:lnTo>
                    <a:pt x="6464" y="250"/>
                  </a:lnTo>
                  <a:lnTo>
                    <a:pt x="6464" y="258"/>
                  </a:lnTo>
                  <a:lnTo>
                    <a:pt x="6464" y="265"/>
                  </a:lnTo>
                  <a:lnTo>
                    <a:pt x="6464" y="274"/>
                  </a:lnTo>
                  <a:lnTo>
                    <a:pt x="6464" y="291"/>
                  </a:lnTo>
                  <a:lnTo>
                    <a:pt x="6464" y="297"/>
                  </a:lnTo>
                  <a:lnTo>
                    <a:pt x="6464" y="306"/>
                  </a:lnTo>
                  <a:lnTo>
                    <a:pt x="6464" y="323"/>
                  </a:lnTo>
                  <a:lnTo>
                    <a:pt x="6464" y="330"/>
                  </a:lnTo>
                  <a:lnTo>
                    <a:pt x="6475" y="347"/>
                  </a:lnTo>
                  <a:lnTo>
                    <a:pt x="6475" y="355"/>
                  </a:lnTo>
                  <a:lnTo>
                    <a:pt x="6475" y="371"/>
                  </a:lnTo>
                  <a:lnTo>
                    <a:pt x="6475" y="379"/>
                  </a:lnTo>
                  <a:lnTo>
                    <a:pt x="6475" y="394"/>
                  </a:lnTo>
                  <a:lnTo>
                    <a:pt x="6475" y="403"/>
                  </a:lnTo>
                  <a:lnTo>
                    <a:pt x="6475" y="418"/>
                  </a:lnTo>
                  <a:lnTo>
                    <a:pt x="6475" y="435"/>
                  </a:lnTo>
                  <a:lnTo>
                    <a:pt x="6475" y="444"/>
                  </a:lnTo>
                  <a:lnTo>
                    <a:pt x="6475" y="459"/>
                  </a:lnTo>
                  <a:lnTo>
                    <a:pt x="6475" y="476"/>
                  </a:lnTo>
                  <a:lnTo>
                    <a:pt x="6475" y="483"/>
                  </a:lnTo>
                  <a:lnTo>
                    <a:pt x="6485" y="500"/>
                  </a:lnTo>
                  <a:lnTo>
                    <a:pt x="6485" y="515"/>
                  </a:lnTo>
                  <a:lnTo>
                    <a:pt x="6485" y="524"/>
                  </a:lnTo>
                  <a:lnTo>
                    <a:pt x="6485" y="541"/>
                  </a:lnTo>
                  <a:lnTo>
                    <a:pt x="6485" y="556"/>
                  </a:lnTo>
                  <a:lnTo>
                    <a:pt x="6485" y="573"/>
                  </a:lnTo>
                  <a:lnTo>
                    <a:pt x="6485" y="588"/>
                  </a:lnTo>
                  <a:lnTo>
                    <a:pt x="6485" y="597"/>
                  </a:lnTo>
                  <a:lnTo>
                    <a:pt x="6485" y="612"/>
                  </a:lnTo>
                  <a:lnTo>
                    <a:pt x="6485" y="629"/>
                  </a:lnTo>
                  <a:lnTo>
                    <a:pt x="6485" y="645"/>
                  </a:lnTo>
                  <a:lnTo>
                    <a:pt x="6485" y="653"/>
                  </a:lnTo>
                  <a:lnTo>
                    <a:pt x="6485" y="668"/>
                  </a:lnTo>
                  <a:lnTo>
                    <a:pt x="6496" y="685"/>
                  </a:lnTo>
                  <a:lnTo>
                    <a:pt x="6496" y="694"/>
                  </a:lnTo>
                  <a:lnTo>
                    <a:pt x="6496" y="709"/>
                  </a:lnTo>
                  <a:lnTo>
                    <a:pt x="6496" y="726"/>
                  </a:lnTo>
                  <a:lnTo>
                    <a:pt x="6496" y="742"/>
                  </a:lnTo>
                  <a:lnTo>
                    <a:pt x="6496" y="750"/>
                  </a:lnTo>
                  <a:lnTo>
                    <a:pt x="6496" y="765"/>
                  </a:lnTo>
                  <a:lnTo>
                    <a:pt x="6496" y="774"/>
                  </a:lnTo>
                  <a:lnTo>
                    <a:pt x="6496" y="789"/>
                  </a:lnTo>
                  <a:lnTo>
                    <a:pt x="6496" y="806"/>
                  </a:lnTo>
                  <a:lnTo>
                    <a:pt x="6496" y="815"/>
                  </a:lnTo>
                  <a:lnTo>
                    <a:pt x="6496" y="830"/>
                  </a:lnTo>
                  <a:lnTo>
                    <a:pt x="6496" y="839"/>
                  </a:lnTo>
                  <a:lnTo>
                    <a:pt x="6507" y="854"/>
                  </a:lnTo>
                  <a:lnTo>
                    <a:pt x="6507" y="862"/>
                  </a:lnTo>
                  <a:lnTo>
                    <a:pt x="6507" y="879"/>
                  </a:lnTo>
                  <a:lnTo>
                    <a:pt x="6507" y="886"/>
                  </a:lnTo>
                  <a:lnTo>
                    <a:pt x="6507" y="895"/>
                  </a:lnTo>
                  <a:lnTo>
                    <a:pt x="6507" y="912"/>
                  </a:lnTo>
                  <a:lnTo>
                    <a:pt x="6507" y="919"/>
                  </a:lnTo>
                  <a:lnTo>
                    <a:pt x="6507" y="927"/>
                  </a:lnTo>
                  <a:lnTo>
                    <a:pt x="6507" y="936"/>
                  </a:lnTo>
                  <a:lnTo>
                    <a:pt x="6507" y="944"/>
                  </a:lnTo>
                  <a:lnTo>
                    <a:pt x="6507" y="959"/>
                  </a:lnTo>
                  <a:lnTo>
                    <a:pt x="6507" y="968"/>
                  </a:lnTo>
                  <a:lnTo>
                    <a:pt x="6518" y="976"/>
                  </a:lnTo>
                  <a:lnTo>
                    <a:pt x="6518" y="983"/>
                  </a:lnTo>
                  <a:lnTo>
                    <a:pt x="6518" y="992"/>
                  </a:lnTo>
                  <a:lnTo>
                    <a:pt x="6518" y="1000"/>
                  </a:lnTo>
                  <a:lnTo>
                    <a:pt x="6518" y="1007"/>
                  </a:lnTo>
                  <a:lnTo>
                    <a:pt x="6518" y="1016"/>
                  </a:lnTo>
                  <a:lnTo>
                    <a:pt x="6518" y="1024"/>
                  </a:lnTo>
                  <a:lnTo>
                    <a:pt x="6518" y="1033"/>
                  </a:lnTo>
                  <a:lnTo>
                    <a:pt x="6527" y="1039"/>
                  </a:lnTo>
                  <a:lnTo>
                    <a:pt x="6527" y="1048"/>
                  </a:lnTo>
                  <a:lnTo>
                    <a:pt x="6537" y="1039"/>
                  </a:lnTo>
                  <a:lnTo>
                    <a:pt x="6537" y="1033"/>
                  </a:lnTo>
                  <a:lnTo>
                    <a:pt x="6537" y="1024"/>
                  </a:lnTo>
                  <a:lnTo>
                    <a:pt x="6537" y="1016"/>
                  </a:lnTo>
                  <a:lnTo>
                    <a:pt x="6537" y="1007"/>
                  </a:lnTo>
                  <a:lnTo>
                    <a:pt x="6537" y="1000"/>
                  </a:lnTo>
                  <a:lnTo>
                    <a:pt x="6537" y="992"/>
                  </a:lnTo>
                  <a:lnTo>
                    <a:pt x="6537" y="983"/>
                  </a:lnTo>
                  <a:lnTo>
                    <a:pt x="6548" y="976"/>
                  </a:lnTo>
                  <a:lnTo>
                    <a:pt x="6548" y="968"/>
                  </a:lnTo>
                  <a:lnTo>
                    <a:pt x="6548" y="959"/>
                  </a:lnTo>
                  <a:lnTo>
                    <a:pt x="6548" y="944"/>
                  </a:lnTo>
                  <a:lnTo>
                    <a:pt x="6548" y="936"/>
                  </a:lnTo>
                  <a:lnTo>
                    <a:pt x="6548" y="927"/>
                  </a:lnTo>
                  <a:lnTo>
                    <a:pt x="6548" y="919"/>
                  </a:lnTo>
                  <a:lnTo>
                    <a:pt x="6548" y="912"/>
                  </a:lnTo>
                  <a:lnTo>
                    <a:pt x="6548" y="895"/>
                  </a:lnTo>
                  <a:lnTo>
                    <a:pt x="6548" y="886"/>
                  </a:lnTo>
                  <a:lnTo>
                    <a:pt x="6548" y="871"/>
                  </a:lnTo>
                  <a:lnTo>
                    <a:pt x="6548" y="862"/>
                  </a:lnTo>
                  <a:lnTo>
                    <a:pt x="6548" y="854"/>
                  </a:lnTo>
                  <a:lnTo>
                    <a:pt x="6559" y="839"/>
                  </a:lnTo>
                  <a:lnTo>
                    <a:pt x="6559" y="830"/>
                  </a:lnTo>
                  <a:lnTo>
                    <a:pt x="6559" y="815"/>
                  </a:lnTo>
                  <a:lnTo>
                    <a:pt x="6559" y="798"/>
                  </a:lnTo>
                  <a:lnTo>
                    <a:pt x="6559" y="789"/>
                  </a:lnTo>
                  <a:lnTo>
                    <a:pt x="6559" y="774"/>
                  </a:lnTo>
                  <a:lnTo>
                    <a:pt x="6559" y="765"/>
                  </a:lnTo>
                  <a:lnTo>
                    <a:pt x="6559" y="750"/>
                  </a:lnTo>
                  <a:lnTo>
                    <a:pt x="6559" y="733"/>
                  </a:lnTo>
                  <a:lnTo>
                    <a:pt x="6559" y="718"/>
                  </a:lnTo>
                  <a:lnTo>
                    <a:pt x="6559" y="709"/>
                  </a:lnTo>
                  <a:lnTo>
                    <a:pt x="6559" y="694"/>
                  </a:lnTo>
                  <a:lnTo>
                    <a:pt x="6569" y="677"/>
                  </a:lnTo>
                  <a:lnTo>
                    <a:pt x="6569" y="662"/>
                  </a:lnTo>
                  <a:lnTo>
                    <a:pt x="6569" y="653"/>
                  </a:lnTo>
                  <a:lnTo>
                    <a:pt x="6569" y="636"/>
                  </a:lnTo>
                  <a:lnTo>
                    <a:pt x="6569" y="621"/>
                  </a:lnTo>
                  <a:lnTo>
                    <a:pt x="6569" y="604"/>
                  </a:lnTo>
                  <a:lnTo>
                    <a:pt x="6569" y="597"/>
                  </a:lnTo>
                  <a:lnTo>
                    <a:pt x="6569" y="580"/>
                  </a:lnTo>
                  <a:lnTo>
                    <a:pt x="6569" y="565"/>
                  </a:lnTo>
                  <a:lnTo>
                    <a:pt x="6569" y="548"/>
                  </a:lnTo>
                  <a:lnTo>
                    <a:pt x="6569" y="532"/>
                  </a:lnTo>
                  <a:lnTo>
                    <a:pt x="6569" y="524"/>
                  </a:lnTo>
                  <a:lnTo>
                    <a:pt x="6569" y="508"/>
                  </a:lnTo>
                  <a:lnTo>
                    <a:pt x="6580" y="491"/>
                  </a:lnTo>
                  <a:lnTo>
                    <a:pt x="6580" y="476"/>
                  </a:lnTo>
                  <a:lnTo>
                    <a:pt x="6580" y="459"/>
                  </a:lnTo>
                  <a:lnTo>
                    <a:pt x="6580" y="451"/>
                  </a:lnTo>
                  <a:lnTo>
                    <a:pt x="6580" y="435"/>
                  </a:lnTo>
                  <a:lnTo>
                    <a:pt x="6580" y="418"/>
                  </a:lnTo>
                  <a:lnTo>
                    <a:pt x="6580" y="411"/>
                  </a:lnTo>
                  <a:lnTo>
                    <a:pt x="6580" y="394"/>
                  </a:lnTo>
                  <a:lnTo>
                    <a:pt x="6580" y="379"/>
                  </a:lnTo>
                  <a:lnTo>
                    <a:pt x="6580" y="371"/>
                  </a:lnTo>
                  <a:lnTo>
                    <a:pt x="6580" y="355"/>
                  </a:lnTo>
                  <a:lnTo>
                    <a:pt x="6580" y="347"/>
                  </a:lnTo>
                  <a:lnTo>
                    <a:pt x="6580" y="330"/>
                  </a:lnTo>
                  <a:lnTo>
                    <a:pt x="6591" y="314"/>
                  </a:lnTo>
                  <a:lnTo>
                    <a:pt x="6591" y="306"/>
                  </a:lnTo>
                  <a:lnTo>
                    <a:pt x="6591" y="297"/>
                  </a:lnTo>
                  <a:lnTo>
                    <a:pt x="6591" y="282"/>
                  </a:lnTo>
                  <a:lnTo>
                    <a:pt x="6591" y="274"/>
                  </a:lnTo>
                  <a:lnTo>
                    <a:pt x="6591" y="258"/>
                  </a:lnTo>
                  <a:lnTo>
                    <a:pt x="6591" y="250"/>
                  </a:lnTo>
                  <a:lnTo>
                    <a:pt x="6591" y="241"/>
                  </a:lnTo>
                  <a:lnTo>
                    <a:pt x="6591" y="233"/>
                  </a:lnTo>
                  <a:lnTo>
                    <a:pt x="6591" y="226"/>
                  </a:lnTo>
                  <a:lnTo>
                    <a:pt x="6591" y="209"/>
                  </a:lnTo>
                  <a:lnTo>
                    <a:pt x="6591" y="200"/>
                  </a:lnTo>
                  <a:lnTo>
                    <a:pt x="6600" y="194"/>
                  </a:lnTo>
                  <a:lnTo>
                    <a:pt x="6600" y="185"/>
                  </a:lnTo>
                  <a:lnTo>
                    <a:pt x="6600" y="177"/>
                  </a:lnTo>
                  <a:lnTo>
                    <a:pt x="6600" y="170"/>
                  </a:lnTo>
                  <a:lnTo>
                    <a:pt x="6600" y="161"/>
                  </a:lnTo>
                  <a:lnTo>
                    <a:pt x="6600" y="153"/>
                  </a:lnTo>
                  <a:lnTo>
                    <a:pt x="6600" y="144"/>
                  </a:lnTo>
                  <a:lnTo>
                    <a:pt x="6600" y="137"/>
                  </a:lnTo>
                  <a:lnTo>
                    <a:pt x="6600" y="129"/>
                  </a:lnTo>
                  <a:lnTo>
                    <a:pt x="6611" y="120"/>
                  </a:lnTo>
                  <a:lnTo>
                    <a:pt x="6611" y="112"/>
                  </a:lnTo>
                  <a:lnTo>
                    <a:pt x="6611" y="120"/>
                  </a:lnTo>
                  <a:lnTo>
                    <a:pt x="6621" y="129"/>
                  </a:lnTo>
                  <a:lnTo>
                    <a:pt x="6621" y="137"/>
                  </a:lnTo>
                  <a:lnTo>
                    <a:pt x="6621" y="144"/>
                  </a:lnTo>
                  <a:lnTo>
                    <a:pt x="6621" y="153"/>
                  </a:lnTo>
                  <a:lnTo>
                    <a:pt x="6621" y="161"/>
                  </a:lnTo>
                  <a:lnTo>
                    <a:pt x="6621" y="170"/>
                  </a:lnTo>
                  <a:lnTo>
                    <a:pt x="6621" y="177"/>
                  </a:lnTo>
                  <a:lnTo>
                    <a:pt x="6621" y="185"/>
                  </a:lnTo>
                  <a:lnTo>
                    <a:pt x="6632" y="194"/>
                  </a:lnTo>
                  <a:lnTo>
                    <a:pt x="6632" y="200"/>
                  </a:lnTo>
                  <a:lnTo>
                    <a:pt x="6632" y="209"/>
                  </a:lnTo>
                  <a:lnTo>
                    <a:pt x="6632" y="226"/>
                  </a:lnTo>
                  <a:lnTo>
                    <a:pt x="6632" y="233"/>
                  </a:lnTo>
                  <a:lnTo>
                    <a:pt x="6632" y="241"/>
                  </a:lnTo>
                  <a:lnTo>
                    <a:pt x="6632" y="250"/>
                  </a:lnTo>
                  <a:lnTo>
                    <a:pt x="6632" y="258"/>
                  </a:lnTo>
                  <a:lnTo>
                    <a:pt x="6632" y="274"/>
                  </a:lnTo>
                  <a:lnTo>
                    <a:pt x="6632" y="282"/>
                  </a:lnTo>
                  <a:lnTo>
                    <a:pt x="6632" y="297"/>
                  </a:lnTo>
                  <a:lnTo>
                    <a:pt x="6632" y="306"/>
                  </a:lnTo>
                  <a:lnTo>
                    <a:pt x="6632" y="323"/>
                  </a:lnTo>
                  <a:lnTo>
                    <a:pt x="6643" y="330"/>
                  </a:lnTo>
                  <a:lnTo>
                    <a:pt x="6643" y="347"/>
                  </a:lnTo>
                  <a:lnTo>
                    <a:pt x="6643" y="355"/>
                  </a:lnTo>
                  <a:lnTo>
                    <a:pt x="6643" y="371"/>
                  </a:lnTo>
                  <a:lnTo>
                    <a:pt x="6643" y="388"/>
                  </a:lnTo>
                  <a:lnTo>
                    <a:pt x="6643" y="394"/>
                  </a:lnTo>
                  <a:lnTo>
                    <a:pt x="6643" y="411"/>
                  </a:lnTo>
                  <a:lnTo>
                    <a:pt x="6643" y="427"/>
                  </a:lnTo>
                  <a:lnTo>
                    <a:pt x="6643" y="435"/>
                  </a:lnTo>
                  <a:lnTo>
                    <a:pt x="6643" y="451"/>
                  </a:lnTo>
                  <a:lnTo>
                    <a:pt x="6643" y="468"/>
                  </a:lnTo>
                  <a:lnTo>
                    <a:pt x="6643" y="483"/>
                  </a:lnTo>
                  <a:lnTo>
                    <a:pt x="6653" y="491"/>
                  </a:lnTo>
                  <a:lnTo>
                    <a:pt x="6653" y="508"/>
                  </a:lnTo>
                  <a:lnTo>
                    <a:pt x="6653" y="524"/>
                  </a:lnTo>
                  <a:lnTo>
                    <a:pt x="6653" y="541"/>
                  </a:lnTo>
                  <a:lnTo>
                    <a:pt x="6653" y="556"/>
                  </a:lnTo>
                  <a:lnTo>
                    <a:pt x="6653" y="573"/>
                  </a:lnTo>
                  <a:lnTo>
                    <a:pt x="6653" y="580"/>
                  </a:lnTo>
                  <a:lnTo>
                    <a:pt x="6653" y="597"/>
                  </a:lnTo>
                  <a:lnTo>
                    <a:pt x="6653" y="612"/>
                  </a:lnTo>
                  <a:lnTo>
                    <a:pt x="6653" y="629"/>
                  </a:lnTo>
                  <a:lnTo>
                    <a:pt x="6653" y="645"/>
                  </a:lnTo>
                  <a:lnTo>
                    <a:pt x="6653" y="662"/>
                  </a:lnTo>
                  <a:lnTo>
                    <a:pt x="6653" y="668"/>
                  </a:lnTo>
                  <a:lnTo>
                    <a:pt x="6662" y="685"/>
                  </a:lnTo>
                  <a:lnTo>
                    <a:pt x="6662" y="701"/>
                  </a:lnTo>
                  <a:lnTo>
                    <a:pt x="6662" y="718"/>
                  </a:lnTo>
                  <a:lnTo>
                    <a:pt x="6662" y="733"/>
                  </a:lnTo>
                  <a:lnTo>
                    <a:pt x="6662" y="742"/>
                  </a:lnTo>
                  <a:lnTo>
                    <a:pt x="6662" y="759"/>
                  </a:lnTo>
                  <a:lnTo>
                    <a:pt x="6662" y="774"/>
                  </a:lnTo>
                  <a:lnTo>
                    <a:pt x="6662" y="789"/>
                  </a:lnTo>
                  <a:lnTo>
                    <a:pt x="6662" y="798"/>
                  </a:lnTo>
                  <a:lnTo>
                    <a:pt x="6662" y="815"/>
                  </a:lnTo>
                  <a:lnTo>
                    <a:pt x="6662" y="830"/>
                  </a:lnTo>
                  <a:lnTo>
                    <a:pt x="6662" y="839"/>
                  </a:lnTo>
                  <a:lnTo>
                    <a:pt x="6662" y="854"/>
                  </a:lnTo>
                  <a:lnTo>
                    <a:pt x="6673" y="862"/>
                  </a:lnTo>
                  <a:lnTo>
                    <a:pt x="6673" y="879"/>
                  </a:lnTo>
                  <a:lnTo>
                    <a:pt x="6673" y="886"/>
                  </a:lnTo>
                  <a:lnTo>
                    <a:pt x="6673" y="903"/>
                  </a:lnTo>
                  <a:lnTo>
                    <a:pt x="6673" y="912"/>
                  </a:lnTo>
                  <a:lnTo>
                    <a:pt x="6673" y="919"/>
                  </a:lnTo>
                  <a:lnTo>
                    <a:pt x="6673" y="936"/>
                  </a:lnTo>
                  <a:lnTo>
                    <a:pt x="6673" y="944"/>
                  </a:lnTo>
                  <a:lnTo>
                    <a:pt x="6673" y="951"/>
                  </a:lnTo>
                  <a:lnTo>
                    <a:pt x="6673" y="968"/>
                  </a:lnTo>
                  <a:lnTo>
                    <a:pt x="6673" y="976"/>
                  </a:lnTo>
                  <a:lnTo>
                    <a:pt x="6673" y="983"/>
                  </a:lnTo>
                  <a:lnTo>
                    <a:pt x="6684" y="992"/>
                  </a:lnTo>
                  <a:lnTo>
                    <a:pt x="6684" y="1000"/>
                  </a:lnTo>
                  <a:lnTo>
                    <a:pt x="6684" y="1007"/>
                  </a:lnTo>
                  <a:lnTo>
                    <a:pt x="6684" y="1016"/>
                  </a:lnTo>
                  <a:lnTo>
                    <a:pt x="6684" y="1024"/>
                  </a:lnTo>
                  <a:lnTo>
                    <a:pt x="6684" y="1033"/>
                  </a:lnTo>
                  <a:lnTo>
                    <a:pt x="6684" y="1039"/>
                  </a:lnTo>
                  <a:lnTo>
                    <a:pt x="6684" y="1048"/>
                  </a:lnTo>
                  <a:lnTo>
                    <a:pt x="6684" y="1056"/>
                  </a:lnTo>
                  <a:lnTo>
                    <a:pt x="6695" y="1065"/>
                  </a:lnTo>
                  <a:lnTo>
                    <a:pt x="6695" y="1072"/>
                  </a:lnTo>
                  <a:lnTo>
                    <a:pt x="6705" y="1065"/>
                  </a:lnTo>
                  <a:lnTo>
                    <a:pt x="6705" y="1056"/>
                  </a:lnTo>
                  <a:lnTo>
                    <a:pt x="6705" y="1048"/>
                  </a:lnTo>
                  <a:lnTo>
                    <a:pt x="6705" y="1039"/>
                  </a:lnTo>
                  <a:lnTo>
                    <a:pt x="6705" y="1033"/>
                  </a:lnTo>
                  <a:lnTo>
                    <a:pt x="6705" y="1024"/>
                  </a:lnTo>
                  <a:lnTo>
                    <a:pt x="6705" y="1016"/>
                  </a:lnTo>
                  <a:lnTo>
                    <a:pt x="6705" y="1007"/>
                  </a:lnTo>
                  <a:lnTo>
                    <a:pt x="6705" y="1000"/>
                  </a:lnTo>
                  <a:lnTo>
                    <a:pt x="6716" y="992"/>
                  </a:lnTo>
                  <a:lnTo>
                    <a:pt x="6716" y="983"/>
                  </a:lnTo>
                  <a:lnTo>
                    <a:pt x="6716" y="976"/>
                  </a:lnTo>
                  <a:lnTo>
                    <a:pt x="6716" y="968"/>
                  </a:lnTo>
                  <a:lnTo>
                    <a:pt x="6716" y="951"/>
                  </a:lnTo>
                  <a:lnTo>
                    <a:pt x="6716" y="944"/>
                  </a:lnTo>
                  <a:lnTo>
                    <a:pt x="6716" y="936"/>
                  </a:lnTo>
                  <a:lnTo>
                    <a:pt x="6716" y="919"/>
                  </a:lnTo>
                  <a:lnTo>
                    <a:pt x="6716" y="912"/>
                  </a:lnTo>
                  <a:lnTo>
                    <a:pt x="6716" y="903"/>
                  </a:lnTo>
                  <a:lnTo>
                    <a:pt x="6716" y="886"/>
                  </a:lnTo>
                  <a:lnTo>
                    <a:pt x="6716" y="879"/>
                  </a:lnTo>
                  <a:lnTo>
                    <a:pt x="6716" y="862"/>
                  </a:lnTo>
                  <a:lnTo>
                    <a:pt x="6727" y="854"/>
                  </a:lnTo>
                  <a:lnTo>
                    <a:pt x="6727" y="839"/>
                  </a:lnTo>
                  <a:lnTo>
                    <a:pt x="6727" y="822"/>
                  </a:lnTo>
                  <a:lnTo>
                    <a:pt x="6727" y="815"/>
                  </a:lnTo>
                  <a:lnTo>
                    <a:pt x="6727" y="798"/>
                  </a:lnTo>
                  <a:lnTo>
                    <a:pt x="6727" y="782"/>
                  </a:lnTo>
                  <a:lnTo>
                    <a:pt x="6727" y="774"/>
                  </a:lnTo>
                  <a:lnTo>
                    <a:pt x="6727" y="759"/>
                  </a:lnTo>
                  <a:lnTo>
                    <a:pt x="6727" y="742"/>
                  </a:lnTo>
                  <a:lnTo>
                    <a:pt x="6727" y="726"/>
                  </a:lnTo>
                  <a:lnTo>
                    <a:pt x="6727" y="709"/>
                  </a:lnTo>
                  <a:lnTo>
                    <a:pt x="6727" y="701"/>
                  </a:lnTo>
                  <a:lnTo>
                    <a:pt x="6736" y="685"/>
                  </a:lnTo>
                  <a:lnTo>
                    <a:pt x="6736" y="668"/>
                  </a:lnTo>
                  <a:lnTo>
                    <a:pt x="6736" y="653"/>
                  </a:lnTo>
                  <a:lnTo>
                    <a:pt x="6736" y="636"/>
                  </a:lnTo>
                  <a:lnTo>
                    <a:pt x="6736" y="621"/>
                  </a:lnTo>
                  <a:lnTo>
                    <a:pt x="6736" y="604"/>
                  </a:lnTo>
                  <a:lnTo>
                    <a:pt x="6736" y="597"/>
                  </a:lnTo>
                  <a:lnTo>
                    <a:pt x="6736" y="580"/>
                  </a:lnTo>
                  <a:lnTo>
                    <a:pt x="6736" y="565"/>
                  </a:lnTo>
                  <a:lnTo>
                    <a:pt x="6736" y="548"/>
                  </a:lnTo>
                  <a:lnTo>
                    <a:pt x="6736" y="532"/>
                  </a:lnTo>
                  <a:lnTo>
                    <a:pt x="6736" y="515"/>
                  </a:lnTo>
                  <a:lnTo>
                    <a:pt x="6736" y="500"/>
                  </a:lnTo>
                  <a:lnTo>
                    <a:pt x="6746" y="483"/>
                  </a:lnTo>
                  <a:lnTo>
                    <a:pt x="6746" y="476"/>
                  </a:lnTo>
                  <a:lnTo>
                    <a:pt x="6746" y="459"/>
                  </a:lnTo>
                  <a:lnTo>
                    <a:pt x="6746" y="444"/>
                  </a:lnTo>
                  <a:lnTo>
                    <a:pt x="6746" y="427"/>
                  </a:lnTo>
                  <a:lnTo>
                    <a:pt x="6746" y="411"/>
                  </a:lnTo>
                  <a:lnTo>
                    <a:pt x="6746" y="403"/>
                  </a:lnTo>
                  <a:lnTo>
                    <a:pt x="6746" y="388"/>
                  </a:lnTo>
                  <a:lnTo>
                    <a:pt x="6746" y="371"/>
                  </a:lnTo>
                  <a:lnTo>
                    <a:pt x="6746" y="355"/>
                  </a:lnTo>
                  <a:lnTo>
                    <a:pt x="6746" y="347"/>
                  </a:lnTo>
                  <a:lnTo>
                    <a:pt x="6746" y="330"/>
                  </a:lnTo>
                  <a:lnTo>
                    <a:pt x="6746" y="323"/>
                  </a:lnTo>
                  <a:lnTo>
                    <a:pt x="6757" y="306"/>
                  </a:lnTo>
                  <a:lnTo>
                    <a:pt x="6757" y="291"/>
                  </a:lnTo>
                  <a:lnTo>
                    <a:pt x="6757" y="282"/>
                  </a:lnTo>
                  <a:lnTo>
                    <a:pt x="6757" y="265"/>
                  </a:lnTo>
                  <a:lnTo>
                    <a:pt x="6757" y="258"/>
                  </a:lnTo>
                  <a:lnTo>
                    <a:pt x="6757" y="250"/>
                  </a:lnTo>
                  <a:lnTo>
                    <a:pt x="6757" y="233"/>
                  </a:lnTo>
                  <a:lnTo>
                    <a:pt x="6757" y="226"/>
                  </a:lnTo>
                  <a:lnTo>
                    <a:pt x="6757" y="217"/>
                  </a:lnTo>
                  <a:lnTo>
                    <a:pt x="6757" y="200"/>
                  </a:lnTo>
                  <a:lnTo>
                    <a:pt x="6757" y="194"/>
                  </a:lnTo>
                  <a:lnTo>
                    <a:pt x="6757" y="185"/>
                  </a:lnTo>
                  <a:lnTo>
                    <a:pt x="6768" y="177"/>
                  </a:lnTo>
                  <a:lnTo>
                    <a:pt x="6768" y="170"/>
                  </a:lnTo>
                  <a:lnTo>
                    <a:pt x="6768" y="161"/>
                  </a:lnTo>
                  <a:lnTo>
                    <a:pt x="6768" y="153"/>
                  </a:lnTo>
                  <a:lnTo>
                    <a:pt x="6768" y="144"/>
                  </a:lnTo>
                  <a:lnTo>
                    <a:pt x="6768" y="137"/>
                  </a:lnTo>
                  <a:lnTo>
                    <a:pt x="6768" y="129"/>
                  </a:lnTo>
                  <a:lnTo>
                    <a:pt x="6768" y="120"/>
                  </a:lnTo>
                  <a:lnTo>
                    <a:pt x="6768" y="112"/>
                  </a:lnTo>
                  <a:lnTo>
                    <a:pt x="6779" y="105"/>
                  </a:lnTo>
                  <a:lnTo>
                    <a:pt x="6779" y="97"/>
                  </a:lnTo>
                  <a:lnTo>
                    <a:pt x="6789" y="105"/>
                  </a:lnTo>
                  <a:lnTo>
                    <a:pt x="6789" y="112"/>
                  </a:lnTo>
                  <a:lnTo>
                    <a:pt x="6789" y="120"/>
                  </a:lnTo>
                  <a:lnTo>
                    <a:pt x="6789" y="129"/>
                  </a:lnTo>
                  <a:lnTo>
                    <a:pt x="6789" y="137"/>
                  </a:lnTo>
                  <a:lnTo>
                    <a:pt x="6789" y="144"/>
                  </a:lnTo>
                  <a:lnTo>
                    <a:pt x="6789" y="153"/>
                  </a:lnTo>
                  <a:lnTo>
                    <a:pt x="6789" y="161"/>
                  </a:lnTo>
                  <a:lnTo>
                    <a:pt x="6789" y="170"/>
                  </a:lnTo>
                  <a:lnTo>
                    <a:pt x="6800" y="177"/>
                  </a:lnTo>
                  <a:lnTo>
                    <a:pt x="6800" y="185"/>
                  </a:lnTo>
                  <a:lnTo>
                    <a:pt x="6800" y="194"/>
                  </a:lnTo>
                  <a:lnTo>
                    <a:pt x="6800" y="200"/>
                  </a:lnTo>
                  <a:lnTo>
                    <a:pt x="6800" y="217"/>
                  </a:lnTo>
                  <a:lnTo>
                    <a:pt x="6800" y="226"/>
                  </a:lnTo>
                  <a:lnTo>
                    <a:pt x="6800" y="233"/>
                  </a:lnTo>
                  <a:lnTo>
                    <a:pt x="6800" y="250"/>
                  </a:lnTo>
                  <a:lnTo>
                    <a:pt x="6800" y="258"/>
                  </a:lnTo>
                  <a:lnTo>
                    <a:pt x="6800" y="274"/>
                  </a:lnTo>
                  <a:lnTo>
                    <a:pt x="6800" y="282"/>
                  </a:lnTo>
                  <a:lnTo>
                    <a:pt x="6800" y="297"/>
                  </a:lnTo>
                  <a:lnTo>
                    <a:pt x="6800" y="306"/>
                  </a:lnTo>
                  <a:lnTo>
                    <a:pt x="6809" y="323"/>
                  </a:lnTo>
                  <a:lnTo>
                    <a:pt x="6809" y="330"/>
                  </a:lnTo>
                  <a:lnTo>
                    <a:pt x="6809" y="347"/>
                  </a:lnTo>
                  <a:lnTo>
                    <a:pt x="6809" y="362"/>
                  </a:lnTo>
                  <a:lnTo>
                    <a:pt x="6809" y="371"/>
                  </a:lnTo>
                  <a:lnTo>
                    <a:pt x="6809" y="388"/>
                  </a:lnTo>
                  <a:lnTo>
                    <a:pt x="6809" y="403"/>
                  </a:lnTo>
                  <a:lnTo>
                    <a:pt x="6809" y="418"/>
                  </a:lnTo>
                  <a:lnTo>
                    <a:pt x="6809" y="427"/>
                  </a:lnTo>
                  <a:lnTo>
                    <a:pt x="6809" y="444"/>
                  </a:lnTo>
                  <a:lnTo>
                    <a:pt x="6809" y="459"/>
                  </a:lnTo>
                  <a:lnTo>
                    <a:pt x="6809" y="476"/>
                  </a:lnTo>
                  <a:lnTo>
                    <a:pt x="6809" y="491"/>
                  </a:lnTo>
                  <a:lnTo>
                    <a:pt x="6820" y="508"/>
                  </a:lnTo>
                  <a:lnTo>
                    <a:pt x="6820" y="524"/>
                  </a:lnTo>
                  <a:lnTo>
                    <a:pt x="6820" y="541"/>
                  </a:lnTo>
                  <a:lnTo>
                    <a:pt x="6820" y="556"/>
                  </a:lnTo>
                  <a:lnTo>
                    <a:pt x="6820" y="565"/>
                  </a:lnTo>
                  <a:lnTo>
                    <a:pt x="6820" y="580"/>
                  </a:lnTo>
                  <a:lnTo>
                    <a:pt x="6820" y="597"/>
                  </a:lnTo>
                  <a:lnTo>
                    <a:pt x="6820" y="612"/>
                  </a:lnTo>
                  <a:lnTo>
                    <a:pt x="6820" y="629"/>
                  </a:lnTo>
                  <a:lnTo>
                    <a:pt x="6820" y="645"/>
                  </a:lnTo>
                  <a:lnTo>
                    <a:pt x="6820" y="662"/>
                  </a:lnTo>
                  <a:lnTo>
                    <a:pt x="6820" y="677"/>
                  </a:lnTo>
                  <a:lnTo>
                    <a:pt x="6830" y="694"/>
                  </a:lnTo>
                  <a:lnTo>
                    <a:pt x="6830" y="709"/>
                  </a:lnTo>
                  <a:lnTo>
                    <a:pt x="6830" y="726"/>
                  </a:lnTo>
                  <a:lnTo>
                    <a:pt x="6830" y="733"/>
                  </a:lnTo>
                  <a:lnTo>
                    <a:pt x="6830" y="750"/>
                  </a:lnTo>
                  <a:lnTo>
                    <a:pt x="6830" y="765"/>
                  </a:lnTo>
                  <a:lnTo>
                    <a:pt x="6830" y="782"/>
                  </a:lnTo>
                  <a:lnTo>
                    <a:pt x="6830" y="798"/>
                  </a:lnTo>
                  <a:lnTo>
                    <a:pt x="6830" y="806"/>
                  </a:lnTo>
                  <a:lnTo>
                    <a:pt x="6830" y="822"/>
                  </a:lnTo>
                  <a:lnTo>
                    <a:pt x="6830" y="839"/>
                  </a:lnTo>
                  <a:lnTo>
                    <a:pt x="6830" y="847"/>
                  </a:lnTo>
                  <a:lnTo>
                    <a:pt x="6830" y="862"/>
                  </a:lnTo>
                  <a:lnTo>
                    <a:pt x="6841" y="879"/>
                  </a:lnTo>
                  <a:lnTo>
                    <a:pt x="6841" y="886"/>
                  </a:lnTo>
                  <a:lnTo>
                    <a:pt x="6841" y="903"/>
                  </a:lnTo>
                  <a:lnTo>
                    <a:pt x="6841" y="912"/>
                  </a:lnTo>
                  <a:lnTo>
                    <a:pt x="6841" y="927"/>
                  </a:lnTo>
                  <a:lnTo>
                    <a:pt x="6841" y="936"/>
                  </a:lnTo>
                  <a:lnTo>
                    <a:pt x="6841" y="951"/>
                  </a:lnTo>
                  <a:lnTo>
                    <a:pt x="6841" y="959"/>
                  </a:lnTo>
                  <a:lnTo>
                    <a:pt x="6841" y="968"/>
                  </a:lnTo>
                  <a:lnTo>
                    <a:pt x="6841" y="976"/>
                  </a:lnTo>
                  <a:lnTo>
                    <a:pt x="6841" y="992"/>
                  </a:lnTo>
                  <a:lnTo>
                    <a:pt x="6841" y="1000"/>
                  </a:lnTo>
                  <a:lnTo>
                    <a:pt x="6852" y="1007"/>
                  </a:lnTo>
                  <a:lnTo>
                    <a:pt x="6852" y="1016"/>
                  </a:lnTo>
                  <a:lnTo>
                    <a:pt x="6852" y="1024"/>
                  </a:lnTo>
                  <a:lnTo>
                    <a:pt x="6852" y="1033"/>
                  </a:lnTo>
                  <a:lnTo>
                    <a:pt x="6852" y="1039"/>
                  </a:lnTo>
                  <a:lnTo>
                    <a:pt x="6852" y="1048"/>
                  </a:lnTo>
                  <a:lnTo>
                    <a:pt x="6852" y="1056"/>
                  </a:lnTo>
                  <a:lnTo>
                    <a:pt x="6852" y="1065"/>
                  </a:lnTo>
                  <a:lnTo>
                    <a:pt x="6852" y="1072"/>
                  </a:lnTo>
                  <a:lnTo>
                    <a:pt x="6863" y="1080"/>
                  </a:lnTo>
                  <a:lnTo>
                    <a:pt x="6863" y="1089"/>
                  </a:lnTo>
                  <a:lnTo>
                    <a:pt x="6863" y="1097"/>
                  </a:lnTo>
                  <a:lnTo>
                    <a:pt x="6863" y="1089"/>
                  </a:lnTo>
                  <a:lnTo>
                    <a:pt x="6872" y="1080"/>
                  </a:lnTo>
                  <a:lnTo>
                    <a:pt x="6872" y="1072"/>
                  </a:lnTo>
                  <a:lnTo>
                    <a:pt x="6872" y="1065"/>
                  </a:lnTo>
                  <a:lnTo>
                    <a:pt x="6872" y="1056"/>
                  </a:lnTo>
                  <a:lnTo>
                    <a:pt x="6872" y="1048"/>
                  </a:lnTo>
                  <a:lnTo>
                    <a:pt x="6872" y="1039"/>
                  </a:lnTo>
                  <a:lnTo>
                    <a:pt x="6872" y="1033"/>
                  </a:lnTo>
                  <a:lnTo>
                    <a:pt x="6872" y="1024"/>
                  </a:lnTo>
                  <a:lnTo>
                    <a:pt x="6872" y="1016"/>
                  </a:lnTo>
                  <a:lnTo>
                    <a:pt x="6882" y="1007"/>
                  </a:lnTo>
                  <a:lnTo>
                    <a:pt x="6882" y="1000"/>
                  </a:lnTo>
                  <a:lnTo>
                    <a:pt x="6882" y="992"/>
                  </a:lnTo>
                  <a:lnTo>
                    <a:pt x="6882" y="976"/>
                  </a:lnTo>
                  <a:lnTo>
                    <a:pt x="6882" y="968"/>
                  </a:lnTo>
                  <a:lnTo>
                    <a:pt x="6882" y="959"/>
                  </a:lnTo>
                  <a:lnTo>
                    <a:pt x="6882" y="951"/>
                  </a:lnTo>
                  <a:lnTo>
                    <a:pt x="6882" y="936"/>
                  </a:lnTo>
                  <a:lnTo>
                    <a:pt x="6882" y="927"/>
                  </a:lnTo>
                  <a:lnTo>
                    <a:pt x="6882" y="912"/>
                  </a:lnTo>
                  <a:lnTo>
                    <a:pt x="6882" y="903"/>
                  </a:lnTo>
                  <a:lnTo>
                    <a:pt x="6882" y="886"/>
                  </a:lnTo>
                  <a:lnTo>
                    <a:pt x="6882" y="879"/>
                  </a:lnTo>
                  <a:lnTo>
                    <a:pt x="6893" y="862"/>
                  </a:lnTo>
                  <a:lnTo>
                    <a:pt x="6893" y="847"/>
                  </a:lnTo>
                  <a:lnTo>
                    <a:pt x="6893" y="839"/>
                  </a:lnTo>
                  <a:lnTo>
                    <a:pt x="6893" y="822"/>
                  </a:lnTo>
                  <a:lnTo>
                    <a:pt x="6893" y="806"/>
                  </a:lnTo>
                  <a:lnTo>
                    <a:pt x="6893" y="789"/>
                  </a:lnTo>
                  <a:lnTo>
                    <a:pt x="6893" y="782"/>
                  </a:lnTo>
                  <a:lnTo>
                    <a:pt x="6893" y="765"/>
                  </a:lnTo>
                  <a:lnTo>
                    <a:pt x="6893" y="750"/>
                  </a:lnTo>
                  <a:lnTo>
                    <a:pt x="6893" y="733"/>
                  </a:lnTo>
                  <a:lnTo>
                    <a:pt x="6893" y="718"/>
                  </a:lnTo>
                  <a:lnTo>
                    <a:pt x="6893" y="701"/>
                  </a:lnTo>
                  <a:lnTo>
                    <a:pt x="6893" y="685"/>
                  </a:lnTo>
                  <a:lnTo>
                    <a:pt x="6904" y="668"/>
                  </a:lnTo>
                  <a:lnTo>
                    <a:pt x="6904" y="653"/>
                  </a:lnTo>
                  <a:lnTo>
                    <a:pt x="6904" y="645"/>
                  </a:lnTo>
                  <a:lnTo>
                    <a:pt x="6904" y="629"/>
                  </a:lnTo>
                  <a:lnTo>
                    <a:pt x="6904" y="612"/>
                  </a:lnTo>
                  <a:lnTo>
                    <a:pt x="6904" y="597"/>
                  </a:lnTo>
                  <a:lnTo>
                    <a:pt x="6904" y="580"/>
                  </a:lnTo>
                  <a:lnTo>
                    <a:pt x="6904" y="565"/>
                  </a:lnTo>
                  <a:lnTo>
                    <a:pt x="6904" y="548"/>
                  </a:lnTo>
                  <a:lnTo>
                    <a:pt x="6904" y="532"/>
                  </a:lnTo>
                  <a:lnTo>
                    <a:pt x="6904" y="515"/>
                  </a:lnTo>
                  <a:lnTo>
                    <a:pt x="6904" y="500"/>
                  </a:lnTo>
                  <a:lnTo>
                    <a:pt x="6914" y="483"/>
                  </a:lnTo>
                  <a:lnTo>
                    <a:pt x="6914" y="468"/>
                  </a:lnTo>
                  <a:lnTo>
                    <a:pt x="6914" y="451"/>
                  </a:lnTo>
                  <a:lnTo>
                    <a:pt x="6914" y="435"/>
                  </a:lnTo>
                  <a:lnTo>
                    <a:pt x="6914" y="418"/>
                  </a:lnTo>
                  <a:lnTo>
                    <a:pt x="6914" y="411"/>
                  </a:lnTo>
                  <a:lnTo>
                    <a:pt x="6914" y="394"/>
                  </a:lnTo>
                  <a:lnTo>
                    <a:pt x="6914" y="379"/>
                  </a:lnTo>
                  <a:lnTo>
                    <a:pt x="6914" y="362"/>
                  </a:lnTo>
                  <a:lnTo>
                    <a:pt x="6914" y="347"/>
                  </a:lnTo>
                  <a:lnTo>
                    <a:pt x="6914" y="338"/>
                  </a:lnTo>
                  <a:lnTo>
                    <a:pt x="6914" y="323"/>
                  </a:lnTo>
                  <a:lnTo>
                    <a:pt x="6914" y="306"/>
                  </a:lnTo>
                  <a:lnTo>
                    <a:pt x="6925" y="297"/>
                  </a:lnTo>
                  <a:lnTo>
                    <a:pt x="6925" y="282"/>
                  </a:lnTo>
                  <a:lnTo>
                    <a:pt x="6925" y="265"/>
                  </a:lnTo>
                  <a:lnTo>
                    <a:pt x="6925" y="258"/>
                  </a:lnTo>
                  <a:lnTo>
                    <a:pt x="6925" y="241"/>
                  </a:lnTo>
                  <a:lnTo>
                    <a:pt x="6925" y="233"/>
                  </a:lnTo>
                  <a:lnTo>
                    <a:pt x="6925" y="226"/>
                  </a:lnTo>
                  <a:lnTo>
                    <a:pt x="6925" y="209"/>
                  </a:lnTo>
                  <a:lnTo>
                    <a:pt x="6925" y="200"/>
                  </a:lnTo>
                  <a:lnTo>
                    <a:pt x="6925" y="194"/>
                  </a:lnTo>
                  <a:lnTo>
                    <a:pt x="6925" y="177"/>
                  </a:lnTo>
                  <a:lnTo>
                    <a:pt x="6925" y="170"/>
                  </a:lnTo>
                  <a:lnTo>
                    <a:pt x="6936" y="161"/>
                  </a:lnTo>
                  <a:lnTo>
                    <a:pt x="6936" y="153"/>
                  </a:lnTo>
                  <a:lnTo>
                    <a:pt x="6936" y="144"/>
                  </a:lnTo>
                  <a:lnTo>
                    <a:pt x="6936" y="137"/>
                  </a:lnTo>
                  <a:lnTo>
                    <a:pt x="6936" y="129"/>
                  </a:lnTo>
                  <a:lnTo>
                    <a:pt x="6936" y="120"/>
                  </a:lnTo>
                  <a:lnTo>
                    <a:pt x="6936" y="112"/>
                  </a:lnTo>
                  <a:lnTo>
                    <a:pt x="6936" y="105"/>
                  </a:lnTo>
                  <a:lnTo>
                    <a:pt x="6936" y="97"/>
                  </a:lnTo>
                  <a:lnTo>
                    <a:pt x="6936" y="88"/>
                  </a:lnTo>
                  <a:lnTo>
                    <a:pt x="6945" y="80"/>
                  </a:lnTo>
                  <a:lnTo>
                    <a:pt x="6945" y="73"/>
                  </a:lnTo>
                  <a:lnTo>
                    <a:pt x="6945" y="80"/>
                  </a:lnTo>
                  <a:lnTo>
                    <a:pt x="6956" y="88"/>
                  </a:lnTo>
                  <a:lnTo>
                    <a:pt x="6956" y="97"/>
                  </a:lnTo>
                  <a:lnTo>
                    <a:pt x="6956" y="105"/>
                  </a:lnTo>
                  <a:lnTo>
                    <a:pt x="6956" y="112"/>
                  </a:lnTo>
                  <a:lnTo>
                    <a:pt x="6956" y="120"/>
                  </a:lnTo>
                  <a:lnTo>
                    <a:pt x="6956" y="129"/>
                  </a:lnTo>
                  <a:lnTo>
                    <a:pt x="6956" y="137"/>
                  </a:lnTo>
                  <a:lnTo>
                    <a:pt x="6956" y="144"/>
                  </a:lnTo>
                  <a:lnTo>
                    <a:pt x="6956" y="153"/>
                  </a:lnTo>
                  <a:lnTo>
                    <a:pt x="6966" y="161"/>
                  </a:lnTo>
                  <a:lnTo>
                    <a:pt x="6966" y="170"/>
                  </a:lnTo>
                  <a:lnTo>
                    <a:pt x="6966" y="177"/>
                  </a:lnTo>
                  <a:lnTo>
                    <a:pt x="6966" y="194"/>
                  </a:lnTo>
                  <a:lnTo>
                    <a:pt x="6966" y="200"/>
                  </a:lnTo>
                  <a:lnTo>
                    <a:pt x="6966" y="209"/>
                  </a:lnTo>
                  <a:lnTo>
                    <a:pt x="6966" y="226"/>
                  </a:lnTo>
                  <a:lnTo>
                    <a:pt x="6966" y="233"/>
                  </a:lnTo>
                  <a:lnTo>
                    <a:pt x="6966" y="250"/>
                  </a:lnTo>
                  <a:lnTo>
                    <a:pt x="6966" y="258"/>
                  </a:lnTo>
                  <a:lnTo>
                    <a:pt x="6966" y="274"/>
                  </a:lnTo>
                  <a:lnTo>
                    <a:pt x="6966" y="282"/>
                  </a:lnTo>
                  <a:lnTo>
                    <a:pt x="6966" y="297"/>
                  </a:lnTo>
                  <a:lnTo>
                    <a:pt x="6977" y="306"/>
                  </a:lnTo>
                  <a:lnTo>
                    <a:pt x="6977" y="323"/>
                  </a:lnTo>
                  <a:lnTo>
                    <a:pt x="6977" y="338"/>
                  </a:lnTo>
                  <a:lnTo>
                    <a:pt x="6977" y="355"/>
                  </a:lnTo>
                  <a:lnTo>
                    <a:pt x="6977" y="362"/>
                  </a:lnTo>
                  <a:lnTo>
                    <a:pt x="6977" y="379"/>
                  </a:lnTo>
                  <a:lnTo>
                    <a:pt x="6977" y="394"/>
                  </a:lnTo>
                  <a:lnTo>
                    <a:pt x="6977" y="411"/>
                  </a:lnTo>
                  <a:lnTo>
                    <a:pt x="6977" y="427"/>
                  </a:lnTo>
                  <a:lnTo>
                    <a:pt x="6977" y="444"/>
                  </a:lnTo>
                  <a:lnTo>
                    <a:pt x="6977" y="459"/>
                  </a:lnTo>
                  <a:lnTo>
                    <a:pt x="6977" y="468"/>
                  </a:lnTo>
                  <a:lnTo>
                    <a:pt x="6977" y="483"/>
                  </a:lnTo>
                  <a:lnTo>
                    <a:pt x="6988" y="500"/>
                  </a:lnTo>
                  <a:lnTo>
                    <a:pt x="6988" y="515"/>
                  </a:lnTo>
                  <a:lnTo>
                    <a:pt x="6988" y="532"/>
                  </a:lnTo>
                  <a:lnTo>
                    <a:pt x="6988" y="548"/>
                  </a:lnTo>
                  <a:lnTo>
                    <a:pt x="6988" y="565"/>
                  </a:lnTo>
                  <a:lnTo>
                    <a:pt x="6988" y="580"/>
                  </a:lnTo>
                  <a:lnTo>
                    <a:pt x="6988" y="597"/>
                  </a:lnTo>
                  <a:lnTo>
                    <a:pt x="6988" y="612"/>
                  </a:lnTo>
                  <a:lnTo>
                    <a:pt x="6988" y="629"/>
                  </a:lnTo>
                  <a:lnTo>
                    <a:pt x="6988" y="645"/>
                  </a:lnTo>
                  <a:lnTo>
                    <a:pt x="6988" y="662"/>
                  </a:lnTo>
                  <a:lnTo>
                    <a:pt x="6988" y="677"/>
                  </a:lnTo>
                  <a:lnTo>
                    <a:pt x="6998" y="694"/>
                  </a:lnTo>
                  <a:lnTo>
                    <a:pt x="6998" y="709"/>
                  </a:lnTo>
                  <a:lnTo>
                    <a:pt x="6998" y="726"/>
                  </a:lnTo>
                  <a:lnTo>
                    <a:pt x="6998" y="742"/>
                  </a:lnTo>
                  <a:lnTo>
                    <a:pt x="6998" y="759"/>
                  </a:lnTo>
                  <a:lnTo>
                    <a:pt x="6998" y="774"/>
                  </a:lnTo>
                  <a:lnTo>
                    <a:pt x="6998" y="789"/>
                  </a:lnTo>
                  <a:lnTo>
                    <a:pt x="6998" y="806"/>
                  </a:lnTo>
                  <a:lnTo>
                    <a:pt x="6998" y="815"/>
                  </a:lnTo>
                  <a:lnTo>
                    <a:pt x="6998" y="830"/>
                  </a:lnTo>
                  <a:lnTo>
                    <a:pt x="6998" y="847"/>
                  </a:lnTo>
                  <a:lnTo>
                    <a:pt x="6998" y="862"/>
                  </a:lnTo>
                  <a:lnTo>
                    <a:pt x="6998" y="871"/>
                  </a:lnTo>
                  <a:lnTo>
                    <a:pt x="7007" y="886"/>
                  </a:lnTo>
                  <a:lnTo>
                    <a:pt x="7007" y="903"/>
                  </a:lnTo>
                  <a:lnTo>
                    <a:pt x="7007" y="912"/>
                  </a:lnTo>
                  <a:lnTo>
                    <a:pt x="7007" y="927"/>
                  </a:lnTo>
                  <a:lnTo>
                    <a:pt x="7007" y="936"/>
                  </a:lnTo>
                  <a:lnTo>
                    <a:pt x="7007" y="951"/>
                  </a:lnTo>
                  <a:lnTo>
                    <a:pt x="7007" y="959"/>
                  </a:lnTo>
                  <a:lnTo>
                    <a:pt x="7007" y="976"/>
                  </a:lnTo>
                  <a:lnTo>
                    <a:pt x="7007" y="983"/>
                  </a:lnTo>
                  <a:lnTo>
                    <a:pt x="7007" y="992"/>
                  </a:lnTo>
                  <a:lnTo>
                    <a:pt x="7007" y="1000"/>
                  </a:lnTo>
                  <a:lnTo>
                    <a:pt x="7007" y="1016"/>
                  </a:lnTo>
                  <a:lnTo>
                    <a:pt x="7018" y="1024"/>
                  </a:lnTo>
                  <a:lnTo>
                    <a:pt x="7018" y="1033"/>
                  </a:lnTo>
                  <a:lnTo>
                    <a:pt x="7018" y="1039"/>
                  </a:lnTo>
                  <a:lnTo>
                    <a:pt x="7018" y="1048"/>
                  </a:lnTo>
                  <a:lnTo>
                    <a:pt x="7018" y="1056"/>
                  </a:lnTo>
                  <a:lnTo>
                    <a:pt x="7018" y="1065"/>
                  </a:lnTo>
                  <a:lnTo>
                    <a:pt x="7018" y="1072"/>
                  </a:lnTo>
                  <a:lnTo>
                    <a:pt x="7018" y="1080"/>
                  </a:lnTo>
                  <a:lnTo>
                    <a:pt x="7018" y="1089"/>
                  </a:lnTo>
                  <a:lnTo>
                    <a:pt x="7018" y="1097"/>
                  </a:lnTo>
                  <a:lnTo>
                    <a:pt x="7029" y="1104"/>
                  </a:lnTo>
                  <a:lnTo>
                    <a:pt x="7029" y="1113"/>
                  </a:lnTo>
                  <a:lnTo>
                    <a:pt x="7029" y="1104"/>
                  </a:lnTo>
                  <a:lnTo>
                    <a:pt x="7040" y="1097"/>
                  </a:lnTo>
                  <a:lnTo>
                    <a:pt x="7040" y="1089"/>
                  </a:lnTo>
                  <a:lnTo>
                    <a:pt x="7040" y="1080"/>
                  </a:lnTo>
                  <a:lnTo>
                    <a:pt x="7040" y="1072"/>
                  </a:lnTo>
                  <a:lnTo>
                    <a:pt x="7040" y="1065"/>
                  </a:lnTo>
                  <a:lnTo>
                    <a:pt x="7040" y="1056"/>
                  </a:lnTo>
                  <a:lnTo>
                    <a:pt x="7040" y="1048"/>
                  </a:lnTo>
                  <a:lnTo>
                    <a:pt x="7040" y="1039"/>
                  </a:lnTo>
                  <a:lnTo>
                    <a:pt x="7040" y="1033"/>
                  </a:lnTo>
                  <a:lnTo>
                    <a:pt x="7050" y="1024"/>
                  </a:lnTo>
                  <a:lnTo>
                    <a:pt x="7050" y="1016"/>
                  </a:lnTo>
                  <a:lnTo>
                    <a:pt x="7050" y="1000"/>
                  </a:lnTo>
                  <a:lnTo>
                    <a:pt x="7050" y="992"/>
                  </a:lnTo>
                  <a:lnTo>
                    <a:pt x="7050" y="983"/>
                  </a:lnTo>
                  <a:lnTo>
                    <a:pt x="7050" y="976"/>
                  </a:lnTo>
                  <a:lnTo>
                    <a:pt x="7050" y="959"/>
                  </a:lnTo>
                  <a:lnTo>
                    <a:pt x="7050" y="951"/>
                  </a:lnTo>
                  <a:lnTo>
                    <a:pt x="7050" y="936"/>
                  </a:lnTo>
                  <a:lnTo>
                    <a:pt x="7050" y="927"/>
                  </a:lnTo>
                  <a:lnTo>
                    <a:pt x="7050" y="912"/>
                  </a:lnTo>
                  <a:lnTo>
                    <a:pt x="7050" y="903"/>
                  </a:lnTo>
                  <a:lnTo>
                    <a:pt x="7050" y="886"/>
                  </a:lnTo>
                  <a:lnTo>
                    <a:pt x="7061" y="871"/>
                  </a:lnTo>
                  <a:lnTo>
                    <a:pt x="7061" y="854"/>
                  </a:lnTo>
                  <a:lnTo>
                    <a:pt x="7061" y="847"/>
                  </a:lnTo>
                  <a:lnTo>
                    <a:pt x="7061" y="830"/>
                  </a:lnTo>
                  <a:lnTo>
                    <a:pt x="7061" y="815"/>
                  </a:lnTo>
                  <a:lnTo>
                    <a:pt x="7061" y="798"/>
                  </a:lnTo>
                  <a:lnTo>
                    <a:pt x="7061" y="782"/>
                  </a:lnTo>
                  <a:lnTo>
                    <a:pt x="7061" y="774"/>
                  </a:lnTo>
                  <a:lnTo>
                    <a:pt x="7061" y="759"/>
                  </a:lnTo>
                  <a:lnTo>
                    <a:pt x="7061" y="742"/>
                  </a:lnTo>
                  <a:lnTo>
                    <a:pt x="7061" y="726"/>
                  </a:lnTo>
                  <a:lnTo>
                    <a:pt x="7061" y="709"/>
                  </a:lnTo>
                  <a:lnTo>
                    <a:pt x="7061" y="694"/>
                  </a:lnTo>
                  <a:lnTo>
                    <a:pt x="7072" y="677"/>
                  </a:lnTo>
                  <a:lnTo>
                    <a:pt x="7072" y="662"/>
                  </a:lnTo>
                  <a:lnTo>
                    <a:pt x="7072" y="645"/>
                  </a:lnTo>
                  <a:lnTo>
                    <a:pt x="7072" y="629"/>
                  </a:lnTo>
                  <a:lnTo>
                    <a:pt x="7072" y="612"/>
                  </a:lnTo>
                  <a:lnTo>
                    <a:pt x="7072" y="597"/>
                  </a:lnTo>
                  <a:lnTo>
                    <a:pt x="7072" y="580"/>
                  </a:lnTo>
                  <a:lnTo>
                    <a:pt x="7072" y="565"/>
                  </a:lnTo>
                  <a:lnTo>
                    <a:pt x="7072" y="548"/>
                  </a:lnTo>
                  <a:lnTo>
                    <a:pt x="7072" y="532"/>
                  </a:lnTo>
                  <a:lnTo>
                    <a:pt x="7072" y="515"/>
                  </a:lnTo>
                  <a:lnTo>
                    <a:pt x="7072" y="500"/>
                  </a:lnTo>
                  <a:lnTo>
                    <a:pt x="7081" y="483"/>
                  </a:lnTo>
                  <a:lnTo>
                    <a:pt x="7081" y="468"/>
                  </a:lnTo>
                  <a:lnTo>
                    <a:pt x="7081" y="451"/>
                  </a:lnTo>
                  <a:lnTo>
                    <a:pt x="7081" y="435"/>
                  </a:lnTo>
                  <a:lnTo>
                    <a:pt x="7081" y="418"/>
                  </a:lnTo>
                  <a:lnTo>
                    <a:pt x="7081" y="403"/>
                  </a:lnTo>
                  <a:lnTo>
                    <a:pt x="7081" y="388"/>
                  </a:lnTo>
                  <a:lnTo>
                    <a:pt x="7081" y="371"/>
                  </a:lnTo>
                  <a:lnTo>
                    <a:pt x="7081" y="355"/>
                  </a:lnTo>
                  <a:lnTo>
                    <a:pt x="7081" y="338"/>
                  </a:lnTo>
                  <a:lnTo>
                    <a:pt x="7081" y="330"/>
                  </a:lnTo>
                  <a:lnTo>
                    <a:pt x="7081" y="314"/>
                  </a:lnTo>
                  <a:lnTo>
                    <a:pt x="7081" y="297"/>
                  </a:lnTo>
                  <a:lnTo>
                    <a:pt x="7091" y="282"/>
                  </a:lnTo>
                  <a:lnTo>
                    <a:pt x="7091" y="274"/>
                  </a:lnTo>
                  <a:lnTo>
                    <a:pt x="7091" y="258"/>
                  </a:lnTo>
                  <a:lnTo>
                    <a:pt x="7091" y="250"/>
                  </a:lnTo>
                  <a:lnTo>
                    <a:pt x="7091" y="233"/>
                  </a:lnTo>
                  <a:lnTo>
                    <a:pt x="7091" y="226"/>
                  </a:lnTo>
                  <a:lnTo>
                    <a:pt x="7091" y="209"/>
                  </a:lnTo>
                  <a:lnTo>
                    <a:pt x="7091" y="200"/>
                  </a:lnTo>
                  <a:lnTo>
                    <a:pt x="7091" y="185"/>
                  </a:lnTo>
                  <a:lnTo>
                    <a:pt x="7091" y="177"/>
                  </a:lnTo>
                  <a:lnTo>
                    <a:pt x="7091" y="170"/>
                  </a:lnTo>
                  <a:lnTo>
                    <a:pt x="7091" y="153"/>
                  </a:lnTo>
                  <a:lnTo>
                    <a:pt x="7102" y="144"/>
                  </a:lnTo>
                  <a:lnTo>
                    <a:pt x="7102" y="137"/>
                  </a:lnTo>
                  <a:lnTo>
                    <a:pt x="7102" y="129"/>
                  </a:lnTo>
                  <a:lnTo>
                    <a:pt x="7102" y="120"/>
                  </a:lnTo>
                  <a:lnTo>
                    <a:pt x="7102" y="112"/>
                  </a:lnTo>
                  <a:lnTo>
                    <a:pt x="7102" y="105"/>
                  </a:lnTo>
                  <a:lnTo>
                    <a:pt x="7102" y="97"/>
                  </a:lnTo>
                  <a:lnTo>
                    <a:pt x="7102" y="88"/>
                  </a:lnTo>
                  <a:lnTo>
                    <a:pt x="7102" y="80"/>
                  </a:lnTo>
                  <a:lnTo>
                    <a:pt x="7102" y="73"/>
                  </a:lnTo>
                  <a:lnTo>
                    <a:pt x="7113" y="64"/>
                  </a:lnTo>
                  <a:lnTo>
                    <a:pt x="7113" y="56"/>
                  </a:lnTo>
                  <a:lnTo>
                    <a:pt x="7113" y="64"/>
                  </a:lnTo>
                  <a:lnTo>
                    <a:pt x="7124" y="73"/>
                  </a:lnTo>
                  <a:lnTo>
                    <a:pt x="7124" y="80"/>
                  </a:lnTo>
                  <a:lnTo>
                    <a:pt x="7124" y="88"/>
                  </a:lnTo>
                  <a:lnTo>
                    <a:pt x="7124" y="97"/>
                  </a:lnTo>
                  <a:lnTo>
                    <a:pt x="7124" y="105"/>
                  </a:lnTo>
                  <a:lnTo>
                    <a:pt x="7124" y="112"/>
                  </a:lnTo>
                  <a:lnTo>
                    <a:pt x="7124" y="120"/>
                  </a:lnTo>
                  <a:lnTo>
                    <a:pt x="7124" y="129"/>
                  </a:lnTo>
                  <a:lnTo>
                    <a:pt x="7124" y="137"/>
                  </a:lnTo>
                  <a:lnTo>
                    <a:pt x="7134" y="144"/>
                  </a:lnTo>
                  <a:lnTo>
                    <a:pt x="7134" y="161"/>
                  </a:lnTo>
                  <a:lnTo>
                    <a:pt x="7134" y="170"/>
                  </a:lnTo>
                  <a:lnTo>
                    <a:pt x="7134" y="177"/>
                  </a:lnTo>
                  <a:lnTo>
                    <a:pt x="7134" y="185"/>
                  </a:lnTo>
                  <a:lnTo>
                    <a:pt x="7134" y="200"/>
                  </a:lnTo>
                  <a:lnTo>
                    <a:pt x="7134" y="209"/>
                  </a:lnTo>
                  <a:lnTo>
                    <a:pt x="7134" y="226"/>
                  </a:lnTo>
                  <a:lnTo>
                    <a:pt x="7134" y="233"/>
                  </a:lnTo>
                  <a:lnTo>
                    <a:pt x="7134" y="250"/>
                  </a:lnTo>
                  <a:lnTo>
                    <a:pt x="7134" y="258"/>
                  </a:lnTo>
                  <a:lnTo>
                    <a:pt x="7134" y="274"/>
                  </a:lnTo>
                  <a:lnTo>
                    <a:pt x="7134" y="291"/>
                  </a:lnTo>
                  <a:lnTo>
                    <a:pt x="7145" y="297"/>
                  </a:lnTo>
                  <a:lnTo>
                    <a:pt x="7145" y="314"/>
                  </a:lnTo>
                  <a:lnTo>
                    <a:pt x="7145" y="330"/>
                  </a:lnTo>
                  <a:lnTo>
                    <a:pt x="7145" y="347"/>
                  </a:lnTo>
                  <a:lnTo>
                    <a:pt x="7145" y="355"/>
                  </a:lnTo>
                  <a:lnTo>
                    <a:pt x="7145" y="371"/>
                  </a:lnTo>
                  <a:lnTo>
                    <a:pt x="7145" y="388"/>
                  </a:lnTo>
                  <a:lnTo>
                    <a:pt x="7145" y="403"/>
                  </a:lnTo>
                  <a:lnTo>
                    <a:pt x="7145" y="418"/>
                  </a:lnTo>
                  <a:lnTo>
                    <a:pt x="7145" y="435"/>
                  </a:lnTo>
                  <a:lnTo>
                    <a:pt x="7145" y="451"/>
                  </a:lnTo>
                  <a:lnTo>
                    <a:pt x="7145" y="468"/>
                  </a:lnTo>
                  <a:lnTo>
                    <a:pt x="7145" y="483"/>
                  </a:lnTo>
                  <a:lnTo>
                    <a:pt x="7154" y="500"/>
                  </a:lnTo>
                  <a:lnTo>
                    <a:pt x="7154" y="515"/>
                  </a:lnTo>
                  <a:lnTo>
                    <a:pt x="7154" y="532"/>
                  </a:lnTo>
                  <a:lnTo>
                    <a:pt x="7154" y="548"/>
                  </a:lnTo>
                  <a:lnTo>
                    <a:pt x="7154" y="565"/>
                  </a:lnTo>
                  <a:lnTo>
                    <a:pt x="7154" y="580"/>
                  </a:lnTo>
                  <a:lnTo>
                    <a:pt x="7154" y="597"/>
                  </a:lnTo>
                  <a:lnTo>
                    <a:pt x="7154" y="612"/>
                  </a:lnTo>
                  <a:lnTo>
                    <a:pt x="7154" y="629"/>
                  </a:lnTo>
                  <a:lnTo>
                    <a:pt x="7154" y="645"/>
                  </a:lnTo>
                  <a:lnTo>
                    <a:pt x="7154" y="668"/>
                  </a:lnTo>
                  <a:lnTo>
                    <a:pt x="7154" y="685"/>
                  </a:lnTo>
                  <a:lnTo>
                    <a:pt x="7165" y="701"/>
                  </a:lnTo>
                  <a:lnTo>
                    <a:pt x="7165" y="718"/>
                  </a:lnTo>
                  <a:lnTo>
                    <a:pt x="7165" y="733"/>
                  </a:lnTo>
                  <a:lnTo>
                    <a:pt x="7165" y="750"/>
                  </a:lnTo>
                  <a:lnTo>
                    <a:pt x="7165" y="765"/>
                  </a:lnTo>
                  <a:lnTo>
                    <a:pt x="7165" y="782"/>
                  </a:lnTo>
                  <a:lnTo>
                    <a:pt x="7165" y="789"/>
                  </a:lnTo>
                  <a:lnTo>
                    <a:pt x="7165" y="806"/>
                  </a:lnTo>
                  <a:lnTo>
                    <a:pt x="7165" y="822"/>
                  </a:lnTo>
                  <a:lnTo>
                    <a:pt x="7165" y="839"/>
                  </a:lnTo>
                  <a:lnTo>
                    <a:pt x="7165" y="854"/>
                  </a:lnTo>
                  <a:lnTo>
                    <a:pt x="7165" y="871"/>
                  </a:lnTo>
                  <a:lnTo>
                    <a:pt x="7165" y="879"/>
                  </a:lnTo>
                  <a:lnTo>
                    <a:pt x="7175" y="895"/>
                  </a:lnTo>
                  <a:lnTo>
                    <a:pt x="7175" y="912"/>
                  </a:lnTo>
                  <a:lnTo>
                    <a:pt x="7175" y="919"/>
                  </a:lnTo>
                  <a:lnTo>
                    <a:pt x="7175" y="936"/>
                  </a:lnTo>
                  <a:lnTo>
                    <a:pt x="7175" y="951"/>
                  </a:lnTo>
                  <a:lnTo>
                    <a:pt x="7175" y="959"/>
                  </a:lnTo>
                  <a:lnTo>
                    <a:pt x="7175" y="976"/>
                  </a:lnTo>
                  <a:lnTo>
                    <a:pt x="7175" y="983"/>
                  </a:lnTo>
                  <a:lnTo>
                    <a:pt x="7175" y="992"/>
                  </a:lnTo>
                  <a:lnTo>
                    <a:pt x="7175" y="1007"/>
                  </a:lnTo>
                  <a:lnTo>
                    <a:pt x="7175" y="1016"/>
                  </a:lnTo>
                  <a:lnTo>
                    <a:pt x="7175" y="1024"/>
                  </a:lnTo>
                  <a:lnTo>
                    <a:pt x="7186" y="1033"/>
                  </a:lnTo>
                  <a:lnTo>
                    <a:pt x="7186" y="1048"/>
                  </a:lnTo>
                  <a:lnTo>
                    <a:pt x="7186" y="1056"/>
                  </a:lnTo>
                  <a:lnTo>
                    <a:pt x="7186" y="1065"/>
                  </a:lnTo>
                  <a:lnTo>
                    <a:pt x="7186" y="1072"/>
                  </a:lnTo>
                  <a:lnTo>
                    <a:pt x="7186" y="1080"/>
                  </a:lnTo>
                  <a:lnTo>
                    <a:pt x="7186" y="1089"/>
                  </a:lnTo>
                  <a:lnTo>
                    <a:pt x="7186" y="1097"/>
                  </a:lnTo>
                  <a:lnTo>
                    <a:pt x="7186" y="1104"/>
                  </a:lnTo>
                  <a:lnTo>
                    <a:pt x="7186" y="1113"/>
                  </a:lnTo>
                  <a:lnTo>
                    <a:pt x="7197" y="1121"/>
                  </a:lnTo>
                  <a:lnTo>
                    <a:pt x="7197" y="1130"/>
                  </a:lnTo>
                  <a:lnTo>
                    <a:pt x="7197" y="1121"/>
                  </a:lnTo>
                  <a:lnTo>
                    <a:pt x="7208" y="1113"/>
                  </a:lnTo>
                  <a:lnTo>
                    <a:pt x="7208" y="1104"/>
                  </a:lnTo>
                  <a:lnTo>
                    <a:pt x="7208" y="1097"/>
                  </a:lnTo>
                  <a:lnTo>
                    <a:pt x="7208" y="1089"/>
                  </a:lnTo>
                  <a:lnTo>
                    <a:pt x="7208" y="1080"/>
                  </a:lnTo>
                  <a:lnTo>
                    <a:pt x="7208" y="1072"/>
                  </a:lnTo>
                  <a:lnTo>
                    <a:pt x="7208" y="1065"/>
                  </a:lnTo>
                  <a:lnTo>
                    <a:pt x="7208" y="1056"/>
                  </a:lnTo>
                  <a:lnTo>
                    <a:pt x="7208" y="1048"/>
                  </a:lnTo>
                  <a:lnTo>
                    <a:pt x="7216" y="1033"/>
                  </a:lnTo>
                  <a:lnTo>
                    <a:pt x="7216" y="1024"/>
                  </a:lnTo>
                  <a:lnTo>
                    <a:pt x="7216" y="1016"/>
                  </a:lnTo>
                  <a:lnTo>
                    <a:pt x="7216" y="1007"/>
                  </a:lnTo>
                  <a:lnTo>
                    <a:pt x="7216" y="992"/>
                  </a:lnTo>
                  <a:lnTo>
                    <a:pt x="7216" y="983"/>
                  </a:lnTo>
                  <a:lnTo>
                    <a:pt x="7216" y="976"/>
                  </a:lnTo>
                  <a:lnTo>
                    <a:pt x="7216" y="959"/>
                  </a:lnTo>
                  <a:lnTo>
                    <a:pt x="7216" y="951"/>
                  </a:lnTo>
                  <a:lnTo>
                    <a:pt x="7216" y="936"/>
                  </a:lnTo>
                  <a:lnTo>
                    <a:pt x="7216" y="919"/>
                  </a:lnTo>
                  <a:lnTo>
                    <a:pt x="7216" y="912"/>
                  </a:lnTo>
                  <a:lnTo>
                    <a:pt x="7216" y="895"/>
                  </a:lnTo>
                  <a:lnTo>
                    <a:pt x="7227" y="879"/>
                  </a:lnTo>
                  <a:lnTo>
                    <a:pt x="7227" y="871"/>
                  </a:lnTo>
                  <a:lnTo>
                    <a:pt x="7227" y="854"/>
                  </a:lnTo>
                  <a:lnTo>
                    <a:pt x="7227" y="839"/>
                  </a:lnTo>
                  <a:lnTo>
                    <a:pt x="7227" y="822"/>
                  </a:lnTo>
                  <a:lnTo>
                    <a:pt x="7227" y="806"/>
                  </a:lnTo>
                  <a:lnTo>
                    <a:pt x="7227" y="789"/>
                  </a:lnTo>
                  <a:lnTo>
                    <a:pt x="7227" y="774"/>
                  </a:lnTo>
                  <a:lnTo>
                    <a:pt x="7227" y="759"/>
                  </a:lnTo>
                  <a:lnTo>
                    <a:pt x="7227" y="742"/>
                  </a:lnTo>
                  <a:lnTo>
                    <a:pt x="7227" y="726"/>
                  </a:lnTo>
                  <a:lnTo>
                    <a:pt x="7227" y="709"/>
                  </a:lnTo>
                  <a:lnTo>
                    <a:pt x="7227" y="694"/>
                  </a:lnTo>
                  <a:lnTo>
                    <a:pt x="7238" y="677"/>
                  </a:lnTo>
                  <a:lnTo>
                    <a:pt x="7238" y="662"/>
                  </a:lnTo>
                  <a:lnTo>
                    <a:pt x="7238" y="645"/>
                  </a:lnTo>
                  <a:lnTo>
                    <a:pt x="7238" y="629"/>
                  </a:lnTo>
                  <a:lnTo>
                    <a:pt x="7238" y="612"/>
                  </a:lnTo>
                  <a:lnTo>
                    <a:pt x="7238" y="597"/>
                  </a:lnTo>
                  <a:lnTo>
                    <a:pt x="7238" y="580"/>
                  </a:lnTo>
                  <a:lnTo>
                    <a:pt x="7238" y="565"/>
                  </a:lnTo>
                  <a:lnTo>
                    <a:pt x="7238" y="548"/>
                  </a:lnTo>
                  <a:lnTo>
                    <a:pt x="7238" y="524"/>
                  </a:lnTo>
                  <a:lnTo>
                    <a:pt x="7238" y="508"/>
                  </a:lnTo>
                  <a:lnTo>
                    <a:pt x="7238" y="491"/>
                  </a:lnTo>
                  <a:lnTo>
                    <a:pt x="7249" y="476"/>
                  </a:lnTo>
                  <a:lnTo>
                    <a:pt x="7249" y="459"/>
                  </a:lnTo>
                  <a:lnTo>
                    <a:pt x="7249" y="444"/>
                  </a:lnTo>
                  <a:lnTo>
                    <a:pt x="7249" y="427"/>
                  </a:lnTo>
                  <a:lnTo>
                    <a:pt x="7249" y="411"/>
                  </a:lnTo>
                  <a:lnTo>
                    <a:pt x="7249" y="394"/>
                  </a:lnTo>
                  <a:lnTo>
                    <a:pt x="7249" y="379"/>
                  </a:lnTo>
                  <a:lnTo>
                    <a:pt x="7249" y="362"/>
                  </a:lnTo>
                  <a:lnTo>
                    <a:pt x="7249" y="347"/>
                  </a:lnTo>
                  <a:lnTo>
                    <a:pt x="7249" y="338"/>
                  </a:lnTo>
                  <a:lnTo>
                    <a:pt x="7249" y="323"/>
                  </a:lnTo>
                  <a:lnTo>
                    <a:pt x="7249" y="306"/>
                  </a:lnTo>
                  <a:lnTo>
                    <a:pt x="7249" y="291"/>
                  </a:lnTo>
                  <a:lnTo>
                    <a:pt x="7259" y="274"/>
                  </a:lnTo>
                  <a:lnTo>
                    <a:pt x="7259" y="265"/>
                  </a:lnTo>
                  <a:lnTo>
                    <a:pt x="7259" y="250"/>
                  </a:lnTo>
                  <a:lnTo>
                    <a:pt x="7259" y="233"/>
                  </a:lnTo>
                  <a:lnTo>
                    <a:pt x="7259" y="226"/>
                  </a:lnTo>
                  <a:lnTo>
                    <a:pt x="7259" y="209"/>
                  </a:lnTo>
                  <a:lnTo>
                    <a:pt x="7259" y="200"/>
                  </a:lnTo>
                  <a:lnTo>
                    <a:pt x="7259" y="185"/>
                  </a:lnTo>
                  <a:lnTo>
                    <a:pt x="7259" y="177"/>
                  </a:lnTo>
                  <a:lnTo>
                    <a:pt x="7259" y="170"/>
                  </a:lnTo>
                  <a:lnTo>
                    <a:pt x="7259" y="153"/>
                  </a:lnTo>
                  <a:lnTo>
                    <a:pt x="7259" y="144"/>
                  </a:lnTo>
                  <a:lnTo>
                    <a:pt x="7270" y="137"/>
                  </a:lnTo>
                  <a:lnTo>
                    <a:pt x="7270" y="129"/>
                  </a:lnTo>
                  <a:lnTo>
                    <a:pt x="7270" y="120"/>
                  </a:lnTo>
                  <a:lnTo>
                    <a:pt x="7270" y="112"/>
                  </a:lnTo>
                  <a:lnTo>
                    <a:pt x="7270" y="105"/>
                  </a:lnTo>
                  <a:lnTo>
                    <a:pt x="7270" y="97"/>
                  </a:lnTo>
                  <a:lnTo>
                    <a:pt x="7270" y="88"/>
                  </a:lnTo>
                  <a:lnTo>
                    <a:pt x="7270" y="80"/>
                  </a:lnTo>
                  <a:lnTo>
                    <a:pt x="7270" y="73"/>
                  </a:lnTo>
                  <a:lnTo>
                    <a:pt x="7270" y="64"/>
                  </a:lnTo>
                  <a:lnTo>
                    <a:pt x="7270" y="56"/>
                  </a:lnTo>
                  <a:lnTo>
                    <a:pt x="7281" y="47"/>
                  </a:lnTo>
                  <a:lnTo>
                    <a:pt x="7281" y="40"/>
                  </a:lnTo>
                  <a:lnTo>
                    <a:pt x="7281" y="47"/>
                  </a:lnTo>
                  <a:lnTo>
                    <a:pt x="7290" y="56"/>
                  </a:lnTo>
                  <a:lnTo>
                    <a:pt x="7290" y="64"/>
                  </a:lnTo>
                  <a:lnTo>
                    <a:pt x="7290" y="73"/>
                  </a:lnTo>
                  <a:lnTo>
                    <a:pt x="7290" y="80"/>
                  </a:lnTo>
                  <a:lnTo>
                    <a:pt x="7290" y="88"/>
                  </a:lnTo>
                  <a:lnTo>
                    <a:pt x="7290" y="97"/>
                  </a:lnTo>
                  <a:lnTo>
                    <a:pt x="7290" y="105"/>
                  </a:lnTo>
                  <a:lnTo>
                    <a:pt x="7290" y="112"/>
                  </a:lnTo>
                  <a:lnTo>
                    <a:pt x="7290" y="120"/>
                  </a:lnTo>
                  <a:lnTo>
                    <a:pt x="7290" y="129"/>
                  </a:lnTo>
                  <a:lnTo>
                    <a:pt x="7300" y="137"/>
                  </a:lnTo>
                  <a:lnTo>
                    <a:pt x="7300" y="144"/>
                  </a:lnTo>
                  <a:lnTo>
                    <a:pt x="7300" y="153"/>
                  </a:lnTo>
                  <a:lnTo>
                    <a:pt x="7300" y="170"/>
                  </a:lnTo>
                  <a:lnTo>
                    <a:pt x="7300" y="177"/>
                  </a:lnTo>
                  <a:lnTo>
                    <a:pt x="7300" y="185"/>
                  </a:lnTo>
                  <a:lnTo>
                    <a:pt x="7300" y="200"/>
                  </a:lnTo>
                  <a:lnTo>
                    <a:pt x="7300" y="209"/>
                  </a:lnTo>
                  <a:lnTo>
                    <a:pt x="7300" y="226"/>
                  </a:lnTo>
                  <a:lnTo>
                    <a:pt x="7300" y="233"/>
                  </a:lnTo>
                  <a:lnTo>
                    <a:pt x="7300" y="250"/>
                  </a:lnTo>
                  <a:lnTo>
                    <a:pt x="7300" y="265"/>
                  </a:lnTo>
                  <a:lnTo>
                    <a:pt x="7300" y="274"/>
                  </a:lnTo>
                  <a:lnTo>
                    <a:pt x="7311" y="291"/>
                  </a:lnTo>
                  <a:lnTo>
                    <a:pt x="7311" y="306"/>
                  </a:lnTo>
                  <a:lnTo>
                    <a:pt x="7311" y="323"/>
                  </a:lnTo>
                  <a:lnTo>
                    <a:pt x="7311" y="338"/>
                  </a:lnTo>
                  <a:lnTo>
                    <a:pt x="7311" y="355"/>
                  </a:lnTo>
                  <a:lnTo>
                    <a:pt x="7311" y="371"/>
                  </a:lnTo>
                  <a:lnTo>
                    <a:pt x="7311" y="379"/>
                  </a:lnTo>
                  <a:lnTo>
                    <a:pt x="7311" y="394"/>
                  </a:lnTo>
                  <a:lnTo>
                    <a:pt x="7311" y="411"/>
                  </a:lnTo>
                  <a:lnTo>
                    <a:pt x="7311" y="427"/>
                  </a:lnTo>
                  <a:lnTo>
                    <a:pt x="7311" y="444"/>
                  </a:lnTo>
                  <a:lnTo>
                    <a:pt x="7311" y="468"/>
                  </a:lnTo>
                  <a:lnTo>
                    <a:pt x="7311" y="483"/>
                  </a:lnTo>
                  <a:lnTo>
                    <a:pt x="7322" y="500"/>
                  </a:lnTo>
                  <a:lnTo>
                    <a:pt x="7322" y="515"/>
                  </a:lnTo>
                  <a:lnTo>
                    <a:pt x="7322" y="532"/>
                  </a:lnTo>
                  <a:lnTo>
                    <a:pt x="7322" y="548"/>
                  </a:lnTo>
                  <a:lnTo>
                    <a:pt x="7322" y="565"/>
                  </a:lnTo>
                  <a:lnTo>
                    <a:pt x="7322" y="580"/>
                  </a:lnTo>
                  <a:lnTo>
                    <a:pt x="7322" y="597"/>
                  </a:lnTo>
                  <a:lnTo>
                    <a:pt x="7322" y="612"/>
                  </a:lnTo>
                  <a:lnTo>
                    <a:pt x="7322" y="636"/>
                  </a:lnTo>
                  <a:lnTo>
                    <a:pt x="7322" y="653"/>
                  </a:lnTo>
                  <a:lnTo>
                    <a:pt x="7322" y="668"/>
                  </a:lnTo>
                  <a:lnTo>
                    <a:pt x="7322" y="685"/>
                  </a:lnTo>
                  <a:lnTo>
                    <a:pt x="7333" y="701"/>
                  </a:lnTo>
                  <a:lnTo>
                    <a:pt x="7333" y="718"/>
                  </a:lnTo>
                  <a:lnTo>
                    <a:pt x="7333" y="733"/>
                  </a:lnTo>
                  <a:lnTo>
                    <a:pt x="7333" y="750"/>
                  </a:lnTo>
                  <a:lnTo>
                    <a:pt x="7333" y="765"/>
                  </a:lnTo>
                  <a:lnTo>
                    <a:pt x="7333" y="782"/>
                  </a:lnTo>
                  <a:lnTo>
                    <a:pt x="7333" y="798"/>
                  </a:lnTo>
                  <a:lnTo>
                    <a:pt x="7333" y="815"/>
                  </a:lnTo>
                  <a:lnTo>
                    <a:pt x="7333" y="830"/>
                  </a:lnTo>
                  <a:lnTo>
                    <a:pt x="7333" y="847"/>
                  </a:lnTo>
                  <a:lnTo>
                    <a:pt x="7333" y="862"/>
                  </a:lnTo>
                  <a:lnTo>
                    <a:pt x="7333" y="879"/>
                  </a:lnTo>
                  <a:lnTo>
                    <a:pt x="7333" y="886"/>
                  </a:lnTo>
                  <a:lnTo>
                    <a:pt x="7343" y="903"/>
                  </a:lnTo>
                  <a:lnTo>
                    <a:pt x="7343" y="919"/>
                  </a:lnTo>
                  <a:lnTo>
                    <a:pt x="7343" y="936"/>
                  </a:lnTo>
                  <a:lnTo>
                    <a:pt x="7343" y="944"/>
                  </a:lnTo>
                  <a:lnTo>
                    <a:pt x="7343" y="959"/>
                  </a:lnTo>
                  <a:lnTo>
                    <a:pt x="7343" y="968"/>
                  </a:lnTo>
                  <a:lnTo>
                    <a:pt x="7343" y="983"/>
                  </a:lnTo>
                  <a:lnTo>
                    <a:pt x="7343" y="992"/>
                  </a:lnTo>
                  <a:lnTo>
                    <a:pt x="7343" y="1007"/>
                  </a:lnTo>
                  <a:lnTo>
                    <a:pt x="7343" y="1016"/>
                  </a:lnTo>
                  <a:lnTo>
                    <a:pt x="7343" y="1024"/>
                  </a:lnTo>
                  <a:lnTo>
                    <a:pt x="7343" y="1039"/>
                  </a:lnTo>
                  <a:lnTo>
                    <a:pt x="7352" y="1048"/>
                  </a:lnTo>
                  <a:lnTo>
                    <a:pt x="7352" y="1056"/>
                  </a:lnTo>
                  <a:lnTo>
                    <a:pt x="7352" y="1065"/>
                  </a:lnTo>
                  <a:lnTo>
                    <a:pt x="7352" y="1072"/>
                  </a:lnTo>
                  <a:lnTo>
                    <a:pt x="7352" y="1080"/>
                  </a:lnTo>
                  <a:lnTo>
                    <a:pt x="7352" y="1089"/>
                  </a:lnTo>
                  <a:lnTo>
                    <a:pt x="7352" y="1097"/>
                  </a:lnTo>
                  <a:lnTo>
                    <a:pt x="7352" y="1104"/>
                  </a:lnTo>
                  <a:lnTo>
                    <a:pt x="7352" y="1113"/>
                  </a:lnTo>
                  <a:lnTo>
                    <a:pt x="7352" y="1121"/>
                  </a:lnTo>
                  <a:lnTo>
                    <a:pt x="7363" y="1130"/>
                  </a:lnTo>
                  <a:lnTo>
                    <a:pt x="7363" y="1136"/>
                  </a:lnTo>
                  <a:lnTo>
                    <a:pt x="7363" y="1145"/>
                  </a:lnTo>
                  <a:lnTo>
                    <a:pt x="7363" y="1136"/>
                  </a:lnTo>
                  <a:lnTo>
                    <a:pt x="7374" y="1130"/>
                  </a:lnTo>
                  <a:lnTo>
                    <a:pt x="7374" y="1121"/>
                  </a:lnTo>
                  <a:lnTo>
                    <a:pt x="7374" y="1113"/>
                  </a:lnTo>
                  <a:lnTo>
                    <a:pt x="7374" y="1104"/>
                  </a:lnTo>
                  <a:lnTo>
                    <a:pt x="7374" y="1097"/>
                  </a:lnTo>
                  <a:lnTo>
                    <a:pt x="7374" y="1089"/>
                  </a:lnTo>
                  <a:lnTo>
                    <a:pt x="7374" y="1080"/>
                  </a:lnTo>
                  <a:lnTo>
                    <a:pt x="7374" y="1072"/>
                  </a:lnTo>
                  <a:lnTo>
                    <a:pt x="7374" y="1065"/>
                  </a:lnTo>
                  <a:lnTo>
                    <a:pt x="7374" y="1056"/>
                  </a:lnTo>
                  <a:lnTo>
                    <a:pt x="7384" y="1048"/>
                  </a:lnTo>
                  <a:lnTo>
                    <a:pt x="7384" y="1039"/>
                  </a:lnTo>
                  <a:lnTo>
                    <a:pt x="7384" y="1024"/>
                  </a:lnTo>
                  <a:lnTo>
                    <a:pt x="7384" y="1016"/>
                  </a:lnTo>
                  <a:lnTo>
                    <a:pt x="7384" y="1007"/>
                  </a:lnTo>
                  <a:lnTo>
                    <a:pt x="7384" y="992"/>
                  </a:lnTo>
                  <a:lnTo>
                    <a:pt x="7384" y="983"/>
                  </a:lnTo>
                  <a:lnTo>
                    <a:pt x="7384" y="968"/>
                  </a:lnTo>
                  <a:lnTo>
                    <a:pt x="7384" y="959"/>
                  </a:lnTo>
                  <a:lnTo>
                    <a:pt x="7384" y="944"/>
                  </a:lnTo>
                  <a:lnTo>
                    <a:pt x="7384" y="927"/>
                  </a:lnTo>
                  <a:lnTo>
                    <a:pt x="7384" y="919"/>
                  </a:lnTo>
                  <a:lnTo>
                    <a:pt x="7384" y="903"/>
                  </a:lnTo>
                  <a:lnTo>
                    <a:pt x="7395" y="886"/>
                  </a:lnTo>
                  <a:lnTo>
                    <a:pt x="7395" y="871"/>
                  </a:lnTo>
                  <a:lnTo>
                    <a:pt x="7395" y="862"/>
                  </a:lnTo>
                  <a:lnTo>
                    <a:pt x="7395" y="847"/>
                  </a:lnTo>
                  <a:lnTo>
                    <a:pt x="7395" y="830"/>
                  </a:lnTo>
                  <a:lnTo>
                    <a:pt x="7395" y="815"/>
                  </a:lnTo>
                  <a:lnTo>
                    <a:pt x="7395" y="798"/>
                  </a:lnTo>
                  <a:lnTo>
                    <a:pt x="7395" y="782"/>
                  </a:lnTo>
                  <a:lnTo>
                    <a:pt x="7395" y="765"/>
                  </a:lnTo>
                  <a:lnTo>
                    <a:pt x="7395" y="750"/>
                  </a:lnTo>
                  <a:lnTo>
                    <a:pt x="7395" y="733"/>
                  </a:lnTo>
                  <a:lnTo>
                    <a:pt x="7395" y="718"/>
                  </a:lnTo>
                  <a:lnTo>
                    <a:pt x="7395" y="701"/>
                  </a:lnTo>
                  <a:lnTo>
                    <a:pt x="7406" y="677"/>
                  </a:lnTo>
                  <a:lnTo>
                    <a:pt x="7406" y="662"/>
                  </a:lnTo>
                  <a:lnTo>
                    <a:pt x="7406" y="645"/>
                  </a:lnTo>
                  <a:lnTo>
                    <a:pt x="7406" y="629"/>
                  </a:lnTo>
                  <a:lnTo>
                    <a:pt x="7406" y="612"/>
                  </a:lnTo>
                  <a:lnTo>
                    <a:pt x="7406" y="597"/>
                  </a:lnTo>
                  <a:lnTo>
                    <a:pt x="7406" y="580"/>
                  </a:lnTo>
                  <a:lnTo>
                    <a:pt x="7406" y="565"/>
                  </a:lnTo>
                  <a:lnTo>
                    <a:pt x="7406" y="541"/>
                  </a:lnTo>
                  <a:lnTo>
                    <a:pt x="7406" y="524"/>
                  </a:lnTo>
                  <a:lnTo>
                    <a:pt x="7406" y="508"/>
                  </a:lnTo>
                  <a:lnTo>
                    <a:pt x="7406" y="491"/>
                  </a:lnTo>
                  <a:lnTo>
                    <a:pt x="7417" y="476"/>
                  </a:lnTo>
                  <a:lnTo>
                    <a:pt x="7417" y="459"/>
                  </a:lnTo>
                  <a:lnTo>
                    <a:pt x="7417" y="444"/>
                  </a:lnTo>
                  <a:lnTo>
                    <a:pt x="7417" y="427"/>
                  </a:lnTo>
                  <a:lnTo>
                    <a:pt x="7417" y="411"/>
                  </a:lnTo>
                  <a:lnTo>
                    <a:pt x="7417" y="394"/>
                  </a:lnTo>
                  <a:lnTo>
                    <a:pt x="7417" y="379"/>
                  </a:lnTo>
                  <a:lnTo>
                    <a:pt x="7417" y="362"/>
                  </a:lnTo>
                  <a:lnTo>
                    <a:pt x="7417" y="347"/>
                  </a:lnTo>
                  <a:lnTo>
                    <a:pt x="7417" y="330"/>
                  </a:lnTo>
                  <a:lnTo>
                    <a:pt x="7417" y="314"/>
                  </a:lnTo>
                  <a:lnTo>
                    <a:pt x="7417" y="297"/>
                  </a:lnTo>
                  <a:lnTo>
                    <a:pt x="7417" y="282"/>
                  </a:lnTo>
                  <a:lnTo>
                    <a:pt x="7426" y="265"/>
                  </a:lnTo>
                  <a:lnTo>
                    <a:pt x="7426" y="258"/>
                  </a:lnTo>
                  <a:lnTo>
                    <a:pt x="7426" y="241"/>
                  </a:lnTo>
                  <a:lnTo>
                    <a:pt x="7426" y="226"/>
                  </a:lnTo>
                  <a:lnTo>
                    <a:pt x="7426" y="217"/>
                  </a:lnTo>
                  <a:lnTo>
                    <a:pt x="7426" y="200"/>
                  </a:lnTo>
                  <a:lnTo>
                    <a:pt x="7426" y="194"/>
                  </a:lnTo>
                  <a:lnTo>
                    <a:pt x="7426" y="177"/>
                  </a:lnTo>
                  <a:lnTo>
                    <a:pt x="7426" y="170"/>
                  </a:lnTo>
                  <a:lnTo>
                    <a:pt x="7426" y="153"/>
                  </a:lnTo>
                  <a:lnTo>
                    <a:pt x="7426" y="144"/>
                  </a:lnTo>
                  <a:lnTo>
                    <a:pt x="7426" y="137"/>
                  </a:lnTo>
                  <a:lnTo>
                    <a:pt x="7436" y="120"/>
                  </a:lnTo>
                  <a:lnTo>
                    <a:pt x="7436" y="112"/>
                  </a:lnTo>
                  <a:lnTo>
                    <a:pt x="7436" y="105"/>
                  </a:lnTo>
                  <a:lnTo>
                    <a:pt x="7436" y="97"/>
                  </a:lnTo>
                  <a:lnTo>
                    <a:pt x="7436" y="88"/>
                  </a:lnTo>
                  <a:lnTo>
                    <a:pt x="7436" y="80"/>
                  </a:lnTo>
                  <a:lnTo>
                    <a:pt x="7436" y="73"/>
                  </a:lnTo>
                  <a:lnTo>
                    <a:pt x="7436" y="64"/>
                  </a:lnTo>
                  <a:lnTo>
                    <a:pt x="7436" y="56"/>
                  </a:lnTo>
                  <a:lnTo>
                    <a:pt x="7436" y="47"/>
                  </a:lnTo>
                  <a:lnTo>
                    <a:pt x="7447" y="40"/>
                  </a:lnTo>
                  <a:lnTo>
                    <a:pt x="7447" y="32"/>
                  </a:lnTo>
                  <a:lnTo>
                    <a:pt x="7458" y="40"/>
                  </a:lnTo>
                  <a:lnTo>
                    <a:pt x="7458" y="47"/>
                  </a:lnTo>
                  <a:lnTo>
                    <a:pt x="7458" y="56"/>
                  </a:lnTo>
                  <a:lnTo>
                    <a:pt x="7458" y="64"/>
                  </a:lnTo>
                  <a:lnTo>
                    <a:pt x="7458" y="73"/>
                  </a:lnTo>
                  <a:lnTo>
                    <a:pt x="7458" y="80"/>
                  </a:lnTo>
                  <a:lnTo>
                    <a:pt x="7458" y="88"/>
                  </a:lnTo>
                  <a:lnTo>
                    <a:pt x="7458" y="97"/>
                  </a:lnTo>
                  <a:lnTo>
                    <a:pt x="7458" y="105"/>
                  </a:lnTo>
                  <a:lnTo>
                    <a:pt x="7458" y="112"/>
                  </a:lnTo>
                  <a:lnTo>
                    <a:pt x="7468" y="120"/>
                  </a:lnTo>
                  <a:lnTo>
                    <a:pt x="7468" y="137"/>
                  </a:lnTo>
                  <a:lnTo>
                    <a:pt x="7468" y="144"/>
                  </a:lnTo>
                  <a:lnTo>
                    <a:pt x="7468" y="153"/>
                  </a:lnTo>
                  <a:lnTo>
                    <a:pt x="7468" y="170"/>
                  </a:lnTo>
                  <a:lnTo>
                    <a:pt x="7468" y="177"/>
                  </a:lnTo>
                  <a:lnTo>
                    <a:pt x="7468" y="194"/>
                  </a:lnTo>
                  <a:lnTo>
                    <a:pt x="7468" y="200"/>
                  </a:lnTo>
                  <a:lnTo>
                    <a:pt x="7468" y="217"/>
                  </a:lnTo>
                  <a:lnTo>
                    <a:pt x="7468" y="226"/>
                  </a:lnTo>
                  <a:lnTo>
                    <a:pt x="7468" y="241"/>
                  </a:lnTo>
                  <a:lnTo>
                    <a:pt x="7468" y="258"/>
                  </a:lnTo>
                  <a:lnTo>
                    <a:pt x="7468" y="274"/>
                  </a:lnTo>
                  <a:lnTo>
                    <a:pt x="7479" y="282"/>
                  </a:lnTo>
                  <a:lnTo>
                    <a:pt x="7479" y="297"/>
                  </a:lnTo>
                  <a:lnTo>
                    <a:pt x="7479" y="314"/>
                  </a:lnTo>
                  <a:lnTo>
                    <a:pt x="7479" y="330"/>
                  </a:lnTo>
                  <a:lnTo>
                    <a:pt x="7479" y="347"/>
                  </a:lnTo>
                  <a:lnTo>
                    <a:pt x="7479" y="362"/>
                  </a:lnTo>
                  <a:lnTo>
                    <a:pt x="7479" y="379"/>
                  </a:lnTo>
                  <a:lnTo>
                    <a:pt x="7479" y="394"/>
                  </a:lnTo>
                  <a:lnTo>
                    <a:pt x="7479" y="411"/>
                  </a:lnTo>
                  <a:lnTo>
                    <a:pt x="7479" y="427"/>
                  </a:lnTo>
                  <a:lnTo>
                    <a:pt x="7479" y="444"/>
                  </a:lnTo>
                  <a:lnTo>
                    <a:pt x="7479" y="459"/>
                  </a:lnTo>
                  <a:lnTo>
                    <a:pt x="7479" y="476"/>
                  </a:lnTo>
                  <a:lnTo>
                    <a:pt x="7490" y="491"/>
                  </a:lnTo>
                  <a:lnTo>
                    <a:pt x="7490" y="508"/>
                  </a:lnTo>
                  <a:lnTo>
                    <a:pt x="7490" y="532"/>
                  </a:lnTo>
                  <a:lnTo>
                    <a:pt x="7490" y="548"/>
                  </a:lnTo>
                  <a:lnTo>
                    <a:pt x="7490" y="565"/>
                  </a:lnTo>
                  <a:lnTo>
                    <a:pt x="7490" y="580"/>
                  </a:lnTo>
                  <a:lnTo>
                    <a:pt x="7490" y="597"/>
                  </a:lnTo>
                  <a:lnTo>
                    <a:pt x="7490" y="612"/>
                  </a:lnTo>
                  <a:lnTo>
                    <a:pt x="7490" y="636"/>
                  </a:lnTo>
                  <a:lnTo>
                    <a:pt x="7490" y="653"/>
                  </a:lnTo>
                  <a:lnTo>
                    <a:pt x="7490" y="668"/>
                  </a:lnTo>
                  <a:lnTo>
                    <a:pt x="7490" y="685"/>
                  </a:lnTo>
                  <a:lnTo>
                    <a:pt x="7499" y="701"/>
                  </a:lnTo>
                  <a:lnTo>
                    <a:pt x="7499" y="718"/>
                  </a:lnTo>
                  <a:lnTo>
                    <a:pt x="7499" y="733"/>
                  </a:lnTo>
                  <a:lnTo>
                    <a:pt x="7499" y="750"/>
                  </a:lnTo>
                  <a:lnTo>
                    <a:pt x="7499" y="774"/>
                  </a:lnTo>
                  <a:lnTo>
                    <a:pt x="7499" y="789"/>
                  </a:lnTo>
                  <a:lnTo>
                    <a:pt x="7499" y="806"/>
                  </a:lnTo>
                  <a:lnTo>
                    <a:pt x="7499" y="822"/>
                  </a:lnTo>
                  <a:lnTo>
                    <a:pt x="7499" y="839"/>
                  </a:lnTo>
                  <a:lnTo>
                    <a:pt x="7499" y="854"/>
                  </a:lnTo>
                  <a:lnTo>
                    <a:pt x="7499" y="862"/>
                  </a:lnTo>
                  <a:lnTo>
                    <a:pt x="7499" y="879"/>
                  </a:lnTo>
                  <a:lnTo>
                    <a:pt x="7499" y="895"/>
                  </a:lnTo>
                  <a:lnTo>
                    <a:pt x="7510" y="912"/>
                  </a:lnTo>
                  <a:lnTo>
                    <a:pt x="7510" y="927"/>
                  </a:lnTo>
                  <a:lnTo>
                    <a:pt x="7510" y="936"/>
                  </a:lnTo>
                  <a:lnTo>
                    <a:pt x="7510" y="951"/>
                  </a:lnTo>
                  <a:lnTo>
                    <a:pt x="7510" y="968"/>
                  </a:lnTo>
                  <a:lnTo>
                    <a:pt x="7510" y="976"/>
                  </a:lnTo>
                  <a:lnTo>
                    <a:pt x="7510" y="992"/>
                  </a:lnTo>
                  <a:lnTo>
                    <a:pt x="7510" y="1000"/>
                  </a:lnTo>
                  <a:lnTo>
                    <a:pt x="7510" y="1016"/>
                  </a:lnTo>
                  <a:lnTo>
                    <a:pt x="7510" y="1024"/>
                  </a:lnTo>
                  <a:lnTo>
                    <a:pt x="7510" y="1039"/>
                  </a:lnTo>
                  <a:lnTo>
                    <a:pt x="7510" y="1048"/>
                  </a:lnTo>
                  <a:lnTo>
                    <a:pt x="7520" y="1056"/>
                  </a:lnTo>
                  <a:lnTo>
                    <a:pt x="7520" y="1065"/>
                  </a:lnTo>
                  <a:lnTo>
                    <a:pt x="7520" y="1072"/>
                  </a:lnTo>
                  <a:lnTo>
                    <a:pt x="7520" y="1080"/>
                  </a:lnTo>
                  <a:lnTo>
                    <a:pt x="7520" y="1089"/>
                  </a:lnTo>
                  <a:lnTo>
                    <a:pt x="7520" y="1097"/>
                  </a:lnTo>
                  <a:lnTo>
                    <a:pt x="7520" y="1104"/>
                  </a:lnTo>
                  <a:lnTo>
                    <a:pt x="7520" y="1113"/>
                  </a:lnTo>
                  <a:lnTo>
                    <a:pt x="7520" y="1121"/>
                  </a:lnTo>
                  <a:lnTo>
                    <a:pt x="7520" y="1130"/>
                  </a:lnTo>
                  <a:lnTo>
                    <a:pt x="7520" y="1136"/>
                  </a:lnTo>
                  <a:lnTo>
                    <a:pt x="7531" y="1145"/>
                  </a:lnTo>
                  <a:lnTo>
                    <a:pt x="7531" y="1153"/>
                  </a:lnTo>
                  <a:lnTo>
                    <a:pt x="7531" y="1145"/>
                  </a:lnTo>
                  <a:lnTo>
                    <a:pt x="7542" y="1136"/>
                  </a:lnTo>
                  <a:lnTo>
                    <a:pt x="7542" y="1130"/>
                  </a:lnTo>
                  <a:lnTo>
                    <a:pt x="7542" y="1121"/>
                  </a:lnTo>
                  <a:lnTo>
                    <a:pt x="7542" y="1113"/>
                  </a:lnTo>
                  <a:lnTo>
                    <a:pt x="7542" y="1104"/>
                  </a:lnTo>
                  <a:lnTo>
                    <a:pt x="7542" y="1097"/>
                  </a:lnTo>
                  <a:lnTo>
                    <a:pt x="7542" y="1089"/>
                  </a:lnTo>
                  <a:lnTo>
                    <a:pt x="7542" y="1080"/>
                  </a:lnTo>
                  <a:lnTo>
                    <a:pt x="7542" y="1072"/>
                  </a:lnTo>
                  <a:lnTo>
                    <a:pt x="7542" y="1065"/>
                  </a:lnTo>
                  <a:lnTo>
                    <a:pt x="7552" y="1056"/>
                  </a:lnTo>
                  <a:lnTo>
                    <a:pt x="7552" y="1048"/>
                  </a:lnTo>
                  <a:lnTo>
                    <a:pt x="7552" y="1039"/>
                  </a:lnTo>
                  <a:lnTo>
                    <a:pt x="7552" y="1024"/>
                  </a:lnTo>
                  <a:lnTo>
                    <a:pt x="7552" y="1016"/>
                  </a:lnTo>
                  <a:lnTo>
                    <a:pt x="7552" y="1000"/>
                  </a:lnTo>
                  <a:lnTo>
                    <a:pt x="7552" y="992"/>
                  </a:lnTo>
                  <a:lnTo>
                    <a:pt x="7552" y="976"/>
                  </a:lnTo>
                  <a:lnTo>
                    <a:pt x="7552" y="968"/>
                  </a:lnTo>
                  <a:lnTo>
                    <a:pt x="7552" y="951"/>
                  </a:lnTo>
                  <a:lnTo>
                    <a:pt x="7552" y="936"/>
                  </a:lnTo>
                  <a:lnTo>
                    <a:pt x="7552" y="927"/>
                  </a:lnTo>
                  <a:lnTo>
                    <a:pt x="7552" y="912"/>
                  </a:lnTo>
                  <a:lnTo>
                    <a:pt x="7561" y="895"/>
                  </a:lnTo>
                  <a:lnTo>
                    <a:pt x="7561" y="879"/>
                  </a:lnTo>
                  <a:lnTo>
                    <a:pt x="7561" y="862"/>
                  </a:lnTo>
                  <a:lnTo>
                    <a:pt x="7561" y="847"/>
                  </a:lnTo>
                  <a:lnTo>
                    <a:pt x="7561" y="830"/>
                  </a:lnTo>
                  <a:lnTo>
                    <a:pt x="7561" y="815"/>
                  </a:lnTo>
                  <a:lnTo>
                    <a:pt x="7561" y="798"/>
                  </a:lnTo>
                  <a:lnTo>
                    <a:pt x="7561" y="782"/>
                  </a:lnTo>
                  <a:lnTo>
                    <a:pt x="7561" y="765"/>
                  </a:lnTo>
                  <a:lnTo>
                    <a:pt x="7561" y="750"/>
                  </a:lnTo>
                  <a:lnTo>
                    <a:pt x="7561" y="733"/>
                  </a:lnTo>
                  <a:lnTo>
                    <a:pt x="7561" y="718"/>
                  </a:lnTo>
                  <a:lnTo>
                    <a:pt x="7561" y="701"/>
                  </a:lnTo>
                  <a:lnTo>
                    <a:pt x="7572" y="685"/>
                  </a:lnTo>
                  <a:lnTo>
                    <a:pt x="7572" y="668"/>
                  </a:lnTo>
                  <a:lnTo>
                    <a:pt x="7572" y="645"/>
                  </a:lnTo>
                  <a:lnTo>
                    <a:pt x="7572" y="629"/>
                  </a:lnTo>
                  <a:lnTo>
                    <a:pt x="7572" y="612"/>
                  </a:lnTo>
                  <a:lnTo>
                    <a:pt x="7572" y="597"/>
                  </a:lnTo>
                  <a:lnTo>
                    <a:pt x="7572" y="580"/>
                  </a:lnTo>
                  <a:lnTo>
                    <a:pt x="7572" y="565"/>
                  </a:lnTo>
                  <a:lnTo>
                    <a:pt x="7572" y="541"/>
                  </a:lnTo>
                  <a:lnTo>
                    <a:pt x="7572" y="524"/>
                  </a:lnTo>
                  <a:lnTo>
                    <a:pt x="7572" y="508"/>
                  </a:lnTo>
                  <a:lnTo>
                    <a:pt x="7572" y="491"/>
                  </a:lnTo>
                  <a:lnTo>
                    <a:pt x="7583" y="476"/>
                  </a:lnTo>
                  <a:lnTo>
                    <a:pt x="7583" y="459"/>
                  </a:lnTo>
                  <a:lnTo>
                    <a:pt x="7583" y="435"/>
                  </a:lnTo>
                  <a:lnTo>
                    <a:pt x="7583" y="418"/>
                  </a:lnTo>
                  <a:lnTo>
                    <a:pt x="7583" y="403"/>
                  </a:lnTo>
                  <a:lnTo>
                    <a:pt x="7583" y="388"/>
                  </a:lnTo>
                  <a:lnTo>
                    <a:pt x="7583" y="371"/>
                  </a:lnTo>
                  <a:lnTo>
                    <a:pt x="7583" y="355"/>
                  </a:lnTo>
                  <a:lnTo>
                    <a:pt x="7583" y="338"/>
                  </a:lnTo>
                  <a:lnTo>
                    <a:pt x="7583" y="323"/>
                  </a:lnTo>
                  <a:lnTo>
                    <a:pt x="7583" y="306"/>
                  </a:lnTo>
                  <a:lnTo>
                    <a:pt x="7583" y="291"/>
                  </a:lnTo>
                  <a:lnTo>
                    <a:pt x="7583" y="282"/>
                  </a:lnTo>
                  <a:lnTo>
                    <a:pt x="7594" y="265"/>
                  </a:lnTo>
                  <a:lnTo>
                    <a:pt x="7594" y="250"/>
                  </a:lnTo>
                  <a:lnTo>
                    <a:pt x="7594" y="233"/>
                  </a:lnTo>
                  <a:lnTo>
                    <a:pt x="7594" y="226"/>
                  </a:lnTo>
                  <a:lnTo>
                    <a:pt x="7594" y="209"/>
                  </a:lnTo>
                  <a:lnTo>
                    <a:pt x="7594" y="194"/>
                  </a:lnTo>
                  <a:lnTo>
                    <a:pt x="7594" y="185"/>
                  </a:lnTo>
                  <a:lnTo>
                    <a:pt x="7594" y="170"/>
                  </a:lnTo>
                  <a:lnTo>
                    <a:pt x="7594" y="161"/>
                  </a:lnTo>
                  <a:lnTo>
                    <a:pt x="7594" y="144"/>
                  </a:lnTo>
                  <a:lnTo>
                    <a:pt x="7594" y="137"/>
                  </a:lnTo>
                  <a:lnTo>
                    <a:pt x="7594" y="129"/>
                  </a:lnTo>
                  <a:lnTo>
                    <a:pt x="7604" y="112"/>
                  </a:lnTo>
                  <a:lnTo>
                    <a:pt x="7604" y="105"/>
                  </a:lnTo>
                  <a:lnTo>
                    <a:pt x="7604" y="97"/>
                  </a:lnTo>
                  <a:lnTo>
                    <a:pt x="7604" y="88"/>
                  </a:lnTo>
                  <a:lnTo>
                    <a:pt x="7604" y="80"/>
                  </a:lnTo>
                  <a:lnTo>
                    <a:pt x="7604" y="73"/>
                  </a:lnTo>
                  <a:lnTo>
                    <a:pt x="7604" y="64"/>
                  </a:lnTo>
                  <a:lnTo>
                    <a:pt x="7604" y="56"/>
                  </a:lnTo>
                  <a:lnTo>
                    <a:pt x="7604" y="47"/>
                  </a:lnTo>
                  <a:lnTo>
                    <a:pt x="7604" y="40"/>
                  </a:lnTo>
                  <a:lnTo>
                    <a:pt x="7615" y="32"/>
                  </a:lnTo>
                  <a:lnTo>
                    <a:pt x="7615" y="23"/>
                  </a:lnTo>
                  <a:lnTo>
                    <a:pt x="7615" y="15"/>
                  </a:lnTo>
                  <a:lnTo>
                    <a:pt x="7615" y="23"/>
                  </a:lnTo>
                  <a:lnTo>
                    <a:pt x="7626" y="32"/>
                  </a:lnTo>
                  <a:lnTo>
                    <a:pt x="7626" y="40"/>
                  </a:lnTo>
                  <a:lnTo>
                    <a:pt x="7626" y="47"/>
                  </a:lnTo>
                  <a:lnTo>
                    <a:pt x="7626" y="56"/>
                  </a:lnTo>
                  <a:lnTo>
                    <a:pt x="7626" y="64"/>
                  </a:lnTo>
                  <a:lnTo>
                    <a:pt x="7626" y="73"/>
                  </a:lnTo>
                  <a:lnTo>
                    <a:pt x="7626" y="80"/>
                  </a:lnTo>
                  <a:lnTo>
                    <a:pt x="7626" y="88"/>
                  </a:lnTo>
                  <a:lnTo>
                    <a:pt x="7626" y="97"/>
                  </a:lnTo>
                  <a:lnTo>
                    <a:pt x="7626" y="105"/>
                  </a:lnTo>
                  <a:lnTo>
                    <a:pt x="7635" y="112"/>
                  </a:lnTo>
                  <a:lnTo>
                    <a:pt x="7635" y="129"/>
                  </a:lnTo>
                  <a:lnTo>
                    <a:pt x="7635" y="137"/>
                  </a:lnTo>
                  <a:lnTo>
                    <a:pt x="7635" y="144"/>
                  </a:lnTo>
                  <a:lnTo>
                    <a:pt x="7635" y="161"/>
                  </a:lnTo>
                  <a:lnTo>
                    <a:pt x="7635" y="170"/>
                  </a:lnTo>
                  <a:lnTo>
                    <a:pt x="7635" y="185"/>
                  </a:lnTo>
                  <a:lnTo>
                    <a:pt x="7635" y="194"/>
                  </a:lnTo>
                  <a:lnTo>
                    <a:pt x="7635" y="209"/>
                  </a:lnTo>
                  <a:lnTo>
                    <a:pt x="7635" y="226"/>
                  </a:lnTo>
                  <a:lnTo>
                    <a:pt x="7635" y="233"/>
                  </a:lnTo>
                  <a:lnTo>
                    <a:pt x="7635" y="250"/>
                  </a:lnTo>
                  <a:lnTo>
                    <a:pt x="7635" y="265"/>
                  </a:lnTo>
                  <a:lnTo>
                    <a:pt x="7645" y="282"/>
                  </a:lnTo>
                  <a:lnTo>
                    <a:pt x="7645" y="297"/>
                  </a:lnTo>
                  <a:lnTo>
                    <a:pt x="7645" y="306"/>
                  </a:lnTo>
                  <a:lnTo>
                    <a:pt x="7645" y="323"/>
                  </a:lnTo>
                  <a:lnTo>
                    <a:pt x="7645" y="338"/>
                  </a:lnTo>
                  <a:lnTo>
                    <a:pt x="7645" y="355"/>
                  </a:lnTo>
                  <a:lnTo>
                    <a:pt x="7645" y="371"/>
                  </a:lnTo>
                  <a:lnTo>
                    <a:pt x="7645" y="388"/>
                  </a:lnTo>
                  <a:lnTo>
                    <a:pt x="7645" y="403"/>
                  </a:lnTo>
                  <a:lnTo>
                    <a:pt x="7645" y="427"/>
                  </a:lnTo>
                  <a:lnTo>
                    <a:pt x="7645" y="444"/>
                  </a:lnTo>
                  <a:lnTo>
                    <a:pt x="7645" y="459"/>
                  </a:lnTo>
                  <a:lnTo>
                    <a:pt x="7645" y="476"/>
                  </a:lnTo>
                  <a:lnTo>
                    <a:pt x="7656" y="491"/>
                  </a:lnTo>
                  <a:lnTo>
                    <a:pt x="7656" y="508"/>
                  </a:lnTo>
                  <a:lnTo>
                    <a:pt x="7656" y="524"/>
                  </a:lnTo>
                  <a:lnTo>
                    <a:pt x="7656" y="548"/>
                  </a:lnTo>
                  <a:lnTo>
                    <a:pt x="7656" y="565"/>
                  </a:lnTo>
                  <a:lnTo>
                    <a:pt x="7656" y="580"/>
                  </a:lnTo>
                  <a:lnTo>
                    <a:pt x="7656" y="597"/>
                  </a:lnTo>
                  <a:lnTo>
                    <a:pt x="7656" y="612"/>
                  </a:lnTo>
                  <a:lnTo>
                    <a:pt x="7656" y="636"/>
                  </a:lnTo>
                  <a:lnTo>
                    <a:pt x="7656" y="653"/>
                  </a:lnTo>
                  <a:lnTo>
                    <a:pt x="7656" y="668"/>
                  </a:lnTo>
                  <a:lnTo>
                    <a:pt x="7656" y="685"/>
                  </a:lnTo>
                  <a:lnTo>
                    <a:pt x="7667" y="701"/>
                  </a:lnTo>
                  <a:lnTo>
                    <a:pt x="7667" y="726"/>
                  </a:lnTo>
                  <a:lnTo>
                    <a:pt x="7667" y="742"/>
                  </a:lnTo>
                  <a:lnTo>
                    <a:pt x="7667" y="759"/>
                  </a:lnTo>
                  <a:lnTo>
                    <a:pt x="7667" y="774"/>
                  </a:lnTo>
                  <a:lnTo>
                    <a:pt x="7667" y="789"/>
                  </a:lnTo>
                  <a:lnTo>
                    <a:pt x="7667" y="806"/>
                  </a:lnTo>
                  <a:lnTo>
                    <a:pt x="7667" y="822"/>
                  </a:lnTo>
                  <a:lnTo>
                    <a:pt x="7667" y="839"/>
                  </a:lnTo>
                  <a:lnTo>
                    <a:pt x="7667" y="854"/>
                  </a:lnTo>
                  <a:lnTo>
                    <a:pt x="7667" y="871"/>
                  </a:lnTo>
                  <a:lnTo>
                    <a:pt x="7667" y="886"/>
                  </a:lnTo>
                  <a:lnTo>
                    <a:pt x="7667" y="903"/>
                  </a:lnTo>
                  <a:lnTo>
                    <a:pt x="7678" y="919"/>
                  </a:lnTo>
                  <a:lnTo>
                    <a:pt x="7678" y="927"/>
                  </a:lnTo>
                  <a:lnTo>
                    <a:pt x="7678" y="944"/>
                  </a:lnTo>
                  <a:lnTo>
                    <a:pt x="7678" y="959"/>
                  </a:lnTo>
                  <a:lnTo>
                    <a:pt x="7678" y="968"/>
                  </a:lnTo>
                  <a:lnTo>
                    <a:pt x="7678" y="983"/>
                  </a:lnTo>
                  <a:lnTo>
                    <a:pt x="7678" y="1000"/>
                  </a:lnTo>
                  <a:lnTo>
                    <a:pt x="7678" y="1007"/>
                  </a:lnTo>
                  <a:lnTo>
                    <a:pt x="7678" y="1024"/>
                  </a:lnTo>
                  <a:lnTo>
                    <a:pt x="7678" y="1033"/>
                  </a:lnTo>
                  <a:lnTo>
                    <a:pt x="7678" y="1039"/>
                  </a:lnTo>
                  <a:lnTo>
                    <a:pt x="7678" y="1056"/>
                  </a:lnTo>
                  <a:lnTo>
                    <a:pt x="7688" y="1065"/>
                  </a:lnTo>
                  <a:lnTo>
                    <a:pt x="7688" y="1072"/>
                  </a:lnTo>
                  <a:lnTo>
                    <a:pt x="7688" y="1080"/>
                  </a:lnTo>
                  <a:lnTo>
                    <a:pt x="7688" y="1089"/>
                  </a:lnTo>
                  <a:lnTo>
                    <a:pt x="7688" y="1104"/>
                  </a:lnTo>
                  <a:lnTo>
                    <a:pt x="7688" y="1113"/>
                  </a:lnTo>
                  <a:lnTo>
                    <a:pt x="7688" y="1121"/>
                  </a:lnTo>
                  <a:lnTo>
                    <a:pt x="7688" y="1130"/>
                  </a:lnTo>
                  <a:lnTo>
                    <a:pt x="7688" y="1136"/>
                  </a:lnTo>
                  <a:lnTo>
                    <a:pt x="7688" y="1145"/>
                  </a:lnTo>
                  <a:lnTo>
                    <a:pt x="7699" y="1153"/>
                  </a:lnTo>
                  <a:lnTo>
                    <a:pt x="7699" y="1162"/>
                  </a:lnTo>
                  <a:lnTo>
                    <a:pt x="7699" y="1153"/>
                  </a:lnTo>
                  <a:lnTo>
                    <a:pt x="7708" y="1145"/>
                  </a:lnTo>
                  <a:lnTo>
                    <a:pt x="7708" y="1136"/>
                  </a:lnTo>
                  <a:lnTo>
                    <a:pt x="7708" y="1130"/>
                  </a:lnTo>
                  <a:lnTo>
                    <a:pt x="7708" y="1121"/>
                  </a:lnTo>
                  <a:lnTo>
                    <a:pt x="7708" y="1113"/>
                  </a:lnTo>
                  <a:lnTo>
                    <a:pt x="7708" y="1104"/>
                  </a:lnTo>
                  <a:lnTo>
                    <a:pt x="7708" y="1089"/>
                  </a:lnTo>
                  <a:lnTo>
                    <a:pt x="7708" y="1080"/>
                  </a:lnTo>
                  <a:lnTo>
                    <a:pt x="7708" y="1072"/>
                  </a:lnTo>
                  <a:lnTo>
                    <a:pt x="7719" y="1065"/>
                  </a:lnTo>
                  <a:lnTo>
                    <a:pt x="7719" y="1056"/>
                  </a:lnTo>
                  <a:lnTo>
                    <a:pt x="7719" y="1039"/>
                  </a:lnTo>
                  <a:lnTo>
                    <a:pt x="7719" y="1033"/>
                  </a:lnTo>
                  <a:lnTo>
                    <a:pt x="7719" y="1024"/>
                  </a:lnTo>
                  <a:lnTo>
                    <a:pt x="7719" y="1007"/>
                  </a:lnTo>
                  <a:lnTo>
                    <a:pt x="7719" y="1000"/>
                  </a:lnTo>
                  <a:lnTo>
                    <a:pt x="7719" y="983"/>
                  </a:lnTo>
                  <a:lnTo>
                    <a:pt x="7719" y="968"/>
                  </a:lnTo>
                  <a:lnTo>
                    <a:pt x="7719" y="959"/>
                  </a:lnTo>
                  <a:lnTo>
                    <a:pt x="7719" y="944"/>
                  </a:lnTo>
                  <a:lnTo>
                    <a:pt x="7719" y="927"/>
                  </a:lnTo>
                  <a:lnTo>
                    <a:pt x="7719" y="912"/>
                  </a:lnTo>
                  <a:lnTo>
                    <a:pt x="7729" y="903"/>
                  </a:lnTo>
                  <a:lnTo>
                    <a:pt x="7729" y="886"/>
                  </a:lnTo>
                  <a:lnTo>
                    <a:pt x="7729" y="871"/>
                  </a:lnTo>
                  <a:lnTo>
                    <a:pt x="7729" y="854"/>
                  </a:lnTo>
                  <a:lnTo>
                    <a:pt x="7729" y="839"/>
                  </a:lnTo>
                  <a:lnTo>
                    <a:pt x="7729" y="822"/>
                  </a:lnTo>
                  <a:lnTo>
                    <a:pt x="7729" y="806"/>
                  </a:lnTo>
                  <a:lnTo>
                    <a:pt x="7729" y="789"/>
                  </a:lnTo>
                  <a:lnTo>
                    <a:pt x="7729" y="774"/>
                  </a:lnTo>
                  <a:lnTo>
                    <a:pt x="7729" y="759"/>
                  </a:lnTo>
                  <a:lnTo>
                    <a:pt x="7729" y="733"/>
                  </a:lnTo>
                  <a:lnTo>
                    <a:pt x="7729" y="718"/>
                  </a:lnTo>
                  <a:lnTo>
                    <a:pt x="7729" y="701"/>
                  </a:lnTo>
                  <a:lnTo>
                    <a:pt x="7740" y="685"/>
                  </a:lnTo>
                  <a:lnTo>
                    <a:pt x="7740" y="668"/>
                  </a:lnTo>
                  <a:lnTo>
                    <a:pt x="7740" y="653"/>
                  </a:lnTo>
                  <a:lnTo>
                    <a:pt x="7740" y="629"/>
                  </a:lnTo>
                  <a:lnTo>
                    <a:pt x="7740" y="612"/>
                  </a:lnTo>
                  <a:lnTo>
                    <a:pt x="7740" y="597"/>
                  </a:lnTo>
                  <a:lnTo>
                    <a:pt x="7740" y="580"/>
                  </a:lnTo>
                  <a:lnTo>
                    <a:pt x="7740" y="565"/>
                  </a:lnTo>
                  <a:lnTo>
                    <a:pt x="7740" y="541"/>
                  </a:lnTo>
                  <a:lnTo>
                    <a:pt x="7740" y="524"/>
                  </a:lnTo>
                  <a:lnTo>
                    <a:pt x="7740" y="508"/>
                  </a:lnTo>
                  <a:lnTo>
                    <a:pt x="7740" y="491"/>
                  </a:lnTo>
                  <a:lnTo>
                    <a:pt x="7751" y="476"/>
                  </a:lnTo>
                  <a:lnTo>
                    <a:pt x="7751" y="451"/>
                  </a:lnTo>
                  <a:lnTo>
                    <a:pt x="7751" y="435"/>
                  </a:lnTo>
                  <a:lnTo>
                    <a:pt x="7751" y="418"/>
                  </a:lnTo>
                  <a:lnTo>
                    <a:pt x="7751" y="403"/>
                  </a:lnTo>
                  <a:lnTo>
                    <a:pt x="7751" y="388"/>
                  </a:lnTo>
                  <a:lnTo>
                    <a:pt x="7751" y="371"/>
                  </a:lnTo>
                  <a:lnTo>
                    <a:pt x="7751" y="355"/>
                  </a:lnTo>
                  <a:lnTo>
                    <a:pt x="7751" y="338"/>
                  </a:lnTo>
                  <a:lnTo>
                    <a:pt x="7751" y="323"/>
                  </a:lnTo>
                  <a:lnTo>
                    <a:pt x="7751" y="306"/>
                  </a:lnTo>
                  <a:lnTo>
                    <a:pt x="7751" y="291"/>
                  </a:lnTo>
                  <a:lnTo>
                    <a:pt x="7751" y="274"/>
                  </a:lnTo>
                  <a:lnTo>
                    <a:pt x="7762" y="258"/>
                  </a:lnTo>
                  <a:lnTo>
                    <a:pt x="7762" y="241"/>
                  </a:lnTo>
                  <a:lnTo>
                    <a:pt x="7762" y="233"/>
                  </a:lnTo>
                  <a:lnTo>
                    <a:pt x="7762" y="217"/>
                  </a:lnTo>
                  <a:lnTo>
                    <a:pt x="7762" y="200"/>
                  </a:lnTo>
                  <a:lnTo>
                    <a:pt x="7762" y="194"/>
                  </a:lnTo>
                  <a:lnTo>
                    <a:pt x="7762" y="177"/>
                  </a:lnTo>
                  <a:lnTo>
                    <a:pt x="7762" y="161"/>
                  </a:lnTo>
                  <a:lnTo>
                    <a:pt x="7762" y="153"/>
                  </a:lnTo>
                  <a:lnTo>
                    <a:pt x="7762" y="144"/>
                  </a:lnTo>
                  <a:lnTo>
                    <a:pt x="7762" y="129"/>
                  </a:lnTo>
                  <a:lnTo>
                    <a:pt x="7762" y="120"/>
                  </a:lnTo>
                  <a:lnTo>
                    <a:pt x="7770" y="112"/>
                  </a:lnTo>
                  <a:lnTo>
                    <a:pt x="7770" y="97"/>
                  </a:lnTo>
                  <a:lnTo>
                    <a:pt x="7770" y="88"/>
                  </a:lnTo>
                  <a:lnTo>
                    <a:pt x="7770" y="80"/>
                  </a:lnTo>
                  <a:lnTo>
                    <a:pt x="7770" y="73"/>
                  </a:lnTo>
                  <a:lnTo>
                    <a:pt x="7770" y="64"/>
                  </a:lnTo>
                  <a:lnTo>
                    <a:pt x="7770" y="56"/>
                  </a:lnTo>
                  <a:lnTo>
                    <a:pt x="7770" y="47"/>
                  </a:lnTo>
                  <a:lnTo>
                    <a:pt x="7770" y="40"/>
                  </a:lnTo>
                  <a:lnTo>
                    <a:pt x="7770" y="32"/>
                  </a:lnTo>
                  <a:lnTo>
                    <a:pt x="7781" y="23"/>
                  </a:lnTo>
                  <a:lnTo>
                    <a:pt x="7781" y="15"/>
                  </a:lnTo>
                  <a:lnTo>
                    <a:pt x="7781" y="8"/>
                  </a:lnTo>
                  <a:lnTo>
                    <a:pt x="7781" y="15"/>
                  </a:lnTo>
                  <a:lnTo>
                    <a:pt x="7792" y="23"/>
                  </a:lnTo>
                  <a:lnTo>
                    <a:pt x="7792" y="32"/>
                  </a:lnTo>
                  <a:lnTo>
                    <a:pt x="7792" y="40"/>
                  </a:lnTo>
                  <a:lnTo>
                    <a:pt x="7792" y="47"/>
                  </a:lnTo>
                  <a:lnTo>
                    <a:pt x="7792" y="56"/>
                  </a:lnTo>
                  <a:lnTo>
                    <a:pt x="7792" y="64"/>
                  </a:lnTo>
                  <a:lnTo>
                    <a:pt x="7792" y="73"/>
                  </a:lnTo>
                  <a:lnTo>
                    <a:pt x="7792" y="80"/>
                  </a:lnTo>
                  <a:lnTo>
                    <a:pt x="7792" y="88"/>
                  </a:lnTo>
                  <a:lnTo>
                    <a:pt x="7792" y="97"/>
                  </a:lnTo>
                  <a:lnTo>
                    <a:pt x="7803" y="112"/>
                  </a:lnTo>
                  <a:lnTo>
                    <a:pt x="7803" y="120"/>
                  </a:lnTo>
                  <a:lnTo>
                    <a:pt x="7803" y="129"/>
                  </a:lnTo>
                  <a:lnTo>
                    <a:pt x="7803" y="144"/>
                  </a:lnTo>
                  <a:lnTo>
                    <a:pt x="7803" y="153"/>
                  </a:lnTo>
                  <a:lnTo>
                    <a:pt x="7803" y="161"/>
                  </a:lnTo>
                  <a:lnTo>
                    <a:pt x="7803" y="177"/>
                  </a:lnTo>
                  <a:lnTo>
                    <a:pt x="7803" y="194"/>
                  </a:lnTo>
                  <a:lnTo>
                    <a:pt x="7803" y="200"/>
                  </a:lnTo>
                  <a:lnTo>
                    <a:pt x="7803" y="217"/>
                  </a:lnTo>
                  <a:lnTo>
                    <a:pt x="7803" y="233"/>
                  </a:lnTo>
                  <a:lnTo>
                    <a:pt x="7803" y="241"/>
                  </a:lnTo>
                  <a:lnTo>
                    <a:pt x="7803" y="258"/>
                  </a:lnTo>
                  <a:lnTo>
                    <a:pt x="7813" y="274"/>
                  </a:lnTo>
                  <a:lnTo>
                    <a:pt x="7813" y="291"/>
                  </a:lnTo>
                  <a:lnTo>
                    <a:pt x="7813" y="306"/>
                  </a:lnTo>
                  <a:lnTo>
                    <a:pt x="7813" y="323"/>
                  </a:lnTo>
                  <a:lnTo>
                    <a:pt x="7813" y="338"/>
                  </a:lnTo>
                  <a:lnTo>
                    <a:pt x="7813" y="355"/>
                  </a:lnTo>
                  <a:lnTo>
                    <a:pt x="7813" y="371"/>
                  </a:lnTo>
                  <a:lnTo>
                    <a:pt x="7813" y="388"/>
                  </a:lnTo>
                  <a:lnTo>
                    <a:pt x="7813" y="403"/>
                  </a:lnTo>
                  <a:lnTo>
                    <a:pt x="7813" y="418"/>
                  </a:lnTo>
                  <a:lnTo>
                    <a:pt x="7813" y="435"/>
                  </a:lnTo>
                  <a:lnTo>
                    <a:pt x="7813" y="459"/>
                  </a:lnTo>
                  <a:lnTo>
                    <a:pt x="7813" y="476"/>
                  </a:lnTo>
                  <a:lnTo>
                    <a:pt x="7824" y="491"/>
                  </a:lnTo>
                  <a:lnTo>
                    <a:pt x="7824" y="508"/>
                  </a:lnTo>
                  <a:lnTo>
                    <a:pt x="7824" y="524"/>
                  </a:lnTo>
                  <a:lnTo>
                    <a:pt x="7824" y="548"/>
                  </a:lnTo>
                  <a:lnTo>
                    <a:pt x="7824" y="565"/>
                  </a:lnTo>
                  <a:lnTo>
                    <a:pt x="7824" y="580"/>
                  </a:lnTo>
                  <a:lnTo>
                    <a:pt x="7824" y="597"/>
                  </a:lnTo>
                  <a:lnTo>
                    <a:pt x="7824" y="612"/>
                  </a:lnTo>
                  <a:lnTo>
                    <a:pt x="7824" y="636"/>
                  </a:lnTo>
                  <a:lnTo>
                    <a:pt x="7824" y="653"/>
                  </a:lnTo>
                  <a:lnTo>
                    <a:pt x="7824" y="668"/>
                  </a:lnTo>
                  <a:lnTo>
                    <a:pt x="7824" y="685"/>
                  </a:lnTo>
                  <a:lnTo>
                    <a:pt x="7835" y="709"/>
                  </a:lnTo>
                  <a:lnTo>
                    <a:pt x="7835" y="726"/>
                  </a:lnTo>
                  <a:lnTo>
                    <a:pt x="7835" y="742"/>
                  </a:lnTo>
                  <a:lnTo>
                    <a:pt x="7835" y="759"/>
                  </a:lnTo>
                  <a:lnTo>
                    <a:pt x="7835" y="774"/>
                  </a:lnTo>
                  <a:lnTo>
                    <a:pt x="7835" y="789"/>
                  </a:lnTo>
                  <a:lnTo>
                    <a:pt x="7835" y="806"/>
                  </a:lnTo>
                  <a:lnTo>
                    <a:pt x="7835" y="822"/>
                  </a:lnTo>
                  <a:lnTo>
                    <a:pt x="7835" y="839"/>
                  </a:lnTo>
                  <a:lnTo>
                    <a:pt x="7835" y="854"/>
                  </a:lnTo>
                  <a:lnTo>
                    <a:pt x="7835" y="871"/>
                  </a:lnTo>
                  <a:lnTo>
                    <a:pt x="7835" y="886"/>
                  </a:lnTo>
                  <a:lnTo>
                    <a:pt x="7835" y="903"/>
                  </a:lnTo>
                  <a:lnTo>
                    <a:pt x="7844" y="919"/>
                  </a:lnTo>
                  <a:lnTo>
                    <a:pt x="7844" y="936"/>
                  </a:lnTo>
                  <a:lnTo>
                    <a:pt x="7844" y="951"/>
                  </a:lnTo>
                  <a:lnTo>
                    <a:pt x="7844" y="959"/>
                  </a:lnTo>
                  <a:lnTo>
                    <a:pt x="7844" y="976"/>
                  </a:lnTo>
                  <a:lnTo>
                    <a:pt x="7844" y="992"/>
                  </a:lnTo>
                  <a:lnTo>
                    <a:pt x="7844" y="1000"/>
                  </a:lnTo>
                  <a:lnTo>
                    <a:pt x="7844" y="1016"/>
                  </a:lnTo>
                  <a:lnTo>
                    <a:pt x="7844" y="1024"/>
                  </a:lnTo>
                  <a:lnTo>
                    <a:pt x="7844" y="1039"/>
                  </a:lnTo>
                  <a:lnTo>
                    <a:pt x="7844" y="1048"/>
                  </a:lnTo>
                  <a:lnTo>
                    <a:pt x="7844" y="1065"/>
                  </a:lnTo>
                  <a:lnTo>
                    <a:pt x="7844" y="1072"/>
                  </a:lnTo>
                  <a:lnTo>
                    <a:pt x="7854" y="1080"/>
                  </a:lnTo>
                  <a:lnTo>
                    <a:pt x="7854" y="1089"/>
                  </a:lnTo>
                  <a:lnTo>
                    <a:pt x="7854" y="1097"/>
                  </a:lnTo>
                  <a:lnTo>
                    <a:pt x="7854" y="1104"/>
                  </a:lnTo>
                  <a:lnTo>
                    <a:pt x="7854" y="1113"/>
                  </a:lnTo>
                  <a:lnTo>
                    <a:pt x="7854" y="1121"/>
                  </a:lnTo>
                  <a:lnTo>
                    <a:pt x="7854" y="1130"/>
                  </a:lnTo>
                  <a:lnTo>
                    <a:pt x="7854" y="1136"/>
                  </a:lnTo>
                  <a:lnTo>
                    <a:pt x="7854" y="1145"/>
                  </a:lnTo>
                  <a:lnTo>
                    <a:pt x="7854" y="1153"/>
                  </a:lnTo>
                  <a:lnTo>
                    <a:pt x="7865" y="1162"/>
                  </a:lnTo>
                  <a:lnTo>
                    <a:pt x="7865" y="1169"/>
                  </a:lnTo>
                  <a:lnTo>
                    <a:pt x="7865" y="1162"/>
                  </a:lnTo>
                  <a:lnTo>
                    <a:pt x="7876" y="1153"/>
                  </a:lnTo>
                  <a:lnTo>
                    <a:pt x="7876" y="1145"/>
                  </a:lnTo>
                  <a:lnTo>
                    <a:pt x="7876" y="1136"/>
                  </a:lnTo>
                  <a:lnTo>
                    <a:pt x="7876" y="1130"/>
                  </a:lnTo>
                  <a:lnTo>
                    <a:pt x="7876" y="1121"/>
                  </a:lnTo>
                  <a:lnTo>
                    <a:pt x="7876" y="1113"/>
                  </a:lnTo>
                  <a:lnTo>
                    <a:pt x="7876" y="1104"/>
                  </a:lnTo>
                  <a:lnTo>
                    <a:pt x="7876" y="1097"/>
                  </a:lnTo>
                  <a:lnTo>
                    <a:pt x="7876" y="1089"/>
                  </a:lnTo>
                  <a:lnTo>
                    <a:pt x="7876" y="1080"/>
                  </a:lnTo>
                  <a:lnTo>
                    <a:pt x="7887" y="1072"/>
                  </a:lnTo>
                  <a:lnTo>
                    <a:pt x="7887" y="1056"/>
                  </a:lnTo>
                  <a:lnTo>
                    <a:pt x="7887" y="1048"/>
                  </a:lnTo>
                  <a:lnTo>
                    <a:pt x="7887" y="1039"/>
                  </a:lnTo>
                  <a:lnTo>
                    <a:pt x="7887" y="1024"/>
                  </a:lnTo>
                  <a:lnTo>
                    <a:pt x="7887" y="1016"/>
                  </a:lnTo>
                  <a:lnTo>
                    <a:pt x="7887" y="1000"/>
                  </a:lnTo>
                  <a:lnTo>
                    <a:pt x="7887" y="992"/>
                  </a:lnTo>
                  <a:lnTo>
                    <a:pt x="7887" y="976"/>
                  </a:lnTo>
                  <a:lnTo>
                    <a:pt x="7887" y="959"/>
                  </a:lnTo>
                  <a:lnTo>
                    <a:pt x="7887" y="951"/>
                  </a:lnTo>
                  <a:lnTo>
                    <a:pt x="7887" y="936"/>
                  </a:lnTo>
                  <a:lnTo>
                    <a:pt x="7887" y="919"/>
                  </a:lnTo>
                  <a:lnTo>
                    <a:pt x="7897" y="903"/>
                  </a:lnTo>
                  <a:lnTo>
                    <a:pt x="7897" y="886"/>
                  </a:lnTo>
                  <a:lnTo>
                    <a:pt x="7897" y="871"/>
                  </a:lnTo>
                  <a:lnTo>
                    <a:pt x="7897" y="854"/>
                  </a:lnTo>
                  <a:lnTo>
                    <a:pt x="7897" y="839"/>
                  </a:lnTo>
                  <a:lnTo>
                    <a:pt x="7897" y="822"/>
                  </a:lnTo>
                  <a:lnTo>
                    <a:pt x="7897" y="806"/>
                  </a:lnTo>
                  <a:lnTo>
                    <a:pt x="7897" y="789"/>
                  </a:lnTo>
                  <a:lnTo>
                    <a:pt x="7897" y="774"/>
                  </a:lnTo>
                  <a:lnTo>
                    <a:pt x="7897" y="759"/>
                  </a:lnTo>
                  <a:lnTo>
                    <a:pt x="7897" y="742"/>
                  </a:lnTo>
                  <a:lnTo>
                    <a:pt x="7897" y="726"/>
                  </a:lnTo>
                  <a:lnTo>
                    <a:pt x="7897" y="701"/>
                  </a:lnTo>
                  <a:lnTo>
                    <a:pt x="7906" y="685"/>
                  </a:lnTo>
                  <a:lnTo>
                    <a:pt x="7906" y="668"/>
                  </a:lnTo>
                  <a:lnTo>
                    <a:pt x="7906" y="653"/>
                  </a:lnTo>
                  <a:lnTo>
                    <a:pt x="7906" y="636"/>
                  </a:lnTo>
                  <a:lnTo>
                    <a:pt x="7906" y="612"/>
                  </a:lnTo>
                  <a:lnTo>
                    <a:pt x="7906" y="597"/>
                  </a:lnTo>
                  <a:lnTo>
                    <a:pt x="7906" y="580"/>
                  </a:lnTo>
                  <a:lnTo>
                    <a:pt x="7906" y="565"/>
                  </a:lnTo>
                  <a:lnTo>
                    <a:pt x="7906" y="541"/>
                  </a:lnTo>
                  <a:lnTo>
                    <a:pt x="7906" y="524"/>
                  </a:lnTo>
                  <a:lnTo>
                    <a:pt x="7906" y="508"/>
                  </a:lnTo>
                  <a:lnTo>
                    <a:pt x="7906" y="491"/>
                  </a:lnTo>
                  <a:lnTo>
                    <a:pt x="7917" y="468"/>
                  </a:lnTo>
                  <a:lnTo>
                    <a:pt x="7917" y="451"/>
                  </a:lnTo>
                  <a:lnTo>
                    <a:pt x="7917" y="435"/>
                  </a:lnTo>
                  <a:lnTo>
                    <a:pt x="7917" y="418"/>
                  </a:lnTo>
                  <a:lnTo>
                    <a:pt x="7917" y="403"/>
                  </a:lnTo>
                  <a:lnTo>
                    <a:pt x="7917" y="388"/>
                  </a:lnTo>
                  <a:lnTo>
                    <a:pt x="7917" y="371"/>
                  </a:lnTo>
                  <a:lnTo>
                    <a:pt x="7917" y="347"/>
                  </a:lnTo>
                  <a:lnTo>
                    <a:pt x="7917" y="330"/>
                  </a:lnTo>
                  <a:lnTo>
                    <a:pt x="7917" y="314"/>
                  </a:lnTo>
                  <a:lnTo>
                    <a:pt x="7917" y="297"/>
                  </a:lnTo>
                  <a:lnTo>
                    <a:pt x="7917" y="291"/>
                  </a:lnTo>
                  <a:lnTo>
                    <a:pt x="7917" y="274"/>
                  </a:lnTo>
                  <a:lnTo>
                    <a:pt x="7928" y="258"/>
                  </a:lnTo>
                  <a:lnTo>
                    <a:pt x="7928" y="241"/>
                  </a:lnTo>
                  <a:lnTo>
                    <a:pt x="7928" y="226"/>
                  </a:lnTo>
                  <a:lnTo>
                    <a:pt x="7928" y="209"/>
                  </a:lnTo>
                  <a:lnTo>
                    <a:pt x="7928" y="200"/>
                  </a:lnTo>
                  <a:lnTo>
                    <a:pt x="7928" y="185"/>
                  </a:lnTo>
                  <a:lnTo>
                    <a:pt x="7928" y="170"/>
                  </a:lnTo>
                  <a:lnTo>
                    <a:pt x="7928" y="161"/>
                  </a:lnTo>
                  <a:lnTo>
                    <a:pt x="7928" y="144"/>
                  </a:lnTo>
                  <a:lnTo>
                    <a:pt x="7928" y="137"/>
                  </a:lnTo>
                  <a:lnTo>
                    <a:pt x="7928" y="129"/>
                  </a:lnTo>
                  <a:lnTo>
                    <a:pt x="7928" y="112"/>
                  </a:lnTo>
                  <a:lnTo>
                    <a:pt x="7928" y="105"/>
                  </a:lnTo>
                  <a:lnTo>
                    <a:pt x="7938" y="97"/>
                  </a:lnTo>
                  <a:lnTo>
                    <a:pt x="7938" y="88"/>
                  </a:lnTo>
                  <a:lnTo>
                    <a:pt x="7938" y="73"/>
                  </a:lnTo>
                  <a:lnTo>
                    <a:pt x="7938" y="64"/>
                  </a:lnTo>
                  <a:lnTo>
                    <a:pt x="7938" y="56"/>
                  </a:lnTo>
                  <a:lnTo>
                    <a:pt x="7938" y="47"/>
                  </a:lnTo>
                  <a:lnTo>
                    <a:pt x="7938" y="40"/>
                  </a:lnTo>
                  <a:lnTo>
                    <a:pt x="7938" y="32"/>
                  </a:lnTo>
                  <a:lnTo>
                    <a:pt x="7938" y="23"/>
                  </a:lnTo>
                  <a:lnTo>
                    <a:pt x="7949" y="15"/>
                  </a:lnTo>
                  <a:lnTo>
                    <a:pt x="7949" y="8"/>
                  </a:lnTo>
                  <a:lnTo>
                    <a:pt x="7960" y="15"/>
                  </a:lnTo>
                  <a:lnTo>
                    <a:pt x="7960" y="23"/>
                  </a:lnTo>
                  <a:lnTo>
                    <a:pt x="7960" y="32"/>
                  </a:lnTo>
                  <a:lnTo>
                    <a:pt x="7960" y="40"/>
                  </a:lnTo>
                  <a:lnTo>
                    <a:pt x="7960" y="47"/>
                  </a:lnTo>
                  <a:lnTo>
                    <a:pt x="7960" y="56"/>
                  </a:lnTo>
                  <a:lnTo>
                    <a:pt x="7960" y="64"/>
                  </a:lnTo>
                  <a:lnTo>
                    <a:pt x="7960" y="73"/>
                  </a:lnTo>
                  <a:lnTo>
                    <a:pt x="7960" y="88"/>
                  </a:lnTo>
                  <a:lnTo>
                    <a:pt x="7960" y="97"/>
                  </a:lnTo>
                  <a:lnTo>
                    <a:pt x="7971" y="105"/>
                  </a:lnTo>
                  <a:lnTo>
                    <a:pt x="7971" y="112"/>
                  </a:lnTo>
                  <a:lnTo>
                    <a:pt x="7971" y="129"/>
                  </a:lnTo>
                  <a:lnTo>
                    <a:pt x="7971" y="137"/>
                  </a:lnTo>
                  <a:lnTo>
                    <a:pt x="7971" y="144"/>
                  </a:lnTo>
                  <a:lnTo>
                    <a:pt x="7971" y="161"/>
                  </a:lnTo>
                  <a:lnTo>
                    <a:pt x="7971" y="170"/>
                  </a:lnTo>
                  <a:lnTo>
                    <a:pt x="7971" y="185"/>
                  </a:lnTo>
                  <a:lnTo>
                    <a:pt x="7971" y="200"/>
                  </a:lnTo>
                  <a:lnTo>
                    <a:pt x="7971" y="209"/>
                  </a:lnTo>
                  <a:lnTo>
                    <a:pt x="7971" y="226"/>
                  </a:lnTo>
                  <a:lnTo>
                    <a:pt x="7971" y="241"/>
                  </a:lnTo>
                  <a:lnTo>
                    <a:pt x="7971" y="258"/>
                  </a:lnTo>
                  <a:lnTo>
                    <a:pt x="7980" y="274"/>
                  </a:lnTo>
                  <a:lnTo>
                    <a:pt x="7980" y="291"/>
                  </a:lnTo>
                  <a:lnTo>
                    <a:pt x="7980" y="306"/>
                  </a:lnTo>
                  <a:lnTo>
                    <a:pt x="7980" y="314"/>
                  </a:lnTo>
                  <a:lnTo>
                    <a:pt x="7980" y="338"/>
                  </a:lnTo>
                  <a:lnTo>
                    <a:pt x="7980" y="355"/>
                  </a:lnTo>
                  <a:lnTo>
                    <a:pt x="7980" y="371"/>
                  </a:lnTo>
                  <a:lnTo>
                    <a:pt x="7980" y="388"/>
                  </a:lnTo>
                  <a:lnTo>
                    <a:pt x="7980" y="403"/>
                  </a:lnTo>
                  <a:lnTo>
                    <a:pt x="7980" y="418"/>
                  </a:lnTo>
                  <a:lnTo>
                    <a:pt x="7980" y="435"/>
                  </a:lnTo>
                  <a:lnTo>
                    <a:pt x="7980" y="451"/>
                  </a:lnTo>
                  <a:lnTo>
                    <a:pt x="7980" y="476"/>
                  </a:lnTo>
                  <a:lnTo>
                    <a:pt x="7990" y="491"/>
                  </a:lnTo>
                  <a:lnTo>
                    <a:pt x="7990" y="508"/>
                  </a:lnTo>
                  <a:lnTo>
                    <a:pt x="7990" y="524"/>
                  </a:lnTo>
                  <a:lnTo>
                    <a:pt x="7990" y="541"/>
                  </a:lnTo>
                  <a:lnTo>
                    <a:pt x="7990" y="565"/>
                  </a:lnTo>
                  <a:lnTo>
                    <a:pt x="7990" y="580"/>
                  </a:lnTo>
                  <a:lnTo>
                    <a:pt x="7990" y="597"/>
                  </a:lnTo>
                  <a:lnTo>
                    <a:pt x="7990" y="612"/>
                  </a:lnTo>
                  <a:lnTo>
                    <a:pt x="7990" y="636"/>
                  </a:lnTo>
                  <a:lnTo>
                    <a:pt x="7990" y="653"/>
                  </a:lnTo>
                  <a:lnTo>
                    <a:pt x="7990" y="668"/>
                  </a:lnTo>
                  <a:lnTo>
                    <a:pt x="7990" y="685"/>
                  </a:lnTo>
                  <a:lnTo>
                    <a:pt x="8001" y="709"/>
                  </a:lnTo>
                  <a:lnTo>
                    <a:pt x="8001" y="726"/>
                  </a:lnTo>
                  <a:lnTo>
                    <a:pt x="8001" y="742"/>
                  </a:lnTo>
                  <a:lnTo>
                    <a:pt x="8001" y="759"/>
                  </a:lnTo>
                  <a:lnTo>
                    <a:pt x="8001" y="774"/>
                  </a:lnTo>
                  <a:lnTo>
                    <a:pt x="8001" y="789"/>
                  </a:lnTo>
                  <a:lnTo>
                    <a:pt x="8001" y="815"/>
                  </a:lnTo>
                  <a:lnTo>
                    <a:pt x="8001" y="830"/>
                  </a:lnTo>
                  <a:lnTo>
                    <a:pt x="8001" y="847"/>
                  </a:lnTo>
                  <a:lnTo>
                    <a:pt x="8001" y="862"/>
                  </a:lnTo>
                  <a:lnTo>
                    <a:pt x="8001" y="879"/>
                  </a:lnTo>
                  <a:lnTo>
                    <a:pt x="8001" y="895"/>
                  </a:lnTo>
                  <a:lnTo>
                    <a:pt x="8001" y="912"/>
                  </a:lnTo>
                  <a:lnTo>
                    <a:pt x="8012" y="919"/>
                  </a:lnTo>
                  <a:lnTo>
                    <a:pt x="8012" y="936"/>
                  </a:lnTo>
                  <a:lnTo>
                    <a:pt x="8012" y="951"/>
                  </a:lnTo>
                  <a:lnTo>
                    <a:pt x="8012" y="968"/>
                  </a:lnTo>
                  <a:lnTo>
                    <a:pt x="8012" y="976"/>
                  </a:lnTo>
                  <a:lnTo>
                    <a:pt x="8012" y="992"/>
                  </a:lnTo>
                  <a:lnTo>
                    <a:pt x="8012" y="1007"/>
                  </a:lnTo>
                  <a:lnTo>
                    <a:pt x="8012" y="1016"/>
                  </a:lnTo>
                  <a:lnTo>
                    <a:pt x="8012" y="1033"/>
                  </a:lnTo>
                  <a:lnTo>
                    <a:pt x="8012" y="1039"/>
                  </a:lnTo>
                  <a:lnTo>
                    <a:pt x="8012" y="1056"/>
                  </a:lnTo>
                  <a:lnTo>
                    <a:pt x="8012" y="1065"/>
                  </a:lnTo>
                  <a:lnTo>
                    <a:pt x="8012" y="1072"/>
                  </a:lnTo>
                  <a:lnTo>
                    <a:pt x="8022" y="1080"/>
                  </a:lnTo>
                  <a:lnTo>
                    <a:pt x="8022" y="1097"/>
                  </a:lnTo>
                  <a:lnTo>
                    <a:pt x="8022" y="1104"/>
                  </a:lnTo>
                  <a:lnTo>
                    <a:pt x="8022" y="1113"/>
                  </a:lnTo>
                  <a:lnTo>
                    <a:pt x="8022" y="1121"/>
                  </a:lnTo>
                  <a:lnTo>
                    <a:pt x="8022" y="1130"/>
                  </a:lnTo>
                  <a:lnTo>
                    <a:pt x="8022" y="1136"/>
                  </a:lnTo>
                  <a:lnTo>
                    <a:pt x="8022" y="1145"/>
                  </a:lnTo>
                  <a:lnTo>
                    <a:pt x="8022" y="1153"/>
                  </a:lnTo>
                  <a:lnTo>
                    <a:pt x="8033" y="1162"/>
                  </a:lnTo>
                  <a:lnTo>
                    <a:pt x="8033" y="1169"/>
                  </a:lnTo>
                  <a:lnTo>
                    <a:pt x="8033" y="1177"/>
                  </a:lnTo>
                  <a:lnTo>
                    <a:pt x="8033" y="1169"/>
                  </a:lnTo>
                  <a:lnTo>
                    <a:pt x="8044" y="1162"/>
                  </a:lnTo>
                  <a:lnTo>
                    <a:pt x="8044" y="1153"/>
                  </a:lnTo>
                  <a:lnTo>
                    <a:pt x="8044" y="1145"/>
                  </a:lnTo>
                  <a:lnTo>
                    <a:pt x="8044" y="1136"/>
                  </a:lnTo>
                  <a:lnTo>
                    <a:pt x="8044" y="1130"/>
                  </a:lnTo>
                  <a:lnTo>
                    <a:pt x="8044" y="1121"/>
                  </a:lnTo>
                  <a:lnTo>
                    <a:pt x="8044" y="1113"/>
                  </a:lnTo>
                  <a:lnTo>
                    <a:pt x="8044" y="1104"/>
                  </a:lnTo>
                  <a:lnTo>
                    <a:pt x="8044" y="1097"/>
                  </a:lnTo>
                  <a:lnTo>
                    <a:pt x="8044" y="1080"/>
                  </a:lnTo>
                  <a:lnTo>
                    <a:pt x="8053" y="1072"/>
                  </a:lnTo>
                  <a:lnTo>
                    <a:pt x="8053" y="1065"/>
                  </a:lnTo>
                  <a:lnTo>
                    <a:pt x="8053" y="1056"/>
                  </a:lnTo>
                  <a:lnTo>
                    <a:pt x="8053" y="1039"/>
                  </a:lnTo>
                  <a:lnTo>
                    <a:pt x="8053" y="1033"/>
                  </a:lnTo>
                  <a:lnTo>
                    <a:pt x="8053" y="1016"/>
                  </a:lnTo>
                  <a:lnTo>
                    <a:pt x="8053" y="1007"/>
                  </a:lnTo>
                  <a:lnTo>
                    <a:pt x="8053" y="992"/>
                  </a:lnTo>
                  <a:lnTo>
                    <a:pt x="8053" y="976"/>
                  </a:lnTo>
                  <a:lnTo>
                    <a:pt x="8053" y="968"/>
                  </a:lnTo>
                  <a:lnTo>
                    <a:pt x="8053" y="951"/>
                  </a:lnTo>
                  <a:lnTo>
                    <a:pt x="8053" y="936"/>
                  </a:lnTo>
                  <a:lnTo>
                    <a:pt x="8053" y="919"/>
                  </a:lnTo>
                  <a:lnTo>
                    <a:pt x="8064" y="903"/>
                  </a:lnTo>
                  <a:lnTo>
                    <a:pt x="8064" y="895"/>
                  </a:lnTo>
                  <a:lnTo>
                    <a:pt x="8064" y="879"/>
                  </a:lnTo>
                  <a:lnTo>
                    <a:pt x="8064" y="862"/>
                  </a:lnTo>
                  <a:lnTo>
                    <a:pt x="8064" y="847"/>
                  </a:lnTo>
                  <a:lnTo>
                    <a:pt x="8064" y="830"/>
                  </a:lnTo>
                  <a:lnTo>
                    <a:pt x="8064" y="806"/>
                  </a:lnTo>
                  <a:lnTo>
                    <a:pt x="8064" y="789"/>
                  </a:lnTo>
                  <a:lnTo>
                    <a:pt x="8064" y="774"/>
                  </a:lnTo>
                  <a:lnTo>
                    <a:pt x="8064" y="759"/>
                  </a:lnTo>
                  <a:lnTo>
                    <a:pt x="8064" y="742"/>
                  </a:lnTo>
                  <a:lnTo>
                    <a:pt x="8064" y="726"/>
                  </a:lnTo>
                  <a:lnTo>
                    <a:pt x="8064" y="709"/>
                  </a:lnTo>
                  <a:lnTo>
                    <a:pt x="8074" y="685"/>
                  </a:lnTo>
                  <a:lnTo>
                    <a:pt x="8074" y="668"/>
                  </a:lnTo>
                  <a:lnTo>
                    <a:pt x="8074" y="653"/>
                  </a:lnTo>
                  <a:lnTo>
                    <a:pt x="8074" y="636"/>
                  </a:lnTo>
                  <a:lnTo>
                    <a:pt x="8074" y="612"/>
                  </a:lnTo>
                  <a:lnTo>
                    <a:pt x="8074" y="597"/>
                  </a:lnTo>
                  <a:lnTo>
                    <a:pt x="8074" y="580"/>
                  </a:lnTo>
                  <a:lnTo>
                    <a:pt x="8074" y="565"/>
                  </a:lnTo>
                  <a:lnTo>
                    <a:pt x="8074" y="541"/>
                  </a:lnTo>
                  <a:lnTo>
                    <a:pt x="8074" y="524"/>
                  </a:lnTo>
                  <a:lnTo>
                    <a:pt x="8074" y="508"/>
                  </a:lnTo>
                  <a:lnTo>
                    <a:pt x="8074" y="491"/>
                  </a:lnTo>
                  <a:lnTo>
                    <a:pt x="8085" y="468"/>
                  </a:lnTo>
                  <a:lnTo>
                    <a:pt x="8085" y="451"/>
                  </a:lnTo>
                  <a:lnTo>
                    <a:pt x="8085" y="435"/>
                  </a:lnTo>
                  <a:lnTo>
                    <a:pt x="8085" y="418"/>
                  </a:lnTo>
                  <a:lnTo>
                    <a:pt x="8085" y="403"/>
                  </a:lnTo>
                  <a:lnTo>
                    <a:pt x="8085" y="379"/>
                  </a:lnTo>
                  <a:lnTo>
                    <a:pt x="8085" y="362"/>
                  </a:lnTo>
                  <a:lnTo>
                    <a:pt x="8085" y="347"/>
                  </a:lnTo>
                  <a:lnTo>
                    <a:pt x="8085" y="330"/>
                  </a:lnTo>
                  <a:lnTo>
                    <a:pt x="8085" y="314"/>
                  </a:lnTo>
                  <a:lnTo>
                    <a:pt x="8085" y="297"/>
                  </a:lnTo>
                  <a:lnTo>
                    <a:pt x="8085" y="282"/>
                  </a:lnTo>
                  <a:lnTo>
                    <a:pt x="8085" y="265"/>
                  </a:lnTo>
                  <a:lnTo>
                    <a:pt x="8096" y="258"/>
                  </a:lnTo>
                  <a:lnTo>
                    <a:pt x="8096" y="241"/>
                  </a:lnTo>
                  <a:lnTo>
                    <a:pt x="8096" y="226"/>
                  </a:lnTo>
                  <a:lnTo>
                    <a:pt x="8096" y="209"/>
                  </a:lnTo>
                  <a:lnTo>
                    <a:pt x="8096" y="194"/>
                  </a:lnTo>
                  <a:lnTo>
                    <a:pt x="8096" y="185"/>
                  </a:lnTo>
                  <a:lnTo>
                    <a:pt x="8096" y="170"/>
                  </a:lnTo>
                  <a:lnTo>
                    <a:pt x="8096" y="161"/>
                  </a:lnTo>
                  <a:lnTo>
                    <a:pt x="8096" y="144"/>
                  </a:lnTo>
                  <a:lnTo>
                    <a:pt x="8096" y="137"/>
                  </a:lnTo>
                  <a:lnTo>
                    <a:pt x="8096" y="120"/>
                  </a:lnTo>
                  <a:lnTo>
                    <a:pt x="8096" y="112"/>
                  </a:lnTo>
                  <a:lnTo>
                    <a:pt x="8096" y="105"/>
                  </a:lnTo>
                  <a:lnTo>
                    <a:pt x="8106" y="88"/>
                  </a:lnTo>
                  <a:lnTo>
                    <a:pt x="8106" y="80"/>
                  </a:lnTo>
                  <a:lnTo>
                    <a:pt x="8106" y="73"/>
                  </a:lnTo>
                  <a:lnTo>
                    <a:pt x="8106" y="64"/>
                  </a:lnTo>
                  <a:lnTo>
                    <a:pt x="8106" y="56"/>
                  </a:lnTo>
                  <a:lnTo>
                    <a:pt x="8106" y="47"/>
                  </a:lnTo>
                  <a:lnTo>
                    <a:pt x="8106" y="40"/>
                  </a:lnTo>
                  <a:lnTo>
                    <a:pt x="8106" y="32"/>
                  </a:lnTo>
                  <a:lnTo>
                    <a:pt x="8106" y="23"/>
                  </a:lnTo>
                  <a:lnTo>
                    <a:pt x="8117" y="15"/>
                  </a:lnTo>
                  <a:lnTo>
                    <a:pt x="8117" y="8"/>
                  </a:lnTo>
                  <a:lnTo>
                    <a:pt x="8117" y="0"/>
                  </a:lnTo>
                  <a:lnTo>
                    <a:pt x="8117" y="8"/>
                  </a:lnTo>
                  <a:lnTo>
                    <a:pt x="8128" y="15"/>
                  </a:lnTo>
                  <a:lnTo>
                    <a:pt x="8128" y="23"/>
                  </a:lnTo>
                  <a:lnTo>
                    <a:pt x="8128" y="32"/>
                  </a:lnTo>
                  <a:lnTo>
                    <a:pt x="8128" y="40"/>
                  </a:lnTo>
                  <a:lnTo>
                    <a:pt x="8128" y="47"/>
                  </a:lnTo>
                  <a:lnTo>
                    <a:pt x="8128" y="56"/>
                  </a:lnTo>
                  <a:lnTo>
                    <a:pt x="8128" y="64"/>
                  </a:lnTo>
                  <a:lnTo>
                    <a:pt x="8128" y="73"/>
                  </a:lnTo>
                  <a:lnTo>
                    <a:pt x="8128" y="80"/>
                  </a:lnTo>
                  <a:lnTo>
                    <a:pt x="8128" y="88"/>
                  </a:lnTo>
                  <a:lnTo>
                    <a:pt x="8139" y="105"/>
                  </a:lnTo>
                  <a:lnTo>
                    <a:pt x="8139" y="112"/>
                  </a:lnTo>
                  <a:lnTo>
                    <a:pt x="8139" y="120"/>
                  </a:lnTo>
                  <a:lnTo>
                    <a:pt x="8139" y="137"/>
                  </a:lnTo>
                  <a:lnTo>
                    <a:pt x="8139" y="144"/>
                  </a:lnTo>
                  <a:lnTo>
                    <a:pt x="8139" y="161"/>
                  </a:lnTo>
                  <a:lnTo>
                    <a:pt x="8139" y="170"/>
                  </a:lnTo>
                  <a:lnTo>
                    <a:pt x="8139" y="185"/>
                  </a:lnTo>
                  <a:lnTo>
                    <a:pt x="8139" y="194"/>
                  </a:lnTo>
                  <a:lnTo>
                    <a:pt x="8139" y="209"/>
                  </a:lnTo>
                  <a:lnTo>
                    <a:pt x="8139" y="226"/>
                  </a:lnTo>
                  <a:lnTo>
                    <a:pt x="8139" y="241"/>
                  </a:lnTo>
                  <a:lnTo>
                    <a:pt x="8139" y="258"/>
                  </a:lnTo>
                  <a:lnTo>
                    <a:pt x="8149" y="265"/>
                  </a:lnTo>
                  <a:lnTo>
                    <a:pt x="8149" y="282"/>
                  </a:lnTo>
                  <a:lnTo>
                    <a:pt x="8149" y="297"/>
                  </a:lnTo>
                  <a:lnTo>
                    <a:pt x="8149" y="314"/>
                  </a:lnTo>
                  <a:lnTo>
                    <a:pt x="8149" y="330"/>
                  </a:lnTo>
                  <a:lnTo>
                    <a:pt x="8149" y="347"/>
                  </a:lnTo>
                  <a:lnTo>
                    <a:pt x="8149" y="362"/>
                  </a:lnTo>
                  <a:lnTo>
                    <a:pt x="8149" y="388"/>
                  </a:lnTo>
                  <a:lnTo>
                    <a:pt x="8149" y="403"/>
                  </a:lnTo>
                  <a:lnTo>
                    <a:pt x="8149" y="418"/>
                  </a:lnTo>
                  <a:lnTo>
                    <a:pt x="8149" y="435"/>
                  </a:lnTo>
                  <a:lnTo>
                    <a:pt x="8149" y="451"/>
                  </a:lnTo>
                  <a:lnTo>
                    <a:pt x="8149" y="468"/>
                  </a:lnTo>
                  <a:lnTo>
                    <a:pt x="8160" y="491"/>
                  </a:lnTo>
                  <a:lnTo>
                    <a:pt x="8160" y="508"/>
                  </a:lnTo>
                  <a:lnTo>
                    <a:pt x="8160" y="524"/>
                  </a:lnTo>
                  <a:lnTo>
                    <a:pt x="8160" y="541"/>
                  </a:lnTo>
                  <a:lnTo>
                    <a:pt x="8160" y="565"/>
                  </a:lnTo>
                  <a:lnTo>
                    <a:pt x="8160" y="580"/>
                  </a:lnTo>
                  <a:lnTo>
                    <a:pt x="8160" y="597"/>
                  </a:lnTo>
                  <a:lnTo>
                    <a:pt x="8160" y="612"/>
                  </a:lnTo>
                  <a:lnTo>
                    <a:pt x="8160" y="636"/>
                  </a:lnTo>
                  <a:lnTo>
                    <a:pt x="8160" y="653"/>
                  </a:lnTo>
                  <a:lnTo>
                    <a:pt x="8160" y="668"/>
                  </a:lnTo>
                  <a:lnTo>
                    <a:pt x="8160" y="685"/>
                  </a:lnTo>
                  <a:lnTo>
                    <a:pt x="8171" y="709"/>
                  </a:lnTo>
                  <a:lnTo>
                    <a:pt x="8171" y="726"/>
                  </a:lnTo>
                  <a:lnTo>
                    <a:pt x="8171" y="742"/>
                  </a:lnTo>
                  <a:lnTo>
                    <a:pt x="8171" y="759"/>
                  </a:lnTo>
                  <a:lnTo>
                    <a:pt x="8171" y="774"/>
                  </a:lnTo>
                  <a:lnTo>
                    <a:pt x="8171" y="798"/>
                  </a:lnTo>
                  <a:lnTo>
                    <a:pt x="8171" y="815"/>
                  </a:lnTo>
                  <a:lnTo>
                    <a:pt x="8171" y="830"/>
                  </a:lnTo>
                  <a:lnTo>
                    <a:pt x="8171" y="847"/>
                  </a:lnTo>
                  <a:lnTo>
                    <a:pt x="8171" y="862"/>
                  </a:lnTo>
                  <a:lnTo>
                    <a:pt x="8171" y="879"/>
                  </a:lnTo>
                  <a:lnTo>
                    <a:pt x="8171" y="895"/>
                  </a:lnTo>
                  <a:lnTo>
                    <a:pt x="8171" y="912"/>
                  </a:lnTo>
                  <a:lnTo>
                    <a:pt x="8182" y="927"/>
                  </a:lnTo>
                  <a:lnTo>
                    <a:pt x="8182" y="936"/>
                  </a:lnTo>
                  <a:lnTo>
                    <a:pt x="8182" y="951"/>
                  </a:lnTo>
                  <a:lnTo>
                    <a:pt x="8182" y="968"/>
                  </a:lnTo>
                  <a:lnTo>
                    <a:pt x="8182" y="983"/>
                  </a:lnTo>
                  <a:lnTo>
                    <a:pt x="8182" y="992"/>
                  </a:lnTo>
                  <a:lnTo>
                    <a:pt x="8182" y="1007"/>
                  </a:lnTo>
                  <a:lnTo>
                    <a:pt x="8182" y="1016"/>
                  </a:lnTo>
                  <a:lnTo>
                    <a:pt x="8182" y="1033"/>
                  </a:lnTo>
                  <a:lnTo>
                    <a:pt x="8182" y="1039"/>
                  </a:lnTo>
                  <a:lnTo>
                    <a:pt x="8182" y="1056"/>
                  </a:lnTo>
                  <a:lnTo>
                    <a:pt x="8182" y="1065"/>
                  </a:lnTo>
                  <a:lnTo>
                    <a:pt x="8182" y="1080"/>
                  </a:lnTo>
                  <a:lnTo>
                    <a:pt x="8190" y="1089"/>
                  </a:lnTo>
                  <a:lnTo>
                    <a:pt x="8190" y="1097"/>
                  </a:lnTo>
                  <a:lnTo>
                    <a:pt x="8190" y="1104"/>
                  </a:lnTo>
                  <a:lnTo>
                    <a:pt x="8190" y="1113"/>
                  </a:lnTo>
                  <a:lnTo>
                    <a:pt x="8190" y="1121"/>
                  </a:lnTo>
                  <a:lnTo>
                    <a:pt x="8190" y="1130"/>
                  </a:lnTo>
                  <a:lnTo>
                    <a:pt x="8190" y="1136"/>
                  </a:lnTo>
                  <a:lnTo>
                    <a:pt x="8190" y="1145"/>
                  </a:lnTo>
                  <a:lnTo>
                    <a:pt x="8190" y="1153"/>
                  </a:lnTo>
                  <a:lnTo>
                    <a:pt x="8190" y="1162"/>
                  </a:lnTo>
                  <a:lnTo>
                    <a:pt x="8201" y="1169"/>
                  </a:lnTo>
                  <a:lnTo>
                    <a:pt x="8201" y="1177"/>
                  </a:lnTo>
                  <a:lnTo>
                    <a:pt x="8201" y="1169"/>
                  </a:lnTo>
                  <a:lnTo>
                    <a:pt x="8212" y="1162"/>
                  </a:lnTo>
                  <a:lnTo>
                    <a:pt x="8212" y="1153"/>
                  </a:lnTo>
                  <a:lnTo>
                    <a:pt x="8212" y="1145"/>
                  </a:lnTo>
                  <a:lnTo>
                    <a:pt x="8212" y="1136"/>
                  </a:lnTo>
                  <a:lnTo>
                    <a:pt x="8212" y="1130"/>
                  </a:lnTo>
                  <a:lnTo>
                    <a:pt x="8212" y="1121"/>
                  </a:lnTo>
                  <a:lnTo>
                    <a:pt x="8212" y="1113"/>
                  </a:lnTo>
                  <a:lnTo>
                    <a:pt x="8212" y="1104"/>
                  </a:lnTo>
                  <a:lnTo>
                    <a:pt x="8212" y="1097"/>
                  </a:lnTo>
                  <a:lnTo>
                    <a:pt x="8212" y="1089"/>
                  </a:lnTo>
                  <a:lnTo>
                    <a:pt x="8223" y="1080"/>
                  </a:lnTo>
                  <a:lnTo>
                    <a:pt x="8223" y="1065"/>
                  </a:lnTo>
                  <a:lnTo>
                    <a:pt x="8223" y="1056"/>
                  </a:lnTo>
                  <a:lnTo>
                    <a:pt x="8223" y="1039"/>
                  </a:lnTo>
                  <a:lnTo>
                    <a:pt x="8223" y="1033"/>
                  </a:lnTo>
                  <a:lnTo>
                    <a:pt x="8223" y="1016"/>
                  </a:lnTo>
                  <a:lnTo>
                    <a:pt x="8223" y="1007"/>
                  </a:lnTo>
                  <a:lnTo>
                    <a:pt x="8223" y="992"/>
                  </a:lnTo>
                  <a:lnTo>
                    <a:pt x="8223" y="983"/>
                  </a:lnTo>
                  <a:lnTo>
                    <a:pt x="8223" y="968"/>
                  </a:lnTo>
                  <a:lnTo>
                    <a:pt x="8223" y="951"/>
                  </a:lnTo>
                  <a:lnTo>
                    <a:pt x="8223" y="936"/>
                  </a:lnTo>
                  <a:lnTo>
                    <a:pt x="8223" y="927"/>
                  </a:lnTo>
                  <a:lnTo>
                    <a:pt x="8233" y="912"/>
                  </a:lnTo>
                  <a:lnTo>
                    <a:pt x="8233" y="895"/>
                  </a:lnTo>
                  <a:lnTo>
                    <a:pt x="8233" y="879"/>
                  </a:lnTo>
                  <a:lnTo>
                    <a:pt x="8233" y="862"/>
                  </a:lnTo>
                  <a:lnTo>
                    <a:pt x="8233" y="847"/>
                  </a:lnTo>
                  <a:lnTo>
                    <a:pt x="8233" y="830"/>
                  </a:lnTo>
                  <a:lnTo>
                    <a:pt x="8233" y="815"/>
                  </a:lnTo>
                  <a:lnTo>
                    <a:pt x="8233" y="798"/>
                  </a:lnTo>
                  <a:lnTo>
                    <a:pt x="8233" y="774"/>
                  </a:lnTo>
                  <a:lnTo>
                    <a:pt x="8233" y="759"/>
                  </a:lnTo>
                  <a:lnTo>
                    <a:pt x="8233" y="742"/>
                  </a:lnTo>
                  <a:lnTo>
                    <a:pt x="8233" y="726"/>
                  </a:lnTo>
                  <a:lnTo>
                    <a:pt x="8233" y="709"/>
                  </a:lnTo>
                  <a:lnTo>
                    <a:pt x="8244" y="685"/>
                  </a:lnTo>
                  <a:lnTo>
                    <a:pt x="8244" y="668"/>
                  </a:lnTo>
                  <a:lnTo>
                    <a:pt x="8244" y="653"/>
                  </a:lnTo>
                  <a:lnTo>
                    <a:pt x="8244" y="636"/>
                  </a:lnTo>
                  <a:lnTo>
                    <a:pt x="8244" y="612"/>
                  </a:lnTo>
                  <a:lnTo>
                    <a:pt x="8244" y="597"/>
                  </a:lnTo>
                  <a:lnTo>
                    <a:pt x="8244" y="580"/>
                  </a:lnTo>
                  <a:lnTo>
                    <a:pt x="8244" y="565"/>
                  </a:lnTo>
                  <a:lnTo>
                    <a:pt x="8244" y="541"/>
                  </a:lnTo>
                  <a:lnTo>
                    <a:pt x="8244" y="524"/>
                  </a:lnTo>
                  <a:lnTo>
                    <a:pt x="8244" y="508"/>
                  </a:lnTo>
                  <a:lnTo>
                    <a:pt x="8244" y="491"/>
                  </a:lnTo>
                  <a:lnTo>
                    <a:pt x="8253" y="468"/>
                  </a:lnTo>
                  <a:lnTo>
                    <a:pt x="8253" y="451"/>
                  </a:lnTo>
                  <a:lnTo>
                    <a:pt x="8253" y="435"/>
                  </a:lnTo>
                  <a:lnTo>
                    <a:pt x="8253" y="418"/>
                  </a:lnTo>
                  <a:lnTo>
                    <a:pt x="8253" y="403"/>
                  </a:lnTo>
                  <a:lnTo>
                    <a:pt x="8253" y="379"/>
                  </a:lnTo>
                  <a:lnTo>
                    <a:pt x="8253" y="362"/>
                  </a:lnTo>
                  <a:lnTo>
                    <a:pt x="8253" y="347"/>
                  </a:lnTo>
                  <a:lnTo>
                    <a:pt x="8253" y="330"/>
                  </a:lnTo>
                  <a:lnTo>
                    <a:pt x="8253" y="314"/>
                  </a:lnTo>
                  <a:lnTo>
                    <a:pt x="8253" y="297"/>
                  </a:lnTo>
                  <a:lnTo>
                    <a:pt x="8253" y="282"/>
                  </a:lnTo>
                  <a:lnTo>
                    <a:pt x="8253" y="265"/>
                  </a:lnTo>
                  <a:lnTo>
                    <a:pt x="8264" y="250"/>
                  </a:lnTo>
                  <a:lnTo>
                    <a:pt x="8264" y="241"/>
                  </a:lnTo>
                  <a:lnTo>
                    <a:pt x="8264" y="226"/>
                  </a:lnTo>
                  <a:lnTo>
                    <a:pt x="8264" y="209"/>
                  </a:lnTo>
                  <a:lnTo>
                    <a:pt x="8264" y="194"/>
                  </a:lnTo>
                  <a:lnTo>
                    <a:pt x="8264" y="185"/>
                  </a:lnTo>
                  <a:lnTo>
                    <a:pt x="8264" y="170"/>
                  </a:lnTo>
                  <a:lnTo>
                    <a:pt x="8264" y="153"/>
                  </a:lnTo>
                  <a:lnTo>
                    <a:pt x="8264" y="144"/>
                  </a:lnTo>
                  <a:lnTo>
                    <a:pt x="8264" y="137"/>
                  </a:lnTo>
                  <a:lnTo>
                    <a:pt x="8264" y="120"/>
                  </a:lnTo>
                  <a:lnTo>
                    <a:pt x="8264" y="112"/>
                  </a:lnTo>
                  <a:lnTo>
                    <a:pt x="8264" y="97"/>
                  </a:lnTo>
                  <a:lnTo>
                    <a:pt x="8274" y="88"/>
                  </a:lnTo>
                  <a:lnTo>
                    <a:pt x="8274" y="80"/>
                  </a:lnTo>
                  <a:lnTo>
                    <a:pt x="8274" y="73"/>
                  </a:lnTo>
                  <a:lnTo>
                    <a:pt x="8274" y="64"/>
                  </a:lnTo>
                  <a:lnTo>
                    <a:pt x="8274" y="56"/>
                  </a:lnTo>
                  <a:lnTo>
                    <a:pt x="8274" y="47"/>
                  </a:lnTo>
                  <a:lnTo>
                    <a:pt x="8274" y="40"/>
                  </a:lnTo>
                  <a:lnTo>
                    <a:pt x="8274" y="32"/>
                  </a:lnTo>
                  <a:lnTo>
                    <a:pt x="8274" y="23"/>
                  </a:lnTo>
                  <a:lnTo>
                    <a:pt x="8274" y="15"/>
                  </a:lnTo>
                  <a:lnTo>
                    <a:pt x="8285" y="8"/>
                  </a:lnTo>
                  <a:lnTo>
                    <a:pt x="8285" y="0"/>
                  </a:lnTo>
                </a:path>
              </a:pathLst>
            </a:custGeom>
            <a:noFill/>
            <a:ln w="7938">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l-GR"/>
            </a:p>
          </p:txBody>
        </p:sp>
        <p:sp>
          <p:nvSpPr>
            <p:cNvPr id="23656" name="Rectangle 103"/>
            <p:cNvSpPr>
              <a:spLocks noChangeArrowheads="1"/>
            </p:cNvSpPr>
            <p:nvPr/>
          </p:nvSpPr>
          <p:spPr bwMode="auto">
            <a:xfrm>
              <a:off x="2413" y="3010"/>
              <a:ext cx="1097"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1800"/>
            </a:p>
          </p:txBody>
        </p:sp>
        <p:sp>
          <p:nvSpPr>
            <p:cNvPr id="105" name="Rectangle 104"/>
            <p:cNvSpPr>
              <a:spLocks noChangeArrowheads="1"/>
            </p:cNvSpPr>
            <p:nvPr/>
          </p:nvSpPr>
          <p:spPr bwMode="auto">
            <a:xfrm>
              <a:off x="2413" y="3022"/>
              <a:ext cx="1254"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defRPr/>
              </a:pPr>
              <a:r>
                <a:rPr lang="el-GR" altLang="el-GR" sz="1050">
                  <a:solidFill>
                    <a:srgbClr val="000000"/>
                  </a:solidFill>
                </a:rPr>
                <a:t>Συμβαλλόμενο σήμα</a:t>
              </a:r>
              <a:endParaRPr lang="en-US" altLang="el-GR"/>
            </a:p>
          </p:txBody>
        </p:sp>
        <p:sp>
          <p:nvSpPr>
            <p:cNvPr id="23658" name="Rectangle 105"/>
            <p:cNvSpPr>
              <a:spLocks noChangeArrowheads="1"/>
            </p:cNvSpPr>
            <p:nvPr/>
          </p:nvSpPr>
          <p:spPr bwMode="auto">
            <a:xfrm>
              <a:off x="204" y="799"/>
              <a:ext cx="8"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1800"/>
            </a:p>
          </p:txBody>
        </p:sp>
        <p:sp>
          <p:nvSpPr>
            <p:cNvPr id="23659" name="Line 106"/>
            <p:cNvSpPr>
              <a:spLocks noChangeShapeType="1"/>
            </p:cNvSpPr>
            <p:nvPr/>
          </p:nvSpPr>
          <p:spPr bwMode="auto">
            <a:xfrm>
              <a:off x="204" y="799"/>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660" name="Line 107"/>
            <p:cNvSpPr>
              <a:spLocks noChangeShapeType="1"/>
            </p:cNvSpPr>
            <p:nvPr/>
          </p:nvSpPr>
          <p:spPr bwMode="auto">
            <a:xfrm>
              <a:off x="204" y="799"/>
              <a:ext cx="1"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661" name="Rectangle 108"/>
            <p:cNvSpPr>
              <a:spLocks noChangeArrowheads="1"/>
            </p:cNvSpPr>
            <p:nvPr/>
          </p:nvSpPr>
          <p:spPr bwMode="auto">
            <a:xfrm>
              <a:off x="204" y="799"/>
              <a:ext cx="8"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1800"/>
            </a:p>
          </p:txBody>
        </p:sp>
        <p:sp>
          <p:nvSpPr>
            <p:cNvPr id="23662" name="Line 109"/>
            <p:cNvSpPr>
              <a:spLocks noChangeShapeType="1"/>
            </p:cNvSpPr>
            <p:nvPr/>
          </p:nvSpPr>
          <p:spPr bwMode="auto">
            <a:xfrm>
              <a:off x="204" y="799"/>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663" name="Line 110"/>
            <p:cNvSpPr>
              <a:spLocks noChangeShapeType="1"/>
            </p:cNvSpPr>
            <p:nvPr/>
          </p:nvSpPr>
          <p:spPr bwMode="auto">
            <a:xfrm>
              <a:off x="204" y="799"/>
              <a:ext cx="1"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664" name="Rectangle 111"/>
            <p:cNvSpPr>
              <a:spLocks noChangeArrowheads="1"/>
            </p:cNvSpPr>
            <p:nvPr/>
          </p:nvSpPr>
          <p:spPr bwMode="auto">
            <a:xfrm>
              <a:off x="212" y="799"/>
              <a:ext cx="5429"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1800"/>
            </a:p>
          </p:txBody>
        </p:sp>
        <p:sp>
          <p:nvSpPr>
            <p:cNvPr id="23665" name="Line 112"/>
            <p:cNvSpPr>
              <a:spLocks noChangeShapeType="1"/>
            </p:cNvSpPr>
            <p:nvPr/>
          </p:nvSpPr>
          <p:spPr bwMode="auto">
            <a:xfrm>
              <a:off x="212" y="799"/>
              <a:ext cx="542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666" name="Rectangle 113"/>
            <p:cNvSpPr>
              <a:spLocks noChangeArrowheads="1"/>
            </p:cNvSpPr>
            <p:nvPr/>
          </p:nvSpPr>
          <p:spPr bwMode="auto">
            <a:xfrm>
              <a:off x="5641" y="799"/>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1800"/>
            </a:p>
          </p:txBody>
        </p:sp>
        <p:sp>
          <p:nvSpPr>
            <p:cNvPr id="23667" name="Line 114"/>
            <p:cNvSpPr>
              <a:spLocks noChangeShapeType="1"/>
            </p:cNvSpPr>
            <p:nvPr/>
          </p:nvSpPr>
          <p:spPr bwMode="auto">
            <a:xfrm>
              <a:off x="5641" y="799"/>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668" name="Line 115"/>
            <p:cNvSpPr>
              <a:spLocks noChangeShapeType="1"/>
            </p:cNvSpPr>
            <p:nvPr/>
          </p:nvSpPr>
          <p:spPr bwMode="auto">
            <a:xfrm>
              <a:off x="5641" y="799"/>
              <a:ext cx="1"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669" name="Rectangle 116"/>
            <p:cNvSpPr>
              <a:spLocks noChangeArrowheads="1"/>
            </p:cNvSpPr>
            <p:nvPr/>
          </p:nvSpPr>
          <p:spPr bwMode="auto">
            <a:xfrm>
              <a:off x="5641" y="799"/>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1800"/>
            </a:p>
          </p:txBody>
        </p:sp>
        <p:sp>
          <p:nvSpPr>
            <p:cNvPr id="23670" name="Line 117"/>
            <p:cNvSpPr>
              <a:spLocks noChangeShapeType="1"/>
            </p:cNvSpPr>
            <p:nvPr/>
          </p:nvSpPr>
          <p:spPr bwMode="auto">
            <a:xfrm>
              <a:off x="5641" y="799"/>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671" name="Line 118"/>
            <p:cNvSpPr>
              <a:spLocks noChangeShapeType="1"/>
            </p:cNvSpPr>
            <p:nvPr/>
          </p:nvSpPr>
          <p:spPr bwMode="auto">
            <a:xfrm>
              <a:off x="5641" y="799"/>
              <a:ext cx="1"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672" name="Rectangle 119"/>
            <p:cNvSpPr>
              <a:spLocks noChangeArrowheads="1"/>
            </p:cNvSpPr>
            <p:nvPr/>
          </p:nvSpPr>
          <p:spPr bwMode="auto">
            <a:xfrm>
              <a:off x="204" y="806"/>
              <a:ext cx="8" cy="334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1800"/>
            </a:p>
          </p:txBody>
        </p:sp>
        <p:sp>
          <p:nvSpPr>
            <p:cNvPr id="23673" name="Line 120"/>
            <p:cNvSpPr>
              <a:spLocks noChangeShapeType="1"/>
            </p:cNvSpPr>
            <p:nvPr/>
          </p:nvSpPr>
          <p:spPr bwMode="auto">
            <a:xfrm>
              <a:off x="204" y="806"/>
              <a:ext cx="1" cy="334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674" name="Rectangle 121"/>
            <p:cNvSpPr>
              <a:spLocks noChangeArrowheads="1"/>
            </p:cNvSpPr>
            <p:nvPr/>
          </p:nvSpPr>
          <p:spPr bwMode="auto">
            <a:xfrm>
              <a:off x="5641" y="806"/>
              <a:ext cx="6" cy="334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1800"/>
            </a:p>
          </p:txBody>
        </p:sp>
        <p:sp>
          <p:nvSpPr>
            <p:cNvPr id="23675" name="Line 122"/>
            <p:cNvSpPr>
              <a:spLocks noChangeShapeType="1"/>
            </p:cNvSpPr>
            <p:nvPr/>
          </p:nvSpPr>
          <p:spPr bwMode="auto">
            <a:xfrm>
              <a:off x="5641" y="806"/>
              <a:ext cx="1" cy="334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676" name="Rectangle 123"/>
            <p:cNvSpPr>
              <a:spLocks noChangeArrowheads="1"/>
            </p:cNvSpPr>
            <p:nvPr/>
          </p:nvSpPr>
          <p:spPr bwMode="auto">
            <a:xfrm>
              <a:off x="204" y="4149"/>
              <a:ext cx="8"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1800"/>
            </a:p>
          </p:txBody>
        </p:sp>
        <p:sp>
          <p:nvSpPr>
            <p:cNvPr id="23677" name="Line 124"/>
            <p:cNvSpPr>
              <a:spLocks noChangeShapeType="1"/>
            </p:cNvSpPr>
            <p:nvPr/>
          </p:nvSpPr>
          <p:spPr bwMode="auto">
            <a:xfrm>
              <a:off x="204" y="4149"/>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678" name="Line 125"/>
            <p:cNvSpPr>
              <a:spLocks noChangeShapeType="1"/>
            </p:cNvSpPr>
            <p:nvPr/>
          </p:nvSpPr>
          <p:spPr bwMode="auto">
            <a:xfrm>
              <a:off x="204" y="4149"/>
              <a:ext cx="1"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679" name="Rectangle 126"/>
            <p:cNvSpPr>
              <a:spLocks noChangeArrowheads="1"/>
            </p:cNvSpPr>
            <p:nvPr/>
          </p:nvSpPr>
          <p:spPr bwMode="auto">
            <a:xfrm>
              <a:off x="204" y="4149"/>
              <a:ext cx="8"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1800"/>
            </a:p>
          </p:txBody>
        </p:sp>
        <p:sp>
          <p:nvSpPr>
            <p:cNvPr id="23680" name="Line 127"/>
            <p:cNvSpPr>
              <a:spLocks noChangeShapeType="1"/>
            </p:cNvSpPr>
            <p:nvPr/>
          </p:nvSpPr>
          <p:spPr bwMode="auto">
            <a:xfrm>
              <a:off x="204" y="4149"/>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681" name="Line 128"/>
            <p:cNvSpPr>
              <a:spLocks noChangeShapeType="1"/>
            </p:cNvSpPr>
            <p:nvPr/>
          </p:nvSpPr>
          <p:spPr bwMode="auto">
            <a:xfrm>
              <a:off x="204" y="4149"/>
              <a:ext cx="1"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682" name="Rectangle 129"/>
            <p:cNvSpPr>
              <a:spLocks noChangeArrowheads="1"/>
            </p:cNvSpPr>
            <p:nvPr/>
          </p:nvSpPr>
          <p:spPr bwMode="auto">
            <a:xfrm>
              <a:off x="212" y="4149"/>
              <a:ext cx="5429"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1800"/>
            </a:p>
          </p:txBody>
        </p:sp>
        <p:sp>
          <p:nvSpPr>
            <p:cNvPr id="23683" name="Line 130"/>
            <p:cNvSpPr>
              <a:spLocks noChangeShapeType="1"/>
            </p:cNvSpPr>
            <p:nvPr/>
          </p:nvSpPr>
          <p:spPr bwMode="auto">
            <a:xfrm>
              <a:off x="212" y="4149"/>
              <a:ext cx="542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684" name="Rectangle 131"/>
            <p:cNvSpPr>
              <a:spLocks noChangeArrowheads="1"/>
            </p:cNvSpPr>
            <p:nvPr/>
          </p:nvSpPr>
          <p:spPr bwMode="auto">
            <a:xfrm>
              <a:off x="5641" y="4149"/>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1800"/>
            </a:p>
          </p:txBody>
        </p:sp>
        <p:sp>
          <p:nvSpPr>
            <p:cNvPr id="23685" name="Line 132"/>
            <p:cNvSpPr>
              <a:spLocks noChangeShapeType="1"/>
            </p:cNvSpPr>
            <p:nvPr/>
          </p:nvSpPr>
          <p:spPr bwMode="auto">
            <a:xfrm>
              <a:off x="5641" y="4149"/>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686" name="Line 133"/>
            <p:cNvSpPr>
              <a:spLocks noChangeShapeType="1"/>
            </p:cNvSpPr>
            <p:nvPr/>
          </p:nvSpPr>
          <p:spPr bwMode="auto">
            <a:xfrm>
              <a:off x="5641" y="4149"/>
              <a:ext cx="1"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687" name="Rectangle 134"/>
            <p:cNvSpPr>
              <a:spLocks noChangeArrowheads="1"/>
            </p:cNvSpPr>
            <p:nvPr/>
          </p:nvSpPr>
          <p:spPr bwMode="auto">
            <a:xfrm>
              <a:off x="5641" y="4149"/>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1800"/>
            </a:p>
          </p:txBody>
        </p:sp>
        <p:sp>
          <p:nvSpPr>
            <p:cNvPr id="23688" name="Line 135"/>
            <p:cNvSpPr>
              <a:spLocks noChangeShapeType="1"/>
            </p:cNvSpPr>
            <p:nvPr/>
          </p:nvSpPr>
          <p:spPr bwMode="auto">
            <a:xfrm>
              <a:off x="5641" y="4149"/>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3689" name="Line 136"/>
            <p:cNvSpPr>
              <a:spLocks noChangeShapeType="1"/>
            </p:cNvSpPr>
            <p:nvPr/>
          </p:nvSpPr>
          <p:spPr bwMode="auto">
            <a:xfrm>
              <a:off x="5641" y="4149"/>
              <a:ext cx="1"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sp>
        <p:nvSpPr>
          <p:cNvPr id="23556" name="Rectangle 2"/>
          <p:cNvSpPr txBox="1">
            <a:spLocks noChangeArrowheads="1"/>
          </p:cNvSpPr>
          <p:nvPr/>
        </p:nvSpPr>
        <p:spPr bwMode="auto">
          <a:xfrm>
            <a:off x="3017838" y="857250"/>
            <a:ext cx="5834062"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lnSpc>
                <a:spcPct val="90000"/>
              </a:lnSpc>
            </a:pPr>
            <a:r>
              <a:rPr lang="en-US" altLang="el-GR" sz="3000"/>
              <a:t>Multipath Fading</a:t>
            </a:r>
            <a:br>
              <a:rPr lang="el-GR" altLang="el-GR" sz="3000"/>
            </a:br>
            <a:r>
              <a:rPr lang="el-GR" altLang="el-GR" sz="2100"/>
              <a:t>Ενισχυτική Συμβολή – Περίπτωση 1</a:t>
            </a:r>
            <a:endParaRPr lang="en-US" altLang="el-GR" sz="2100"/>
          </a:p>
        </p:txBody>
      </p:sp>
    </p:spTree>
    <p:extLst>
      <p:ext uri="{BB962C8B-B14F-4D97-AF65-F5344CB8AC3E}">
        <p14:creationId xmlns:p14="http://schemas.microsoft.com/office/powerpoint/2010/main" val="3792807059"/>
      </p:ext>
    </p:extLst>
  </p:cSld>
  <p:clrMapOvr>
    <a:masterClrMapping/>
  </p:clrMapOvr>
  <p:transition>
    <p:wipe dir="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p:cNvSpPr>
            <a:spLocks noGrp="1" noChangeArrowheads="1"/>
          </p:cNvSpPr>
          <p:nvPr>
            <p:ph type="body" sz="half" idx="1"/>
          </p:nvPr>
        </p:nvSpPr>
        <p:spPr>
          <a:xfrm>
            <a:off x="1524000" y="1441450"/>
            <a:ext cx="9144000" cy="1265238"/>
          </a:xfrm>
        </p:spPr>
        <p:txBody>
          <a:bodyPr>
            <a:normAutofit/>
          </a:bodyPr>
          <a:lstStyle/>
          <a:p>
            <a:pPr algn="just" eaLnBrk="1" hangingPunct="1">
              <a:buFontTx/>
              <a:buNone/>
              <a:defRPr/>
            </a:pPr>
            <a:r>
              <a:rPr lang="el-GR" altLang="el-GR" sz="1500" b="1" dirty="0"/>
              <a:t>ΠΕΡΙΠΤΩΣΗ 2</a:t>
            </a:r>
          </a:p>
          <a:p>
            <a:pPr algn="just" eaLnBrk="1" hangingPunct="1">
              <a:defRPr/>
            </a:pPr>
            <a:r>
              <a:rPr lang="el-GR" altLang="el-GR" sz="1500" dirty="0"/>
              <a:t>Εάν τα σήματα λήψης (κυρίως και καθυστερούμενα) είναι εκτός φάσης (0  </a:t>
            </a:r>
            <a:r>
              <a:rPr lang="en-US" altLang="el-GR" sz="1500" dirty="0">
                <a:cs typeface="Times New Roman" panose="02020603050405020304" pitchFamily="18" charset="0"/>
              </a:rPr>
              <a:t>&lt;</a:t>
            </a:r>
            <a:r>
              <a:rPr lang="el-GR" altLang="el-GR" sz="1500" dirty="0">
                <a:cs typeface="Times New Roman" panose="02020603050405020304" pitchFamily="18" charset="0"/>
              </a:rPr>
              <a:t> </a:t>
            </a:r>
            <a:r>
              <a:rPr lang="el-GR" altLang="el-GR" sz="1500" dirty="0" err="1"/>
              <a:t>Δφ</a:t>
            </a:r>
            <a:r>
              <a:rPr lang="el-GR" altLang="el-GR" sz="1500" dirty="0"/>
              <a:t> </a:t>
            </a:r>
            <a:r>
              <a:rPr lang="en-US" altLang="el-GR" sz="1500" dirty="0">
                <a:cs typeface="Times New Roman" panose="02020603050405020304" pitchFamily="18" charset="0"/>
              </a:rPr>
              <a:t>&lt;</a:t>
            </a:r>
            <a:r>
              <a:rPr lang="el-GR" altLang="el-GR" sz="1500" dirty="0">
                <a:cs typeface="Times New Roman" panose="02020603050405020304" pitchFamily="18" charset="0"/>
              </a:rPr>
              <a:t> π)</a:t>
            </a:r>
            <a:r>
              <a:rPr lang="el-GR" altLang="el-GR" sz="1500" dirty="0"/>
              <a:t> με διαφορές πλατών τότε το αλγεβρικό άθροισμα τους θα μας δώσει ένα εξασθενημένο σήμα (το πλάτος θα είναι περίπου ο μέσος όρος των επιμέρους συμβαλλόμενων κυμάτων) με μεγάλο βάθος διαμόρφωσης ΑΜ και γρηγορότερα βυθίσματα πλάτους . Αυτό στην κυματική ονομάζεται καταστρεπτική συμβολή</a:t>
            </a:r>
          </a:p>
        </p:txBody>
      </p:sp>
      <p:sp>
        <p:nvSpPr>
          <p:cNvPr id="25603" name="Rectangle 2"/>
          <p:cNvSpPr>
            <a:spLocks noGrp="1" noChangeArrowheads="1"/>
          </p:cNvSpPr>
          <p:nvPr>
            <p:ph type="title"/>
          </p:nvPr>
        </p:nvSpPr>
        <p:spPr>
          <a:xfrm>
            <a:off x="3017838" y="857250"/>
            <a:ext cx="5834062" cy="857250"/>
          </a:xfrm>
        </p:spPr>
        <p:txBody>
          <a:bodyPr/>
          <a:lstStyle/>
          <a:p>
            <a:pPr eaLnBrk="1" hangingPunct="1"/>
            <a:r>
              <a:rPr lang="en-US" altLang="el-GR" sz="3000"/>
              <a:t>Multipath Fading</a:t>
            </a:r>
            <a:br>
              <a:rPr lang="el-GR" altLang="el-GR" sz="3000"/>
            </a:br>
            <a:r>
              <a:rPr lang="el-GR" altLang="el-GR" sz="2100"/>
              <a:t>Καταστρεπτική Συμβολή – Περίπτωση 2</a:t>
            </a:r>
            <a:endParaRPr lang="en-US" altLang="el-GR" sz="2100"/>
          </a:p>
        </p:txBody>
      </p:sp>
      <p:grpSp>
        <p:nvGrpSpPr>
          <p:cNvPr id="25604" name="Group 3"/>
          <p:cNvGrpSpPr>
            <a:grpSpLocks noChangeAspect="1"/>
          </p:cNvGrpSpPr>
          <p:nvPr/>
        </p:nvGrpSpPr>
        <p:grpSpPr bwMode="auto">
          <a:xfrm>
            <a:off x="3400425" y="2584450"/>
            <a:ext cx="5391150" cy="3321050"/>
            <a:chOff x="204" y="799"/>
            <a:chExt cx="5443" cy="3353"/>
          </a:xfrm>
        </p:grpSpPr>
        <p:sp>
          <p:nvSpPr>
            <p:cNvPr id="25605" name="Line 4"/>
            <p:cNvSpPr>
              <a:spLocks noChangeShapeType="1"/>
            </p:cNvSpPr>
            <p:nvPr/>
          </p:nvSpPr>
          <p:spPr bwMode="auto">
            <a:xfrm>
              <a:off x="273" y="1021"/>
              <a:ext cx="5224" cy="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606" name="Line 5"/>
            <p:cNvSpPr>
              <a:spLocks noChangeShapeType="1"/>
            </p:cNvSpPr>
            <p:nvPr/>
          </p:nvSpPr>
          <p:spPr bwMode="auto">
            <a:xfrm flipV="1">
              <a:off x="5497" y="1021"/>
              <a:ext cx="1" cy="809"/>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607" name="Line 6"/>
            <p:cNvSpPr>
              <a:spLocks noChangeShapeType="1"/>
            </p:cNvSpPr>
            <p:nvPr/>
          </p:nvSpPr>
          <p:spPr bwMode="auto">
            <a:xfrm flipV="1">
              <a:off x="794" y="1790"/>
              <a:ext cx="1" cy="40"/>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608" name="Line 7"/>
            <p:cNvSpPr>
              <a:spLocks noChangeShapeType="1"/>
            </p:cNvSpPr>
            <p:nvPr/>
          </p:nvSpPr>
          <p:spPr bwMode="auto">
            <a:xfrm>
              <a:off x="794" y="1021"/>
              <a:ext cx="1" cy="4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609" name="Line 8"/>
            <p:cNvSpPr>
              <a:spLocks noChangeShapeType="1"/>
            </p:cNvSpPr>
            <p:nvPr/>
          </p:nvSpPr>
          <p:spPr bwMode="auto">
            <a:xfrm flipV="1">
              <a:off x="1315" y="1790"/>
              <a:ext cx="1" cy="40"/>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610" name="Line 9"/>
            <p:cNvSpPr>
              <a:spLocks noChangeShapeType="1"/>
            </p:cNvSpPr>
            <p:nvPr/>
          </p:nvSpPr>
          <p:spPr bwMode="auto">
            <a:xfrm>
              <a:off x="1315" y="1021"/>
              <a:ext cx="1" cy="4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611" name="Line 10"/>
            <p:cNvSpPr>
              <a:spLocks noChangeShapeType="1"/>
            </p:cNvSpPr>
            <p:nvPr/>
          </p:nvSpPr>
          <p:spPr bwMode="auto">
            <a:xfrm flipV="1">
              <a:off x="1843" y="1790"/>
              <a:ext cx="1" cy="40"/>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612" name="Line 11"/>
            <p:cNvSpPr>
              <a:spLocks noChangeShapeType="1"/>
            </p:cNvSpPr>
            <p:nvPr/>
          </p:nvSpPr>
          <p:spPr bwMode="auto">
            <a:xfrm>
              <a:off x="1843" y="1021"/>
              <a:ext cx="1" cy="4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613" name="Line 12"/>
            <p:cNvSpPr>
              <a:spLocks noChangeShapeType="1"/>
            </p:cNvSpPr>
            <p:nvPr/>
          </p:nvSpPr>
          <p:spPr bwMode="auto">
            <a:xfrm flipV="1">
              <a:off x="2364" y="1790"/>
              <a:ext cx="1" cy="40"/>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614" name="Line 13"/>
            <p:cNvSpPr>
              <a:spLocks noChangeShapeType="1"/>
            </p:cNvSpPr>
            <p:nvPr/>
          </p:nvSpPr>
          <p:spPr bwMode="auto">
            <a:xfrm>
              <a:off x="2364" y="1021"/>
              <a:ext cx="1" cy="4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615" name="Line 14"/>
            <p:cNvSpPr>
              <a:spLocks noChangeShapeType="1"/>
            </p:cNvSpPr>
            <p:nvPr/>
          </p:nvSpPr>
          <p:spPr bwMode="auto">
            <a:xfrm flipV="1">
              <a:off x="2886" y="1790"/>
              <a:ext cx="1" cy="40"/>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616" name="Line 15"/>
            <p:cNvSpPr>
              <a:spLocks noChangeShapeType="1"/>
            </p:cNvSpPr>
            <p:nvPr/>
          </p:nvSpPr>
          <p:spPr bwMode="auto">
            <a:xfrm>
              <a:off x="2886" y="1021"/>
              <a:ext cx="1" cy="4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617" name="Line 16"/>
            <p:cNvSpPr>
              <a:spLocks noChangeShapeType="1"/>
            </p:cNvSpPr>
            <p:nvPr/>
          </p:nvSpPr>
          <p:spPr bwMode="auto">
            <a:xfrm flipV="1">
              <a:off x="3407" y="1790"/>
              <a:ext cx="1" cy="40"/>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618" name="Line 17"/>
            <p:cNvSpPr>
              <a:spLocks noChangeShapeType="1"/>
            </p:cNvSpPr>
            <p:nvPr/>
          </p:nvSpPr>
          <p:spPr bwMode="auto">
            <a:xfrm>
              <a:off x="3407" y="1021"/>
              <a:ext cx="1" cy="4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619" name="Line 18"/>
            <p:cNvSpPr>
              <a:spLocks noChangeShapeType="1"/>
            </p:cNvSpPr>
            <p:nvPr/>
          </p:nvSpPr>
          <p:spPr bwMode="auto">
            <a:xfrm flipV="1">
              <a:off x="3926" y="1790"/>
              <a:ext cx="1" cy="40"/>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620" name="Line 19"/>
            <p:cNvSpPr>
              <a:spLocks noChangeShapeType="1"/>
            </p:cNvSpPr>
            <p:nvPr/>
          </p:nvSpPr>
          <p:spPr bwMode="auto">
            <a:xfrm>
              <a:off x="3926" y="1021"/>
              <a:ext cx="1" cy="4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621" name="Line 20"/>
            <p:cNvSpPr>
              <a:spLocks noChangeShapeType="1"/>
            </p:cNvSpPr>
            <p:nvPr/>
          </p:nvSpPr>
          <p:spPr bwMode="auto">
            <a:xfrm flipV="1">
              <a:off x="4456" y="1790"/>
              <a:ext cx="1" cy="40"/>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622" name="Line 21"/>
            <p:cNvSpPr>
              <a:spLocks noChangeShapeType="1"/>
            </p:cNvSpPr>
            <p:nvPr/>
          </p:nvSpPr>
          <p:spPr bwMode="auto">
            <a:xfrm>
              <a:off x="4456" y="1021"/>
              <a:ext cx="1" cy="4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623" name="Line 22"/>
            <p:cNvSpPr>
              <a:spLocks noChangeShapeType="1"/>
            </p:cNvSpPr>
            <p:nvPr/>
          </p:nvSpPr>
          <p:spPr bwMode="auto">
            <a:xfrm flipV="1">
              <a:off x="4976" y="1790"/>
              <a:ext cx="1" cy="40"/>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624" name="Line 23"/>
            <p:cNvSpPr>
              <a:spLocks noChangeShapeType="1"/>
            </p:cNvSpPr>
            <p:nvPr/>
          </p:nvSpPr>
          <p:spPr bwMode="auto">
            <a:xfrm>
              <a:off x="4976" y="1021"/>
              <a:ext cx="1" cy="4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625" name="Line 24"/>
            <p:cNvSpPr>
              <a:spLocks noChangeShapeType="1"/>
            </p:cNvSpPr>
            <p:nvPr/>
          </p:nvSpPr>
          <p:spPr bwMode="auto">
            <a:xfrm flipV="1">
              <a:off x="5497" y="1790"/>
              <a:ext cx="1" cy="40"/>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626" name="Line 25"/>
            <p:cNvSpPr>
              <a:spLocks noChangeShapeType="1"/>
            </p:cNvSpPr>
            <p:nvPr/>
          </p:nvSpPr>
          <p:spPr bwMode="auto">
            <a:xfrm>
              <a:off x="5497" y="1021"/>
              <a:ext cx="1" cy="4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627" name="Line 26"/>
            <p:cNvSpPr>
              <a:spLocks noChangeShapeType="1"/>
            </p:cNvSpPr>
            <p:nvPr/>
          </p:nvSpPr>
          <p:spPr bwMode="auto">
            <a:xfrm flipH="1">
              <a:off x="5445" y="1627"/>
              <a:ext cx="52" cy="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628" name="Line 27"/>
            <p:cNvSpPr>
              <a:spLocks noChangeShapeType="1"/>
            </p:cNvSpPr>
            <p:nvPr/>
          </p:nvSpPr>
          <p:spPr bwMode="auto">
            <a:xfrm flipH="1">
              <a:off x="5445" y="1428"/>
              <a:ext cx="52" cy="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629" name="Line 28"/>
            <p:cNvSpPr>
              <a:spLocks noChangeShapeType="1"/>
            </p:cNvSpPr>
            <p:nvPr/>
          </p:nvSpPr>
          <p:spPr bwMode="auto">
            <a:xfrm flipH="1">
              <a:off x="5445" y="1225"/>
              <a:ext cx="52" cy="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630" name="Line 29"/>
            <p:cNvSpPr>
              <a:spLocks noChangeShapeType="1"/>
            </p:cNvSpPr>
            <p:nvPr/>
          </p:nvSpPr>
          <p:spPr bwMode="auto">
            <a:xfrm flipH="1">
              <a:off x="5445" y="1021"/>
              <a:ext cx="52" cy="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631" name="Line 30"/>
            <p:cNvSpPr>
              <a:spLocks noChangeShapeType="1"/>
            </p:cNvSpPr>
            <p:nvPr/>
          </p:nvSpPr>
          <p:spPr bwMode="auto">
            <a:xfrm>
              <a:off x="273" y="1830"/>
              <a:ext cx="5224" cy="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632" name="Line 31"/>
            <p:cNvSpPr>
              <a:spLocks noChangeShapeType="1"/>
            </p:cNvSpPr>
            <p:nvPr/>
          </p:nvSpPr>
          <p:spPr bwMode="auto">
            <a:xfrm>
              <a:off x="273" y="1021"/>
              <a:ext cx="5224" cy="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633" name="Line 32"/>
            <p:cNvSpPr>
              <a:spLocks noChangeShapeType="1"/>
            </p:cNvSpPr>
            <p:nvPr/>
          </p:nvSpPr>
          <p:spPr bwMode="auto">
            <a:xfrm flipV="1">
              <a:off x="273" y="1021"/>
              <a:ext cx="2" cy="809"/>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634" name="Line 33"/>
            <p:cNvSpPr>
              <a:spLocks noChangeShapeType="1"/>
            </p:cNvSpPr>
            <p:nvPr/>
          </p:nvSpPr>
          <p:spPr bwMode="auto">
            <a:xfrm flipV="1">
              <a:off x="5497" y="1021"/>
              <a:ext cx="1" cy="809"/>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635" name="Freeform 34"/>
            <p:cNvSpPr>
              <a:spLocks/>
            </p:cNvSpPr>
            <p:nvPr/>
          </p:nvSpPr>
          <p:spPr bwMode="auto">
            <a:xfrm>
              <a:off x="273" y="1026"/>
              <a:ext cx="5224" cy="816"/>
            </a:xfrm>
            <a:custGeom>
              <a:avLst/>
              <a:gdLst>
                <a:gd name="T0" fmla="*/ 79 w 8285"/>
                <a:gd name="T1" fmla="*/ 345 h 1186"/>
                <a:gd name="T2" fmla="*/ 165 w 8285"/>
                <a:gd name="T3" fmla="*/ 749 h 1186"/>
                <a:gd name="T4" fmla="*/ 243 w 8285"/>
                <a:gd name="T5" fmla="*/ 616 h 1186"/>
                <a:gd name="T6" fmla="*/ 329 w 8285"/>
                <a:gd name="T7" fmla="*/ 167 h 1186"/>
                <a:gd name="T8" fmla="*/ 409 w 8285"/>
                <a:gd name="T9" fmla="*/ 89 h 1186"/>
                <a:gd name="T10" fmla="*/ 494 w 8285"/>
                <a:gd name="T11" fmla="*/ 511 h 1186"/>
                <a:gd name="T12" fmla="*/ 573 w 8285"/>
                <a:gd name="T13" fmla="*/ 806 h 1186"/>
                <a:gd name="T14" fmla="*/ 653 w 8285"/>
                <a:gd name="T15" fmla="*/ 462 h 1186"/>
                <a:gd name="T16" fmla="*/ 738 w 8285"/>
                <a:gd name="T17" fmla="*/ 55 h 1186"/>
                <a:gd name="T18" fmla="*/ 817 w 8285"/>
                <a:gd name="T19" fmla="*/ 211 h 1186"/>
                <a:gd name="T20" fmla="*/ 902 w 8285"/>
                <a:gd name="T21" fmla="*/ 655 h 1186"/>
                <a:gd name="T22" fmla="*/ 981 w 8285"/>
                <a:gd name="T23" fmla="*/ 722 h 1186"/>
                <a:gd name="T24" fmla="*/ 1067 w 8285"/>
                <a:gd name="T25" fmla="*/ 294 h 1186"/>
                <a:gd name="T26" fmla="*/ 1148 w 8285"/>
                <a:gd name="T27" fmla="*/ 17 h 1186"/>
                <a:gd name="T28" fmla="*/ 1227 w 8285"/>
                <a:gd name="T29" fmla="*/ 372 h 1186"/>
                <a:gd name="T30" fmla="*/ 1313 w 8285"/>
                <a:gd name="T31" fmla="*/ 766 h 1186"/>
                <a:gd name="T32" fmla="*/ 1392 w 8285"/>
                <a:gd name="T33" fmla="*/ 594 h 1186"/>
                <a:gd name="T34" fmla="*/ 1477 w 8285"/>
                <a:gd name="T35" fmla="*/ 150 h 1186"/>
                <a:gd name="T36" fmla="*/ 1556 w 8285"/>
                <a:gd name="T37" fmla="*/ 100 h 1186"/>
                <a:gd name="T38" fmla="*/ 1642 w 8285"/>
                <a:gd name="T39" fmla="*/ 533 h 1186"/>
                <a:gd name="T40" fmla="*/ 1721 w 8285"/>
                <a:gd name="T41" fmla="*/ 794 h 1186"/>
                <a:gd name="T42" fmla="*/ 1801 w 8285"/>
                <a:gd name="T43" fmla="*/ 433 h 1186"/>
                <a:gd name="T44" fmla="*/ 1887 w 8285"/>
                <a:gd name="T45" fmla="*/ 45 h 1186"/>
                <a:gd name="T46" fmla="*/ 1965 w 8285"/>
                <a:gd name="T47" fmla="*/ 233 h 1186"/>
                <a:gd name="T48" fmla="*/ 2051 w 8285"/>
                <a:gd name="T49" fmla="*/ 677 h 1186"/>
                <a:gd name="T50" fmla="*/ 2130 w 8285"/>
                <a:gd name="T51" fmla="*/ 705 h 1186"/>
                <a:gd name="T52" fmla="*/ 2215 w 8285"/>
                <a:gd name="T53" fmla="*/ 272 h 1186"/>
                <a:gd name="T54" fmla="*/ 2295 w 8285"/>
                <a:gd name="T55" fmla="*/ 28 h 1186"/>
                <a:gd name="T56" fmla="*/ 2373 w 8285"/>
                <a:gd name="T57" fmla="*/ 395 h 1186"/>
                <a:gd name="T58" fmla="*/ 2460 w 8285"/>
                <a:gd name="T59" fmla="*/ 777 h 1186"/>
                <a:gd name="T60" fmla="*/ 2540 w 8285"/>
                <a:gd name="T61" fmla="*/ 572 h 1186"/>
                <a:gd name="T62" fmla="*/ 2626 w 8285"/>
                <a:gd name="T63" fmla="*/ 128 h 1186"/>
                <a:gd name="T64" fmla="*/ 2704 w 8285"/>
                <a:gd name="T65" fmla="*/ 122 h 1186"/>
                <a:gd name="T66" fmla="*/ 2790 w 8285"/>
                <a:gd name="T67" fmla="*/ 561 h 1186"/>
                <a:gd name="T68" fmla="*/ 2869 w 8285"/>
                <a:gd name="T69" fmla="*/ 784 h 1186"/>
                <a:gd name="T70" fmla="*/ 2948 w 8285"/>
                <a:gd name="T71" fmla="*/ 411 h 1186"/>
                <a:gd name="T72" fmla="*/ 3034 w 8285"/>
                <a:gd name="T73" fmla="*/ 33 h 1186"/>
                <a:gd name="T74" fmla="*/ 3112 w 8285"/>
                <a:gd name="T75" fmla="*/ 255 h 1186"/>
                <a:gd name="T76" fmla="*/ 3199 w 8285"/>
                <a:gd name="T77" fmla="*/ 694 h 1186"/>
                <a:gd name="T78" fmla="*/ 3278 w 8285"/>
                <a:gd name="T79" fmla="*/ 689 h 1186"/>
                <a:gd name="T80" fmla="*/ 3364 w 8285"/>
                <a:gd name="T81" fmla="*/ 245 h 1186"/>
                <a:gd name="T82" fmla="*/ 3443 w 8285"/>
                <a:gd name="T83" fmla="*/ 39 h 1186"/>
                <a:gd name="T84" fmla="*/ 3528 w 8285"/>
                <a:gd name="T85" fmla="*/ 422 h 1186"/>
                <a:gd name="T86" fmla="*/ 3607 w 8285"/>
                <a:gd name="T87" fmla="*/ 788 h 1186"/>
                <a:gd name="T88" fmla="*/ 3686 w 8285"/>
                <a:gd name="T89" fmla="*/ 545 h 1186"/>
                <a:gd name="T90" fmla="*/ 3771 w 8285"/>
                <a:gd name="T91" fmla="*/ 111 h 1186"/>
                <a:gd name="T92" fmla="*/ 3853 w 8285"/>
                <a:gd name="T93" fmla="*/ 140 h 1186"/>
                <a:gd name="T94" fmla="*/ 3938 w 8285"/>
                <a:gd name="T95" fmla="*/ 583 h 1186"/>
                <a:gd name="T96" fmla="*/ 4017 w 8285"/>
                <a:gd name="T97" fmla="*/ 772 h 1186"/>
                <a:gd name="T98" fmla="*/ 4103 w 8285"/>
                <a:gd name="T99" fmla="*/ 383 h 1186"/>
                <a:gd name="T100" fmla="*/ 4182 w 8285"/>
                <a:gd name="T101" fmla="*/ 23 h 1186"/>
                <a:gd name="T102" fmla="*/ 4261 w 8285"/>
                <a:gd name="T103" fmla="*/ 283 h 1186"/>
                <a:gd name="T104" fmla="*/ 4346 w 8285"/>
                <a:gd name="T105" fmla="*/ 717 h 1186"/>
                <a:gd name="T106" fmla="*/ 4425 w 8285"/>
                <a:gd name="T107" fmla="*/ 667 h 1186"/>
                <a:gd name="T108" fmla="*/ 4511 w 8285"/>
                <a:gd name="T109" fmla="*/ 223 h 1186"/>
                <a:gd name="T110" fmla="*/ 4591 w 8285"/>
                <a:gd name="T111" fmla="*/ 50 h 1186"/>
                <a:gd name="T112" fmla="*/ 4677 w 8285"/>
                <a:gd name="T113" fmla="*/ 444 h 1186"/>
                <a:gd name="T114" fmla="*/ 4756 w 8285"/>
                <a:gd name="T115" fmla="*/ 800 h 1186"/>
                <a:gd name="T116" fmla="*/ 4834 w 8285"/>
                <a:gd name="T117" fmla="*/ 522 h 1186"/>
                <a:gd name="T118" fmla="*/ 4920 w 8285"/>
                <a:gd name="T119" fmla="*/ 95 h 1186"/>
                <a:gd name="T120" fmla="*/ 4999 w 8285"/>
                <a:gd name="T121" fmla="*/ 162 h 1186"/>
                <a:gd name="T122" fmla="*/ 5085 w 8285"/>
                <a:gd name="T123" fmla="*/ 605 h 1186"/>
                <a:gd name="T124" fmla="*/ 5164 w 8285"/>
                <a:gd name="T125" fmla="*/ 761 h 118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8285"/>
                <a:gd name="T190" fmla="*/ 0 h 1186"/>
                <a:gd name="T191" fmla="*/ 8285 w 8285"/>
                <a:gd name="T192" fmla="*/ 1186 h 118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8285" h="1186">
                  <a:moveTo>
                    <a:pt x="0" y="0"/>
                  </a:moveTo>
                  <a:lnTo>
                    <a:pt x="0" y="9"/>
                  </a:lnTo>
                  <a:lnTo>
                    <a:pt x="11" y="15"/>
                  </a:lnTo>
                  <a:lnTo>
                    <a:pt x="11" y="24"/>
                  </a:lnTo>
                  <a:lnTo>
                    <a:pt x="11" y="33"/>
                  </a:lnTo>
                  <a:lnTo>
                    <a:pt x="11" y="41"/>
                  </a:lnTo>
                  <a:lnTo>
                    <a:pt x="11" y="48"/>
                  </a:lnTo>
                  <a:lnTo>
                    <a:pt x="11" y="56"/>
                  </a:lnTo>
                  <a:lnTo>
                    <a:pt x="11" y="65"/>
                  </a:lnTo>
                  <a:lnTo>
                    <a:pt x="11" y="73"/>
                  </a:lnTo>
                  <a:lnTo>
                    <a:pt x="11" y="80"/>
                  </a:lnTo>
                  <a:lnTo>
                    <a:pt x="11" y="97"/>
                  </a:lnTo>
                  <a:lnTo>
                    <a:pt x="21" y="106"/>
                  </a:lnTo>
                  <a:lnTo>
                    <a:pt x="21" y="112"/>
                  </a:lnTo>
                  <a:lnTo>
                    <a:pt x="21" y="130"/>
                  </a:lnTo>
                  <a:lnTo>
                    <a:pt x="21" y="138"/>
                  </a:lnTo>
                  <a:lnTo>
                    <a:pt x="21" y="145"/>
                  </a:lnTo>
                  <a:lnTo>
                    <a:pt x="21" y="162"/>
                  </a:lnTo>
                  <a:lnTo>
                    <a:pt x="21" y="177"/>
                  </a:lnTo>
                  <a:lnTo>
                    <a:pt x="21" y="186"/>
                  </a:lnTo>
                  <a:lnTo>
                    <a:pt x="21" y="203"/>
                  </a:lnTo>
                  <a:lnTo>
                    <a:pt x="21" y="218"/>
                  </a:lnTo>
                  <a:lnTo>
                    <a:pt x="21" y="235"/>
                  </a:lnTo>
                  <a:lnTo>
                    <a:pt x="21" y="242"/>
                  </a:lnTo>
                  <a:lnTo>
                    <a:pt x="21" y="259"/>
                  </a:lnTo>
                  <a:lnTo>
                    <a:pt x="32" y="274"/>
                  </a:lnTo>
                  <a:lnTo>
                    <a:pt x="32" y="291"/>
                  </a:lnTo>
                  <a:lnTo>
                    <a:pt x="32" y="306"/>
                  </a:lnTo>
                  <a:lnTo>
                    <a:pt x="32" y="324"/>
                  </a:lnTo>
                  <a:lnTo>
                    <a:pt x="32" y="339"/>
                  </a:lnTo>
                  <a:lnTo>
                    <a:pt x="32" y="356"/>
                  </a:lnTo>
                  <a:lnTo>
                    <a:pt x="32" y="371"/>
                  </a:lnTo>
                  <a:lnTo>
                    <a:pt x="32" y="395"/>
                  </a:lnTo>
                  <a:lnTo>
                    <a:pt x="32" y="412"/>
                  </a:lnTo>
                  <a:lnTo>
                    <a:pt x="32" y="427"/>
                  </a:lnTo>
                  <a:lnTo>
                    <a:pt x="32" y="444"/>
                  </a:lnTo>
                  <a:lnTo>
                    <a:pt x="32" y="460"/>
                  </a:lnTo>
                  <a:lnTo>
                    <a:pt x="32" y="483"/>
                  </a:lnTo>
                  <a:lnTo>
                    <a:pt x="41" y="501"/>
                  </a:lnTo>
                  <a:lnTo>
                    <a:pt x="41" y="516"/>
                  </a:lnTo>
                  <a:lnTo>
                    <a:pt x="41" y="541"/>
                  </a:lnTo>
                  <a:lnTo>
                    <a:pt x="41" y="557"/>
                  </a:lnTo>
                  <a:lnTo>
                    <a:pt x="41" y="574"/>
                  </a:lnTo>
                  <a:lnTo>
                    <a:pt x="41" y="598"/>
                  </a:lnTo>
                  <a:lnTo>
                    <a:pt x="41" y="613"/>
                  </a:lnTo>
                  <a:lnTo>
                    <a:pt x="41" y="630"/>
                  </a:lnTo>
                  <a:lnTo>
                    <a:pt x="41" y="645"/>
                  </a:lnTo>
                  <a:lnTo>
                    <a:pt x="41" y="671"/>
                  </a:lnTo>
                  <a:lnTo>
                    <a:pt x="41" y="686"/>
                  </a:lnTo>
                  <a:lnTo>
                    <a:pt x="41" y="703"/>
                  </a:lnTo>
                  <a:lnTo>
                    <a:pt x="52" y="727"/>
                  </a:lnTo>
                  <a:lnTo>
                    <a:pt x="52" y="742"/>
                  </a:lnTo>
                  <a:lnTo>
                    <a:pt x="52" y="759"/>
                  </a:lnTo>
                  <a:lnTo>
                    <a:pt x="52" y="775"/>
                  </a:lnTo>
                  <a:lnTo>
                    <a:pt x="52" y="792"/>
                  </a:lnTo>
                  <a:lnTo>
                    <a:pt x="52" y="815"/>
                  </a:lnTo>
                  <a:lnTo>
                    <a:pt x="52" y="831"/>
                  </a:lnTo>
                  <a:lnTo>
                    <a:pt x="52" y="848"/>
                  </a:lnTo>
                  <a:lnTo>
                    <a:pt x="52" y="863"/>
                  </a:lnTo>
                  <a:lnTo>
                    <a:pt x="52" y="880"/>
                  </a:lnTo>
                  <a:lnTo>
                    <a:pt x="52" y="895"/>
                  </a:lnTo>
                  <a:lnTo>
                    <a:pt x="52" y="912"/>
                  </a:lnTo>
                  <a:lnTo>
                    <a:pt x="52" y="928"/>
                  </a:lnTo>
                  <a:lnTo>
                    <a:pt x="62" y="945"/>
                  </a:lnTo>
                  <a:lnTo>
                    <a:pt x="62" y="952"/>
                  </a:lnTo>
                  <a:lnTo>
                    <a:pt x="62" y="969"/>
                  </a:lnTo>
                  <a:lnTo>
                    <a:pt x="62" y="984"/>
                  </a:lnTo>
                  <a:lnTo>
                    <a:pt x="62" y="1001"/>
                  </a:lnTo>
                  <a:lnTo>
                    <a:pt x="62" y="1009"/>
                  </a:lnTo>
                  <a:lnTo>
                    <a:pt x="62" y="1025"/>
                  </a:lnTo>
                  <a:lnTo>
                    <a:pt x="62" y="1042"/>
                  </a:lnTo>
                  <a:lnTo>
                    <a:pt x="62" y="1049"/>
                  </a:lnTo>
                  <a:lnTo>
                    <a:pt x="62" y="1057"/>
                  </a:lnTo>
                  <a:lnTo>
                    <a:pt x="62" y="1074"/>
                  </a:lnTo>
                  <a:lnTo>
                    <a:pt x="62" y="1081"/>
                  </a:lnTo>
                  <a:lnTo>
                    <a:pt x="62" y="1089"/>
                  </a:lnTo>
                  <a:lnTo>
                    <a:pt x="73" y="1106"/>
                  </a:lnTo>
                  <a:lnTo>
                    <a:pt x="73" y="1113"/>
                  </a:lnTo>
                  <a:lnTo>
                    <a:pt x="73" y="1122"/>
                  </a:lnTo>
                  <a:lnTo>
                    <a:pt x="73" y="1130"/>
                  </a:lnTo>
                  <a:lnTo>
                    <a:pt x="73" y="1139"/>
                  </a:lnTo>
                  <a:lnTo>
                    <a:pt x="73" y="1146"/>
                  </a:lnTo>
                  <a:lnTo>
                    <a:pt x="73" y="1154"/>
                  </a:lnTo>
                  <a:lnTo>
                    <a:pt x="73" y="1163"/>
                  </a:lnTo>
                  <a:lnTo>
                    <a:pt x="73" y="1171"/>
                  </a:lnTo>
                  <a:lnTo>
                    <a:pt x="84" y="1178"/>
                  </a:lnTo>
                  <a:lnTo>
                    <a:pt x="84" y="1186"/>
                  </a:lnTo>
                  <a:lnTo>
                    <a:pt x="84" y="1178"/>
                  </a:lnTo>
                  <a:lnTo>
                    <a:pt x="95" y="1171"/>
                  </a:lnTo>
                  <a:lnTo>
                    <a:pt x="95" y="1163"/>
                  </a:lnTo>
                  <a:lnTo>
                    <a:pt x="95" y="1154"/>
                  </a:lnTo>
                  <a:lnTo>
                    <a:pt x="95" y="1146"/>
                  </a:lnTo>
                  <a:lnTo>
                    <a:pt x="95" y="1139"/>
                  </a:lnTo>
                  <a:lnTo>
                    <a:pt x="95" y="1130"/>
                  </a:lnTo>
                  <a:lnTo>
                    <a:pt x="95" y="1122"/>
                  </a:lnTo>
                  <a:lnTo>
                    <a:pt x="95" y="1113"/>
                  </a:lnTo>
                  <a:lnTo>
                    <a:pt x="95" y="1106"/>
                  </a:lnTo>
                  <a:lnTo>
                    <a:pt x="95" y="1089"/>
                  </a:lnTo>
                  <a:lnTo>
                    <a:pt x="95" y="1081"/>
                  </a:lnTo>
                  <a:lnTo>
                    <a:pt x="103" y="1074"/>
                  </a:lnTo>
                  <a:lnTo>
                    <a:pt x="103" y="1057"/>
                  </a:lnTo>
                  <a:lnTo>
                    <a:pt x="103" y="1049"/>
                  </a:lnTo>
                  <a:lnTo>
                    <a:pt x="103" y="1042"/>
                  </a:lnTo>
                  <a:lnTo>
                    <a:pt x="103" y="1025"/>
                  </a:lnTo>
                  <a:lnTo>
                    <a:pt x="103" y="1009"/>
                  </a:lnTo>
                  <a:lnTo>
                    <a:pt x="103" y="1001"/>
                  </a:lnTo>
                  <a:lnTo>
                    <a:pt x="103" y="984"/>
                  </a:lnTo>
                  <a:lnTo>
                    <a:pt x="103" y="969"/>
                  </a:lnTo>
                  <a:lnTo>
                    <a:pt x="103" y="952"/>
                  </a:lnTo>
                  <a:lnTo>
                    <a:pt x="103" y="945"/>
                  </a:lnTo>
                  <a:lnTo>
                    <a:pt x="103" y="928"/>
                  </a:lnTo>
                  <a:lnTo>
                    <a:pt x="103" y="912"/>
                  </a:lnTo>
                  <a:lnTo>
                    <a:pt x="114" y="895"/>
                  </a:lnTo>
                  <a:lnTo>
                    <a:pt x="114" y="880"/>
                  </a:lnTo>
                  <a:lnTo>
                    <a:pt x="114" y="863"/>
                  </a:lnTo>
                  <a:lnTo>
                    <a:pt x="114" y="848"/>
                  </a:lnTo>
                  <a:lnTo>
                    <a:pt x="114" y="831"/>
                  </a:lnTo>
                  <a:lnTo>
                    <a:pt x="114" y="815"/>
                  </a:lnTo>
                  <a:lnTo>
                    <a:pt x="114" y="792"/>
                  </a:lnTo>
                  <a:lnTo>
                    <a:pt x="114" y="775"/>
                  </a:lnTo>
                  <a:lnTo>
                    <a:pt x="114" y="759"/>
                  </a:lnTo>
                  <a:lnTo>
                    <a:pt x="114" y="742"/>
                  </a:lnTo>
                  <a:lnTo>
                    <a:pt x="114" y="727"/>
                  </a:lnTo>
                  <a:lnTo>
                    <a:pt x="114" y="703"/>
                  </a:lnTo>
                  <a:lnTo>
                    <a:pt x="114" y="686"/>
                  </a:lnTo>
                  <a:lnTo>
                    <a:pt x="125" y="671"/>
                  </a:lnTo>
                  <a:lnTo>
                    <a:pt x="125" y="645"/>
                  </a:lnTo>
                  <a:lnTo>
                    <a:pt x="125" y="630"/>
                  </a:lnTo>
                  <a:lnTo>
                    <a:pt x="125" y="613"/>
                  </a:lnTo>
                  <a:lnTo>
                    <a:pt x="125" y="598"/>
                  </a:lnTo>
                  <a:lnTo>
                    <a:pt x="125" y="574"/>
                  </a:lnTo>
                  <a:lnTo>
                    <a:pt x="125" y="557"/>
                  </a:lnTo>
                  <a:lnTo>
                    <a:pt x="125" y="541"/>
                  </a:lnTo>
                  <a:lnTo>
                    <a:pt x="125" y="516"/>
                  </a:lnTo>
                  <a:lnTo>
                    <a:pt x="125" y="501"/>
                  </a:lnTo>
                  <a:lnTo>
                    <a:pt x="125" y="483"/>
                  </a:lnTo>
                  <a:lnTo>
                    <a:pt x="125" y="460"/>
                  </a:lnTo>
                  <a:lnTo>
                    <a:pt x="136" y="444"/>
                  </a:lnTo>
                  <a:lnTo>
                    <a:pt x="136" y="427"/>
                  </a:lnTo>
                  <a:lnTo>
                    <a:pt x="136" y="412"/>
                  </a:lnTo>
                  <a:lnTo>
                    <a:pt x="136" y="395"/>
                  </a:lnTo>
                  <a:lnTo>
                    <a:pt x="136" y="371"/>
                  </a:lnTo>
                  <a:lnTo>
                    <a:pt x="136" y="356"/>
                  </a:lnTo>
                  <a:lnTo>
                    <a:pt x="136" y="339"/>
                  </a:lnTo>
                  <a:lnTo>
                    <a:pt x="136" y="324"/>
                  </a:lnTo>
                  <a:lnTo>
                    <a:pt x="136" y="306"/>
                  </a:lnTo>
                  <a:lnTo>
                    <a:pt x="136" y="291"/>
                  </a:lnTo>
                  <a:lnTo>
                    <a:pt x="136" y="274"/>
                  </a:lnTo>
                  <a:lnTo>
                    <a:pt x="136" y="259"/>
                  </a:lnTo>
                  <a:lnTo>
                    <a:pt x="136" y="242"/>
                  </a:lnTo>
                  <a:lnTo>
                    <a:pt x="146" y="235"/>
                  </a:lnTo>
                  <a:lnTo>
                    <a:pt x="146" y="218"/>
                  </a:lnTo>
                  <a:lnTo>
                    <a:pt x="146" y="203"/>
                  </a:lnTo>
                  <a:lnTo>
                    <a:pt x="146" y="186"/>
                  </a:lnTo>
                  <a:lnTo>
                    <a:pt x="146" y="177"/>
                  </a:lnTo>
                  <a:lnTo>
                    <a:pt x="146" y="162"/>
                  </a:lnTo>
                  <a:lnTo>
                    <a:pt x="146" y="145"/>
                  </a:lnTo>
                  <a:lnTo>
                    <a:pt x="146" y="138"/>
                  </a:lnTo>
                  <a:lnTo>
                    <a:pt x="146" y="130"/>
                  </a:lnTo>
                  <a:lnTo>
                    <a:pt x="146" y="112"/>
                  </a:lnTo>
                  <a:lnTo>
                    <a:pt x="146" y="106"/>
                  </a:lnTo>
                  <a:lnTo>
                    <a:pt x="146" y="97"/>
                  </a:lnTo>
                  <a:lnTo>
                    <a:pt x="146" y="80"/>
                  </a:lnTo>
                  <a:lnTo>
                    <a:pt x="157" y="73"/>
                  </a:lnTo>
                  <a:lnTo>
                    <a:pt x="157" y="65"/>
                  </a:lnTo>
                  <a:lnTo>
                    <a:pt x="157" y="56"/>
                  </a:lnTo>
                  <a:lnTo>
                    <a:pt x="157" y="48"/>
                  </a:lnTo>
                  <a:lnTo>
                    <a:pt x="157" y="41"/>
                  </a:lnTo>
                  <a:lnTo>
                    <a:pt x="157" y="33"/>
                  </a:lnTo>
                  <a:lnTo>
                    <a:pt x="157" y="24"/>
                  </a:lnTo>
                  <a:lnTo>
                    <a:pt x="157" y="15"/>
                  </a:lnTo>
                  <a:lnTo>
                    <a:pt x="168" y="9"/>
                  </a:lnTo>
                  <a:lnTo>
                    <a:pt x="168" y="0"/>
                  </a:lnTo>
                  <a:lnTo>
                    <a:pt x="168" y="9"/>
                  </a:lnTo>
                  <a:lnTo>
                    <a:pt x="168" y="15"/>
                  </a:lnTo>
                  <a:lnTo>
                    <a:pt x="177" y="24"/>
                  </a:lnTo>
                  <a:lnTo>
                    <a:pt x="177" y="33"/>
                  </a:lnTo>
                  <a:lnTo>
                    <a:pt x="177" y="41"/>
                  </a:lnTo>
                  <a:lnTo>
                    <a:pt x="177" y="48"/>
                  </a:lnTo>
                  <a:lnTo>
                    <a:pt x="177" y="56"/>
                  </a:lnTo>
                  <a:lnTo>
                    <a:pt x="177" y="65"/>
                  </a:lnTo>
                  <a:lnTo>
                    <a:pt x="177" y="73"/>
                  </a:lnTo>
                  <a:lnTo>
                    <a:pt x="177" y="80"/>
                  </a:lnTo>
                  <a:lnTo>
                    <a:pt x="177" y="97"/>
                  </a:lnTo>
                  <a:lnTo>
                    <a:pt x="177" y="106"/>
                  </a:lnTo>
                  <a:lnTo>
                    <a:pt x="177" y="112"/>
                  </a:lnTo>
                  <a:lnTo>
                    <a:pt x="187" y="130"/>
                  </a:lnTo>
                  <a:lnTo>
                    <a:pt x="187" y="138"/>
                  </a:lnTo>
                  <a:lnTo>
                    <a:pt x="187" y="145"/>
                  </a:lnTo>
                  <a:lnTo>
                    <a:pt x="187" y="162"/>
                  </a:lnTo>
                  <a:lnTo>
                    <a:pt x="187" y="177"/>
                  </a:lnTo>
                  <a:lnTo>
                    <a:pt x="187" y="186"/>
                  </a:lnTo>
                  <a:lnTo>
                    <a:pt x="187" y="203"/>
                  </a:lnTo>
                  <a:lnTo>
                    <a:pt x="187" y="218"/>
                  </a:lnTo>
                  <a:lnTo>
                    <a:pt x="187" y="235"/>
                  </a:lnTo>
                  <a:lnTo>
                    <a:pt x="187" y="242"/>
                  </a:lnTo>
                  <a:lnTo>
                    <a:pt x="187" y="259"/>
                  </a:lnTo>
                  <a:lnTo>
                    <a:pt x="187" y="274"/>
                  </a:lnTo>
                  <a:lnTo>
                    <a:pt x="187" y="291"/>
                  </a:lnTo>
                  <a:lnTo>
                    <a:pt x="198" y="306"/>
                  </a:lnTo>
                  <a:lnTo>
                    <a:pt x="198" y="324"/>
                  </a:lnTo>
                  <a:lnTo>
                    <a:pt x="198" y="339"/>
                  </a:lnTo>
                  <a:lnTo>
                    <a:pt x="198" y="356"/>
                  </a:lnTo>
                  <a:lnTo>
                    <a:pt x="198" y="371"/>
                  </a:lnTo>
                  <a:lnTo>
                    <a:pt x="198" y="395"/>
                  </a:lnTo>
                  <a:lnTo>
                    <a:pt x="198" y="412"/>
                  </a:lnTo>
                  <a:lnTo>
                    <a:pt x="198" y="427"/>
                  </a:lnTo>
                  <a:lnTo>
                    <a:pt x="198" y="444"/>
                  </a:lnTo>
                  <a:lnTo>
                    <a:pt x="198" y="460"/>
                  </a:lnTo>
                  <a:lnTo>
                    <a:pt x="198" y="483"/>
                  </a:lnTo>
                  <a:lnTo>
                    <a:pt x="198" y="501"/>
                  </a:lnTo>
                  <a:lnTo>
                    <a:pt x="198" y="516"/>
                  </a:lnTo>
                  <a:lnTo>
                    <a:pt x="209" y="541"/>
                  </a:lnTo>
                  <a:lnTo>
                    <a:pt x="209" y="557"/>
                  </a:lnTo>
                  <a:lnTo>
                    <a:pt x="209" y="574"/>
                  </a:lnTo>
                  <a:lnTo>
                    <a:pt x="209" y="598"/>
                  </a:lnTo>
                  <a:lnTo>
                    <a:pt x="209" y="613"/>
                  </a:lnTo>
                  <a:lnTo>
                    <a:pt x="209" y="630"/>
                  </a:lnTo>
                  <a:lnTo>
                    <a:pt x="209" y="645"/>
                  </a:lnTo>
                  <a:lnTo>
                    <a:pt x="209" y="671"/>
                  </a:lnTo>
                  <a:lnTo>
                    <a:pt x="209" y="686"/>
                  </a:lnTo>
                  <a:lnTo>
                    <a:pt x="209" y="703"/>
                  </a:lnTo>
                  <a:lnTo>
                    <a:pt x="209" y="727"/>
                  </a:lnTo>
                  <a:lnTo>
                    <a:pt x="209" y="742"/>
                  </a:lnTo>
                  <a:lnTo>
                    <a:pt x="220" y="759"/>
                  </a:lnTo>
                  <a:lnTo>
                    <a:pt x="220" y="775"/>
                  </a:lnTo>
                  <a:lnTo>
                    <a:pt x="220" y="792"/>
                  </a:lnTo>
                  <a:lnTo>
                    <a:pt x="220" y="815"/>
                  </a:lnTo>
                  <a:lnTo>
                    <a:pt x="220" y="831"/>
                  </a:lnTo>
                  <a:lnTo>
                    <a:pt x="220" y="848"/>
                  </a:lnTo>
                  <a:lnTo>
                    <a:pt x="220" y="863"/>
                  </a:lnTo>
                  <a:lnTo>
                    <a:pt x="220" y="880"/>
                  </a:lnTo>
                  <a:lnTo>
                    <a:pt x="220" y="895"/>
                  </a:lnTo>
                  <a:lnTo>
                    <a:pt x="220" y="912"/>
                  </a:lnTo>
                  <a:lnTo>
                    <a:pt x="220" y="928"/>
                  </a:lnTo>
                  <a:lnTo>
                    <a:pt x="220" y="945"/>
                  </a:lnTo>
                  <a:lnTo>
                    <a:pt x="220" y="952"/>
                  </a:lnTo>
                  <a:lnTo>
                    <a:pt x="230" y="969"/>
                  </a:lnTo>
                  <a:lnTo>
                    <a:pt x="230" y="984"/>
                  </a:lnTo>
                  <a:lnTo>
                    <a:pt x="230" y="1001"/>
                  </a:lnTo>
                  <a:lnTo>
                    <a:pt x="230" y="1009"/>
                  </a:lnTo>
                  <a:lnTo>
                    <a:pt x="230" y="1025"/>
                  </a:lnTo>
                  <a:lnTo>
                    <a:pt x="230" y="1042"/>
                  </a:lnTo>
                  <a:lnTo>
                    <a:pt x="230" y="1049"/>
                  </a:lnTo>
                  <a:lnTo>
                    <a:pt x="230" y="1057"/>
                  </a:lnTo>
                  <a:lnTo>
                    <a:pt x="230" y="1074"/>
                  </a:lnTo>
                  <a:lnTo>
                    <a:pt x="230" y="1081"/>
                  </a:lnTo>
                  <a:lnTo>
                    <a:pt x="230" y="1089"/>
                  </a:lnTo>
                  <a:lnTo>
                    <a:pt x="230" y="1106"/>
                  </a:lnTo>
                  <a:lnTo>
                    <a:pt x="230" y="1113"/>
                  </a:lnTo>
                  <a:lnTo>
                    <a:pt x="241" y="1122"/>
                  </a:lnTo>
                  <a:lnTo>
                    <a:pt x="241" y="1130"/>
                  </a:lnTo>
                  <a:lnTo>
                    <a:pt x="241" y="1139"/>
                  </a:lnTo>
                  <a:lnTo>
                    <a:pt x="241" y="1146"/>
                  </a:lnTo>
                  <a:lnTo>
                    <a:pt x="241" y="1154"/>
                  </a:lnTo>
                  <a:lnTo>
                    <a:pt x="241" y="1163"/>
                  </a:lnTo>
                  <a:lnTo>
                    <a:pt x="241" y="1171"/>
                  </a:lnTo>
                  <a:lnTo>
                    <a:pt x="241" y="1178"/>
                  </a:lnTo>
                  <a:lnTo>
                    <a:pt x="250" y="1186"/>
                  </a:lnTo>
                  <a:lnTo>
                    <a:pt x="250" y="1178"/>
                  </a:lnTo>
                  <a:lnTo>
                    <a:pt x="250" y="1171"/>
                  </a:lnTo>
                  <a:lnTo>
                    <a:pt x="250" y="1163"/>
                  </a:lnTo>
                  <a:lnTo>
                    <a:pt x="261" y="1154"/>
                  </a:lnTo>
                  <a:lnTo>
                    <a:pt x="261" y="1146"/>
                  </a:lnTo>
                  <a:lnTo>
                    <a:pt x="261" y="1139"/>
                  </a:lnTo>
                  <a:lnTo>
                    <a:pt x="261" y="1130"/>
                  </a:lnTo>
                  <a:lnTo>
                    <a:pt x="261" y="1122"/>
                  </a:lnTo>
                  <a:lnTo>
                    <a:pt x="261" y="1113"/>
                  </a:lnTo>
                  <a:lnTo>
                    <a:pt x="261" y="1106"/>
                  </a:lnTo>
                  <a:lnTo>
                    <a:pt x="261" y="1089"/>
                  </a:lnTo>
                  <a:lnTo>
                    <a:pt x="261" y="1081"/>
                  </a:lnTo>
                  <a:lnTo>
                    <a:pt x="261" y="1074"/>
                  </a:lnTo>
                  <a:lnTo>
                    <a:pt x="261" y="1057"/>
                  </a:lnTo>
                  <a:lnTo>
                    <a:pt x="271" y="1049"/>
                  </a:lnTo>
                  <a:lnTo>
                    <a:pt x="271" y="1042"/>
                  </a:lnTo>
                  <a:lnTo>
                    <a:pt x="271" y="1025"/>
                  </a:lnTo>
                  <a:lnTo>
                    <a:pt x="271" y="1009"/>
                  </a:lnTo>
                  <a:lnTo>
                    <a:pt x="271" y="1001"/>
                  </a:lnTo>
                  <a:lnTo>
                    <a:pt x="271" y="984"/>
                  </a:lnTo>
                  <a:lnTo>
                    <a:pt x="271" y="969"/>
                  </a:lnTo>
                  <a:lnTo>
                    <a:pt x="271" y="952"/>
                  </a:lnTo>
                  <a:lnTo>
                    <a:pt x="271" y="945"/>
                  </a:lnTo>
                  <a:lnTo>
                    <a:pt x="271" y="928"/>
                  </a:lnTo>
                  <a:lnTo>
                    <a:pt x="271" y="912"/>
                  </a:lnTo>
                  <a:lnTo>
                    <a:pt x="271" y="895"/>
                  </a:lnTo>
                  <a:lnTo>
                    <a:pt x="271" y="880"/>
                  </a:lnTo>
                  <a:lnTo>
                    <a:pt x="282" y="863"/>
                  </a:lnTo>
                  <a:lnTo>
                    <a:pt x="282" y="848"/>
                  </a:lnTo>
                  <a:lnTo>
                    <a:pt x="282" y="831"/>
                  </a:lnTo>
                  <a:lnTo>
                    <a:pt x="282" y="815"/>
                  </a:lnTo>
                  <a:lnTo>
                    <a:pt x="282" y="792"/>
                  </a:lnTo>
                  <a:lnTo>
                    <a:pt x="282" y="775"/>
                  </a:lnTo>
                  <a:lnTo>
                    <a:pt x="282" y="759"/>
                  </a:lnTo>
                  <a:lnTo>
                    <a:pt x="282" y="742"/>
                  </a:lnTo>
                  <a:lnTo>
                    <a:pt x="282" y="727"/>
                  </a:lnTo>
                  <a:lnTo>
                    <a:pt x="282" y="703"/>
                  </a:lnTo>
                  <a:lnTo>
                    <a:pt x="282" y="686"/>
                  </a:lnTo>
                  <a:lnTo>
                    <a:pt x="282" y="671"/>
                  </a:lnTo>
                  <a:lnTo>
                    <a:pt x="282" y="645"/>
                  </a:lnTo>
                  <a:lnTo>
                    <a:pt x="293" y="630"/>
                  </a:lnTo>
                  <a:lnTo>
                    <a:pt x="293" y="613"/>
                  </a:lnTo>
                  <a:lnTo>
                    <a:pt x="293" y="589"/>
                  </a:lnTo>
                  <a:lnTo>
                    <a:pt x="293" y="574"/>
                  </a:lnTo>
                  <a:lnTo>
                    <a:pt x="293" y="557"/>
                  </a:lnTo>
                  <a:lnTo>
                    <a:pt x="293" y="541"/>
                  </a:lnTo>
                  <a:lnTo>
                    <a:pt x="293" y="516"/>
                  </a:lnTo>
                  <a:lnTo>
                    <a:pt x="293" y="501"/>
                  </a:lnTo>
                  <a:lnTo>
                    <a:pt x="293" y="483"/>
                  </a:lnTo>
                  <a:lnTo>
                    <a:pt x="293" y="460"/>
                  </a:lnTo>
                  <a:lnTo>
                    <a:pt x="293" y="444"/>
                  </a:lnTo>
                  <a:lnTo>
                    <a:pt x="293" y="427"/>
                  </a:lnTo>
                  <a:lnTo>
                    <a:pt x="304" y="412"/>
                  </a:lnTo>
                  <a:lnTo>
                    <a:pt x="304" y="395"/>
                  </a:lnTo>
                  <a:lnTo>
                    <a:pt x="304" y="371"/>
                  </a:lnTo>
                  <a:lnTo>
                    <a:pt x="304" y="356"/>
                  </a:lnTo>
                  <a:lnTo>
                    <a:pt x="304" y="339"/>
                  </a:lnTo>
                  <a:lnTo>
                    <a:pt x="304" y="324"/>
                  </a:lnTo>
                  <a:lnTo>
                    <a:pt x="304" y="306"/>
                  </a:lnTo>
                  <a:lnTo>
                    <a:pt x="304" y="291"/>
                  </a:lnTo>
                  <a:lnTo>
                    <a:pt x="304" y="274"/>
                  </a:lnTo>
                  <a:lnTo>
                    <a:pt x="304" y="259"/>
                  </a:lnTo>
                  <a:lnTo>
                    <a:pt x="304" y="242"/>
                  </a:lnTo>
                  <a:lnTo>
                    <a:pt x="304" y="235"/>
                  </a:lnTo>
                  <a:lnTo>
                    <a:pt x="304" y="218"/>
                  </a:lnTo>
                  <a:lnTo>
                    <a:pt x="313" y="203"/>
                  </a:lnTo>
                  <a:lnTo>
                    <a:pt x="313" y="186"/>
                  </a:lnTo>
                  <a:lnTo>
                    <a:pt x="313" y="177"/>
                  </a:lnTo>
                  <a:lnTo>
                    <a:pt x="313" y="162"/>
                  </a:lnTo>
                  <a:lnTo>
                    <a:pt x="313" y="145"/>
                  </a:lnTo>
                  <a:lnTo>
                    <a:pt x="313" y="138"/>
                  </a:lnTo>
                  <a:lnTo>
                    <a:pt x="313" y="130"/>
                  </a:lnTo>
                  <a:lnTo>
                    <a:pt x="313" y="112"/>
                  </a:lnTo>
                  <a:lnTo>
                    <a:pt x="313" y="106"/>
                  </a:lnTo>
                  <a:lnTo>
                    <a:pt x="313" y="97"/>
                  </a:lnTo>
                  <a:lnTo>
                    <a:pt x="313" y="80"/>
                  </a:lnTo>
                  <a:lnTo>
                    <a:pt x="313" y="73"/>
                  </a:lnTo>
                  <a:lnTo>
                    <a:pt x="313" y="65"/>
                  </a:lnTo>
                  <a:lnTo>
                    <a:pt x="323" y="56"/>
                  </a:lnTo>
                  <a:lnTo>
                    <a:pt x="323" y="48"/>
                  </a:lnTo>
                  <a:lnTo>
                    <a:pt x="323" y="41"/>
                  </a:lnTo>
                  <a:lnTo>
                    <a:pt x="323" y="33"/>
                  </a:lnTo>
                  <a:lnTo>
                    <a:pt x="323" y="24"/>
                  </a:lnTo>
                  <a:lnTo>
                    <a:pt x="323" y="15"/>
                  </a:lnTo>
                  <a:lnTo>
                    <a:pt x="323" y="9"/>
                  </a:lnTo>
                  <a:lnTo>
                    <a:pt x="334" y="0"/>
                  </a:lnTo>
                  <a:lnTo>
                    <a:pt x="334" y="9"/>
                  </a:lnTo>
                  <a:lnTo>
                    <a:pt x="334" y="15"/>
                  </a:lnTo>
                  <a:lnTo>
                    <a:pt x="334" y="24"/>
                  </a:lnTo>
                  <a:lnTo>
                    <a:pt x="345" y="33"/>
                  </a:lnTo>
                  <a:lnTo>
                    <a:pt x="345" y="41"/>
                  </a:lnTo>
                  <a:lnTo>
                    <a:pt x="345" y="48"/>
                  </a:lnTo>
                  <a:lnTo>
                    <a:pt x="345" y="56"/>
                  </a:lnTo>
                  <a:lnTo>
                    <a:pt x="345" y="65"/>
                  </a:lnTo>
                  <a:lnTo>
                    <a:pt x="345" y="73"/>
                  </a:lnTo>
                  <a:lnTo>
                    <a:pt x="345" y="80"/>
                  </a:lnTo>
                  <a:lnTo>
                    <a:pt x="345" y="97"/>
                  </a:lnTo>
                  <a:lnTo>
                    <a:pt x="345" y="106"/>
                  </a:lnTo>
                  <a:lnTo>
                    <a:pt x="345" y="112"/>
                  </a:lnTo>
                  <a:lnTo>
                    <a:pt x="345" y="130"/>
                  </a:lnTo>
                  <a:lnTo>
                    <a:pt x="345" y="138"/>
                  </a:lnTo>
                  <a:lnTo>
                    <a:pt x="355" y="145"/>
                  </a:lnTo>
                  <a:lnTo>
                    <a:pt x="355" y="162"/>
                  </a:lnTo>
                  <a:lnTo>
                    <a:pt x="355" y="177"/>
                  </a:lnTo>
                  <a:lnTo>
                    <a:pt x="355" y="186"/>
                  </a:lnTo>
                  <a:lnTo>
                    <a:pt x="355" y="203"/>
                  </a:lnTo>
                  <a:lnTo>
                    <a:pt x="355" y="218"/>
                  </a:lnTo>
                  <a:lnTo>
                    <a:pt x="355" y="235"/>
                  </a:lnTo>
                  <a:lnTo>
                    <a:pt x="355" y="242"/>
                  </a:lnTo>
                  <a:lnTo>
                    <a:pt x="355" y="259"/>
                  </a:lnTo>
                  <a:lnTo>
                    <a:pt x="355" y="274"/>
                  </a:lnTo>
                  <a:lnTo>
                    <a:pt x="355" y="291"/>
                  </a:lnTo>
                  <a:lnTo>
                    <a:pt x="355" y="306"/>
                  </a:lnTo>
                  <a:lnTo>
                    <a:pt x="355" y="324"/>
                  </a:lnTo>
                  <a:lnTo>
                    <a:pt x="366" y="339"/>
                  </a:lnTo>
                  <a:lnTo>
                    <a:pt x="366" y="356"/>
                  </a:lnTo>
                  <a:lnTo>
                    <a:pt x="366" y="371"/>
                  </a:lnTo>
                  <a:lnTo>
                    <a:pt x="366" y="395"/>
                  </a:lnTo>
                  <a:lnTo>
                    <a:pt x="366" y="412"/>
                  </a:lnTo>
                  <a:lnTo>
                    <a:pt x="366" y="427"/>
                  </a:lnTo>
                  <a:lnTo>
                    <a:pt x="366" y="444"/>
                  </a:lnTo>
                  <a:lnTo>
                    <a:pt x="366" y="460"/>
                  </a:lnTo>
                  <a:lnTo>
                    <a:pt x="366" y="483"/>
                  </a:lnTo>
                  <a:lnTo>
                    <a:pt x="366" y="501"/>
                  </a:lnTo>
                  <a:lnTo>
                    <a:pt x="366" y="516"/>
                  </a:lnTo>
                  <a:lnTo>
                    <a:pt x="366" y="541"/>
                  </a:lnTo>
                  <a:lnTo>
                    <a:pt x="366" y="557"/>
                  </a:lnTo>
                  <a:lnTo>
                    <a:pt x="377" y="574"/>
                  </a:lnTo>
                  <a:lnTo>
                    <a:pt x="377" y="598"/>
                  </a:lnTo>
                  <a:lnTo>
                    <a:pt x="377" y="613"/>
                  </a:lnTo>
                  <a:lnTo>
                    <a:pt x="377" y="630"/>
                  </a:lnTo>
                  <a:lnTo>
                    <a:pt x="377" y="645"/>
                  </a:lnTo>
                  <a:lnTo>
                    <a:pt x="377" y="671"/>
                  </a:lnTo>
                  <a:lnTo>
                    <a:pt x="377" y="686"/>
                  </a:lnTo>
                  <a:lnTo>
                    <a:pt x="377" y="703"/>
                  </a:lnTo>
                  <a:lnTo>
                    <a:pt x="377" y="727"/>
                  </a:lnTo>
                  <a:lnTo>
                    <a:pt x="377" y="742"/>
                  </a:lnTo>
                  <a:lnTo>
                    <a:pt x="377" y="759"/>
                  </a:lnTo>
                  <a:lnTo>
                    <a:pt x="377" y="775"/>
                  </a:lnTo>
                  <a:lnTo>
                    <a:pt x="386" y="792"/>
                  </a:lnTo>
                  <a:lnTo>
                    <a:pt x="386" y="815"/>
                  </a:lnTo>
                  <a:lnTo>
                    <a:pt x="386" y="831"/>
                  </a:lnTo>
                  <a:lnTo>
                    <a:pt x="386" y="848"/>
                  </a:lnTo>
                  <a:lnTo>
                    <a:pt x="386" y="863"/>
                  </a:lnTo>
                  <a:lnTo>
                    <a:pt x="386" y="880"/>
                  </a:lnTo>
                  <a:lnTo>
                    <a:pt x="386" y="895"/>
                  </a:lnTo>
                  <a:lnTo>
                    <a:pt x="386" y="912"/>
                  </a:lnTo>
                  <a:lnTo>
                    <a:pt x="386" y="928"/>
                  </a:lnTo>
                  <a:lnTo>
                    <a:pt x="386" y="945"/>
                  </a:lnTo>
                  <a:lnTo>
                    <a:pt x="386" y="952"/>
                  </a:lnTo>
                  <a:lnTo>
                    <a:pt x="386" y="969"/>
                  </a:lnTo>
                  <a:lnTo>
                    <a:pt x="386" y="984"/>
                  </a:lnTo>
                  <a:lnTo>
                    <a:pt x="397" y="1001"/>
                  </a:lnTo>
                  <a:lnTo>
                    <a:pt x="397" y="1009"/>
                  </a:lnTo>
                  <a:lnTo>
                    <a:pt x="397" y="1025"/>
                  </a:lnTo>
                  <a:lnTo>
                    <a:pt x="397" y="1042"/>
                  </a:lnTo>
                  <a:lnTo>
                    <a:pt x="397" y="1049"/>
                  </a:lnTo>
                  <a:lnTo>
                    <a:pt x="397" y="1057"/>
                  </a:lnTo>
                  <a:lnTo>
                    <a:pt x="397" y="1074"/>
                  </a:lnTo>
                  <a:lnTo>
                    <a:pt x="397" y="1081"/>
                  </a:lnTo>
                  <a:lnTo>
                    <a:pt x="397" y="1089"/>
                  </a:lnTo>
                  <a:lnTo>
                    <a:pt x="397" y="1106"/>
                  </a:lnTo>
                  <a:lnTo>
                    <a:pt x="397" y="1113"/>
                  </a:lnTo>
                  <a:lnTo>
                    <a:pt x="397" y="1122"/>
                  </a:lnTo>
                  <a:lnTo>
                    <a:pt x="397" y="1130"/>
                  </a:lnTo>
                  <a:lnTo>
                    <a:pt x="407" y="1139"/>
                  </a:lnTo>
                  <a:lnTo>
                    <a:pt x="407" y="1146"/>
                  </a:lnTo>
                  <a:lnTo>
                    <a:pt x="407" y="1154"/>
                  </a:lnTo>
                  <a:lnTo>
                    <a:pt x="407" y="1163"/>
                  </a:lnTo>
                  <a:lnTo>
                    <a:pt x="407" y="1171"/>
                  </a:lnTo>
                  <a:lnTo>
                    <a:pt x="407" y="1178"/>
                  </a:lnTo>
                  <a:lnTo>
                    <a:pt x="418" y="1186"/>
                  </a:lnTo>
                  <a:lnTo>
                    <a:pt x="418" y="1178"/>
                  </a:lnTo>
                  <a:lnTo>
                    <a:pt x="418" y="1171"/>
                  </a:lnTo>
                  <a:lnTo>
                    <a:pt x="418" y="1163"/>
                  </a:lnTo>
                  <a:lnTo>
                    <a:pt x="418" y="1154"/>
                  </a:lnTo>
                  <a:lnTo>
                    <a:pt x="429" y="1146"/>
                  </a:lnTo>
                  <a:lnTo>
                    <a:pt x="429" y="1139"/>
                  </a:lnTo>
                  <a:lnTo>
                    <a:pt x="429" y="1130"/>
                  </a:lnTo>
                  <a:lnTo>
                    <a:pt x="429" y="1122"/>
                  </a:lnTo>
                  <a:lnTo>
                    <a:pt x="429" y="1113"/>
                  </a:lnTo>
                  <a:lnTo>
                    <a:pt x="429" y="1106"/>
                  </a:lnTo>
                  <a:lnTo>
                    <a:pt x="429" y="1089"/>
                  </a:lnTo>
                  <a:lnTo>
                    <a:pt x="429" y="1081"/>
                  </a:lnTo>
                  <a:lnTo>
                    <a:pt x="429" y="1074"/>
                  </a:lnTo>
                  <a:lnTo>
                    <a:pt x="429" y="1057"/>
                  </a:lnTo>
                  <a:lnTo>
                    <a:pt x="429" y="1049"/>
                  </a:lnTo>
                  <a:lnTo>
                    <a:pt x="429" y="1042"/>
                  </a:lnTo>
                  <a:lnTo>
                    <a:pt x="439" y="1025"/>
                  </a:lnTo>
                  <a:lnTo>
                    <a:pt x="439" y="1009"/>
                  </a:lnTo>
                  <a:lnTo>
                    <a:pt x="439" y="1001"/>
                  </a:lnTo>
                  <a:lnTo>
                    <a:pt x="439" y="984"/>
                  </a:lnTo>
                  <a:lnTo>
                    <a:pt x="439" y="969"/>
                  </a:lnTo>
                  <a:lnTo>
                    <a:pt x="439" y="952"/>
                  </a:lnTo>
                  <a:lnTo>
                    <a:pt x="439" y="945"/>
                  </a:lnTo>
                  <a:lnTo>
                    <a:pt x="439" y="928"/>
                  </a:lnTo>
                  <a:lnTo>
                    <a:pt x="439" y="912"/>
                  </a:lnTo>
                  <a:lnTo>
                    <a:pt x="439" y="895"/>
                  </a:lnTo>
                  <a:lnTo>
                    <a:pt x="439" y="880"/>
                  </a:lnTo>
                  <a:lnTo>
                    <a:pt x="439" y="863"/>
                  </a:lnTo>
                  <a:lnTo>
                    <a:pt x="439" y="848"/>
                  </a:lnTo>
                  <a:lnTo>
                    <a:pt x="448" y="831"/>
                  </a:lnTo>
                  <a:lnTo>
                    <a:pt x="448" y="815"/>
                  </a:lnTo>
                  <a:lnTo>
                    <a:pt x="448" y="792"/>
                  </a:lnTo>
                  <a:lnTo>
                    <a:pt x="448" y="775"/>
                  </a:lnTo>
                  <a:lnTo>
                    <a:pt x="448" y="759"/>
                  </a:lnTo>
                  <a:lnTo>
                    <a:pt x="448" y="742"/>
                  </a:lnTo>
                  <a:lnTo>
                    <a:pt x="448" y="727"/>
                  </a:lnTo>
                  <a:lnTo>
                    <a:pt x="448" y="703"/>
                  </a:lnTo>
                  <a:lnTo>
                    <a:pt x="448" y="686"/>
                  </a:lnTo>
                  <a:lnTo>
                    <a:pt x="448" y="671"/>
                  </a:lnTo>
                  <a:lnTo>
                    <a:pt x="448" y="645"/>
                  </a:lnTo>
                  <a:lnTo>
                    <a:pt x="448" y="630"/>
                  </a:lnTo>
                  <a:lnTo>
                    <a:pt x="448" y="613"/>
                  </a:lnTo>
                  <a:lnTo>
                    <a:pt x="459" y="598"/>
                  </a:lnTo>
                  <a:lnTo>
                    <a:pt x="459" y="574"/>
                  </a:lnTo>
                  <a:lnTo>
                    <a:pt x="459" y="557"/>
                  </a:lnTo>
                  <a:lnTo>
                    <a:pt x="459" y="541"/>
                  </a:lnTo>
                  <a:lnTo>
                    <a:pt x="459" y="516"/>
                  </a:lnTo>
                  <a:lnTo>
                    <a:pt x="459" y="501"/>
                  </a:lnTo>
                  <a:lnTo>
                    <a:pt x="459" y="483"/>
                  </a:lnTo>
                  <a:lnTo>
                    <a:pt x="459" y="460"/>
                  </a:lnTo>
                  <a:lnTo>
                    <a:pt x="459" y="444"/>
                  </a:lnTo>
                  <a:lnTo>
                    <a:pt x="459" y="427"/>
                  </a:lnTo>
                  <a:lnTo>
                    <a:pt x="459" y="412"/>
                  </a:lnTo>
                  <a:lnTo>
                    <a:pt x="459" y="395"/>
                  </a:lnTo>
                  <a:lnTo>
                    <a:pt x="470" y="371"/>
                  </a:lnTo>
                  <a:lnTo>
                    <a:pt x="470" y="356"/>
                  </a:lnTo>
                  <a:lnTo>
                    <a:pt x="470" y="339"/>
                  </a:lnTo>
                  <a:lnTo>
                    <a:pt x="470" y="324"/>
                  </a:lnTo>
                  <a:lnTo>
                    <a:pt x="470" y="306"/>
                  </a:lnTo>
                  <a:lnTo>
                    <a:pt x="470" y="291"/>
                  </a:lnTo>
                  <a:lnTo>
                    <a:pt x="470" y="274"/>
                  </a:lnTo>
                  <a:lnTo>
                    <a:pt x="470" y="259"/>
                  </a:lnTo>
                  <a:lnTo>
                    <a:pt x="470" y="242"/>
                  </a:lnTo>
                  <a:lnTo>
                    <a:pt x="470" y="235"/>
                  </a:lnTo>
                  <a:lnTo>
                    <a:pt x="470" y="218"/>
                  </a:lnTo>
                  <a:lnTo>
                    <a:pt x="470" y="203"/>
                  </a:lnTo>
                  <a:lnTo>
                    <a:pt x="470" y="186"/>
                  </a:lnTo>
                  <a:lnTo>
                    <a:pt x="481" y="177"/>
                  </a:lnTo>
                  <a:lnTo>
                    <a:pt x="481" y="162"/>
                  </a:lnTo>
                  <a:lnTo>
                    <a:pt x="481" y="145"/>
                  </a:lnTo>
                  <a:lnTo>
                    <a:pt x="481" y="138"/>
                  </a:lnTo>
                  <a:lnTo>
                    <a:pt x="481" y="130"/>
                  </a:lnTo>
                  <a:lnTo>
                    <a:pt x="481" y="112"/>
                  </a:lnTo>
                  <a:lnTo>
                    <a:pt x="481" y="106"/>
                  </a:lnTo>
                  <a:lnTo>
                    <a:pt x="481" y="97"/>
                  </a:lnTo>
                  <a:lnTo>
                    <a:pt x="481" y="80"/>
                  </a:lnTo>
                  <a:lnTo>
                    <a:pt x="481" y="73"/>
                  </a:lnTo>
                  <a:lnTo>
                    <a:pt x="481" y="65"/>
                  </a:lnTo>
                  <a:lnTo>
                    <a:pt x="481" y="56"/>
                  </a:lnTo>
                  <a:lnTo>
                    <a:pt x="481" y="48"/>
                  </a:lnTo>
                  <a:lnTo>
                    <a:pt x="491" y="41"/>
                  </a:lnTo>
                  <a:lnTo>
                    <a:pt x="491" y="33"/>
                  </a:lnTo>
                  <a:lnTo>
                    <a:pt x="491" y="24"/>
                  </a:lnTo>
                  <a:lnTo>
                    <a:pt x="491" y="15"/>
                  </a:lnTo>
                  <a:lnTo>
                    <a:pt x="491" y="9"/>
                  </a:lnTo>
                  <a:lnTo>
                    <a:pt x="502" y="0"/>
                  </a:lnTo>
                  <a:lnTo>
                    <a:pt x="502" y="9"/>
                  </a:lnTo>
                  <a:lnTo>
                    <a:pt x="502" y="15"/>
                  </a:lnTo>
                  <a:lnTo>
                    <a:pt x="502" y="24"/>
                  </a:lnTo>
                  <a:lnTo>
                    <a:pt x="502" y="33"/>
                  </a:lnTo>
                  <a:lnTo>
                    <a:pt x="502" y="41"/>
                  </a:lnTo>
                  <a:lnTo>
                    <a:pt x="513" y="48"/>
                  </a:lnTo>
                  <a:lnTo>
                    <a:pt x="513" y="56"/>
                  </a:lnTo>
                  <a:lnTo>
                    <a:pt x="513" y="65"/>
                  </a:lnTo>
                  <a:lnTo>
                    <a:pt x="513" y="73"/>
                  </a:lnTo>
                  <a:lnTo>
                    <a:pt x="513" y="80"/>
                  </a:lnTo>
                  <a:lnTo>
                    <a:pt x="513" y="97"/>
                  </a:lnTo>
                  <a:lnTo>
                    <a:pt x="513" y="106"/>
                  </a:lnTo>
                  <a:lnTo>
                    <a:pt x="513" y="112"/>
                  </a:lnTo>
                  <a:lnTo>
                    <a:pt x="513" y="130"/>
                  </a:lnTo>
                  <a:lnTo>
                    <a:pt x="513" y="138"/>
                  </a:lnTo>
                  <a:lnTo>
                    <a:pt x="513" y="145"/>
                  </a:lnTo>
                  <a:lnTo>
                    <a:pt x="513" y="162"/>
                  </a:lnTo>
                  <a:lnTo>
                    <a:pt x="522" y="177"/>
                  </a:lnTo>
                  <a:lnTo>
                    <a:pt x="522" y="186"/>
                  </a:lnTo>
                  <a:lnTo>
                    <a:pt x="522" y="203"/>
                  </a:lnTo>
                  <a:lnTo>
                    <a:pt x="522" y="218"/>
                  </a:lnTo>
                  <a:lnTo>
                    <a:pt x="522" y="235"/>
                  </a:lnTo>
                  <a:lnTo>
                    <a:pt x="522" y="242"/>
                  </a:lnTo>
                  <a:lnTo>
                    <a:pt x="522" y="259"/>
                  </a:lnTo>
                  <a:lnTo>
                    <a:pt x="522" y="274"/>
                  </a:lnTo>
                  <a:lnTo>
                    <a:pt x="522" y="291"/>
                  </a:lnTo>
                  <a:lnTo>
                    <a:pt x="522" y="306"/>
                  </a:lnTo>
                  <a:lnTo>
                    <a:pt x="522" y="324"/>
                  </a:lnTo>
                  <a:lnTo>
                    <a:pt x="522" y="339"/>
                  </a:lnTo>
                  <a:lnTo>
                    <a:pt x="522" y="356"/>
                  </a:lnTo>
                  <a:lnTo>
                    <a:pt x="532" y="371"/>
                  </a:lnTo>
                  <a:lnTo>
                    <a:pt x="532" y="395"/>
                  </a:lnTo>
                  <a:lnTo>
                    <a:pt x="532" y="412"/>
                  </a:lnTo>
                  <a:lnTo>
                    <a:pt x="532" y="427"/>
                  </a:lnTo>
                  <a:lnTo>
                    <a:pt x="532" y="444"/>
                  </a:lnTo>
                  <a:lnTo>
                    <a:pt x="532" y="460"/>
                  </a:lnTo>
                  <a:lnTo>
                    <a:pt x="532" y="483"/>
                  </a:lnTo>
                  <a:lnTo>
                    <a:pt x="532" y="501"/>
                  </a:lnTo>
                  <a:lnTo>
                    <a:pt x="532" y="516"/>
                  </a:lnTo>
                  <a:lnTo>
                    <a:pt x="532" y="541"/>
                  </a:lnTo>
                  <a:lnTo>
                    <a:pt x="532" y="557"/>
                  </a:lnTo>
                  <a:lnTo>
                    <a:pt x="532" y="574"/>
                  </a:lnTo>
                  <a:lnTo>
                    <a:pt x="532" y="598"/>
                  </a:lnTo>
                  <a:lnTo>
                    <a:pt x="543" y="613"/>
                  </a:lnTo>
                  <a:lnTo>
                    <a:pt x="543" y="630"/>
                  </a:lnTo>
                  <a:lnTo>
                    <a:pt x="543" y="645"/>
                  </a:lnTo>
                  <a:lnTo>
                    <a:pt x="543" y="671"/>
                  </a:lnTo>
                  <a:lnTo>
                    <a:pt x="543" y="686"/>
                  </a:lnTo>
                  <a:lnTo>
                    <a:pt x="543" y="703"/>
                  </a:lnTo>
                  <a:lnTo>
                    <a:pt x="543" y="727"/>
                  </a:lnTo>
                  <a:lnTo>
                    <a:pt x="543" y="742"/>
                  </a:lnTo>
                  <a:lnTo>
                    <a:pt x="543" y="759"/>
                  </a:lnTo>
                  <a:lnTo>
                    <a:pt x="543" y="775"/>
                  </a:lnTo>
                  <a:lnTo>
                    <a:pt x="543" y="792"/>
                  </a:lnTo>
                  <a:lnTo>
                    <a:pt x="543" y="815"/>
                  </a:lnTo>
                  <a:lnTo>
                    <a:pt x="554" y="831"/>
                  </a:lnTo>
                  <a:lnTo>
                    <a:pt x="554" y="848"/>
                  </a:lnTo>
                  <a:lnTo>
                    <a:pt x="554" y="863"/>
                  </a:lnTo>
                  <a:lnTo>
                    <a:pt x="554" y="880"/>
                  </a:lnTo>
                  <a:lnTo>
                    <a:pt x="554" y="895"/>
                  </a:lnTo>
                  <a:lnTo>
                    <a:pt x="554" y="912"/>
                  </a:lnTo>
                  <a:lnTo>
                    <a:pt x="554" y="928"/>
                  </a:lnTo>
                  <a:lnTo>
                    <a:pt x="554" y="945"/>
                  </a:lnTo>
                  <a:lnTo>
                    <a:pt x="554" y="952"/>
                  </a:lnTo>
                  <a:lnTo>
                    <a:pt x="554" y="969"/>
                  </a:lnTo>
                  <a:lnTo>
                    <a:pt x="554" y="984"/>
                  </a:lnTo>
                  <a:lnTo>
                    <a:pt x="554" y="1001"/>
                  </a:lnTo>
                  <a:lnTo>
                    <a:pt x="554" y="1009"/>
                  </a:lnTo>
                  <a:lnTo>
                    <a:pt x="565" y="1025"/>
                  </a:lnTo>
                  <a:lnTo>
                    <a:pt x="565" y="1042"/>
                  </a:lnTo>
                  <a:lnTo>
                    <a:pt x="565" y="1049"/>
                  </a:lnTo>
                  <a:lnTo>
                    <a:pt x="565" y="1057"/>
                  </a:lnTo>
                  <a:lnTo>
                    <a:pt x="565" y="1074"/>
                  </a:lnTo>
                  <a:lnTo>
                    <a:pt x="565" y="1081"/>
                  </a:lnTo>
                  <a:lnTo>
                    <a:pt x="565" y="1089"/>
                  </a:lnTo>
                  <a:lnTo>
                    <a:pt x="565" y="1106"/>
                  </a:lnTo>
                  <a:lnTo>
                    <a:pt x="565" y="1113"/>
                  </a:lnTo>
                  <a:lnTo>
                    <a:pt x="565" y="1122"/>
                  </a:lnTo>
                  <a:lnTo>
                    <a:pt x="565" y="1130"/>
                  </a:lnTo>
                  <a:lnTo>
                    <a:pt x="565" y="1139"/>
                  </a:lnTo>
                  <a:lnTo>
                    <a:pt x="565" y="1146"/>
                  </a:lnTo>
                  <a:lnTo>
                    <a:pt x="575" y="1154"/>
                  </a:lnTo>
                  <a:lnTo>
                    <a:pt x="575" y="1163"/>
                  </a:lnTo>
                  <a:lnTo>
                    <a:pt x="575" y="1171"/>
                  </a:lnTo>
                  <a:lnTo>
                    <a:pt x="575" y="1178"/>
                  </a:lnTo>
                  <a:lnTo>
                    <a:pt x="586" y="1186"/>
                  </a:lnTo>
                  <a:lnTo>
                    <a:pt x="586" y="1178"/>
                  </a:lnTo>
                  <a:lnTo>
                    <a:pt x="586" y="1171"/>
                  </a:lnTo>
                  <a:lnTo>
                    <a:pt x="586" y="1163"/>
                  </a:lnTo>
                  <a:lnTo>
                    <a:pt x="586" y="1154"/>
                  </a:lnTo>
                  <a:lnTo>
                    <a:pt x="586" y="1146"/>
                  </a:lnTo>
                  <a:lnTo>
                    <a:pt x="586" y="1139"/>
                  </a:lnTo>
                  <a:lnTo>
                    <a:pt x="595" y="1130"/>
                  </a:lnTo>
                  <a:lnTo>
                    <a:pt x="595" y="1122"/>
                  </a:lnTo>
                  <a:lnTo>
                    <a:pt x="595" y="1113"/>
                  </a:lnTo>
                  <a:lnTo>
                    <a:pt x="595" y="1106"/>
                  </a:lnTo>
                  <a:lnTo>
                    <a:pt x="595" y="1089"/>
                  </a:lnTo>
                  <a:lnTo>
                    <a:pt x="595" y="1081"/>
                  </a:lnTo>
                  <a:lnTo>
                    <a:pt x="595" y="1074"/>
                  </a:lnTo>
                  <a:lnTo>
                    <a:pt x="595" y="1057"/>
                  </a:lnTo>
                  <a:lnTo>
                    <a:pt x="595" y="1049"/>
                  </a:lnTo>
                  <a:lnTo>
                    <a:pt x="595" y="1042"/>
                  </a:lnTo>
                  <a:lnTo>
                    <a:pt x="595" y="1025"/>
                  </a:lnTo>
                  <a:lnTo>
                    <a:pt x="595" y="1009"/>
                  </a:lnTo>
                  <a:lnTo>
                    <a:pt x="595" y="1001"/>
                  </a:lnTo>
                  <a:lnTo>
                    <a:pt x="606" y="984"/>
                  </a:lnTo>
                  <a:lnTo>
                    <a:pt x="606" y="969"/>
                  </a:lnTo>
                  <a:lnTo>
                    <a:pt x="606" y="952"/>
                  </a:lnTo>
                  <a:lnTo>
                    <a:pt x="606" y="945"/>
                  </a:lnTo>
                  <a:lnTo>
                    <a:pt x="606" y="928"/>
                  </a:lnTo>
                  <a:lnTo>
                    <a:pt x="606" y="912"/>
                  </a:lnTo>
                  <a:lnTo>
                    <a:pt x="606" y="895"/>
                  </a:lnTo>
                  <a:lnTo>
                    <a:pt x="606" y="880"/>
                  </a:lnTo>
                  <a:lnTo>
                    <a:pt x="606" y="863"/>
                  </a:lnTo>
                  <a:lnTo>
                    <a:pt x="606" y="848"/>
                  </a:lnTo>
                  <a:lnTo>
                    <a:pt x="606" y="831"/>
                  </a:lnTo>
                  <a:lnTo>
                    <a:pt x="606" y="815"/>
                  </a:lnTo>
                  <a:lnTo>
                    <a:pt x="616" y="792"/>
                  </a:lnTo>
                  <a:lnTo>
                    <a:pt x="616" y="775"/>
                  </a:lnTo>
                  <a:lnTo>
                    <a:pt x="616" y="759"/>
                  </a:lnTo>
                  <a:lnTo>
                    <a:pt x="616" y="742"/>
                  </a:lnTo>
                  <a:lnTo>
                    <a:pt x="616" y="727"/>
                  </a:lnTo>
                  <a:lnTo>
                    <a:pt x="616" y="703"/>
                  </a:lnTo>
                  <a:lnTo>
                    <a:pt x="616" y="686"/>
                  </a:lnTo>
                  <a:lnTo>
                    <a:pt x="616" y="671"/>
                  </a:lnTo>
                  <a:lnTo>
                    <a:pt x="616" y="645"/>
                  </a:lnTo>
                  <a:lnTo>
                    <a:pt x="616" y="630"/>
                  </a:lnTo>
                  <a:lnTo>
                    <a:pt x="616" y="613"/>
                  </a:lnTo>
                  <a:lnTo>
                    <a:pt x="616" y="598"/>
                  </a:lnTo>
                  <a:lnTo>
                    <a:pt x="616" y="574"/>
                  </a:lnTo>
                  <a:lnTo>
                    <a:pt x="627" y="557"/>
                  </a:lnTo>
                  <a:lnTo>
                    <a:pt x="627" y="541"/>
                  </a:lnTo>
                  <a:lnTo>
                    <a:pt x="627" y="516"/>
                  </a:lnTo>
                  <a:lnTo>
                    <a:pt x="627" y="501"/>
                  </a:lnTo>
                  <a:lnTo>
                    <a:pt x="627" y="483"/>
                  </a:lnTo>
                  <a:lnTo>
                    <a:pt x="627" y="460"/>
                  </a:lnTo>
                  <a:lnTo>
                    <a:pt x="627" y="444"/>
                  </a:lnTo>
                  <a:lnTo>
                    <a:pt x="627" y="427"/>
                  </a:lnTo>
                  <a:lnTo>
                    <a:pt x="627" y="412"/>
                  </a:lnTo>
                  <a:lnTo>
                    <a:pt x="627" y="395"/>
                  </a:lnTo>
                  <a:lnTo>
                    <a:pt x="627" y="371"/>
                  </a:lnTo>
                  <a:lnTo>
                    <a:pt x="627" y="356"/>
                  </a:lnTo>
                  <a:lnTo>
                    <a:pt x="638" y="339"/>
                  </a:lnTo>
                  <a:lnTo>
                    <a:pt x="638" y="324"/>
                  </a:lnTo>
                  <a:lnTo>
                    <a:pt x="638" y="306"/>
                  </a:lnTo>
                  <a:lnTo>
                    <a:pt x="638" y="291"/>
                  </a:lnTo>
                  <a:lnTo>
                    <a:pt x="638" y="274"/>
                  </a:lnTo>
                  <a:lnTo>
                    <a:pt x="638" y="259"/>
                  </a:lnTo>
                  <a:lnTo>
                    <a:pt x="638" y="242"/>
                  </a:lnTo>
                  <a:lnTo>
                    <a:pt x="638" y="235"/>
                  </a:lnTo>
                  <a:lnTo>
                    <a:pt x="638" y="218"/>
                  </a:lnTo>
                  <a:lnTo>
                    <a:pt x="638" y="203"/>
                  </a:lnTo>
                  <a:lnTo>
                    <a:pt x="638" y="186"/>
                  </a:lnTo>
                  <a:lnTo>
                    <a:pt x="638" y="177"/>
                  </a:lnTo>
                  <a:lnTo>
                    <a:pt x="638" y="162"/>
                  </a:lnTo>
                  <a:lnTo>
                    <a:pt x="649" y="145"/>
                  </a:lnTo>
                  <a:lnTo>
                    <a:pt x="649" y="138"/>
                  </a:lnTo>
                  <a:lnTo>
                    <a:pt x="649" y="130"/>
                  </a:lnTo>
                  <a:lnTo>
                    <a:pt x="649" y="112"/>
                  </a:lnTo>
                  <a:lnTo>
                    <a:pt x="649" y="106"/>
                  </a:lnTo>
                  <a:lnTo>
                    <a:pt x="649" y="97"/>
                  </a:lnTo>
                  <a:lnTo>
                    <a:pt x="649" y="80"/>
                  </a:lnTo>
                  <a:lnTo>
                    <a:pt x="649" y="73"/>
                  </a:lnTo>
                  <a:lnTo>
                    <a:pt x="649" y="65"/>
                  </a:lnTo>
                  <a:lnTo>
                    <a:pt x="649" y="56"/>
                  </a:lnTo>
                  <a:lnTo>
                    <a:pt x="649" y="48"/>
                  </a:lnTo>
                  <a:lnTo>
                    <a:pt x="649" y="41"/>
                  </a:lnTo>
                  <a:lnTo>
                    <a:pt x="657" y="33"/>
                  </a:lnTo>
                  <a:lnTo>
                    <a:pt x="657" y="24"/>
                  </a:lnTo>
                  <a:lnTo>
                    <a:pt x="657" y="15"/>
                  </a:lnTo>
                  <a:lnTo>
                    <a:pt x="657" y="9"/>
                  </a:lnTo>
                  <a:lnTo>
                    <a:pt x="668" y="0"/>
                  </a:lnTo>
                  <a:lnTo>
                    <a:pt x="668" y="9"/>
                  </a:lnTo>
                  <a:lnTo>
                    <a:pt x="668" y="15"/>
                  </a:lnTo>
                  <a:lnTo>
                    <a:pt x="668" y="24"/>
                  </a:lnTo>
                  <a:lnTo>
                    <a:pt x="668" y="33"/>
                  </a:lnTo>
                  <a:lnTo>
                    <a:pt x="668" y="41"/>
                  </a:lnTo>
                  <a:lnTo>
                    <a:pt x="668" y="48"/>
                  </a:lnTo>
                  <a:lnTo>
                    <a:pt x="668" y="56"/>
                  </a:lnTo>
                  <a:lnTo>
                    <a:pt x="679" y="65"/>
                  </a:lnTo>
                  <a:lnTo>
                    <a:pt x="679" y="73"/>
                  </a:lnTo>
                  <a:lnTo>
                    <a:pt x="679" y="80"/>
                  </a:lnTo>
                  <a:lnTo>
                    <a:pt x="679" y="97"/>
                  </a:lnTo>
                  <a:lnTo>
                    <a:pt x="679" y="106"/>
                  </a:lnTo>
                  <a:lnTo>
                    <a:pt x="679" y="112"/>
                  </a:lnTo>
                  <a:lnTo>
                    <a:pt x="679" y="130"/>
                  </a:lnTo>
                  <a:lnTo>
                    <a:pt x="679" y="138"/>
                  </a:lnTo>
                  <a:lnTo>
                    <a:pt x="679" y="145"/>
                  </a:lnTo>
                  <a:lnTo>
                    <a:pt x="679" y="162"/>
                  </a:lnTo>
                  <a:lnTo>
                    <a:pt x="679" y="177"/>
                  </a:lnTo>
                  <a:lnTo>
                    <a:pt x="679" y="186"/>
                  </a:lnTo>
                  <a:lnTo>
                    <a:pt x="679" y="203"/>
                  </a:lnTo>
                  <a:lnTo>
                    <a:pt x="690" y="218"/>
                  </a:lnTo>
                  <a:lnTo>
                    <a:pt x="690" y="235"/>
                  </a:lnTo>
                  <a:lnTo>
                    <a:pt x="690" y="242"/>
                  </a:lnTo>
                  <a:lnTo>
                    <a:pt x="690" y="259"/>
                  </a:lnTo>
                  <a:lnTo>
                    <a:pt x="690" y="274"/>
                  </a:lnTo>
                  <a:lnTo>
                    <a:pt x="690" y="291"/>
                  </a:lnTo>
                  <a:lnTo>
                    <a:pt x="690" y="306"/>
                  </a:lnTo>
                  <a:lnTo>
                    <a:pt x="690" y="324"/>
                  </a:lnTo>
                  <a:lnTo>
                    <a:pt x="690" y="339"/>
                  </a:lnTo>
                  <a:lnTo>
                    <a:pt x="690" y="356"/>
                  </a:lnTo>
                  <a:lnTo>
                    <a:pt x="690" y="371"/>
                  </a:lnTo>
                  <a:lnTo>
                    <a:pt x="690" y="395"/>
                  </a:lnTo>
                  <a:lnTo>
                    <a:pt x="700" y="412"/>
                  </a:lnTo>
                  <a:lnTo>
                    <a:pt x="700" y="427"/>
                  </a:lnTo>
                  <a:lnTo>
                    <a:pt x="700" y="444"/>
                  </a:lnTo>
                  <a:lnTo>
                    <a:pt x="700" y="460"/>
                  </a:lnTo>
                  <a:lnTo>
                    <a:pt x="700" y="483"/>
                  </a:lnTo>
                  <a:lnTo>
                    <a:pt x="700" y="501"/>
                  </a:lnTo>
                  <a:lnTo>
                    <a:pt x="700" y="516"/>
                  </a:lnTo>
                  <a:lnTo>
                    <a:pt x="700" y="541"/>
                  </a:lnTo>
                  <a:lnTo>
                    <a:pt x="700" y="557"/>
                  </a:lnTo>
                  <a:lnTo>
                    <a:pt x="700" y="574"/>
                  </a:lnTo>
                  <a:lnTo>
                    <a:pt x="700" y="589"/>
                  </a:lnTo>
                  <a:lnTo>
                    <a:pt x="700" y="613"/>
                  </a:lnTo>
                  <a:lnTo>
                    <a:pt x="700" y="630"/>
                  </a:lnTo>
                  <a:lnTo>
                    <a:pt x="711" y="645"/>
                  </a:lnTo>
                  <a:lnTo>
                    <a:pt x="711" y="671"/>
                  </a:lnTo>
                  <a:lnTo>
                    <a:pt x="711" y="686"/>
                  </a:lnTo>
                  <a:lnTo>
                    <a:pt x="711" y="703"/>
                  </a:lnTo>
                  <a:lnTo>
                    <a:pt x="711" y="727"/>
                  </a:lnTo>
                  <a:lnTo>
                    <a:pt x="711" y="742"/>
                  </a:lnTo>
                  <a:lnTo>
                    <a:pt x="711" y="759"/>
                  </a:lnTo>
                  <a:lnTo>
                    <a:pt x="711" y="775"/>
                  </a:lnTo>
                  <a:lnTo>
                    <a:pt x="711" y="792"/>
                  </a:lnTo>
                  <a:lnTo>
                    <a:pt x="711" y="815"/>
                  </a:lnTo>
                  <a:lnTo>
                    <a:pt x="711" y="831"/>
                  </a:lnTo>
                  <a:lnTo>
                    <a:pt x="711" y="848"/>
                  </a:lnTo>
                  <a:lnTo>
                    <a:pt x="722" y="863"/>
                  </a:lnTo>
                  <a:lnTo>
                    <a:pt x="722" y="880"/>
                  </a:lnTo>
                  <a:lnTo>
                    <a:pt x="722" y="895"/>
                  </a:lnTo>
                  <a:lnTo>
                    <a:pt x="722" y="912"/>
                  </a:lnTo>
                  <a:lnTo>
                    <a:pt x="722" y="928"/>
                  </a:lnTo>
                  <a:lnTo>
                    <a:pt x="722" y="945"/>
                  </a:lnTo>
                  <a:lnTo>
                    <a:pt x="722" y="952"/>
                  </a:lnTo>
                  <a:lnTo>
                    <a:pt x="722" y="969"/>
                  </a:lnTo>
                  <a:lnTo>
                    <a:pt x="722" y="984"/>
                  </a:lnTo>
                  <a:lnTo>
                    <a:pt x="722" y="1001"/>
                  </a:lnTo>
                  <a:lnTo>
                    <a:pt x="722" y="1009"/>
                  </a:lnTo>
                  <a:lnTo>
                    <a:pt x="722" y="1025"/>
                  </a:lnTo>
                  <a:lnTo>
                    <a:pt x="722" y="1042"/>
                  </a:lnTo>
                  <a:lnTo>
                    <a:pt x="731" y="1049"/>
                  </a:lnTo>
                  <a:lnTo>
                    <a:pt x="731" y="1057"/>
                  </a:lnTo>
                  <a:lnTo>
                    <a:pt x="731" y="1074"/>
                  </a:lnTo>
                  <a:lnTo>
                    <a:pt x="731" y="1081"/>
                  </a:lnTo>
                  <a:lnTo>
                    <a:pt x="731" y="1089"/>
                  </a:lnTo>
                  <a:lnTo>
                    <a:pt x="731" y="1106"/>
                  </a:lnTo>
                  <a:lnTo>
                    <a:pt x="731" y="1113"/>
                  </a:lnTo>
                  <a:lnTo>
                    <a:pt x="731" y="1122"/>
                  </a:lnTo>
                  <a:lnTo>
                    <a:pt x="731" y="1130"/>
                  </a:lnTo>
                  <a:lnTo>
                    <a:pt x="731" y="1139"/>
                  </a:lnTo>
                  <a:lnTo>
                    <a:pt x="731" y="1146"/>
                  </a:lnTo>
                  <a:lnTo>
                    <a:pt x="731" y="1154"/>
                  </a:lnTo>
                  <a:lnTo>
                    <a:pt x="741" y="1163"/>
                  </a:lnTo>
                  <a:lnTo>
                    <a:pt x="741" y="1171"/>
                  </a:lnTo>
                  <a:lnTo>
                    <a:pt x="741" y="1178"/>
                  </a:lnTo>
                  <a:lnTo>
                    <a:pt x="752" y="1186"/>
                  </a:lnTo>
                  <a:lnTo>
                    <a:pt x="752" y="1178"/>
                  </a:lnTo>
                  <a:lnTo>
                    <a:pt x="752" y="1171"/>
                  </a:lnTo>
                  <a:lnTo>
                    <a:pt x="752" y="1163"/>
                  </a:lnTo>
                  <a:lnTo>
                    <a:pt x="752" y="1154"/>
                  </a:lnTo>
                  <a:lnTo>
                    <a:pt x="752" y="1146"/>
                  </a:lnTo>
                  <a:lnTo>
                    <a:pt x="752" y="1139"/>
                  </a:lnTo>
                  <a:lnTo>
                    <a:pt x="752" y="1130"/>
                  </a:lnTo>
                  <a:lnTo>
                    <a:pt x="752" y="1122"/>
                  </a:lnTo>
                  <a:lnTo>
                    <a:pt x="763" y="1113"/>
                  </a:lnTo>
                  <a:lnTo>
                    <a:pt x="763" y="1106"/>
                  </a:lnTo>
                  <a:lnTo>
                    <a:pt x="763" y="1089"/>
                  </a:lnTo>
                  <a:lnTo>
                    <a:pt x="763" y="1081"/>
                  </a:lnTo>
                  <a:lnTo>
                    <a:pt x="763" y="1074"/>
                  </a:lnTo>
                  <a:lnTo>
                    <a:pt x="763" y="1057"/>
                  </a:lnTo>
                  <a:lnTo>
                    <a:pt x="763" y="1049"/>
                  </a:lnTo>
                  <a:lnTo>
                    <a:pt x="763" y="1042"/>
                  </a:lnTo>
                  <a:lnTo>
                    <a:pt x="763" y="1025"/>
                  </a:lnTo>
                  <a:lnTo>
                    <a:pt x="763" y="1009"/>
                  </a:lnTo>
                  <a:lnTo>
                    <a:pt x="763" y="1001"/>
                  </a:lnTo>
                  <a:lnTo>
                    <a:pt x="763" y="984"/>
                  </a:lnTo>
                  <a:lnTo>
                    <a:pt x="763" y="969"/>
                  </a:lnTo>
                  <a:lnTo>
                    <a:pt x="774" y="952"/>
                  </a:lnTo>
                  <a:lnTo>
                    <a:pt x="774" y="945"/>
                  </a:lnTo>
                  <a:lnTo>
                    <a:pt x="774" y="928"/>
                  </a:lnTo>
                  <a:lnTo>
                    <a:pt x="774" y="912"/>
                  </a:lnTo>
                  <a:lnTo>
                    <a:pt x="774" y="895"/>
                  </a:lnTo>
                  <a:lnTo>
                    <a:pt x="774" y="880"/>
                  </a:lnTo>
                  <a:lnTo>
                    <a:pt x="774" y="863"/>
                  </a:lnTo>
                  <a:lnTo>
                    <a:pt x="774" y="848"/>
                  </a:lnTo>
                  <a:lnTo>
                    <a:pt x="774" y="831"/>
                  </a:lnTo>
                  <a:lnTo>
                    <a:pt x="774" y="815"/>
                  </a:lnTo>
                  <a:lnTo>
                    <a:pt x="774" y="792"/>
                  </a:lnTo>
                  <a:lnTo>
                    <a:pt x="774" y="775"/>
                  </a:lnTo>
                  <a:lnTo>
                    <a:pt x="784" y="759"/>
                  </a:lnTo>
                  <a:lnTo>
                    <a:pt x="784" y="742"/>
                  </a:lnTo>
                  <a:lnTo>
                    <a:pt x="784" y="727"/>
                  </a:lnTo>
                  <a:lnTo>
                    <a:pt x="784" y="703"/>
                  </a:lnTo>
                  <a:lnTo>
                    <a:pt x="784" y="686"/>
                  </a:lnTo>
                  <a:lnTo>
                    <a:pt x="784" y="671"/>
                  </a:lnTo>
                  <a:lnTo>
                    <a:pt x="784" y="645"/>
                  </a:lnTo>
                  <a:lnTo>
                    <a:pt x="784" y="630"/>
                  </a:lnTo>
                  <a:lnTo>
                    <a:pt x="784" y="613"/>
                  </a:lnTo>
                  <a:lnTo>
                    <a:pt x="784" y="598"/>
                  </a:lnTo>
                  <a:lnTo>
                    <a:pt x="784" y="574"/>
                  </a:lnTo>
                  <a:lnTo>
                    <a:pt x="784" y="557"/>
                  </a:lnTo>
                  <a:lnTo>
                    <a:pt x="784" y="541"/>
                  </a:lnTo>
                  <a:lnTo>
                    <a:pt x="793" y="516"/>
                  </a:lnTo>
                  <a:lnTo>
                    <a:pt x="793" y="501"/>
                  </a:lnTo>
                  <a:lnTo>
                    <a:pt x="793" y="483"/>
                  </a:lnTo>
                  <a:lnTo>
                    <a:pt x="793" y="460"/>
                  </a:lnTo>
                  <a:lnTo>
                    <a:pt x="793" y="444"/>
                  </a:lnTo>
                  <a:lnTo>
                    <a:pt x="793" y="427"/>
                  </a:lnTo>
                  <a:lnTo>
                    <a:pt x="793" y="412"/>
                  </a:lnTo>
                  <a:lnTo>
                    <a:pt x="793" y="395"/>
                  </a:lnTo>
                  <a:lnTo>
                    <a:pt x="793" y="371"/>
                  </a:lnTo>
                  <a:lnTo>
                    <a:pt x="793" y="356"/>
                  </a:lnTo>
                  <a:lnTo>
                    <a:pt x="793" y="339"/>
                  </a:lnTo>
                  <a:lnTo>
                    <a:pt x="793" y="324"/>
                  </a:lnTo>
                  <a:lnTo>
                    <a:pt x="804" y="306"/>
                  </a:lnTo>
                  <a:lnTo>
                    <a:pt x="804" y="291"/>
                  </a:lnTo>
                  <a:lnTo>
                    <a:pt x="804" y="274"/>
                  </a:lnTo>
                  <a:lnTo>
                    <a:pt x="804" y="259"/>
                  </a:lnTo>
                  <a:lnTo>
                    <a:pt x="804" y="242"/>
                  </a:lnTo>
                  <a:lnTo>
                    <a:pt x="804" y="235"/>
                  </a:lnTo>
                  <a:lnTo>
                    <a:pt x="804" y="218"/>
                  </a:lnTo>
                  <a:lnTo>
                    <a:pt x="804" y="203"/>
                  </a:lnTo>
                  <a:lnTo>
                    <a:pt x="804" y="186"/>
                  </a:lnTo>
                  <a:lnTo>
                    <a:pt x="804" y="177"/>
                  </a:lnTo>
                  <a:lnTo>
                    <a:pt x="804" y="162"/>
                  </a:lnTo>
                  <a:lnTo>
                    <a:pt x="804" y="145"/>
                  </a:lnTo>
                  <a:lnTo>
                    <a:pt x="804" y="138"/>
                  </a:lnTo>
                  <a:lnTo>
                    <a:pt x="815" y="130"/>
                  </a:lnTo>
                  <a:lnTo>
                    <a:pt x="815" y="112"/>
                  </a:lnTo>
                  <a:lnTo>
                    <a:pt x="815" y="106"/>
                  </a:lnTo>
                  <a:lnTo>
                    <a:pt x="815" y="97"/>
                  </a:lnTo>
                  <a:lnTo>
                    <a:pt x="815" y="80"/>
                  </a:lnTo>
                  <a:lnTo>
                    <a:pt x="815" y="73"/>
                  </a:lnTo>
                  <a:lnTo>
                    <a:pt x="815" y="65"/>
                  </a:lnTo>
                  <a:lnTo>
                    <a:pt x="815" y="56"/>
                  </a:lnTo>
                  <a:lnTo>
                    <a:pt x="815" y="48"/>
                  </a:lnTo>
                  <a:lnTo>
                    <a:pt x="815" y="41"/>
                  </a:lnTo>
                  <a:lnTo>
                    <a:pt x="815" y="33"/>
                  </a:lnTo>
                  <a:lnTo>
                    <a:pt x="815" y="24"/>
                  </a:lnTo>
                  <a:lnTo>
                    <a:pt x="825" y="15"/>
                  </a:lnTo>
                  <a:lnTo>
                    <a:pt x="825" y="9"/>
                  </a:lnTo>
                  <a:lnTo>
                    <a:pt x="825" y="0"/>
                  </a:lnTo>
                  <a:lnTo>
                    <a:pt x="836" y="9"/>
                  </a:lnTo>
                  <a:lnTo>
                    <a:pt x="836" y="15"/>
                  </a:lnTo>
                  <a:lnTo>
                    <a:pt x="836" y="24"/>
                  </a:lnTo>
                  <a:lnTo>
                    <a:pt x="836" y="33"/>
                  </a:lnTo>
                  <a:lnTo>
                    <a:pt x="836" y="41"/>
                  </a:lnTo>
                  <a:lnTo>
                    <a:pt x="836" y="48"/>
                  </a:lnTo>
                  <a:lnTo>
                    <a:pt x="836" y="56"/>
                  </a:lnTo>
                  <a:lnTo>
                    <a:pt x="836" y="65"/>
                  </a:lnTo>
                  <a:lnTo>
                    <a:pt x="836" y="73"/>
                  </a:lnTo>
                  <a:lnTo>
                    <a:pt x="847" y="80"/>
                  </a:lnTo>
                  <a:lnTo>
                    <a:pt x="847" y="97"/>
                  </a:lnTo>
                  <a:lnTo>
                    <a:pt x="847" y="106"/>
                  </a:lnTo>
                  <a:lnTo>
                    <a:pt x="847" y="112"/>
                  </a:lnTo>
                  <a:lnTo>
                    <a:pt x="847" y="130"/>
                  </a:lnTo>
                  <a:lnTo>
                    <a:pt x="847" y="138"/>
                  </a:lnTo>
                  <a:lnTo>
                    <a:pt x="847" y="145"/>
                  </a:lnTo>
                  <a:lnTo>
                    <a:pt x="847" y="162"/>
                  </a:lnTo>
                  <a:lnTo>
                    <a:pt x="847" y="177"/>
                  </a:lnTo>
                  <a:lnTo>
                    <a:pt x="847" y="186"/>
                  </a:lnTo>
                  <a:lnTo>
                    <a:pt x="847" y="203"/>
                  </a:lnTo>
                  <a:lnTo>
                    <a:pt x="847" y="218"/>
                  </a:lnTo>
                  <a:lnTo>
                    <a:pt x="847" y="235"/>
                  </a:lnTo>
                  <a:lnTo>
                    <a:pt x="858" y="242"/>
                  </a:lnTo>
                  <a:lnTo>
                    <a:pt x="858" y="259"/>
                  </a:lnTo>
                  <a:lnTo>
                    <a:pt x="858" y="274"/>
                  </a:lnTo>
                  <a:lnTo>
                    <a:pt x="858" y="291"/>
                  </a:lnTo>
                  <a:lnTo>
                    <a:pt x="858" y="306"/>
                  </a:lnTo>
                  <a:lnTo>
                    <a:pt x="858" y="324"/>
                  </a:lnTo>
                  <a:lnTo>
                    <a:pt x="858" y="339"/>
                  </a:lnTo>
                  <a:lnTo>
                    <a:pt x="858" y="356"/>
                  </a:lnTo>
                  <a:lnTo>
                    <a:pt x="858" y="371"/>
                  </a:lnTo>
                  <a:lnTo>
                    <a:pt x="858" y="395"/>
                  </a:lnTo>
                  <a:lnTo>
                    <a:pt x="858" y="412"/>
                  </a:lnTo>
                  <a:lnTo>
                    <a:pt x="858" y="427"/>
                  </a:lnTo>
                  <a:lnTo>
                    <a:pt x="867" y="444"/>
                  </a:lnTo>
                  <a:lnTo>
                    <a:pt x="867" y="460"/>
                  </a:lnTo>
                  <a:lnTo>
                    <a:pt x="867" y="483"/>
                  </a:lnTo>
                  <a:lnTo>
                    <a:pt x="867" y="501"/>
                  </a:lnTo>
                  <a:lnTo>
                    <a:pt x="867" y="516"/>
                  </a:lnTo>
                  <a:lnTo>
                    <a:pt x="867" y="541"/>
                  </a:lnTo>
                  <a:lnTo>
                    <a:pt x="867" y="557"/>
                  </a:lnTo>
                  <a:lnTo>
                    <a:pt x="867" y="574"/>
                  </a:lnTo>
                  <a:lnTo>
                    <a:pt x="867" y="598"/>
                  </a:lnTo>
                  <a:lnTo>
                    <a:pt x="867" y="613"/>
                  </a:lnTo>
                  <a:lnTo>
                    <a:pt x="867" y="630"/>
                  </a:lnTo>
                  <a:lnTo>
                    <a:pt x="867" y="645"/>
                  </a:lnTo>
                  <a:lnTo>
                    <a:pt x="867" y="671"/>
                  </a:lnTo>
                  <a:lnTo>
                    <a:pt x="877" y="686"/>
                  </a:lnTo>
                  <a:lnTo>
                    <a:pt x="877" y="703"/>
                  </a:lnTo>
                  <a:lnTo>
                    <a:pt x="877" y="727"/>
                  </a:lnTo>
                  <a:lnTo>
                    <a:pt x="877" y="742"/>
                  </a:lnTo>
                  <a:lnTo>
                    <a:pt x="877" y="759"/>
                  </a:lnTo>
                  <a:lnTo>
                    <a:pt x="877" y="775"/>
                  </a:lnTo>
                  <a:lnTo>
                    <a:pt x="877" y="792"/>
                  </a:lnTo>
                  <a:lnTo>
                    <a:pt x="877" y="815"/>
                  </a:lnTo>
                  <a:lnTo>
                    <a:pt x="877" y="831"/>
                  </a:lnTo>
                  <a:lnTo>
                    <a:pt x="877" y="848"/>
                  </a:lnTo>
                  <a:lnTo>
                    <a:pt x="877" y="863"/>
                  </a:lnTo>
                  <a:lnTo>
                    <a:pt x="877" y="880"/>
                  </a:lnTo>
                  <a:lnTo>
                    <a:pt x="888" y="895"/>
                  </a:lnTo>
                  <a:lnTo>
                    <a:pt x="888" y="912"/>
                  </a:lnTo>
                  <a:lnTo>
                    <a:pt x="888" y="928"/>
                  </a:lnTo>
                  <a:lnTo>
                    <a:pt x="888" y="945"/>
                  </a:lnTo>
                  <a:lnTo>
                    <a:pt x="888" y="952"/>
                  </a:lnTo>
                  <a:lnTo>
                    <a:pt x="888" y="969"/>
                  </a:lnTo>
                  <a:lnTo>
                    <a:pt x="888" y="984"/>
                  </a:lnTo>
                  <a:lnTo>
                    <a:pt x="888" y="1001"/>
                  </a:lnTo>
                  <a:lnTo>
                    <a:pt x="888" y="1009"/>
                  </a:lnTo>
                  <a:lnTo>
                    <a:pt x="888" y="1025"/>
                  </a:lnTo>
                  <a:lnTo>
                    <a:pt x="888" y="1042"/>
                  </a:lnTo>
                  <a:lnTo>
                    <a:pt x="888" y="1049"/>
                  </a:lnTo>
                  <a:lnTo>
                    <a:pt x="888" y="1057"/>
                  </a:lnTo>
                  <a:lnTo>
                    <a:pt x="899" y="1074"/>
                  </a:lnTo>
                  <a:lnTo>
                    <a:pt x="899" y="1081"/>
                  </a:lnTo>
                  <a:lnTo>
                    <a:pt x="899" y="1089"/>
                  </a:lnTo>
                  <a:lnTo>
                    <a:pt x="899" y="1106"/>
                  </a:lnTo>
                  <a:lnTo>
                    <a:pt x="899" y="1113"/>
                  </a:lnTo>
                  <a:lnTo>
                    <a:pt x="899" y="1122"/>
                  </a:lnTo>
                  <a:lnTo>
                    <a:pt x="899" y="1130"/>
                  </a:lnTo>
                  <a:lnTo>
                    <a:pt x="899" y="1139"/>
                  </a:lnTo>
                  <a:lnTo>
                    <a:pt x="899" y="1146"/>
                  </a:lnTo>
                  <a:lnTo>
                    <a:pt x="899" y="1154"/>
                  </a:lnTo>
                  <a:lnTo>
                    <a:pt x="899" y="1163"/>
                  </a:lnTo>
                  <a:lnTo>
                    <a:pt x="909" y="1171"/>
                  </a:lnTo>
                  <a:lnTo>
                    <a:pt x="909" y="1178"/>
                  </a:lnTo>
                  <a:lnTo>
                    <a:pt x="909" y="1186"/>
                  </a:lnTo>
                  <a:lnTo>
                    <a:pt x="920" y="1178"/>
                  </a:lnTo>
                  <a:lnTo>
                    <a:pt x="920" y="1171"/>
                  </a:lnTo>
                  <a:lnTo>
                    <a:pt x="920" y="1163"/>
                  </a:lnTo>
                  <a:lnTo>
                    <a:pt x="920" y="1154"/>
                  </a:lnTo>
                  <a:lnTo>
                    <a:pt x="920" y="1146"/>
                  </a:lnTo>
                  <a:lnTo>
                    <a:pt x="920" y="1139"/>
                  </a:lnTo>
                  <a:lnTo>
                    <a:pt x="920" y="1130"/>
                  </a:lnTo>
                  <a:lnTo>
                    <a:pt x="920" y="1122"/>
                  </a:lnTo>
                  <a:lnTo>
                    <a:pt x="920" y="1113"/>
                  </a:lnTo>
                  <a:lnTo>
                    <a:pt x="920" y="1106"/>
                  </a:lnTo>
                  <a:lnTo>
                    <a:pt x="931" y="1089"/>
                  </a:lnTo>
                  <a:lnTo>
                    <a:pt x="931" y="1081"/>
                  </a:lnTo>
                  <a:lnTo>
                    <a:pt x="931" y="1074"/>
                  </a:lnTo>
                  <a:lnTo>
                    <a:pt x="931" y="1057"/>
                  </a:lnTo>
                  <a:lnTo>
                    <a:pt x="931" y="1049"/>
                  </a:lnTo>
                  <a:lnTo>
                    <a:pt x="931" y="1042"/>
                  </a:lnTo>
                  <a:lnTo>
                    <a:pt x="931" y="1025"/>
                  </a:lnTo>
                  <a:lnTo>
                    <a:pt x="931" y="1009"/>
                  </a:lnTo>
                  <a:lnTo>
                    <a:pt x="931" y="1001"/>
                  </a:lnTo>
                  <a:lnTo>
                    <a:pt x="931" y="984"/>
                  </a:lnTo>
                  <a:lnTo>
                    <a:pt x="931" y="969"/>
                  </a:lnTo>
                  <a:lnTo>
                    <a:pt x="931" y="952"/>
                  </a:lnTo>
                  <a:lnTo>
                    <a:pt x="931" y="945"/>
                  </a:lnTo>
                  <a:lnTo>
                    <a:pt x="940" y="928"/>
                  </a:lnTo>
                  <a:lnTo>
                    <a:pt x="940" y="912"/>
                  </a:lnTo>
                  <a:lnTo>
                    <a:pt x="940" y="895"/>
                  </a:lnTo>
                  <a:lnTo>
                    <a:pt x="940" y="880"/>
                  </a:lnTo>
                  <a:lnTo>
                    <a:pt x="940" y="863"/>
                  </a:lnTo>
                  <a:lnTo>
                    <a:pt x="940" y="848"/>
                  </a:lnTo>
                  <a:lnTo>
                    <a:pt x="940" y="831"/>
                  </a:lnTo>
                  <a:lnTo>
                    <a:pt x="940" y="815"/>
                  </a:lnTo>
                  <a:lnTo>
                    <a:pt x="940" y="792"/>
                  </a:lnTo>
                  <a:lnTo>
                    <a:pt x="940" y="775"/>
                  </a:lnTo>
                  <a:lnTo>
                    <a:pt x="940" y="759"/>
                  </a:lnTo>
                  <a:lnTo>
                    <a:pt x="940" y="742"/>
                  </a:lnTo>
                  <a:lnTo>
                    <a:pt x="951" y="727"/>
                  </a:lnTo>
                  <a:lnTo>
                    <a:pt x="951" y="703"/>
                  </a:lnTo>
                  <a:lnTo>
                    <a:pt x="951" y="686"/>
                  </a:lnTo>
                  <a:lnTo>
                    <a:pt x="951" y="671"/>
                  </a:lnTo>
                  <a:lnTo>
                    <a:pt x="951" y="645"/>
                  </a:lnTo>
                  <a:lnTo>
                    <a:pt x="951" y="630"/>
                  </a:lnTo>
                  <a:lnTo>
                    <a:pt x="951" y="613"/>
                  </a:lnTo>
                  <a:lnTo>
                    <a:pt x="951" y="589"/>
                  </a:lnTo>
                  <a:lnTo>
                    <a:pt x="951" y="574"/>
                  </a:lnTo>
                  <a:lnTo>
                    <a:pt x="951" y="557"/>
                  </a:lnTo>
                  <a:lnTo>
                    <a:pt x="951" y="541"/>
                  </a:lnTo>
                  <a:lnTo>
                    <a:pt x="951" y="516"/>
                  </a:lnTo>
                  <a:lnTo>
                    <a:pt x="951" y="501"/>
                  </a:lnTo>
                  <a:lnTo>
                    <a:pt x="961" y="483"/>
                  </a:lnTo>
                  <a:lnTo>
                    <a:pt x="961" y="460"/>
                  </a:lnTo>
                  <a:lnTo>
                    <a:pt x="961" y="444"/>
                  </a:lnTo>
                  <a:lnTo>
                    <a:pt x="961" y="427"/>
                  </a:lnTo>
                  <a:lnTo>
                    <a:pt x="961" y="412"/>
                  </a:lnTo>
                  <a:lnTo>
                    <a:pt x="961" y="395"/>
                  </a:lnTo>
                  <a:lnTo>
                    <a:pt x="961" y="371"/>
                  </a:lnTo>
                  <a:lnTo>
                    <a:pt x="961" y="356"/>
                  </a:lnTo>
                  <a:lnTo>
                    <a:pt x="961" y="339"/>
                  </a:lnTo>
                  <a:lnTo>
                    <a:pt x="961" y="324"/>
                  </a:lnTo>
                  <a:lnTo>
                    <a:pt x="961" y="306"/>
                  </a:lnTo>
                  <a:lnTo>
                    <a:pt x="961" y="291"/>
                  </a:lnTo>
                  <a:lnTo>
                    <a:pt x="972" y="274"/>
                  </a:lnTo>
                  <a:lnTo>
                    <a:pt x="972" y="259"/>
                  </a:lnTo>
                  <a:lnTo>
                    <a:pt x="972" y="242"/>
                  </a:lnTo>
                  <a:lnTo>
                    <a:pt x="972" y="235"/>
                  </a:lnTo>
                  <a:lnTo>
                    <a:pt x="972" y="218"/>
                  </a:lnTo>
                  <a:lnTo>
                    <a:pt x="972" y="203"/>
                  </a:lnTo>
                  <a:lnTo>
                    <a:pt x="972" y="186"/>
                  </a:lnTo>
                  <a:lnTo>
                    <a:pt x="972" y="177"/>
                  </a:lnTo>
                  <a:lnTo>
                    <a:pt x="972" y="162"/>
                  </a:lnTo>
                  <a:lnTo>
                    <a:pt x="972" y="145"/>
                  </a:lnTo>
                  <a:lnTo>
                    <a:pt x="972" y="138"/>
                  </a:lnTo>
                  <a:lnTo>
                    <a:pt x="972" y="130"/>
                  </a:lnTo>
                  <a:lnTo>
                    <a:pt x="972" y="112"/>
                  </a:lnTo>
                  <a:lnTo>
                    <a:pt x="983" y="106"/>
                  </a:lnTo>
                  <a:lnTo>
                    <a:pt x="983" y="97"/>
                  </a:lnTo>
                  <a:lnTo>
                    <a:pt x="983" y="80"/>
                  </a:lnTo>
                  <a:lnTo>
                    <a:pt x="983" y="73"/>
                  </a:lnTo>
                  <a:lnTo>
                    <a:pt x="983" y="65"/>
                  </a:lnTo>
                  <a:lnTo>
                    <a:pt x="983" y="56"/>
                  </a:lnTo>
                  <a:lnTo>
                    <a:pt x="983" y="48"/>
                  </a:lnTo>
                  <a:lnTo>
                    <a:pt x="983" y="41"/>
                  </a:lnTo>
                  <a:lnTo>
                    <a:pt x="983" y="33"/>
                  </a:lnTo>
                  <a:lnTo>
                    <a:pt x="983" y="24"/>
                  </a:lnTo>
                  <a:lnTo>
                    <a:pt x="983" y="15"/>
                  </a:lnTo>
                  <a:lnTo>
                    <a:pt x="993" y="9"/>
                  </a:lnTo>
                  <a:lnTo>
                    <a:pt x="993" y="0"/>
                  </a:lnTo>
                  <a:lnTo>
                    <a:pt x="1002" y="9"/>
                  </a:lnTo>
                  <a:lnTo>
                    <a:pt x="1002" y="15"/>
                  </a:lnTo>
                  <a:lnTo>
                    <a:pt x="1002" y="24"/>
                  </a:lnTo>
                  <a:lnTo>
                    <a:pt x="1002" y="33"/>
                  </a:lnTo>
                  <a:lnTo>
                    <a:pt x="1002" y="41"/>
                  </a:lnTo>
                  <a:lnTo>
                    <a:pt x="1002" y="48"/>
                  </a:lnTo>
                  <a:lnTo>
                    <a:pt x="1002" y="56"/>
                  </a:lnTo>
                  <a:lnTo>
                    <a:pt x="1002" y="65"/>
                  </a:lnTo>
                  <a:lnTo>
                    <a:pt x="1002" y="73"/>
                  </a:lnTo>
                  <a:lnTo>
                    <a:pt x="1002" y="80"/>
                  </a:lnTo>
                  <a:lnTo>
                    <a:pt x="1002" y="97"/>
                  </a:lnTo>
                  <a:lnTo>
                    <a:pt x="1013" y="106"/>
                  </a:lnTo>
                  <a:lnTo>
                    <a:pt x="1013" y="112"/>
                  </a:lnTo>
                  <a:lnTo>
                    <a:pt x="1013" y="130"/>
                  </a:lnTo>
                  <a:lnTo>
                    <a:pt x="1013" y="138"/>
                  </a:lnTo>
                  <a:lnTo>
                    <a:pt x="1013" y="145"/>
                  </a:lnTo>
                  <a:lnTo>
                    <a:pt x="1013" y="162"/>
                  </a:lnTo>
                  <a:lnTo>
                    <a:pt x="1013" y="177"/>
                  </a:lnTo>
                  <a:lnTo>
                    <a:pt x="1013" y="186"/>
                  </a:lnTo>
                  <a:lnTo>
                    <a:pt x="1013" y="203"/>
                  </a:lnTo>
                  <a:lnTo>
                    <a:pt x="1013" y="218"/>
                  </a:lnTo>
                  <a:lnTo>
                    <a:pt x="1013" y="235"/>
                  </a:lnTo>
                  <a:lnTo>
                    <a:pt x="1013" y="242"/>
                  </a:lnTo>
                  <a:lnTo>
                    <a:pt x="1013" y="259"/>
                  </a:lnTo>
                  <a:lnTo>
                    <a:pt x="1024" y="274"/>
                  </a:lnTo>
                  <a:lnTo>
                    <a:pt x="1024" y="291"/>
                  </a:lnTo>
                  <a:lnTo>
                    <a:pt x="1024" y="306"/>
                  </a:lnTo>
                  <a:lnTo>
                    <a:pt x="1024" y="324"/>
                  </a:lnTo>
                  <a:lnTo>
                    <a:pt x="1024" y="339"/>
                  </a:lnTo>
                  <a:lnTo>
                    <a:pt x="1024" y="356"/>
                  </a:lnTo>
                  <a:lnTo>
                    <a:pt x="1024" y="371"/>
                  </a:lnTo>
                  <a:lnTo>
                    <a:pt x="1024" y="395"/>
                  </a:lnTo>
                  <a:lnTo>
                    <a:pt x="1024" y="412"/>
                  </a:lnTo>
                  <a:lnTo>
                    <a:pt x="1024" y="427"/>
                  </a:lnTo>
                  <a:lnTo>
                    <a:pt x="1024" y="444"/>
                  </a:lnTo>
                  <a:lnTo>
                    <a:pt x="1024" y="460"/>
                  </a:lnTo>
                  <a:lnTo>
                    <a:pt x="1035" y="483"/>
                  </a:lnTo>
                  <a:lnTo>
                    <a:pt x="1035" y="501"/>
                  </a:lnTo>
                  <a:lnTo>
                    <a:pt x="1035" y="516"/>
                  </a:lnTo>
                  <a:lnTo>
                    <a:pt x="1035" y="541"/>
                  </a:lnTo>
                  <a:lnTo>
                    <a:pt x="1035" y="557"/>
                  </a:lnTo>
                  <a:lnTo>
                    <a:pt x="1035" y="574"/>
                  </a:lnTo>
                  <a:lnTo>
                    <a:pt x="1035" y="598"/>
                  </a:lnTo>
                  <a:lnTo>
                    <a:pt x="1035" y="613"/>
                  </a:lnTo>
                  <a:lnTo>
                    <a:pt x="1035" y="630"/>
                  </a:lnTo>
                  <a:lnTo>
                    <a:pt x="1035" y="645"/>
                  </a:lnTo>
                  <a:lnTo>
                    <a:pt x="1035" y="671"/>
                  </a:lnTo>
                  <a:lnTo>
                    <a:pt x="1035" y="686"/>
                  </a:lnTo>
                  <a:lnTo>
                    <a:pt x="1035" y="703"/>
                  </a:lnTo>
                  <a:lnTo>
                    <a:pt x="1045" y="727"/>
                  </a:lnTo>
                  <a:lnTo>
                    <a:pt x="1045" y="742"/>
                  </a:lnTo>
                  <a:lnTo>
                    <a:pt x="1045" y="759"/>
                  </a:lnTo>
                  <a:lnTo>
                    <a:pt x="1045" y="775"/>
                  </a:lnTo>
                  <a:lnTo>
                    <a:pt x="1045" y="792"/>
                  </a:lnTo>
                  <a:lnTo>
                    <a:pt x="1045" y="815"/>
                  </a:lnTo>
                  <a:lnTo>
                    <a:pt x="1045" y="831"/>
                  </a:lnTo>
                  <a:lnTo>
                    <a:pt x="1045" y="848"/>
                  </a:lnTo>
                  <a:lnTo>
                    <a:pt x="1045" y="863"/>
                  </a:lnTo>
                  <a:lnTo>
                    <a:pt x="1045" y="880"/>
                  </a:lnTo>
                  <a:lnTo>
                    <a:pt x="1045" y="895"/>
                  </a:lnTo>
                  <a:lnTo>
                    <a:pt x="1045" y="912"/>
                  </a:lnTo>
                  <a:lnTo>
                    <a:pt x="1056" y="928"/>
                  </a:lnTo>
                  <a:lnTo>
                    <a:pt x="1056" y="945"/>
                  </a:lnTo>
                  <a:lnTo>
                    <a:pt x="1056" y="952"/>
                  </a:lnTo>
                  <a:lnTo>
                    <a:pt x="1056" y="969"/>
                  </a:lnTo>
                  <a:lnTo>
                    <a:pt x="1056" y="984"/>
                  </a:lnTo>
                  <a:lnTo>
                    <a:pt x="1056" y="1001"/>
                  </a:lnTo>
                  <a:lnTo>
                    <a:pt x="1056" y="1009"/>
                  </a:lnTo>
                  <a:lnTo>
                    <a:pt x="1056" y="1025"/>
                  </a:lnTo>
                  <a:lnTo>
                    <a:pt x="1056" y="1042"/>
                  </a:lnTo>
                  <a:lnTo>
                    <a:pt x="1056" y="1049"/>
                  </a:lnTo>
                  <a:lnTo>
                    <a:pt x="1056" y="1057"/>
                  </a:lnTo>
                  <a:lnTo>
                    <a:pt x="1056" y="1074"/>
                  </a:lnTo>
                  <a:lnTo>
                    <a:pt x="1056" y="1081"/>
                  </a:lnTo>
                  <a:lnTo>
                    <a:pt x="1067" y="1089"/>
                  </a:lnTo>
                  <a:lnTo>
                    <a:pt x="1067" y="1106"/>
                  </a:lnTo>
                  <a:lnTo>
                    <a:pt x="1067" y="1113"/>
                  </a:lnTo>
                  <a:lnTo>
                    <a:pt x="1067" y="1122"/>
                  </a:lnTo>
                  <a:lnTo>
                    <a:pt x="1067" y="1130"/>
                  </a:lnTo>
                  <a:lnTo>
                    <a:pt x="1067" y="1139"/>
                  </a:lnTo>
                  <a:lnTo>
                    <a:pt x="1067" y="1146"/>
                  </a:lnTo>
                  <a:lnTo>
                    <a:pt x="1067" y="1154"/>
                  </a:lnTo>
                  <a:lnTo>
                    <a:pt x="1067" y="1163"/>
                  </a:lnTo>
                  <a:lnTo>
                    <a:pt x="1067" y="1171"/>
                  </a:lnTo>
                  <a:lnTo>
                    <a:pt x="1076" y="1178"/>
                  </a:lnTo>
                  <a:lnTo>
                    <a:pt x="1076" y="1186"/>
                  </a:lnTo>
                  <a:lnTo>
                    <a:pt x="1076" y="1178"/>
                  </a:lnTo>
                  <a:lnTo>
                    <a:pt x="1086" y="1171"/>
                  </a:lnTo>
                  <a:lnTo>
                    <a:pt x="1086" y="1163"/>
                  </a:lnTo>
                  <a:lnTo>
                    <a:pt x="1086" y="1154"/>
                  </a:lnTo>
                  <a:lnTo>
                    <a:pt x="1086" y="1146"/>
                  </a:lnTo>
                  <a:lnTo>
                    <a:pt x="1086" y="1139"/>
                  </a:lnTo>
                  <a:lnTo>
                    <a:pt x="1086" y="1130"/>
                  </a:lnTo>
                  <a:lnTo>
                    <a:pt x="1086" y="1122"/>
                  </a:lnTo>
                  <a:lnTo>
                    <a:pt x="1086" y="1113"/>
                  </a:lnTo>
                  <a:lnTo>
                    <a:pt x="1086" y="1106"/>
                  </a:lnTo>
                  <a:lnTo>
                    <a:pt x="1086" y="1089"/>
                  </a:lnTo>
                  <a:lnTo>
                    <a:pt x="1086" y="1081"/>
                  </a:lnTo>
                  <a:lnTo>
                    <a:pt x="1097" y="1074"/>
                  </a:lnTo>
                  <a:lnTo>
                    <a:pt x="1097" y="1057"/>
                  </a:lnTo>
                  <a:lnTo>
                    <a:pt x="1097" y="1049"/>
                  </a:lnTo>
                  <a:lnTo>
                    <a:pt x="1097" y="1042"/>
                  </a:lnTo>
                  <a:lnTo>
                    <a:pt x="1097" y="1025"/>
                  </a:lnTo>
                  <a:lnTo>
                    <a:pt x="1097" y="1009"/>
                  </a:lnTo>
                  <a:lnTo>
                    <a:pt x="1097" y="1001"/>
                  </a:lnTo>
                  <a:lnTo>
                    <a:pt x="1097" y="984"/>
                  </a:lnTo>
                  <a:lnTo>
                    <a:pt x="1097" y="969"/>
                  </a:lnTo>
                  <a:lnTo>
                    <a:pt x="1097" y="952"/>
                  </a:lnTo>
                  <a:lnTo>
                    <a:pt x="1097" y="945"/>
                  </a:lnTo>
                  <a:lnTo>
                    <a:pt x="1097" y="928"/>
                  </a:lnTo>
                  <a:lnTo>
                    <a:pt x="1097" y="912"/>
                  </a:lnTo>
                  <a:lnTo>
                    <a:pt x="1108" y="895"/>
                  </a:lnTo>
                  <a:lnTo>
                    <a:pt x="1108" y="880"/>
                  </a:lnTo>
                  <a:lnTo>
                    <a:pt x="1108" y="863"/>
                  </a:lnTo>
                  <a:lnTo>
                    <a:pt x="1108" y="848"/>
                  </a:lnTo>
                  <a:lnTo>
                    <a:pt x="1108" y="831"/>
                  </a:lnTo>
                  <a:lnTo>
                    <a:pt x="1108" y="815"/>
                  </a:lnTo>
                  <a:lnTo>
                    <a:pt x="1108" y="792"/>
                  </a:lnTo>
                  <a:lnTo>
                    <a:pt x="1108" y="775"/>
                  </a:lnTo>
                  <a:lnTo>
                    <a:pt x="1108" y="759"/>
                  </a:lnTo>
                  <a:lnTo>
                    <a:pt x="1108" y="742"/>
                  </a:lnTo>
                  <a:lnTo>
                    <a:pt x="1108" y="727"/>
                  </a:lnTo>
                  <a:lnTo>
                    <a:pt x="1108" y="703"/>
                  </a:lnTo>
                  <a:lnTo>
                    <a:pt x="1119" y="686"/>
                  </a:lnTo>
                  <a:lnTo>
                    <a:pt x="1119" y="671"/>
                  </a:lnTo>
                  <a:lnTo>
                    <a:pt x="1119" y="645"/>
                  </a:lnTo>
                  <a:lnTo>
                    <a:pt x="1119" y="630"/>
                  </a:lnTo>
                  <a:lnTo>
                    <a:pt x="1119" y="613"/>
                  </a:lnTo>
                  <a:lnTo>
                    <a:pt x="1119" y="598"/>
                  </a:lnTo>
                  <a:lnTo>
                    <a:pt x="1119" y="574"/>
                  </a:lnTo>
                  <a:lnTo>
                    <a:pt x="1119" y="557"/>
                  </a:lnTo>
                  <a:lnTo>
                    <a:pt x="1119" y="541"/>
                  </a:lnTo>
                  <a:lnTo>
                    <a:pt x="1119" y="516"/>
                  </a:lnTo>
                  <a:lnTo>
                    <a:pt x="1119" y="501"/>
                  </a:lnTo>
                  <a:lnTo>
                    <a:pt x="1119" y="483"/>
                  </a:lnTo>
                  <a:lnTo>
                    <a:pt x="1119" y="460"/>
                  </a:lnTo>
                  <a:lnTo>
                    <a:pt x="1129" y="444"/>
                  </a:lnTo>
                  <a:lnTo>
                    <a:pt x="1129" y="427"/>
                  </a:lnTo>
                  <a:lnTo>
                    <a:pt x="1129" y="412"/>
                  </a:lnTo>
                  <a:lnTo>
                    <a:pt x="1129" y="395"/>
                  </a:lnTo>
                  <a:lnTo>
                    <a:pt x="1129" y="371"/>
                  </a:lnTo>
                  <a:lnTo>
                    <a:pt x="1129" y="356"/>
                  </a:lnTo>
                  <a:lnTo>
                    <a:pt x="1129" y="339"/>
                  </a:lnTo>
                  <a:lnTo>
                    <a:pt x="1129" y="324"/>
                  </a:lnTo>
                  <a:lnTo>
                    <a:pt x="1129" y="306"/>
                  </a:lnTo>
                  <a:lnTo>
                    <a:pt x="1129" y="291"/>
                  </a:lnTo>
                  <a:lnTo>
                    <a:pt x="1129" y="274"/>
                  </a:lnTo>
                  <a:lnTo>
                    <a:pt x="1129" y="259"/>
                  </a:lnTo>
                  <a:lnTo>
                    <a:pt x="1138" y="242"/>
                  </a:lnTo>
                  <a:lnTo>
                    <a:pt x="1138" y="235"/>
                  </a:lnTo>
                  <a:lnTo>
                    <a:pt x="1138" y="218"/>
                  </a:lnTo>
                  <a:lnTo>
                    <a:pt x="1138" y="203"/>
                  </a:lnTo>
                  <a:lnTo>
                    <a:pt x="1138" y="186"/>
                  </a:lnTo>
                  <a:lnTo>
                    <a:pt x="1138" y="177"/>
                  </a:lnTo>
                  <a:lnTo>
                    <a:pt x="1138" y="162"/>
                  </a:lnTo>
                  <a:lnTo>
                    <a:pt x="1138" y="145"/>
                  </a:lnTo>
                  <a:lnTo>
                    <a:pt x="1138" y="138"/>
                  </a:lnTo>
                  <a:lnTo>
                    <a:pt x="1138" y="130"/>
                  </a:lnTo>
                  <a:lnTo>
                    <a:pt x="1138" y="112"/>
                  </a:lnTo>
                  <a:lnTo>
                    <a:pt x="1138" y="106"/>
                  </a:lnTo>
                  <a:lnTo>
                    <a:pt x="1138" y="97"/>
                  </a:lnTo>
                  <a:lnTo>
                    <a:pt x="1149" y="80"/>
                  </a:lnTo>
                  <a:lnTo>
                    <a:pt x="1149" y="73"/>
                  </a:lnTo>
                  <a:lnTo>
                    <a:pt x="1149" y="65"/>
                  </a:lnTo>
                  <a:lnTo>
                    <a:pt x="1149" y="56"/>
                  </a:lnTo>
                  <a:lnTo>
                    <a:pt x="1149" y="48"/>
                  </a:lnTo>
                  <a:lnTo>
                    <a:pt x="1149" y="41"/>
                  </a:lnTo>
                  <a:lnTo>
                    <a:pt x="1149" y="33"/>
                  </a:lnTo>
                  <a:lnTo>
                    <a:pt x="1149" y="24"/>
                  </a:lnTo>
                  <a:lnTo>
                    <a:pt x="1149" y="15"/>
                  </a:lnTo>
                  <a:lnTo>
                    <a:pt x="1160" y="9"/>
                  </a:lnTo>
                  <a:lnTo>
                    <a:pt x="1160" y="0"/>
                  </a:lnTo>
                  <a:lnTo>
                    <a:pt x="1160" y="9"/>
                  </a:lnTo>
                  <a:lnTo>
                    <a:pt x="1170" y="15"/>
                  </a:lnTo>
                  <a:lnTo>
                    <a:pt x="1170" y="24"/>
                  </a:lnTo>
                  <a:lnTo>
                    <a:pt x="1170" y="33"/>
                  </a:lnTo>
                  <a:lnTo>
                    <a:pt x="1170" y="41"/>
                  </a:lnTo>
                  <a:lnTo>
                    <a:pt x="1170" y="48"/>
                  </a:lnTo>
                  <a:lnTo>
                    <a:pt x="1170" y="56"/>
                  </a:lnTo>
                  <a:lnTo>
                    <a:pt x="1170" y="65"/>
                  </a:lnTo>
                  <a:lnTo>
                    <a:pt x="1170" y="73"/>
                  </a:lnTo>
                  <a:lnTo>
                    <a:pt x="1170" y="80"/>
                  </a:lnTo>
                  <a:lnTo>
                    <a:pt x="1170" y="97"/>
                  </a:lnTo>
                  <a:lnTo>
                    <a:pt x="1170" y="106"/>
                  </a:lnTo>
                  <a:lnTo>
                    <a:pt x="1170" y="112"/>
                  </a:lnTo>
                  <a:lnTo>
                    <a:pt x="1181" y="130"/>
                  </a:lnTo>
                  <a:lnTo>
                    <a:pt x="1181" y="138"/>
                  </a:lnTo>
                  <a:lnTo>
                    <a:pt x="1181" y="145"/>
                  </a:lnTo>
                  <a:lnTo>
                    <a:pt x="1181" y="162"/>
                  </a:lnTo>
                  <a:lnTo>
                    <a:pt x="1181" y="177"/>
                  </a:lnTo>
                  <a:lnTo>
                    <a:pt x="1181" y="186"/>
                  </a:lnTo>
                  <a:lnTo>
                    <a:pt x="1181" y="203"/>
                  </a:lnTo>
                  <a:lnTo>
                    <a:pt x="1181" y="218"/>
                  </a:lnTo>
                  <a:lnTo>
                    <a:pt x="1181" y="235"/>
                  </a:lnTo>
                  <a:lnTo>
                    <a:pt x="1181" y="242"/>
                  </a:lnTo>
                  <a:lnTo>
                    <a:pt x="1181" y="259"/>
                  </a:lnTo>
                  <a:lnTo>
                    <a:pt x="1181" y="274"/>
                  </a:lnTo>
                  <a:lnTo>
                    <a:pt x="1181" y="291"/>
                  </a:lnTo>
                  <a:lnTo>
                    <a:pt x="1192" y="306"/>
                  </a:lnTo>
                  <a:lnTo>
                    <a:pt x="1192" y="324"/>
                  </a:lnTo>
                  <a:lnTo>
                    <a:pt x="1192" y="339"/>
                  </a:lnTo>
                  <a:lnTo>
                    <a:pt x="1192" y="356"/>
                  </a:lnTo>
                  <a:lnTo>
                    <a:pt x="1192" y="371"/>
                  </a:lnTo>
                  <a:lnTo>
                    <a:pt x="1192" y="395"/>
                  </a:lnTo>
                  <a:lnTo>
                    <a:pt x="1192" y="412"/>
                  </a:lnTo>
                  <a:lnTo>
                    <a:pt x="1192" y="427"/>
                  </a:lnTo>
                  <a:lnTo>
                    <a:pt x="1192" y="444"/>
                  </a:lnTo>
                  <a:lnTo>
                    <a:pt x="1192" y="460"/>
                  </a:lnTo>
                  <a:lnTo>
                    <a:pt x="1192" y="483"/>
                  </a:lnTo>
                  <a:lnTo>
                    <a:pt x="1192" y="501"/>
                  </a:lnTo>
                  <a:lnTo>
                    <a:pt x="1203" y="516"/>
                  </a:lnTo>
                  <a:lnTo>
                    <a:pt x="1203" y="541"/>
                  </a:lnTo>
                  <a:lnTo>
                    <a:pt x="1203" y="557"/>
                  </a:lnTo>
                  <a:lnTo>
                    <a:pt x="1203" y="574"/>
                  </a:lnTo>
                  <a:lnTo>
                    <a:pt x="1203" y="598"/>
                  </a:lnTo>
                  <a:lnTo>
                    <a:pt x="1203" y="613"/>
                  </a:lnTo>
                  <a:lnTo>
                    <a:pt x="1203" y="630"/>
                  </a:lnTo>
                  <a:lnTo>
                    <a:pt x="1203" y="645"/>
                  </a:lnTo>
                  <a:lnTo>
                    <a:pt x="1203" y="671"/>
                  </a:lnTo>
                  <a:lnTo>
                    <a:pt x="1203" y="686"/>
                  </a:lnTo>
                  <a:lnTo>
                    <a:pt x="1203" y="703"/>
                  </a:lnTo>
                  <a:lnTo>
                    <a:pt x="1203" y="727"/>
                  </a:lnTo>
                  <a:lnTo>
                    <a:pt x="1203" y="742"/>
                  </a:lnTo>
                  <a:lnTo>
                    <a:pt x="1212" y="759"/>
                  </a:lnTo>
                  <a:lnTo>
                    <a:pt x="1212" y="775"/>
                  </a:lnTo>
                  <a:lnTo>
                    <a:pt x="1212" y="792"/>
                  </a:lnTo>
                  <a:lnTo>
                    <a:pt x="1212" y="815"/>
                  </a:lnTo>
                  <a:lnTo>
                    <a:pt x="1212" y="831"/>
                  </a:lnTo>
                  <a:lnTo>
                    <a:pt x="1212" y="848"/>
                  </a:lnTo>
                  <a:lnTo>
                    <a:pt x="1212" y="863"/>
                  </a:lnTo>
                  <a:lnTo>
                    <a:pt x="1212" y="880"/>
                  </a:lnTo>
                  <a:lnTo>
                    <a:pt x="1212" y="895"/>
                  </a:lnTo>
                  <a:lnTo>
                    <a:pt x="1212" y="912"/>
                  </a:lnTo>
                  <a:lnTo>
                    <a:pt x="1212" y="928"/>
                  </a:lnTo>
                  <a:lnTo>
                    <a:pt x="1212" y="945"/>
                  </a:lnTo>
                  <a:lnTo>
                    <a:pt x="1222" y="952"/>
                  </a:lnTo>
                  <a:lnTo>
                    <a:pt x="1222" y="969"/>
                  </a:lnTo>
                  <a:lnTo>
                    <a:pt x="1222" y="984"/>
                  </a:lnTo>
                  <a:lnTo>
                    <a:pt x="1222" y="1001"/>
                  </a:lnTo>
                  <a:lnTo>
                    <a:pt x="1222" y="1009"/>
                  </a:lnTo>
                  <a:lnTo>
                    <a:pt x="1222" y="1025"/>
                  </a:lnTo>
                  <a:lnTo>
                    <a:pt x="1222" y="1042"/>
                  </a:lnTo>
                  <a:lnTo>
                    <a:pt x="1222" y="1049"/>
                  </a:lnTo>
                  <a:lnTo>
                    <a:pt x="1222" y="1057"/>
                  </a:lnTo>
                  <a:lnTo>
                    <a:pt x="1222" y="1074"/>
                  </a:lnTo>
                  <a:lnTo>
                    <a:pt x="1222" y="1081"/>
                  </a:lnTo>
                  <a:lnTo>
                    <a:pt x="1222" y="1089"/>
                  </a:lnTo>
                  <a:lnTo>
                    <a:pt x="1222" y="1106"/>
                  </a:lnTo>
                  <a:lnTo>
                    <a:pt x="1233" y="1113"/>
                  </a:lnTo>
                  <a:lnTo>
                    <a:pt x="1233" y="1122"/>
                  </a:lnTo>
                  <a:lnTo>
                    <a:pt x="1233" y="1130"/>
                  </a:lnTo>
                  <a:lnTo>
                    <a:pt x="1233" y="1139"/>
                  </a:lnTo>
                  <a:lnTo>
                    <a:pt x="1233" y="1146"/>
                  </a:lnTo>
                  <a:lnTo>
                    <a:pt x="1233" y="1154"/>
                  </a:lnTo>
                  <a:lnTo>
                    <a:pt x="1233" y="1163"/>
                  </a:lnTo>
                  <a:lnTo>
                    <a:pt x="1233" y="1171"/>
                  </a:lnTo>
                  <a:lnTo>
                    <a:pt x="1233" y="1178"/>
                  </a:lnTo>
                  <a:lnTo>
                    <a:pt x="1244" y="1186"/>
                  </a:lnTo>
                  <a:lnTo>
                    <a:pt x="1244" y="1178"/>
                  </a:lnTo>
                  <a:lnTo>
                    <a:pt x="1244" y="1171"/>
                  </a:lnTo>
                  <a:lnTo>
                    <a:pt x="1254" y="1163"/>
                  </a:lnTo>
                  <a:lnTo>
                    <a:pt x="1254" y="1154"/>
                  </a:lnTo>
                  <a:lnTo>
                    <a:pt x="1254" y="1146"/>
                  </a:lnTo>
                  <a:lnTo>
                    <a:pt x="1254" y="1139"/>
                  </a:lnTo>
                  <a:lnTo>
                    <a:pt x="1254" y="1130"/>
                  </a:lnTo>
                  <a:lnTo>
                    <a:pt x="1254" y="1122"/>
                  </a:lnTo>
                  <a:lnTo>
                    <a:pt x="1254" y="1113"/>
                  </a:lnTo>
                  <a:lnTo>
                    <a:pt x="1254" y="1106"/>
                  </a:lnTo>
                  <a:lnTo>
                    <a:pt x="1254" y="1089"/>
                  </a:lnTo>
                  <a:lnTo>
                    <a:pt x="1254" y="1081"/>
                  </a:lnTo>
                  <a:lnTo>
                    <a:pt x="1254" y="1074"/>
                  </a:lnTo>
                  <a:lnTo>
                    <a:pt x="1254" y="1057"/>
                  </a:lnTo>
                  <a:lnTo>
                    <a:pt x="1265" y="1049"/>
                  </a:lnTo>
                  <a:lnTo>
                    <a:pt x="1265" y="1042"/>
                  </a:lnTo>
                  <a:lnTo>
                    <a:pt x="1265" y="1025"/>
                  </a:lnTo>
                  <a:lnTo>
                    <a:pt x="1265" y="1009"/>
                  </a:lnTo>
                  <a:lnTo>
                    <a:pt x="1265" y="1001"/>
                  </a:lnTo>
                  <a:lnTo>
                    <a:pt x="1265" y="984"/>
                  </a:lnTo>
                  <a:lnTo>
                    <a:pt x="1265" y="969"/>
                  </a:lnTo>
                  <a:lnTo>
                    <a:pt x="1265" y="952"/>
                  </a:lnTo>
                  <a:lnTo>
                    <a:pt x="1265" y="945"/>
                  </a:lnTo>
                  <a:lnTo>
                    <a:pt x="1265" y="928"/>
                  </a:lnTo>
                  <a:lnTo>
                    <a:pt x="1265" y="912"/>
                  </a:lnTo>
                  <a:lnTo>
                    <a:pt x="1265" y="895"/>
                  </a:lnTo>
                  <a:lnTo>
                    <a:pt x="1265" y="880"/>
                  </a:lnTo>
                  <a:lnTo>
                    <a:pt x="1276" y="863"/>
                  </a:lnTo>
                  <a:lnTo>
                    <a:pt x="1276" y="848"/>
                  </a:lnTo>
                  <a:lnTo>
                    <a:pt x="1276" y="831"/>
                  </a:lnTo>
                  <a:lnTo>
                    <a:pt x="1276" y="815"/>
                  </a:lnTo>
                  <a:lnTo>
                    <a:pt x="1276" y="792"/>
                  </a:lnTo>
                  <a:lnTo>
                    <a:pt x="1276" y="775"/>
                  </a:lnTo>
                  <a:lnTo>
                    <a:pt x="1276" y="759"/>
                  </a:lnTo>
                  <a:lnTo>
                    <a:pt x="1276" y="742"/>
                  </a:lnTo>
                  <a:lnTo>
                    <a:pt x="1276" y="727"/>
                  </a:lnTo>
                  <a:lnTo>
                    <a:pt x="1276" y="703"/>
                  </a:lnTo>
                  <a:lnTo>
                    <a:pt x="1276" y="686"/>
                  </a:lnTo>
                  <a:lnTo>
                    <a:pt x="1276" y="671"/>
                  </a:lnTo>
                  <a:lnTo>
                    <a:pt x="1285" y="645"/>
                  </a:lnTo>
                  <a:lnTo>
                    <a:pt x="1285" y="630"/>
                  </a:lnTo>
                  <a:lnTo>
                    <a:pt x="1285" y="613"/>
                  </a:lnTo>
                  <a:lnTo>
                    <a:pt x="1285" y="589"/>
                  </a:lnTo>
                  <a:lnTo>
                    <a:pt x="1285" y="574"/>
                  </a:lnTo>
                  <a:lnTo>
                    <a:pt x="1285" y="557"/>
                  </a:lnTo>
                  <a:lnTo>
                    <a:pt x="1285" y="541"/>
                  </a:lnTo>
                  <a:lnTo>
                    <a:pt x="1285" y="516"/>
                  </a:lnTo>
                  <a:lnTo>
                    <a:pt x="1285" y="501"/>
                  </a:lnTo>
                  <a:lnTo>
                    <a:pt x="1285" y="483"/>
                  </a:lnTo>
                  <a:lnTo>
                    <a:pt x="1285" y="460"/>
                  </a:lnTo>
                  <a:lnTo>
                    <a:pt x="1285" y="444"/>
                  </a:lnTo>
                  <a:lnTo>
                    <a:pt x="1285" y="427"/>
                  </a:lnTo>
                  <a:lnTo>
                    <a:pt x="1296" y="412"/>
                  </a:lnTo>
                  <a:lnTo>
                    <a:pt x="1296" y="395"/>
                  </a:lnTo>
                  <a:lnTo>
                    <a:pt x="1296" y="371"/>
                  </a:lnTo>
                  <a:lnTo>
                    <a:pt x="1296" y="356"/>
                  </a:lnTo>
                  <a:lnTo>
                    <a:pt x="1296" y="339"/>
                  </a:lnTo>
                  <a:lnTo>
                    <a:pt x="1296" y="324"/>
                  </a:lnTo>
                  <a:lnTo>
                    <a:pt x="1296" y="306"/>
                  </a:lnTo>
                  <a:lnTo>
                    <a:pt x="1296" y="291"/>
                  </a:lnTo>
                  <a:lnTo>
                    <a:pt x="1296" y="274"/>
                  </a:lnTo>
                  <a:lnTo>
                    <a:pt x="1296" y="259"/>
                  </a:lnTo>
                  <a:lnTo>
                    <a:pt x="1296" y="242"/>
                  </a:lnTo>
                  <a:lnTo>
                    <a:pt x="1296" y="235"/>
                  </a:lnTo>
                  <a:lnTo>
                    <a:pt x="1306" y="218"/>
                  </a:lnTo>
                  <a:lnTo>
                    <a:pt x="1306" y="203"/>
                  </a:lnTo>
                  <a:lnTo>
                    <a:pt x="1306" y="186"/>
                  </a:lnTo>
                  <a:lnTo>
                    <a:pt x="1306" y="177"/>
                  </a:lnTo>
                  <a:lnTo>
                    <a:pt x="1306" y="162"/>
                  </a:lnTo>
                  <a:lnTo>
                    <a:pt x="1306" y="145"/>
                  </a:lnTo>
                  <a:lnTo>
                    <a:pt x="1306" y="138"/>
                  </a:lnTo>
                  <a:lnTo>
                    <a:pt x="1306" y="130"/>
                  </a:lnTo>
                  <a:lnTo>
                    <a:pt x="1306" y="112"/>
                  </a:lnTo>
                  <a:lnTo>
                    <a:pt x="1306" y="106"/>
                  </a:lnTo>
                  <a:lnTo>
                    <a:pt x="1306" y="97"/>
                  </a:lnTo>
                  <a:lnTo>
                    <a:pt x="1306" y="80"/>
                  </a:lnTo>
                  <a:lnTo>
                    <a:pt x="1306" y="73"/>
                  </a:lnTo>
                  <a:lnTo>
                    <a:pt x="1317" y="65"/>
                  </a:lnTo>
                  <a:lnTo>
                    <a:pt x="1317" y="56"/>
                  </a:lnTo>
                  <a:lnTo>
                    <a:pt x="1317" y="48"/>
                  </a:lnTo>
                  <a:lnTo>
                    <a:pt x="1317" y="41"/>
                  </a:lnTo>
                  <a:lnTo>
                    <a:pt x="1317" y="33"/>
                  </a:lnTo>
                  <a:lnTo>
                    <a:pt x="1317" y="24"/>
                  </a:lnTo>
                  <a:lnTo>
                    <a:pt x="1317" y="15"/>
                  </a:lnTo>
                  <a:lnTo>
                    <a:pt x="1317" y="9"/>
                  </a:lnTo>
                  <a:lnTo>
                    <a:pt x="1328" y="0"/>
                  </a:lnTo>
                  <a:lnTo>
                    <a:pt x="1328" y="9"/>
                  </a:lnTo>
                  <a:lnTo>
                    <a:pt x="1328" y="15"/>
                  </a:lnTo>
                  <a:lnTo>
                    <a:pt x="1328" y="24"/>
                  </a:lnTo>
                  <a:lnTo>
                    <a:pt x="1338" y="33"/>
                  </a:lnTo>
                  <a:lnTo>
                    <a:pt x="1338" y="41"/>
                  </a:lnTo>
                  <a:lnTo>
                    <a:pt x="1338" y="48"/>
                  </a:lnTo>
                  <a:lnTo>
                    <a:pt x="1338" y="56"/>
                  </a:lnTo>
                  <a:lnTo>
                    <a:pt x="1338" y="65"/>
                  </a:lnTo>
                  <a:lnTo>
                    <a:pt x="1338" y="73"/>
                  </a:lnTo>
                  <a:lnTo>
                    <a:pt x="1338" y="80"/>
                  </a:lnTo>
                  <a:lnTo>
                    <a:pt x="1338" y="97"/>
                  </a:lnTo>
                  <a:lnTo>
                    <a:pt x="1338" y="106"/>
                  </a:lnTo>
                  <a:lnTo>
                    <a:pt x="1338" y="112"/>
                  </a:lnTo>
                  <a:lnTo>
                    <a:pt x="1338" y="130"/>
                  </a:lnTo>
                  <a:lnTo>
                    <a:pt x="1338" y="138"/>
                  </a:lnTo>
                  <a:lnTo>
                    <a:pt x="1347" y="145"/>
                  </a:lnTo>
                  <a:lnTo>
                    <a:pt x="1347" y="162"/>
                  </a:lnTo>
                  <a:lnTo>
                    <a:pt x="1347" y="177"/>
                  </a:lnTo>
                  <a:lnTo>
                    <a:pt x="1347" y="186"/>
                  </a:lnTo>
                  <a:lnTo>
                    <a:pt x="1347" y="203"/>
                  </a:lnTo>
                  <a:lnTo>
                    <a:pt x="1347" y="218"/>
                  </a:lnTo>
                  <a:lnTo>
                    <a:pt x="1347" y="235"/>
                  </a:lnTo>
                  <a:lnTo>
                    <a:pt x="1347" y="242"/>
                  </a:lnTo>
                  <a:lnTo>
                    <a:pt x="1347" y="259"/>
                  </a:lnTo>
                  <a:lnTo>
                    <a:pt x="1347" y="274"/>
                  </a:lnTo>
                  <a:lnTo>
                    <a:pt x="1347" y="291"/>
                  </a:lnTo>
                  <a:lnTo>
                    <a:pt x="1347" y="306"/>
                  </a:lnTo>
                  <a:lnTo>
                    <a:pt x="1347" y="324"/>
                  </a:lnTo>
                  <a:lnTo>
                    <a:pt x="1358" y="339"/>
                  </a:lnTo>
                  <a:lnTo>
                    <a:pt x="1358" y="356"/>
                  </a:lnTo>
                  <a:lnTo>
                    <a:pt x="1358" y="371"/>
                  </a:lnTo>
                  <a:lnTo>
                    <a:pt x="1358" y="395"/>
                  </a:lnTo>
                  <a:lnTo>
                    <a:pt x="1358" y="412"/>
                  </a:lnTo>
                  <a:lnTo>
                    <a:pt x="1358" y="427"/>
                  </a:lnTo>
                  <a:lnTo>
                    <a:pt x="1358" y="444"/>
                  </a:lnTo>
                  <a:lnTo>
                    <a:pt x="1358" y="460"/>
                  </a:lnTo>
                  <a:lnTo>
                    <a:pt x="1358" y="483"/>
                  </a:lnTo>
                  <a:lnTo>
                    <a:pt x="1358" y="501"/>
                  </a:lnTo>
                  <a:lnTo>
                    <a:pt x="1358" y="516"/>
                  </a:lnTo>
                  <a:lnTo>
                    <a:pt x="1358" y="541"/>
                  </a:lnTo>
                  <a:lnTo>
                    <a:pt x="1369" y="557"/>
                  </a:lnTo>
                  <a:lnTo>
                    <a:pt x="1369" y="574"/>
                  </a:lnTo>
                  <a:lnTo>
                    <a:pt x="1369" y="598"/>
                  </a:lnTo>
                  <a:lnTo>
                    <a:pt x="1369" y="613"/>
                  </a:lnTo>
                  <a:lnTo>
                    <a:pt x="1369" y="630"/>
                  </a:lnTo>
                  <a:lnTo>
                    <a:pt x="1369" y="645"/>
                  </a:lnTo>
                  <a:lnTo>
                    <a:pt x="1369" y="671"/>
                  </a:lnTo>
                  <a:lnTo>
                    <a:pt x="1369" y="686"/>
                  </a:lnTo>
                  <a:lnTo>
                    <a:pt x="1369" y="703"/>
                  </a:lnTo>
                  <a:lnTo>
                    <a:pt x="1369" y="727"/>
                  </a:lnTo>
                  <a:lnTo>
                    <a:pt x="1369" y="742"/>
                  </a:lnTo>
                  <a:lnTo>
                    <a:pt x="1369" y="759"/>
                  </a:lnTo>
                  <a:lnTo>
                    <a:pt x="1369" y="775"/>
                  </a:lnTo>
                  <a:lnTo>
                    <a:pt x="1380" y="792"/>
                  </a:lnTo>
                  <a:lnTo>
                    <a:pt x="1380" y="815"/>
                  </a:lnTo>
                  <a:lnTo>
                    <a:pt x="1380" y="831"/>
                  </a:lnTo>
                  <a:lnTo>
                    <a:pt x="1380" y="848"/>
                  </a:lnTo>
                  <a:lnTo>
                    <a:pt x="1380" y="863"/>
                  </a:lnTo>
                  <a:lnTo>
                    <a:pt x="1380" y="880"/>
                  </a:lnTo>
                  <a:lnTo>
                    <a:pt x="1380" y="895"/>
                  </a:lnTo>
                  <a:lnTo>
                    <a:pt x="1380" y="912"/>
                  </a:lnTo>
                  <a:lnTo>
                    <a:pt x="1380" y="928"/>
                  </a:lnTo>
                  <a:lnTo>
                    <a:pt x="1380" y="945"/>
                  </a:lnTo>
                  <a:lnTo>
                    <a:pt x="1380" y="952"/>
                  </a:lnTo>
                  <a:lnTo>
                    <a:pt x="1380" y="969"/>
                  </a:lnTo>
                  <a:lnTo>
                    <a:pt x="1390" y="984"/>
                  </a:lnTo>
                  <a:lnTo>
                    <a:pt x="1390" y="1001"/>
                  </a:lnTo>
                  <a:lnTo>
                    <a:pt x="1390" y="1009"/>
                  </a:lnTo>
                  <a:lnTo>
                    <a:pt x="1390" y="1025"/>
                  </a:lnTo>
                  <a:lnTo>
                    <a:pt x="1390" y="1042"/>
                  </a:lnTo>
                  <a:lnTo>
                    <a:pt x="1390" y="1049"/>
                  </a:lnTo>
                  <a:lnTo>
                    <a:pt x="1390" y="1057"/>
                  </a:lnTo>
                  <a:lnTo>
                    <a:pt x="1390" y="1074"/>
                  </a:lnTo>
                  <a:lnTo>
                    <a:pt x="1390" y="1081"/>
                  </a:lnTo>
                  <a:lnTo>
                    <a:pt x="1390" y="1089"/>
                  </a:lnTo>
                  <a:lnTo>
                    <a:pt x="1390" y="1106"/>
                  </a:lnTo>
                  <a:lnTo>
                    <a:pt x="1390" y="1113"/>
                  </a:lnTo>
                  <a:lnTo>
                    <a:pt x="1390" y="1122"/>
                  </a:lnTo>
                  <a:lnTo>
                    <a:pt x="1401" y="1130"/>
                  </a:lnTo>
                  <a:lnTo>
                    <a:pt x="1401" y="1139"/>
                  </a:lnTo>
                  <a:lnTo>
                    <a:pt x="1401" y="1146"/>
                  </a:lnTo>
                  <a:lnTo>
                    <a:pt x="1401" y="1154"/>
                  </a:lnTo>
                  <a:lnTo>
                    <a:pt x="1401" y="1163"/>
                  </a:lnTo>
                  <a:lnTo>
                    <a:pt x="1401" y="1171"/>
                  </a:lnTo>
                  <a:lnTo>
                    <a:pt x="1401" y="1178"/>
                  </a:lnTo>
                  <a:lnTo>
                    <a:pt x="1412" y="1186"/>
                  </a:lnTo>
                  <a:lnTo>
                    <a:pt x="1412" y="1178"/>
                  </a:lnTo>
                  <a:lnTo>
                    <a:pt x="1412" y="1171"/>
                  </a:lnTo>
                  <a:lnTo>
                    <a:pt x="1412" y="1163"/>
                  </a:lnTo>
                  <a:lnTo>
                    <a:pt x="1421" y="1154"/>
                  </a:lnTo>
                  <a:lnTo>
                    <a:pt x="1421" y="1146"/>
                  </a:lnTo>
                  <a:lnTo>
                    <a:pt x="1421" y="1139"/>
                  </a:lnTo>
                  <a:lnTo>
                    <a:pt x="1421" y="1130"/>
                  </a:lnTo>
                  <a:lnTo>
                    <a:pt x="1421" y="1122"/>
                  </a:lnTo>
                  <a:lnTo>
                    <a:pt x="1421" y="1113"/>
                  </a:lnTo>
                  <a:lnTo>
                    <a:pt x="1421" y="1106"/>
                  </a:lnTo>
                  <a:lnTo>
                    <a:pt x="1421" y="1089"/>
                  </a:lnTo>
                  <a:lnTo>
                    <a:pt x="1421" y="1081"/>
                  </a:lnTo>
                  <a:lnTo>
                    <a:pt x="1421" y="1074"/>
                  </a:lnTo>
                  <a:lnTo>
                    <a:pt x="1421" y="1057"/>
                  </a:lnTo>
                  <a:lnTo>
                    <a:pt x="1421" y="1049"/>
                  </a:lnTo>
                  <a:lnTo>
                    <a:pt x="1421" y="1042"/>
                  </a:lnTo>
                  <a:lnTo>
                    <a:pt x="1431" y="1025"/>
                  </a:lnTo>
                  <a:lnTo>
                    <a:pt x="1431" y="1009"/>
                  </a:lnTo>
                  <a:lnTo>
                    <a:pt x="1431" y="1001"/>
                  </a:lnTo>
                  <a:lnTo>
                    <a:pt x="1431" y="984"/>
                  </a:lnTo>
                  <a:lnTo>
                    <a:pt x="1431" y="969"/>
                  </a:lnTo>
                  <a:lnTo>
                    <a:pt x="1431" y="952"/>
                  </a:lnTo>
                  <a:lnTo>
                    <a:pt x="1431" y="945"/>
                  </a:lnTo>
                  <a:lnTo>
                    <a:pt x="1431" y="928"/>
                  </a:lnTo>
                  <a:lnTo>
                    <a:pt x="1431" y="912"/>
                  </a:lnTo>
                  <a:lnTo>
                    <a:pt x="1431" y="895"/>
                  </a:lnTo>
                  <a:lnTo>
                    <a:pt x="1431" y="880"/>
                  </a:lnTo>
                  <a:lnTo>
                    <a:pt x="1431" y="863"/>
                  </a:lnTo>
                  <a:lnTo>
                    <a:pt x="1431" y="848"/>
                  </a:lnTo>
                  <a:lnTo>
                    <a:pt x="1442" y="831"/>
                  </a:lnTo>
                  <a:lnTo>
                    <a:pt x="1442" y="815"/>
                  </a:lnTo>
                  <a:lnTo>
                    <a:pt x="1442" y="792"/>
                  </a:lnTo>
                  <a:lnTo>
                    <a:pt x="1442" y="775"/>
                  </a:lnTo>
                  <a:lnTo>
                    <a:pt x="1442" y="759"/>
                  </a:lnTo>
                  <a:lnTo>
                    <a:pt x="1442" y="742"/>
                  </a:lnTo>
                  <a:lnTo>
                    <a:pt x="1442" y="727"/>
                  </a:lnTo>
                  <a:lnTo>
                    <a:pt x="1442" y="703"/>
                  </a:lnTo>
                  <a:lnTo>
                    <a:pt x="1442" y="686"/>
                  </a:lnTo>
                  <a:lnTo>
                    <a:pt x="1442" y="671"/>
                  </a:lnTo>
                  <a:lnTo>
                    <a:pt x="1442" y="645"/>
                  </a:lnTo>
                  <a:lnTo>
                    <a:pt x="1442" y="630"/>
                  </a:lnTo>
                  <a:lnTo>
                    <a:pt x="1453" y="613"/>
                  </a:lnTo>
                  <a:lnTo>
                    <a:pt x="1453" y="589"/>
                  </a:lnTo>
                  <a:lnTo>
                    <a:pt x="1453" y="574"/>
                  </a:lnTo>
                  <a:lnTo>
                    <a:pt x="1453" y="557"/>
                  </a:lnTo>
                  <a:lnTo>
                    <a:pt x="1453" y="541"/>
                  </a:lnTo>
                  <a:lnTo>
                    <a:pt x="1453" y="516"/>
                  </a:lnTo>
                  <a:lnTo>
                    <a:pt x="1453" y="501"/>
                  </a:lnTo>
                  <a:lnTo>
                    <a:pt x="1453" y="483"/>
                  </a:lnTo>
                  <a:lnTo>
                    <a:pt x="1453" y="460"/>
                  </a:lnTo>
                  <a:lnTo>
                    <a:pt x="1453" y="444"/>
                  </a:lnTo>
                  <a:lnTo>
                    <a:pt x="1453" y="427"/>
                  </a:lnTo>
                  <a:lnTo>
                    <a:pt x="1453" y="412"/>
                  </a:lnTo>
                  <a:lnTo>
                    <a:pt x="1453" y="395"/>
                  </a:lnTo>
                  <a:lnTo>
                    <a:pt x="1464" y="371"/>
                  </a:lnTo>
                  <a:lnTo>
                    <a:pt x="1464" y="356"/>
                  </a:lnTo>
                  <a:lnTo>
                    <a:pt x="1464" y="339"/>
                  </a:lnTo>
                  <a:lnTo>
                    <a:pt x="1464" y="324"/>
                  </a:lnTo>
                  <a:lnTo>
                    <a:pt x="1464" y="306"/>
                  </a:lnTo>
                  <a:lnTo>
                    <a:pt x="1464" y="291"/>
                  </a:lnTo>
                  <a:lnTo>
                    <a:pt x="1464" y="274"/>
                  </a:lnTo>
                  <a:lnTo>
                    <a:pt x="1464" y="259"/>
                  </a:lnTo>
                  <a:lnTo>
                    <a:pt x="1464" y="242"/>
                  </a:lnTo>
                  <a:lnTo>
                    <a:pt x="1464" y="235"/>
                  </a:lnTo>
                  <a:lnTo>
                    <a:pt x="1464" y="218"/>
                  </a:lnTo>
                  <a:lnTo>
                    <a:pt x="1464" y="203"/>
                  </a:lnTo>
                  <a:lnTo>
                    <a:pt x="1474" y="186"/>
                  </a:lnTo>
                  <a:lnTo>
                    <a:pt x="1474" y="177"/>
                  </a:lnTo>
                  <a:lnTo>
                    <a:pt x="1474" y="162"/>
                  </a:lnTo>
                  <a:lnTo>
                    <a:pt x="1474" y="145"/>
                  </a:lnTo>
                  <a:lnTo>
                    <a:pt x="1474" y="138"/>
                  </a:lnTo>
                  <a:lnTo>
                    <a:pt x="1474" y="130"/>
                  </a:lnTo>
                  <a:lnTo>
                    <a:pt x="1474" y="112"/>
                  </a:lnTo>
                  <a:lnTo>
                    <a:pt x="1474" y="106"/>
                  </a:lnTo>
                  <a:lnTo>
                    <a:pt x="1474" y="97"/>
                  </a:lnTo>
                  <a:lnTo>
                    <a:pt x="1474" y="80"/>
                  </a:lnTo>
                  <a:lnTo>
                    <a:pt x="1474" y="73"/>
                  </a:lnTo>
                  <a:lnTo>
                    <a:pt x="1474" y="65"/>
                  </a:lnTo>
                  <a:lnTo>
                    <a:pt x="1474" y="56"/>
                  </a:lnTo>
                  <a:lnTo>
                    <a:pt x="1485" y="48"/>
                  </a:lnTo>
                  <a:lnTo>
                    <a:pt x="1485" y="41"/>
                  </a:lnTo>
                  <a:lnTo>
                    <a:pt x="1485" y="33"/>
                  </a:lnTo>
                  <a:lnTo>
                    <a:pt x="1485" y="24"/>
                  </a:lnTo>
                  <a:lnTo>
                    <a:pt x="1485" y="15"/>
                  </a:lnTo>
                  <a:lnTo>
                    <a:pt x="1485" y="9"/>
                  </a:lnTo>
                  <a:lnTo>
                    <a:pt x="1494" y="0"/>
                  </a:lnTo>
                  <a:lnTo>
                    <a:pt x="1494" y="9"/>
                  </a:lnTo>
                  <a:lnTo>
                    <a:pt x="1494" y="15"/>
                  </a:lnTo>
                  <a:lnTo>
                    <a:pt x="1494" y="24"/>
                  </a:lnTo>
                  <a:lnTo>
                    <a:pt x="1494" y="33"/>
                  </a:lnTo>
                  <a:lnTo>
                    <a:pt x="1505" y="41"/>
                  </a:lnTo>
                  <a:lnTo>
                    <a:pt x="1505" y="48"/>
                  </a:lnTo>
                  <a:lnTo>
                    <a:pt x="1505" y="56"/>
                  </a:lnTo>
                  <a:lnTo>
                    <a:pt x="1505" y="65"/>
                  </a:lnTo>
                  <a:lnTo>
                    <a:pt x="1505" y="73"/>
                  </a:lnTo>
                  <a:lnTo>
                    <a:pt x="1505" y="80"/>
                  </a:lnTo>
                  <a:lnTo>
                    <a:pt x="1505" y="97"/>
                  </a:lnTo>
                  <a:lnTo>
                    <a:pt x="1505" y="106"/>
                  </a:lnTo>
                  <a:lnTo>
                    <a:pt x="1505" y="112"/>
                  </a:lnTo>
                  <a:lnTo>
                    <a:pt x="1505" y="130"/>
                  </a:lnTo>
                  <a:lnTo>
                    <a:pt x="1505" y="138"/>
                  </a:lnTo>
                  <a:lnTo>
                    <a:pt x="1505" y="145"/>
                  </a:lnTo>
                  <a:lnTo>
                    <a:pt x="1505" y="162"/>
                  </a:lnTo>
                  <a:lnTo>
                    <a:pt x="1515" y="177"/>
                  </a:lnTo>
                  <a:lnTo>
                    <a:pt x="1515" y="186"/>
                  </a:lnTo>
                  <a:lnTo>
                    <a:pt x="1515" y="203"/>
                  </a:lnTo>
                  <a:lnTo>
                    <a:pt x="1515" y="218"/>
                  </a:lnTo>
                  <a:lnTo>
                    <a:pt x="1515" y="235"/>
                  </a:lnTo>
                  <a:lnTo>
                    <a:pt x="1515" y="242"/>
                  </a:lnTo>
                  <a:lnTo>
                    <a:pt x="1515" y="259"/>
                  </a:lnTo>
                  <a:lnTo>
                    <a:pt x="1515" y="274"/>
                  </a:lnTo>
                  <a:lnTo>
                    <a:pt x="1515" y="291"/>
                  </a:lnTo>
                  <a:lnTo>
                    <a:pt x="1515" y="306"/>
                  </a:lnTo>
                  <a:lnTo>
                    <a:pt x="1515" y="324"/>
                  </a:lnTo>
                  <a:lnTo>
                    <a:pt x="1515" y="339"/>
                  </a:lnTo>
                  <a:lnTo>
                    <a:pt x="1515" y="356"/>
                  </a:lnTo>
                  <a:lnTo>
                    <a:pt x="1526" y="371"/>
                  </a:lnTo>
                  <a:lnTo>
                    <a:pt x="1526" y="395"/>
                  </a:lnTo>
                  <a:lnTo>
                    <a:pt x="1526" y="412"/>
                  </a:lnTo>
                  <a:lnTo>
                    <a:pt x="1526" y="427"/>
                  </a:lnTo>
                  <a:lnTo>
                    <a:pt x="1526" y="444"/>
                  </a:lnTo>
                  <a:lnTo>
                    <a:pt x="1526" y="460"/>
                  </a:lnTo>
                  <a:lnTo>
                    <a:pt x="1526" y="483"/>
                  </a:lnTo>
                  <a:lnTo>
                    <a:pt x="1526" y="501"/>
                  </a:lnTo>
                  <a:lnTo>
                    <a:pt x="1526" y="516"/>
                  </a:lnTo>
                  <a:lnTo>
                    <a:pt x="1526" y="541"/>
                  </a:lnTo>
                  <a:lnTo>
                    <a:pt x="1526" y="557"/>
                  </a:lnTo>
                  <a:lnTo>
                    <a:pt x="1526" y="574"/>
                  </a:lnTo>
                  <a:lnTo>
                    <a:pt x="1537" y="589"/>
                  </a:lnTo>
                  <a:lnTo>
                    <a:pt x="1537" y="613"/>
                  </a:lnTo>
                  <a:lnTo>
                    <a:pt x="1537" y="630"/>
                  </a:lnTo>
                  <a:lnTo>
                    <a:pt x="1537" y="645"/>
                  </a:lnTo>
                  <a:lnTo>
                    <a:pt x="1537" y="671"/>
                  </a:lnTo>
                  <a:lnTo>
                    <a:pt x="1537" y="686"/>
                  </a:lnTo>
                  <a:lnTo>
                    <a:pt x="1537" y="703"/>
                  </a:lnTo>
                  <a:lnTo>
                    <a:pt x="1537" y="727"/>
                  </a:lnTo>
                  <a:lnTo>
                    <a:pt x="1537" y="742"/>
                  </a:lnTo>
                  <a:lnTo>
                    <a:pt x="1537" y="759"/>
                  </a:lnTo>
                  <a:lnTo>
                    <a:pt x="1537" y="775"/>
                  </a:lnTo>
                  <a:lnTo>
                    <a:pt x="1537" y="792"/>
                  </a:lnTo>
                  <a:lnTo>
                    <a:pt x="1537" y="815"/>
                  </a:lnTo>
                  <a:lnTo>
                    <a:pt x="1548" y="831"/>
                  </a:lnTo>
                  <a:lnTo>
                    <a:pt x="1548" y="848"/>
                  </a:lnTo>
                  <a:lnTo>
                    <a:pt x="1548" y="863"/>
                  </a:lnTo>
                  <a:lnTo>
                    <a:pt x="1548" y="880"/>
                  </a:lnTo>
                  <a:lnTo>
                    <a:pt x="1548" y="895"/>
                  </a:lnTo>
                  <a:lnTo>
                    <a:pt x="1548" y="912"/>
                  </a:lnTo>
                  <a:lnTo>
                    <a:pt x="1548" y="928"/>
                  </a:lnTo>
                  <a:lnTo>
                    <a:pt x="1548" y="945"/>
                  </a:lnTo>
                  <a:lnTo>
                    <a:pt x="1548" y="952"/>
                  </a:lnTo>
                  <a:lnTo>
                    <a:pt x="1548" y="969"/>
                  </a:lnTo>
                  <a:lnTo>
                    <a:pt x="1548" y="984"/>
                  </a:lnTo>
                  <a:lnTo>
                    <a:pt x="1548" y="1001"/>
                  </a:lnTo>
                  <a:lnTo>
                    <a:pt x="1556" y="1009"/>
                  </a:lnTo>
                  <a:lnTo>
                    <a:pt x="1556" y="1025"/>
                  </a:lnTo>
                  <a:lnTo>
                    <a:pt x="1556" y="1042"/>
                  </a:lnTo>
                  <a:lnTo>
                    <a:pt x="1556" y="1049"/>
                  </a:lnTo>
                  <a:lnTo>
                    <a:pt x="1556" y="1057"/>
                  </a:lnTo>
                  <a:lnTo>
                    <a:pt x="1556" y="1074"/>
                  </a:lnTo>
                  <a:lnTo>
                    <a:pt x="1556" y="1081"/>
                  </a:lnTo>
                  <a:lnTo>
                    <a:pt x="1556" y="1089"/>
                  </a:lnTo>
                  <a:lnTo>
                    <a:pt x="1556" y="1106"/>
                  </a:lnTo>
                  <a:lnTo>
                    <a:pt x="1556" y="1113"/>
                  </a:lnTo>
                  <a:lnTo>
                    <a:pt x="1556" y="1122"/>
                  </a:lnTo>
                  <a:lnTo>
                    <a:pt x="1556" y="1130"/>
                  </a:lnTo>
                  <a:lnTo>
                    <a:pt x="1556" y="1139"/>
                  </a:lnTo>
                  <a:lnTo>
                    <a:pt x="1567" y="1146"/>
                  </a:lnTo>
                  <a:lnTo>
                    <a:pt x="1567" y="1154"/>
                  </a:lnTo>
                  <a:lnTo>
                    <a:pt x="1567" y="1163"/>
                  </a:lnTo>
                  <a:lnTo>
                    <a:pt x="1567" y="1171"/>
                  </a:lnTo>
                  <a:lnTo>
                    <a:pt x="1567" y="1178"/>
                  </a:lnTo>
                  <a:lnTo>
                    <a:pt x="1578" y="1186"/>
                  </a:lnTo>
                  <a:lnTo>
                    <a:pt x="1578" y="1178"/>
                  </a:lnTo>
                  <a:lnTo>
                    <a:pt x="1578" y="1171"/>
                  </a:lnTo>
                  <a:lnTo>
                    <a:pt x="1578" y="1163"/>
                  </a:lnTo>
                  <a:lnTo>
                    <a:pt x="1578" y="1154"/>
                  </a:lnTo>
                  <a:lnTo>
                    <a:pt x="1578" y="1146"/>
                  </a:lnTo>
                  <a:lnTo>
                    <a:pt x="1589" y="1139"/>
                  </a:lnTo>
                  <a:lnTo>
                    <a:pt x="1589" y="1130"/>
                  </a:lnTo>
                  <a:lnTo>
                    <a:pt x="1589" y="1122"/>
                  </a:lnTo>
                  <a:lnTo>
                    <a:pt x="1589" y="1113"/>
                  </a:lnTo>
                  <a:lnTo>
                    <a:pt x="1589" y="1106"/>
                  </a:lnTo>
                  <a:lnTo>
                    <a:pt x="1589" y="1089"/>
                  </a:lnTo>
                  <a:lnTo>
                    <a:pt x="1589" y="1081"/>
                  </a:lnTo>
                  <a:lnTo>
                    <a:pt x="1589" y="1074"/>
                  </a:lnTo>
                  <a:lnTo>
                    <a:pt x="1589" y="1057"/>
                  </a:lnTo>
                  <a:lnTo>
                    <a:pt x="1589" y="1049"/>
                  </a:lnTo>
                  <a:lnTo>
                    <a:pt x="1589" y="1042"/>
                  </a:lnTo>
                  <a:lnTo>
                    <a:pt x="1589" y="1025"/>
                  </a:lnTo>
                  <a:lnTo>
                    <a:pt x="1589" y="1009"/>
                  </a:lnTo>
                  <a:lnTo>
                    <a:pt x="1599" y="1001"/>
                  </a:lnTo>
                  <a:lnTo>
                    <a:pt x="1599" y="984"/>
                  </a:lnTo>
                  <a:lnTo>
                    <a:pt x="1599" y="969"/>
                  </a:lnTo>
                  <a:lnTo>
                    <a:pt x="1599" y="952"/>
                  </a:lnTo>
                  <a:lnTo>
                    <a:pt x="1599" y="945"/>
                  </a:lnTo>
                  <a:lnTo>
                    <a:pt x="1599" y="928"/>
                  </a:lnTo>
                  <a:lnTo>
                    <a:pt x="1599" y="912"/>
                  </a:lnTo>
                  <a:lnTo>
                    <a:pt x="1599" y="895"/>
                  </a:lnTo>
                  <a:lnTo>
                    <a:pt x="1599" y="880"/>
                  </a:lnTo>
                  <a:lnTo>
                    <a:pt x="1599" y="863"/>
                  </a:lnTo>
                  <a:lnTo>
                    <a:pt x="1599" y="848"/>
                  </a:lnTo>
                  <a:lnTo>
                    <a:pt x="1599" y="831"/>
                  </a:lnTo>
                  <a:lnTo>
                    <a:pt x="1599" y="815"/>
                  </a:lnTo>
                  <a:lnTo>
                    <a:pt x="1610" y="792"/>
                  </a:lnTo>
                  <a:lnTo>
                    <a:pt x="1610" y="775"/>
                  </a:lnTo>
                  <a:lnTo>
                    <a:pt x="1610" y="759"/>
                  </a:lnTo>
                  <a:lnTo>
                    <a:pt x="1610" y="742"/>
                  </a:lnTo>
                  <a:lnTo>
                    <a:pt x="1610" y="727"/>
                  </a:lnTo>
                  <a:lnTo>
                    <a:pt x="1610" y="703"/>
                  </a:lnTo>
                  <a:lnTo>
                    <a:pt x="1610" y="686"/>
                  </a:lnTo>
                  <a:lnTo>
                    <a:pt x="1610" y="671"/>
                  </a:lnTo>
                  <a:lnTo>
                    <a:pt x="1610" y="645"/>
                  </a:lnTo>
                  <a:lnTo>
                    <a:pt x="1610" y="630"/>
                  </a:lnTo>
                  <a:lnTo>
                    <a:pt x="1610" y="613"/>
                  </a:lnTo>
                  <a:lnTo>
                    <a:pt x="1610" y="598"/>
                  </a:lnTo>
                  <a:lnTo>
                    <a:pt x="1621" y="574"/>
                  </a:lnTo>
                  <a:lnTo>
                    <a:pt x="1621" y="557"/>
                  </a:lnTo>
                  <a:lnTo>
                    <a:pt x="1621" y="541"/>
                  </a:lnTo>
                  <a:lnTo>
                    <a:pt x="1621" y="516"/>
                  </a:lnTo>
                  <a:lnTo>
                    <a:pt x="1621" y="501"/>
                  </a:lnTo>
                  <a:lnTo>
                    <a:pt x="1621" y="483"/>
                  </a:lnTo>
                  <a:lnTo>
                    <a:pt x="1621" y="460"/>
                  </a:lnTo>
                  <a:lnTo>
                    <a:pt x="1621" y="444"/>
                  </a:lnTo>
                  <a:lnTo>
                    <a:pt x="1621" y="427"/>
                  </a:lnTo>
                  <a:lnTo>
                    <a:pt x="1621" y="412"/>
                  </a:lnTo>
                  <a:lnTo>
                    <a:pt x="1621" y="395"/>
                  </a:lnTo>
                  <a:lnTo>
                    <a:pt x="1621" y="371"/>
                  </a:lnTo>
                  <a:lnTo>
                    <a:pt x="1621" y="356"/>
                  </a:lnTo>
                  <a:lnTo>
                    <a:pt x="1630" y="339"/>
                  </a:lnTo>
                  <a:lnTo>
                    <a:pt x="1630" y="324"/>
                  </a:lnTo>
                  <a:lnTo>
                    <a:pt x="1630" y="306"/>
                  </a:lnTo>
                  <a:lnTo>
                    <a:pt x="1630" y="291"/>
                  </a:lnTo>
                  <a:lnTo>
                    <a:pt x="1630" y="274"/>
                  </a:lnTo>
                  <a:lnTo>
                    <a:pt x="1630" y="259"/>
                  </a:lnTo>
                  <a:lnTo>
                    <a:pt x="1630" y="242"/>
                  </a:lnTo>
                  <a:lnTo>
                    <a:pt x="1630" y="235"/>
                  </a:lnTo>
                  <a:lnTo>
                    <a:pt x="1630" y="218"/>
                  </a:lnTo>
                  <a:lnTo>
                    <a:pt x="1630" y="203"/>
                  </a:lnTo>
                  <a:lnTo>
                    <a:pt x="1630" y="186"/>
                  </a:lnTo>
                  <a:lnTo>
                    <a:pt x="1630" y="177"/>
                  </a:lnTo>
                  <a:lnTo>
                    <a:pt x="1630" y="162"/>
                  </a:lnTo>
                  <a:lnTo>
                    <a:pt x="1640" y="145"/>
                  </a:lnTo>
                  <a:lnTo>
                    <a:pt x="1640" y="138"/>
                  </a:lnTo>
                  <a:lnTo>
                    <a:pt x="1640" y="130"/>
                  </a:lnTo>
                  <a:lnTo>
                    <a:pt x="1640" y="112"/>
                  </a:lnTo>
                  <a:lnTo>
                    <a:pt x="1640" y="106"/>
                  </a:lnTo>
                  <a:lnTo>
                    <a:pt x="1640" y="97"/>
                  </a:lnTo>
                  <a:lnTo>
                    <a:pt x="1640" y="80"/>
                  </a:lnTo>
                  <a:lnTo>
                    <a:pt x="1640" y="73"/>
                  </a:lnTo>
                  <a:lnTo>
                    <a:pt x="1640" y="65"/>
                  </a:lnTo>
                  <a:lnTo>
                    <a:pt x="1640" y="56"/>
                  </a:lnTo>
                  <a:lnTo>
                    <a:pt x="1640" y="48"/>
                  </a:lnTo>
                  <a:lnTo>
                    <a:pt x="1640" y="41"/>
                  </a:lnTo>
                  <a:lnTo>
                    <a:pt x="1651" y="33"/>
                  </a:lnTo>
                  <a:lnTo>
                    <a:pt x="1651" y="24"/>
                  </a:lnTo>
                  <a:lnTo>
                    <a:pt x="1651" y="15"/>
                  </a:lnTo>
                  <a:lnTo>
                    <a:pt x="1651" y="9"/>
                  </a:lnTo>
                  <a:lnTo>
                    <a:pt x="1662" y="0"/>
                  </a:lnTo>
                  <a:lnTo>
                    <a:pt x="1662" y="9"/>
                  </a:lnTo>
                  <a:lnTo>
                    <a:pt x="1662" y="15"/>
                  </a:lnTo>
                  <a:lnTo>
                    <a:pt x="1662" y="24"/>
                  </a:lnTo>
                  <a:lnTo>
                    <a:pt x="1662" y="33"/>
                  </a:lnTo>
                  <a:lnTo>
                    <a:pt x="1662" y="41"/>
                  </a:lnTo>
                  <a:lnTo>
                    <a:pt x="1662" y="48"/>
                  </a:lnTo>
                  <a:lnTo>
                    <a:pt x="1673" y="56"/>
                  </a:lnTo>
                  <a:lnTo>
                    <a:pt x="1673" y="65"/>
                  </a:lnTo>
                  <a:lnTo>
                    <a:pt x="1673" y="73"/>
                  </a:lnTo>
                  <a:lnTo>
                    <a:pt x="1673" y="80"/>
                  </a:lnTo>
                  <a:lnTo>
                    <a:pt x="1673" y="97"/>
                  </a:lnTo>
                  <a:lnTo>
                    <a:pt x="1673" y="106"/>
                  </a:lnTo>
                  <a:lnTo>
                    <a:pt x="1673" y="112"/>
                  </a:lnTo>
                  <a:lnTo>
                    <a:pt x="1673" y="130"/>
                  </a:lnTo>
                  <a:lnTo>
                    <a:pt x="1673" y="138"/>
                  </a:lnTo>
                  <a:lnTo>
                    <a:pt x="1673" y="145"/>
                  </a:lnTo>
                  <a:lnTo>
                    <a:pt x="1673" y="162"/>
                  </a:lnTo>
                  <a:lnTo>
                    <a:pt x="1673" y="177"/>
                  </a:lnTo>
                  <a:lnTo>
                    <a:pt x="1673" y="186"/>
                  </a:lnTo>
                  <a:lnTo>
                    <a:pt x="1683" y="203"/>
                  </a:lnTo>
                  <a:lnTo>
                    <a:pt x="1683" y="218"/>
                  </a:lnTo>
                  <a:lnTo>
                    <a:pt x="1683" y="235"/>
                  </a:lnTo>
                  <a:lnTo>
                    <a:pt x="1683" y="242"/>
                  </a:lnTo>
                  <a:lnTo>
                    <a:pt x="1683" y="259"/>
                  </a:lnTo>
                  <a:lnTo>
                    <a:pt x="1683" y="274"/>
                  </a:lnTo>
                  <a:lnTo>
                    <a:pt x="1683" y="291"/>
                  </a:lnTo>
                  <a:lnTo>
                    <a:pt x="1683" y="306"/>
                  </a:lnTo>
                  <a:lnTo>
                    <a:pt x="1683" y="324"/>
                  </a:lnTo>
                  <a:lnTo>
                    <a:pt x="1683" y="339"/>
                  </a:lnTo>
                  <a:lnTo>
                    <a:pt x="1683" y="356"/>
                  </a:lnTo>
                  <a:lnTo>
                    <a:pt x="1683" y="371"/>
                  </a:lnTo>
                  <a:lnTo>
                    <a:pt x="1683" y="395"/>
                  </a:lnTo>
                  <a:lnTo>
                    <a:pt x="1692" y="412"/>
                  </a:lnTo>
                  <a:lnTo>
                    <a:pt x="1692" y="427"/>
                  </a:lnTo>
                  <a:lnTo>
                    <a:pt x="1692" y="444"/>
                  </a:lnTo>
                  <a:lnTo>
                    <a:pt x="1692" y="460"/>
                  </a:lnTo>
                  <a:lnTo>
                    <a:pt x="1692" y="483"/>
                  </a:lnTo>
                  <a:lnTo>
                    <a:pt x="1692" y="501"/>
                  </a:lnTo>
                  <a:lnTo>
                    <a:pt x="1692" y="516"/>
                  </a:lnTo>
                  <a:lnTo>
                    <a:pt x="1692" y="541"/>
                  </a:lnTo>
                  <a:lnTo>
                    <a:pt x="1692" y="557"/>
                  </a:lnTo>
                  <a:lnTo>
                    <a:pt x="1692" y="574"/>
                  </a:lnTo>
                  <a:lnTo>
                    <a:pt x="1692" y="598"/>
                  </a:lnTo>
                  <a:lnTo>
                    <a:pt x="1692" y="613"/>
                  </a:lnTo>
                  <a:lnTo>
                    <a:pt x="1703" y="630"/>
                  </a:lnTo>
                  <a:lnTo>
                    <a:pt x="1703" y="645"/>
                  </a:lnTo>
                  <a:lnTo>
                    <a:pt x="1703" y="671"/>
                  </a:lnTo>
                  <a:lnTo>
                    <a:pt x="1703" y="686"/>
                  </a:lnTo>
                  <a:lnTo>
                    <a:pt x="1703" y="703"/>
                  </a:lnTo>
                  <a:lnTo>
                    <a:pt x="1703" y="727"/>
                  </a:lnTo>
                  <a:lnTo>
                    <a:pt x="1703" y="742"/>
                  </a:lnTo>
                  <a:lnTo>
                    <a:pt x="1703" y="759"/>
                  </a:lnTo>
                  <a:lnTo>
                    <a:pt x="1703" y="775"/>
                  </a:lnTo>
                  <a:lnTo>
                    <a:pt x="1703" y="792"/>
                  </a:lnTo>
                  <a:lnTo>
                    <a:pt x="1703" y="815"/>
                  </a:lnTo>
                  <a:lnTo>
                    <a:pt x="1703" y="831"/>
                  </a:lnTo>
                  <a:lnTo>
                    <a:pt x="1703" y="848"/>
                  </a:lnTo>
                  <a:lnTo>
                    <a:pt x="1714" y="863"/>
                  </a:lnTo>
                  <a:lnTo>
                    <a:pt x="1714" y="880"/>
                  </a:lnTo>
                  <a:lnTo>
                    <a:pt x="1714" y="895"/>
                  </a:lnTo>
                  <a:lnTo>
                    <a:pt x="1714" y="912"/>
                  </a:lnTo>
                  <a:lnTo>
                    <a:pt x="1714" y="928"/>
                  </a:lnTo>
                  <a:lnTo>
                    <a:pt x="1714" y="945"/>
                  </a:lnTo>
                  <a:lnTo>
                    <a:pt x="1714" y="952"/>
                  </a:lnTo>
                  <a:lnTo>
                    <a:pt x="1714" y="969"/>
                  </a:lnTo>
                  <a:lnTo>
                    <a:pt x="1714" y="984"/>
                  </a:lnTo>
                  <a:lnTo>
                    <a:pt x="1714" y="1001"/>
                  </a:lnTo>
                  <a:lnTo>
                    <a:pt x="1714" y="1009"/>
                  </a:lnTo>
                  <a:lnTo>
                    <a:pt x="1714" y="1025"/>
                  </a:lnTo>
                  <a:lnTo>
                    <a:pt x="1714" y="1042"/>
                  </a:lnTo>
                  <a:lnTo>
                    <a:pt x="1724" y="1049"/>
                  </a:lnTo>
                  <a:lnTo>
                    <a:pt x="1724" y="1057"/>
                  </a:lnTo>
                  <a:lnTo>
                    <a:pt x="1724" y="1074"/>
                  </a:lnTo>
                  <a:lnTo>
                    <a:pt x="1724" y="1081"/>
                  </a:lnTo>
                  <a:lnTo>
                    <a:pt x="1724" y="1089"/>
                  </a:lnTo>
                  <a:lnTo>
                    <a:pt x="1724" y="1106"/>
                  </a:lnTo>
                  <a:lnTo>
                    <a:pt x="1724" y="1113"/>
                  </a:lnTo>
                  <a:lnTo>
                    <a:pt x="1724" y="1122"/>
                  </a:lnTo>
                  <a:lnTo>
                    <a:pt x="1724" y="1130"/>
                  </a:lnTo>
                  <a:lnTo>
                    <a:pt x="1724" y="1139"/>
                  </a:lnTo>
                  <a:lnTo>
                    <a:pt x="1724" y="1146"/>
                  </a:lnTo>
                  <a:lnTo>
                    <a:pt x="1735" y="1154"/>
                  </a:lnTo>
                  <a:lnTo>
                    <a:pt x="1735" y="1163"/>
                  </a:lnTo>
                  <a:lnTo>
                    <a:pt x="1735" y="1171"/>
                  </a:lnTo>
                  <a:lnTo>
                    <a:pt x="1735" y="1178"/>
                  </a:lnTo>
                  <a:lnTo>
                    <a:pt x="1746" y="1186"/>
                  </a:lnTo>
                  <a:lnTo>
                    <a:pt x="1746" y="1178"/>
                  </a:lnTo>
                  <a:lnTo>
                    <a:pt x="1746" y="1171"/>
                  </a:lnTo>
                  <a:lnTo>
                    <a:pt x="1746" y="1163"/>
                  </a:lnTo>
                  <a:lnTo>
                    <a:pt x="1746" y="1154"/>
                  </a:lnTo>
                  <a:lnTo>
                    <a:pt x="1746" y="1146"/>
                  </a:lnTo>
                  <a:lnTo>
                    <a:pt x="1746" y="1139"/>
                  </a:lnTo>
                  <a:lnTo>
                    <a:pt x="1746" y="1130"/>
                  </a:lnTo>
                  <a:lnTo>
                    <a:pt x="1757" y="1122"/>
                  </a:lnTo>
                  <a:lnTo>
                    <a:pt x="1757" y="1113"/>
                  </a:lnTo>
                  <a:lnTo>
                    <a:pt x="1757" y="1106"/>
                  </a:lnTo>
                  <a:lnTo>
                    <a:pt x="1757" y="1089"/>
                  </a:lnTo>
                  <a:lnTo>
                    <a:pt x="1757" y="1081"/>
                  </a:lnTo>
                  <a:lnTo>
                    <a:pt x="1757" y="1074"/>
                  </a:lnTo>
                  <a:lnTo>
                    <a:pt x="1757" y="1057"/>
                  </a:lnTo>
                  <a:lnTo>
                    <a:pt x="1757" y="1049"/>
                  </a:lnTo>
                  <a:lnTo>
                    <a:pt x="1757" y="1042"/>
                  </a:lnTo>
                  <a:lnTo>
                    <a:pt x="1757" y="1025"/>
                  </a:lnTo>
                  <a:lnTo>
                    <a:pt x="1757" y="1009"/>
                  </a:lnTo>
                  <a:lnTo>
                    <a:pt x="1757" y="1001"/>
                  </a:lnTo>
                  <a:lnTo>
                    <a:pt x="1757" y="984"/>
                  </a:lnTo>
                  <a:lnTo>
                    <a:pt x="1766" y="969"/>
                  </a:lnTo>
                  <a:lnTo>
                    <a:pt x="1766" y="952"/>
                  </a:lnTo>
                  <a:lnTo>
                    <a:pt x="1766" y="945"/>
                  </a:lnTo>
                  <a:lnTo>
                    <a:pt x="1766" y="928"/>
                  </a:lnTo>
                  <a:lnTo>
                    <a:pt x="1766" y="912"/>
                  </a:lnTo>
                  <a:lnTo>
                    <a:pt x="1766" y="895"/>
                  </a:lnTo>
                  <a:lnTo>
                    <a:pt x="1766" y="880"/>
                  </a:lnTo>
                  <a:lnTo>
                    <a:pt x="1766" y="863"/>
                  </a:lnTo>
                  <a:lnTo>
                    <a:pt x="1766" y="848"/>
                  </a:lnTo>
                  <a:lnTo>
                    <a:pt x="1766" y="831"/>
                  </a:lnTo>
                  <a:lnTo>
                    <a:pt x="1766" y="815"/>
                  </a:lnTo>
                  <a:lnTo>
                    <a:pt x="1766" y="792"/>
                  </a:lnTo>
                  <a:lnTo>
                    <a:pt x="1766" y="775"/>
                  </a:lnTo>
                  <a:lnTo>
                    <a:pt x="1778" y="759"/>
                  </a:lnTo>
                  <a:lnTo>
                    <a:pt x="1778" y="742"/>
                  </a:lnTo>
                  <a:lnTo>
                    <a:pt x="1778" y="727"/>
                  </a:lnTo>
                  <a:lnTo>
                    <a:pt x="1778" y="703"/>
                  </a:lnTo>
                  <a:lnTo>
                    <a:pt x="1778" y="686"/>
                  </a:lnTo>
                  <a:lnTo>
                    <a:pt x="1778" y="671"/>
                  </a:lnTo>
                  <a:lnTo>
                    <a:pt x="1778" y="645"/>
                  </a:lnTo>
                  <a:lnTo>
                    <a:pt x="1778" y="630"/>
                  </a:lnTo>
                  <a:lnTo>
                    <a:pt x="1778" y="613"/>
                  </a:lnTo>
                  <a:lnTo>
                    <a:pt x="1778" y="598"/>
                  </a:lnTo>
                  <a:lnTo>
                    <a:pt x="1778" y="574"/>
                  </a:lnTo>
                  <a:lnTo>
                    <a:pt x="1778" y="557"/>
                  </a:lnTo>
                  <a:lnTo>
                    <a:pt x="1789" y="541"/>
                  </a:lnTo>
                  <a:lnTo>
                    <a:pt x="1789" y="516"/>
                  </a:lnTo>
                  <a:lnTo>
                    <a:pt x="1789" y="501"/>
                  </a:lnTo>
                  <a:lnTo>
                    <a:pt x="1789" y="483"/>
                  </a:lnTo>
                  <a:lnTo>
                    <a:pt x="1789" y="460"/>
                  </a:lnTo>
                  <a:lnTo>
                    <a:pt x="1789" y="444"/>
                  </a:lnTo>
                  <a:lnTo>
                    <a:pt x="1789" y="427"/>
                  </a:lnTo>
                  <a:lnTo>
                    <a:pt x="1789" y="412"/>
                  </a:lnTo>
                  <a:lnTo>
                    <a:pt x="1789" y="395"/>
                  </a:lnTo>
                  <a:lnTo>
                    <a:pt x="1789" y="371"/>
                  </a:lnTo>
                  <a:lnTo>
                    <a:pt x="1789" y="356"/>
                  </a:lnTo>
                  <a:lnTo>
                    <a:pt x="1789" y="339"/>
                  </a:lnTo>
                  <a:lnTo>
                    <a:pt x="1789" y="324"/>
                  </a:lnTo>
                  <a:lnTo>
                    <a:pt x="1799" y="306"/>
                  </a:lnTo>
                  <a:lnTo>
                    <a:pt x="1799" y="291"/>
                  </a:lnTo>
                  <a:lnTo>
                    <a:pt x="1799" y="274"/>
                  </a:lnTo>
                  <a:lnTo>
                    <a:pt x="1799" y="259"/>
                  </a:lnTo>
                  <a:lnTo>
                    <a:pt x="1799" y="242"/>
                  </a:lnTo>
                  <a:lnTo>
                    <a:pt x="1799" y="235"/>
                  </a:lnTo>
                  <a:lnTo>
                    <a:pt x="1799" y="218"/>
                  </a:lnTo>
                  <a:lnTo>
                    <a:pt x="1799" y="203"/>
                  </a:lnTo>
                  <a:lnTo>
                    <a:pt x="1799" y="186"/>
                  </a:lnTo>
                  <a:lnTo>
                    <a:pt x="1799" y="177"/>
                  </a:lnTo>
                  <a:lnTo>
                    <a:pt x="1799" y="162"/>
                  </a:lnTo>
                  <a:lnTo>
                    <a:pt x="1799" y="145"/>
                  </a:lnTo>
                  <a:lnTo>
                    <a:pt x="1799" y="138"/>
                  </a:lnTo>
                  <a:lnTo>
                    <a:pt x="1810" y="130"/>
                  </a:lnTo>
                  <a:lnTo>
                    <a:pt x="1810" y="112"/>
                  </a:lnTo>
                  <a:lnTo>
                    <a:pt x="1810" y="106"/>
                  </a:lnTo>
                  <a:lnTo>
                    <a:pt x="1810" y="97"/>
                  </a:lnTo>
                  <a:lnTo>
                    <a:pt x="1810" y="80"/>
                  </a:lnTo>
                  <a:lnTo>
                    <a:pt x="1810" y="73"/>
                  </a:lnTo>
                  <a:lnTo>
                    <a:pt x="1810" y="65"/>
                  </a:lnTo>
                  <a:lnTo>
                    <a:pt x="1810" y="56"/>
                  </a:lnTo>
                  <a:lnTo>
                    <a:pt x="1810" y="48"/>
                  </a:lnTo>
                  <a:lnTo>
                    <a:pt x="1810" y="41"/>
                  </a:lnTo>
                  <a:lnTo>
                    <a:pt x="1810" y="33"/>
                  </a:lnTo>
                  <a:lnTo>
                    <a:pt x="1821" y="24"/>
                  </a:lnTo>
                  <a:lnTo>
                    <a:pt x="1821" y="15"/>
                  </a:lnTo>
                  <a:lnTo>
                    <a:pt x="1821" y="9"/>
                  </a:lnTo>
                  <a:lnTo>
                    <a:pt x="1821" y="0"/>
                  </a:lnTo>
                  <a:lnTo>
                    <a:pt x="1830" y="9"/>
                  </a:lnTo>
                  <a:lnTo>
                    <a:pt x="1830" y="15"/>
                  </a:lnTo>
                  <a:lnTo>
                    <a:pt x="1830" y="24"/>
                  </a:lnTo>
                  <a:lnTo>
                    <a:pt x="1830" y="33"/>
                  </a:lnTo>
                  <a:lnTo>
                    <a:pt x="1830" y="41"/>
                  </a:lnTo>
                  <a:lnTo>
                    <a:pt x="1830" y="48"/>
                  </a:lnTo>
                  <a:lnTo>
                    <a:pt x="1830" y="56"/>
                  </a:lnTo>
                  <a:lnTo>
                    <a:pt x="1830" y="65"/>
                  </a:lnTo>
                  <a:lnTo>
                    <a:pt x="1841" y="73"/>
                  </a:lnTo>
                  <a:lnTo>
                    <a:pt x="1841" y="80"/>
                  </a:lnTo>
                  <a:lnTo>
                    <a:pt x="1841" y="97"/>
                  </a:lnTo>
                  <a:lnTo>
                    <a:pt x="1841" y="106"/>
                  </a:lnTo>
                  <a:lnTo>
                    <a:pt x="1841" y="112"/>
                  </a:lnTo>
                  <a:lnTo>
                    <a:pt x="1841" y="130"/>
                  </a:lnTo>
                  <a:lnTo>
                    <a:pt x="1841" y="138"/>
                  </a:lnTo>
                  <a:lnTo>
                    <a:pt x="1841" y="145"/>
                  </a:lnTo>
                  <a:lnTo>
                    <a:pt x="1841" y="162"/>
                  </a:lnTo>
                  <a:lnTo>
                    <a:pt x="1841" y="177"/>
                  </a:lnTo>
                  <a:lnTo>
                    <a:pt x="1841" y="186"/>
                  </a:lnTo>
                  <a:lnTo>
                    <a:pt x="1841" y="203"/>
                  </a:lnTo>
                  <a:lnTo>
                    <a:pt x="1841" y="218"/>
                  </a:lnTo>
                  <a:lnTo>
                    <a:pt x="1851" y="235"/>
                  </a:lnTo>
                  <a:lnTo>
                    <a:pt x="1851" y="242"/>
                  </a:lnTo>
                  <a:lnTo>
                    <a:pt x="1851" y="259"/>
                  </a:lnTo>
                  <a:lnTo>
                    <a:pt x="1851" y="274"/>
                  </a:lnTo>
                  <a:lnTo>
                    <a:pt x="1851" y="291"/>
                  </a:lnTo>
                  <a:lnTo>
                    <a:pt x="1851" y="306"/>
                  </a:lnTo>
                  <a:lnTo>
                    <a:pt x="1851" y="324"/>
                  </a:lnTo>
                  <a:lnTo>
                    <a:pt x="1851" y="339"/>
                  </a:lnTo>
                  <a:lnTo>
                    <a:pt x="1851" y="356"/>
                  </a:lnTo>
                  <a:lnTo>
                    <a:pt x="1851" y="371"/>
                  </a:lnTo>
                  <a:lnTo>
                    <a:pt x="1851" y="395"/>
                  </a:lnTo>
                  <a:lnTo>
                    <a:pt x="1851" y="412"/>
                  </a:lnTo>
                  <a:lnTo>
                    <a:pt x="1851" y="427"/>
                  </a:lnTo>
                  <a:lnTo>
                    <a:pt x="1862" y="444"/>
                  </a:lnTo>
                  <a:lnTo>
                    <a:pt x="1862" y="460"/>
                  </a:lnTo>
                  <a:lnTo>
                    <a:pt x="1862" y="483"/>
                  </a:lnTo>
                  <a:lnTo>
                    <a:pt x="1862" y="501"/>
                  </a:lnTo>
                  <a:lnTo>
                    <a:pt x="1862" y="516"/>
                  </a:lnTo>
                  <a:lnTo>
                    <a:pt x="1862" y="541"/>
                  </a:lnTo>
                  <a:lnTo>
                    <a:pt x="1862" y="557"/>
                  </a:lnTo>
                  <a:lnTo>
                    <a:pt x="1862" y="574"/>
                  </a:lnTo>
                  <a:lnTo>
                    <a:pt x="1862" y="589"/>
                  </a:lnTo>
                  <a:lnTo>
                    <a:pt x="1862" y="613"/>
                  </a:lnTo>
                  <a:lnTo>
                    <a:pt x="1862" y="630"/>
                  </a:lnTo>
                  <a:lnTo>
                    <a:pt x="1862" y="645"/>
                  </a:lnTo>
                  <a:lnTo>
                    <a:pt x="1873" y="671"/>
                  </a:lnTo>
                  <a:lnTo>
                    <a:pt x="1873" y="686"/>
                  </a:lnTo>
                  <a:lnTo>
                    <a:pt x="1873" y="703"/>
                  </a:lnTo>
                  <a:lnTo>
                    <a:pt x="1873" y="727"/>
                  </a:lnTo>
                  <a:lnTo>
                    <a:pt x="1873" y="742"/>
                  </a:lnTo>
                  <a:lnTo>
                    <a:pt x="1873" y="759"/>
                  </a:lnTo>
                  <a:lnTo>
                    <a:pt x="1873" y="775"/>
                  </a:lnTo>
                  <a:lnTo>
                    <a:pt x="1873" y="792"/>
                  </a:lnTo>
                  <a:lnTo>
                    <a:pt x="1873" y="815"/>
                  </a:lnTo>
                  <a:lnTo>
                    <a:pt x="1873" y="831"/>
                  </a:lnTo>
                  <a:lnTo>
                    <a:pt x="1873" y="848"/>
                  </a:lnTo>
                  <a:lnTo>
                    <a:pt x="1873" y="863"/>
                  </a:lnTo>
                  <a:lnTo>
                    <a:pt x="1873" y="880"/>
                  </a:lnTo>
                  <a:lnTo>
                    <a:pt x="1883" y="895"/>
                  </a:lnTo>
                  <a:lnTo>
                    <a:pt x="1883" y="912"/>
                  </a:lnTo>
                  <a:lnTo>
                    <a:pt x="1883" y="928"/>
                  </a:lnTo>
                  <a:lnTo>
                    <a:pt x="1883" y="945"/>
                  </a:lnTo>
                  <a:lnTo>
                    <a:pt x="1883" y="952"/>
                  </a:lnTo>
                  <a:lnTo>
                    <a:pt x="1883" y="969"/>
                  </a:lnTo>
                  <a:lnTo>
                    <a:pt x="1883" y="984"/>
                  </a:lnTo>
                  <a:lnTo>
                    <a:pt x="1883" y="1001"/>
                  </a:lnTo>
                  <a:lnTo>
                    <a:pt x="1883" y="1009"/>
                  </a:lnTo>
                  <a:lnTo>
                    <a:pt x="1883" y="1025"/>
                  </a:lnTo>
                  <a:lnTo>
                    <a:pt x="1883" y="1042"/>
                  </a:lnTo>
                  <a:lnTo>
                    <a:pt x="1883" y="1049"/>
                  </a:lnTo>
                  <a:lnTo>
                    <a:pt x="1883" y="1057"/>
                  </a:lnTo>
                  <a:lnTo>
                    <a:pt x="1894" y="1074"/>
                  </a:lnTo>
                  <a:lnTo>
                    <a:pt x="1894" y="1081"/>
                  </a:lnTo>
                  <a:lnTo>
                    <a:pt x="1894" y="1089"/>
                  </a:lnTo>
                  <a:lnTo>
                    <a:pt x="1894" y="1106"/>
                  </a:lnTo>
                  <a:lnTo>
                    <a:pt x="1894" y="1113"/>
                  </a:lnTo>
                  <a:lnTo>
                    <a:pt x="1894" y="1122"/>
                  </a:lnTo>
                  <a:lnTo>
                    <a:pt x="1894" y="1130"/>
                  </a:lnTo>
                  <a:lnTo>
                    <a:pt x="1894" y="1139"/>
                  </a:lnTo>
                  <a:lnTo>
                    <a:pt x="1894" y="1146"/>
                  </a:lnTo>
                  <a:lnTo>
                    <a:pt x="1894" y="1154"/>
                  </a:lnTo>
                  <a:lnTo>
                    <a:pt x="1894" y="1163"/>
                  </a:lnTo>
                  <a:lnTo>
                    <a:pt x="1903" y="1171"/>
                  </a:lnTo>
                  <a:lnTo>
                    <a:pt x="1903" y="1178"/>
                  </a:lnTo>
                  <a:lnTo>
                    <a:pt x="1903" y="1186"/>
                  </a:lnTo>
                  <a:lnTo>
                    <a:pt x="1914" y="1178"/>
                  </a:lnTo>
                  <a:lnTo>
                    <a:pt x="1914" y="1171"/>
                  </a:lnTo>
                  <a:lnTo>
                    <a:pt x="1914" y="1163"/>
                  </a:lnTo>
                  <a:lnTo>
                    <a:pt x="1914" y="1154"/>
                  </a:lnTo>
                  <a:lnTo>
                    <a:pt x="1914" y="1146"/>
                  </a:lnTo>
                  <a:lnTo>
                    <a:pt x="1914" y="1139"/>
                  </a:lnTo>
                  <a:lnTo>
                    <a:pt x="1914" y="1130"/>
                  </a:lnTo>
                  <a:lnTo>
                    <a:pt x="1914" y="1122"/>
                  </a:lnTo>
                  <a:lnTo>
                    <a:pt x="1914" y="1113"/>
                  </a:lnTo>
                  <a:lnTo>
                    <a:pt x="1925" y="1106"/>
                  </a:lnTo>
                  <a:lnTo>
                    <a:pt x="1925" y="1089"/>
                  </a:lnTo>
                  <a:lnTo>
                    <a:pt x="1925" y="1081"/>
                  </a:lnTo>
                  <a:lnTo>
                    <a:pt x="1925" y="1074"/>
                  </a:lnTo>
                  <a:lnTo>
                    <a:pt x="1925" y="1057"/>
                  </a:lnTo>
                  <a:lnTo>
                    <a:pt x="1925" y="1049"/>
                  </a:lnTo>
                  <a:lnTo>
                    <a:pt x="1925" y="1042"/>
                  </a:lnTo>
                  <a:lnTo>
                    <a:pt x="1925" y="1025"/>
                  </a:lnTo>
                  <a:lnTo>
                    <a:pt x="1925" y="1009"/>
                  </a:lnTo>
                  <a:lnTo>
                    <a:pt x="1925" y="1001"/>
                  </a:lnTo>
                  <a:lnTo>
                    <a:pt x="1925" y="984"/>
                  </a:lnTo>
                  <a:lnTo>
                    <a:pt x="1925" y="969"/>
                  </a:lnTo>
                  <a:lnTo>
                    <a:pt x="1925" y="952"/>
                  </a:lnTo>
                  <a:lnTo>
                    <a:pt x="1935" y="945"/>
                  </a:lnTo>
                  <a:lnTo>
                    <a:pt x="1935" y="928"/>
                  </a:lnTo>
                  <a:lnTo>
                    <a:pt x="1935" y="912"/>
                  </a:lnTo>
                  <a:lnTo>
                    <a:pt x="1935" y="895"/>
                  </a:lnTo>
                  <a:lnTo>
                    <a:pt x="1935" y="880"/>
                  </a:lnTo>
                  <a:lnTo>
                    <a:pt x="1935" y="863"/>
                  </a:lnTo>
                  <a:lnTo>
                    <a:pt x="1935" y="848"/>
                  </a:lnTo>
                  <a:lnTo>
                    <a:pt x="1935" y="831"/>
                  </a:lnTo>
                  <a:lnTo>
                    <a:pt x="1935" y="815"/>
                  </a:lnTo>
                  <a:lnTo>
                    <a:pt x="1935" y="792"/>
                  </a:lnTo>
                  <a:lnTo>
                    <a:pt x="1935" y="775"/>
                  </a:lnTo>
                  <a:lnTo>
                    <a:pt x="1935" y="759"/>
                  </a:lnTo>
                  <a:lnTo>
                    <a:pt x="1935" y="742"/>
                  </a:lnTo>
                  <a:lnTo>
                    <a:pt x="1946" y="727"/>
                  </a:lnTo>
                  <a:lnTo>
                    <a:pt x="1946" y="703"/>
                  </a:lnTo>
                  <a:lnTo>
                    <a:pt x="1946" y="686"/>
                  </a:lnTo>
                  <a:lnTo>
                    <a:pt x="1946" y="671"/>
                  </a:lnTo>
                  <a:lnTo>
                    <a:pt x="1946" y="645"/>
                  </a:lnTo>
                  <a:lnTo>
                    <a:pt x="1946" y="630"/>
                  </a:lnTo>
                  <a:lnTo>
                    <a:pt x="1946" y="613"/>
                  </a:lnTo>
                  <a:lnTo>
                    <a:pt x="1946" y="589"/>
                  </a:lnTo>
                  <a:lnTo>
                    <a:pt x="1946" y="574"/>
                  </a:lnTo>
                  <a:lnTo>
                    <a:pt x="1946" y="557"/>
                  </a:lnTo>
                  <a:lnTo>
                    <a:pt x="1946" y="541"/>
                  </a:lnTo>
                  <a:lnTo>
                    <a:pt x="1946" y="516"/>
                  </a:lnTo>
                  <a:lnTo>
                    <a:pt x="1957" y="501"/>
                  </a:lnTo>
                  <a:lnTo>
                    <a:pt x="1957" y="483"/>
                  </a:lnTo>
                  <a:lnTo>
                    <a:pt x="1957" y="460"/>
                  </a:lnTo>
                  <a:lnTo>
                    <a:pt x="1957" y="444"/>
                  </a:lnTo>
                  <a:lnTo>
                    <a:pt x="1957" y="427"/>
                  </a:lnTo>
                  <a:lnTo>
                    <a:pt x="1957" y="412"/>
                  </a:lnTo>
                  <a:lnTo>
                    <a:pt x="1957" y="395"/>
                  </a:lnTo>
                  <a:lnTo>
                    <a:pt x="1957" y="371"/>
                  </a:lnTo>
                  <a:lnTo>
                    <a:pt x="1957" y="356"/>
                  </a:lnTo>
                  <a:lnTo>
                    <a:pt x="1957" y="339"/>
                  </a:lnTo>
                  <a:lnTo>
                    <a:pt x="1957" y="324"/>
                  </a:lnTo>
                  <a:lnTo>
                    <a:pt x="1957" y="306"/>
                  </a:lnTo>
                  <a:lnTo>
                    <a:pt x="1957" y="291"/>
                  </a:lnTo>
                  <a:lnTo>
                    <a:pt x="1967" y="274"/>
                  </a:lnTo>
                  <a:lnTo>
                    <a:pt x="1967" y="259"/>
                  </a:lnTo>
                  <a:lnTo>
                    <a:pt x="1967" y="242"/>
                  </a:lnTo>
                  <a:lnTo>
                    <a:pt x="1967" y="235"/>
                  </a:lnTo>
                  <a:lnTo>
                    <a:pt x="1967" y="218"/>
                  </a:lnTo>
                  <a:lnTo>
                    <a:pt x="1967" y="203"/>
                  </a:lnTo>
                  <a:lnTo>
                    <a:pt x="1967" y="186"/>
                  </a:lnTo>
                  <a:lnTo>
                    <a:pt x="1967" y="177"/>
                  </a:lnTo>
                  <a:lnTo>
                    <a:pt x="1967" y="162"/>
                  </a:lnTo>
                  <a:lnTo>
                    <a:pt x="1967" y="145"/>
                  </a:lnTo>
                  <a:lnTo>
                    <a:pt x="1967" y="138"/>
                  </a:lnTo>
                  <a:lnTo>
                    <a:pt x="1967" y="130"/>
                  </a:lnTo>
                  <a:lnTo>
                    <a:pt x="1967" y="112"/>
                  </a:lnTo>
                  <a:lnTo>
                    <a:pt x="1976" y="106"/>
                  </a:lnTo>
                  <a:lnTo>
                    <a:pt x="1976" y="97"/>
                  </a:lnTo>
                  <a:lnTo>
                    <a:pt x="1976" y="80"/>
                  </a:lnTo>
                  <a:lnTo>
                    <a:pt x="1976" y="73"/>
                  </a:lnTo>
                  <a:lnTo>
                    <a:pt x="1976" y="65"/>
                  </a:lnTo>
                  <a:lnTo>
                    <a:pt x="1976" y="56"/>
                  </a:lnTo>
                  <a:lnTo>
                    <a:pt x="1976" y="48"/>
                  </a:lnTo>
                  <a:lnTo>
                    <a:pt x="1976" y="41"/>
                  </a:lnTo>
                  <a:lnTo>
                    <a:pt x="1976" y="33"/>
                  </a:lnTo>
                  <a:lnTo>
                    <a:pt x="1976" y="24"/>
                  </a:lnTo>
                  <a:lnTo>
                    <a:pt x="1987" y="15"/>
                  </a:lnTo>
                  <a:lnTo>
                    <a:pt x="1987" y="9"/>
                  </a:lnTo>
                  <a:lnTo>
                    <a:pt x="1987" y="0"/>
                  </a:lnTo>
                  <a:lnTo>
                    <a:pt x="1998" y="9"/>
                  </a:lnTo>
                  <a:lnTo>
                    <a:pt x="1998" y="15"/>
                  </a:lnTo>
                  <a:lnTo>
                    <a:pt x="1998" y="24"/>
                  </a:lnTo>
                  <a:lnTo>
                    <a:pt x="1998" y="33"/>
                  </a:lnTo>
                  <a:lnTo>
                    <a:pt x="1998" y="41"/>
                  </a:lnTo>
                  <a:lnTo>
                    <a:pt x="1998" y="48"/>
                  </a:lnTo>
                  <a:lnTo>
                    <a:pt x="1998" y="56"/>
                  </a:lnTo>
                  <a:lnTo>
                    <a:pt x="1998" y="65"/>
                  </a:lnTo>
                  <a:lnTo>
                    <a:pt x="1998" y="73"/>
                  </a:lnTo>
                  <a:lnTo>
                    <a:pt x="1998" y="80"/>
                  </a:lnTo>
                  <a:lnTo>
                    <a:pt x="2009" y="97"/>
                  </a:lnTo>
                  <a:lnTo>
                    <a:pt x="2009" y="106"/>
                  </a:lnTo>
                  <a:lnTo>
                    <a:pt x="2009" y="112"/>
                  </a:lnTo>
                  <a:lnTo>
                    <a:pt x="2009" y="130"/>
                  </a:lnTo>
                  <a:lnTo>
                    <a:pt x="2009" y="138"/>
                  </a:lnTo>
                  <a:lnTo>
                    <a:pt x="2009" y="145"/>
                  </a:lnTo>
                  <a:lnTo>
                    <a:pt x="2009" y="162"/>
                  </a:lnTo>
                  <a:lnTo>
                    <a:pt x="2009" y="177"/>
                  </a:lnTo>
                  <a:lnTo>
                    <a:pt x="2009" y="186"/>
                  </a:lnTo>
                  <a:lnTo>
                    <a:pt x="2009" y="203"/>
                  </a:lnTo>
                  <a:lnTo>
                    <a:pt x="2009" y="218"/>
                  </a:lnTo>
                  <a:lnTo>
                    <a:pt x="2009" y="235"/>
                  </a:lnTo>
                  <a:lnTo>
                    <a:pt x="2009" y="242"/>
                  </a:lnTo>
                  <a:lnTo>
                    <a:pt x="2019" y="259"/>
                  </a:lnTo>
                  <a:lnTo>
                    <a:pt x="2019" y="274"/>
                  </a:lnTo>
                  <a:lnTo>
                    <a:pt x="2019" y="291"/>
                  </a:lnTo>
                  <a:lnTo>
                    <a:pt x="2019" y="306"/>
                  </a:lnTo>
                  <a:lnTo>
                    <a:pt x="2019" y="324"/>
                  </a:lnTo>
                  <a:lnTo>
                    <a:pt x="2019" y="339"/>
                  </a:lnTo>
                  <a:lnTo>
                    <a:pt x="2019" y="356"/>
                  </a:lnTo>
                  <a:lnTo>
                    <a:pt x="2019" y="371"/>
                  </a:lnTo>
                  <a:lnTo>
                    <a:pt x="2019" y="395"/>
                  </a:lnTo>
                  <a:lnTo>
                    <a:pt x="2019" y="412"/>
                  </a:lnTo>
                  <a:lnTo>
                    <a:pt x="2019" y="427"/>
                  </a:lnTo>
                  <a:lnTo>
                    <a:pt x="2019" y="444"/>
                  </a:lnTo>
                  <a:lnTo>
                    <a:pt x="2019" y="460"/>
                  </a:lnTo>
                  <a:lnTo>
                    <a:pt x="2030" y="483"/>
                  </a:lnTo>
                  <a:lnTo>
                    <a:pt x="2030" y="501"/>
                  </a:lnTo>
                  <a:lnTo>
                    <a:pt x="2030" y="516"/>
                  </a:lnTo>
                  <a:lnTo>
                    <a:pt x="2030" y="541"/>
                  </a:lnTo>
                  <a:lnTo>
                    <a:pt x="2030" y="557"/>
                  </a:lnTo>
                  <a:lnTo>
                    <a:pt x="2030" y="574"/>
                  </a:lnTo>
                  <a:lnTo>
                    <a:pt x="2030" y="589"/>
                  </a:lnTo>
                  <a:lnTo>
                    <a:pt x="2030" y="613"/>
                  </a:lnTo>
                  <a:lnTo>
                    <a:pt x="2030" y="630"/>
                  </a:lnTo>
                  <a:lnTo>
                    <a:pt x="2030" y="645"/>
                  </a:lnTo>
                  <a:lnTo>
                    <a:pt x="2030" y="671"/>
                  </a:lnTo>
                  <a:lnTo>
                    <a:pt x="2030" y="686"/>
                  </a:lnTo>
                  <a:lnTo>
                    <a:pt x="2039" y="703"/>
                  </a:lnTo>
                  <a:lnTo>
                    <a:pt x="2039" y="727"/>
                  </a:lnTo>
                  <a:lnTo>
                    <a:pt x="2039" y="742"/>
                  </a:lnTo>
                  <a:lnTo>
                    <a:pt x="2039" y="759"/>
                  </a:lnTo>
                  <a:lnTo>
                    <a:pt x="2039" y="775"/>
                  </a:lnTo>
                  <a:lnTo>
                    <a:pt x="2039" y="792"/>
                  </a:lnTo>
                  <a:lnTo>
                    <a:pt x="2039" y="815"/>
                  </a:lnTo>
                  <a:lnTo>
                    <a:pt x="2039" y="831"/>
                  </a:lnTo>
                  <a:lnTo>
                    <a:pt x="2039" y="848"/>
                  </a:lnTo>
                  <a:lnTo>
                    <a:pt x="2039" y="863"/>
                  </a:lnTo>
                  <a:lnTo>
                    <a:pt x="2039" y="880"/>
                  </a:lnTo>
                  <a:lnTo>
                    <a:pt x="2039" y="895"/>
                  </a:lnTo>
                  <a:lnTo>
                    <a:pt x="2039" y="912"/>
                  </a:lnTo>
                  <a:lnTo>
                    <a:pt x="2050" y="928"/>
                  </a:lnTo>
                  <a:lnTo>
                    <a:pt x="2050" y="945"/>
                  </a:lnTo>
                  <a:lnTo>
                    <a:pt x="2050" y="952"/>
                  </a:lnTo>
                  <a:lnTo>
                    <a:pt x="2050" y="969"/>
                  </a:lnTo>
                  <a:lnTo>
                    <a:pt x="2050" y="984"/>
                  </a:lnTo>
                  <a:lnTo>
                    <a:pt x="2050" y="1001"/>
                  </a:lnTo>
                  <a:lnTo>
                    <a:pt x="2050" y="1009"/>
                  </a:lnTo>
                  <a:lnTo>
                    <a:pt x="2050" y="1025"/>
                  </a:lnTo>
                  <a:lnTo>
                    <a:pt x="2050" y="1042"/>
                  </a:lnTo>
                  <a:lnTo>
                    <a:pt x="2050" y="1049"/>
                  </a:lnTo>
                  <a:lnTo>
                    <a:pt x="2050" y="1057"/>
                  </a:lnTo>
                  <a:lnTo>
                    <a:pt x="2050" y="1074"/>
                  </a:lnTo>
                  <a:lnTo>
                    <a:pt x="2050" y="1081"/>
                  </a:lnTo>
                  <a:lnTo>
                    <a:pt x="2060" y="1089"/>
                  </a:lnTo>
                  <a:lnTo>
                    <a:pt x="2060" y="1106"/>
                  </a:lnTo>
                  <a:lnTo>
                    <a:pt x="2060" y="1113"/>
                  </a:lnTo>
                  <a:lnTo>
                    <a:pt x="2060" y="1122"/>
                  </a:lnTo>
                  <a:lnTo>
                    <a:pt x="2060" y="1130"/>
                  </a:lnTo>
                  <a:lnTo>
                    <a:pt x="2060" y="1139"/>
                  </a:lnTo>
                  <a:lnTo>
                    <a:pt x="2060" y="1146"/>
                  </a:lnTo>
                  <a:lnTo>
                    <a:pt x="2060" y="1154"/>
                  </a:lnTo>
                  <a:lnTo>
                    <a:pt x="2060" y="1163"/>
                  </a:lnTo>
                  <a:lnTo>
                    <a:pt x="2060" y="1171"/>
                  </a:lnTo>
                  <a:lnTo>
                    <a:pt x="2071" y="1178"/>
                  </a:lnTo>
                  <a:lnTo>
                    <a:pt x="2071" y="1186"/>
                  </a:lnTo>
                  <a:lnTo>
                    <a:pt x="2071" y="1178"/>
                  </a:lnTo>
                  <a:lnTo>
                    <a:pt x="2082" y="1171"/>
                  </a:lnTo>
                  <a:lnTo>
                    <a:pt x="2082" y="1163"/>
                  </a:lnTo>
                  <a:lnTo>
                    <a:pt x="2082" y="1154"/>
                  </a:lnTo>
                  <a:lnTo>
                    <a:pt x="2082" y="1146"/>
                  </a:lnTo>
                  <a:lnTo>
                    <a:pt x="2082" y="1139"/>
                  </a:lnTo>
                  <a:lnTo>
                    <a:pt x="2082" y="1130"/>
                  </a:lnTo>
                  <a:lnTo>
                    <a:pt x="2082" y="1122"/>
                  </a:lnTo>
                  <a:lnTo>
                    <a:pt x="2082" y="1113"/>
                  </a:lnTo>
                  <a:lnTo>
                    <a:pt x="2082" y="1106"/>
                  </a:lnTo>
                  <a:lnTo>
                    <a:pt x="2082" y="1089"/>
                  </a:lnTo>
                  <a:lnTo>
                    <a:pt x="2093" y="1081"/>
                  </a:lnTo>
                  <a:lnTo>
                    <a:pt x="2093" y="1074"/>
                  </a:lnTo>
                  <a:lnTo>
                    <a:pt x="2093" y="1057"/>
                  </a:lnTo>
                  <a:lnTo>
                    <a:pt x="2093" y="1049"/>
                  </a:lnTo>
                  <a:lnTo>
                    <a:pt x="2093" y="1042"/>
                  </a:lnTo>
                  <a:lnTo>
                    <a:pt x="2093" y="1025"/>
                  </a:lnTo>
                  <a:lnTo>
                    <a:pt x="2093" y="1009"/>
                  </a:lnTo>
                  <a:lnTo>
                    <a:pt x="2093" y="1001"/>
                  </a:lnTo>
                  <a:lnTo>
                    <a:pt x="2093" y="984"/>
                  </a:lnTo>
                  <a:lnTo>
                    <a:pt x="2093" y="969"/>
                  </a:lnTo>
                  <a:lnTo>
                    <a:pt x="2093" y="952"/>
                  </a:lnTo>
                  <a:lnTo>
                    <a:pt x="2093" y="945"/>
                  </a:lnTo>
                  <a:lnTo>
                    <a:pt x="2093" y="928"/>
                  </a:lnTo>
                  <a:lnTo>
                    <a:pt x="2103" y="912"/>
                  </a:lnTo>
                  <a:lnTo>
                    <a:pt x="2103" y="895"/>
                  </a:lnTo>
                  <a:lnTo>
                    <a:pt x="2103" y="880"/>
                  </a:lnTo>
                  <a:lnTo>
                    <a:pt x="2103" y="863"/>
                  </a:lnTo>
                  <a:lnTo>
                    <a:pt x="2103" y="848"/>
                  </a:lnTo>
                  <a:lnTo>
                    <a:pt x="2103" y="831"/>
                  </a:lnTo>
                  <a:lnTo>
                    <a:pt x="2103" y="815"/>
                  </a:lnTo>
                  <a:lnTo>
                    <a:pt x="2103" y="792"/>
                  </a:lnTo>
                  <a:lnTo>
                    <a:pt x="2103" y="775"/>
                  </a:lnTo>
                  <a:lnTo>
                    <a:pt x="2103" y="759"/>
                  </a:lnTo>
                  <a:lnTo>
                    <a:pt x="2103" y="742"/>
                  </a:lnTo>
                  <a:lnTo>
                    <a:pt x="2103" y="727"/>
                  </a:lnTo>
                  <a:lnTo>
                    <a:pt x="2103" y="703"/>
                  </a:lnTo>
                  <a:lnTo>
                    <a:pt x="2112" y="686"/>
                  </a:lnTo>
                  <a:lnTo>
                    <a:pt x="2112" y="671"/>
                  </a:lnTo>
                  <a:lnTo>
                    <a:pt x="2112" y="645"/>
                  </a:lnTo>
                  <a:lnTo>
                    <a:pt x="2112" y="630"/>
                  </a:lnTo>
                  <a:lnTo>
                    <a:pt x="2112" y="613"/>
                  </a:lnTo>
                  <a:lnTo>
                    <a:pt x="2112" y="589"/>
                  </a:lnTo>
                  <a:lnTo>
                    <a:pt x="2112" y="574"/>
                  </a:lnTo>
                  <a:lnTo>
                    <a:pt x="2112" y="557"/>
                  </a:lnTo>
                  <a:lnTo>
                    <a:pt x="2112" y="541"/>
                  </a:lnTo>
                  <a:lnTo>
                    <a:pt x="2112" y="516"/>
                  </a:lnTo>
                  <a:lnTo>
                    <a:pt x="2112" y="501"/>
                  </a:lnTo>
                  <a:lnTo>
                    <a:pt x="2112" y="483"/>
                  </a:lnTo>
                  <a:lnTo>
                    <a:pt x="2123" y="460"/>
                  </a:lnTo>
                  <a:lnTo>
                    <a:pt x="2123" y="444"/>
                  </a:lnTo>
                  <a:lnTo>
                    <a:pt x="2123" y="427"/>
                  </a:lnTo>
                  <a:lnTo>
                    <a:pt x="2123" y="412"/>
                  </a:lnTo>
                  <a:lnTo>
                    <a:pt x="2123" y="395"/>
                  </a:lnTo>
                  <a:lnTo>
                    <a:pt x="2123" y="371"/>
                  </a:lnTo>
                  <a:lnTo>
                    <a:pt x="2123" y="356"/>
                  </a:lnTo>
                  <a:lnTo>
                    <a:pt x="2123" y="339"/>
                  </a:lnTo>
                  <a:lnTo>
                    <a:pt x="2123" y="324"/>
                  </a:lnTo>
                  <a:lnTo>
                    <a:pt x="2123" y="306"/>
                  </a:lnTo>
                  <a:lnTo>
                    <a:pt x="2123" y="291"/>
                  </a:lnTo>
                  <a:lnTo>
                    <a:pt x="2123" y="274"/>
                  </a:lnTo>
                  <a:lnTo>
                    <a:pt x="2123" y="259"/>
                  </a:lnTo>
                  <a:lnTo>
                    <a:pt x="2134" y="242"/>
                  </a:lnTo>
                  <a:lnTo>
                    <a:pt x="2134" y="235"/>
                  </a:lnTo>
                  <a:lnTo>
                    <a:pt x="2134" y="218"/>
                  </a:lnTo>
                  <a:lnTo>
                    <a:pt x="2134" y="203"/>
                  </a:lnTo>
                  <a:lnTo>
                    <a:pt x="2134" y="186"/>
                  </a:lnTo>
                  <a:lnTo>
                    <a:pt x="2134" y="177"/>
                  </a:lnTo>
                  <a:lnTo>
                    <a:pt x="2134" y="162"/>
                  </a:lnTo>
                  <a:lnTo>
                    <a:pt x="2134" y="145"/>
                  </a:lnTo>
                  <a:lnTo>
                    <a:pt x="2134" y="138"/>
                  </a:lnTo>
                  <a:lnTo>
                    <a:pt x="2134" y="130"/>
                  </a:lnTo>
                  <a:lnTo>
                    <a:pt x="2134" y="112"/>
                  </a:lnTo>
                  <a:lnTo>
                    <a:pt x="2134" y="106"/>
                  </a:lnTo>
                  <a:lnTo>
                    <a:pt x="2134" y="97"/>
                  </a:lnTo>
                  <a:lnTo>
                    <a:pt x="2144" y="80"/>
                  </a:lnTo>
                  <a:lnTo>
                    <a:pt x="2144" y="73"/>
                  </a:lnTo>
                  <a:lnTo>
                    <a:pt x="2144" y="65"/>
                  </a:lnTo>
                  <a:lnTo>
                    <a:pt x="2144" y="56"/>
                  </a:lnTo>
                  <a:lnTo>
                    <a:pt x="2144" y="48"/>
                  </a:lnTo>
                  <a:lnTo>
                    <a:pt x="2144" y="41"/>
                  </a:lnTo>
                  <a:lnTo>
                    <a:pt x="2144" y="33"/>
                  </a:lnTo>
                  <a:lnTo>
                    <a:pt x="2144" y="24"/>
                  </a:lnTo>
                  <a:lnTo>
                    <a:pt x="2144" y="15"/>
                  </a:lnTo>
                  <a:lnTo>
                    <a:pt x="2155" y="9"/>
                  </a:lnTo>
                  <a:lnTo>
                    <a:pt x="2155" y="0"/>
                  </a:lnTo>
                  <a:lnTo>
                    <a:pt x="2155" y="9"/>
                  </a:lnTo>
                  <a:lnTo>
                    <a:pt x="2166" y="15"/>
                  </a:lnTo>
                  <a:lnTo>
                    <a:pt x="2166" y="24"/>
                  </a:lnTo>
                  <a:lnTo>
                    <a:pt x="2166" y="33"/>
                  </a:lnTo>
                  <a:lnTo>
                    <a:pt x="2166" y="41"/>
                  </a:lnTo>
                  <a:lnTo>
                    <a:pt x="2166" y="48"/>
                  </a:lnTo>
                  <a:lnTo>
                    <a:pt x="2166" y="56"/>
                  </a:lnTo>
                  <a:lnTo>
                    <a:pt x="2166" y="65"/>
                  </a:lnTo>
                  <a:lnTo>
                    <a:pt x="2166" y="73"/>
                  </a:lnTo>
                  <a:lnTo>
                    <a:pt x="2166" y="80"/>
                  </a:lnTo>
                  <a:lnTo>
                    <a:pt x="2166" y="97"/>
                  </a:lnTo>
                  <a:lnTo>
                    <a:pt x="2166" y="106"/>
                  </a:lnTo>
                  <a:lnTo>
                    <a:pt x="2175" y="112"/>
                  </a:lnTo>
                  <a:lnTo>
                    <a:pt x="2175" y="130"/>
                  </a:lnTo>
                  <a:lnTo>
                    <a:pt x="2175" y="138"/>
                  </a:lnTo>
                  <a:lnTo>
                    <a:pt x="2175" y="145"/>
                  </a:lnTo>
                  <a:lnTo>
                    <a:pt x="2175" y="162"/>
                  </a:lnTo>
                  <a:lnTo>
                    <a:pt x="2175" y="177"/>
                  </a:lnTo>
                  <a:lnTo>
                    <a:pt x="2175" y="186"/>
                  </a:lnTo>
                  <a:lnTo>
                    <a:pt x="2175" y="203"/>
                  </a:lnTo>
                  <a:lnTo>
                    <a:pt x="2175" y="218"/>
                  </a:lnTo>
                  <a:lnTo>
                    <a:pt x="2175" y="235"/>
                  </a:lnTo>
                  <a:lnTo>
                    <a:pt x="2175" y="242"/>
                  </a:lnTo>
                  <a:lnTo>
                    <a:pt x="2175" y="259"/>
                  </a:lnTo>
                  <a:lnTo>
                    <a:pt x="2175" y="274"/>
                  </a:lnTo>
                  <a:lnTo>
                    <a:pt x="2186" y="291"/>
                  </a:lnTo>
                  <a:lnTo>
                    <a:pt x="2186" y="306"/>
                  </a:lnTo>
                  <a:lnTo>
                    <a:pt x="2186" y="324"/>
                  </a:lnTo>
                  <a:lnTo>
                    <a:pt x="2186" y="339"/>
                  </a:lnTo>
                  <a:lnTo>
                    <a:pt x="2186" y="356"/>
                  </a:lnTo>
                  <a:lnTo>
                    <a:pt x="2186" y="371"/>
                  </a:lnTo>
                  <a:lnTo>
                    <a:pt x="2186" y="395"/>
                  </a:lnTo>
                  <a:lnTo>
                    <a:pt x="2186" y="412"/>
                  </a:lnTo>
                  <a:lnTo>
                    <a:pt x="2186" y="427"/>
                  </a:lnTo>
                  <a:lnTo>
                    <a:pt x="2186" y="444"/>
                  </a:lnTo>
                  <a:lnTo>
                    <a:pt x="2186" y="460"/>
                  </a:lnTo>
                  <a:lnTo>
                    <a:pt x="2186" y="483"/>
                  </a:lnTo>
                  <a:lnTo>
                    <a:pt x="2186" y="501"/>
                  </a:lnTo>
                  <a:lnTo>
                    <a:pt x="2196" y="516"/>
                  </a:lnTo>
                  <a:lnTo>
                    <a:pt x="2196" y="541"/>
                  </a:lnTo>
                  <a:lnTo>
                    <a:pt x="2196" y="557"/>
                  </a:lnTo>
                  <a:lnTo>
                    <a:pt x="2196" y="574"/>
                  </a:lnTo>
                  <a:lnTo>
                    <a:pt x="2196" y="589"/>
                  </a:lnTo>
                  <a:lnTo>
                    <a:pt x="2196" y="613"/>
                  </a:lnTo>
                  <a:lnTo>
                    <a:pt x="2196" y="630"/>
                  </a:lnTo>
                  <a:lnTo>
                    <a:pt x="2196" y="645"/>
                  </a:lnTo>
                  <a:lnTo>
                    <a:pt x="2196" y="671"/>
                  </a:lnTo>
                  <a:lnTo>
                    <a:pt x="2196" y="686"/>
                  </a:lnTo>
                  <a:lnTo>
                    <a:pt x="2196" y="703"/>
                  </a:lnTo>
                  <a:lnTo>
                    <a:pt x="2196" y="727"/>
                  </a:lnTo>
                  <a:lnTo>
                    <a:pt x="2207" y="742"/>
                  </a:lnTo>
                  <a:lnTo>
                    <a:pt x="2207" y="759"/>
                  </a:lnTo>
                  <a:lnTo>
                    <a:pt x="2207" y="775"/>
                  </a:lnTo>
                  <a:lnTo>
                    <a:pt x="2207" y="792"/>
                  </a:lnTo>
                  <a:lnTo>
                    <a:pt x="2207" y="815"/>
                  </a:lnTo>
                  <a:lnTo>
                    <a:pt x="2207" y="831"/>
                  </a:lnTo>
                  <a:lnTo>
                    <a:pt x="2207" y="848"/>
                  </a:lnTo>
                  <a:lnTo>
                    <a:pt x="2207" y="863"/>
                  </a:lnTo>
                  <a:lnTo>
                    <a:pt x="2207" y="880"/>
                  </a:lnTo>
                  <a:lnTo>
                    <a:pt x="2207" y="895"/>
                  </a:lnTo>
                  <a:lnTo>
                    <a:pt x="2207" y="912"/>
                  </a:lnTo>
                  <a:lnTo>
                    <a:pt x="2207" y="928"/>
                  </a:lnTo>
                  <a:lnTo>
                    <a:pt x="2207" y="945"/>
                  </a:lnTo>
                  <a:lnTo>
                    <a:pt x="2218" y="952"/>
                  </a:lnTo>
                  <a:lnTo>
                    <a:pt x="2218" y="969"/>
                  </a:lnTo>
                  <a:lnTo>
                    <a:pt x="2218" y="984"/>
                  </a:lnTo>
                  <a:lnTo>
                    <a:pt x="2218" y="1001"/>
                  </a:lnTo>
                  <a:lnTo>
                    <a:pt x="2218" y="1009"/>
                  </a:lnTo>
                  <a:lnTo>
                    <a:pt x="2218" y="1025"/>
                  </a:lnTo>
                  <a:lnTo>
                    <a:pt x="2218" y="1042"/>
                  </a:lnTo>
                  <a:lnTo>
                    <a:pt x="2218" y="1049"/>
                  </a:lnTo>
                  <a:lnTo>
                    <a:pt x="2218" y="1057"/>
                  </a:lnTo>
                  <a:lnTo>
                    <a:pt x="2218" y="1074"/>
                  </a:lnTo>
                  <a:lnTo>
                    <a:pt x="2218" y="1081"/>
                  </a:lnTo>
                  <a:lnTo>
                    <a:pt x="2218" y="1089"/>
                  </a:lnTo>
                  <a:lnTo>
                    <a:pt x="2218" y="1106"/>
                  </a:lnTo>
                  <a:lnTo>
                    <a:pt x="2228" y="1113"/>
                  </a:lnTo>
                  <a:lnTo>
                    <a:pt x="2228" y="1122"/>
                  </a:lnTo>
                  <a:lnTo>
                    <a:pt x="2228" y="1130"/>
                  </a:lnTo>
                  <a:lnTo>
                    <a:pt x="2228" y="1139"/>
                  </a:lnTo>
                  <a:lnTo>
                    <a:pt x="2228" y="1146"/>
                  </a:lnTo>
                  <a:lnTo>
                    <a:pt x="2228" y="1154"/>
                  </a:lnTo>
                  <a:lnTo>
                    <a:pt x="2228" y="1163"/>
                  </a:lnTo>
                  <a:lnTo>
                    <a:pt x="2228" y="1171"/>
                  </a:lnTo>
                  <a:lnTo>
                    <a:pt x="2239" y="1178"/>
                  </a:lnTo>
                  <a:lnTo>
                    <a:pt x="2239" y="1186"/>
                  </a:lnTo>
                  <a:lnTo>
                    <a:pt x="2239" y="1178"/>
                  </a:lnTo>
                  <a:lnTo>
                    <a:pt x="2239" y="1171"/>
                  </a:lnTo>
                  <a:lnTo>
                    <a:pt x="2248" y="1163"/>
                  </a:lnTo>
                  <a:lnTo>
                    <a:pt x="2248" y="1154"/>
                  </a:lnTo>
                  <a:lnTo>
                    <a:pt x="2248" y="1146"/>
                  </a:lnTo>
                  <a:lnTo>
                    <a:pt x="2248" y="1139"/>
                  </a:lnTo>
                  <a:lnTo>
                    <a:pt x="2248" y="1130"/>
                  </a:lnTo>
                  <a:lnTo>
                    <a:pt x="2248" y="1122"/>
                  </a:lnTo>
                  <a:lnTo>
                    <a:pt x="2248" y="1113"/>
                  </a:lnTo>
                  <a:lnTo>
                    <a:pt x="2248" y="1106"/>
                  </a:lnTo>
                  <a:lnTo>
                    <a:pt x="2248" y="1089"/>
                  </a:lnTo>
                  <a:lnTo>
                    <a:pt x="2248" y="1081"/>
                  </a:lnTo>
                  <a:lnTo>
                    <a:pt x="2248" y="1074"/>
                  </a:lnTo>
                  <a:lnTo>
                    <a:pt x="2259" y="1057"/>
                  </a:lnTo>
                  <a:lnTo>
                    <a:pt x="2259" y="1049"/>
                  </a:lnTo>
                  <a:lnTo>
                    <a:pt x="2259" y="1042"/>
                  </a:lnTo>
                  <a:lnTo>
                    <a:pt x="2259" y="1025"/>
                  </a:lnTo>
                  <a:lnTo>
                    <a:pt x="2259" y="1009"/>
                  </a:lnTo>
                  <a:lnTo>
                    <a:pt x="2259" y="1001"/>
                  </a:lnTo>
                  <a:lnTo>
                    <a:pt x="2259" y="984"/>
                  </a:lnTo>
                  <a:lnTo>
                    <a:pt x="2259" y="969"/>
                  </a:lnTo>
                  <a:lnTo>
                    <a:pt x="2259" y="952"/>
                  </a:lnTo>
                  <a:lnTo>
                    <a:pt x="2259" y="945"/>
                  </a:lnTo>
                  <a:lnTo>
                    <a:pt x="2259" y="928"/>
                  </a:lnTo>
                  <a:lnTo>
                    <a:pt x="2259" y="912"/>
                  </a:lnTo>
                  <a:lnTo>
                    <a:pt x="2259" y="895"/>
                  </a:lnTo>
                  <a:lnTo>
                    <a:pt x="2270" y="880"/>
                  </a:lnTo>
                  <a:lnTo>
                    <a:pt x="2270" y="863"/>
                  </a:lnTo>
                  <a:lnTo>
                    <a:pt x="2270" y="848"/>
                  </a:lnTo>
                  <a:lnTo>
                    <a:pt x="2270" y="831"/>
                  </a:lnTo>
                  <a:lnTo>
                    <a:pt x="2270" y="815"/>
                  </a:lnTo>
                  <a:lnTo>
                    <a:pt x="2270" y="792"/>
                  </a:lnTo>
                  <a:lnTo>
                    <a:pt x="2270" y="775"/>
                  </a:lnTo>
                  <a:lnTo>
                    <a:pt x="2270" y="759"/>
                  </a:lnTo>
                  <a:lnTo>
                    <a:pt x="2270" y="742"/>
                  </a:lnTo>
                  <a:lnTo>
                    <a:pt x="2270" y="727"/>
                  </a:lnTo>
                  <a:lnTo>
                    <a:pt x="2270" y="703"/>
                  </a:lnTo>
                  <a:lnTo>
                    <a:pt x="2270" y="686"/>
                  </a:lnTo>
                  <a:lnTo>
                    <a:pt x="2270" y="671"/>
                  </a:lnTo>
                  <a:lnTo>
                    <a:pt x="2280" y="645"/>
                  </a:lnTo>
                  <a:lnTo>
                    <a:pt x="2280" y="630"/>
                  </a:lnTo>
                  <a:lnTo>
                    <a:pt x="2280" y="613"/>
                  </a:lnTo>
                  <a:lnTo>
                    <a:pt x="2280" y="589"/>
                  </a:lnTo>
                  <a:lnTo>
                    <a:pt x="2280" y="574"/>
                  </a:lnTo>
                  <a:lnTo>
                    <a:pt x="2280" y="557"/>
                  </a:lnTo>
                  <a:lnTo>
                    <a:pt x="2280" y="541"/>
                  </a:lnTo>
                  <a:lnTo>
                    <a:pt x="2280" y="516"/>
                  </a:lnTo>
                  <a:lnTo>
                    <a:pt x="2280" y="501"/>
                  </a:lnTo>
                  <a:lnTo>
                    <a:pt x="2280" y="483"/>
                  </a:lnTo>
                  <a:lnTo>
                    <a:pt x="2280" y="460"/>
                  </a:lnTo>
                  <a:lnTo>
                    <a:pt x="2280" y="444"/>
                  </a:lnTo>
                  <a:lnTo>
                    <a:pt x="2291" y="427"/>
                  </a:lnTo>
                  <a:lnTo>
                    <a:pt x="2291" y="412"/>
                  </a:lnTo>
                  <a:lnTo>
                    <a:pt x="2291" y="395"/>
                  </a:lnTo>
                  <a:lnTo>
                    <a:pt x="2291" y="371"/>
                  </a:lnTo>
                  <a:lnTo>
                    <a:pt x="2291" y="356"/>
                  </a:lnTo>
                  <a:lnTo>
                    <a:pt x="2291" y="339"/>
                  </a:lnTo>
                  <a:lnTo>
                    <a:pt x="2291" y="324"/>
                  </a:lnTo>
                  <a:lnTo>
                    <a:pt x="2291" y="306"/>
                  </a:lnTo>
                  <a:lnTo>
                    <a:pt x="2291" y="291"/>
                  </a:lnTo>
                  <a:lnTo>
                    <a:pt x="2291" y="274"/>
                  </a:lnTo>
                  <a:lnTo>
                    <a:pt x="2291" y="259"/>
                  </a:lnTo>
                  <a:lnTo>
                    <a:pt x="2291" y="242"/>
                  </a:lnTo>
                  <a:lnTo>
                    <a:pt x="2291" y="235"/>
                  </a:lnTo>
                  <a:lnTo>
                    <a:pt x="2302" y="218"/>
                  </a:lnTo>
                  <a:lnTo>
                    <a:pt x="2302" y="203"/>
                  </a:lnTo>
                  <a:lnTo>
                    <a:pt x="2302" y="186"/>
                  </a:lnTo>
                  <a:lnTo>
                    <a:pt x="2302" y="177"/>
                  </a:lnTo>
                  <a:lnTo>
                    <a:pt x="2302" y="162"/>
                  </a:lnTo>
                  <a:lnTo>
                    <a:pt x="2302" y="145"/>
                  </a:lnTo>
                  <a:lnTo>
                    <a:pt x="2302" y="138"/>
                  </a:lnTo>
                  <a:lnTo>
                    <a:pt x="2302" y="130"/>
                  </a:lnTo>
                  <a:lnTo>
                    <a:pt x="2302" y="112"/>
                  </a:lnTo>
                  <a:lnTo>
                    <a:pt x="2302" y="106"/>
                  </a:lnTo>
                  <a:lnTo>
                    <a:pt x="2302" y="97"/>
                  </a:lnTo>
                  <a:lnTo>
                    <a:pt x="2302" y="80"/>
                  </a:lnTo>
                  <a:lnTo>
                    <a:pt x="2302" y="73"/>
                  </a:lnTo>
                  <a:lnTo>
                    <a:pt x="2312" y="65"/>
                  </a:lnTo>
                  <a:lnTo>
                    <a:pt x="2312" y="56"/>
                  </a:lnTo>
                  <a:lnTo>
                    <a:pt x="2312" y="48"/>
                  </a:lnTo>
                  <a:lnTo>
                    <a:pt x="2312" y="41"/>
                  </a:lnTo>
                  <a:lnTo>
                    <a:pt x="2312" y="33"/>
                  </a:lnTo>
                  <a:lnTo>
                    <a:pt x="2312" y="24"/>
                  </a:lnTo>
                  <a:lnTo>
                    <a:pt x="2312" y="15"/>
                  </a:lnTo>
                  <a:lnTo>
                    <a:pt x="2312" y="9"/>
                  </a:lnTo>
                  <a:lnTo>
                    <a:pt x="2321" y="0"/>
                  </a:lnTo>
                  <a:lnTo>
                    <a:pt x="2321" y="9"/>
                  </a:lnTo>
                  <a:lnTo>
                    <a:pt x="2321" y="15"/>
                  </a:lnTo>
                  <a:lnTo>
                    <a:pt x="2321" y="24"/>
                  </a:lnTo>
                  <a:lnTo>
                    <a:pt x="2332" y="33"/>
                  </a:lnTo>
                  <a:lnTo>
                    <a:pt x="2332" y="41"/>
                  </a:lnTo>
                  <a:lnTo>
                    <a:pt x="2332" y="48"/>
                  </a:lnTo>
                  <a:lnTo>
                    <a:pt x="2332" y="56"/>
                  </a:lnTo>
                  <a:lnTo>
                    <a:pt x="2332" y="65"/>
                  </a:lnTo>
                  <a:lnTo>
                    <a:pt x="2332" y="73"/>
                  </a:lnTo>
                  <a:lnTo>
                    <a:pt x="2332" y="80"/>
                  </a:lnTo>
                  <a:lnTo>
                    <a:pt x="2332" y="97"/>
                  </a:lnTo>
                  <a:lnTo>
                    <a:pt x="2332" y="106"/>
                  </a:lnTo>
                  <a:lnTo>
                    <a:pt x="2332" y="112"/>
                  </a:lnTo>
                  <a:lnTo>
                    <a:pt x="2332" y="130"/>
                  </a:lnTo>
                  <a:lnTo>
                    <a:pt x="2343" y="138"/>
                  </a:lnTo>
                  <a:lnTo>
                    <a:pt x="2343" y="145"/>
                  </a:lnTo>
                  <a:lnTo>
                    <a:pt x="2343" y="162"/>
                  </a:lnTo>
                  <a:lnTo>
                    <a:pt x="2343" y="177"/>
                  </a:lnTo>
                  <a:lnTo>
                    <a:pt x="2343" y="186"/>
                  </a:lnTo>
                  <a:lnTo>
                    <a:pt x="2343" y="203"/>
                  </a:lnTo>
                  <a:lnTo>
                    <a:pt x="2343" y="218"/>
                  </a:lnTo>
                  <a:lnTo>
                    <a:pt x="2343" y="235"/>
                  </a:lnTo>
                  <a:lnTo>
                    <a:pt x="2343" y="242"/>
                  </a:lnTo>
                  <a:lnTo>
                    <a:pt x="2343" y="259"/>
                  </a:lnTo>
                  <a:lnTo>
                    <a:pt x="2343" y="274"/>
                  </a:lnTo>
                  <a:lnTo>
                    <a:pt x="2343" y="291"/>
                  </a:lnTo>
                  <a:lnTo>
                    <a:pt x="2343" y="306"/>
                  </a:lnTo>
                  <a:lnTo>
                    <a:pt x="2354" y="324"/>
                  </a:lnTo>
                  <a:lnTo>
                    <a:pt x="2354" y="339"/>
                  </a:lnTo>
                  <a:lnTo>
                    <a:pt x="2354" y="356"/>
                  </a:lnTo>
                  <a:lnTo>
                    <a:pt x="2354" y="371"/>
                  </a:lnTo>
                  <a:lnTo>
                    <a:pt x="2354" y="395"/>
                  </a:lnTo>
                  <a:lnTo>
                    <a:pt x="2354" y="412"/>
                  </a:lnTo>
                  <a:lnTo>
                    <a:pt x="2354" y="427"/>
                  </a:lnTo>
                  <a:lnTo>
                    <a:pt x="2354" y="444"/>
                  </a:lnTo>
                  <a:lnTo>
                    <a:pt x="2354" y="460"/>
                  </a:lnTo>
                  <a:lnTo>
                    <a:pt x="2354" y="483"/>
                  </a:lnTo>
                  <a:lnTo>
                    <a:pt x="2354" y="501"/>
                  </a:lnTo>
                  <a:lnTo>
                    <a:pt x="2354" y="516"/>
                  </a:lnTo>
                  <a:lnTo>
                    <a:pt x="2354" y="541"/>
                  </a:lnTo>
                  <a:lnTo>
                    <a:pt x="2364" y="557"/>
                  </a:lnTo>
                  <a:lnTo>
                    <a:pt x="2364" y="574"/>
                  </a:lnTo>
                  <a:lnTo>
                    <a:pt x="2364" y="598"/>
                  </a:lnTo>
                  <a:lnTo>
                    <a:pt x="2364" y="613"/>
                  </a:lnTo>
                  <a:lnTo>
                    <a:pt x="2364" y="630"/>
                  </a:lnTo>
                  <a:lnTo>
                    <a:pt x="2364" y="645"/>
                  </a:lnTo>
                  <a:lnTo>
                    <a:pt x="2364" y="671"/>
                  </a:lnTo>
                  <a:lnTo>
                    <a:pt x="2364" y="686"/>
                  </a:lnTo>
                  <a:lnTo>
                    <a:pt x="2364" y="703"/>
                  </a:lnTo>
                  <a:lnTo>
                    <a:pt x="2364" y="727"/>
                  </a:lnTo>
                  <a:lnTo>
                    <a:pt x="2364" y="742"/>
                  </a:lnTo>
                  <a:lnTo>
                    <a:pt x="2364" y="759"/>
                  </a:lnTo>
                  <a:lnTo>
                    <a:pt x="2375" y="775"/>
                  </a:lnTo>
                  <a:lnTo>
                    <a:pt x="2375" y="792"/>
                  </a:lnTo>
                  <a:lnTo>
                    <a:pt x="2375" y="815"/>
                  </a:lnTo>
                  <a:lnTo>
                    <a:pt x="2375" y="831"/>
                  </a:lnTo>
                  <a:lnTo>
                    <a:pt x="2375" y="848"/>
                  </a:lnTo>
                  <a:lnTo>
                    <a:pt x="2375" y="863"/>
                  </a:lnTo>
                  <a:lnTo>
                    <a:pt x="2375" y="880"/>
                  </a:lnTo>
                  <a:lnTo>
                    <a:pt x="2375" y="895"/>
                  </a:lnTo>
                  <a:lnTo>
                    <a:pt x="2375" y="912"/>
                  </a:lnTo>
                  <a:lnTo>
                    <a:pt x="2375" y="928"/>
                  </a:lnTo>
                  <a:lnTo>
                    <a:pt x="2375" y="945"/>
                  </a:lnTo>
                  <a:lnTo>
                    <a:pt x="2375" y="952"/>
                  </a:lnTo>
                  <a:lnTo>
                    <a:pt x="2375" y="969"/>
                  </a:lnTo>
                  <a:lnTo>
                    <a:pt x="2384" y="984"/>
                  </a:lnTo>
                  <a:lnTo>
                    <a:pt x="2384" y="1001"/>
                  </a:lnTo>
                  <a:lnTo>
                    <a:pt x="2384" y="1009"/>
                  </a:lnTo>
                  <a:lnTo>
                    <a:pt x="2384" y="1025"/>
                  </a:lnTo>
                  <a:lnTo>
                    <a:pt x="2384" y="1042"/>
                  </a:lnTo>
                  <a:lnTo>
                    <a:pt x="2384" y="1049"/>
                  </a:lnTo>
                  <a:lnTo>
                    <a:pt x="2384" y="1057"/>
                  </a:lnTo>
                  <a:lnTo>
                    <a:pt x="2384" y="1074"/>
                  </a:lnTo>
                  <a:lnTo>
                    <a:pt x="2384" y="1081"/>
                  </a:lnTo>
                  <a:lnTo>
                    <a:pt x="2384" y="1089"/>
                  </a:lnTo>
                  <a:lnTo>
                    <a:pt x="2384" y="1106"/>
                  </a:lnTo>
                  <a:lnTo>
                    <a:pt x="2384" y="1113"/>
                  </a:lnTo>
                  <a:lnTo>
                    <a:pt x="2384" y="1122"/>
                  </a:lnTo>
                  <a:lnTo>
                    <a:pt x="2395" y="1130"/>
                  </a:lnTo>
                  <a:lnTo>
                    <a:pt x="2395" y="1139"/>
                  </a:lnTo>
                  <a:lnTo>
                    <a:pt x="2395" y="1146"/>
                  </a:lnTo>
                  <a:lnTo>
                    <a:pt x="2395" y="1154"/>
                  </a:lnTo>
                  <a:lnTo>
                    <a:pt x="2395" y="1163"/>
                  </a:lnTo>
                  <a:lnTo>
                    <a:pt x="2395" y="1171"/>
                  </a:lnTo>
                  <a:lnTo>
                    <a:pt x="2395" y="1178"/>
                  </a:lnTo>
                  <a:lnTo>
                    <a:pt x="2405" y="1186"/>
                  </a:lnTo>
                  <a:lnTo>
                    <a:pt x="2405" y="1178"/>
                  </a:lnTo>
                  <a:lnTo>
                    <a:pt x="2405" y="1171"/>
                  </a:lnTo>
                  <a:lnTo>
                    <a:pt x="2405" y="1163"/>
                  </a:lnTo>
                  <a:lnTo>
                    <a:pt x="2416" y="1154"/>
                  </a:lnTo>
                  <a:lnTo>
                    <a:pt x="2416" y="1146"/>
                  </a:lnTo>
                  <a:lnTo>
                    <a:pt x="2416" y="1139"/>
                  </a:lnTo>
                  <a:lnTo>
                    <a:pt x="2416" y="1130"/>
                  </a:lnTo>
                  <a:lnTo>
                    <a:pt x="2416" y="1122"/>
                  </a:lnTo>
                  <a:lnTo>
                    <a:pt x="2416" y="1113"/>
                  </a:lnTo>
                  <a:lnTo>
                    <a:pt x="2416" y="1106"/>
                  </a:lnTo>
                  <a:lnTo>
                    <a:pt x="2416" y="1089"/>
                  </a:lnTo>
                  <a:lnTo>
                    <a:pt x="2416" y="1081"/>
                  </a:lnTo>
                  <a:lnTo>
                    <a:pt x="2416" y="1074"/>
                  </a:lnTo>
                  <a:lnTo>
                    <a:pt x="2416" y="1057"/>
                  </a:lnTo>
                  <a:lnTo>
                    <a:pt x="2416" y="1049"/>
                  </a:lnTo>
                  <a:lnTo>
                    <a:pt x="2427" y="1042"/>
                  </a:lnTo>
                  <a:lnTo>
                    <a:pt x="2427" y="1025"/>
                  </a:lnTo>
                  <a:lnTo>
                    <a:pt x="2427" y="1009"/>
                  </a:lnTo>
                  <a:lnTo>
                    <a:pt x="2427" y="1001"/>
                  </a:lnTo>
                  <a:lnTo>
                    <a:pt x="2427" y="984"/>
                  </a:lnTo>
                  <a:lnTo>
                    <a:pt x="2427" y="969"/>
                  </a:lnTo>
                  <a:lnTo>
                    <a:pt x="2427" y="952"/>
                  </a:lnTo>
                  <a:lnTo>
                    <a:pt x="2427" y="945"/>
                  </a:lnTo>
                  <a:lnTo>
                    <a:pt x="2427" y="928"/>
                  </a:lnTo>
                  <a:lnTo>
                    <a:pt x="2427" y="912"/>
                  </a:lnTo>
                  <a:lnTo>
                    <a:pt x="2427" y="895"/>
                  </a:lnTo>
                  <a:lnTo>
                    <a:pt x="2427" y="880"/>
                  </a:lnTo>
                  <a:lnTo>
                    <a:pt x="2427" y="863"/>
                  </a:lnTo>
                  <a:lnTo>
                    <a:pt x="2438" y="848"/>
                  </a:lnTo>
                  <a:lnTo>
                    <a:pt x="2438" y="831"/>
                  </a:lnTo>
                  <a:lnTo>
                    <a:pt x="2438" y="815"/>
                  </a:lnTo>
                  <a:lnTo>
                    <a:pt x="2438" y="792"/>
                  </a:lnTo>
                  <a:lnTo>
                    <a:pt x="2438" y="775"/>
                  </a:lnTo>
                  <a:lnTo>
                    <a:pt x="2438" y="759"/>
                  </a:lnTo>
                  <a:lnTo>
                    <a:pt x="2438" y="742"/>
                  </a:lnTo>
                  <a:lnTo>
                    <a:pt x="2438" y="727"/>
                  </a:lnTo>
                  <a:lnTo>
                    <a:pt x="2438" y="703"/>
                  </a:lnTo>
                  <a:lnTo>
                    <a:pt x="2438" y="686"/>
                  </a:lnTo>
                  <a:lnTo>
                    <a:pt x="2438" y="671"/>
                  </a:lnTo>
                  <a:lnTo>
                    <a:pt x="2438" y="645"/>
                  </a:lnTo>
                  <a:lnTo>
                    <a:pt x="2438" y="630"/>
                  </a:lnTo>
                  <a:lnTo>
                    <a:pt x="2448" y="613"/>
                  </a:lnTo>
                  <a:lnTo>
                    <a:pt x="2448" y="598"/>
                  </a:lnTo>
                  <a:lnTo>
                    <a:pt x="2448" y="574"/>
                  </a:lnTo>
                  <a:lnTo>
                    <a:pt x="2448" y="557"/>
                  </a:lnTo>
                  <a:lnTo>
                    <a:pt x="2448" y="541"/>
                  </a:lnTo>
                  <a:lnTo>
                    <a:pt x="2448" y="516"/>
                  </a:lnTo>
                  <a:lnTo>
                    <a:pt x="2448" y="501"/>
                  </a:lnTo>
                  <a:lnTo>
                    <a:pt x="2448" y="483"/>
                  </a:lnTo>
                  <a:lnTo>
                    <a:pt x="2448" y="460"/>
                  </a:lnTo>
                  <a:lnTo>
                    <a:pt x="2448" y="444"/>
                  </a:lnTo>
                  <a:lnTo>
                    <a:pt x="2448" y="427"/>
                  </a:lnTo>
                  <a:lnTo>
                    <a:pt x="2448" y="412"/>
                  </a:lnTo>
                  <a:lnTo>
                    <a:pt x="2457" y="395"/>
                  </a:lnTo>
                  <a:lnTo>
                    <a:pt x="2457" y="371"/>
                  </a:lnTo>
                  <a:lnTo>
                    <a:pt x="2457" y="356"/>
                  </a:lnTo>
                  <a:lnTo>
                    <a:pt x="2457" y="339"/>
                  </a:lnTo>
                  <a:lnTo>
                    <a:pt x="2457" y="324"/>
                  </a:lnTo>
                  <a:lnTo>
                    <a:pt x="2457" y="306"/>
                  </a:lnTo>
                  <a:lnTo>
                    <a:pt x="2457" y="291"/>
                  </a:lnTo>
                  <a:lnTo>
                    <a:pt x="2457" y="274"/>
                  </a:lnTo>
                  <a:lnTo>
                    <a:pt x="2457" y="259"/>
                  </a:lnTo>
                  <a:lnTo>
                    <a:pt x="2457" y="242"/>
                  </a:lnTo>
                  <a:lnTo>
                    <a:pt x="2457" y="235"/>
                  </a:lnTo>
                  <a:lnTo>
                    <a:pt x="2457" y="218"/>
                  </a:lnTo>
                  <a:lnTo>
                    <a:pt x="2457" y="203"/>
                  </a:lnTo>
                  <a:lnTo>
                    <a:pt x="2468" y="186"/>
                  </a:lnTo>
                  <a:lnTo>
                    <a:pt x="2468" y="177"/>
                  </a:lnTo>
                  <a:lnTo>
                    <a:pt x="2468" y="162"/>
                  </a:lnTo>
                  <a:lnTo>
                    <a:pt x="2468" y="145"/>
                  </a:lnTo>
                  <a:lnTo>
                    <a:pt x="2468" y="138"/>
                  </a:lnTo>
                  <a:lnTo>
                    <a:pt x="2468" y="130"/>
                  </a:lnTo>
                  <a:lnTo>
                    <a:pt x="2468" y="112"/>
                  </a:lnTo>
                  <a:lnTo>
                    <a:pt x="2468" y="106"/>
                  </a:lnTo>
                  <a:lnTo>
                    <a:pt x="2468" y="97"/>
                  </a:lnTo>
                  <a:lnTo>
                    <a:pt x="2468" y="80"/>
                  </a:lnTo>
                  <a:lnTo>
                    <a:pt x="2468" y="73"/>
                  </a:lnTo>
                  <a:lnTo>
                    <a:pt x="2468" y="65"/>
                  </a:lnTo>
                  <a:lnTo>
                    <a:pt x="2468" y="56"/>
                  </a:lnTo>
                  <a:lnTo>
                    <a:pt x="2479" y="48"/>
                  </a:lnTo>
                  <a:lnTo>
                    <a:pt x="2479" y="41"/>
                  </a:lnTo>
                  <a:lnTo>
                    <a:pt x="2479" y="33"/>
                  </a:lnTo>
                  <a:lnTo>
                    <a:pt x="2479" y="24"/>
                  </a:lnTo>
                  <a:lnTo>
                    <a:pt x="2479" y="15"/>
                  </a:lnTo>
                  <a:lnTo>
                    <a:pt x="2479" y="9"/>
                  </a:lnTo>
                  <a:lnTo>
                    <a:pt x="2489" y="0"/>
                  </a:lnTo>
                  <a:lnTo>
                    <a:pt x="2489" y="9"/>
                  </a:lnTo>
                  <a:lnTo>
                    <a:pt x="2489" y="15"/>
                  </a:lnTo>
                  <a:lnTo>
                    <a:pt x="2489" y="24"/>
                  </a:lnTo>
                  <a:lnTo>
                    <a:pt x="2489" y="33"/>
                  </a:lnTo>
                  <a:lnTo>
                    <a:pt x="2500" y="41"/>
                  </a:lnTo>
                  <a:lnTo>
                    <a:pt x="2500" y="48"/>
                  </a:lnTo>
                  <a:lnTo>
                    <a:pt x="2500" y="56"/>
                  </a:lnTo>
                  <a:lnTo>
                    <a:pt x="2500" y="65"/>
                  </a:lnTo>
                  <a:lnTo>
                    <a:pt x="2500" y="73"/>
                  </a:lnTo>
                  <a:lnTo>
                    <a:pt x="2500" y="80"/>
                  </a:lnTo>
                  <a:lnTo>
                    <a:pt x="2500" y="97"/>
                  </a:lnTo>
                  <a:lnTo>
                    <a:pt x="2500" y="106"/>
                  </a:lnTo>
                  <a:lnTo>
                    <a:pt x="2500" y="112"/>
                  </a:lnTo>
                  <a:lnTo>
                    <a:pt x="2500" y="130"/>
                  </a:lnTo>
                  <a:lnTo>
                    <a:pt x="2500" y="138"/>
                  </a:lnTo>
                  <a:lnTo>
                    <a:pt x="2500" y="145"/>
                  </a:lnTo>
                  <a:lnTo>
                    <a:pt x="2511" y="162"/>
                  </a:lnTo>
                  <a:lnTo>
                    <a:pt x="2511" y="177"/>
                  </a:lnTo>
                  <a:lnTo>
                    <a:pt x="2511" y="186"/>
                  </a:lnTo>
                  <a:lnTo>
                    <a:pt x="2511" y="203"/>
                  </a:lnTo>
                  <a:lnTo>
                    <a:pt x="2511" y="218"/>
                  </a:lnTo>
                  <a:lnTo>
                    <a:pt x="2511" y="235"/>
                  </a:lnTo>
                  <a:lnTo>
                    <a:pt x="2511" y="242"/>
                  </a:lnTo>
                  <a:lnTo>
                    <a:pt x="2511" y="259"/>
                  </a:lnTo>
                  <a:lnTo>
                    <a:pt x="2511" y="274"/>
                  </a:lnTo>
                  <a:lnTo>
                    <a:pt x="2511" y="291"/>
                  </a:lnTo>
                  <a:lnTo>
                    <a:pt x="2511" y="306"/>
                  </a:lnTo>
                  <a:lnTo>
                    <a:pt x="2511" y="324"/>
                  </a:lnTo>
                  <a:lnTo>
                    <a:pt x="2511" y="339"/>
                  </a:lnTo>
                  <a:lnTo>
                    <a:pt x="2520" y="356"/>
                  </a:lnTo>
                  <a:lnTo>
                    <a:pt x="2520" y="371"/>
                  </a:lnTo>
                  <a:lnTo>
                    <a:pt x="2520" y="395"/>
                  </a:lnTo>
                  <a:lnTo>
                    <a:pt x="2520" y="412"/>
                  </a:lnTo>
                  <a:lnTo>
                    <a:pt x="2520" y="427"/>
                  </a:lnTo>
                  <a:lnTo>
                    <a:pt x="2520" y="444"/>
                  </a:lnTo>
                  <a:lnTo>
                    <a:pt x="2520" y="460"/>
                  </a:lnTo>
                  <a:lnTo>
                    <a:pt x="2520" y="483"/>
                  </a:lnTo>
                  <a:lnTo>
                    <a:pt x="2520" y="501"/>
                  </a:lnTo>
                  <a:lnTo>
                    <a:pt x="2520" y="516"/>
                  </a:lnTo>
                  <a:lnTo>
                    <a:pt x="2520" y="541"/>
                  </a:lnTo>
                  <a:lnTo>
                    <a:pt x="2520" y="557"/>
                  </a:lnTo>
                  <a:lnTo>
                    <a:pt x="2520" y="574"/>
                  </a:lnTo>
                  <a:lnTo>
                    <a:pt x="2530" y="589"/>
                  </a:lnTo>
                  <a:lnTo>
                    <a:pt x="2530" y="613"/>
                  </a:lnTo>
                  <a:lnTo>
                    <a:pt x="2530" y="630"/>
                  </a:lnTo>
                  <a:lnTo>
                    <a:pt x="2530" y="645"/>
                  </a:lnTo>
                  <a:lnTo>
                    <a:pt x="2530" y="671"/>
                  </a:lnTo>
                  <a:lnTo>
                    <a:pt x="2530" y="686"/>
                  </a:lnTo>
                  <a:lnTo>
                    <a:pt x="2530" y="703"/>
                  </a:lnTo>
                  <a:lnTo>
                    <a:pt x="2530" y="727"/>
                  </a:lnTo>
                  <a:lnTo>
                    <a:pt x="2530" y="742"/>
                  </a:lnTo>
                  <a:lnTo>
                    <a:pt x="2530" y="759"/>
                  </a:lnTo>
                  <a:lnTo>
                    <a:pt x="2530" y="775"/>
                  </a:lnTo>
                  <a:lnTo>
                    <a:pt x="2530" y="792"/>
                  </a:lnTo>
                  <a:lnTo>
                    <a:pt x="2541" y="815"/>
                  </a:lnTo>
                  <a:lnTo>
                    <a:pt x="2541" y="831"/>
                  </a:lnTo>
                  <a:lnTo>
                    <a:pt x="2541" y="848"/>
                  </a:lnTo>
                  <a:lnTo>
                    <a:pt x="2541" y="863"/>
                  </a:lnTo>
                  <a:lnTo>
                    <a:pt x="2541" y="880"/>
                  </a:lnTo>
                  <a:lnTo>
                    <a:pt x="2541" y="895"/>
                  </a:lnTo>
                  <a:lnTo>
                    <a:pt x="2541" y="912"/>
                  </a:lnTo>
                  <a:lnTo>
                    <a:pt x="2541" y="928"/>
                  </a:lnTo>
                  <a:lnTo>
                    <a:pt x="2541" y="945"/>
                  </a:lnTo>
                  <a:lnTo>
                    <a:pt x="2541" y="952"/>
                  </a:lnTo>
                  <a:lnTo>
                    <a:pt x="2541" y="969"/>
                  </a:lnTo>
                  <a:lnTo>
                    <a:pt x="2541" y="984"/>
                  </a:lnTo>
                  <a:lnTo>
                    <a:pt x="2541" y="1001"/>
                  </a:lnTo>
                  <a:lnTo>
                    <a:pt x="2552" y="1009"/>
                  </a:lnTo>
                  <a:lnTo>
                    <a:pt x="2552" y="1025"/>
                  </a:lnTo>
                  <a:lnTo>
                    <a:pt x="2552" y="1042"/>
                  </a:lnTo>
                  <a:lnTo>
                    <a:pt x="2552" y="1049"/>
                  </a:lnTo>
                  <a:lnTo>
                    <a:pt x="2552" y="1057"/>
                  </a:lnTo>
                  <a:lnTo>
                    <a:pt x="2552" y="1074"/>
                  </a:lnTo>
                  <a:lnTo>
                    <a:pt x="2552" y="1081"/>
                  </a:lnTo>
                  <a:lnTo>
                    <a:pt x="2552" y="1089"/>
                  </a:lnTo>
                  <a:lnTo>
                    <a:pt x="2552" y="1106"/>
                  </a:lnTo>
                  <a:lnTo>
                    <a:pt x="2552" y="1113"/>
                  </a:lnTo>
                  <a:lnTo>
                    <a:pt x="2552" y="1122"/>
                  </a:lnTo>
                  <a:lnTo>
                    <a:pt x="2552" y="1130"/>
                  </a:lnTo>
                  <a:lnTo>
                    <a:pt x="2552" y="1139"/>
                  </a:lnTo>
                  <a:lnTo>
                    <a:pt x="2563" y="1146"/>
                  </a:lnTo>
                  <a:lnTo>
                    <a:pt x="2563" y="1154"/>
                  </a:lnTo>
                  <a:lnTo>
                    <a:pt x="2563" y="1163"/>
                  </a:lnTo>
                  <a:lnTo>
                    <a:pt x="2563" y="1171"/>
                  </a:lnTo>
                  <a:lnTo>
                    <a:pt x="2563" y="1178"/>
                  </a:lnTo>
                  <a:lnTo>
                    <a:pt x="2573" y="1186"/>
                  </a:lnTo>
                  <a:lnTo>
                    <a:pt x="2573" y="1178"/>
                  </a:lnTo>
                  <a:lnTo>
                    <a:pt x="2573" y="1171"/>
                  </a:lnTo>
                  <a:lnTo>
                    <a:pt x="2573" y="1163"/>
                  </a:lnTo>
                  <a:lnTo>
                    <a:pt x="2573" y="1154"/>
                  </a:lnTo>
                  <a:lnTo>
                    <a:pt x="2573" y="1146"/>
                  </a:lnTo>
                  <a:lnTo>
                    <a:pt x="2584" y="1139"/>
                  </a:lnTo>
                  <a:lnTo>
                    <a:pt x="2584" y="1130"/>
                  </a:lnTo>
                  <a:lnTo>
                    <a:pt x="2584" y="1122"/>
                  </a:lnTo>
                  <a:lnTo>
                    <a:pt x="2584" y="1113"/>
                  </a:lnTo>
                  <a:lnTo>
                    <a:pt x="2584" y="1106"/>
                  </a:lnTo>
                  <a:lnTo>
                    <a:pt x="2584" y="1089"/>
                  </a:lnTo>
                  <a:lnTo>
                    <a:pt x="2584" y="1081"/>
                  </a:lnTo>
                  <a:lnTo>
                    <a:pt x="2584" y="1074"/>
                  </a:lnTo>
                  <a:lnTo>
                    <a:pt x="2584" y="1057"/>
                  </a:lnTo>
                  <a:lnTo>
                    <a:pt x="2584" y="1049"/>
                  </a:lnTo>
                  <a:lnTo>
                    <a:pt x="2584" y="1042"/>
                  </a:lnTo>
                  <a:lnTo>
                    <a:pt x="2584" y="1025"/>
                  </a:lnTo>
                  <a:lnTo>
                    <a:pt x="2593" y="1009"/>
                  </a:lnTo>
                  <a:lnTo>
                    <a:pt x="2593" y="1001"/>
                  </a:lnTo>
                  <a:lnTo>
                    <a:pt x="2593" y="984"/>
                  </a:lnTo>
                  <a:lnTo>
                    <a:pt x="2593" y="969"/>
                  </a:lnTo>
                  <a:lnTo>
                    <a:pt x="2593" y="952"/>
                  </a:lnTo>
                  <a:lnTo>
                    <a:pt x="2593" y="945"/>
                  </a:lnTo>
                  <a:lnTo>
                    <a:pt x="2593" y="928"/>
                  </a:lnTo>
                  <a:lnTo>
                    <a:pt x="2593" y="912"/>
                  </a:lnTo>
                  <a:lnTo>
                    <a:pt x="2593" y="895"/>
                  </a:lnTo>
                  <a:lnTo>
                    <a:pt x="2593" y="880"/>
                  </a:lnTo>
                  <a:lnTo>
                    <a:pt x="2593" y="863"/>
                  </a:lnTo>
                  <a:lnTo>
                    <a:pt x="2593" y="848"/>
                  </a:lnTo>
                  <a:lnTo>
                    <a:pt x="2593" y="831"/>
                  </a:lnTo>
                  <a:lnTo>
                    <a:pt x="2604" y="815"/>
                  </a:lnTo>
                  <a:lnTo>
                    <a:pt x="2604" y="792"/>
                  </a:lnTo>
                  <a:lnTo>
                    <a:pt x="2604" y="775"/>
                  </a:lnTo>
                  <a:lnTo>
                    <a:pt x="2604" y="759"/>
                  </a:lnTo>
                  <a:lnTo>
                    <a:pt x="2604" y="742"/>
                  </a:lnTo>
                  <a:lnTo>
                    <a:pt x="2604" y="727"/>
                  </a:lnTo>
                  <a:lnTo>
                    <a:pt x="2604" y="703"/>
                  </a:lnTo>
                  <a:lnTo>
                    <a:pt x="2604" y="686"/>
                  </a:lnTo>
                  <a:lnTo>
                    <a:pt x="2604" y="671"/>
                  </a:lnTo>
                  <a:lnTo>
                    <a:pt x="2604" y="645"/>
                  </a:lnTo>
                  <a:lnTo>
                    <a:pt x="2604" y="630"/>
                  </a:lnTo>
                  <a:lnTo>
                    <a:pt x="2604" y="613"/>
                  </a:lnTo>
                  <a:lnTo>
                    <a:pt x="2604" y="589"/>
                  </a:lnTo>
                  <a:lnTo>
                    <a:pt x="2614" y="574"/>
                  </a:lnTo>
                  <a:lnTo>
                    <a:pt x="2614" y="557"/>
                  </a:lnTo>
                  <a:lnTo>
                    <a:pt x="2614" y="541"/>
                  </a:lnTo>
                  <a:lnTo>
                    <a:pt x="2614" y="516"/>
                  </a:lnTo>
                  <a:lnTo>
                    <a:pt x="2614" y="501"/>
                  </a:lnTo>
                  <a:lnTo>
                    <a:pt x="2614" y="483"/>
                  </a:lnTo>
                  <a:lnTo>
                    <a:pt x="2614" y="460"/>
                  </a:lnTo>
                  <a:lnTo>
                    <a:pt x="2614" y="444"/>
                  </a:lnTo>
                  <a:lnTo>
                    <a:pt x="2614" y="427"/>
                  </a:lnTo>
                  <a:lnTo>
                    <a:pt x="2614" y="412"/>
                  </a:lnTo>
                  <a:lnTo>
                    <a:pt x="2614" y="395"/>
                  </a:lnTo>
                  <a:lnTo>
                    <a:pt x="2614" y="371"/>
                  </a:lnTo>
                  <a:lnTo>
                    <a:pt x="2625" y="356"/>
                  </a:lnTo>
                  <a:lnTo>
                    <a:pt x="2625" y="339"/>
                  </a:lnTo>
                  <a:lnTo>
                    <a:pt x="2625" y="324"/>
                  </a:lnTo>
                  <a:lnTo>
                    <a:pt x="2625" y="306"/>
                  </a:lnTo>
                  <a:lnTo>
                    <a:pt x="2625" y="291"/>
                  </a:lnTo>
                  <a:lnTo>
                    <a:pt x="2625" y="274"/>
                  </a:lnTo>
                  <a:lnTo>
                    <a:pt x="2625" y="259"/>
                  </a:lnTo>
                  <a:lnTo>
                    <a:pt x="2625" y="242"/>
                  </a:lnTo>
                  <a:lnTo>
                    <a:pt x="2625" y="235"/>
                  </a:lnTo>
                  <a:lnTo>
                    <a:pt x="2625" y="218"/>
                  </a:lnTo>
                  <a:lnTo>
                    <a:pt x="2625" y="203"/>
                  </a:lnTo>
                  <a:lnTo>
                    <a:pt x="2625" y="186"/>
                  </a:lnTo>
                  <a:lnTo>
                    <a:pt x="2625" y="177"/>
                  </a:lnTo>
                  <a:lnTo>
                    <a:pt x="2636" y="162"/>
                  </a:lnTo>
                  <a:lnTo>
                    <a:pt x="2636" y="145"/>
                  </a:lnTo>
                  <a:lnTo>
                    <a:pt x="2636" y="138"/>
                  </a:lnTo>
                  <a:lnTo>
                    <a:pt x="2636" y="130"/>
                  </a:lnTo>
                  <a:lnTo>
                    <a:pt x="2636" y="112"/>
                  </a:lnTo>
                  <a:lnTo>
                    <a:pt x="2636" y="106"/>
                  </a:lnTo>
                  <a:lnTo>
                    <a:pt x="2636" y="97"/>
                  </a:lnTo>
                  <a:lnTo>
                    <a:pt x="2636" y="80"/>
                  </a:lnTo>
                  <a:lnTo>
                    <a:pt x="2636" y="73"/>
                  </a:lnTo>
                  <a:lnTo>
                    <a:pt x="2636" y="65"/>
                  </a:lnTo>
                  <a:lnTo>
                    <a:pt x="2636" y="56"/>
                  </a:lnTo>
                  <a:lnTo>
                    <a:pt x="2636" y="48"/>
                  </a:lnTo>
                  <a:lnTo>
                    <a:pt x="2636" y="41"/>
                  </a:lnTo>
                  <a:lnTo>
                    <a:pt x="2647" y="33"/>
                  </a:lnTo>
                  <a:lnTo>
                    <a:pt x="2647" y="24"/>
                  </a:lnTo>
                  <a:lnTo>
                    <a:pt x="2647" y="15"/>
                  </a:lnTo>
                  <a:lnTo>
                    <a:pt x="2647" y="9"/>
                  </a:lnTo>
                  <a:lnTo>
                    <a:pt x="2657" y="0"/>
                  </a:lnTo>
                  <a:lnTo>
                    <a:pt x="2657" y="9"/>
                  </a:lnTo>
                  <a:lnTo>
                    <a:pt x="2657" y="15"/>
                  </a:lnTo>
                  <a:lnTo>
                    <a:pt x="2657" y="24"/>
                  </a:lnTo>
                  <a:lnTo>
                    <a:pt x="2657" y="33"/>
                  </a:lnTo>
                  <a:lnTo>
                    <a:pt x="2657" y="41"/>
                  </a:lnTo>
                  <a:lnTo>
                    <a:pt x="2657" y="48"/>
                  </a:lnTo>
                  <a:lnTo>
                    <a:pt x="2666" y="56"/>
                  </a:lnTo>
                  <a:lnTo>
                    <a:pt x="2666" y="65"/>
                  </a:lnTo>
                  <a:lnTo>
                    <a:pt x="2666" y="73"/>
                  </a:lnTo>
                  <a:lnTo>
                    <a:pt x="2666" y="80"/>
                  </a:lnTo>
                  <a:lnTo>
                    <a:pt x="2666" y="97"/>
                  </a:lnTo>
                  <a:lnTo>
                    <a:pt x="2666" y="106"/>
                  </a:lnTo>
                  <a:lnTo>
                    <a:pt x="2666" y="112"/>
                  </a:lnTo>
                  <a:lnTo>
                    <a:pt x="2666" y="130"/>
                  </a:lnTo>
                  <a:lnTo>
                    <a:pt x="2666" y="138"/>
                  </a:lnTo>
                  <a:lnTo>
                    <a:pt x="2666" y="145"/>
                  </a:lnTo>
                  <a:lnTo>
                    <a:pt x="2666" y="162"/>
                  </a:lnTo>
                  <a:lnTo>
                    <a:pt x="2666" y="177"/>
                  </a:lnTo>
                  <a:lnTo>
                    <a:pt x="2666" y="186"/>
                  </a:lnTo>
                  <a:lnTo>
                    <a:pt x="2677" y="203"/>
                  </a:lnTo>
                  <a:lnTo>
                    <a:pt x="2677" y="218"/>
                  </a:lnTo>
                  <a:lnTo>
                    <a:pt x="2677" y="235"/>
                  </a:lnTo>
                  <a:lnTo>
                    <a:pt x="2677" y="242"/>
                  </a:lnTo>
                  <a:lnTo>
                    <a:pt x="2677" y="259"/>
                  </a:lnTo>
                  <a:lnTo>
                    <a:pt x="2677" y="274"/>
                  </a:lnTo>
                  <a:lnTo>
                    <a:pt x="2677" y="291"/>
                  </a:lnTo>
                  <a:lnTo>
                    <a:pt x="2677" y="306"/>
                  </a:lnTo>
                  <a:lnTo>
                    <a:pt x="2677" y="324"/>
                  </a:lnTo>
                  <a:lnTo>
                    <a:pt x="2677" y="339"/>
                  </a:lnTo>
                  <a:lnTo>
                    <a:pt x="2677" y="356"/>
                  </a:lnTo>
                  <a:lnTo>
                    <a:pt x="2677" y="371"/>
                  </a:lnTo>
                  <a:lnTo>
                    <a:pt x="2688" y="395"/>
                  </a:lnTo>
                  <a:lnTo>
                    <a:pt x="2688" y="412"/>
                  </a:lnTo>
                  <a:lnTo>
                    <a:pt x="2688" y="427"/>
                  </a:lnTo>
                  <a:lnTo>
                    <a:pt x="2688" y="444"/>
                  </a:lnTo>
                  <a:lnTo>
                    <a:pt x="2688" y="460"/>
                  </a:lnTo>
                  <a:lnTo>
                    <a:pt x="2688" y="483"/>
                  </a:lnTo>
                  <a:lnTo>
                    <a:pt x="2688" y="501"/>
                  </a:lnTo>
                  <a:lnTo>
                    <a:pt x="2688" y="516"/>
                  </a:lnTo>
                  <a:lnTo>
                    <a:pt x="2688" y="541"/>
                  </a:lnTo>
                  <a:lnTo>
                    <a:pt x="2688" y="557"/>
                  </a:lnTo>
                  <a:lnTo>
                    <a:pt x="2688" y="574"/>
                  </a:lnTo>
                  <a:lnTo>
                    <a:pt x="2688" y="589"/>
                  </a:lnTo>
                  <a:lnTo>
                    <a:pt x="2688" y="613"/>
                  </a:lnTo>
                  <a:lnTo>
                    <a:pt x="2698" y="630"/>
                  </a:lnTo>
                  <a:lnTo>
                    <a:pt x="2698" y="645"/>
                  </a:lnTo>
                  <a:lnTo>
                    <a:pt x="2698" y="671"/>
                  </a:lnTo>
                  <a:lnTo>
                    <a:pt x="2698" y="686"/>
                  </a:lnTo>
                  <a:lnTo>
                    <a:pt x="2698" y="703"/>
                  </a:lnTo>
                  <a:lnTo>
                    <a:pt x="2698" y="727"/>
                  </a:lnTo>
                  <a:lnTo>
                    <a:pt x="2698" y="742"/>
                  </a:lnTo>
                  <a:lnTo>
                    <a:pt x="2698" y="759"/>
                  </a:lnTo>
                  <a:lnTo>
                    <a:pt x="2698" y="775"/>
                  </a:lnTo>
                  <a:lnTo>
                    <a:pt x="2698" y="792"/>
                  </a:lnTo>
                  <a:lnTo>
                    <a:pt x="2698" y="815"/>
                  </a:lnTo>
                  <a:lnTo>
                    <a:pt x="2698" y="831"/>
                  </a:lnTo>
                  <a:lnTo>
                    <a:pt x="2709" y="848"/>
                  </a:lnTo>
                  <a:lnTo>
                    <a:pt x="2709" y="863"/>
                  </a:lnTo>
                  <a:lnTo>
                    <a:pt x="2709" y="880"/>
                  </a:lnTo>
                  <a:lnTo>
                    <a:pt x="2709" y="895"/>
                  </a:lnTo>
                  <a:lnTo>
                    <a:pt x="2709" y="912"/>
                  </a:lnTo>
                  <a:lnTo>
                    <a:pt x="2709" y="928"/>
                  </a:lnTo>
                  <a:lnTo>
                    <a:pt x="2709" y="945"/>
                  </a:lnTo>
                  <a:lnTo>
                    <a:pt x="2709" y="952"/>
                  </a:lnTo>
                  <a:lnTo>
                    <a:pt x="2709" y="969"/>
                  </a:lnTo>
                  <a:lnTo>
                    <a:pt x="2709" y="984"/>
                  </a:lnTo>
                  <a:lnTo>
                    <a:pt x="2709" y="1001"/>
                  </a:lnTo>
                  <a:lnTo>
                    <a:pt x="2709" y="1009"/>
                  </a:lnTo>
                  <a:lnTo>
                    <a:pt x="2709" y="1025"/>
                  </a:lnTo>
                  <a:lnTo>
                    <a:pt x="2720" y="1042"/>
                  </a:lnTo>
                  <a:lnTo>
                    <a:pt x="2720" y="1049"/>
                  </a:lnTo>
                  <a:lnTo>
                    <a:pt x="2720" y="1057"/>
                  </a:lnTo>
                  <a:lnTo>
                    <a:pt x="2720" y="1074"/>
                  </a:lnTo>
                  <a:lnTo>
                    <a:pt x="2720" y="1081"/>
                  </a:lnTo>
                  <a:lnTo>
                    <a:pt x="2720" y="1089"/>
                  </a:lnTo>
                  <a:lnTo>
                    <a:pt x="2720" y="1106"/>
                  </a:lnTo>
                  <a:lnTo>
                    <a:pt x="2720" y="1113"/>
                  </a:lnTo>
                  <a:lnTo>
                    <a:pt x="2720" y="1122"/>
                  </a:lnTo>
                  <a:lnTo>
                    <a:pt x="2720" y="1130"/>
                  </a:lnTo>
                  <a:lnTo>
                    <a:pt x="2720" y="1139"/>
                  </a:lnTo>
                  <a:lnTo>
                    <a:pt x="2720" y="1146"/>
                  </a:lnTo>
                  <a:lnTo>
                    <a:pt x="2729" y="1154"/>
                  </a:lnTo>
                  <a:lnTo>
                    <a:pt x="2729" y="1163"/>
                  </a:lnTo>
                  <a:lnTo>
                    <a:pt x="2729" y="1171"/>
                  </a:lnTo>
                  <a:lnTo>
                    <a:pt x="2729" y="1178"/>
                  </a:lnTo>
                  <a:lnTo>
                    <a:pt x="2740" y="1186"/>
                  </a:lnTo>
                  <a:lnTo>
                    <a:pt x="2740" y="1178"/>
                  </a:lnTo>
                  <a:lnTo>
                    <a:pt x="2740" y="1171"/>
                  </a:lnTo>
                  <a:lnTo>
                    <a:pt x="2740" y="1163"/>
                  </a:lnTo>
                  <a:lnTo>
                    <a:pt x="2740" y="1154"/>
                  </a:lnTo>
                  <a:lnTo>
                    <a:pt x="2740" y="1146"/>
                  </a:lnTo>
                  <a:lnTo>
                    <a:pt x="2740" y="1139"/>
                  </a:lnTo>
                  <a:lnTo>
                    <a:pt x="2740" y="1130"/>
                  </a:lnTo>
                  <a:lnTo>
                    <a:pt x="2750" y="1122"/>
                  </a:lnTo>
                  <a:lnTo>
                    <a:pt x="2750" y="1113"/>
                  </a:lnTo>
                  <a:lnTo>
                    <a:pt x="2750" y="1106"/>
                  </a:lnTo>
                  <a:lnTo>
                    <a:pt x="2750" y="1089"/>
                  </a:lnTo>
                  <a:lnTo>
                    <a:pt x="2750" y="1081"/>
                  </a:lnTo>
                  <a:lnTo>
                    <a:pt x="2750" y="1074"/>
                  </a:lnTo>
                  <a:lnTo>
                    <a:pt x="2750" y="1057"/>
                  </a:lnTo>
                  <a:lnTo>
                    <a:pt x="2750" y="1049"/>
                  </a:lnTo>
                  <a:lnTo>
                    <a:pt x="2750" y="1042"/>
                  </a:lnTo>
                  <a:lnTo>
                    <a:pt x="2750" y="1025"/>
                  </a:lnTo>
                  <a:lnTo>
                    <a:pt x="2750" y="1009"/>
                  </a:lnTo>
                  <a:lnTo>
                    <a:pt x="2750" y="1001"/>
                  </a:lnTo>
                  <a:lnTo>
                    <a:pt x="2750" y="984"/>
                  </a:lnTo>
                  <a:lnTo>
                    <a:pt x="2761" y="969"/>
                  </a:lnTo>
                  <a:lnTo>
                    <a:pt x="2761" y="952"/>
                  </a:lnTo>
                  <a:lnTo>
                    <a:pt x="2761" y="945"/>
                  </a:lnTo>
                  <a:lnTo>
                    <a:pt x="2761" y="928"/>
                  </a:lnTo>
                  <a:lnTo>
                    <a:pt x="2761" y="912"/>
                  </a:lnTo>
                  <a:lnTo>
                    <a:pt x="2761" y="895"/>
                  </a:lnTo>
                  <a:lnTo>
                    <a:pt x="2761" y="880"/>
                  </a:lnTo>
                  <a:lnTo>
                    <a:pt x="2761" y="863"/>
                  </a:lnTo>
                  <a:lnTo>
                    <a:pt x="2761" y="848"/>
                  </a:lnTo>
                  <a:lnTo>
                    <a:pt x="2761" y="831"/>
                  </a:lnTo>
                  <a:lnTo>
                    <a:pt x="2761" y="815"/>
                  </a:lnTo>
                  <a:lnTo>
                    <a:pt x="2761" y="792"/>
                  </a:lnTo>
                  <a:lnTo>
                    <a:pt x="2772" y="775"/>
                  </a:lnTo>
                  <a:lnTo>
                    <a:pt x="2772" y="759"/>
                  </a:lnTo>
                  <a:lnTo>
                    <a:pt x="2772" y="742"/>
                  </a:lnTo>
                  <a:lnTo>
                    <a:pt x="2772" y="727"/>
                  </a:lnTo>
                  <a:lnTo>
                    <a:pt x="2772" y="703"/>
                  </a:lnTo>
                  <a:lnTo>
                    <a:pt x="2772" y="686"/>
                  </a:lnTo>
                  <a:lnTo>
                    <a:pt x="2772" y="671"/>
                  </a:lnTo>
                  <a:lnTo>
                    <a:pt x="2772" y="645"/>
                  </a:lnTo>
                  <a:lnTo>
                    <a:pt x="2772" y="630"/>
                  </a:lnTo>
                  <a:lnTo>
                    <a:pt x="2772" y="613"/>
                  </a:lnTo>
                  <a:lnTo>
                    <a:pt x="2772" y="598"/>
                  </a:lnTo>
                  <a:lnTo>
                    <a:pt x="2772" y="574"/>
                  </a:lnTo>
                  <a:lnTo>
                    <a:pt x="2772" y="557"/>
                  </a:lnTo>
                  <a:lnTo>
                    <a:pt x="2782" y="541"/>
                  </a:lnTo>
                  <a:lnTo>
                    <a:pt x="2782" y="516"/>
                  </a:lnTo>
                  <a:lnTo>
                    <a:pt x="2782" y="501"/>
                  </a:lnTo>
                  <a:lnTo>
                    <a:pt x="2782" y="483"/>
                  </a:lnTo>
                  <a:lnTo>
                    <a:pt x="2782" y="460"/>
                  </a:lnTo>
                  <a:lnTo>
                    <a:pt x="2782" y="444"/>
                  </a:lnTo>
                  <a:lnTo>
                    <a:pt x="2782" y="427"/>
                  </a:lnTo>
                  <a:lnTo>
                    <a:pt x="2782" y="412"/>
                  </a:lnTo>
                  <a:lnTo>
                    <a:pt x="2782" y="395"/>
                  </a:lnTo>
                  <a:lnTo>
                    <a:pt x="2782" y="371"/>
                  </a:lnTo>
                  <a:lnTo>
                    <a:pt x="2782" y="356"/>
                  </a:lnTo>
                  <a:lnTo>
                    <a:pt x="2782" y="339"/>
                  </a:lnTo>
                  <a:lnTo>
                    <a:pt x="2793" y="324"/>
                  </a:lnTo>
                  <a:lnTo>
                    <a:pt x="2793" y="306"/>
                  </a:lnTo>
                  <a:lnTo>
                    <a:pt x="2793" y="291"/>
                  </a:lnTo>
                  <a:lnTo>
                    <a:pt x="2793" y="274"/>
                  </a:lnTo>
                  <a:lnTo>
                    <a:pt x="2793" y="259"/>
                  </a:lnTo>
                  <a:lnTo>
                    <a:pt x="2793" y="242"/>
                  </a:lnTo>
                  <a:lnTo>
                    <a:pt x="2793" y="235"/>
                  </a:lnTo>
                  <a:lnTo>
                    <a:pt x="2793" y="218"/>
                  </a:lnTo>
                  <a:lnTo>
                    <a:pt x="2793" y="203"/>
                  </a:lnTo>
                  <a:lnTo>
                    <a:pt x="2793" y="186"/>
                  </a:lnTo>
                  <a:lnTo>
                    <a:pt x="2793" y="177"/>
                  </a:lnTo>
                  <a:lnTo>
                    <a:pt x="2793" y="162"/>
                  </a:lnTo>
                  <a:lnTo>
                    <a:pt x="2793" y="145"/>
                  </a:lnTo>
                  <a:lnTo>
                    <a:pt x="2802" y="138"/>
                  </a:lnTo>
                  <a:lnTo>
                    <a:pt x="2802" y="130"/>
                  </a:lnTo>
                  <a:lnTo>
                    <a:pt x="2802" y="112"/>
                  </a:lnTo>
                  <a:lnTo>
                    <a:pt x="2802" y="106"/>
                  </a:lnTo>
                  <a:lnTo>
                    <a:pt x="2802" y="97"/>
                  </a:lnTo>
                  <a:lnTo>
                    <a:pt x="2802" y="80"/>
                  </a:lnTo>
                  <a:lnTo>
                    <a:pt x="2802" y="73"/>
                  </a:lnTo>
                  <a:lnTo>
                    <a:pt x="2802" y="65"/>
                  </a:lnTo>
                  <a:lnTo>
                    <a:pt x="2802" y="56"/>
                  </a:lnTo>
                  <a:lnTo>
                    <a:pt x="2802" y="48"/>
                  </a:lnTo>
                  <a:lnTo>
                    <a:pt x="2802" y="41"/>
                  </a:lnTo>
                  <a:lnTo>
                    <a:pt x="2802" y="33"/>
                  </a:lnTo>
                  <a:lnTo>
                    <a:pt x="2813" y="24"/>
                  </a:lnTo>
                  <a:lnTo>
                    <a:pt x="2813" y="15"/>
                  </a:lnTo>
                  <a:lnTo>
                    <a:pt x="2813" y="9"/>
                  </a:lnTo>
                  <a:lnTo>
                    <a:pt x="2824" y="0"/>
                  </a:lnTo>
                  <a:lnTo>
                    <a:pt x="2824" y="9"/>
                  </a:lnTo>
                  <a:lnTo>
                    <a:pt x="2824" y="15"/>
                  </a:lnTo>
                  <a:lnTo>
                    <a:pt x="2824" y="24"/>
                  </a:lnTo>
                  <a:lnTo>
                    <a:pt x="2824" y="33"/>
                  </a:lnTo>
                  <a:lnTo>
                    <a:pt x="2824" y="41"/>
                  </a:lnTo>
                  <a:lnTo>
                    <a:pt x="2824" y="48"/>
                  </a:lnTo>
                  <a:lnTo>
                    <a:pt x="2824" y="56"/>
                  </a:lnTo>
                  <a:lnTo>
                    <a:pt x="2824" y="65"/>
                  </a:lnTo>
                  <a:lnTo>
                    <a:pt x="2834" y="73"/>
                  </a:lnTo>
                  <a:lnTo>
                    <a:pt x="2834" y="80"/>
                  </a:lnTo>
                  <a:lnTo>
                    <a:pt x="2834" y="97"/>
                  </a:lnTo>
                  <a:lnTo>
                    <a:pt x="2834" y="106"/>
                  </a:lnTo>
                  <a:lnTo>
                    <a:pt x="2834" y="112"/>
                  </a:lnTo>
                  <a:lnTo>
                    <a:pt x="2834" y="130"/>
                  </a:lnTo>
                  <a:lnTo>
                    <a:pt x="2834" y="138"/>
                  </a:lnTo>
                  <a:lnTo>
                    <a:pt x="2834" y="145"/>
                  </a:lnTo>
                  <a:lnTo>
                    <a:pt x="2834" y="162"/>
                  </a:lnTo>
                  <a:lnTo>
                    <a:pt x="2834" y="177"/>
                  </a:lnTo>
                  <a:lnTo>
                    <a:pt x="2834" y="186"/>
                  </a:lnTo>
                  <a:lnTo>
                    <a:pt x="2834" y="203"/>
                  </a:lnTo>
                  <a:lnTo>
                    <a:pt x="2834" y="218"/>
                  </a:lnTo>
                  <a:lnTo>
                    <a:pt x="2845" y="235"/>
                  </a:lnTo>
                  <a:lnTo>
                    <a:pt x="2845" y="242"/>
                  </a:lnTo>
                  <a:lnTo>
                    <a:pt x="2845" y="259"/>
                  </a:lnTo>
                  <a:lnTo>
                    <a:pt x="2845" y="274"/>
                  </a:lnTo>
                  <a:lnTo>
                    <a:pt x="2845" y="291"/>
                  </a:lnTo>
                  <a:lnTo>
                    <a:pt x="2845" y="306"/>
                  </a:lnTo>
                  <a:lnTo>
                    <a:pt x="2845" y="324"/>
                  </a:lnTo>
                  <a:lnTo>
                    <a:pt x="2845" y="339"/>
                  </a:lnTo>
                  <a:lnTo>
                    <a:pt x="2845" y="356"/>
                  </a:lnTo>
                  <a:lnTo>
                    <a:pt x="2845" y="371"/>
                  </a:lnTo>
                  <a:lnTo>
                    <a:pt x="2845" y="395"/>
                  </a:lnTo>
                  <a:lnTo>
                    <a:pt x="2845" y="412"/>
                  </a:lnTo>
                  <a:lnTo>
                    <a:pt x="2856" y="427"/>
                  </a:lnTo>
                  <a:lnTo>
                    <a:pt x="2856" y="444"/>
                  </a:lnTo>
                  <a:lnTo>
                    <a:pt x="2856" y="460"/>
                  </a:lnTo>
                  <a:lnTo>
                    <a:pt x="2856" y="483"/>
                  </a:lnTo>
                  <a:lnTo>
                    <a:pt x="2856" y="501"/>
                  </a:lnTo>
                  <a:lnTo>
                    <a:pt x="2856" y="516"/>
                  </a:lnTo>
                  <a:lnTo>
                    <a:pt x="2856" y="541"/>
                  </a:lnTo>
                  <a:lnTo>
                    <a:pt x="2856" y="557"/>
                  </a:lnTo>
                  <a:lnTo>
                    <a:pt x="2856" y="574"/>
                  </a:lnTo>
                  <a:lnTo>
                    <a:pt x="2856" y="598"/>
                  </a:lnTo>
                  <a:lnTo>
                    <a:pt x="2856" y="613"/>
                  </a:lnTo>
                  <a:lnTo>
                    <a:pt x="2856" y="630"/>
                  </a:lnTo>
                  <a:lnTo>
                    <a:pt x="2856" y="645"/>
                  </a:lnTo>
                  <a:lnTo>
                    <a:pt x="2865" y="671"/>
                  </a:lnTo>
                  <a:lnTo>
                    <a:pt x="2865" y="686"/>
                  </a:lnTo>
                  <a:lnTo>
                    <a:pt x="2865" y="703"/>
                  </a:lnTo>
                  <a:lnTo>
                    <a:pt x="2865" y="727"/>
                  </a:lnTo>
                  <a:lnTo>
                    <a:pt x="2865" y="742"/>
                  </a:lnTo>
                  <a:lnTo>
                    <a:pt x="2865" y="759"/>
                  </a:lnTo>
                  <a:lnTo>
                    <a:pt x="2865" y="775"/>
                  </a:lnTo>
                  <a:lnTo>
                    <a:pt x="2865" y="792"/>
                  </a:lnTo>
                  <a:lnTo>
                    <a:pt x="2865" y="815"/>
                  </a:lnTo>
                  <a:lnTo>
                    <a:pt x="2865" y="831"/>
                  </a:lnTo>
                  <a:lnTo>
                    <a:pt x="2865" y="848"/>
                  </a:lnTo>
                  <a:lnTo>
                    <a:pt x="2865" y="863"/>
                  </a:lnTo>
                  <a:lnTo>
                    <a:pt x="2875" y="880"/>
                  </a:lnTo>
                  <a:lnTo>
                    <a:pt x="2875" y="895"/>
                  </a:lnTo>
                  <a:lnTo>
                    <a:pt x="2875" y="912"/>
                  </a:lnTo>
                  <a:lnTo>
                    <a:pt x="2875" y="928"/>
                  </a:lnTo>
                  <a:lnTo>
                    <a:pt x="2875" y="945"/>
                  </a:lnTo>
                  <a:lnTo>
                    <a:pt x="2875" y="952"/>
                  </a:lnTo>
                  <a:lnTo>
                    <a:pt x="2875" y="969"/>
                  </a:lnTo>
                  <a:lnTo>
                    <a:pt x="2875" y="984"/>
                  </a:lnTo>
                  <a:lnTo>
                    <a:pt x="2875" y="1001"/>
                  </a:lnTo>
                  <a:lnTo>
                    <a:pt x="2875" y="1009"/>
                  </a:lnTo>
                  <a:lnTo>
                    <a:pt x="2875" y="1025"/>
                  </a:lnTo>
                  <a:lnTo>
                    <a:pt x="2875" y="1042"/>
                  </a:lnTo>
                  <a:lnTo>
                    <a:pt x="2875" y="1049"/>
                  </a:lnTo>
                  <a:lnTo>
                    <a:pt x="2886" y="1057"/>
                  </a:lnTo>
                  <a:lnTo>
                    <a:pt x="2886" y="1074"/>
                  </a:lnTo>
                  <a:lnTo>
                    <a:pt x="2886" y="1081"/>
                  </a:lnTo>
                  <a:lnTo>
                    <a:pt x="2886" y="1089"/>
                  </a:lnTo>
                  <a:lnTo>
                    <a:pt x="2886" y="1106"/>
                  </a:lnTo>
                  <a:lnTo>
                    <a:pt x="2886" y="1113"/>
                  </a:lnTo>
                  <a:lnTo>
                    <a:pt x="2886" y="1122"/>
                  </a:lnTo>
                  <a:lnTo>
                    <a:pt x="2886" y="1130"/>
                  </a:lnTo>
                  <a:lnTo>
                    <a:pt x="2886" y="1139"/>
                  </a:lnTo>
                  <a:lnTo>
                    <a:pt x="2886" y="1146"/>
                  </a:lnTo>
                  <a:lnTo>
                    <a:pt x="2886" y="1154"/>
                  </a:lnTo>
                  <a:lnTo>
                    <a:pt x="2886" y="1163"/>
                  </a:lnTo>
                  <a:lnTo>
                    <a:pt x="2897" y="1171"/>
                  </a:lnTo>
                  <a:lnTo>
                    <a:pt x="2897" y="1178"/>
                  </a:lnTo>
                  <a:lnTo>
                    <a:pt x="2897" y="1186"/>
                  </a:lnTo>
                  <a:lnTo>
                    <a:pt x="2908" y="1178"/>
                  </a:lnTo>
                  <a:lnTo>
                    <a:pt x="2908" y="1171"/>
                  </a:lnTo>
                  <a:lnTo>
                    <a:pt x="2908" y="1163"/>
                  </a:lnTo>
                  <a:lnTo>
                    <a:pt x="2908" y="1154"/>
                  </a:lnTo>
                  <a:lnTo>
                    <a:pt x="2908" y="1146"/>
                  </a:lnTo>
                  <a:lnTo>
                    <a:pt x="2908" y="1139"/>
                  </a:lnTo>
                  <a:lnTo>
                    <a:pt x="2908" y="1130"/>
                  </a:lnTo>
                  <a:lnTo>
                    <a:pt x="2908" y="1122"/>
                  </a:lnTo>
                  <a:lnTo>
                    <a:pt x="2908" y="1113"/>
                  </a:lnTo>
                  <a:lnTo>
                    <a:pt x="2918" y="1106"/>
                  </a:lnTo>
                  <a:lnTo>
                    <a:pt x="2918" y="1089"/>
                  </a:lnTo>
                  <a:lnTo>
                    <a:pt x="2918" y="1081"/>
                  </a:lnTo>
                  <a:lnTo>
                    <a:pt x="2918" y="1074"/>
                  </a:lnTo>
                  <a:lnTo>
                    <a:pt x="2918" y="1057"/>
                  </a:lnTo>
                  <a:lnTo>
                    <a:pt x="2918" y="1049"/>
                  </a:lnTo>
                  <a:lnTo>
                    <a:pt x="2918" y="1042"/>
                  </a:lnTo>
                  <a:lnTo>
                    <a:pt x="2918" y="1025"/>
                  </a:lnTo>
                  <a:lnTo>
                    <a:pt x="2918" y="1009"/>
                  </a:lnTo>
                  <a:lnTo>
                    <a:pt x="2918" y="1001"/>
                  </a:lnTo>
                  <a:lnTo>
                    <a:pt x="2918" y="984"/>
                  </a:lnTo>
                  <a:lnTo>
                    <a:pt x="2918" y="969"/>
                  </a:lnTo>
                  <a:lnTo>
                    <a:pt x="2918" y="952"/>
                  </a:lnTo>
                  <a:lnTo>
                    <a:pt x="2929" y="945"/>
                  </a:lnTo>
                  <a:lnTo>
                    <a:pt x="2929" y="928"/>
                  </a:lnTo>
                  <a:lnTo>
                    <a:pt x="2929" y="912"/>
                  </a:lnTo>
                  <a:lnTo>
                    <a:pt x="2929" y="895"/>
                  </a:lnTo>
                  <a:lnTo>
                    <a:pt x="2929" y="880"/>
                  </a:lnTo>
                  <a:lnTo>
                    <a:pt x="2929" y="863"/>
                  </a:lnTo>
                  <a:lnTo>
                    <a:pt x="2929" y="848"/>
                  </a:lnTo>
                  <a:lnTo>
                    <a:pt x="2929" y="831"/>
                  </a:lnTo>
                  <a:lnTo>
                    <a:pt x="2929" y="815"/>
                  </a:lnTo>
                  <a:lnTo>
                    <a:pt x="2929" y="792"/>
                  </a:lnTo>
                  <a:lnTo>
                    <a:pt x="2929" y="775"/>
                  </a:lnTo>
                  <a:lnTo>
                    <a:pt x="2929" y="759"/>
                  </a:lnTo>
                  <a:lnTo>
                    <a:pt x="2938" y="742"/>
                  </a:lnTo>
                  <a:lnTo>
                    <a:pt x="2938" y="727"/>
                  </a:lnTo>
                  <a:lnTo>
                    <a:pt x="2938" y="703"/>
                  </a:lnTo>
                  <a:lnTo>
                    <a:pt x="2938" y="686"/>
                  </a:lnTo>
                  <a:lnTo>
                    <a:pt x="2938" y="671"/>
                  </a:lnTo>
                  <a:lnTo>
                    <a:pt x="2938" y="645"/>
                  </a:lnTo>
                  <a:lnTo>
                    <a:pt x="2938" y="630"/>
                  </a:lnTo>
                  <a:lnTo>
                    <a:pt x="2938" y="613"/>
                  </a:lnTo>
                  <a:lnTo>
                    <a:pt x="2938" y="589"/>
                  </a:lnTo>
                  <a:lnTo>
                    <a:pt x="2938" y="574"/>
                  </a:lnTo>
                  <a:lnTo>
                    <a:pt x="2938" y="557"/>
                  </a:lnTo>
                  <a:lnTo>
                    <a:pt x="2938" y="541"/>
                  </a:lnTo>
                  <a:lnTo>
                    <a:pt x="2938" y="516"/>
                  </a:lnTo>
                  <a:lnTo>
                    <a:pt x="2949" y="501"/>
                  </a:lnTo>
                  <a:lnTo>
                    <a:pt x="2949" y="483"/>
                  </a:lnTo>
                  <a:lnTo>
                    <a:pt x="2949" y="460"/>
                  </a:lnTo>
                  <a:lnTo>
                    <a:pt x="2949" y="444"/>
                  </a:lnTo>
                  <a:lnTo>
                    <a:pt x="2949" y="427"/>
                  </a:lnTo>
                  <a:lnTo>
                    <a:pt x="2949" y="412"/>
                  </a:lnTo>
                  <a:lnTo>
                    <a:pt x="2949" y="395"/>
                  </a:lnTo>
                  <a:lnTo>
                    <a:pt x="2949" y="371"/>
                  </a:lnTo>
                  <a:lnTo>
                    <a:pt x="2949" y="356"/>
                  </a:lnTo>
                  <a:lnTo>
                    <a:pt x="2949" y="339"/>
                  </a:lnTo>
                  <a:lnTo>
                    <a:pt x="2949" y="324"/>
                  </a:lnTo>
                  <a:lnTo>
                    <a:pt x="2949" y="306"/>
                  </a:lnTo>
                  <a:lnTo>
                    <a:pt x="2959" y="291"/>
                  </a:lnTo>
                  <a:lnTo>
                    <a:pt x="2959" y="274"/>
                  </a:lnTo>
                  <a:lnTo>
                    <a:pt x="2959" y="259"/>
                  </a:lnTo>
                  <a:lnTo>
                    <a:pt x="2959" y="242"/>
                  </a:lnTo>
                  <a:lnTo>
                    <a:pt x="2959" y="235"/>
                  </a:lnTo>
                  <a:lnTo>
                    <a:pt x="2959" y="218"/>
                  </a:lnTo>
                  <a:lnTo>
                    <a:pt x="2959" y="203"/>
                  </a:lnTo>
                  <a:lnTo>
                    <a:pt x="2959" y="186"/>
                  </a:lnTo>
                  <a:lnTo>
                    <a:pt x="2959" y="177"/>
                  </a:lnTo>
                  <a:lnTo>
                    <a:pt x="2959" y="162"/>
                  </a:lnTo>
                  <a:lnTo>
                    <a:pt x="2959" y="145"/>
                  </a:lnTo>
                  <a:lnTo>
                    <a:pt x="2959" y="138"/>
                  </a:lnTo>
                  <a:lnTo>
                    <a:pt x="2959" y="130"/>
                  </a:lnTo>
                  <a:lnTo>
                    <a:pt x="2970" y="112"/>
                  </a:lnTo>
                  <a:lnTo>
                    <a:pt x="2970" y="106"/>
                  </a:lnTo>
                  <a:lnTo>
                    <a:pt x="2970" y="97"/>
                  </a:lnTo>
                  <a:lnTo>
                    <a:pt x="2970" y="80"/>
                  </a:lnTo>
                  <a:lnTo>
                    <a:pt x="2970" y="73"/>
                  </a:lnTo>
                  <a:lnTo>
                    <a:pt x="2970" y="65"/>
                  </a:lnTo>
                  <a:lnTo>
                    <a:pt x="2970" y="56"/>
                  </a:lnTo>
                  <a:lnTo>
                    <a:pt x="2970" y="48"/>
                  </a:lnTo>
                  <a:lnTo>
                    <a:pt x="2970" y="41"/>
                  </a:lnTo>
                  <a:lnTo>
                    <a:pt x="2970" y="33"/>
                  </a:lnTo>
                  <a:lnTo>
                    <a:pt x="2970" y="24"/>
                  </a:lnTo>
                  <a:lnTo>
                    <a:pt x="2981" y="15"/>
                  </a:lnTo>
                  <a:lnTo>
                    <a:pt x="2981" y="9"/>
                  </a:lnTo>
                  <a:lnTo>
                    <a:pt x="2981" y="0"/>
                  </a:lnTo>
                  <a:lnTo>
                    <a:pt x="2992" y="9"/>
                  </a:lnTo>
                  <a:lnTo>
                    <a:pt x="2992" y="15"/>
                  </a:lnTo>
                  <a:lnTo>
                    <a:pt x="2992" y="24"/>
                  </a:lnTo>
                  <a:lnTo>
                    <a:pt x="2992" y="33"/>
                  </a:lnTo>
                  <a:lnTo>
                    <a:pt x="2992" y="41"/>
                  </a:lnTo>
                  <a:lnTo>
                    <a:pt x="2992" y="48"/>
                  </a:lnTo>
                  <a:lnTo>
                    <a:pt x="2992" y="56"/>
                  </a:lnTo>
                  <a:lnTo>
                    <a:pt x="2992" y="65"/>
                  </a:lnTo>
                  <a:lnTo>
                    <a:pt x="2992" y="73"/>
                  </a:lnTo>
                  <a:lnTo>
                    <a:pt x="2992" y="80"/>
                  </a:lnTo>
                  <a:lnTo>
                    <a:pt x="3002" y="97"/>
                  </a:lnTo>
                  <a:lnTo>
                    <a:pt x="3002" y="106"/>
                  </a:lnTo>
                  <a:lnTo>
                    <a:pt x="3002" y="112"/>
                  </a:lnTo>
                  <a:lnTo>
                    <a:pt x="3002" y="130"/>
                  </a:lnTo>
                  <a:lnTo>
                    <a:pt x="3002" y="138"/>
                  </a:lnTo>
                  <a:lnTo>
                    <a:pt x="3002" y="145"/>
                  </a:lnTo>
                  <a:lnTo>
                    <a:pt x="3002" y="162"/>
                  </a:lnTo>
                  <a:lnTo>
                    <a:pt x="3002" y="177"/>
                  </a:lnTo>
                  <a:lnTo>
                    <a:pt x="3002" y="186"/>
                  </a:lnTo>
                  <a:lnTo>
                    <a:pt x="3002" y="203"/>
                  </a:lnTo>
                  <a:lnTo>
                    <a:pt x="3002" y="218"/>
                  </a:lnTo>
                  <a:lnTo>
                    <a:pt x="3002" y="235"/>
                  </a:lnTo>
                  <a:lnTo>
                    <a:pt x="3002" y="242"/>
                  </a:lnTo>
                  <a:lnTo>
                    <a:pt x="3011" y="259"/>
                  </a:lnTo>
                  <a:lnTo>
                    <a:pt x="3011" y="274"/>
                  </a:lnTo>
                  <a:lnTo>
                    <a:pt x="3011" y="291"/>
                  </a:lnTo>
                  <a:lnTo>
                    <a:pt x="3011" y="306"/>
                  </a:lnTo>
                  <a:lnTo>
                    <a:pt x="3011" y="324"/>
                  </a:lnTo>
                  <a:lnTo>
                    <a:pt x="3011" y="339"/>
                  </a:lnTo>
                  <a:lnTo>
                    <a:pt x="3011" y="356"/>
                  </a:lnTo>
                  <a:lnTo>
                    <a:pt x="3011" y="371"/>
                  </a:lnTo>
                  <a:lnTo>
                    <a:pt x="3011" y="395"/>
                  </a:lnTo>
                  <a:lnTo>
                    <a:pt x="3011" y="412"/>
                  </a:lnTo>
                  <a:lnTo>
                    <a:pt x="3011" y="427"/>
                  </a:lnTo>
                  <a:lnTo>
                    <a:pt x="3011" y="444"/>
                  </a:lnTo>
                  <a:lnTo>
                    <a:pt x="3022" y="460"/>
                  </a:lnTo>
                  <a:lnTo>
                    <a:pt x="3022" y="483"/>
                  </a:lnTo>
                  <a:lnTo>
                    <a:pt x="3022" y="501"/>
                  </a:lnTo>
                  <a:lnTo>
                    <a:pt x="3022" y="516"/>
                  </a:lnTo>
                  <a:lnTo>
                    <a:pt x="3022" y="541"/>
                  </a:lnTo>
                  <a:lnTo>
                    <a:pt x="3022" y="557"/>
                  </a:lnTo>
                  <a:lnTo>
                    <a:pt x="3022" y="574"/>
                  </a:lnTo>
                  <a:lnTo>
                    <a:pt x="3022" y="598"/>
                  </a:lnTo>
                  <a:lnTo>
                    <a:pt x="3022" y="613"/>
                  </a:lnTo>
                  <a:lnTo>
                    <a:pt x="3022" y="630"/>
                  </a:lnTo>
                  <a:lnTo>
                    <a:pt x="3022" y="645"/>
                  </a:lnTo>
                  <a:lnTo>
                    <a:pt x="3022" y="671"/>
                  </a:lnTo>
                  <a:lnTo>
                    <a:pt x="3022" y="686"/>
                  </a:lnTo>
                  <a:lnTo>
                    <a:pt x="3033" y="703"/>
                  </a:lnTo>
                  <a:lnTo>
                    <a:pt x="3033" y="727"/>
                  </a:lnTo>
                  <a:lnTo>
                    <a:pt x="3033" y="742"/>
                  </a:lnTo>
                  <a:lnTo>
                    <a:pt x="3033" y="759"/>
                  </a:lnTo>
                  <a:lnTo>
                    <a:pt x="3033" y="775"/>
                  </a:lnTo>
                  <a:lnTo>
                    <a:pt x="3033" y="792"/>
                  </a:lnTo>
                  <a:lnTo>
                    <a:pt x="3033" y="815"/>
                  </a:lnTo>
                  <a:lnTo>
                    <a:pt x="3033" y="831"/>
                  </a:lnTo>
                  <a:lnTo>
                    <a:pt x="3033" y="848"/>
                  </a:lnTo>
                  <a:lnTo>
                    <a:pt x="3033" y="863"/>
                  </a:lnTo>
                  <a:lnTo>
                    <a:pt x="3033" y="880"/>
                  </a:lnTo>
                  <a:lnTo>
                    <a:pt x="3033" y="895"/>
                  </a:lnTo>
                  <a:lnTo>
                    <a:pt x="3043" y="912"/>
                  </a:lnTo>
                  <a:lnTo>
                    <a:pt x="3043" y="928"/>
                  </a:lnTo>
                  <a:lnTo>
                    <a:pt x="3043" y="945"/>
                  </a:lnTo>
                  <a:lnTo>
                    <a:pt x="3043" y="952"/>
                  </a:lnTo>
                  <a:lnTo>
                    <a:pt x="3043" y="969"/>
                  </a:lnTo>
                  <a:lnTo>
                    <a:pt x="3043" y="984"/>
                  </a:lnTo>
                  <a:lnTo>
                    <a:pt x="3043" y="1001"/>
                  </a:lnTo>
                  <a:lnTo>
                    <a:pt x="3043" y="1009"/>
                  </a:lnTo>
                  <a:lnTo>
                    <a:pt x="3043" y="1025"/>
                  </a:lnTo>
                  <a:lnTo>
                    <a:pt x="3043" y="1042"/>
                  </a:lnTo>
                  <a:lnTo>
                    <a:pt x="3043" y="1049"/>
                  </a:lnTo>
                  <a:lnTo>
                    <a:pt x="3043" y="1057"/>
                  </a:lnTo>
                  <a:lnTo>
                    <a:pt x="3043" y="1074"/>
                  </a:lnTo>
                  <a:lnTo>
                    <a:pt x="3054" y="1081"/>
                  </a:lnTo>
                  <a:lnTo>
                    <a:pt x="3054" y="1089"/>
                  </a:lnTo>
                  <a:lnTo>
                    <a:pt x="3054" y="1106"/>
                  </a:lnTo>
                  <a:lnTo>
                    <a:pt x="3054" y="1113"/>
                  </a:lnTo>
                  <a:lnTo>
                    <a:pt x="3054" y="1122"/>
                  </a:lnTo>
                  <a:lnTo>
                    <a:pt x="3054" y="1130"/>
                  </a:lnTo>
                  <a:lnTo>
                    <a:pt x="3054" y="1139"/>
                  </a:lnTo>
                  <a:lnTo>
                    <a:pt x="3054" y="1146"/>
                  </a:lnTo>
                  <a:lnTo>
                    <a:pt x="3054" y="1154"/>
                  </a:lnTo>
                  <a:lnTo>
                    <a:pt x="3054" y="1163"/>
                  </a:lnTo>
                  <a:lnTo>
                    <a:pt x="3054" y="1171"/>
                  </a:lnTo>
                  <a:lnTo>
                    <a:pt x="3065" y="1178"/>
                  </a:lnTo>
                  <a:lnTo>
                    <a:pt x="3065" y="1186"/>
                  </a:lnTo>
                  <a:lnTo>
                    <a:pt x="3074" y="1178"/>
                  </a:lnTo>
                  <a:lnTo>
                    <a:pt x="3074" y="1171"/>
                  </a:lnTo>
                  <a:lnTo>
                    <a:pt x="3074" y="1163"/>
                  </a:lnTo>
                  <a:lnTo>
                    <a:pt x="3074" y="1154"/>
                  </a:lnTo>
                  <a:lnTo>
                    <a:pt x="3074" y="1146"/>
                  </a:lnTo>
                  <a:lnTo>
                    <a:pt x="3074" y="1139"/>
                  </a:lnTo>
                  <a:lnTo>
                    <a:pt x="3074" y="1130"/>
                  </a:lnTo>
                  <a:lnTo>
                    <a:pt x="3074" y="1122"/>
                  </a:lnTo>
                  <a:lnTo>
                    <a:pt x="3074" y="1113"/>
                  </a:lnTo>
                  <a:lnTo>
                    <a:pt x="3074" y="1106"/>
                  </a:lnTo>
                  <a:lnTo>
                    <a:pt x="3074" y="1089"/>
                  </a:lnTo>
                  <a:lnTo>
                    <a:pt x="3084" y="1081"/>
                  </a:lnTo>
                  <a:lnTo>
                    <a:pt x="3084" y="1074"/>
                  </a:lnTo>
                  <a:lnTo>
                    <a:pt x="3084" y="1057"/>
                  </a:lnTo>
                  <a:lnTo>
                    <a:pt x="3084" y="1049"/>
                  </a:lnTo>
                  <a:lnTo>
                    <a:pt x="3084" y="1042"/>
                  </a:lnTo>
                  <a:lnTo>
                    <a:pt x="3084" y="1025"/>
                  </a:lnTo>
                  <a:lnTo>
                    <a:pt x="3084" y="1009"/>
                  </a:lnTo>
                  <a:lnTo>
                    <a:pt x="3084" y="1001"/>
                  </a:lnTo>
                  <a:lnTo>
                    <a:pt x="3084" y="984"/>
                  </a:lnTo>
                  <a:lnTo>
                    <a:pt x="3084" y="969"/>
                  </a:lnTo>
                  <a:lnTo>
                    <a:pt x="3084" y="952"/>
                  </a:lnTo>
                  <a:lnTo>
                    <a:pt x="3084" y="945"/>
                  </a:lnTo>
                  <a:lnTo>
                    <a:pt x="3084" y="928"/>
                  </a:lnTo>
                  <a:lnTo>
                    <a:pt x="3095" y="912"/>
                  </a:lnTo>
                  <a:lnTo>
                    <a:pt x="3095" y="895"/>
                  </a:lnTo>
                  <a:lnTo>
                    <a:pt x="3095" y="880"/>
                  </a:lnTo>
                  <a:lnTo>
                    <a:pt x="3095" y="863"/>
                  </a:lnTo>
                  <a:lnTo>
                    <a:pt x="3095" y="848"/>
                  </a:lnTo>
                  <a:lnTo>
                    <a:pt x="3095" y="831"/>
                  </a:lnTo>
                  <a:lnTo>
                    <a:pt x="3095" y="815"/>
                  </a:lnTo>
                  <a:lnTo>
                    <a:pt x="3095" y="792"/>
                  </a:lnTo>
                  <a:lnTo>
                    <a:pt x="3095" y="775"/>
                  </a:lnTo>
                  <a:lnTo>
                    <a:pt x="3095" y="759"/>
                  </a:lnTo>
                  <a:lnTo>
                    <a:pt x="3095" y="742"/>
                  </a:lnTo>
                  <a:lnTo>
                    <a:pt x="3095" y="727"/>
                  </a:lnTo>
                  <a:lnTo>
                    <a:pt x="3106" y="703"/>
                  </a:lnTo>
                  <a:lnTo>
                    <a:pt x="3106" y="686"/>
                  </a:lnTo>
                  <a:lnTo>
                    <a:pt x="3106" y="671"/>
                  </a:lnTo>
                  <a:lnTo>
                    <a:pt x="3106" y="645"/>
                  </a:lnTo>
                  <a:lnTo>
                    <a:pt x="3106" y="630"/>
                  </a:lnTo>
                  <a:lnTo>
                    <a:pt x="3106" y="613"/>
                  </a:lnTo>
                  <a:lnTo>
                    <a:pt x="3106" y="598"/>
                  </a:lnTo>
                  <a:lnTo>
                    <a:pt x="3106" y="574"/>
                  </a:lnTo>
                  <a:lnTo>
                    <a:pt x="3106" y="557"/>
                  </a:lnTo>
                  <a:lnTo>
                    <a:pt x="3106" y="541"/>
                  </a:lnTo>
                  <a:lnTo>
                    <a:pt x="3106" y="516"/>
                  </a:lnTo>
                  <a:lnTo>
                    <a:pt x="3106" y="501"/>
                  </a:lnTo>
                  <a:lnTo>
                    <a:pt x="3106" y="483"/>
                  </a:lnTo>
                  <a:lnTo>
                    <a:pt x="3117" y="460"/>
                  </a:lnTo>
                  <a:lnTo>
                    <a:pt x="3117" y="444"/>
                  </a:lnTo>
                  <a:lnTo>
                    <a:pt x="3117" y="427"/>
                  </a:lnTo>
                  <a:lnTo>
                    <a:pt x="3117" y="412"/>
                  </a:lnTo>
                  <a:lnTo>
                    <a:pt x="3117" y="395"/>
                  </a:lnTo>
                  <a:lnTo>
                    <a:pt x="3117" y="371"/>
                  </a:lnTo>
                  <a:lnTo>
                    <a:pt x="3117" y="356"/>
                  </a:lnTo>
                  <a:lnTo>
                    <a:pt x="3117" y="339"/>
                  </a:lnTo>
                  <a:lnTo>
                    <a:pt x="3117" y="324"/>
                  </a:lnTo>
                  <a:lnTo>
                    <a:pt x="3117" y="306"/>
                  </a:lnTo>
                  <a:lnTo>
                    <a:pt x="3117" y="291"/>
                  </a:lnTo>
                  <a:lnTo>
                    <a:pt x="3117" y="274"/>
                  </a:lnTo>
                  <a:lnTo>
                    <a:pt x="3127" y="259"/>
                  </a:lnTo>
                  <a:lnTo>
                    <a:pt x="3127" y="242"/>
                  </a:lnTo>
                  <a:lnTo>
                    <a:pt x="3127" y="235"/>
                  </a:lnTo>
                  <a:lnTo>
                    <a:pt x="3127" y="218"/>
                  </a:lnTo>
                  <a:lnTo>
                    <a:pt x="3127" y="203"/>
                  </a:lnTo>
                  <a:lnTo>
                    <a:pt x="3127" y="186"/>
                  </a:lnTo>
                  <a:lnTo>
                    <a:pt x="3127" y="177"/>
                  </a:lnTo>
                  <a:lnTo>
                    <a:pt x="3127" y="162"/>
                  </a:lnTo>
                  <a:lnTo>
                    <a:pt x="3127" y="145"/>
                  </a:lnTo>
                  <a:lnTo>
                    <a:pt x="3127" y="138"/>
                  </a:lnTo>
                  <a:lnTo>
                    <a:pt x="3127" y="130"/>
                  </a:lnTo>
                  <a:lnTo>
                    <a:pt x="3127" y="112"/>
                  </a:lnTo>
                  <a:lnTo>
                    <a:pt x="3127" y="106"/>
                  </a:lnTo>
                  <a:lnTo>
                    <a:pt x="3138" y="97"/>
                  </a:lnTo>
                  <a:lnTo>
                    <a:pt x="3138" y="80"/>
                  </a:lnTo>
                  <a:lnTo>
                    <a:pt x="3138" y="73"/>
                  </a:lnTo>
                  <a:lnTo>
                    <a:pt x="3138" y="65"/>
                  </a:lnTo>
                  <a:lnTo>
                    <a:pt x="3138" y="56"/>
                  </a:lnTo>
                  <a:lnTo>
                    <a:pt x="3138" y="48"/>
                  </a:lnTo>
                  <a:lnTo>
                    <a:pt x="3138" y="41"/>
                  </a:lnTo>
                  <a:lnTo>
                    <a:pt x="3138" y="33"/>
                  </a:lnTo>
                  <a:lnTo>
                    <a:pt x="3138" y="24"/>
                  </a:lnTo>
                  <a:lnTo>
                    <a:pt x="3138" y="15"/>
                  </a:lnTo>
                  <a:lnTo>
                    <a:pt x="3147" y="9"/>
                  </a:lnTo>
                  <a:lnTo>
                    <a:pt x="3147" y="0"/>
                  </a:lnTo>
                  <a:lnTo>
                    <a:pt x="3147" y="9"/>
                  </a:lnTo>
                  <a:lnTo>
                    <a:pt x="3158" y="15"/>
                  </a:lnTo>
                  <a:lnTo>
                    <a:pt x="3158" y="24"/>
                  </a:lnTo>
                  <a:lnTo>
                    <a:pt x="3158" y="33"/>
                  </a:lnTo>
                  <a:lnTo>
                    <a:pt x="3158" y="41"/>
                  </a:lnTo>
                  <a:lnTo>
                    <a:pt x="3158" y="48"/>
                  </a:lnTo>
                  <a:lnTo>
                    <a:pt x="3158" y="56"/>
                  </a:lnTo>
                  <a:lnTo>
                    <a:pt x="3158" y="65"/>
                  </a:lnTo>
                  <a:lnTo>
                    <a:pt x="3158" y="73"/>
                  </a:lnTo>
                  <a:lnTo>
                    <a:pt x="3158" y="80"/>
                  </a:lnTo>
                  <a:lnTo>
                    <a:pt x="3158" y="97"/>
                  </a:lnTo>
                  <a:lnTo>
                    <a:pt x="3158" y="106"/>
                  </a:lnTo>
                  <a:lnTo>
                    <a:pt x="3168" y="112"/>
                  </a:lnTo>
                  <a:lnTo>
                    <a:pt x="3168" y="130"/>
                  </a:lnTo>
                  <a:lnTo>
                    <a:pt x="3168" y="138"/>
                  </a:lnTo>
                  <a:lnTo>
                    <a:pt x="3168" y="145"/>
                  </a:lnTo>
                  <a:lnTo>
                    <a:pt x="3168" y="162"/>
                  </a:lnTo>
                  <a:lnTo>
                    <a:pt x="3168" y="177"/>
                  </a:lnTo>
                  <a:lnTo>
                    <a:pt x="3168" y="186"/>
                  </a:lnTo>
                  <a:lnTo>
                    <a:pt x="3168" y="203"/>
                  </a:lnTo>
                  <a:lnTo>
                    <a:pt x="3168" y="218"/>
                  </a:lnTo>
                  <a:lnTo>
                    <a:pt x="3168" y="235"/>
                  </a:lnTo>
                  <a:lnTo>
                    <a:pt x="3168" y="242"/>
                  </a:lnTo>
                  <a:lnTo>
                    <a:pt x="3168" y="259"/>
                  </a:lnTo>
                  <a:lnTo>
                    <a:pt x="3168" y="274"/>
                  </a:lnTo>
                  <a:lnTo>
                    <a:pt x="3179" y="291"/>
                  </a:lnTo>
                  <a:lnTo>
                    <a:pt x="3179" y="306"/>
                  </a:lnTo>
                  <a:lnTo>
                    <a:pt x="3179" y="324"/>
                  </a:lnTo>
                  <a:lnTo>
                    <a:pt x="3179" y="339"/>
                  </a:lnTo>
                  <a:lnTo>
                    <a:pt x="3179" y="356"/>
                  </a:lnTo>
                  <a:lnTo>
                    <a:pt x="3179" y="371"/>
                  </a:lnTo>
                  <a:lnTo>
                    <a:pt x="3179" y="395"/>
                  </a:lnTo>
                  <a:lnTo>
                    <a:pt x="3179" y="412"/>
                  </a:lnTo>
                  <a:lnTo>
                    <a:pt x="3179" y="427"/>
                  </a:lnTo>
                  <a:lnTo>
                    <a:pt x="3179" y="444"/>
                  </a:lnTo>
                  <a:lnTo>
                    <a:pt x="3179" y="460"/>
                  </a:lnTo>
                  <a:lnTo>
                    <a:pt x="3179" y="483"/>
                  </a:lnTo>
                  <a:lnTo>
                    <a:pt x="3190" y="501"/>
                  </a:lnTo>
                  <a:lnTo>
                    <a:pt x="3190" y="516"/>
                  </a:lnTo>
                  <a:lnTo>
                    <a:pt x="3190" y="541"/>
                  </a:lnTo>
                  <a:lnTo>
                    <a:pt x="3190" y="557"/>
                  </a:lnTo>
                  <a:lnTo>
                    <a:pt x="3190" y="574"/>
                  </a:lnTo>
                  <a:lnTo>
                    <a:pt x="3190" y="589"/>
                  </a:lnTo>
                  <a:lnTo>
                    <a:pt x="3190" y="613"/>
                  </a:lnTo>
                  <a:lnTo>
                    <a:pt x="3190" y="630"/>
                  </a:lnTo>
                  <a:lnTo>
                    <a:pt x="3190" y="645"/>
                  </a:lnTo>
                  <a:lnTo>
                    <a:pt x="3190" y="671"/>
                  </a:lnTo>
                  <a:lnTo>
                    <a:pt x="3190" y="686"/>
                  </a:lnTo>
                  <a:lnTo>
                    <a:pt x="3190" y="703"/>
                  </a:lnTo>
                  <a:lnTo>
                    <a:pt x="3190" y="727"/>
                  </a:lnTo>
                  <a:lnTo>
                    <a:pt x="3201" y="742"/>
                  </a:lnTo>
                  <a:lnTo>
                    <a:pt x="3201" y="759"/>
                  </a:lnTo>
                  <a:lnTo>
                    <a:pt x="3201" y="775"/>
                  </a:lnTo>
                  <a:lnTo>
                    <a:pt x="3201" y="792"/>
                  </a:lnTo>
                  <a:lnTo>
                    <a:pt x="3201" y="815"/>
                  </a:lnTo>
                  <a:lnTo>
                    <a:pt x="3201" y="831"/>
                  </a:lnTo>
                  <a:lnTo>
                    <a:pt x="3201" y="848"/>
                  </a:lnTo>
                  <a:lnTo>
                    <a:pt x="3201" y="863"/>
                  </a:lnTo>
                  <a:lnTo>
                    <a:pt x="3201" y="880"/>
                  </a:lnTo>
                  <a:lnTo>
                    <a:pt x="3201" y="895"/>
                  </a:lnTo>
                  <a:lnTo>
                    <a:pt x="3201" y="912"/>
                  </a:lnTo>
                  <a:lnTo>
                    <a:pt x="3201" y="928"/>
                  </a:lnTo>
                  <a:lnTo>
                    <a:pt x="3210" y="945"/>
                  </a:lnTo>
                  <a:lnTo>
                    <a:pt x="3210" y="952"/>
                  </a:lnTo>
                  <a:lnTo>
                    <a:pt x="3210" y="969"/>
                  </a:lnTo>
                  <a:lnTo>
                    <a:pt x="3210" y="984"/>
                  </a:lnTo>
                  <a:lnTo>
                    <a:pt x="3210" y="1001"/>
                  </a:lnTo>
                  <a:lnTo>
                    <a:pt x="3210" y="1009"/>
                  </a:lnTo>
                  <a:lnTo>
                    <a:pt x="3210" y="1025"/>
                  </a:lnTo>
                  <a:lnTo>
                    <a:pt x="3210" y="1042"/>
                  </a:lnTo>
                  <a:lnTo>
                    <a:pt x="3210" y="1049"/>
                  </a:lnTo>
                  <a:lnTo>
                    <a:pt x="3210" y="1057"/>
                  </a:lnTo>
                  <a:lnTo>
                    <a:pt x="3210" y="1074"/>
                  </a:lnTo>
                  <a:lnTo>
                    <a:pt x="3210" y="1081"/>
                  </a:lnTo>
                  <a:lnTo>
                    <a:pt x="3210" y="1089"/>
                  </a:lnTo>
                  <a:lnTo>
                    <a:pt x="3220" y="1106"/>
                  </a:lnTo>
                  <a:lnTo>
                    <a:pt x="3220" y="1113"/>
                  </a:lnTo>
                  <a:lnTo>
                    <a:pt x="3220" y="1122"/>
                  </a:lnTo>
                  <a:lnTo>
                    <a:pt x="3220" y="1130"/>
                  </a:lnTo>
                  <a:lnTo>
                    <a:pt x="3220" y="1139"/>
                  </a:lnTo>
                  <a:lnTo>
                    <a:pt x="3220" y="1146"/>
                  </a:lnTo>
                  <a:lnTo>
                    <a:pt x="3220" y="1154"/>
                  </a:lnTo>
                  <a:lnTo>
                    <a:pt x="3220" y="1163"/>
                  </a:lnTo>
                  <a:lnTo>
                    <a:pt x="3220" y="1171"/>
                  </a:lnTo>
                  <a:lnTo>
                    <a:pt x="3231" y="1178"/>
                  </a:lnTo>
                  <a:lnTo>
                    <a:pt x="3231" y="1186"/>
                  </a:lnTo>
                  <a:lnTo>
                    <a:pt x="3231" y="1178"/>
                  </a:lnTo>
                  <a:lnTo>
                    <a:pt x="3242" y="1171"/>
                  </a:lnTo>
                  <a:lnTo>
                    <a:pt x="3242" y="1163"/>
                  </a:lnTo>
                  <a:lnTo>
                    <a:pt x="3242" y="1154"/>
                  </a:lnTo>
                  <a:lnTo>
                    <a:pt x="3242" y="1146"/>
                  </a:lnTo>
                  <a:lnTo>
                    <a:pt x="3242" y="1139"/>
                  </a:lnTo>
                  <a:lnTo>
                    <a:pt x="3242" y="1130"/>
                  </a:lnTo>
                  <a:lnTo>
                    <a:pt x="3242" y="1122"/>
                  </a:lnTo>
                  <a:lnTo>
                    <a:pt x="3242" y="1113"/>
                  </a:lnTo>
                  <a:lnTo>
                    <a:pt x="3242" y="1106"/>
                  </a:lnTo>
                  <a:lnTo>
                    <a:pt x="3242" y="1089"/>
                  </a:lnTo>
                  <a:lnTo>
                    <a:pt x="3242" y="1081"/>
                  </a:lnTo>
                  <a:lnTo>
                    <a:pt x="3242" y="1074"/>
                  </a:lnTo>
                  <a:lnTo>
                    <a:pt x="3252" y="1057"/>
                  </a:lnTo>
                  <a:lnTo>
                    <a:pt x="3252" y="1049"/>
                  </a:lnTo>
                  <a:lnTo>
                    <a:pt x="3252" y="1042"/>
                  </a:lnTo>
                  <a:lnTo>
                    <a:pt x="3252" y="1025"/>
                  </a:lnTo>
                  <a:lnTo>
                    <a:pt x="3252" y="1009"/>
                  </a:lnTo>
                  <a:lnTo>
                    <a:pt x="3252" y="1001"/>
                  </a:lnTo>
                  <a:lnTo>
                    <a:pt x="3252" y="984"/>
                  </a:lnTo>
                  <a:lnTo>
                    <a:pt x="3252" y="969"/>
                  </a:lnTo>
                  <a:lnTo>
                    <a:pt x="3252" y="952"/>
                  </a:lnTo>
                  <a:lnTo>
                    <a:pt x="3252" y="945"/>
                  </a:lnTo>
                  <a:lnTo>
                    <a:pt x="3252" y="928"/>
                  </a:lnTo>
                  <a:lnTo>
                    <a:pt x="3252" y="912"/>
                  </a:lnTo>
                  <a:lnTo>
                    <a:pt x="3252" y="895"/>
                  </a:lnTo>
                  <a:lnTo>
                    <a:pt x="3263" y="880"/>
                  </a:lnTo>
                  <a:lnTo>
                    <a:pt x="3263" y="863"/>
                  </a:lnTo>
                  <a:lnTo>
                    <a:pt x="3263" y="848"/>
                  </a:lnTo>
                  <a:lnTo>
                    <a:pt x="3263" y="831"/>
                  </a:lnTo>
                  <a:lnTo>
                    <a:pt x="3263" y="815"/>
                  </a:lnTo>
                  <a:lnTo>
                    <a:pt x="3263" y="792"/>
                  </a:lnTo>
                  <a:lnTo>
                    <a:pt x="3263" y="775"/>
                  </a:lnTo>
                  <a:lnTo>
                    <a:pt x="3263" y="759"/>
                  </a:lnTo>
                  <a:lnTo>
                    <a:pt x="3263" y="742"/>
                  </a:lnTo>
                  <a:lnTo>
                    <a:pt x="3263" y="727"/>
                  </a:lnTo>
                  <a:lnTo>
                    <a:pt x="3263" y="703"/>
                  </a:lnTo>
                  <a:lnTo>
                    <a:pt x="3263" y="686"/>
                  </a:lnTo>
                  <a:lnTo>
                    <a:pt x="3274" y="671"/>
                  </a:lnTo>
                  <a:lnTo>
                    <a:pt x="3274" y="645"/>
                  </a:lnTo>
                  <a:lnTo>
                    <a:pt x="3274" y="630"/>
                  </a:lnTo>
                  <a:lnTo>
                    <a:pt x="3274" y="613"/>
                  </a:lnTo>
                  <a:lnTo>
                    <a:pt x="3274" y="589"/>
                  </a:lnTo>
                  <a:lnTo>
                    <a:pt x="3274" y="574"/>
                  </a:lnTo>
                  <a:lnTo>
                    <a:pt x="3274" y="557"/>
                  </a:lnTo>
                  <a:lnTo>
                    <a:pt x="3274" y="541"/>
                  </a:lnTo>
                  <a:lnTo>
                    <a:pt x="3274" y="516"/>
                  </a:lnTo>
                  <a:lnTo>
                    <a:pt x="3274" y="501"/>
                  </a:lnTo>
                  <a:lnTo>
                    <a:pt x="3274" y="483"/>
                  </a:lnTo>
                  <a:lnTo>
                    <a:pt x="3274" y="460"/>
                  </a:lnTo>
                  <a:lnTo>
                    <a:pt x="3274" y="444"/>
                  </a:lnTo>
                  <a:lnTo>
                    <a:pt x="3283" y="427"/>
                  </a:lnTo>
                  <a:lnTo>
                    <a:pt x="3283" y="412"/>
                  </a:lnTo>
                  <a:lnTo>
                    <a:pt x="3283" y="395"/>
                  </a:lnTo>
                  <a:lnTo>
                    <a:pt x="3283" y="371"/>
                  </a:lnTo>
                  <a:lnTo>
                    <a:pt x="3283" y="356"/>
                  </a:lnTo>
                  <a:lnTo>
                    <a:pt x="3283" y="339"/>
                  </a:lnTo>
                  <a:lnTo>
                    <a:pt x="3283" y="324"/>
                  </a:lnTo>
                  <a:lnTo>
                    <a:pt x="3283" y="306"/>
                  </a:lnTo>
                  <a:lnTo>
                    <a:pt x="3283" y="291"/>
                  </a:lnTo>
                  <a:lnTo>
                    <a:pt x="3283" y="274"/>
                  </a:lnTo>
                  <a:lnTo>
                    <a:pt x="3283" y="259"/>
                  </a:lnTo>
                  <a:lnTo>
                    <a:pt x="3283" y="242"/>
                  </a:lnTo>
                  <a:lnTo>
                    <a:pt x="3294" y="235"/>
                  </a:lnTo>
                  <a:lnTo>
                    <a:pt x="3294" y="218"/>
                  </a:lnTo>
                  <a:lnTo>
                    <a:pt x="3294" y="203"/>
                  </a:lnTo>
                  <a:lnTo>
                    <a:pt x="3294" y="186"/>
                  </a:lnTo>
                  <a:lnTo>
                    <a:pt x="3294" y="177"/>
                  </a:lnTo>
                  <a:lnTo>
                    <a:pt x="3294" y="162"/>
                  </a:lnTo>
                  <a:lnTo>
                    <a:pt x="3294" y="145"/>
                  </a:lnTo>
                  <a:lnTo>
                    <a:pt x="3294" y="138"/>
                  </a:lnTo>
                  <a:lnTo>
                    <a:pt x="3294" y="130"/>
                  </a:lnTo>
                  <a:lnTo>
                    <a:pt x="3294" y="112"/>
                  </a:lnTo>
                  <a:lnTo>
                    <a:pt x="3294" y="106"/>
                  </a:lnTo>
                  <a:lnTo>
                    <a:pt x="3294" y="97"/>
                  </a:lnTo>
                  <a:lnTo>
                    <a:pt x="3294" y="80"/>
                  </a:lnTo>
                  <a:lnTo>
                    <a:pt x="3304" y="73"/>
                  </a:lnTo>
                  <a:lnTo>
                    <a:pt x="3304" y="65"/>
                  </a:lnTo>
                  <a:lnTo>
                    <a:pt x="3304" y="56"/>
                  </a:lnTo>
                  <a:lnTo>
                    <a:pt x="3304" y="48"/>
                  </a:lnTo>
                  <a:lnTo>
                    <a:pt x="3304" y="41"/>
                  </a:lnTo>
                  <a:lnTo>
                    <a:pt x="3304" y="33"/>
                  </a:lnTo>
                  <a:lnTo>
                    <a:pt x="3304" y="24"/>
                  </a:lnTo>
                  <a:lnTo>
                    <a:pt x="3304" y="15"/>
                  </a:lnTo>
                  <a:lnTo>
                    <a:pt x="3304" y="9"/>
                  </a:lnTo>
                  <a:lnTo>
                    <a:pt x="3315" y="0"/>
                  </a:lnTo>
                  <a:lnTo>
                    <a:pt x="3315" y="9"/>
                  </a:lnTo>
                  <a:lnTo>
                    <a:pt x="3315" y="15"/>
                  </a:lnTo>
                  <a:lnTo>
                    <a:pt x="3326" y="24"/>
                  </a:lnTo>
                  <a:lnTo>
                    <a:pt x="3326" y="33"/>
                  </a:lnTo>
                  <a:lnTo>
                    <a:pt x="3326" y="41"/>
                  </a:lnTo>
                  <a:lnTo>
                    <a:pt x="3326" y="48"/>
                  </a:lnTo>
                  <a:lnTo>
                    <a:pt x="3326" y="56"/>
                  </a:lnTo>
                  <a:lnTo>
                    <a:pt x="3326" y="65"/>
                  </a:lnTo>
                  <a:lnTo>
                    <a:pt x="3326" y="73"/>
                  </a:lnTo>
                  <a:lnTo>
                    <a:pt x="3326" y="80"/>
                  </a:lnTo>
                  <a:lnTo>
                    <a:pt x="3326" y="97"/>
                  </a:lnTo>
                  <a:lnTo>
                    <a:pt x="3326" y="106"/>
                  </a:lnTo>
                  <a:lnTo>
                    <a:pt x="3326" y="112"/>
                  </a:lnTo>
                  <a:lnTo>
                    <a:pt x="3326" y="130"/>
                  </a:lnTo>
                  <a:lnTo>
                    <a:pt x="3336" y="138"/>
                  </a:lnTo>
                  <a:lnTo>
                    <a:pt x="3336" y="145"/>
                  </a:lnTo>
                  <a:lnTo>
                    <a:pt x="3336" y="162"/>
                  </a:lnTo>
                  <a:lnTo>
                    <a:pt x="3336" y="177"/>
                  </a:lnTo>
                  <a:lnTo>
                    <a:pt x="3336" y="186"/>
                  </a:lnTo>
                  <a:lnTo>
                    <a:pt x="3336" y="203"/>
                  </a:lnTo>
                  <a:lnTo>
                    <a:pt x="3336" y="218"/>
                  </a:lnTo>
                  <a:lnTo>
                    <a:pt x="3336" y="235"/>
                  </a:lnTo>
                  <a:lnTo>
                    <a:pt x="3336" y="242"/>
                  </a:lnTo>
                  <a:lnTo>
                    <a:pt x="3336" y="259"/>
                  </a:lnTo>
                  <a:lnTo>
                    <a:pt x="3336" y="274"/>
                  </a:lnTo>
                  <a:lnTo>
                    <a:pt x="3336" y="291"/>
                  </a:lnTo>
                  <a:lnTo>
                    <a:pt x="3336" y="306"/>
                  </a:lnTo>
                  <a:lnTo>
                    <a:pt x="3347" y="324"/>
                  </a:lnTo>
                  <a:lnTo>
                    <a:pt x="3347" y="339"/>
                  </a:lnTo>
                  <a:lnTo>
                    <a:pt x="3347" y="356"/>
                  </a:lnTo>
                  <a:lnTo>
                    <a:pt x="3347" y="371"/>
                  </a:lnTo>
                  <a:lnTo>
                    <a:pt x="3347" y="395"/>
                  </a:lnTo>
                  <a:lnTo>
                    <a:pt x="3347" y="412"/>
                  </a:lnTo>
                  <a:lnTo>
                    <a:pt x="3347" y="427"/>
                  </a:lnTo>
                  <a:lnTo>
                    <a:pt x="3347" y="444"/>
                  </a:lnTo>
                  <a:lnTo>
                    <a:pt x="3347" y="460"/>
                  </a:lnTo>
                  <a:lnTo>
                    <a:pt x="3347" y="483"/>
                  </a:lnTo>
                  <a:lnTo>
                    <a:pt x="3347" y="501"/>
                  </a:lnTo>
                  <a:lnTo>
                    <a:pt x="3347" y="516"/>
                  </a:lnTo>
                  <a:lnTo>
                    <a:pt x="3356" y="541"/>
                  </a:lnTo>
                  <a:lnTo>
                    <a:pt x="3356" y="557"/>
                  </a:lnTo>
                  <a:lnTo>
                    <a:pt x="3356" y="574"/>
                  </a:lnTo>
                  <a:lnTo>
                    <a:pt x="3356" y="598"/>
                  </a:lnTo>
                  <a:lnTo>
                    <a:pt x="3356" y="613"/>
                  </a:lnTo>
                  <a:lnTo>
                    <a:pt x="3356" y="630"/>
                  </a:lnTo>
                  <a:lnTo>
                    <a:pt x="3356" y="645"/>
                  </a:lnTo>
                  <a:lnTo>
                    <a:pt x="3356" y="671"/>
                  </a:lnTo>
                  <a:lnTo>
                    <a:pt x="3356" y="686"/>
                  </a:lnTo>
                  <a:lnTo>
                    <a:pt x="3356" y="703"/>
                  </a:lnTo>
                  <a:lnTo>
                    <a:pt x="3356" y="727"/>
                  </a:lnTo>
                  <a:lnTo>
                    <a:pt x="3356" y="742"/>
                  </a:lnTo>
                  <a:lnTo>
                    <a:pt x="3356" y="759"/>
                  </a:lnTo>
                  <a:lnTo>
                    <a:pt x="3367" y="775"/>
                  </a:lnTo>
                  <a:lnTo>
                    <a:pt x="3367" y="792"/>
                  </a:lnTo>
                  <a:lnTo>
                    <a:pt x="3367" y="815"/>
                  </a:lnTo>
                  <a:lnTo>
                    <a:pt x="3367" y="831"/>
                  </a:lnTo>
                  <a:lnTo>
                    <a:pt x="3367" y="848"/>
                  </a:lnTo>
                  <a:lnTo>
                    <a:pt x="3367" y="863"/>
                  </a:lnTo>
                  <a:lnTo>
                    <a:pt x="3367" y="880"/>
                  </a:lnTo>
                  <a:lnTo>
                    <a:pt x="3367" y="895"/>
                  </a:lnTo>
                  <a:lnTo>
                    <a:pt x="3367" y="912"/>
                  </a:lnTo>
                  <a:lnTo>
                    <a:pt x="3367" y="928"/>
                  </a:lnTo>
                  <a:lnTo>
                    <a:pt x="3367" y="945"/>
                  </a:lnTo>
                  <a:lnTo>
                    <a:pt x="3367" y="952"/>
                  </a:lnTo>
                  <a:lnTo>
                    <a:pt x="3378" y="969"/>
                  </a:lnTo>
                  <a:lnTo>
                    <a:pt x="3378" y="984"/>
                  </a:lnTo>
                  <a:lnTo>
                    <a:pt x="3378" y="1001"/>
                  </a:lnTo>
                  <a:lnTo>
                    <a:pt x="3378" y="1009"/>
                  </a:lnTo>
                  <a:lnTo>
                    <a:pt x="3378" y="1025"/>
                  </a:lnTo>
                  <a:lnTo>
                    <a:pt x="3378" y="1042"/>
                  </a:lnTo>
                  <a:lnTo>
                    <a:pt x="3378" y="1049"/>
                  </a:lnTo>
                  <a:lnTo>
                    <a:pt x="3378" y="1057"/>
                  </a:lnTo>
                  <a:lnTo>
                    <a:pt x="3378" y="1074"/>
                  </a:lnTo>
                  <a:lnTo>
                    <a:pt x="3378" y="1081"/>
                  </a:lnTo>
                  <a:lnTo>
                    <a:pt x="3378" y="1089"/>
                  </a:lnTo>
                  <a:lnTo>
                    <a:pt x="3378" y="1106"/>
                  </a:lnTo>
                  <a:lnTo>
                    <a:pt x="3378" y="1113"/>
                  </a:lnTo>
                  <a:lnTo>
                    <a:pt x="3388" y="1122"/>
                  </a:lnTo>
                  <a:lnTo>
                    <a:pt x="3388" y="1130"/>
                  </a:lnTo>
                  <a:lnTo>
                    <a:pt x="3388" y="1139"/>
                  </a:lnTo>
                  <a:lnTo>
                    <a:pt x="3388" y="1146"/>
                  </a:lnTo>
                  <a:lnTo>
                    <a:pt x="3388" y="1154"/>
                  </a:lnTo>
                  <a:lnTo>
                    <a:pt x="3388" y="1163"/>
                  </a:lnTo>
                  <a:lnTo>
                    <a:pt x="3388" y="1171"/>
                  </a:lnTo>
                  <a:lnTo>
                    <a:pt x="3388" y="1178"/>
                  </a:lnTo>
                  <a:lnTo>
                    <a:pt x="3399" y="1186"/>
                  </a:lnTo>
                  <a:lnTo>
                    <a:pt x="3399" y="1178"/>
                  </a:lnTo>
                  <a:lnTo>
                    <a:pt x="3399" y="1171"/>
                  </a:lnTo>
                  <a:lnTo>
                    <a:pt x="3399" y="1163"/>
                  </a:lnTo>
                  <a:lnTo>
                    <a:pt x="3410" y="1154"/>
                  </a:lnTo>
                  <a:lnTo>
                    <a:pt x="3410" y="1146"/>
                  </a:lnTo>
                  <a:lnTo>
                    <a:pt x="3410" y="1139"/>
                  </a:lnTo>
                  <a:lnTo>
                    <a:pt x="3410" y="1130"/>
                  </a:lnTo>
                  <a:lnTo>
                    <a:pt x="3410" y="1122"/>
                  </a:lnTo>
                  <a:lnTo>
                    <a:pt x="3410" y="1113"/>
                  </a:lnTo>
                  <a:lnTo>
                    <a:pt x="3410" y="1106"/>
                  </a:lnTo>
                  <a:lnTo>
                    <a:pt x="3410" y="1089"/>
                  </a:lnTo>
                  <a:lnTo>
                    <a:pt x="3410" y="1081"/>
                  </a:lnTo>
                  <a:lnTo>
                    <a:pt x="3410" y="1074"/>
                  </a:lnTo>
                  <a:lnTo>
                    <a:pt x="3410" y="1057"/>
                  </a:lnTo>
                  <a:lnTo>
                    <a:pt x="3410" y="1049"/>
                  </a:lnTo>
                  <a:lnTo>
                    <a:pt x="3419" y="1042"/>
                  </a:lnTo>
                  <a:lnTo>
                    <a:pt x="3419" y="1025"/>
                  </a:lnTo>
                  <a:lnTo>
                    <a:pt x="3419" y="1009"/>
                  </a:lnTo>
                  <a:lnTo>
                    <a:pt x="3419" y="1001"/>
                  </a:lnTo>
                  <a:lnTo>
                    <a:pt x="3419" y="984"/>
                  </a:lnTo>
                  <a:lnTo>
                    <a:pt x="3419" y="969"/>
                  </a:lnTo>
                  <a:lnTo>
                    <a:pt x="3419" y="952"/>
                  </a:lnTo>
                  <a:lnTo>
                    <a:pt x="3419" y="945"/>
                  </a:lnTo>
                  <a:lnTo>
                    <a:pt x="3419" y="928"/>
                  </a:lnTo>
                  <a:lnTo>
                    <a:pt x="3419" y="912"/>
                  </a:lnTo>
                  <a:lnTo>
                    <a:pt x="3419" y="895"/>
                  </a:lnTo>
                  <a:lnTo>
                    <a:pt x="3419" y="880"/>
                  </a:lnTo>
                  <a:lnTo>
                    <a:pt x="3419" y="863"/>
                  </a:lnTo>
                  <a:lnTo>
                    <a:pt x="3429" y="848"/>
                  </a:lnTo>
                  <a:lnTo>
                    <a:pt x="3429" y="831"/>
                  </a:lnTo>
                  <a:lnTo>
                    <a:pt x="3429" y="815"/>
                  </a:lnTo>
                  <a:lnTo>
                    <a:pt x="3429" y="792"/>
                  </a:lnTo>
                  <a:lnTo>
                    <a:pt x="3429" y="775"/>
                  </a:lnTo>
                  <a:lnTo>
                    <a:pt x="3429" y="759"/>
                  </a:lnTo>
                  <a:lnTo>
                    <a:pt x="3429" y="742"/>
                  </a:lnTo>
                  <a:lnTo>
                    <a:pt x="3429" y="727"/>
                  </a:lnTo>
                  <a:lnTo>
                    <a:pt x="3429" y="703"/>
                  </a:lnTo>
                  <a:lnTo>
                    <a:pt x="3429" y="686"/>
                  </a:lnTo>
                  <a:lnTo>
                    <a:pt x="3429" y="671"/>
                  </a:lnTo>
                  <a:lnTo>
                    <a:pt x="3429" y="645"/>
                  </a:lnTo>
                  <a:lnTo>
                    <a:pt x="3440" y="630"/>
                  </a:lnTo>
                  <a:lnTo>
                    <a:pt x="3440" y="613"/>
                  </a:lnTo>
                  <a:lnTo>
                    <a:pt x="3440" y="589"/>
                  </a:lnTo>
                  <a:lnTo>
                    <a:pt x="3440" y="574"/>
                  </a:lnTo>
                  <a:lnTo>
                    <a:pt x="3440" y="557"/>
                  </a:lnTo>
                  <a:lnTo>
                    <a:pt x="3440" y="541"/>
                  </a:lnTo>
                  <a:lnTo>
                    <a:pt x="3440" y="516"/>
                  </a:lnTo>
                  <a:lnTo>
                    <a:pt x="3440" y="501"/>
                  </a:lnTo>
                  <a:lnTo>
                    <a:pt x="3440" y="483"/>
                  </a:lnTo>
                  <a:lnTo>
                    <a:pt x="3440" y="460"/>
                  </a:lnTo>
                  <a:lnTo>
                    <a:pt x="3440" y="444"/>
                  </a:lnTo>
                  <a:lnTo>
                    <a:pt x="3440" y="427"/>
                  </a:lnTo>
                  <a:lnTo>
                    <a:pt x="3440" y="412"/>
                  </a:lnTo>
                  <a:lnTo>
                    <a:pt x="3451" y="395"/>
                  </a:lnTo>
                  <a:lnTo>
                    <a:pt x="3451" y="371"/>
                  </a:lnTo>
                  <a:lnTo>
                    <a:pt x="3451" y="356"/>
                  </a:lnTo>
                  <a:lnTo>
                    <a:pt x="3451" y="339"/>
                  </a:lnTo>
                  <a:lnTo>
                    <a:pt x="3451" y="324"/>
                  </a:lnTo>
                  <a:lnTo>
                    <a:pt x="3451" y="306"/>
                  </a:lnTo>
                  <a:lnTo>
                    <a:pt x="3451" y="291"/>
                  </a:lnTo>
                  <a:lnTo>
                    <a:pt x="3451" y="274"/>
                  </a:lnTo>
                  <a:lnTo>
                    <a:pt x="3451" y="259"/>
                  </a:lnTo>
                  <a:lnTo>
                    <a:pt x="3451" y="242"/>
                  </a:lnTo>
                  <a:lnTo>
                    <a:pt x="3451" y="235"/>
                  </a:lnTo>
                  <a:lnTo>
                    <a:pt x="3451" y="218"/>
                  </a:lnTo>
                  <a:lnTo>
                    <a:pt x="3462" y="203"/>
                  </a:lnTo>
                  <a:lnTo>
                    <a:pt x="3462" y="186"/>
                  </a:lnTo>
                  <a:lnTo>
                    <a:pt x="3462" y="177"/>
                  </a:lnTo>
                  <a:lnTo>
                    <a:pt x="3462" y="162"/>
                  </a:lnTo>
                  <a:lnTo>
                    <a:pt x="3462" y="145"/>
                  </a:lnTo>
                  <a:lnTo>
                    <a:pt x="3462" y="138"/>
                  </a:lnTo>
                  <a:lnTo>
                    <a:pt x="3462" y="130"/>
                  </a:lnTo>
                  <a:lnTo>
                    <a:pt x="3462" y="112"/>
                  </a:lnTo>
                  <a:lnTo>
                    <a:pt x="3462" y="106"/>
                  </a:lnTo>
                  <a:lnTo>
                    <a:pt x="3462" y="97"/>
                  </a:lnTo>
                  <a:lnTo>
                    <a:pt x="3462" y="80"/>
                  </a:lnTo>
                  <a:lnTo>
                    <a:pt x="3462" y="73"/>
                  </a:lnTo>
                  <a:lnTo>
                    <a:pt x="3462" y="65"/>
                  </a:lnTo>
                  <a:lnTo>
                    <a:pt x="3472" y="56"/>
                  </a:lnTo>
                  <a:lnTo>
                    <a:pt x="3472" y="48"/>
                  </a:lnTo>
                  <a:lnTo>
                    <a:pt x="3472" y="41"/>
                  </a:lnTo>
                  <a:lnTo>
                    <a:pt x="3472" y="33"/>
                  </a:lnTo>
                  <a:lnTo>
                    <a:pt x="3472" y="24"/>
                  </a:lnTo>
                  <a:lnTo>
                    <a:pt x="3472" y="15"/>
                  </a:lnTo>
                  <a:lnTo>
                    <a:pt x="3472" y="9"/>
                  </a:lnTo>
                  <a:lnTo>
                    <a:pt x="3483" y="0"/>
                  </a:lnTo>
                  <a:lnTo>
                    <a:pt x="3483" y="9"/>
                  </a:lnTo>
                  <a:lnTo>
                    <a:pt x="3483" y="15"/>
                  </a:lnTo>
                  <a:lnTo>
                    <a:pt x="3483" y="24"/>
                  </a:lnTo>
                  <a:lnTo>
                    <a:pt x="3492" y="33"/>
                  </a:lnTo>
                  <a:lnTo>
                    <a:pt x="3492" y="41"/>
                  </a:lnTo>
                  <a:lnTo>
                    <a:pt x="3492" y="48"/>
                  </a:lnTo>
                  <a:lnTo>
                    <a:pt x="3492" y="56"/>
                  </a:lnTo>
                  <a:lnTo>
                    <a:pt x="3492" y="65"/>
                  </a:lnTo>
                  <a:lnTo>
                    <a:pt x="3492" y="73"/>
                  </a:lnTo>
                  <a:lnTo>
                    <a:pt x="3492" y="80"/>
                  </a:lnTo>
                  <a:lnTo>
                    <a:pt x="3492" y="97"/>
                  </a:lnTo>
                  <a:lnTo>
                    <a:pt x="3492" y="106"/>
                  </a:lnTo>
                  <a:lnTo>
                    <a:pt x="3492" y="112"/>
                  </a:lnTo>
                  <a:lnTo>
                    <a:pt x="3492" y="130"/>
                  </a:lnTo>
                  <a:lnTo>
                    <a:pt x="3492" y="138"/>
                  </a:lnTo>
                  <a:lnTo>
                    <a:pt x="3492" y="145"/>
                  </a:lnTo>
                  <a:lnTo>
                    <a:pt x="3503" y="162"/>
                  </a:lnTo>
                  <a:lnTo>
                    <a:pt x="3503" y="177"/>
                  </a:lnTo>
                  <a:lnTo>
                    <a:pt x="3503" y="186"/>
                  </a:lnTo>
                  <a:lnTo>
                    <a:pt x="3503" y="203"/>
                  </a:lnTo>
                  <a:lnTo>
                    <a:pt x="3503" y="218"/>
                  </a:lnTo>
                  <a:lnTo>
                    <a:pt x="3503" y="235"/>
                  </a:lnTo>
                  <a:lnTo>
                    <a:pt x="3503" y="242"/>
                  </a:lnTo>
                  <a:lnTo>
                    <a:pt x="3503" y="259"/>
                  </a:lnTo>
                  <a:lnTo>
                    <a:pt x="3503" y="274"/>
                  </a:lnTo>
                  <a:lnTo>
                    <a:pt x="3503" y="291"/>
                  </a:lnTo>
                  <a:lnTo>
                    <a:pt x="3503" y="306"/>
                  </a:lnTo>
                  <a:lnTo>
                    <a:pt x="3503" y="324"/>
                  </a:lnTo>
                  <a:lnTo>
                    <a:pt x="3503" y="339"/>
                  </a:lnTo>
                  <a:lnTo>
                    <a:pt x="3513" y="356"/>
                  </a:lnTo>
                  <a:lnTo>
                    <a:pt x="3513" y="371"/>
                  </a:lnTo>
                  <a:lnTo>
                    <a:pt x="3513" y="395"/>
                  </a:lnTo>
                  <a:lnTo>
                    <a:pt x="3513" y="412"/>
                  </a:lnTo>
                  <a:lnTo>
                    <a:pt x="3513" y="427"/>
                  </a:lnTo>
                  <a:lnTo>
                    <a:pt x="3513" y="444"/>
                  </a:lnTo>
                  <a:lnTo>
                    <a:pt x="3513" y="460"/>
                  </a:lnTo>
                  <a:lnTo>
                    <a:pt x="3513" y="483"/>
                  </a:lnTo>
                  <a:lnTo>
                    <a:pt x="3513" y="501"/>
                  </a:lnTo>
                  <a:lnTo>
                    <a:pt x="3513" y="516"/>
                  </a:lnTo>
                  <a:lnTo>
                    <a:pt x="3513" y="541"/>
                  </a:lnTo>
                  <a:lnTo>
                    <a:pt x="3513" y="557"/>
                  </a:lnTo>
                  <a:lnTo>
                    <a:pt x="3524" y="574"/>
                  </a:lnTo>
                  <a:lnTo>
                    <a:pt x="3524" y="589"/>
                  </a:lnTo>
                  <a:lnTo>
                    <a:pt x="3524" y="613"/>
                  </a:lnTo>
                  <a:lnTo>
                    <a:pt x="3524" y="630"/>
                  </a:lnTo>
                  <a:lnTo>
                    <a:pt x="3524" y="645"/>
                  </a:lnTo>
                  <a:lnTo>
                    <a:pt x="3524" y="671"/>
                  </a:lnTo>
                  <a:lnTo>
                    <a:pt x="3524" y="686"/>
                  </a:lnTo>
                  <a:lnTo>
                    <a:pt x="3524" y="703"/>
                  </a:lnTo>
                  <a:lnTo>
                    <a:pt x="3524" y="727"/>
                  </a:lnTo>
                  <a:lnTo>
                    <a:pt x="3524" y="742"/>
                  </a:lnTo>
                  <a:lnTo>
                    <a:pt x="3524" y="759"/>
                  </a:lnTo>
                  <a:lnTo>
                    <a:pt x="3524" y="775"/>
                  </a:lnTo>
                  <a:lnTo>
                    <a:pt x="3524" y="792"/>
                  </a:lnTo>
                  <a:lnTo>
                    <a:pt x="3535" y="815"/>
                  </a:lnTo>
                  <a:lnTo>
                    <a:pt x="3535" y="831"/>
                  </a:lnTo>
                  <a:lnTo>
                    <a:pt x="3535" y="848"/>
                  </a:lnTo>
                  <a:lnTo>
                    <a:pt x="3535" y="863"/>
                  </a:lnTo>
                  <a:lnTo>
                    <a:pt x="3535" y="880"/>
                  </a:lnTo>
                  <a:lnTo>
                    <a:pt x="3535" y="895"/>
                  </a:lnTo>
                  <a:lnTo>
                    <a:pt x="3535" y="912"/>
                  </a:lnTo>
                  <a:lnTo>
                    <a:pt x="3535" y="928"/>
                  </a:lnTo>
                  <a:lnTo>
                    <a:pt x="3535" y="945"/>
                  </a:lnTo>
                  <a:lnTo>
                    <a:pt x="3535" y="952"/>
                  </a:lnTo>
                  <a:lnTo>
                    <a:pt x="3535" y="969"/>
                  </a:lnTo>
                  <a:lnTo>
                    <a:pt x="3535" y="984"/>
                  </a:lnTo>
                  <a:lnTo>
                    <a:pt x="3546" y="1001"/>
                  </a:lnTo>
                  <a:lnTo>
                    <a:pt x="3546" y="1009"/>
                  </a:lnTo>
                  <a:lnTo>
                    <a:pt x="3546" y="1025"/>
                  </a:lnTo>
                  <a:lnTo>
                    <a:pt x="3546" y="1042"/>
                  </a:lnTo>
                  <a:lnTo>
                    <a:pt x="3546" y="1049"/>
                  </a:lnTo>
                  <a:lnTo>
                    <a:pt x="3546" y="1057"/>
                  </a:lnTo>
                  <a:lnTo>
                    <a:pt x="3546" y="1074"/>
                  </a:lnTo>
                  <a:lnTo>
                    <a:pt x="3546" y="1081"/>
                  </a:lnTo>
                  <a:lnTo>
                    <a:pt x="3546" y="1089"/>
                  </a:lnTo>
                  <a:lnTo>
                    <a:pt x="3546" y="1106"/>
                  </a:lnTo>
                  <a:lnTo>
                    <a:pt x="3546" y="1113"/>
                  </a:lnTo>
                  <a:lnTo>
                    <a:pt x="3546" y="1122"/>
                  </a:lnTo>
                  <a:lnTo>
                    <a:pt x="3546" y="1130"/>
                  </a:lnTo>
                  <a:lnTo>
                    <a:pt x="3556" y="1139"/>
                  </a:lnTo>
                  <a:lnTo>
                    <a:pt x="3556" y="1146"/>
                  </a:lnTo>
                  <a:lnTo>
                    <a:pt x="3556" y="1154"/>
                  </a:lnTo>
                  <a:lnTo>
                    <a:pt x="3556" y="1163"/>
                  </a:lnTo>
                  <a:lnTo>
                    <a:pt x="3556" y="1171"/>
                  </a:lnTo>
                  <a:lnTo>
                    <a:pt x="3556" y="1178"/>
                  </a:lnTo>
                  <a:lnTo>
                    <a:pt x="3565" y="1186"/>
                  </a:lnTo>
                  <a:lnTo>
                    <a:pt x="3565" y="1178"/>
                  </a:lnTo>
                  <a:lnTo>
                    <a:pt x="3565" y="1171"/>
                  </a:lnTo>
                  <a:lnTo>
                    <a:pt x="3565" y="1163"/>
                  </a:lnTo>
                  <a:lnTo>
                    <a:pt x="3565" y="1154"/>
                  </a:lnTo>
                  <a:lnTo>
                    <a:pt x="3576" y="1146"/>
                  </a:lnTo>
                  <a:lnTo>
                    <a:pt x="3576" y="1139"/>
                  </a:lnTo>
                  <a:lnTo>
                    <a:pt x="3576" y="1130"/>
                  </a:lnTo>
                  <a:lnTo>
                    <a:pt x="3576" y="1122"/>
                  </a:lnTo>
                  <a:lnTo>
                    <a:pt x="3576" y="1113"/>
                  </a:lnTo>
                  <a:lnTo>
                    <a:pt x="3576" y="1106"/>
                  </a:lnTo>
                  <a:lnTo>
                    <a:pt x="3576" y="1089"/>
                  </a:lnTo>
                  <a:lnTo>
                    <a:pt x="3576" y="1081"/>
                  </a:lnTo>
                  <a:lnTo>
                    <a:pt x="3576" y="1074"/>
                  </a:lnTo>
                  <a:lnTo>
                    <a:pt x="3576" y="1057"/>
                  </a:lnTo>
                  <a:lnTo>
                    <a:pt x="3576" y="1049"/>
                  </a:lnTo>
                  <a:lnTo>
                    <a:pt x="3576" y="1042"/>
                  </a:lnTo>
                  <a:lnTo>
                    <a:pt x="3576" y="1025"/>
                  </a:lnTo>
                  <a:lnTo>
                    <a:pt x="3587" y="1009"/>
                  </a:lnTo>
                  <a:lnTo>
                    <a:pt x="3587" y="1001"/>
                  </a:lnTo>
                  <a:lnTo>
                    <a:pt x="3587" y="984"/>
                  </a:lnTo>
                  <a:lnTo>
                    <a:pt x="3587" y="969"/>
                  </a:lnTo>
                  <a:lnTo>
                    <a:pt x="3587" y="952"/>
                  </a:lnTo>
                  <a:lnTo>
                    <a:pt x="3587" y="945"/>
                  </a:lnTo>
                  <a:lnTo>
                    <a:pt x="3587" y="928"/>
                  </a:lnTo>
                  <a:lnTo>
                    <a:pt x="3587" y="912"/>
                  </a:lnTo>
                  <a:lnTo>
                    <a:pt x="3587" y="895"/>
                  </a:lnTo>
                  <a:lnTo>
                    <a:pt x="3587" y="880"/>
                  </a:lnTo>
                  <a:lnTo>
                    <a:pt x="3587" y="863"/>
                  </a:lnTo>
                  <a:lnTo>
                    <a:pt x="3587" y="848"/>
                  </a:lnTo>
                  <a:lnTo>
                    <a:pt x="3587" y="831"/>
                  </a:lnTo>
                  <a:lnTo>
                    <a:pt x="3597" y="815"/>
                  </a:lnTo>
                  <a:lnTo>
                    <a:pt x="3597" y="792"/>
                  </a:lnTo>
                  <a:lnTo>
                    <a:pt x="3597" y="775"/>
                  </a:lnTo>
                  <a:lnTo>
                    <a:pt x="3597" y="759"/>
                  </a:lnTo>
                  <a:lnTo>
                    <a:pt x="3597" y="742"/>
                  </a:lnTo>
                  <a:lnTo>
                    <a:pt x="3597" y="727"/>
                  </a:lnTo>
                  <a:lnTo>
                    <a:pt x="3597" y="703"/>
                  </a:lnTo>
                  <a:lnTo>
                    <a:pt x="3597" y="686"/>
                  </a:lnTo>
                  <a:lnTo>
                    <a:pt x="3597" y="671"/>
                  </a:lnTo>
                  <a:lnTo>
                    <a:pt x="3597" y="645"/>
                  </a:lnTo>
                  <a:lnTo>
                    <a:pt x="3597" y="630"/>
                  </a:lnTo>
                  <a:lnTo>
                    <a:pt x="3597" y="613"/>
                  </a:lnTo>
                  <a:lnTo>
                    <a:pt x="3608" y="598"/>
                  </a:lnTo>
                  <a:lnTo>
                    <a:pt x="3608" y="574"/>
                  </a:lnTo>
                  <a:lnTo>
                    <a:pt x="3608" y="557"/>
                  </a:lnTo>
                  <a:lnTo>
                    <a:pt x="3608" y="541"/>
                  </a:lnTo>
                  <a:lnTo>
                    <a:pt x="3608" y="516"/>
                  </a:lnTo>
                  <a:lnTo>
                    <a:pt x="3608" y="501"/>
                  </a:lnTo>
                  <a:lnTo>
                    <a:pt x="3608" y="483"/>
                  </a:lnTo>
                  <a:lnTo>
                    <a:pt x="3608" y="460"/>
                  </a:lnTo>
                  <a:lnTo>
                    <a:pt x="3608" y="444"/>
                  </a:lnTo>
                  <a:lnTo>
                    <a:pt x="3608" y="427"/>
                  </a:lnTo>
                  <a:lnTo>
                    <a:pt x="3608" y="412"/>
                  </a:lnTo>
                  <a:lnTo>
                    <a:pt x="3608" y="395"/>
                  </a:lnTo>
                  <a:lnTo>
                    <a:pt x="3608" y="371"/>
                  </a:lnTo>
                  <a:lnTo>
                    <a:pt x="3619" y="356"/>
                  </a:lnTo>
                  <a:lnTo>
                    <a:pt x="3619" y="339"/>
                  </a:lnTo>
                  <a:lnTo>
                    <a:pt x="3619" y="324"/>
                  </a:lnTo>
                  <a:lnTo>
                    <a:pt x="3619" y="306"/>
                  </a:lnTo>
                  <a:lnTo>
                    <a:pt x="3619" y="291"/>
                  </a:lnTo>
                  <a:lnTo>
                    <a:pt x="3619" y="274"/>
                  </a:lnTo>
                  <a:lnTo>
                    <a:pt x="3619" y="259"/>
                  </a:lnTo>
                  <a:lnTo>
                    <a:pt x="3619" y="242"/>
                  </a:lnTo>
                  <a:lnTo>
                    <a:pt x="3619" y="235"/>
                  </a:lnTo>
                  <a:lnTo>
                    <a:pt x="3619" y="218"/>
                  </a:lnTo>
                  <a:lnTo>
                    <a:pt x="3619" y="203"/>
                  </a:lnTo>
                  <a:lnTo>
                    <a:pt x="3619" y="186"/>
                  </a:lnTo>
                  <a:lnTo>
                    <a:pt x="3628" y="177"/>
                  </a:lnTo>
                  <a:lnTo>
                    <a:pt x="3628" y="162"/>
                  </a:lnTo>
                  <a:lnTo>
                    <a:pt x="3628" y="145"/>
                  </a:lnTo>
                  <a:lnTo>
                    <a:pt x="3628" y="138"/>
                  </a:lnTo>
                  <a:lnTo>
                    <a:pt x="3628" y="130"/>
                  </a:lnTo>
                  <a:lnTo>
                    <a:pt x="3628" y="112"/>
                  </a:lnTo>
                  <a:lnTo>
                    <a:pt x="3628" y="106"/>
                  </a:lnTo>
                  <a:lnTo>
                    <a:pt x="3628" y="97"/>
                  </a:lnTo>
                  <a:lnTo>
                    <a:pt x="3628" y="80"/>
                  </a:lnTo>
                  <a:lnTo>
                    <a:pt x="3628" y="73"/>
                  </a:lnTo>
                  <a:lnTo>
                    <a:pt x="3628" y="65"/>
                  </a:lnTo>
                  <a:lnTo>
                    <a:pt x="3628" y="56"/>
                  </a:lnTo>
                  <a:lnTo>
                    <a:pt x="3628" y="48"/>
                  </a:lnTo>
                  <a:lnTo>
                    <a:pt x="3639" y="41"/>
                  </a:lnTo>
                  <a:lnTo>
                    <a:pt x="3639" y="33"/>
                  </a:lnTo>
                  <a:lnTo>
                    <a:pt x="3639" y="24"/>
                  </a:lnTo>
                  <a:lnTo>
                    <a:pt x="3639" y="15"/>
                  </a:lnTo>
                  <a:lnTo>
                    <a:pt x="3639" y="9"/>
                  </a:lnTo>
                  <a:lnTo>
                    <a:pt x="3649" y="0"/>
                  </a:lnTo>
                  <a:lnTo>
                    <a:pt x="3649" y="9"/>
                  </a:lnTo>
                  <a:lnTo>
                    <a:pt x="3649" y="15"/>
                  </a:lnTo>
                  <a:lnTo>
                    <a:pt x="3649" y="24"/>
                  </a:lnTo>
                  <a:lnTo>
                    <a:pt x="3649" y="33"/>
                  </a:lnTo>
                  <a:lnTo>
                    <a:pt x="3649" y="41"/>
                  </a:lnTo>
                  <a:lnTo>
                    <a:pt x="3660" y="48"/>
                  </a:lnTo>
                  <a:lnTo>
                    <a:pt x="3660" y="56"/>
                  </a:lnTo>
                  <a:lnTo>
                    <a:pt x="3660" y="65"/>
                  </a:lnTo>
                  <a:lnTo>
                    <a:pt x="3660" y="73"/>
                  </a:lnTo>
                  <a:lnTo>
                    <a:pt x="3660" y="80"/>
                  </a:lnTo>
                  <a:lnTo>
                    <a:pt x="3660" y="97"/>
                  </a:lnTo>
                  <a:lnTo>
                    <a:pt x="3660" y="106"/>
                  </a:lnTo>
                  <a:lnTo>
                    <a:pt x="3660" y="112"/>
                  </a:lnTo>
                  <a:lnTo>
                    <a:pt x="3660" y="130"/>
                  </a:lnTo>
                  <a:lnTo>
                    <a:pt x="3660" y="138"/>
                  </a:lnTo>
                  <a:lnTo>
                    <a:pt x="3660" y="145"/>
                  </a:lnTo>
                  <a:lnTo>
                    <a:pt x="3660" y="162"/>
                  </a:lnTo>
                  <a:lnTo>
                    <a:pt x="3660" y="177"/>
                  </a:lnTo>
                  <a:lnTo>
                    <a:pt x="3671" y="186"/>
                  </a:lnTo>
                  <a:lnTo>
                    <a:pt x="3671" y="203"/>
                  </a:lnTo>
                  <a:lnTo>
                    <a:pt x="3671" y="218"/>
                  </a:lnTo>
                  <a:lnTo>
                    <a:pt x="3671" y="235"/>
                  </a:lnTo>
                  <a:lnTo>
                    <a:pt x="3671" y="242"/>
                  </a:lnTo>
                  <a:lnTo>
                    <a:pt x="3671" y="259"/>
                  </a:lnTo>
                  <a:lnTo>
                    <a:pt x="3671" y="274"/>
                  </a:lnTo>
                  <a:lnTo>
                    <a:pt x="3671" y="291"/>
                  </a:lnTo>
                  <a:lnTo>
                    <a:pt x="3671" y="306"/>
                  </a:lnTo>
                  <a:lnTo>
                    <a:pt x="3671" y="324"/>
                  </a:lnTo>
                  <a:lnTo>
                    <a:pt x="3671" y="339"/>
                  </a:lnTo>
                  <a:lnTo>
                    <a:pt x="3671" y="356"/>
                  </a:lnTo>
                  <a:lnTo>
                    <a:pt x="3671" y="371"/>
                  </a:lnTo>
                  <a:lnTo>
                    <a:pt x="3681" y="395"/>
                  </a:lnTo>
                  <a:lnTo>
                    <a:pt x="3681" y="412"/>
                  </a:lnTo>
                  <a:lnTo>
                    <a:pt x="3681" y="427"/>
                  </a:lnTo>
                  <a:lnTo>
                    <a:pt x="3681" y="444"/>
                  </a:lnTo>
                  <a:lnTo>
                    <a:pt x="3681" y="460"/>
                  </a:lnTo>
                  <a:lnTo>
                    <a:pt x="3681" y="483"/>
                  </a:lnTo>
                  <a:lnTo>
                    <a:pt x="3681" y="501"/>
                  </a:lnTo>
                  <a:lnTo>
                    <a:pt x="3681" y="516"/>
                  </a:lnTo>
                  <a:lnTo>
                    <a:pt x="3681" y="541"/>
                  </a:lnTo>
                  <a:lnTo>
                    <a:pt x="3681" y="557"/>
                  </a:lnTo>
                  <a:lnTo>
                    <a:pt x="3681" y="574"/>
                  </a:lnTo>
                  <a:lnTo>
                    <a:pt x="3681" y="598"/>
                  </a:lnTo>
                  <a:lnTo>
                    <a:pt x="3692" y="613"/>
                  </a:lnTo>
                  <a:lnTo>
                    <a:pt x="3692" y="630"/>
                  </a:lnTo>
                  <a:lnTo>
                    <a:pt x="3692" y="645"/>
                  </a:lnTo>
                  <a:lnTo>
                    <a:pt x="3692" y="671"/>
                  </a:lnTo>
                  <a:lnTo>
                    <a:pt x="3692" y="686"/>
                  </a:lnTo>
                  <a:lnTo>
                    <a:pt x="3692" y="703"/>
                  </a:lnTo>
                  <a:lnTo>
                    <a:pt x="3692" y="727"/>
                  </a:lnTo>
                  <a:lnTo>
                    <a:pt x="3692" y="742"/>
                  </a:lnTo>
                  <a:lnTo>
                    <a:pt x="3692" y="759"/>
                  </a:lnTo>
                  <a:lnTo>
                    <a:pt x="3692" y="775"/>
                  </a:lnTo>
                  <a:lnTo>
                    <a:pt x="3692" y="792"/>
                  </a:lnTo>
                  <a:lnTo>
                    <a:pt x="3692" y="815"/>
                  </a:lnTo>
                  <a:lnTo>
                    <a:pt x="3692" y="831"/>
                  </a:lnTo>
                  <a:lnTo>
                    <a:pt x="3701" y="848"/>
                  </a:lnTo>
                  <a:lnTo>
                    <a:pt x="3701" y="863"/>
                  </a:lnTo>
                  <a:lnTo>
                    <a:pt x="3701" y="880"/>
                  </a:lnTo>
                  <a:lnTo>
                    <a:pt x="3701" y="895"/>
                  </a:lnTo>
                  <a:lnTo>
                    <a:pt x="3701" y="912"/>
                  </a:lnTo>
                  <a:lnTo>
                    <a:pt x="3701" y="928"/>
                  </a:lnTo>
                  <a:lnTo>
                    <a:pt x="3701" y="945"/>
                  </a:lnTo>
                  <a:lnTo>
                    <a:pt x="3701" y="952"/>
                  </a:lnTo>
                  <a:lnTo>
                    <a:pt x="3701" y="969"/>
                  </a:lnTo>
                  <a:lnTo>
                    <a:pt x="3701" y="984"/>
                  </a:lnTo>
                  <a:lnTo>
                    <a:pt x="3701" y="1001"/>
                  </a:lnTo>
                  <a:lnTo>
                    <a:pt x="3701" y="1009"/>
                  </a:lnTo>
                  <a:lnTo>
                    <a:pt x="3701" y="1025"/>
                  </a:lnTo>
                  <a:lnTo>
                    <a:pt x="3712" y="1042"/>
                  </a:lnTo>
                  <a:lnTo>
                    <a:pt x="3712" y="1049"/>
                  </a:lnTo>
                  <a:lnTo>
                    <a:pt x="3712" y="1057"/>
                  </a:lnTo>
                  <a:lnTo>
                    <a:pt x="3712" y="1074"/>
                  </a:lnTo>
                  <a:lnTo>
                    <a:pt x="3712" y="1081"/>
                  </a:lnTo>
                  <a:lnTo>
                    <a:pt x="3712" y="1089"/>
                  </a:lnTo>
                  <a:lnTo>
                    <a:pt x="3712" y="1106"/>
                  </a:lnTo>
                  <a:lnTo>
                    <a:pt x="3712" y="1113"/>
                  </a:lnTo>
                  <a:lnTo>
                    <a:pt x="3712" y="1122"/>
                  </a:lnTo>
                  <a:lnTo>
                    <a:pt x="3712" y="1130"/>
                  </a:lnTo>
                  <a:lnTo>
                    <a:pt x="3712" y="1139"/>
                  </a:lnTo>
                  <a:lnTo>
                    <a:pt x="3712" y="1146"/>
                  </a:lnTo>
                  <a:lnTo>
                    <a:pt x="3723" y="1154"/>
                  </a:lnTo>
                  <a:lnTo>
                    <a:pt x="3723" y="1163"/>
                  </a:lnTo>
                  <a:lnTo>
                    <a:pt x="3723" y="1171"/>
                  </a:lnTo>
                  <a:lnTo>
                    <a:pt x="3723" y="1178"/>
                  </a:lnTo>
                  <a:lnTo>
                    <a:pt x="3733" y="1186"/>
                  </a:lnTo>
                  <a:lnTo>
                    <a:pt x="3733" y="1178"/>
                  </a:lnTo>
                  <a:lnTo>
                    <a:pt x="3733" y="1171"/>
                  </a:lnTo>
                  <a:lnTo>
                    <a:pt x="3733" y="1163"/>
                  </a:lnTo>
                  <a:lnTo>
                    <a:pt x="3733" y="1154"/>
                  </a:lnTo>
                  <a:lnTo>
                    <a:pt x="3733" y="1146"/>
                  </a:lnTo>
                  <a:lnTo>
                    <a:pt x="3733" y="1139"/>
                  </a:lnTo>
                  <a:lnTo>
                    <a:pt x="3744" y="1130"/>
                  </a:lnTo>
                  <a:lnTo>
                    <a:pt x="3744" y="1122"/>
                  </a:lnTo>
                  <a:lnTo>
                    <a:pt x="3744" y="1113"/>
                  </a:lnTo>
                  <a:lnTo>
                    <a:pt x="3744" y="1106"/>
                  </a:lnTo>
                  <a:lnTo>
                    <a:pt x="3744" y="1089"/>
                  </a:lnTo>
                  <a:lnTo>
                    <a:pt x="3744" y="1081"/>
                  </a:lnTo>
                  <a:lnTo>
                    <a:pt x="3744" y="1074"/>
                  </a:lnTo>
                  <a:lnTo>
                    <a:pt x="3744" y="1057"/>
                  </a:lnTo>
                  <a:lnTo>
                    <a:pt x="3744" y="1049"/>
                  </a:lnTo>
                  <a:lnTo>
                    <a:pt x="3744" y="1042"/>
                  </a:lnTo>
                  <a:lnTo>
                    <a:pt x="3744" y="1025"/>
                  </a:lnTo>
                  <a:lnTo>
                    <a:pt x="3744" y="1009"/>
                  </a:lnTo>
                  <a:lnTo>
                    <a:pt x="3744" y="1001"/>
                  </a:lnTo>
                  <a:lnTo>
                    <a:pt x="3755" y="984"/>
                  </a:lnTo>
                  <a:lnTo>
                    <a:pt x="3755" y="969"/>
                  </a:lnTo>
                  <a:lnTo>
                    <a:pt x="3755" y="952"/>
                  </a:lnTo>
                  <a:lnTo>
                    <a:pt x="3755" y="945"/>
                  </a:lnTo>
                  <a:lnTo>
                    <a:pt x="3755" y="928"/>
                  </a:lnTo>
                  <a:lnTo>
                    <a:pt x="3755" y="912"/>
                  </a:lnTo>
                  <a:lnTo>
                    <a:pt x="3755" y="895"/>
                  </a:lnTo>
                  <a:lnTo>
                    <a:pt x="3755" y="880"/>
                  </a:lnTo>
                  <a:lnTo>
                    <a:pt x="3755" y="863"/>
                  </a:lnTo>
                  <a:lnTo>
                    <a:pt x="3755" y="848"/>
                  </a:lnTo>
                  <a:lnTo>
                    <a:pt x="3755" y="831"/>
                  </a:lnTo>
                  <a:lnTo>
                    <a:pt x="3755" y="815"/>
                  </a:lnTo>
                  <a:lnTo>
                    <a:pt x="3755" y="792"/>
                  </a:lnTo>
                  <a:lnTo>
                    <a:pt x="3764" y="775"/>
                  </a:lnTo>
                  <a:lnTo>
                    <a:pt x="3764" y="759"/>
                  </a:lnTo>
                  <a:lnTo>
                    <a:pt x="3764" y="742"/>
                  </a:lnTo>
                  <a:lnTo>
                    <a:pt x="3764" y="727"/>
                  </a:lnTo>
                  <a:lnTo>
                    <a:pt x="3764" y="703"/>
                  </a:lnTo>
                  <a:lnTo>
                    <a:pt x="3764" y="686"/>
                  </a:lnTo>
                  <a:lnTo>
                    <a:pt x="3764" y="671"/>
                  </a:lnTo>
                  <a:lnTo>
                    <a:pt x="3764" y="645"/>
                  </a:lnTo>
                  <a:lnTo>
                    <a:pt x="3764" y="630"/>
                  </a:lnTo>
                  <a:lnTo>
                    <a:pt x="3764" y="613"/>
                  </a:lnTo>
                  <a:lnTo>
                    <a:pt x="3764" y="589"/>
                  </a:lnTo>
                  <a:lnTo>
                    <a:pt x="3764" y="574"/>
                  </a:lnTo>
                  <a:lnTo>
                    <a:pt x="3774" y="557"/>
                  </a:lnTo>
                  <a:lnTo>
                    <a:pt x="3774" y="541"/>
                  </a:lnTo>
                  <a:lnTo>
                    <a:pt x="3774" y="516"/>
                  </a:lnTo>
                  <a:lnTo>
                    <a:pt x="3774" y="501"/>
                  </a:lnTo>
                  <a:lnTo>
                    <a:pt x="3774" y="483"/>
                  </a:lnTo>
                  <a:lnTo>
                    <a:pt x="3774" y="460"/>
                  </a:lnTo>
                  <a:lnTo>
                    <a:pt x="3774" y="444"/>
                  </a:lnTo>
                  <a:lnTo>
                    <a:pt x="3774" y="427"/>
                  </a:lnTo>
                  <a:lnTo>
                    <a:pt x="3774" y="412"/>
                  </a:lnTo>
                  <a:lnTo>
                    <a:pt x="3774" y="395"/>
                  </a:lnTo>
                  <a:lnTo>
                    <a:pt x="3774" y="371"/>
                  </a:lnTo>
                  <a:lnTo>
                    <a:pt x="3774" y="356"/>
                  </a:lnTo>
                  <a:lnTo>
                    <a:pt x="3774" y="339"/>
                  </a:lnTo>
                  <a:lnTo>
                    <a:pt x="3785" y="324"/>
                  </a:lnTo>
                  <a:lnTo>
                    <a:pt x="3785" y="306"/>
                  </a:lnTo>
                  <a:lnTo>
                    <a:pt x="3785" y="291"/>
                  </a:lnTo>
                  <a:lnTo>
                    <a:pt x="3785" y="274"/>
                  </a:lnTo>
                  <a:lnTo>
                    <a:pt x="3785" y="259"/>
                  </a:lnTo>
                  <a:lnTo>
                    <a:pt x="3785" y="242"/>
                  </a:lnTo>
                  <a:lnTo>
                    <a:pt x="3785" y="235"/>
                  </a:lnTo>
                  <a:lnTo>
                    <a:pt x="3785" y="218"/>
                  </a:lnTo>
                  <a:lnTo>
                    <a:pt x="3785" y="203"/>
                  </a:lnTo>
                  <a:lnTo>
                    <a:pt x="3785" y="186"/>
                  </a:lnTo>
                  <a:lnTo>
                    <a:pt x="3785" y="177"/>
                  </a:lnTo>
                  <a:lnTo>
                    <a:pt x="3785" y="162"/>
                  </a:lnTo>
                  <a:lnTo>
                    <a:pt x="3785" y="145"/>
                  </a:lnTo>
                  <a:lnTo>
                    <a:pt x="3796" y="138"/>
                  </a:lnTo>
                  <a:lnTo>
                    <a:pt x="3796" y="130"/>
                  </a:lnTo>
                  <a:lnTo>
                    <a:pt x="3796" y="112"/>
                  </a:lnTo>
                  <a:lnTo>
                    <a:pt x="3796" y="106"/>
                  </a:lnTo>
                  <a:lnTo>
                    <a:pt x="3796" y="97"/>
                  </a:lnTo>
                  <a:lnTo>
                    <a:pt x="3796" y="80"/>
                  </a:lnTo>
                  <a:lnTo>
                    <a:pt x="3796" y="73"/>
                  </a:lnTo>
                  <a:lnTo>
                    <a:pt x="3796" y="65"/>
                  </a:lnTo>
                  <a:lnTo>
                    <a:pt x="3796" y="56"/>
                  </a:lnTo>
                  <a:lnTo>
                    <a:pt x="3796" y="48"/>
                  </a:lnTo>
                  <a:lnTo>
                    <a:pt x="3796" y="41"/>
                  </a:lnTo>
                  <a:lnTo>
                    <a:pt x="3806" y="33"/>
                  </a:lnTo>
                  <a:lnTo>
                    <a:pt x="3806" y="24"/>
                  </a:lnTo>
                  <a:lnTo>
                    <a:pt x="3806" y="15"/>
                  </a:lnTo>
                  <a:lnTo>
                    <a:pt x="3806" y="9"/>
                  </a:lnTo>
                  <a:lnTo>
                    <a:pt x="3817" y="0"/>
                  </a:lnTo>
                  <a:lnTo>
                    <a:pt x="3817" y="9"/>
                  </a:lnTo>
                  <a:lnTo>
                    <a:pt x="3817" y="15"/>
                  </a:lnTo>
                  <a:lnTo>
                    <a:pt x="3817" y="24"/>
                  </a:lnTo>
                  <a:lnTo>
                    <a:pt x="3817" y="33"/>
                  </a:lnTo>
                  <a:lnTo>
                    <a:pt x="3817" y="41"/>
                  </a:lnTo>
                  <a:lnTo>
                    <a:pt x="3817" y="48"/>
                  </a:lnTo>
                  <a:lnTo>
                    <a:pt x="3817" y="56"/>
                  </a:lnTo>
                  <a:lnTo>
                    <a:pt x="3828" y="65"/>
                  </a:lnTo>
                  <a:lnTo>
                    <a:pt x="3828" y="73"/>
                  </a:lnTo>
                  <a:lnTo>
                    <a:pt x="3828" y="80"/>
                  </a:lnTo>
                  <a:lnTo>
                    <a:pt x="3828" y="97"/>
                  </a:lnTo>
                  <a:lnTo>
                    <a:pt x="3828" y="106"/>
                  </a:lnTo>
                  <a:lnTo>
                    <a:pt x="3828" y="112"/>
                  </a:lnTo>
                  <a:lnTo>
                    <a:pt x="3828" y="130"/>
                  </a:lnTo>
                  <a:lnTo>
                    <a:pt x="3828" y="138"/>
                  </a:lnTo>
                  <a:lnTo>
                    <a:pt x="3828" y="145"/>
                  </a:lnTo>
                  <a:lnTo>
                    <a:pt x="3828" y="162"/>
                  </a:lnTo>
                  <a:lnTo>
                    <a:pt x="3828" y="177"/>
                  </a:lnTo>
                  <a:lnTo>
                    <a:pt x="3828" y="186"/>
                  </a:lnTo>
                  <a:lnTo>
                    <a:pt x="3828" y="203"/>
                  </a:lnTo>
                  <a:lnTo>
                    <a:pt x="3837" y="218"/>
                  </a:lnTo>
                  <a:lnTo>
                    <a:pt x="3837" y="235"/>
                  </a:lnTo>
                  <a:lnTo>
                    <a:pt x="3837" y="242"/>
                  </a:lnTo>
                  <a:lnTo>
                    <a:pt x="3837" y="259"/>
                  </a:lnTo>
                  <a:lnTo>
                    <a:pt x="3837" y="274"/>
                  </a:lnTo>
                  <a:lnTo>
                    <a:pt x="3837" y="291"/>
                  </a:lnTo>
                  <a:lnTo>
                    <a:pt x="3837" y="306"/>
                  </a:lnTo>
                  <a:lnTo>
                    <a:pt x="3837" y="324"/>
                  </a:lnTo>
                  <a:lnTo>
                    <a:pt x="3837" y="339"/>
                  </a:lnTo>
                  <a:lnTo>
                    <a:pt x="3837" y="356"/>
                  </a:lnTo>
                  <a:lnTo>
                    <a:pt x="3837" y="371"/>
                  </a:lnTo>
                  <a:lnTo>
                    <a:pt x="3837" y="395"/>
                  </a:lnTo>
                  <a:lnTo>
                    <a:pt x="3837" y="412"/>
                  </a:lnTo>
                  <a:lnTo>
                    <a:pt x="3848" y="427"/>
                  </a:lnTo>
                  <a:lnTo>
                    <a:pt x="3848" y="444"/>
                  </a:lnTo>
                  <a:lnTo>
                    <a:pt x="3848" y="460"/>
                  </a:lnTo>
                  <a:lnTo>
                    <a:pt x="3848" y="483"/>
                  </a:lnTo>
                  <a:lnTo>
                    <a:pt x="3848" y="501"/>
                  </a:lnTo>
                  <a:lnTo>
                    <a:pt x="3848" y="516"/>
                  </a:lnTo>
                  <a:lnTo>
                    <a:pt x="3848" y="541"/>
                  </a:lnTo>
                  <a:lnTo>
                    <a:pt x="3848" y="557"/>
                  </a:lnTo>
                  <a:lnTo>
                    <a:pt x="3848" y="574"/>
                  </a:lnTo>
                  <a:lnTo>
                    <a:pt x="3848" y="598"/>
                  </a:lnTo>
                  <a:lnTo>
                    <a:pt x="3848" y="613"/>
                  </a:lnTo>
                  <a:lnTo>
                    <a:pt x="3848" y="630"/>
                  </a:lnTo>
                  <a:lnTo>
                    <a:pt x="3858" y="645"/>
                  </a:lnTo>
                  <a:lnTo>
                    <a:pt x="3858" y="671"/>
                  </a:lnTo>
                  <a:lnTo>
                    <a:pt x="3858" y="686"/>
                  </a:lnTo>
                  <a:lnTo>
                    <a:pt x="3858" y="703"/>
                  </a:lnTo>
                  <a:lnTo>
                    <a:pt x="3858" y="727"/>
                  </a:lnTo>
                  <a:lnTo>
                    <a:pt x="3858" y="742"/>
                  </a:lnTo>
                  <a:lnTo>
                    <a:pt x="3858" y="759"/>
                  </a:lnTo>
                  <a:lnTo>
                    <a:pt x="3858" y="775"/>
                  </a:lnTo>
                  <a:lnTo>
                    <a:pt x="3858" y="792"/>
                  </a:lnTo>
                  <a:lnTo>
                    <a:pt x="3858" y="815"/>
                  </a:lnTo>
                  <a:lnTo>
                    <a:pt x="3858" y="831"/>
                  </a:lnTo>
                  <a:lnTo>
                    <a:pt x="3858" y="848"/>
                  </a:lnTo>
                  <a:lnTo>
                    <a:pt x="3858" y="863"/>
                  </a:lnTo>
                  <a:lnTo>
                    <a:pt x="3869" y="880"/>
                  </a:lnTo>
                  <a:lnTo>
                    <a:pt x="3869" y="895"/>
                  </a:lnTo>
                  <a:lnTo>
                    <a:pt x="3869" y="912"/>
                  </a:lnTo>
                  <a:lnTo>
                    <a:pt x="3869" y="928"/>
                  </a:lnTo>
                  <a:lnTo>
                    <a:pt x="3869" y="945"/>
                  </a:lnTo>
                  <a:lnTo>
                    <a:pt x="3869" y="952"/>
                  </a:lnTo>
                  <a:lnTo>
                    <a:pt x="3869" y="969"/>
                  </a:lnTo>
                  <a:lnTo>
                    <a:pt x="3869" y="984"/>
                  </a:lnTo>
                  <a:lnTo>
                    <a:pt x="3869" y="1001"/>
                  </a:lnTo>
                  <a:lnTo>
                    <a:pt x="3869" y="1009"/>
                  </a:lnTo>
                  <a:lnTo>
                    <a:pt x="3869" y="1025"/>
                  </a:lnTo>
                  <a:lnTo>
                    <a:pt x="3869" y="1042"/>
                  </a:lnTo>
                  <a:lnTo>
                    <a:pt x="3869" y="1049"/>
                  </a:lnTo>
                  <a:lnTo>
                    <a:pt x="3880" y="1057"/>
                  </a:lnTo>
                  <a:lnTo>
                    <a:pt x="3880" y="1074"/>
                  </a:lnTo>
                  <a:lnTo>
                    <a:pt x="3880" y="1081"/>
                  </a:lnTo>
                  <a:lnTo>
                    <a:pt x="3880" y="1089"/>
                  </a:lnTo>
                  <a:lnTo>
                    <a:pt x="3880" y="1106"/>
                  </a:lnTo>
                  <a:lnTo>
                    <a:pt x="3880" y="1113"/>
                  </a:lnTo>
                  <a:lnTo>
                    <a:pt x="3880" y="1122"/>
                  </a:lnTo>
                  <a:lnTo>
                    <a:pt x="3880" y="1130"/>
                  </a:lnTo>
                  <a:lnTo>
                    <a:pt x="3880" y="1139"/>
                  </a:lnTo>
                  <a:lnTo>
                    <a:pt x="3880" y="1146"/>
                  </a:lnTo>
                  <a:lnTo>
                    <a:pt x="3880" y="1154"/>
                  </a:lnTo>
                  <a:lnTo>
                    <a:pt x="3892" y="1163"/>
                  </a:lnTo>
                  <a:lnTo>
                    <a:pt x="3892" y="1171"/>
                  </a:lnTo>
                  <a:lnTo>
                    <a:pt x="3892" y="1178"/>
                  </a:lnTo>
                  <a:lnTo>
                    <a:pt x="3892" y="1186"/>
                  </a:lnTo>
                  <a:lnTo>
                    <a:pt x="3901" y="1178"/>
                  </a:lnTo>
                  <a:lnTo>
                    <a:pt x="3901" y="1171"/>
                  </a:lnTo>
                  <a:lnTo>
                    <a:pt x="3901" y="1163"/>
                  </a:lnTo>
                  <a:lnTo>
                    <a:pt x="3901" y="1154"/>
                  </a:lnTo>
                  <a:lnTo>
                    <a:pt x="3901" y="1146"/>
                  </a:lnTo>
                  <a:lnTo>
                    <a:pt x="3901" y="1139"/>
                  </a:lnTo>
                  <a:lnTo>
                    <a:pt x="3901" y="1130"/>
                  </a:lnTo>
                  <a:lnTo>
                    <a:pt x="3901" y="1122"/>
                  </a:lnTo>
                  <a:lnTo>
                    <a:pt x="3912" y="1113"/>
                  </a:lnTo>
                  <a:lnTo>
                    <a:pt x="3912" y="1106"/>
                  </a:lnTo>
                  <a:lnTo>
                    <a:pt x="3912" y="1089"/>
                  </a:lnTo>
                  <a:lnTo>
                    <a:pt x="3912" y="1081"/>
                  </a:lnTo>
                  <a:lnTo>
                    <a:pt x="3912" y="1074"/>
                  </a:lnTo>
                  <a:lnTo>
                    <a:pt x="3912" y="1057"/>
                  </a:lnTo>
                  <a:lnTo>
                    <a:pt x="3912" y="1049"/>
                  </a:lnTo>
                  <a:lnTo>
                    <a:pt x="3912" y="1042"/>
                  </a:lnTo>
                  <a:lnTo>
                    <a:pt x="3912" y="1025"/>
                  </a:lnTo>
                  <a:lnTo>
                    <a:pt x="3912" y="1009"/>
                  </a:lnTo>
                  <a:lnTo>
                    <a:pt x="3912" y="1001"/>
                  </a:lnTo>
                  <a:lnTo>
                    <a:pt x="3912" y="984"/>
                  </a:lnTo>
                  <a:lnTo>
                    <a:pt x="3912" y="969"/>
                  </a:lnTo>
                  <a:lnTo>
                    <a:pt x="3923" y="952"/>
                  </a:lnTo>
                  <a:lnTo>
                    <a:pt x="3923" y="945"/>
                  </a:lnTo>
                  <a:lnTo>
                    <a:pt x="3923" y="928"/>
                  </a:lnTo>
                  <a:lnTo>
                    <a:pt x="3923" y="912"/>
                  </a:lnTo>
                  <a:lnTo>
                    <a:pt x="3923" y="895"/>
                  </a:lnTo>
                  <a:lnTo>
                    <a:pt x="3923" y="880"/>
                  </a:lnTo>
                  <a:lnTo>
                    <a:pt x="3923" y="863"/>
                  </a:lnTo>
                  <a:lnTo>
                    <a:pt x="3923" y="848"/>
                  </a:lnTo>
                  <a:lnTo>
                    <a:pt x="3923" y="831"/>
                  </a:lnTo>
                  <a:lnTo>
                    <a:pt x="3923" y="815"/>
                  </a:lnTo>
                  <a:lnTo>
                    <a:pt x="3923" y="792"/>
                  </a:lnTo>
                  <a:lnTo>
                    <a:pt x="3923" y="775"/>
                  </a:lnTo>
                  <a:lnTo>
                    <a:pt x="3923" y="759"/>
                  </a:lnTo>
                  <a:lnTo>
                    <a:pt x="3933" y="742"/>
                  </a:lnTo>
                  <a:lnTo>
                    <a:pt x="3933" y="727"/>
                  </a:lnTo>
                  <a:lnTo>
                    <a:pt x="3933" y="703"/>
                  </a:lnTo>
                  <a:lnTo>
                    <a:pt x="3933" y="686"/>
                  </a:lnTo>
                  <a:lnTo>
                    <a:pt x="3933" y="671"/>
                  </a:lnTo>
                  <a:lnTo>
                    <a:pt x="3933" y="645"/>
                  </a:lnTo>
                  <a:lnTo>
                    <a:pt x="3933" y="630"/>
                  </a:lnTo>
                  <a:lnTo>
                    <a:pt x="3933" y="613"/>
                  </a:lnTo>
                  <a:lnTo>
                    <a:pt x="3933" y="598"/>
                  </a:lnTo>
                  <a:lnTo>
                    <a:pt x="3933" y="574"/>
                  </a:lnTo>
                  <a:lnTo>
                    <a:pt x="3933" y="557"/>
                  </a:lnTo>
                  <a:lnTo>
                    <a:pt x="3933" y="541"/>
                  </a:lnTo>
                  <a:lnTo>
                    <a:pt x="3944" y="516"/>
                  </a:lnTo>
                  <a:lnTo>
                    <a:pt x="3944" y="501"/>
                  </a:lnTo>
                  <a:lnTo>
                    <a:pt x="3944" y="483"/>
                  </a:lnTo>
                  <a:lnTo>
                    <a:pt x="3944" y="460"/>
                  </a:lnTo>
                  <a:lnTo>
                    <a:pt x="3944" y="444"/>
                  </a:lnTo>
                  <a:lnTo>
                    <a:pt x="3944" y="427"/>
                  </a:lnTo>
                  <a:lnTo>
                    <a:pt x="3944" y="412"/>
                  </a:lnTo>
                  <a:lnTo>
                    <a:pt x="3944" y="395"/>
                  </a:lnTo>
                  <a:lnTo>
                    <a:pt x="3944" y="371"/>
                  </a:lnTo>
                  <a:lnTo>
                    <a:pt x="3944" y="356"/>
                  </a:lnTo>
                  <a:lnTo>
                    <a:pt x="3944" y="339"/>
                  </a:lnTo>
                  <a:lnTo>
                    <a:pt x="3944" y="324"/>
                  </a:lnTo>
                  <a:lnTo>
                    <a:pt x="3944" y="306"/>
                  </a:lnTo>
                  <a:lnTo>
                    <a:pt x="3955" y="291"/>
                  </a:lnTo>
                  <a:lnTo>
                    <a:pt x="3955" y="274"/>
                  </a:lnTo>
                  <a:lnTo>
                    <a:pt x="3955" y="259"/>
                  </a:lnTo>
                  <a:lnTo>
                    <a:pt x="3955" y="242"/>
                  </a:lnTo>
                  <a:lnTo>
                    <a:pt x="3955" y="235"/>
                  </a:lnTo>
                  <a:lnTo>
                    <a:pt x="3955" y="218"/>
                  </a:lnTo>
                  <a:lnTo>
                    <a:pt x="3955" y="203"/>
                  </a:lnTo>
                  <a:lnTo>
                    <a:pt x="3955" y="186"/>
                  </a:lnTo>
                  <a:lnTo>
                    <a:pt x="3955" y="177"/>
                  </a:lnTo>
                  <a:lnTo>
                    <a:pt x="3955" y="162"/>
                  </a:lnTo>
                  <a:lnTo>
                    <a:pt x="3955" y="145"/>
                  </a:lnTo>
                  <a:lnTo>
                    <a:pt x="3955" y="138"/>
                  </a:lnTo>
                  <a:lnTo>
                    <a:pt x="3955" y="130"/>
                  </a:lnTo>
                  <a:lnTo>
                    <a:pt x="3966" y="112"/>
                  </a:lnTo>
                  <a:lnTo>
                    <a:pt x="3966" y="106"/>
                  </a:lnTo>
                  <a:lnTo>
                    <a:pt x="3966" y="97"/>
                  </a:lnTo>
                  <a:lnTo>
                    <a:pt x="3966" y="80"/>
                  </a:lnTo>
                  <a:lnTo>
                    <a:pt x="3966" y="73"/>
                  </a:lnTo>
                  <a:lnTo>
                    <a:pt x="3966" y="65"/>
                  </a:lnTo>
                  <a:lnTo>
                    <a:pt x="3966" y="56"/>
                  </a:lnTo>
                  <a:lnTo>
                    <a:pt x="3966" y="48"/>
                  </a:lnTo>
                  <a:lnTo>
                    <a:pt x="3966" y="41"/>
                  </a:lnTo>
                  <a:lnTo>
                    <a:pt x="3966" y="33"/>
                  </a:lnTo>
                  <a:lnTo>
                    <a:pt x="3966" y="24"/>
                  </a:lnTo>
                  <a:lnTo>
                    <a:pt x="3974" y="15"/>
                  </a:lnTo>
                  <a:lnTo>
                    <a:pt x="3974" y="9"/>
                  </a:lnTo>
                  <a:lnTo>
                    <a:pt x="3974" y="0"/>
                  </a:lnTo>
                  <a:lnTo>
                    <a:pt x="3985" y="9"/>
                  </a:lnTo>
                  <a:lnTo>
                    <a:pt x="3985" y="15"/>
                  </a:lnTo>
                  <a:lnTo>
                    <a:pt x="3985" y="24"/>
                  </a:lnTo>
                  <a:lnTo>
                    <a:pt x="3985" y="33"/>
                  </a:lnTo>
                  <a:lnTo>
                    <a:pt x="3985" y="41"/>
                  </a:lnTo>
                  <a:lnTo>
                    <a:pt x="3985" y="48"/>
                  </a:lnTo>
                  <a:lnTo>
                    <a:pt x="3985" y="56"/>
                  </a:lnTo>
                  <a:lnTo>
                    <a:pt x="3985" y="65"/>
                  </a:lnTo>
                  <a:lnTo>
                    <a:pt x="3985" y="73"/>
                  </a:lnTo>
                  <a:lnTo>
                    <a:pt x="3996" y="80"/>
                  </a:lnTo>
                  <a:lnTo>
                    <a:pt x="3996" y="97"/>
                  </a:lnTo>
                  <a:lnTo>
                    <a:pt x="3996" y="106"/>
                  </a:lnTo>
                  <a:lnTo>
                    <a:pt x="3996" y="112"/>
                  </a:lnTo>
                  <a:lnTo>
                    <a:pt x="3996" y="130"/>
                  </a:lnTo>
                  <a:lnTo>
                    <a:pt x="3996" y="138"/>
                  </a:lnTo>
                  <a:lnTo>
                    <a:pt x="3996" y="145"/>
                  </a:lnTo>
                  <a:lnTo>
                    <a:pt x="3996" y="162"/>
                  </a:lnTo>
                  <a:lnTo>
                    <a:pt x="3996" y="177"/>
                  </a:lnTo>
                  <a:lnTo>
                    <a:pt x="3996" y="186"/>
                  </a:lnTo>
                  <a:lnTo>
                    <a:pt x="3996" y="203"/>
                  </a:lnTo>
                  <a:lnTo>
                    <a:pt x="3996" y="218"/>
                  </a:lnTo>
                  <a:lnTo>
                    <a:pt x="3996" y="235"/>
                  </a:lnTo>
                  <a:lnTo>
                    <a:pt x="4007" y="242"/>
                  </a:lnTo>
                  <a:lnTo>
                    <a:pt x="4007" y="259"/>
                  </a:lnTo>
                  <a:lnTo>
                    <a:pt x="4007" y="274"/>
                  </a:lnTo>
                  <a:lnTo>
                    <a:pt x="4007" y="291"/>
                  </a:lnTo>
                  <a:lnTo>
                    <a:pt x="4007" y="306"/>
                  </a:lnTo>
                  <a:lnTo>
                    <a:pt x="4007" y="324"/>
                  </a:lnTo>
                  <a:lnTo>
                    <a:pt x="4007" y="339"/>
                  </a:lnTo>
                  <a:lnTo>
                    <a:pt x="4007" y="356"/>
                  </a:lnTo>
                  <a:lnTo>
                    <a:pt x="4007" y="371"/>
                  </a:lnTo>
                  <a:lnTo>
                    <a:pt x="4007" y="395"/>
                  </a:lnTo>
                  <a:lnTo>
                    <a:pt x="4007" y="412"/>
                  </a:lnTo>
                  <a:lnTo>
                    <a:pt x="4007" y="427"/>
                  </a:lnTo>
                  <a:lnTo>
                    <a:pt x="4007" y="444"/>
                  </a:lnTo>
                  <a:lnTo>
                    <a:pt x="4017" y="460"/>
                  </a:lnTo>
                  <a:lnTo>
                    <a:pt x="4017" y="483"/>
                  </a:lnTo>
                  <a:lnTo>
                    <a:pt x="4017" y="501"/>
                  </a:lnTo>
                  <a:lnTo>
                    <a:pt x="4017" y="516"/>
                  </a:lnTo>
                  <a:lnTo>
                    <a:pt x="4017" y="541"/>
                  </a:lnTo>
                  <a:lnTo>
                    <a:pt x="4017" y="557"/>
                  </a:lnTo>
                  <a:lnTo>
                    <a:pt x="4017" y="574"/>
                  </a:lnTo>
                  <a:lnTo>
                    <a:pt x="4017" y="589"/>
                  </a:lnTo>
                  <a:lnTo>
                    <a:pt x="4017" y="613"/>
                  </a:lnTo>
                  <a:lnTo>
                    <a:pt x="4017" y="630"/>
                  </a:lnTo>
                  <a:lnTo>
                    <a:pt x="4017" y="645"/>
                  </a:lnTo>
                  <a:lnTo>
                    <a:pt x="4017" y="671"/>
                  </a:lnTo>
                  <a:lnTo>
                    <a:pt x="4028" y="686"/>
                  </a:lnTo>
                  <a:lnTo>
                    <a:pt x="4028" y="703"/>
                  </a:lnTo>
                  <a:lnTo>
                    <a:pt x="4028" y="727"/>
                  </a:lnTo>
                  <a:lnTo>
                    <a:pt x="4028" y="742"/>
                  </a:lnTo>
                  <a:lnTo>
                    <a:pt x="4028" y="759"/>
                  </a:lnTo>
                  <a:lnTo>
                    <a:pt x="4028" y="775"/>
                  </a:lnTo>
                  <a:lnTo>
                    <a:pt x="4028" y="792"/>
                  </a:lnTo>
                  <a:lnTo>
                    <a:pt x="4028" y="815"/>
                  </a:lnTo>
                  <a:lnTo>
                    <a:pt x="4028" y="831"/>
                  </a:lnTo>
                  <a:lnTo>
                    <a:pt x="4028" y="848"/>
                  </a:lnTo>
                  <a:lnTo>
                    <a:pt x="4028" y="863"/>
                  </a:lnTo>
                  <a:lnTo>
                    <a:pt x="4028" y="880"/>
                  </a:lnTo>
                  <a:lnTo>
                    <a:pt x="4028" y="895"/>
                  </a:lnTo>
                  <a:lnTo>
                    <a:pt x="4039" y="912"/>
                  </a:lnTo>
                  <a:lnTo>
                    <a:pt x="4039" y="928"/>
                  </a:lnTo>
                  <a:lnTo>
                    <a:pt x="4039" y="945"/>
                  </a:lnTo>
                  <a:lnTo>
                    <a:pt x="4039" y="952"/>
                  </a:lnTo>
                  <a:lnTo>
                    <a:pt x="4039" y="969"/>
                  </a:lnTo>
                  <a:lnTo>
                    <a:pt x="4039" y="984"/>
                  </a:lnTo>
                  <a:lnTo>
                    <a:pt x="4039" y="1001"/>
                  </a:lnTo>
                  <a:lnTo>
                    <a:pt x="4039" y="1009"/>
                  </a:lnTo>
                  <a:lnTo>
                    <a:pt x="4039" y="1025"/>
                  </a:lnTo>
                  <a:lnTo>
                    <a:pt x="4039" y="1042"/>
                  </a:lnTo>
                  <a:lnTo>
                    <a:pt x="4039" y="1049"/>
                  </a:lnTo>
                  <a:lnTo>
                    <a:pt x="4039" y="1057"/>
                  </a:lnTo>
                  <a:lnTo>
                    <a:pt x="4039" y="1074"/>
                  </a:lnTo>
                  <a:lnTo>
                    <a:pt x="4048" y="1081"/>
                  </a:lnTo>
                  <a:lnTo>
                    <a:pt x="4048" y="1089"/>
                  </a:lnTo>
                  <a:lnTo>
                    <a:pt x="4048" y="1106"/>
                  </a:lnTo>
                  <a:lnTo>
                    <a:pt x="4048" y="1113"/>
                  </a:lnTo>
                  <a:lnTo>
                    <a:pt x="4048" y="1122"/>
                  </a:lnTo>
                  <a:lnTo>
                    <a:pt x="4048" y="1130"/>
                  </a:lnTo>
                  <a:lnTo>
                    <a:pt x="4048" y="1139"/>
                  </a:lnTo>
                  <a:lnTo>
                    <a:pt x="4048" y="1146"/>
                  </a:lnTo>
                  <a:lnTo>
                    <a:pt x="4048" y="1154"/>
                  </a:lnTo>
                  <a:lnTo>
                    <a:pt x="4048" y="1163"/>
                  </a:lnTo>
                  <a:lnTo>
                    <a:pt x="4058" y="1171"/>
                  </a:lnTo>
                  <a:lnTo>
                    <a:pt x="4058" y="1178"/>
                  </a:lnTo>
                  <a:lnTo>
                    <a:pt x="4058" y="1186"/>
                  </a:lnTo>
                  <a:lnTo>
                    <a:pt x="4069" y="1178"/>
                  </a:lnTo>
                  <a:lnTo>
                    <a:pt x="4069" y="1171"/>
                  </a:lnTo>
                  <a:lnTo>
                    <a:pt x="4069" y="1163"/>
                  </a:lnTo>
                  <a:lnTo>
                    <a:pt x="4069" y="1154"/>
                  </a:lnTo>
                  <a:lnTo>
                    <a:pt x="4069" y="1146"/>
                  </a:lnTo>
                  <a:lnTo>
                    <a:pt x="4069" y="1139"/>
                  </a:lnTo>
                  <a:lnTo>
                    <a:pt x="4069" y="1130"/>
                  </a:lnTo>
                  <a:lnTo>
                    <a:pt x="4069" y="1122"/>
                  </a:lnTo>
                  <a:lnTo>
                    <a:pt x="4069" y="1113"/>
                  </a:lnTo>
                  <a:lnTo>
                    <a:pt x="4069" y="1106"/>
                  </a:lnTo>
                  <a:lnTo>
                    <a:pt x="4080" y="1089"/>
                  </a:lnTo>
                  <a:lnTo>
                    <a:pt x="4080" y="1081"/>
                  </a:lnTo>
                  <a:lnTo>
                    <a:pt x="4080" y="1074"/>
                  </a:lnTo>
                  <a:lnTo>
                    <a:pt x="4080" y="1057"/>
                  </a:lnTo>
                  <a:lnTo>
                    <a:pt x="4080" y="1049"/>
                  </a:lnTo>
                  <a:lnTo>
                    <a:pt x="4080" y="1042"/>
                  </a:lnTo>
                  <a:lnTo>
                    <a:pt x="4080" y="1025"/>
                  </a:lnTo>
                  <a:lnTo>
                    <a:pt x="4080" y="1009"/>
                  </a:lnTo>
                  <a:lnTo>
                    <a:pt x="4080" y="1001"/>
                  </a:lnTo>
                  <a:lnTo>
                    <a:pt x="4080" y="984"/>
                  </a:lnTo>
                  <a:lnTo>
                    <a:pt x="4080" y="969"/>
                  </a:lnTo>
                  <a:lnTo>
                    <a:pt x="4080" y="952"/>
                  </a:lnTo>
                  <a:lnTo>
                    <a:pt x="4080" y="945"/>
                  </a:lnTo>
                  <a:lnTo>
                    <a:pt x="4091" y="928"/>
                  </a:lnTo>
                  <a:lnTo>
                    <a:pt x="4091" y="912"/>
                  </a:lnTo>
                  <a:lnTo>
                    <a:pt x="4091" y="895"/>
                  </a:lnTo>
                  <a:lnTo>
                    <a:pt x="4091" y="880"/>
                  </a:lnTo>
                  <a:lnTo>
                    <a:pt x="4091" y="863"/>
                  </a:lnTo>
                  <a:lnTo>
                    <a:pt x="4091" y="848"/>
                  </a:lnTo>
                  <a:lnTo>
                    <a:pt x="4091" y="831"/>
                  </a:lnTo>
                  <a:lnTo>
                    <a:pt x="4091" y="815"/>
                  </a:lnTo>
                  <a:lnTo>
                    <a:pt x="4091" y="792"/>
                  </a:lnTo>
                  <a:lnTo>
                    <a:pt x="4091" y="775"/>
                  </a:lnTo>
                  <a:lnTo>
                    <a:pt x="4091" y="759"/>
                  </a:lnTo>
                  <a:lnTo>
                    <a:pt x="4091" y="742"/>
                  </a:lnTo>
                  <a:lnTo>
                    <a:pt x="4091" y="727"/>
                  </a:lnTo>
                  <a:lnTo>
                    <a:pt x="4101" y="703"/>
                  </a:lnTo>
                  <a:lnTo>
                    <a:pt x="4101" y="686"/>
                  </a:lnTo>
                  <a:lnTo>
                    <a:pt x="4101" y="671"/>
                  </a:lnTo>
                  <a:lnTo>
                    <a:pt x="4101" y="645"/>
                  </a:lnTo>
                  <a:lnTo>
                    <a:pt x="4101" y="630"/>
                  </a:lnTo>
                  <a:lnTo>
                    <a:pt x="4101" y="613"/>
                  </a:lnTo>
                  <a:lnTo>
                    <a:pt x="4101" y="598"/>
                  </a:lnTo>
                  <a:lnTo>
                    <a:pt x="4101" y="574"/>
                  </a:lnTo>
                  <a:lnTo>
                    <a:pt x="4101" y="557"/>
                  </a:lnTo>
                  <a:lnTo>
                    <a:pt x="4101" y="541"/>
                  </a:lnTo>
                  <a:lnTo>
                    <a:pt x="4101" y="516"/>
                  </a:lnTo>
                  <a:lnTo>
                    <a:pt x="4101" y="501"/>
                  </a:lnTo>
                  <a:lnTo>
                    <a:pt x="4110" y="483"/>
                  </a:lnTo>
                  <a:lnTo>
                    <a:pt x="4110" y="460"/>
                  </a:lnTo>
                  <a:lnTo>
                    <a:pt x="4110" y="444"/>
                  </a:lnTo>
                  <a:lnTo>
                    <a:pt x="4110" y="427"/>
                  </a:lnTo>
                  <a:lnTo>
                    <a:pt x="4110" y="412"/>
                  </a:lnTo>
                  <a:lnTo>
                    <a:pt x="4110" y="395"/>
                  </a:lnTo>
                  <a:lnTo>
                    <a:pt x="4110" y="371"/>
                  </a:lnTo>
                  <a:lnTo>
                    <a:pt x="4110" y="356"/>
                  </a:lnTo>
                  <a:lnTo>
                    <a:pt x="4110" y="339"/>
                  </a:lnTo>
                  <a:lnTo>
                    <a:pt x="4110" y="324"/>
                  </a:lnTo>
                  <a:lnTo>
                    <a:pt x="4110" y="306"/>
                  </a:lnTo>
                  <a:lnTo>
                    <a:pt x="4110" y="291"/>
                  </a:lnTo>
                  <a:lnTo>
                    <a:pt x="4110" y="274"/>
                  </a:lnTo>
                  <a:lnTo>
                    <a:pt x="4121" y="259"/>
                  </a:lnTo>
                  <a:lnTo>
                    <a:pt x="4121" y="242"/>
                  </a:lnTo>
                  <a:lnTo>
                    <a:pt x="4121" y="235"/>
                  </a:lnTo>
                  <a:lnTo>
                    <a:pt x="4121" y="218"/>
                  </a:lnTo>
                  <a:lnTo>
                    <a:pt x="4121" y="203"/>
                  </a:lnTo>
                  <a:lnTo>
                    <a:pt x="4121" y="186"/>
                  </a:lnTo>
                  <a:lnTo>
                    <a:pt x="4121" y="177"/>
                  </a:lnTo>
                  <a:lnTo>
                    <a:pt x="4121" y="162"/>
                  </a:lnTo>
                  <a:lnTo>
                    <a:pt x="4121" y="145"/>
                  </a:lnTo>
                  <a:lnTo>
                    <a:pt x="4121" y="138"/>
                  </a:lnTo>
                  <a:lnTo>
                    <a:pt x="4121" y="130"/>
                  </a:lnTo>
                  <a:lnTo>
                    <a:pt x="4121" y="112"/>
                  </a:lnTo>
                  <a:lnTo>
                    <a:pt x="4121" y="106"/>
                  </a:lnTo>
                  <a:lnTo>
                    <a:pt x="4132" y="97"/>
                  </a:lnTo>
                  <a:lnTo>
                    <a:pt x="4132" y="80"/>
                  </a:lnTo>
                  <a:lnTo>
                    <a:pt x="4132" y="73"/>
                  </a:lnTo>
                  <a:lnTo>
                    <a:pt x="4132" y="65"/>
                  </a:lnTo>
                  <a:lnTo>
                    <a:pt x="4132" y="56"/>
                  </a:lnTo>
                  <a:lnTo>
                    <a:pt x="4132" y="48"/>
                  </a:lnTo>
                  <a:lnTo>
                    <a:pt x="4132" y="41"/>
                  </a:lnTo>
                  <a:lnTo>
                    <a:pt x="4132" y="33"/>
                  </a:lnTo>
                  <a:lnTo>
                    <a:pt x="4132" y="24"/>
                  </a:lnTo>
                  <a:lnTo>
                    <a:pt x="4132" y="15"/>
                  </a:lnTo>
                  <a:lnTo>
                    <a:pt x="4142" y="9"/>
                  </a:lnTo>
                  <a:lnTo>
                    <a:pt x="4142" y="0"/>
                  </a:lnTo>
                  <a:lnTo>
                    <a:pt x="4142" y="9"/>
                  </a:lnTo>
                  <a:lnTo>
                    <a:pt x="4153" y="15"/>
                  </a:lnTo>
                  <a:lnTo>
                    <a:pt x="4153" y="24"/>
                  </a:lnTo>
                  <a:lnTo>
                    <a:pt x="4153" y="33"/>
                  </a:lnTo>
                  <a:lnTo>
                    <a:pt x="4153" y="41"/>
                  </a:lnTo>
                  <a:lnTo>
                    <a:pt x="4153" y="48"/>
                  </a:lnTo>
                  <a:lnTo>
                    <a:pt x="4153" y="56"/>
                  </a:lnTo>
                  <a:lnTo>
                    <a:pt x="4153" y="65"/>
                  </a:lnTo>
                  <a:lnTo>
                    <a:pt x="4153" y="73"/>
                  </a:lnTo>
                  <a:lnTo>
                    <a:pt x="4153" y="80"/>
                  </a:lnTo>
                  <a:lnTo>
                    <a:pt x="4153" y="97"/>
                  </a:lnTo>
                  <a:lnTo>
                    <a:pt x="4164" y="106"/>
                  </a:lnTo>
                  <a:lnTo>
                    <a:pt x="4164" y="112"/>
                  </a:lnTo>
                  <a:lnTo>
                    <a:pt x="4164" y="130"/>
                  </a:lnTo>
                  <a:lnTo>
                    <a:pt x="4164" y="138"/>
                  </a:lnTo>
                  <a:lnTo>
                    <a:pt x="4164" y="145"/>
                  </a:lnTo>
                  <a:lnTo>
                    <a:pt x="4164" y="162"/>
                  </a:lnTo>
                  <a:lnTo>
                    <a:pt x="4164" y="177"/>
                  </a:lnTo>
                  <a:lnTo>
                    <a:pt x="4164" y="186"/>
                  </a:lnTo>
                  <a:lnTo>
                    <a:pt x="4164" y="203"/>
                  </a:lnTo>
                  <a:lnTo>
                    <a:pt x="4164" y="218"/>
                  </a:lnTo>
                  <a:lnTo>
                    <a:pt x="4164" y="235"/>
                  </a:lnTo>
                  <a:lnTo>
                    <a:pt x="4164" y="242"/>
                  </a:lnTo>
                  <a:lnTo>
                    <a:pt x="4164" y="259"/>
                  </a:lnTo>
                  <a:lnTo>
                    <a:pt x="4175" y="274"/>
                  </a:lnTo>
                  <a:lnTo>
                    <a:pt x="4175" y="291"/>
                  </a:lnTo>
                  <a:lnTo>
                    <a:pt x="4175" y="306"/>
                  </a:lnTo>
                  <a:lnTo>
                    <a:pt x="4175" y="324"/>
                  </a:lnTo>
                  <a:lnTo>
                    <a:pt x="4175" y="339"/>
                  </a:lnTo>
                  <a:lnTo>
                    <a:pt x="4175" y="356"/>
                  </a:lnTo>
                  <a:lnTo>
                    <a:pt x="4175" y="371"/>
                  </a:lnTo>
                  <a:lnTo>
                    <a:pt x="4175" y="395"/>
                  </a:lnTo>
                  <a:lnTo>
                    <a:pt x="4175" y="412"/>
                  </a:lnTo>
                  <a:lnTo>
                    <a:pt x="4175" y="427"/>
                  </a:lnTo>
                  <a:lnTo>
                    <a:pt x="4175" y="444"/>
                  </a:lnTo>
                  <a:lnTo>
                    <a:pt x="4175" y="460"/>
                  </a:lnTo>
                  <a:lnTo>
                    <a:pt x="4175" y="483"/>
                  </a:lnTo>
                  <a:lnTo>
                    <a:pt x="4184" y="501"/>
                  </a:lnTo>
                  <a:lnTo>
                    <a:pt x="4184" y="516"/>
                  </a:lnTo>
                  <a:lnTo>
                    <a:pt x="4184" y="541"/>
                  </a:lnTo>
                  <a:lnTo>
                    <a:pt x="4184" y="557"/>
                  </a:lnTo>
                  <a:lnTo>
                    <a:pt x="4184" y="574"/>
                  </a:lnTo>
                  <a:lnTo>
                    <a:pt x="4184" y="598"/>
                  </a:lnTo>
                  <a:lnTo>
                    <a:pt x="4184" y="613"/>
                  </a:lnTo>
                  <a:lnTo>
                    <a:pt x="4184" y="630"/>
                  </a:lnTo>
                  <a:lnTo>
                    <a:pt x="4184" y="645"/>
                  </a:lnTo>
                  <a:lnTo>
                    <a:pt x="4184" y="671"/>
                  </a:lnTo>
                  <a:lnTo>
                    <a:pt x="4184" y="686"/>
                  </a:lnTo>
                  <a:lnTo>
                    <a:pt x="4184" y="703"/>
                  </a:lnTo>
                  <a:lnTo>
                    <a:pt x="4194" y="727"/>
                  </a:lnTo>
                  <a:lnTo>
                    <a:pt x="4194" y="742"/>
                  </a:lnTo>
                  <a:lnTo>
                    <a:pt x="4194" y="759"/>
                  </a:lnTo>
                  <a:lnTo>
                    <a:pt x="4194" y="775"/>
                  </a:lnTo>
                  <a:lnTo>
                    <a:pt x="4194" y="792"/>
                  </a:lnTo>
                  <a:lnTo>
                    <a:pt x="4194" y="815"/>
                  </a:lnTo>
                  <a:lnTo>
                    <a:pt x="4194" y="831"/>
                  </a:lnTo>
                  <a:lnTo>
                    <a:pt x="4194" y="848"/>
                  </a:lnTo>
                  <a:lnTo>
                    <a:pt x="4194" y="863"/>
                  </a:lnTo>
                  <a:lnTo>
                    <a:pt x="4194" y="880"/>
                  </a:lnTo>
                  <a:lnTo>
                    <a:pt x="4194" y="895"/>
                  </a:lnTo>
                  <a:lnTo>
                    <a:pt x="4194" y="912"/>
                  </a:lnTo>
                  <a:lnTo>
                    <a:pt x="4194" y="928"/>
                  </a:lnTo>
                  <a:lnTo>
                    <a:pt x="4205" y="945"/>
                  </a:lnTo>
                  <a:lnTo>
                    <a:pt x="4205" y="952"/>
                  </a:lnTo>
                  <a:lnTo>
                    <a:pt x="4205" y="969"/>
                  </a:lnTo>
                  <a:lnTo>
                    <a:pt x="4205" y="984"/>
                  </a:lnTo>
                  <a:lnTo>
                    <a:pt x="4205" y="1001"/>
                  </a:lnTo>
                  <a:lnTo>
                    <a:pt x="4205" y="1009"/>
                  </a:lnTo>
                  <a:lnTo>
                    <a:pt x="4205" y="1025"/>
                  </a:lnTo>
                  <a:lnTo>
                    <a:pt x="4205" y="1042"/>
                  </a:lnTo>
                  <a:lnTo>
                    <a:pt x="4205" y="1049"/>
                  </a:lnTo>
                  <a:lnTo>
                    <a:pt x="4205" y="1057"/>
                  </a:lnTo>
                  <a:lnTo>
                    <a:pt x="4205" y="1074"/>
                  </a:lnTo>
                  <a:lnTo>
                    <a:pt x="4205" y="1081"/>
                  </a:lnTo>
                  <a:lnTo>
                    <a:pt x="4205" y="1089"/>
                  </a:lnTo>
                  <a:lnTo>
                    <a:pt x="4216" y="1106"/>
                  </a:lnTo>
                  <a:lnTo>
                    <a:pt x="4216" y="1113"/>
                  </a:lnTo>
                  <a:lnTo>
                    <a:pt x="4216" y="1122"/>
                  </a:lnTo>
                  <a:lnTo>
                    <a:pt x="4216" y="1130"/>
                  </a:lnTo>
                  <a:lnTo>
                    <a:pt x="4216" y="1139"/>
                  </a:lnTo>
                  <a:lnTo>
                    <a:pt x="4216" y="1146"/>
                  </a:lnTo>
                  <a:lnTo>
                    <a:pt x="4216" y="1154"/>
                  </a:lnTo>
                  <a:lnTo>
                    <a:pt x="4216" y="1163"/>
                  </a:lnTo>
                  <a:lnTo>
                    <a:pt x="4216" y="1171"/>
                  </a:lnTo>
                  <a:lnTo>
                    <a:pt x="4226" y="1178"/>
                  </a:lnTo>
                  <a:lnTo>
                    <a:pt x="4226" y="1186"/>
                  </a:lnTo>
                  <a:lnTo>
                    <a:pt x="4226" y="1178"/>
                  </a:lnTo>
                  <a:lnTo>
                    <a:pt x="4237" y="1171"/>
                  </a:lnTo>
                  <a:lnTo>
                    <a:pt x="4237" y="1163"/>
                  </a:lnTo>
                  <a:lnTo>
                    <a:pt x="4237" y="1154"/>
                  </a:lnTo>
                  <a:lnTo>
                    <a:pt x="4237" y="1146"/>
                  </a:lnTo>
                  <a:lnTo>
                    <a:pt x="4237" y="1139"/>
                  </a:lnTo>
                  <a:lnTo>
                    <a:pt x="4237" y="1130"/>
                  </a:lnTo>
                  <a:lnTo>
                    <a:pt x="4237" y="1122"/>
                  </a:lnTo>
                  <a:lnTo>
                    <a:pt x="4237" y="1113"/>
                  </a:lnTo>
                  <a:lnTo>
                    <a:pt x="4237" y="1106"/>
                  </a:lnTo>
                  <a:lnTo>
                    <a:pt x="4237" y="1089"/>
                  </a:lnTo>
                  <a:lnTo>
                    <a:pt x="4237" y="1081"/>
                  </a:lnTo>
                  <a:lnTo>
                    <a:pt x="4246" y="1074"/>
                  </a:lnTo>
                  <a:lnTo>
                    <a:pt x="4246" y="1057"/>
                  </a:lnTo>
                  <a:lnTo>
                    <a:pt x="4246" y="1049"/>
                  </a:lnTo>
                  <a:lnTo>
                    <a:pt x="4246" y="1042"/>
                  </a:lnTo>
                  <a:lnTo>
                    <a:pt x="4246" y="1025"/>
                  </a:lnTo>
                  <a:lnTo>
                    <a:pt x="4246" y="1009"/>
                  </a:lnTo>
                  <a:lnTo>
                    <a:pt x="4246" y="1001"/>
                  </a:lnTo>
                  <a:lnTo>
                    <a:pt x="4246" y="984"/>
                  </a:lnTo>
                  <a:lnTo>
                    <a:pt x="4246" y="969"/>
                  </a:lnTo>
                  <a:lnTo>
                    <a:pt x="4246" y="952"/>
                  </a:lnTo>
                  <a:lnTo>
                    <a:pt x="4246" y="945"/>
                  </a:lnTo>
                  <a:lnTo>
                    <a:pt x="4246" y="928"/>
                  </a:lnTo>
                  <a:lnTo>
                    <a:pt x="4246" y="912"/>
                  </a:lnTo>
                  <a:lnTo>
                    <a:pt x="4257" y="895"/>
                  </a:lnTo>
                  <a:lnTo>
                    <a:pt x="4257" y="880"/>
                  </a:lnTo>
                  <a:lnTo>
                    <a:pt x="4257" y="863"/>
                  </a:lnTo>
                  <a:lnTo>
                    <a:pt x="4257" y="848"/>
                  </a:lnTo>
                  <a:lnTo>
                    <a:pt x="4257" y="831"/>
                  </a:lnTo>
                  <a:lnTo>
                    <a:pt x="4257" y="815"/>
                  </a:lnTo>
                  <a:lnTo>
                    <a:pt x="4257" y="792"/>
                  </a:lnTo>
                  <a:lnTo>
                    <a:pt x="4257" y="775"/>
                  </a:lnTo>
                  <a:lnTo>
                    <a:pt x="4257" y="759"/>
                  </a:lnTo>
                  <a:lnTo>
                    <a:pt x="4257" y="742"/>
                  </a:lnTo>
                  <a:lnTo>
                    <a:pt x="4257" y="727"/>
                  </a:lnTo>
                  <a:lnTo>
                    <a:pt x="4257" y="703"/>
                  </a:lnTo>
                  <a:lnTo>
                    <a:pt x="4257" y="686"/>
                  </a:lnTo>
                  <a:lnTo>
                    <a:pt x="4268" y="671"/>
                  </a:lnTo>
                  <a:lnTo>
                    <a:pt x="4268" y="645"/>
                  </a:lnTo>
                  <a:lnTo>
                    <a:pt x="4268" y="630"/>
                  </a:lnTo>
                  <a:lnTo>
                    <a:pt x="4268" y="613"/>
                  </a:lnTo>
                  <a:lnTo>
                    <a:pt x="4268" y="589"/>
                  </a:lnTo>
                  <a:lnTo>
                    <a:pt x="4268" y="574"/>
                  </a:lnTo>
                  <a:lnTo>
                    <a:pt x="4268" y="557"/>
                  </a:lnTo>
                  <a:lnTo>
                    <a:pt x="4268" y="541"/>
                  </a:lnTo>
                  <a:lnTo>
                    <a:pt x="4268" y="516"/>
                  </a:lnTo>
                  <a:lnTo>
                    <a:pt x="4268" y="501"/>
                  </a:lnTo>
                  <a:lnTo>
                    <a:pt x="4268" y="483"/>
                  </a:lnTo>
                  <a:lnTo>
                    <a:pt x="4268" y="460"/>
                  </a:lnTo>
                  <a:lnTo>
                    <a:pt x="4278" y="444"/>
                  </a:lnTo>
                  <a:lnTo>
                    <a:pt x="4278" y="427"/>
                  </a:lnTo>
                  <a:lnTo>
                    <a:pt x="4278" y="412"/>
                  </a:lnTo>
                  <a:lnTo>
                    <a:pt x="4278" y="395"/>
                  </a:lnTo>
                  <a:lnTo>
                    <a:pt x="4278" y="371"/>
                  </a:lnTo>
                  <a:lnTo>
                    <a:pt x="4278" y="356"/>
                  </a:lnTo>
                  <a:lnTo>
                    <a:pt x="4278" y="339"/>
                  </a:lnTo>
                  <a:lnTo>
                    <a:pt x="4278" y="324"/>
                  </a:lnTo>
                  <a:lnTo>
                    <a:pt x="4278" y="306"/>
                  </a:lnTo>
                  <a:lnTo>
                    <a:pt x="4278" y="291"/>
                  </a:lnTo>
                  <a:lnTo>
                    <a:pt x="4278" y="274"/>
                  </a:lnTo>
                  <a:lnTo>
                    <a:pt x="4278" y="259"/>
                  </a:lnTo>
                  <a:lnTo>
                    <a:pt x="4278" y="242"/>
                  </a:lnTo>
                  <a:lnTo>
                    <a:pt x="4289" y="235"/>
                  </a:lnTo>
                  <a:lnTo>
                    <a:pt x="4289" y="218"/>
                  </a:lnTo>
                  <a:lnTo>
                    <a:pt x="4289" y="203"/>
                  </a:lnTo>
                  <a:lnTo>
                    <a:pt x="4289" y="186"/>
                  </a:lnTo>
                  <a:lnTo>
                    <a:pt x="4289" y="177"/>
                  </a:lnTo>
                  <a:lnTo>
                    <a:pt x="4289" y="162"/>
                  </a:lnTo>
                  <a:lnTo>
                    <a:pt x="4289" y="145"/>
                  </a:lnTo>
                  <a:lnTo>
                    <a:pt x="4289" y="138"/>
                  </a:lnTo>
                  <a:lnTo>
                    <a:pt x="4289" y="130"/>
                  </a:lnTo>
                  <a:lnTo>
                    <a:pt x="4289" y="112"/>
                  </a:lnTo>
                  <a:lnTo>
                    <a:pt x="4289" y="106"/>
                  </a:lnTo>
                  <a:lnTo>
                    <a:pt x="4289" y="97"/>
                  </a:lnTo>
                  <a:lnTo>
                    <a:pt x="4289" y="80"/>
                  </a:lnTo>
                  <a:lnTo>
                    <a:pt x="4300" y="73"/>
                  </a:lnTo>
                  <a:lnTo>
                    <a:pt x="4300" y="65"/>
                  </a:lnTo>
                  <a:lnTo>
                    <a:pt x="4300" y="56"/>
                  </a:lnTo>
                  <a:lnTo>
                    <a:pt x="4300" y="48"/>
                  </a:lnTo>
                  <a:lnTo>
                    <a:pt x="4300" y="41"/>
                  </a:lnTo>
                  <a:lnTo>
                    <a:pt x="4300" y="33"/>
                  </a:lnTo>
                  <a:lnTo>
                    <a:pt x="4300" y="24"/>
                  </a:lnTo>
                  <a:lnTo>
                    <a:pt x="4300" y="15"/>
                  </a:lnTo>
                  <a:lnTo>
                    <a:pt x="4310" y="9"/>
                  </a:lnTo>
                  <a:lnTo>
                    <a:pt x="4310" y="0"/>
                  </a:lnTo>
                  <a:lnTo>
                    <a:pt x="4310" y="9"/>
                  </a:lnTo>
                  <a:lnTo>
                    <a:pt x="4310" y="15"/>
                  </a:lnTo>
                  <a:lnTo>
                    <a:pt x="4319" y="24"/>
                  </a:lnTo>
                  <a:lnTo>
                    <a:pt x="4319" y="33"/>
                  </a:lnTo>
                  <a:lnTo>
                    <a:pt x="4319" y="41"/>
                  </a:lnTo>
                  <a:lnTo>
                    <a:pt x="4319" y="48"/>
                  </a:lnTo>
                  <a:lnTo>
                    <a:pt x="4319" y="56"/>
                  </a:lnTo>
                  <a:lnTo>
                    <a:pt x="4319" y="65"/>
                  </a:lnTo>
                  <a:lnTo>
                    <a:pt x="4319" y="73"/>
                  </a:lnTo>
                  <a:lnTo>
                    <a:pt x="4319" y="80"/>
                  </a:lnTo>
                  <a:lnTo>
                    <a:pt x="4319" y="97"/>
                  </a:lnTo>
                  <a:lnTo>
                    <a:pt x="4319" y="106"/>
                  </a:lnTo>
                  <a:lnTo>
                    <a:pt x="4319" y="112"/>
                  </a:lnTo>
                  <a:lnTo>
                    <a:pt x="4330" y="130"/>
                  </a:lnTo>
                  <a:lnTo>
                    <a:pt x="4330" y="138"/>
                  </a:lnTo>
                  <a:lnTo>
                    <a:pt x="4330" y="145"/>
                  </a:lnTo>
                  <a:lnTo>
                    <a:pt x="4330" y="162"/>
                  </a:lnTo>
                  <a:lnTo>
                    <a:pt x="4330" y="177"/>
                  </a:lnTo>
                  <a:lnTo>
                    <a:pt x="4330" y="186"/>
                  </a:lnTo>
                  <a:lnTo>
                    <a:pt x="4330" y="203"/>
                  </a:lnTo>
                  <a:lnTo>
                    <a:pt x="4330" y="218"/>
                  </a:lnTo>
                  <a:lnTo>
                    <a:pt x="4330" y="235"/>
                  </a:lnTo>
                  <a:lnTo>
                    <a:pt x="4330" y="242"/>
                  </a:lnTo>
                  <a:lnTo>
                    <a:pt x="4330" y="259"/>
                  </a:lnTo>
                  <a:lnTo>
                    <a:pt x="4330" y="274"/>
                  </a:lnTo>
                  <a:lnTo>
                    <a:pt x="4330" y="291"/>
                  </a:lnTo>
                  <a:lnTo>
                    <a:pt x="4341" y="306"/>
                  </a:lnTo>
                  <a:lnTo>
                    <a:pt x="4341" y="324"/>
                  </a:lnTo>
                  <a:lnTo>
                    <a:pt x="4341" y="339"/>
                  </a:lnTo>
                  <a:lnTo>
                    <a:pt x="4341" y="356"/>
                  </a:lnTo>
                  <a:lnTo>
                    <a:pt x="4341" y="371"/>
                  </a:lnTo>
                  <a:lnTo>
                    <a:pt x="4341" y="395"/>
                  </a:lnTo>
                  <a:lnTo>
                    <a:pt x="4341" y="412"/>
                  </a:lnTo>
                  <a:lnTo>
                    <a:pt x="4341" y="427"/>
                  </a:lnTo>
                  <a:lnTo>
                    <a:pt x="4341" y="444"/>
                  </a:lnTo>
                  <a:lnTo>
                    <a:pt x="4341" y="460"/>
                  </a:lnTo>
                  <a:lnTo>
                    <a:pt x="4341" y="483"/>
                  </a:lnTo>
                  <a:lnTo>
                    <a:pt x="4341" y="501"/>
                  </a:lnTo>
                  <a:lnTo>
                    <a:pt x="4341" y="516"/>
                  </a:lnTo>
                  <a:lnTo>
                    <a:pt x="4352" y="541"/>
                  </a:lnTo>
                  <a:lnTo>
                    <a:pt x="4352" y="557"/>
                  </a:lnTo>
                  <a:lnTo>
                    <a:pt x="4352" y="574"/>
                  </a:lnTo>
                  <a:lnTo>
                    <a:pt x="4352" y="598"/>
                  </a:lnTo>
                  <a:lnTo>
                    <a:pt x="4352" y="613"/>
                  </a:lnTo>
                  <a:lnTo>
                    <a:pt x="4352" y="630"/>
                  </a:lnTo>
                  <a:lnTo>
                    <a:pt x="4352" y="645"/>
                  </a:lnTo>
                  <a:lnTo>
                    <a:pt x="4352" y="671"/>
                  </a:lnTo>
                  <a:lnTo>
                    <a:pt x="4352" y="686"/>
                  </a:lnTo>
                  <a:lnTo>
                    <a:pt x="4352" y="703"/>
                  </a:lnTo>
                  <a:lnTo>
                    <a:pt x="4352" y="727"/>
                  </a:lnTo>
                  <a:lnTo>
                    <a:pt x="4352" y="742"/>
                  </a:lnTo>
                  <a:lnTo>
                    <a:pt x="4362" y="759"/>
                  </a:lnTo>
                  <a:lnTo>
                    <a:pt x="4362" y="775"/>
                  </a:lnTo>
                  <a:lnTo>
                    <a:pt x="4362" y="792"/>
                  </a:lnTo>
                  <a:lnTo>
                    <a:pt x="4362" y="815"/>
                  </a:lnTo>
                  <a:lnTo>
                    <a:pt x="4362" y="831"/>
                  </a:lnTo>
                  <a:lnTo>
                    <a:pt x="4362" y="848"/>
                  </a:lnTo>
                  <a:lnTo>
                    <a:pt x="4362" y="863"/>
                  </a:lnTo>
                  <a:lnTo>
                    <a:pt x="4362" y="880"/>
                  </a:lnTo>
                  <a:lnTo>
                    <a:pt x="4362" y="895"/>
                  </a:lnTo>
                  <a:lnTo>
                    <a:pt x="4362" y="912"/>
                  </a:lnTo>
                  <a:lnTo>
                    <a:pt x="4362" y="928"/>
                  </a:lnTo>
                  <a:lnTo>
                    <a:pt x="4362" y="945"/>
                  </a:lnTo>
                  <a:lnTo>
                    <a:pt x="4362" y="952"/>
                  </a:lnTo>
                  <a:lnTo>
                    <a:pt x="4373" y="969"/>
                  </a:lnTo>
                  <a:lnTo>
                    <a:pt x="4373" y="984"/>
                  </a:lnTo>
                  <a:lnTo>
                    <a:pt x="4373" y="1001"/>
                  </a:lnTo>
                  <a:lnTo>
                    <a:pt x="4373" y="1009"/>
                  </a:lnTo>
                  <a:lnTo>
                    <a:pt x="4373" y="1025"/>
                  </a:lnTo>
                  <a:lnTo>
                    <a:pt x="4373" y="1042"/>
                  </a:lnTo>
                  <a:lnTo>
                    <a:pt x="4373" y="1049"/>
                  </a:lnTo>
                  <a:lnTo>
                    <a:pt x="4373" y="1057"/>
                  </a:lnTo>
                  <a:lnTo>
                    <a:pt x="4373" y="1074"/>
                  </a:lnTo>
                  <a:lnTo>
                    <a:pt x="4373" y="1081"/>
                  </a:lnTo>
                  <a:lnTo>
                    <a:pt x="4373" y="1089"/>
                  </a:lnTo>
                  <a:lnTo>
                    <a:pt x="4373" y="1106"/>
                  </a:lnTo>
                  <a:lnTo>
                    <a:pt x="4373" y="1113"/>
                  </a:lnTo>
                  <a:lnTo>
                    <a:pt x="4384" y="1122"/>
                  </a:lnTo>
                  <a:lnTo>
                    <a:pt x="4384" y="1130"/>
                  </a:lnTo>
                  <a:lnTo>
                    <a:pt x="4384" y="1139"/>
                  </a:lnTo>
                  <a:lnTo>
                    <a:pt x="4384" y="1146"/>
                  </a:lnTo>
                  <a:lnTo>
                    <a:pt x="4384" y="1154"/>
                  </a:lnTo>
                  <a:lnTo>
                    <a:pt x="4384" y="1163"/>
                  </a:lnTo>
                  <a:lnTo>
                    <a:pt x="4384" y="1171"/>
                  </a:lnTo>
                  <a:lnTo>
                    <a:pt x="4384" y="1178"/>
                  </a:lnTo>
                  <a:lnTo>
                    <a:pt x="4393" y="1186"/>
                  </a:lnTo>
                  <a:lnTo>
                    <a:pt x="4393" y="1178"/>
                  </a:lnTo>
                  <a:lnTo>
                    <a:pt x="4393" y="1171"/>
                  </a:lnTo>
                  <a:lnTo>
                    <a:pt x="4393" y="1163"/>
                  </a:lnTo>
                  <a:lnTo>
                    <a:pt x="4403" y="1154"/>
                  </a:lnTo>
                  <a:lnTo>
                    <a:pt x="4403" y="1146"/>
                  </a:lnTo>
                  <a:lnTo>
                    <a:pt x="4403" y="1139"/>
                  </a:lnTo>
                  <a:lnTo>
                    <a:pt x="4403" y="1130"/>
                  </a:lnTo>
                  <a:lnTo>
                    <a:pt x="4403" y="1122"/>
                  </a:lnTo>
                  <a:lnTo>
                    <a:pt x="4403" y="1113"/>
                  </a:lnTo>
                  <a:lnTo>
                    <a:pt x="4403" y="1106"/>
                  </a:lnTo>
                  <a:lnTo>
                    <a:pt x="4403" y="1089"/>
                  </a:lnTo>
                  <a:lnTo>
                    <a:pt x="4403" y="1081"/>
                  </a:lnTo>
                  <a:lnTo>
                    <a:pt x="4403" y="1074"/>
                  </a:lnTo>
                  <a:lnTo>
                    <a:pt x="4403" y="1057"/>
                  </a:lnTo>
                  <a:lnTo>
                    <a:pt x="4414" y="1049"/>
                  </a:lnTo>
                  <a:lnTo>
                    <a:pt x="4414" y="1042"/>
                  </a:lnTo>
                  <a:lnTo>
                    <a:pt x="4414" y="1025"/>
                  </a:lnTo>
                  <a:lnTo>
                    <a:pt x="4414" y="1009"/>
                  </a:lnTo>
                  <a:lnTo>
                    <a:pt x="4414" y="1001"/>
                  </a:lnTo>
                  <a:lnTo>
                    <a:pt x="4414" y="984"/>
                  </a:lnTo>
                  <a:lnTo>
                    <a:pt x="4414" y="969"/>
                  </a:lnTo>
                  <a:lnTo>
                    <a:pt x="4414" y="952"/>
                  </a:lnTo>
                  <a:lnTo>
                    <a:pt x="4414" y="945"/>
                  </a:lnTo>
                  <a:lnTo>
                    <a:pt x="4414" y="928"/>
                  </a:lnTo>
                  <a:lnTo>
                    <a:pt x="4414" y="912"/>
                  </a:lnTo>
                  <a:lnTo>
                    <a:pt x="4414" y="895"/>
                  </a:lnTo>
                  <a:lnTo>
                    <a:pt x="4414" y="880"/>
                  </a:lnTo>
                  <a:lnTo>
                    <a:pt x="4425" y="863"/>
                  </a:lnTo>
                  <a:lnTo>
                    <a:pt x="4425" y="848"/>
                  </a:lnTo>
                  <a:lnTo>
                    <a:pt x="4425" y="831"/>
                  </a:lnTo>
                  <a:lnTo>
                    <a:pt x="4425" y="815"/>
                  </a:lnTo>
                  <a:lnTo>
                    <a:pt x="4425" y="792"/>
                  </a:lnTo>
                  <a:lnTo>
                    <a:pt x="4425" y="775"/>
                  </a:lnTo>
                  <a:lnTo>
                    <a:pt x="4425" y="759"/>
                  </a:lnTo>
                  <a:lnTo>
                    <a:pt x="4425" y="742"/>
                  </a:lnTo>
                  <a:lnTo>
                    <a:pt x="4425" y="727"/>
                  </a:lnTo>
                  <a:lnTo>
                    <a:pt x="4425" y="703"/>
                  </a:lnTo>
                  <a:lnTo>
                    <a:pt x="4425" y="686"/>
                  </a:lnTo>
                  <a:lnTo>
                    <a:pt x="4425" y="671"/>
                  </a:lnTo>
                  <a:lnTo>
                    <a:pt x="4425" y="645"/>
                  </a:lnTo>
                  <a:lnTo>
                    <a:pt x="4436" y="630"/>
                  </a:lnTo>
                  <a:lnTo>
                    <a:pt x="4436" y="613"/>
                  </a:lnTo>
                  <a:lnTo>
                    <a:pt x="4436" y="598"/>
                  </a:lnTo>
                  <a:lnTo>
                    <a:pt x="4436" y="574"/>
                  </a:lnTo>
                  <a:lnTo>
                    <a:pt x="4436" y="557"/>
                  </a:lnTo>
                  <a:lnTo>
                    <a:pt x="4436" y="541"/>
                  </a:lnTo>
                  <a:lnTo>
                    <a:pt x="4436" y="516"/>
                  </a:lnTo>
                  <a:lnTo>
                    <a:pt x="4436" y="501"/>
                  </a:lnTo>
                  <a:lnTo>
                    <a:pt x="4436" y="483"/>
                  </a:lnTo>
                  <a:lnTo>
                    <a:pt x="4436" y="460"/>
                  </a:lnTo>
                  <a:lnTo>
                    <a:pt x="4436" y="444"/>
                  </a:lnTo>
                  <a:lnTo>
                    <a:pt x="4436" y="427"/>
                  </a:lnTo>
                  <a:lnTo>
                    <a:pt x="4446" y="412"/>
                  </a:lnTo>
                  <a:lnTo>
                    <a:pt x="4446" y="395"/>
                  </a:lnTo>
                  <a:lnTo>
                    <a:pt x="4446" y="371"/>
                  </a:lnTo>
                  <a:lnTo>
                    <a:pt x="4446" y="356"/>
                  </a:lnTo>
                  <a:lnTo>
                    <a:pt x="4446" y="339"/>
                  </a:lnTo>
                  <a:lnTo>
                    <a:pt x="4446" y="324"/>
                  </a:lnTo>
                  <a:lnTo>
                    <a:pt x="4446" y="306"/>
                  </a:lnTo>
                  <a:lnTo>
                    <a:pt x="4446" y="291"/>
                  </a:lnTo>
                  <a:lnTo>
                    <a:pt x="4446" y="274"/>
                  </a:lnTo>
                  <a:lnTo>
                    <a:pt x="4446" y="259"/>
                  </a:lnTo>
                  <a:lnTo>
                    <a:pt x="4446" y="242"/>
                  </a:lnTo>
                  <a:lnTo>
                    <a:pt x="4446" y="235"/>
                  </a:lnTo>
                  <a:lnTo>
                    <a:pt x="4446" y="218"/>
                  </a:lnTo>
                  <a:lnTo>
                    <a:pt x="4455" y="203"/>
                  </a:lnTo>
                  <a:lnTo>
                    <a:pt x="4455" y="186"/>
                  </a:lnTo>
                  <a:lnTo>
                    <a:pt x="4455" y="177"/>
                  </a:lnTo>
                  <a:lnTo>
                    <a:pt x="4455" y="162"/>
                  </a:lnTo>
                  <a:lnTo>
                    <a:pt x="4455" y="145"/>
                  </a:lnTo>
                  <a:lnTo>
                    <a:pt x="4455" y="138"/>
                  </a:lnTo>
                  <a:lnTo>
                    <a:pt x="4455" y="130"/>
                  </a:lnTo>
                  <a:lnTo>
                    <a:pt x="4455" y="112"/>
                  </a:lnTo>
                  <a:lnTo>
                    <a:pt x="4455" y="106"/>
                  </a:lnTo>
                  <a:lnTo>
                    <a:pt x="4455" y="97"/>
                  </a:lnTo>
                  <a:lnTo>
                    <a:pt x="4455" y="80"/>
                  </a:lnTo>
                  <a:lnTo>
                    <a:pt x="4455" y="73"/>
                  </a:lnTo>
                  <a:lnTo>
                    <a:pt x="4455" y="65"/>
                  </a:lnTo>
                  <a:lnTo>
                    <a:pt x="4466" y="56"/>
                  </a:lnTo>
                  <a:lnTo>
                    <a:pt x="4466" y="48"/>
                  </a:lnTo>
                  <a:lnTo>
                    <a:pt x="4466" y="41"/>
                  </a:lnTo>
                  <a:lnTo>
                    <a:pt x="4466" y="33"/>
                  </a:lnTo>
                  <a:lnTo>
                    <a:pt x="4466" y="24"/>
                  </a:lnTo>
                  <a:lnTo>
                    <a:pt x="4466" y="15"/>
                  </a:lnTo>
                  <a:lnTo>
                    <a:pt x="4466" y="9"/>
                  </a:lnTo>
                  <a:lnTo>
                    <a:pt x="4477" y="0"/>
                  </a:lnTo>
                  <a:lnTo>
                    <a:pt x="4477" y="9"/>
                  </a:lnTo>
                  <a:lnTo>
                    <a:pt x="4477" y="15"/>
                  </a:lnTo>
                  <a:lnTo>
                    <a:pt x="4477" y="24"/>
                  </a:lnTo>
                  <a:lnTo>
                    <a:pt x="4487" y="33"/>
                  </a:lnTo>
                  <a:lnTo>
                    <a:pt x="4487" y="41"/>
                  </a:lnTo>
                  <a:lnTo>
                    <a:pt x="4487" y="48"/>
                  </a:lnTo>
                  <a:lnTo>
                    <a:pt x="4487" y="56"/>
                  </a:lnTo>
                  <a:lnTo>
                    <a:pt x="4487" y="65"/>
                  </a:lnTo>
                  <a:lnTo>
                    <a:pt x="4487" y="73"/>
                  </a:lnTo>
                  <a:lnTo>
                    <a:pt x="4487" y="80"/>
                  </a:lnTo>
                  <a:lnTo>
                    <a:pt x="4487" y="97"/>
                  </a:lnTo>
                  <a:lnTo>
                    <a:pt x="4487" y="106"/>
                  </a:lnTo>
                  <a:lnTo>
                    <a:pt x="4487" y="112"/>
                  </a:lnTo>
                  <a:lnTo>
                    <a:pt x="4487" y="130"/>
                  </a:lnTo>
                  <a:lnTo>
                    <a:pt x="4487" y="138"/>
                  </a:lnTo>
                  <a:lnTo>
                    <a:pt x="4498" y="145"/>
                  </a:lnTo>
                  <a:lnTo>
                    <a:pt x="4498" y="162"/>
                  </a:lnTo>
                  <a:lnTo>
                    <a:pt x="4498" y="177"/>
                  </a:lnTo>
                  <a:lnTo>
                    <a:pt x="4498" y="186"/>
                  </a:lnTo>
                  <a:lnTo>
                    <a:pt x="4498" y="203"/>
                  </a:lnTo>
                  <a:lnTo>
                    <a:pt x="4498" y="218"/>
                  </a:lnTo>
                  <a:lnTo>
                    <a:pt x="4498" y="235"/>
                  </a:lnTo>
                  <a:lnTo>
                    <a:pt x="4498" y="242"/>
                  </a:lnTo>
                  <a:lnTo>
                    <a:pt x="4498" y="259"/>
                  </a:lnTo>
                  <a:lnTo>
                    <a:pt x="4498" y="274"/>
                  </a:lnTo>
                  <a:lnTo>
                    <a:pt x="4498" y="291"/>
                  </a:lnTo>
                  <a:lnTo>
                    <a:pt x="4498" y="306"/>
                  </a:lnTo>
                  <a:lnTo>
                    <a:pt x="4498" y="324"/>
                  </a:lnTo>
                  <a:lnTo>
                    <a:pt x="4509" y="339"/>
                  </a:lnTo>
                  <a:lnTo>
                    <a:pt x="4509" y="356"/>
                  </a:lnTo>
                  <a:lnTo>
                    <a:pt x="4509" y="371"/>
                  </a:lnTo>
                  <a:lnTo>
                    <a:pt x="4509" y="395"/>
                  </a:lnTo>
                  <a:lnTo>
                    <a:pt x="4509" y="412"/>
                  </a:lnTo>
                  <a:lnTo>
                    <a:pt x="4509" y="427"/>
                  </a:lnTo>
                  <a:lnTo>
                    <a:pt x="4509" y="444"/>
                  </a:lnTo>
                  <a:lnTo>
                    <a:pt x="4509" y="460"/>
                  </a:lnTo>
                  <a:lnTo>
                    <a:pt x="4509" y="483"/>
                  </a:lnTo>
                  <a:lnTo>
                    <a:pt x="4509" y="501"/>
                  </a:lnTo>
                  <a:lnTo>
                    <a:pt x="4509" y="516"/>
                  </a:lnTo>
                  <a:lnTo>
                    <a:pt x="4509" y="541"/>
                  </a:lnTo>
                  <a:lnTo>
                    <a:pt x="4509" y="557"/>
                  </a:lnTo>
                  <a:lnTo>
                    <a:pt x="4520" y="574"/>
                  </a:lnTo>
                  <a:lnTo>
                    <a:pt x="4520" y="589"/>
                  </a:lnTo>
                  <a:lnTo>
                    <a:pt x="4520" y="613"/>
                  </a:lnTo>
                  <a:lnTo>
                    <a:pt x="4520" y="630"/>
                  </a:lnTo>
                  <a:lnTo>
                    <a:pt x="4520" y="645"/>
                  </a:lnTo>
                  <a:lnTo>
                    <a:pt x="4520" y="671"/>
                  </a:lnTo>
                  <a:lnTo>
                    <a:pt x="4520" y="686"/>
                  </a:lnTo>
                  <a:lnTo>
                    <a:pt x="4520" y="703"/>
                  </a:lnTo>
                  <a:lnTo>
                    <a:pt x="4520" y="727"/>
                  </a:lnTo>
                  <a:lnTo>
                    <a:pt x="4520" y="742"/>
                  </a:lnTo>
                  <a:lnTo>
                    <a:pt x="4520" y="759"/>
                  </a:lnTo>
                  <a:lnTo>
                    <a:pt x="4520" y="775"/>
                  </a:lnTo>
                  <a:lnTo>
                    <a:pt x="4529" y="792"/>
                  </a:lnTo>
                  <a:lnTo>
                    <a:pt x="4529" y="815"/>
                  </a:lnTo>
                  <a:lnTo>
                    <a:pt x="4529" y="831"/>
                  </a:lnTo>
                  <a:lnTo>
                    <a:pt x="4529" y="848"/>
                  </a:lnTo>
                  <a:lnTo>
                    <a:pt x="4529" y="863"/>
                  </a:lnTo>
                  <a:lnTo>
                    <a:pt x="4529" y="880"/>
                  </a:lnTo>
                  <a:lnTo>
                    <a:pt x="4529" y="895"/>
                  </a:lnTo>
                  <a:lnTo>
                    <a:pt x="4529" y="912"/>
                  </a:lnTo>
                  <a:lnTo>
                    <a:pt x="4529" y="928"/>
                  </a:lnTo>
                  <a:lnTo>
                    <a:pt x="4529" y="945"/>
                  </a:lnTo>
                  <a:lnTo>
                    <a:pt x="4529" y="952"/>
                  </a:lnTo>
                  <a:lnTo>
                    <a:pt x="4529" y="969"/>
                  </a:lnTo>
                  <a:lnTo>
                    <a:pt x="4529" y="984"/>
                  </a:lnTo>
                  <a:lnTo>
                    <a:pt x="4539" y="1001"/>
                  </a:lnTo>
                  <a:lnTo>
                    <a:pt x="4539" y="1009"/>
                  </a:lnTo>
                  <a:lnTo>
                    <a:pt x="4539" y="1025"/>
                  </a:lnTo>
                  <a:lnTo>
                    <a:pt x="4539" y="1042"/>
                  </a:lnTo>
                  <a:lnTo>
                    <a:pt x="4539" y="1049"/>
                  </a:lnTo>
                  <a:lnTo>
                    <a:pt x="4539" y="1057"/>
                  </a:lnTo>
                  <a:lnTo>
                    <a:pt x="4539" y="1074"/>
                  </a:lnTo>
                  <a:lnTo>
                    <a:pt x="4539" y="1081"/>
                  </a:lnTo>
                  <a:lnTo>
                    <a:pt x="4539" y="1089"/>
                  </a:lnTo>
                  <a:lnTo>
                    <a:pt x="4539" y="1106"/>
                  </a:lnTo>
                  <a:lnTo>
                    <a:pt x="4539" y="1113"/>
                  </a:lnTo>
                  <a:lnTo>
                    <a:pt x="4539" y="1122"/>
                  </a:lnTo>
                  <a:lnTo>
                    <a:pt x="4539" y="1130"/>
                  </a:lnTo>
                  <a:lnTo>
                    <a:pt x="4550" y="1139"/>
                  </a:lnTo>
                  <a:lnTo>
                    <a:pt x="4550" y="1146"/>
                  </a:lnTo>
                  <a:lnTo>
                    <a:pt x="4550" y="1154"/>
                  </a:lnTo>
                  <a:lnTo>
                    <a:pt x="4550" y="1163"/>
                  </a:lnTo>
                  <a:lnTo>
                    <a:pt x="4550" y="1171"/>
                  </a:lnTo>
                  <a:lnTo>
                    <a:pt x="4550" y="1178"/>
                  </a:lnTo>
                  <a:lnTo>
                    <a:pt x="4561" y="1186"/>
                  </a:lnTo>
                  <a:lnTo>
                    <a:pt x="4561" y="1178"/>
                  </a:lnTo>
                  <a:lnTo>
                    <a:pt x="4561" y="1171"/>
                  </a:lnTo>
                  <a:lnTo>
                    <a:pt x="4561" y="1163"/>
                  </a:lnTo>
                  <a:lnTo>
                    <a:pt x="4561" y="1154"/>
                  </a:lnTo>
                  <a:lnTo>
                    <a:pt x="4571" y="1146"/>
                  </a:lnTo>
                  <a:lnTo>
                    <a:pt x="4571" y="1139"/>
                  </a:lnTo>
                  <a:lnTo>
                    <a:pt x="4571" y="1130"/>
                  </a:lnTo>
                  <a:lnTo>
                    <a:pt x="4571" y="1122"/>
                  </a:lnTo>
                  <a:lnTo>
                    <a:pt x="4571" y="1113"/>
                  </a:lnTo>
                  <a:lnTo>
                    <a:pt x="4571" y="1106"/>
                  </a:lnTo>
                  <a:lnTo>
                    <a:pt x="4571" y="1089"/>
                  </a:lnTo>
                  <a:lnTo>
                    <a:pt x="4571" y="1081"/>
                  </a:lnTo>
                  <a:lnTo>
                    <a:pt x="4571" y="1074"/>
                  </a:lnTo>
                  <a:lnTo>
                    <a:pt x="4571" y="1057"/>
                  </a:lnTo>
                  <a:lnTo>
                    <a:pt x="4571" y="1049"/>
                  </a:lnTo>
                  <a:lnTo>
                    <a:pt x="4571" y="1042"/>
                  </a:lnTo>
                  <a:lnTo>
                    <a:pt x="4582" y="1025"/>
                  </a:lnTo>
                  <a:lnTo>
                    <a:pt x="4582" y="1009"/>
                  </a:lnTo>
                  <a:lnTo>
                    <a:pt x="4582" y="1001"/>
                  </a:lnTo>
                  <a:lnTo>
                    <a:pt x="4582" y="984"/>
                  </a:lnTo>
                  <a:lnTo>
                    <a:pt x="4582" y="969"/>
                  </a:lnTo>
                  <a:lnTo>
                    <a:pt x="4582" y="952"/>
                  </a:lnTo>
                  <a:lnTo>
                    <a:pt x="4582" y="945"/>
                  </a:lnTo>
                  <a:lnTo>
                    <a:pt x="4582" y="928"/>
                  </a:lnTo>
                  <a:lnTo>
                    <a:pt x="4582" y="912"/>
                  </a:lnTo>
                  <a:lnTo>
                    <a:pt x="4582" y="895"/>
                  </a:lnTo>
                  <a:lnTo>
                    <a:pt x="4582" y="880"/>
                  </a:lnTo>
                  <a:lnTo>
                    <a:pt x="4582" y="863"/>
                  </a:lnTo>
                  <a:lnTo>
                    <a:pt x="4582" y="848"/>
                  </a:lnTo>
                  <a:lnTo>
                    <a:pt x="4591" y="831"/>
                  </a:lnTo>
                  <a:lnTo>
                    <a:pt x="4591" y="815"/>
                  </a:lnTo>
                  <a:lnTo>
                    <a:pt x="4591" y="792"/>
                  </a:lnTo>
                  <a:lnTo>
                    <a:pt x="4591" y="775"/>
                  </a:lnTo>
                  <a:lnTo>
                    <a:pt x="4591" y="759"/>
                  </a:lnTo>
                  <a:lnTo>
                    <a:pt x="4591" y="742"/>
                  </a:lnTo>
                  <a:lnTo>
                    <a:pt x="4591" y="727"/>
                  </a:lnTo>
                  <a:lnTo>
                    <a:pt x="4591" y="703"/>
                  </a:lnTo>
                  <a:lnTo>
                    <a:pt x="4591" y="686"/>
                  </a:lnTo>
                  <a:lnTo>
                    <a:pt x="4591" y="671"/>
                  </a:lnTo>
                  <a:lnTo>
                    <a:pt x="4591" y="645"/>
                  </a:lnTo>
                  <a:lnTo>
                    <a:pt x="4591" y="630"/>
                  </a:lnTo>
                  <a:lnTo>
                    <a:pt x="4591" y="613"/>
                  </a:lnTo>
                  <a:lnTo>
                    <a:pt x="4602" y="598"/>
                  </a:lnTo>
                  <a:lnTo>
                    <a:pt x="4602" y="574"/>
                  </a:lnTo>
                  <a:lnTo>
                    <a:pt x="4602" y="557"/>
                  </a:lnTo>
                  <a:lnTo>
                    <a:pt x="4602" y="541"/>
                  </a:lnTo>
                  <a:lnTo>
                    <a:pt x="4602" y="516"/>
                  </a:lnTo>
                  <a:lnTo>
                    <a:pt x="4602" y="501"/>
                  </a:lnTo>
                  <a:lnTo>
                    <a:pt x="4602" y="483"/>
                  </a:lnTo>
                  <a:lnTo>
                    <a:pt x="4602" y="460"/>
                  </a:lnTo>
                  <a:lnTo>
                    <a:pt x="4602" y="444"/>
                  </a:lnTo>
                  <a:lnTo>
                    <a:pt x="4602" y="427"/>
                  </a:lnTo>
                  <a:lnTo>
                    <a:pt x="4602" y="412"/>
                  </a:lnTo>
                  <a:lnTo>
                    <a:pt x="4602" y="395"/>
                  </a:lnTo>
                  <a:lnTo>
                    <a:pt x="4613" y="371"/>
                  </a:lnTo>
                  <a:lnTo>
                    <a:pt x="4613" y="356"/>
                  </a:lnTo>
                  <a:lnTo>
                    <a:pt x="4613" y="339"/>
                  </a:lnTo>
                  <a:lnTo>
                    <a:pt x="4613" y="324"/>
                  </a:lnTo>
                  <a:lnTo>
                    <a:pt x="4613" y="306"/>
                  </a:lnTo>
                  <a:lnTo>
                    <a:pt x="4613" y="291"/>
                  </a:lnTo>
                  <a:lnTo>
                    <a:pt x="4613" y="274"/>
                  </a:lnTo>
                  <a:lnTo>
                    <a:pt x="4613" y="259"/>
                  </a:lnTo>
                  <a:lnTo>
                    <a:pt x="4613" y="242"/>
                  </a:lnTo>
                  <a:lnTo>
                    <a:pt x="4613" y="235"/>
                  </a:lnTo>
                  <a:lnTo>
                    <a:pt x="4613" y="218"/>
                  </a:lnTo>
                  <a:lnTo>
                    <a:pt x="4613" y="203"/>
                  </a:lnTo>
                  <a:lnTo>
                    <a:pt x="4613" y="186"/>
                  </a:lnTo>
                  <a:lnTo>
                    <a:pt x="4623" y="177"/>
                  </a:lnTo>
                  <a:lnTo>
                    <a:pt x="4623" y="162"/>
                  </a:lnTo>
                  <a:lnTo>
                    <a:pt x="4623" y="145"/>
                  </a:lnTo>
                  <a:lnTo>
                    <a:pt x="4623" y="138"/>
                  </a:lnTo>
                  <a:lnTo>
                    <a:pt x="4623" y="130"/>
                  </a:lnTo>
                  <a:lnTo>
                    <a:pt x="4623" y="112"/>
                  </a:lnTo>
                  <a:lnTo>
                    <a:pt x="4623" y="106"/>
                  </a:lnTo>
                  <a:lnTo>
                    <a:pt x="4623" y="97"/>
                  </a:lnTo>
                  <a:lnTo>
                    <a:pt x="4623" y="80"/>
                  </a:lnTo>
                  <a:lnTo>
                    <a:pt x="4623" y="73"/>
                  </a:lnTo>
                  <a:lnTo>
                    <a:pt x="4623" y="65"/>
                  </a:lnTo>
                  <a:lnTo>
                    <a:pt x="4623" y="56"/>
                  </a:lnTo>
                  <a:lnTo>
                    <a:pt x="4623" y="48"/>
                  </a:lnTo>
                  <a:lnTo>
                    <a:pt x="4634" y="41"/>
                  </a:lnTo>
                  <a:lnTo>
                    <a:pt x="4634" y="33"/>
                  </a:lnTo>
                  <a:lnTo>
                    <a:pt x="4634" y="24"/>
                  </a:lnTo>
                  <a:lnTo>
                    <a:pt x="4634" y="15"/>
                  </a:lnTo>
                  <a:lnTo>
                    <a:pt x="4634" y="9"/>
                  </a:lnTo>
                  <a:lnTo>
                    <a:pt x="4645" y="0"/>
                  </a:lnTo>
                  <a:lnTo>
                    <a:pt x="4645" y="9"/>
                  </a:lnTo>
                  <a:lnTo>
                    <a:pt x="4645" y="15"/>
                  </a:lnTo>
                  <a:lnTo>
                    <a:pt x="4645" y="24"/>
                  </a:lnTo>
                  <a:lnTo>
                    <a:pt x="4645" y="33"/>
                  </a:lnTo>
                  <a:lnTo>
                    <a:pt x="4645" y="41"/>
                  </a:lnTo>
                  <a:lnTo>
                    <a:pt x="4655" y="48"/>
                  </a:lnTo>
                  <a:lnTo>
                    <a:pt x="4655" y="56"/>
                  </a:lnTo>
                  <a:lnTo>
                    <a:pt x="4655" y="65"/>
                  </a:lnTo>
                  <a:lnTo>
                    <a:pt x="4655" y="73"/>
                  </a:lnTo>
                  <a:lnTo>
                    <a:pt x="4655" y="80"/>
                  </a:lnTo>
                  <a:lnTo>
                    <a:pt x="4655" y="97"/>
                  </a:lnTo>
                  <a:lnTo>
                    <a:pt x="4655" y="106"/>
                  </a:lnTo>
                  <a:lnTo>
                    <a:pt x="4655" y="112"/>
                  </a:lnTo>
                  <a:lnTo>
                    <a:pt x="4655" y="130"/>
                  </a:lnTo>
                  <a:lnTo>
                    <a:pt x="4655" y="138"/>
                  </a:lnTo>
                  <a:lnTo>
                    <a:pt x="4655" y="145"/>
                  </a:lnTo>
                  <a:lnTo>
                    <a:pt x="4655" y="162"/>
                  </a:lnTo>
                  <a:lnTo>
                    <a:pt x="4664" y="177"/>
                  </a:lnTo>
                  <a:lnTo>
                    <a:pt x="4664" y="186"/>
                  </a:lnTo>
                  <a:lnTo>
                    <a:pt x="4664" y="203"/>
                  </a:lnTo>
                  <a:lnTo>
                    <a:pt x="4664" y="218"/>
                  </a:lnTo>
                  <a:lnTo>
                    <a:pt x="4664" y="235"/>
                  </a:lnTo>
                  <a:lnTo>
                    <a:pt x="4664" y="242"/>
                  </a:lnTo>
                  <a:lnTo>
                    <a:pt x="4664" y="259"/>
                  </a:lnTo>
                  <a:lnTo>
                    <a:pt x="4664" y="274"/>
                  </a:lnTo>
                  <a:lnTo>
                    <a:pt x="4664" y="291"/>
                  </a:lnTo>
                  <a:lnTo>
                    <a:pt x="4664" y="306"/>
                  </a:lnTo>
                  <a:lnTo>
                    <a:pt x="4664" y="324"/>
                  </a:lnTo>
                  <a:lnTo>
                    <a:pt x="4664" y="339"/>
                  </a:lnTo>
                  <a:lnTo>
                    <a:pt x="4664" y="356"/>
                  </a:lnTo>
                  <a:lnTo>
                    <a:pt x="4675" y="371"/>
                  </a:lnTo>
                  <a:lnTo>
                    <a:pt x="4675" y="395"/>
                  </a:lnTo>
                  <a:lnTo>
                    <a:pt x="4675" y="412"/>
                  </a:lnTo>
                  <a:lnTo>
                    <a:pt x="4675" y="427"/>
                  </a:lnTo>
                  <a:lnTo>
                    <a:pt x="4675" y="444"/>
                  </a:lnTo>
                  <a:lnTo>
                    <a:pt x="4675" y="460"/>
                  </a:lnTo>
                  <a:lnTo>
                    <a:pt x="4675" y="483"/>
                  </a:lnTo>
                  <a:lnTo>
                    <a:pt x="4675" y="501"/>
                  </a:lnTo>
                  <a:lnTo>
                    <a:pt x="4675" y="516"/>
                  </a:lnTo>
                  <a:lnTo>
                    <a:pt x="4675" y="541"/>
                  </a:lnTo>
                  <a:lnTo>
                    <a:pt x="4675" y="557"/>
                  </a:lnTo>
                  <a:lnTo>
                    <a:pt x="4675" y="574"/>
                  </a:lnTo>
                  <a:lnTo>
                    <a:pt x="4675" y="598"/>
                  </a:lnTo>
                  <a:lnTo>
                    <a:pt x="4686" y="613"/>
                  </a:lnTo>
                  <a:lnTo>
                    <a:pt x="4686" y="630"/>
                  </a:lnTo>
                  <a:lnTo>
                    <a:pt x="4686" y="645"/>
                  </a:lnTo>
                  <a:lnTo>
                    <a:pt x="4686" y="671"/>
                  </a:lnTo>
                  <a:lnTo>
                    <a:pt x="4686" y="686"/>
                  </a:lnTo>
                  <a:lnTo>
                    <a:pt x="4686" y="703"/>
                  </a:lnTo>
                  <a:lnTo>
                    <a:pt x="4686" y="727"/>
                  </a:lnTo>
                  <a:lnTo>
                    <a:pt x="4686" y="742"/>
                  </a:lnTo>
                  <a:lnTo>
                    <a:pt x="4686" y="759"/>
                  </a:lnTo>
                  <a:lnTo>
                    <a:pt x="4686" y="775"/>
                  </a:lnTo>
                  <a:lnTo>
                    <a:pt x="4686" y="792"/>
                  </a:lnTo>
                  <a:lnTo>
                    <a:pt x="4686" y="815"/>
                  </a:lnTo>
                  <a:lnTo>
                    <a:pt x="4697" y="831"/>
                  </a:lnTo>
                  <a:lnTo>
                    <a:pt x="4697" y="848"/>
                  </a:lnTo>
                  <a:lnTo>
                    <a:pt x="4697" y="863"/>
                  </a:lnTo>
                  <a:lnTo>
                    <a:pt x="4697" y="880"/>
                  </a:lnTo>
                  <a:lnTo>
                    <a:pt x="4697" y="895"/>
                  </a:lnTo>
                  <a:lnTo>
                    <a:pt x="4697" y="912"/>
                  </a:lnTo>
                  <a:lnTo>
                    <a:pt x="4697" y="928"/>
                  </a:lnTo>
                  <a:lnTo>
                    <a:pt x="4697" y="945"/>
                  </a:lnTo>
                  <a:lnTo>
                    <a:pt x="4697" y="952"/>
                  </a:lnTo>
                  <a:lnTo>
                    <a:pt x="4697" y="969"/>
                  </a:lnTo>
                  <a:lnTo>
                    <a:pt x="4697" y="984"/>
                  </a:lnTo>
                  <a:lnTo>
                    <a:pt x="4697" y="1001"/>
                  </a:lnTo>
                  <a:lnTo>
                    <a:pt x="4697" y="1009"/>
                  </a:lnTo>
                  <a:lnTo>
                    <a:pt x="4707" y="1025"/>
                  </a:lnTo>
                  <a:lnTo>
                    <a:pt x="4707" y="1042"/>
                  </a:lnTo>
                  <a:lnTo>
                    <a:pt x="4707" y="1049"/>
                  </a:lnTo>
                  <a:lnTo>
                    <a:pt x="4707" y="1057"/>
                  </a:lnTo>
                  <a:lnTo>
                    <a:pt x="4707" y="1074"/>
                  </a:lnTo>
                  <a:lnTo>
                    <a:pt x="4707" y="1081"/>
                  </a:lnTo>
                  <a:lnTo>
                    <a:pt x="4707" y="1089"/>
                  </a:lnTo>
                  <a:lnTo>
                    <a:pt x="4707" y="1106"/>
                  </a:lnTo>
                  <a:lnTo>
                    <a:pt x="4707" y="1113"/>
                  </a:lnTo>
                  <a:lnTo>
                    <a:pt x="4707" y="1122"/>
                  </a:lnTo>
                  <a:lnTo>
                    <a:pt x="4707" y="1130"/>
                  </a:lnTo>
                  <a:lnTo>
                    <a:pt x="4707" y="1139"/>
                  </a:lnTo>
                  <a:lnTo>
                    <a:pt x="4707" y="1146"/>
                  </a:lnTo>
                  <a:lnTo>
                    <a:pt x="4718" y="1154"/>
                  </a:lnTo>
                  <a:lnTo>
                    <a:pt x="4718" y="1163"/>
                  </a:lnTo>
                  <a:lnTo>
                    <a:pt x="4718" y="1171"/>
                  </a:lnTo>
                  <a:lnTo>
                    <a:pt x="4718" y="1178"/>
                  </a:lnTo>
                  <a:lnTo>
                    <a:pt x="4729" y="1186"/>
                  </a:lnTo>
                  <a:lnTo>
                    <a:pt x="4729" y="1178"/>
                  </a:lnTo>
                  <a:lnTo>
                    <a:pt x="4729" y="1171"/>
                  </a:lnTo>
                  <a:lnTo>
                    <a:pt x="4729" y="1163"/>
                  </a:lnTo>
                  <a:lnTo>
                    <a:pt x="4729" y="1154"/>
                  </a:lnTo>
                  <a:lnTo>
                    <a:pt x="4729" y="1146"/>
                  </a:lnTo>
                  <a:lnTo>
                    <a:pt x="4729" y="1139"/>
                  </a:lnTo>
                  <a:lnTo>
                    <a:pt x="4738" y="1130"/>
                  </a:lnTo>
                  <a:lnTo>
                    <a:pt x="4738" y="1122"/>
                  </a:lnTo>
                  <a:lnTo>
                    <a:pt x="4738" y="1113"/>
                  </a:lnTo>
                  <a:lnTo>
                    <a:pt x="4738" y="1106"/>
                  </a:lnTo>
                  <a:lnTo>
                    <a:pt x="4738" y="1089"/>
                  </a:lnTo>
                  <a:lnTo>
                    <a:pt x="4738" y="1081"/>
                  </a:lnTo>
                  <a:lnTo>
                    <a:pt x="4738" y="1074"/>
                  </a:lnTo>
                  <a:lnTo>
                    <a:pt x="4738" y="1057"/>
                  </a:lnTo>
                  <a:lnTo>
                    <a:pt x="4738" y="1049"/>
                  </a:lnTo>
                  <a:lnTo>
                    <a:pt x="4738" y="1042"/>
                  </a:lnTo>
                  <a:lnTo>
                    <a:pt x="4738" y="1025"/>
                  </a:lnTo>
                  <a:lnTo>
                    <a:pt x="4738" y="1009"/>
                  </a:lnTo>
                  <a:lnTo>
                    <a:pt x="4738" y="1001"/>
                  </a:lnTo>
                  <a:lnTo>
                    <a:pt x="4748" y="984"/>
                  </a:lnTo>
                  <a:lnTo>
                    <a:pt x="4748" y="969"/>
                  </a:lnTo>
                  <a:lnTo>
                    <a:pt x="4748" y="952"/>
                  </a:lnTo>
                  <a:lnTo>
                    <a:pt x="4748" y="945"/>
                  </a:lnTo>
                  <a:lnTo>
                    <a:pt x="4748" y="928"/>
                  </a:lnTo>
                  <a:lnTo>
                    <a:pt x="4748" y="912"/>
                  </a:lnTo>
                  <a:lnTo>
                    <a:pt x="4748" y="895"/>
                  </a:lnTo>
                  <a:lnTo>
                    <a:pt x="4748" y="880"/>
                  </a:lnTo>
                  <a:lnTo>
                    <a:pt x="4748" y="863"/>
                  </a:lnTo>
                  <a:lnTo>
                    <a:pt x="4748" y="848"/>
                  </a:lnTo>
                  <a:lnTo>
                    <a:pt x="4748" y="831"/>
                  </a:lnTo>
                  <a:lnTo>
                    <a:pt x="4748" y="815"/>
                  </a:lnTo>
                  <a:lnTo>
                    <a:pt x="4759" y="792"/>
                  </a:lnTo>
                  <a:lnTo>
                    <a:pt x="4759" y="775"/>
                  </a:lnTo>
                  <a:lnTo>
                    <a:pt x="4759" y="759"/>
                  </a:lnTo>
                  <a:lnTo>
                    <a:pt x="4759" y="742"/>
                  </a:lnTo>
                  <a:lnTo>
                    <a:pt x="4759" y="727"/>
                  </a:lnTo>
                  <a:lnTo>
                    <a:pt x="4759" y="703"/>
                  </a:lnTo>
                  <a:lnTo>
                    <a:pt x="4759" y="686"/>
                  </a:lnTo>
                  <a:lnTo>
                    <a:pt x="4759" y="671"/>
                  </a:lnTo>
                  <a:lnTo>
                    <a:pt x="4759" y="645"/>
                  </a:lnTo>
                  <a:lnTo>
                    <a:pt x="4759" y="630"/>
                  </a:lnTo>
                  <a:lnTo>
                    <a:pt x="4759" y="613"/>
                  </a:lnTo>
                  <a:lnTo>
                    <a:pt x="4759" y="589"/>
                  </a:lnTo>
                  <a:lnTo>
                    <a:pt x="4759" y="574"/>
                  </a:lnTo>
                  <a:lnTo>
                    <a:pt x="4770" y="557"/>
                  </a:lnTo>
                  <a:lnTo>
                    <a:pt x="4770" y="541"/>
                  </a:lnTo>
                  <a:lnTo>
                    <a:pt x="4770" y="516"/>
                  </a:lnTo>
                  <a:lnTo>
                    <a:pt x="4770" y="501"/>
                  </a:lnTo>
                  <a:lnTo>
                    <a:pt x="4770" y="483"/>
                  </a:lnTo>
                  <a:lnTo>
                    <a:pt x="4770" y="460"/>
                  </a:lnTo>
                  <a:lnTo>
                    <a:pt x="4770" y="444"/>
                  </a:lnTo>
                  <a:lnTo>
                    <a:pt x="4770" y="427"/>
                  </a:lnTo>
                  <a:lnTo>
                    <a:pt x="4770" y="412"/>
                  </a:lnTo>
                  <a:lnTo>
                    <a:pt x="4770" y="395"/>
                  </a:lnTo>
                  <a:lnTo>
                    <a:pt x="4770" y="371"/>
                  </a:lnTo>
                  <a:lnTo>
                    <a:pt x="4770" y="356"/>
                  </a:lnTo>
                  <a:lnTo>
                    <a:pt x="4781" y="339"/>
                  </a:lnTo>
                  <a:lnTo>
                    <a:pt x="4781" y="324"/>
                  </a:lnTo>
                  <a:lnTo>
                    <a:pt x="4781" y="306"/>
                  </a:lnTo>
                  <a:lnTo>
                    <a:pt x="4781" y="291"/>
                  </a:lnTo>
                  <a:lnTo>
                    <a:pt x="4781" y="274"/>
                  </a:lnTo>
                  <a:lnTo>
                    <a:pt x="4781" y="259"/>
                  </a:lnTo>
                  <a:lnTo>
                    <a:pt x="4781" y="242"/>
                  </a:lnTo>
                  <a:lnTo>
                    <a:pt x="4781" y="235"/>
                  </a:lnTo>
                  <a:lnTo>
                    <a:pt x="4781" y="218"/>
                  </a:lnTo>
                  <a:lnTo>
                    <a:pt x="4781" y="203"/>
                  </a:lnTo>
                  <a:lnTo>
                    <a:pt x="4781" y="186"/>
                  </a:lnTo>
                  <a:lnTo>
                    <a:pt x="4781" y="177"/>
                  </a:lnTo>
                  <a:lnTo>
                    <a:pt x="4781" y="162"/>
                  </a:lnTo>
                  <a:lnTo>
                    <a:pt x="4791" y="145"/>
                  </a:lnTo>
                  <a:lnTo>
                    <a:pt x="4791" y="138"/>
                  </a:lnTo>
                  <a:lnTo>
                    <a:pt x="4791" y="130"/>
                  </a:lnTo>
                  <a:lnTo>
                    <a:pt x="4791" y="112"/>
                  </a:lnTo>
                  <a:lnTo>
                    <a:pt x="4791" y="106"/>
                  </a:lnTo>
                  <a:lnTo>
                    <a:pt x="4791" y="97"/>
                  </a:lnTo>
                  <a:lnTo>
                    <a:pt x="4791" y="80"/>
                  </a:lnTo>
                  <a:lnTo>
                    <a:pt x="4791" y="73"/>
                  </a:lnTo>
                  <a:lnTo>
                    <a:pt x="4791" y="65"/>
                  </a:lnTo>
                  <a:lnTo>
                    <a:pt x="4791" y="56"/>
                  </a:lnTo>
                  <a:lnTo>
                    <a:pt x="4791" y="48"/>
                  </a:lnTo>
                  <a:lnTo>
                    <a:pt x="4791" y="41"/>
                  </a:lnTo>
                  <a:lnTo>
                    <a:pt x="4800" y="33"/>
                  </a:lnTo>
                  <a:lnTo>
                    <a:pt x="4800" y="24"/>
                  </a:lnTo>
                  <a:lnTo>
                    <a:pt x="4800" y="15"/>
                  </a:lnTo>
                  <a:lnTo>
                    <a:pt x="4800" y="9"/>
                  </a:lnTo>
                  <a:lnTo>
                    <a:pt x="4811" y="0"/>
                  </a:lnTo>
                  <a:lnTo>
                    <a:pt x="4811" y="9"/>
                  </a:lnTo>
                  <a:lnTo>
                    <a:pt x="4811" y="15"/>
                  </a:lnTo>
                  <a:lnTo>
                    <a:pt x="4811" y="24"/>
                  </a:lnTo>
                  <a:lnTo>
                    <a:pt x="4811" y="33"/>
                  </a:lnTo>
                  <a:lnTo>
                    <a:pt x="4811" y="41"/>
                  </a:lnTo>
                  <a:lnTo>
                    <a:pt x="4811" y="48"/>
                  </a:lnTo>
                  <a:lnTo>
                    <a:pt x="4811" y="56"/>
                  </a:lnTo>
                  <a:lnTo>
                    <a:pt x="4822" y="65"/>
                  </a:lnTo>
                  <a:lnTo>
                    <a:pt x="4822" y="73"/>
                  </a:lnTo>
                  <a:lnTo>
                    <a:pt x="4822" y="80"/>
                  </a:lnTo>
                  <a:lnTo>
                    <a:pt x="4822" y="97"/>
                  </a:lnTo>
                  <a:lnTo>
                    <a:pt x="4822" y="106"/>
                  </a:lnTo>
                  <a:lnTo>
                    <a:pt x="4822" y="112"/>
                  </a:lnTo>
                  <a:lnTo>
                    <a:pt x="4822" y="130"/>
                  </a:lnTo>
                  <a:lnTo>
                    <a:pt x="4822" y="138"/>
                  </a:lnTo>
                  <a:lnTo>
                    <a:pt x="4822" y="145"/>
                  </a:lnTo>
                  <a:lnTo>
                    <a:pt x="4822" y="162"/>
                  </a:lnTo>
                  <a:lnTo>
                    <a:pt x="4822" y="177"/>
                  </a:lnTo>
                  <a:lnTo>
                    <a:pt x="4822" y="186"/>
                  </a:lnTo>
                  <a:lnTo>
                    <a:pt x="4822" y="203"/>
                  </a:lnTo>
                  <a:lnTo>
                    <a:pt x="4832" y="218"/>
                  </a:lnTo>
                  <a:lnTo>
                    <a:pt x="4832" y="235"/>
                  </a:lnTo>
                  <a:lnTo>
                    <a:pt x="4832" y="242"/>
                  </a:lnTo>
                  <a:lnTo>
                    <a:pt x="4832" y="259"/>
                  </a:lnTo>
                  <a:lnTo>
                    <a:pt x="4832" y="274"/>
                  </a:lnTo>
                  <a:lnTo>
                    <a:pt x="4832" y="291"/>
                  </a:lnTo>
                  <a:lnTo>
                    <a:pt x="4832" y="306"/>
                  </a:lnTo>
                  <a:lnTo>
                    <a:pt x="4832" y="324"/>
                  </a:lnTo>
                  <a:lnTo>
                    <a:pt x="4832" y="339"/>
                  </a:lnTo>
                  <a:lnTo>
                    <a:pt x="4832" y="356"/>
                  </a:lnTo>
                  <a:lnTo>
                    <a:pt x="4832" y="371"/>
                  </a:lnTo>
                  <a:lnTo>
                    <a:pt x="4832" y="395"/>
                  </a:lnTo>
                  <a:lnTo>
                    <a:pt x="4843" y="412"/>
                  </a:lnTo>
                  <a:lnTo>
                    <a:pt x="4843" y="427"/>
                  </a:lnTo>
                  <a:lnTo>
                    <a:pt x="4843" y="444"/>
                  </a:lnTo>
                  <a:lnTo>
                    <a:pt x="4843" y="460"/>
                  </a:lnTo>
                  <a:lnTo>
                    <a:pt x="4843" y="483"/>
                  </a:lnTo>
                  <a:lnTo>
                    <a:pt x="4843" y="501"/>
                  </a:lnTo>
                  <a:lnTo>
                    <a:pt x="4843" y="516"/>
                  </a:lnTo>
                  <a:lnTo>
                    <a:pt x="4843" y="541"/>
                  </a:lnTo>
                  <a:lnTo>
                    <a:pt x="4843" y="557"/>
                  </a:lnTo>
                  <a:lnTo>
                    <a:pt x="4843" y="574"/>
                  </a:lnTo>
                  <a:lnTo>
                    <a:pt x="4843" y="589"/>
                  </a:lnTo>
                  <a:lnTo>
                    <a:pt x="4843" y="613"/>
                  </a:lnTo>
                  <a:lnTo>
                    <a:pt x="4843" y="630"/>
                  </a:lnTo>
                  <a:lnTo>
                    <a:pt x="4854" y="645"/>
                  </a:lnTo>
                  <a:lnTo>
                    <a:pt x="4854" y="671"/>
                  </a:lnTo>
                  <a:lnTo>
                    <a:pt x="4854" y="686"/>
                  </a:lnTo>
                  <a:lnTo>
                    <a:pt x="4854" y="703"/>
                  </a:lnTo>
                  <a:lnTo>
                    <a:pt x="4854" y="727"/>
                  </a:lnTo>
                  <a:lnTo>
                    <a:pt x="4854" y="742"/>
                  </a:lnTo>
                  <a:lnTo>
                    <a:pt x="4854" y="759"/>
                  </a:lnTo>
                  <a:lnTo>
                    <a:pt x="4854" y="775"/>
                  </a:lnTo>
                  <a:lnTo>
                    <a:pt x="4854" y="792"/>
                  </a:lnTo>
                  <a:lnTo>
                    <a:pt x="4854" y="815"/>
                  </a:lnTo>
                  <a:lnTo>
                    <a:pt x="4854" y="831"/>
                  </a:lnTo>
                  <a:lnTo>
                    <a:pt x="4854" y="848"/>
                  </a:lnTo>
                  <a:lnTo>
                    <a:pt x="4865" y="863"/>
                  </a:lnTo>
                  <a:lnTo>
                    <a:pt x="4865" y="880"/>
                  </a:lnTo>
                  <a:lnTo>
                    <a:pt x="4865" y="895"/>
                  </a:lnTo>
                  <a:lnTo>
                    <a:pt x="4865" y="912"/>
                  </a:lnTo>
                  <a:lnTo>
                    <a:pt x="4865" y="928"/>
                  </a:lnTo>
                  <a:lnTo>
                    <a:pt x="4865" y="945"/>
                  </a:lnTo>
                  <a:lnTo>
                    <a:pt x="4865" y="952"/>
                  </a:lnTo>
                  <a:lnTo>
                    <a:pt x="4865" y="969"/>
                  </a:lnTo>
                  <a:lnTo>
                    <a:pt x="4865" y="984"/>
                  </a:lnTo>
                  <a:lnTo>
                    <a:pt x="4865" y="1001"/>
                  </a:lnTo>
                  <a:lnTo>
                    <a:pt x="4865" y="1009"/>
                  </a:lnTo>
                  <a:lnTo>
                    <a:pt x="4865" y="1025"/>
                  </a:lnTo>
                  <a:lnTo>
                    <a:pt x="4865" y="1042"/>
                  </a:lnTo>
                  <a:lnTo>
                    <a:pt x="4873" y="1049"/>
                  </a:lnTo>
                  <a:lnTo>
                    <a:pt x="4873" y="1057"/>
                  </a:lnTo>
                  <a:lnTo>
                    <a:pt x="4873" y="1074"/>
                  </a:lnTo>
                  <a:lnTo>
                    <a:pt x="4873" y="1081"/>
                  </a:lnTo>
                  <a:lnTo>
                    <a:pt x="4873" y="1089"/>
                  </a:lnTo>
                  <a:lnTo>
                    <a:pt x="4873" y="1106"/>
                  </a:lnTo>
                  <a:lnTo>
                    <a:pt x="4873" y="1113"/>
                  </a:lnTo>
                  <a:lnTo>
                    <a:pt x="4873" y="1122"/>
                  </a:lnTo>
                  <a:lnTo>
                    <a:pt x="4873" y="1130"/>
                  </a:lnTo>
                  <a:lnTo>
                    <a:pt x="4873" y="1139"/>
                  </a:lnTo>
                  <a:lnTo>
                    <a:pt x="4873" y="1146"/>
                  </a:lnTo>
                  <a:lnTo>
                    <a:pt x="4873" y="1154"/>
                  </a:lnTo>
                  <a:lnTo>
                    <a:pt x="4884" y="1163"/>
                  </a:lnTo>
                  <a:lnTo>
                    <a:pt x="4884" y="1171"/>
                  </a:lnTo>
                  <a:lnTo>
                    <a:pt x="4884" y="1178"/>
                  </a:lnTo>
                  <a:lnTo>
                    <a:pt x="4895" y="1186"/>
                  </a:lnTo>
                  <a:lnTo>
                    <a:pt x="4895" y="1178"/>
                  </a:lnTo>
                  <a:lnTo>
                    <a:pt x="4895" y="1171"/>
                  </a:lnTo>
                  <a:lnTo>
                    <a:pt x="4895" y="1163"/>
                  </a:lnTo>
                  <a:lnTo>
                    <a:pt x="4895" y="1154"/>
                  </a:lnTo>
                  <a:lnTo>
                    <a:pt x="4895" y="1146"/>
                  </a:lnTo>
                  <a:lnTo>
                    <a:pt x="4895" y="1139"/>
                  </a:lnTo>
                  <a:lnTo>
                    <a:pt x="4895" y="1130"/>
                  </a:lnTo>
                  <a:lnTo>
                    <a:pt x="4895" y="1122"/>
                  </a:lnTo>
                  <a:lnTo>
                    <a:pt x="4906" y="1113"/>
                  </a:lnTo>
                  <a:lnTo>
                    <a:pt x="4906" y="1106"/>
                  </a:lnTo>
                  <a:lnTo>
                    <a:pt x="4906" y="1089"/>
                  </a:lnTo>
                  <a:lnTo>
                    <a:pt x="4906" y="1081"/>
                  </a:lnTo>
                  <a:lnTo>
                    <a:pt x="4906" y="1074"/>
                  </a:lnTo>
                  <a:lnTo>
                    <a:pt x="4906" y="1057"/>
                  </a:lnTo>
                  <a:lnTo>
                    <a:pt x="4906" y="1049"/>
                  </a:lnTo>
                  <a:lnTo>
                    <a:pt x="4906" y="1042"/>
                  </a:lnTo>
                  <a:lnTo>
                    <a:pt x="4906" y="1025"/>
                  </a:lnTo>
                  <a:lnTo>
                    <a:pt x="4906" y="1009"/>
                  </a:lnTo>
                  <a:lnTo>
                    <a:pt x="4906" y="1001"/>
                  </a:lnTo>
                  <a:lnTo>
                    <a:pt x="4906" y="984"/>
                  </a:lnTo>
                  <a:lnTo>
                    <a:pt x="4906" y="969"/>
                  </a:lnTo>
                  <a:lnTo>
                    <a:pt x="4916" y="952"/>
                  </a:lnTo>
                  <a:lnTo>
                    <a:pt x="4916" y="945"/>
                  </a:lnTo>
                  <a:lnTo>
                    <a:pt x="4916" y="928"/>
                  </a:lnTo>
                  <a:lnTo>
                    <a:pt x="4916" y="912"/>
                  </a:lnTo>
                  <a:lnTo>
                    <a:pt x="4916" y="895"/>
                  </a:lnTo>
                  <a:lnTo>
                    <a:pt x="4916" y="880"/>
                  </a:lnTo>
                  <a:lnTo>
                    <a:pt x="4916" y="863"/>
                  </a:lnTo>
                  <a:lnTo>
                    <a:pt x="4916" y="848"/>
                  </a:lnTo>
                  <a:lnTo>
                    <a:pt x="4916" y="831"/>
                  </a:lnTo>
                  <a:lnTo>
                    <a:pt x="4916" y="815"/>
                  </a:lnTo>
                  <a:lnTo>
                    <a:pt x="4916" y="792"/>
                  </a:lnTo>
                  <a:lnTo>
                    <a:pt x="4916" y="775"/>
                  </a:lnTo>
                  <a:lnTo>
                    <a:pt x="4927" y="759"/>
                  </a:lnTo>
                  <a:lnTo>
                    <a:pt x="4927" y="742"/>
                  </a:lnTo>
                  <a:lnTo>
                    <a:pt x="4927" y="727"/>
                  </a:lnTo>
                  <a:lnTo>
                    <a:pt x="4927" y="703"/>
                  </a:lnTo>
                  <a:lnTo>
                    <a:pt x="4927" y="686"/>
                  </a:lnTo>
                  <a:lnTo>
                    <a:pt x="4927" y="671"/>
                  </a:lnTo>
                  <a:lnTo>
                    <a:pt x="4927" y="645"/>
                  </a:lnTo>
                  <a:lnTo>
                    <a:pt x="4927" y="630"/>
                  </a:lnTo>
                  <a:lnTo>
                    <a:pt x="4927" y="613"/>
                  </a:lnTo>
                  <a:lnTo>
                    <a:pt x="4927" y="598"/>
                  </a:lnTo>
                  <a:lnTo>
                    <a:pt x="4927" y="574"/>
                  </a:lnTo>
                  <a:lnTo>
                    <a:pt x="4927" y="557"/>
                  </a:lnTo>
                  <a:lnTo>
                    <a:pt x="4927" y="541"/>
                  </a:lnTo>
                  <a:lnTo>
                    <a:pt x="4936" y="516"/>
                  </a:lnTo>
                  <a:lnTo>
                    <a:pt x="4936" y="501"/>
                  </a:lnTo>
                  <a:lnTo>
                    <a:pt x="4936" y="483"/>
                  </a:lnTo>
                  <a:lnTo>
                    <a:pt x="4936" y="460"/>
                  </a:lnTo>
                  <a:lnTo>
                    <a:pt x="4936" y="444"/>
                  </a:lnTo>
                  <a:lnTo>
                    <a:pt x="4936" y="427"/>
                  </a:lnTo>
                  <a:lnTo>
                    <a:pt x="4936" y="412"/>
                  </a:lnTo>
                  <a:lnTo>
                    <a:pt x="4936" y="395"/>
                  </a:lnTo>
                  <a:lnTo>
                    <a:pt x="4936" y="371"/>
                  </a:lnTo>
                  <a:lnTo>
                    <a:pt x="4936" y="356"/>
                  </a:lnTo>
                  <a:lnTo>
                    <a:pt x="4936" y="339"/>
                  </a:lnTo>
                  <a:lnTo>
                    <a:pt x="4936" y="324"/>
                  </a:lnTo>
                  <a:lnTo>
                    <a:pt x="4947" y="306"/>
                  </a:lnTo>
                  <a:lnTo>
                    <a:pt x="4947" y="291"/>
                  </a:lnTo>
                  <a:lnTo>
                    <a:pt x="4947" y="274"/>
                  </a:lnTo>
                  <a:lnTo>
                    <a:pt x="4947" y="259"/>
                  </a:lnTo>
                  <a:lnTo>
                    <a:pt x="4947" y="242"/>
                  </a:lnTo>
                  <a:lnTo>
                    <a:pt x="4947" y="235"/>
                  </a:lnTo>
                  <a:lnTo>
                    <a:pt x="4947" y="218"/>
                  </a:lnTo>
                  <a:lnTo>
                    <a:pt x="4947" y="203"/>
                  </a:lnTo>
                  <a:lnTo>
                    <a:pt x="4947" y="186"/>
                  </a:lnTo>
                  <a:lnTo>
                    <a:pt x="4947" y="177"/>
                  </a:lnTo>
                  <a:lnTo>
                    <a:pt x="4947" y="162"/>
                  </a:lnTo>
                  <a:lnTo>
                    <a:pt x="4947" y="145"/>
                  </a:lnTo>
                  <a:lnTo>
                    <a:pt x="4947" y="138"/>
                  </a:lnTo>
                  <a:lnTo>
                    <a:pt x="4957" y="130"/>
                  </a:lnTo>
                  <a:lnTo>
                    <a:pt x="4957" y="112"/>
                  </a:lnTo>
                  <a:lnTo>
                    <a:pt x="4957" y="106"/>
                  </a:lnTo>
                  <a:lnTo>
                    <a:pt x="4957" y="97"/>
                  </a:lnTo>
                  <a:lnTo>
                    <a:pt x="4957" y="80"/>
                  </a:lnTo>
                  <a:lnTo>
                    <a:pt x="4957" y="73"/>
                  </a:lnTo>
                  <a:lnTo>
                    <a:pt x="4957" y="65"/>
                  </a:lnTo>
                  <a:lnTo>
                    <a:pt x="4957" y="56"/>
                  </a:lnTo>
                  <a:lnTo>
                    <a:pt x="4957" y="48"/>
                  </a:lnTo>
                  <a:lnTo>
                    <a:pt x="4957" y="41"/>
                  </a:lnTo>
                  <a:lnTo>
                    <a:pt x="4957" y="33"/>
                  </a:lnTo>
                  <a:lnTo>
                    <a:pt x="4957" y="24"/>
                  </a:lnTo>
                  <a:lnTo>
                    <a:pt x="4968" y="15"/>
                  </a:lnTo>
                  <a:lnTo>
                    <a:pt x="4968" y="9"/>
                  </a:lnTo>
                  <a:lnTo>
                    <a:pt x="4968" y="0"/>
                  </a:lnTo>
                  <a:lnTo>
                    <a:pt x="4979" y="9"/>
                  </a:lnTo>
                  <a:lnTo>
                    <a:pt x="4979" y="15"/>
                  </a:lnTo>
                  <a:lnTo>
                    <a:pt x="4979" y="24"/>
                  </a:lnTo>
                  <a:lnTo>
                    <a:pt x="4979" y="33"/>
                  </a:lnTo>
                  <a:lnTo>
                    <a:pt x="4979" y="41"/>
                  </a:lnTo>
                  <a:lnTo>
                    <a:pt x="4979" y="48"/>
                  </a:lnTo>
                  <a:lnTo>
                    <a:pt x="4979" y="56"/>
                  </a:lnTo>
                  <a:lnTo>
                    <a:pt x="4979" y="65"/>
                  </a:lnTo>
                  <a:lnTo>
                    <a:pt x="4979" y="73"/>
                  </a:lnTo>
                  <a:lnTo>
                    <a:pt x="4990" y="80"/>
                  </a:lnTo>
                  <a:lnTo>
                    <a:pt x="4990" y="97"/>
                  </a:lnTo>
                  <a:lnTo>
                    <a:pt x="4990" y="106"/>
                  </a:lnTo>
                  <a:lnTo>
                    <a:pt x="4990" y="112"/>
                  </a:lnTo>
                  <a:lnTo>
                    <a:pt x="4990" y="130"/>
                  </a:lnTo>
                  <a:lnTo>
                    <a:pt x="4990" y="138"/>
                  </a:lnTo>
                  <a:lnTo>
                    <a:pt x="4990" y="145"/>
                  </a:lnTo>
                  <a:lnTo>
                    <a:pt x="4990" y="162"/>
                  </a:lnTo>
                  <a:lnTo>
                    <a:pt x="4990" y="177"/>
                  </a:lnTo>
                  <a:lnTo>
                    <a:pt x="4990" y="186"/>
                  </a:lnTo>
                  <a:lnTo>
                    <a:pt x="4990" y="203"/>
                  </a:lnTo>
                  <a:lnTo>
                    <a:pt x="4990" y="218"/>
                  </a:lnTo>
                  <a:lnTo>
                    <a:pt x="4990" y="235"/>
                  </a:lnTo>
                  <a:lnTo>
                    <a:pt x="5000" y="242"/>
                  </a:lnTo>
                  <a:lnTo>
                    <a:pt x="5000" y="259"/>
                  </a:lnTo>
                  <a:lnTo>
                    <a:pt x="5000" y="274"/>
                  </a:lnTo>
                  <a:lnTo>
                    <a:pt x="5000" y="291"/>
                  </a:lnTo>
                  <a:lnTo>
                    <a:pt x="5000" y="306"/>
                  </a:lnTo>
                  <a:lnTo>
                    <a:pt x="5000" y="324"/>
                  </a:lnTo>
                  <a:lnTo>
                    <a:pt x="5000" y="339"/>
                  </a:lnTo>
                  <a:lnTo>
                    <a:pt x="5000" y="356"/>
                  </a:lnTo>
                  <a:lnTo>
                    <a:pt x="5000" y="371"/>
                  </a:lnTo>
                  <a:lnTo>
                    <a:pt x="5000" y="395"/>
                  </a:lnTo>
                  <a:lnTo>
                    <a:pt x="5000" y="412"/>
                  </a:lnTo>
                  <a:lnTo>
                    <a:pt x="5000" y="427"/>
                  </a:lnTo>
                  <a:lnTo>
                    <a:pt x="5009" y="444"/>
                  </a:lnTo>
                  <a:lnTo>
                    <a:pt x="5009" y="460"/>
                  </a:lnTo>
                  <a:lnTo>
                    <a:pt x="5009" y="483"/>
                  </a:lnTo>
                  <a:lnTo>
                    <a:pt x="5009" y="501"/>
                  </a:lnTo>
                  <a:lnTo>
                    <a:pt x="5009" y="516"/>
                  </a:lnTo>
                  <a:lnTo>
                    <a:pt x="5009" y="541"/>
                  </a:lnTo>
                  <a:lnTo>
                    <a:pt x="5009" y="557"/>
                  </a:lnTo>
                  <a:lnTo>
                    <a:pt x="5009" y="574"/>
                  </a:lnTo>
                  <a:lnTo>
                    <a:pt x="5009" y="598"/>
                  </a:lnTo>
                  <a:lnTo>
                    <a:pt x="5009" y="613"/>
                  </a:lnTo>
                  <a:lnTo>
                    <a:pt x="5009" y="630"/>
                  </a:lnTo>
                  <a:lnTo>
                    <a:pt x="5009" y="645"/>
                  </a:lnTo>
                  <a:lnTo>
                    <a:pt x="5009" y="671"/>
                  </a:lnTo>
                  <a:lnTo>
                    <a:pt x="5020" y="686"/>
                  </a:lnTo>
                  <a:lnTo>
                    <a:pt x="5020" y="703"/>
                  </a:lnTo>
                  <a:lnTo>
                    <a:pt x="5020" y="727"/>
                  </a:lnTo>
                  <a:lnTo>
                    <a:pt x="5020" y="742"/>
                  </a:lnTo>
                  <a:lnTo>
                    <a:pt x="5020" y="759"/>
                  </a:lnTo>
                  <a:lnTo>
                    <a:pt x="5020" y="775"/>
                  </a:lnTo>
                  <a:lnTo>
                    <a:pt x="5020" y="792"/>
                  </a:lnTo>
                  <a:lnTo>
                    <a:pt x="5020" y="815"/>
                  </a:lnTo>
                  <a:lnTo>
                    <a:pt x="5020" y="831"/>
                  </a:lnTo>
                  <a:lnTo>
                    <a:pt x="5020" y="848"/>
                  </a:lnTo>
                  <a:lnTo>
                    <a:pt x="5020" y="863"/>
                  </a:lnTo>
                  <a:lnTo>
                    <a:pt x="5020" y="880"/>
                  </a:lnTo>
                  <a:lnTo>
                    <a:pt x="5031" y="895"/>
                  </a:lnTo>
                  <a:lnTo>
                    <a:pt x="5031" y="912"/>
                  </a:lnTo>
                  <a:lnTo>
                    <a:pt x="5031" y="928"/>
                  </a:lnTo>
                  <a:lnTo>
                    <a:pt x="5031" y="945"/>
                  </a:lnTo>
                  <a:lnTo>
                    <a:pt x="5031" y="952"/>
                  </a:lnTo>
                  <a:lnTo>
                    <a:pt x="5031" y="969"/>
                  </a:lnTo>
                  <a:lnTo>
                    <a:pt x="5031" y="984"/>
                  </a:lnTo>
                  <a:lnTo>
                    <a:pt x="5031" y="1001"/>
                  </a:lnTo>
                  <a:lnTo>
                    <a:pt x="5031" y="1009"/>
                  </a:lnTo>
                  <a:lnTo>
                    <a:pt x="5031" y="1025"/>
                  </a:lnTo>
                  <a:lnTo>
                    <a:pt x="5031" y="1042"/>
                  </a:lnTo>
                  <a:lnTo>
                    <a:pt x="5031" y="1049"/>
                  </a:lnTo>
                  <a:lnTo>
                    <a:pt x="5031" y="1057"/>
                  </a:lnTo>
                  <a:lnTo>
                    <a:pt x="5041" y="1074"/>
                  </a:lnTo>
                  <a:lnTo>
                    <a:pt x="5041" y="1081"/>
                  </a:lnTo>
                  <a:lnTo>
                    <a:pt x="5041" y="1089"/>
                  </a:lnTo>
                  <a:lnTo>
                    <a:pt x="5041" y="1106"/>
                  </a:lnTo>
                  <a:lnTo>
                    <a:pt x="5041" y="1113"/>
                  </a:lnTo>
                  <a:lnTo>
                    <a:pt x="5041" y="1122"/>
                  </a:lnTo>
                  <a:lnTo>
                    <a:pt x="5041" y="1130"/>
                  </a:lnTo>
                  <a:lnTo>
                    <a:pt x="5041" y="1139"/>
                  </a:lnTo>
                  <a:lnTo>
                    <a:pt x="5041" y="1146"/>
                  </a:lnTo>
                  <a:lnTo>
                    <a:pt x="5041" y="1154"/>
                  </a:lnTo>
                  <a:lnTo>
                    <a:pt x="5041" y="1163"/>
                  </a:lnTo>
                  <a:lnTo>
                    <a:pt x="5052" y="1171"/>
                  </a:lnTo>
                  <a:lnTo>
                    <a:pt x="5052" y="1178"/>
                  </a:lnTo>
                  <a:lnTo>
                    <a:pt x="5052" y="1186"/>
                  </a:lnTo>
                  <a:lnTo>
                    <a:pt x="5063" y="1178"/>
                  </a:lnTo>
                  <a:lnTo>
                    <a:pt x="5063" y="1171"/>
                  </a:lnTo>
                  <a:lnTo>
                    <a:pt x="5063" y="1163"/>
                  </a:lnTo>
                  <a:lnTo>
                    <a:pt x="5063" y="1154"/>
                  </a:lnTo>
                  <a:lnTo>
                    <a:pt x="5063" y="1146"/>
                  </a:lnTo>
                  <a:lnTo>
                    <a:pt x="5063" y="1139"/>
                  </a:lnTo>
                  <a:lnTo>
                    <a:pt x="5063" y="1130"/>
                  </a:lnTo>
                  <a:lnTo>
                    <a:pt x="5063" y="1122"/>
                  </a:lnTo>
                  <a:lnTo>
                    <a:pt x="5063" y="1113"/>
                  </a:lnTo>
                  <a:lnTo>
                    <a:pt x="5063" y="1106"/>
                  </a:lnTo>
                  <a:lnTo>
                    <a:pt x="5074" y="1089"/>
                  </a:lnTo>
                  <a:lnTo>
                    <a:pt x="5074" y="1081"/>
                  </a:lnTo>
                  <a:lnTo>
                    <a:pt x="5074" y="1074"/>
                  </a:lnTo>
                  <a:lnTo>
                    <a:pt x="5074" y="1057"/>
                  </a:lnTo>
                  <a:lnTo>
                    <a:pt x="5074" y="1049"/>
                  </a:lnTo>
                  <a:lnTo>
                    <a:pt x="5074" y="1042"/>
                  </a:lnTo>
                  <a:lnTo>
                    <a:pt x="5074" y="1025"/>
                  </a:lnTo>
                  <a:lnTo>
                    <a:pt x="5074" y="1009"/>
                  </a:lnTo>
                  <a:lnTo>
                    <a:pt x="5074" y="1001"/>
                  </a:lnTo>
                  <a:lnTo>
                    <a:pt x="5074" y="984"/>
                  </a:lnTo>
                  <a:lnTo>
                    <a:pt x="5074" y="969"/>
                  </a:lnTo>
                  <a:lnTo>
                    <a:pt x="5074" y="952"/>
                  </a:lnTo>
                  <a:lnTo>
                    <a:pt x="5074" y="945"/>
                  </a:lnTo>
                  <a:lnTo>
                    <a:pt x="5083" y="928"/>
                  </a:lnTo>
                  <a:lnTo>
                    <a:pt x="5083" y="912"/>
                  </a:lnTo>
                  <a:lnTo>
                    <a:pt x="5083" y="895"/>
                  </a:lnTo>
                  <a:lnTo>
                    <a:pt x="5083" y="880"/>
                  </a:lnTo>
                  <a:lnTo>
                    <a:pt x="5083" y="863"/>
                  </a:lnTo>
                  <a:lnTo>
                    <a:pt x="5083" y="848"/>
                  </a:lnTo>
                  <a:lnTo>
                    <a:pt x="5083" y="831"/>
                  </a:lnTo>
                  <a:lnTo>
                    <a:pt x="5083" y="815"/>
                  </a:lnTo>
                  <a:lnTo>
                    <a:pt x="5083" y="792"/>
                  </a:lnTo>
                  <a:lnTo>
                    <a:pt x="5083" y="775"/>
                  </a:lnTo>
                  <a:lnTo>
                    <a:pt x="5083" y="759"/>
                  </a:lnTo>
                  <a:lnTo>
                    <a:pt x="5083" y="742"/>
                  </a:lnTo>
                  <a:lnTo>
                    <a:pt x="5093" y="727"/>
                  </a:lnTo>
                  <a:lnTo>
                    <a:pt x="5093" y="703"/>
                  </a:lnTo>
                  <a:lnTo>
                    <a:pt x="5093" y="686"/>
                  </a:lnTo>
                  <a:lnTo>
                    <a:pt x="5093" y="671"/>
                  </a:lnTo>
                  <a:lnTo>
                    <a:pt x="5093" y="645"/>
                  </a:lnTo>
                  <a:lnTo>
                    <a:pt x="5093" y="630"/>
                  </a:lnTo>
                  <a:lnTo>
                    <a:pt x="5093" y="613"/>
                  </a:lnTo>
                  <a:lnTo>
                    <a:pt x="5093" y="589"/>
                  </a:lnTo>
                  <a:lnTo>
                    <a:pt x="5093" y="574"/>
                  </a:lnTo>
                  <a:lnTo>
                    <a:pt x="5093" y="557"/>
                  </a:lnTo>
                  <a:lnTo>
                    <a:pt x="5093" y="541"/>
                  </a:lnTo>
                  <a:lnTo>
                    <a:pt x="5093" y="516"/>
                  </a:lnTo>
                  <a:lnTo>
                    <a:pt x="5093" y="501"/>
                  </a:lnTo>
                  <a:lnTo>
                    <a:pt x="5104" y="483"/>
                  </a:lnTo>
                  <a:lnTo>
                    <a:pt x="5104" y="460"/>
                  </a:lnTo>
                  <a:lnTo>
                    <a:pt x="5104" y="444"/>
                  </a:lnTo>
                  <a:lnTo>
                    <a:pt x="5104" y="427"/>
                  </a:lnTo>
                  <a:lnTo>
                    <a:pt x="5104" y="412"/>
                  </a:lnTo>
                  <a:lnTo>
                    <a:pt x="5104" y="395"/>
                  </a:lnTo>
                  <a:lnTo>
                    <a:pt x="5104" y="371"/>
                  </a:lnTo>
                  <a:lnTo>
                    <a:pt x="5104" y="356"/>
                  </a:lnTo>
                  <a:lnTo>
                    <a:pt x="5104" y="339"/>
                  </a:lnTo>
                  <a:lnTo>
                    <a:pt x="5104" y="324"/>
                  </a:lnTo>
                  <a:lnTo>
                    <a:pt x="5104" y="306"/>
                  </a:lnTo>
                  <a:lnTo>
                    <a:pt x="5104" y="291"/>
                  </a:lnTo>
                  <a:lnTo>
                    <a:pt x="5115" y="274"/>
                  </a:lnTo>
                  <a:lnTo>
                    <a:pt x="5115" y="259"/>
                  </a:lnTo>
                  <a:lnTo>
                    <a:pt x="5115" y="242"/>
                  </a:lnTo>
                  <a:lnTo>
                    <a:pt x="5115" y="235"/>
                  </a:lnTo>
                  <a:lnTo>
                    <a:pt x="5115" y="218"/>
                  </a:lnTo>
                  <a:lnTo>
                    <a:pt x="5115" y="203"/>
                  </a:lnTo>
                  <a:lnTo>
                    <a:pt x="5115" y="186"/>
                  </a:lnTo>
                  <a:lnTo>
                    <a:pt x="5115" y="177"/>
                  </a:lnTo>
                  <a:lnTo>
                    <a:pt x="5115" y="162"/>
                  </a:lnTo>
                  <a:lnTo>
                    <a:pt x="5115" y="145"/>
                  </a:lnTo>
                  <a:lnTo>
                    <a:pt x="5115" y="138"/>
                  </a:lnTo>
                  <a:lnTo>
                    <a:pt x="5115" y="130"/>
                  </a:lnTo>
                  <a:lnTo>
                    <a:pt x="5115" y="112"/>
                  </a:lnTo>
                  <a:lnTo>
                    <a:pt x="5125" y="106"/>
                  </a:lnTo>
                  <a:lnTo>
                    <a:pt x="5125" y="97"/>
                  </a:lnTo>
                  <a:lnTo>
                    <a:pt x="5125" y="80"/>
                  </a:lnTo>
                  <a:lnTo>
                    <a:pt x="5125" y="73"/>
                  </a:lnTo>
                  <a:lnTo>
                    <a:pt x="5125" y="65"/>
                  </a:lnTo>
                  <a:lnTo>
                    <a:pt x="5125" y="56"/>
                  </a:lnTo>
                  <a:lnTo>
                    <a:pt x="5125" y="48"/>
                  </a:lnTo>
                  <a:lnTo>
                    <a:pt x="5125" y="41"/>
                  </a:lnTo>
                  <a:lnTo>
                    <a:pt x="5125" y="33"/>
                  </a:lnTo>
                  <a:lnTo>
                    <a:pt x="5125" y="24"/>
                  </a:lnTo>
                  <a:lnTo>
                    <a:pt x="5125" y="15"/>
                  </a:lnTo>
                  <a:lnTo>
                    <a:pt x="5136" y="9"/>
                  </a:lnTo>
                  <a:lnTo>
                    <a:pt x="5136" y="0"/>
                  </a:lnTo>
                  <a:lnTo>
                    <a:pt x="5145" y="9"/>
                  </a:lnTo>
                  <a:lnTo>
                    <a:pt x="5145" y="15"/>
                  </a:lnTo>
                  <a:lnTo>
                    <a:pt x="5145" y="24"/>
                  </a:lnTo>
                  <a:lnTo>
                    <a:pt x="5145" y="33"/>
                  </a:lnTo>
                  <a:lnTo>
                    <a:pt x="5145" y="41"/>
                  </a:lnTo>
                  <a:lnTo>
                    <a:pt x="5145" y="48"/>
                  </a:lnTo>
                  <a:lnTo>
                    <a:pt x="5145" y="56"/>
                  </a:lnTo>
                  <a:lnTo>
                    <a:pt x="5145" y="65"/>
                  </a:lnTo>
                  <a:lnTo>
                    <a:pt x="5145" y="73"/>
                  </a:lnTo>
                  <a:lnTo>
                    <a:pt x="5145" y="80"/>
                  </a:lnTo>
                  <a:lnTo>
                    <a:pt x="5145" y="97"/>
                  </a:lnTo>
                  <a:lnTo>
                    <a:pt x="5156" y="106"/>
                  </a:lnTo>
                  <a:lnTo>
                    <a:pt x="5156" y="112"/>
                  </a:lnTo>
                  <a:lnTo>
                    <a:pt x="5156" y="130"/>
                  </a:lnTo>
                  <a:lnTo>
                    <a:pt x="5156" y="138"/>
                  </a:lnTo>
                  <a:lnTo>
                    <a:pt x="5156" y="145"/>
                  </a:lnTo>
                  <a:lnTo>
                    <a:pt x="5156" y="162"/>
                  </a:lnTo>
                  <a:lnTo>
                    <a:pt x="5156" y="177"/>
                  </a:lnTo>
                  <a:lnTo>
                    <a:pt x="5156" y="186"/>
                  </a:lnTo>
                  <a:lnTo>
                    <a:pt x="5156" y="203"/>
                  </a:lnTo>
                  <a:lnTo>
                    <a:pt x="5156" y="218"/>
                  </a:lnTo>
                  <a:lnTo>
                    <a:pt x="5156" y="235"/>
                  </a:lnTo>
                  <a:lnTo>
                    <a:pt x="5156" y="242"/>
                  </a:lnTo>
                  <a:lnTo>
                    <a:pt x="5156" y="259"/>
                  </a:lnTo>
                  <a:lnTo>
                    <a:pt x="5167" y="274"/>
                  </a:lnTo>
                  <a:lnTo>
                    <a:pt x="5167" y="291"/>
                  </a:lnTo>
                  <a:lnTo>
                    <a:pt x="5167" y="306"/>
                  </a:lnTo>
                  <a:lnTo>
                    <a:pt x="5167" y="324"/>
                  </a:lnTo>
                  <a:lnTo>
                    <a:pt x="5167" y="339"/>
                  </a:lnTo>
                  <a:lnTo>
                    <a:pt x="5167" y="356"/>
                  </a:lnTo>
                  <a:lnTo>
                    <a:pt x="5167" y="371"/>
                  </a:lnTo>
                  <a:lnTo>
                    <a:pt x="5167" y="395"/>
                  </a:lnTo>
                  <a:lnTo>
                    <a:pt x="5167" y="412"/>
                  </a:lnTo>
                  <a:lnTo>
                    <a:pt x="5167" y="427"/>
                  </a:lnTo>
                  <a:lnTo>
                    <a:pt x="5167" y="444"/>
                  </a:lnTo>
                  <a:lnTo>
                    <a:pt x="5167" y="460"/>
                  </a:lnTo>
                  <a:lnTo>
                    <a:pt x="5177" y="483"/>
                  </a:lnTo>
                  <a:lnTo>
                    <a:pt x="5177" y="501"/>
                  </a:lnTo>
                  <a:lnTo>
                    <a:pt x="5177" y="516"/>
                  </a:lnTo>
                  <a:lnTo>
                    <a:pt x="5177" y="541"/>
                  </a:lnTo>
                  <a:lnTo>
                    <a:pt x="5177" y="557"/>
                  </a:lnTo>
                  <a:lnTo>
                    <a:pt x="5177" y="574"/>
                  </a:lnTo>
                  <a:lnTo>
                    <a:pt x="5177" y="598"/>
                  </a:lnTo>
                  <a:lnTo>
                    <a:pt x="5177" y="613"/>
                  </a:lnTo>
                  <a:lnTo>
                    <a:pt x="5177" y="630"/>
                  </a:lnTo>
                  <a:lnTo>
                    <a:pt x="5177" y="645"/>
                  </a:lnTo>
                  <a:lnTo>
                    <a:pt x="5177" y="671"/>
                  </a:lnTo>
                  <a:lnTo>
                    <a:pt x="5177" y="686"/>
                  </a:lnTo>
                  <a:lnTo>
                    <a:pt x="5177" y="703"/>
                  </a:lnTo>
                  <a:lnTo>
                    <a:pt x="5188" y="727"/>
                  </a:lnTo>
                  <a:lnTo>
                    <a:pt x="5188" y="742"/>
                  </a:lnTo>
                  <a:lnTo>
                    <a:pt x="5188" y="759"/>
                  </a:lnTo>
                  <a:lnTo>
                    <a:pt x="5188" y="775"/>
                  </a:lnTo>
                  <a:lnTo>
                    <a:pt x="5188" y="792"/>
                  </a:lnTo>
                  <a:lnTo>
                    <a:pt x="5188" y="815"/>
                  </a:lnTo>
                  <a:lnTo>
                    <a:pt x="5188" y="831"/>
                  </a:lnTo>
                  <a:lnTo>
                    <a:pt x="5188" y="848"/>
                  </a:lnTo>
                  <a:lnTo>
                    <a:pt x="5188" y="863"/>
                  </a:lnTo>
                  <a:lnTo>
                    <a:pt x="5188" y="880"/>
                  </a:lnTo>
                  <a:lnTo>
                    <a:pt x="5188" y="895"/>
                  </a:lnTo>
                  <a:lnTo>
                    <a:pt x="5188" y="912"/>
                  </a:lnTo>
                  <a:lnTo>
                    <a:pt x="5199" y="928"/>
                  </a:lnTo>
                  <a:lnTo>
                    <a:pt x="5199" y="945"/>
                  </a:lnTo>
                  <a:lnTo>
                    <a:pt x="5199" y="952"/>
                  </a:lnTo>
                  <a:lnTo>
                    <a:pt x="5199" y="969"/>
                  </a:lnTo>
                  <a:lnTo>
                    <a:pt x="5199" y="984"/>
                  </a:lnTo>
                  <a:lnTo>
                    <a:pt x="5199" y="1001"/>
                  </a:lnTo>
                  <a:lnTo>
                    <a:pt x="5199" y="1009"/>
                  </a:lnTo>
                  <a:lnTo>
                    <a:pt x="5199" y="1025"/>
                  </a:lnTo>
                  <a:lnTo>
                    <a:pt x="5199" y="1042"/>
                  </a:lnTo>
                  <a:lnTo>
                    <a:pt x="5199" y="1049"/>
                  </a:lnTo>
                  <a:lnTo>
                    <a:pt x="5199" y="1057"/>
                  </a:lnTo>
                  <a:lnTo>
                    <a:pt x="5199" y="1074"/>
                  </a:lnTo>
                  <a:lnTo>
                    <a:pt x="5199" y="1081"/>
                  </a:lnTo>
                  <a:lnTo>
                    <a:pt x="5209" y="1089"/>
                  </a:lnTo>
                  <a:lnTo>
                    <a:pt x="5209" y="1106"/>
                  </a:lnTo>
                  <a:lnTo>
                    <a:pt x="5209" y="1113"/>
                  </a:lnTo>
                  <a:lnTo>
                    <a:pt x="5209" y="1122"/>
                  </a:lnTo>
                  <a:lnTo>
                    <a:pt x="5209" y="1130"/>
                  </a:lnTo>
                  <a:lnTo>
                    <a:pt x="5209" y="1139"/>
                  </a:lnTo>
                  <a:lnTo>
                    <a:pt x="5209" y="1146"/>
                  </a:lnTo>
                  <a:lnTo>
                    <a:pt x="5209" y="1154"/>
                  </a:lnTo>
                  <a:lnTo>
                    <a:pt x="5209" y="1163"/>
                  </a:lnTo>
                  <a:lnTo>
                    <a:pt x="5209" y="1171"/>
                  </a:lnTo>
                  <a:lnTo>
                    <a:pt x="5218" y="1178"/>
                  </a:lnTo>
                  <a:lnTo>
                    <a:pt x="5218" y="1186"/>
                  </a:lnTo>
                  <a:lnTo>
                    <a:pt x="5218" y="1178"/>
                  </a:lnTo>
                  <a:lnTo>
                    <a:pt x="5229" y="1171"/>
                  </a:lnTo>
                  <a:lnTo>
                    <a:pt x="5229" y="1163"/>
                  </a:lnTo>
                  <a:lnTo>
                    <a:pt x="5229" y="1154"/>
                  </a:lnTo>
                  <a:lnTo>
                    <a:pt x="5229" y="1146"/>
                  </a:lnTo>
                  <a:lnTo>
                    <a:pt x="5229" y="1139"/>
                  </a:lnTo>
                  <a:lnTo>
                    <a:pt x="5229" y="1130"/>
                  </a:lnTo>
                  <a:lnTo>
                    <a:pt x="5229" y="1122"/>
                  </a:lnTo>
                  <a:lnTo>
                    <a:pt x="5229" y="1113"/>
                  </a:lnTo>
                  <a:lnTo>
                    <a:pt x="5229" y="1106"/>
                  </a:lnTo>
                  <a:lnTo>
                    <a:pt x="5229" y="1089"/>
                  </a:lnTo>
                  <a:lnTo>
                    <a:pt x="5229" y="1081"/>
                  </a:lnTo>
                  <a:lnTo>
                    <a:pt x="5240" y="1074"/>
                  </a:lnTo>
                  <a:lnTo>
                    <a:pt x="5240" y="1057"/>
                  </a:lnTo>
                  <a:lnTo>
                    <a:pt x="5240" y="1049"/>
                  </a:lnTo>
                  <a:lnTo>
                    <a:pt x="5240" y="1042"/>
                  </a:lnTo>
                  <a:lnTo>
                    <a:pt x="5240" y="1025"/>
                  </a:lnTo>
                  <a:lnTo>
                    <a:pt x="5240" y="1009"/>
                  </a:lnTo>
                  <a:lnTo>
                    <a:pt x="5240" y="1001"/>
                  </a:lnTo>
                  <a:lnTo>
                    <a:pt x="5240" y="984"/>
                  </a:lnTo>
                  <a:lnTo>
                    <a:pt x="5240" y="969"/>
                  </a:lnTo>
                  <a:lnTo>
                    <a:pt x="5240" y="952"/>
                  </a:lnTo>
                  <a:lnTo>
                    <a:pt x="5240" y="945"/>
                  </a:lnTo>
                  <a:lnTo>
                    <a:pt x="5240" y="928"/>
                  </a:lnTo>
                  <a:lnTo>
                    <a:pt x="5240" y="912"/>
                  </a:lnTo>
                  <a:lnTo>
                    <a:pt x="5251" y="895"/>
                  </a:lnTo>
                  <a:lnTo>
                    <a:pt x="5251" y="880"/>
                  </a:lnTo>
                  <a:lnTo>
                    <a:pt x="5251" y="863"/>
                  </a:lnTo>
                  <a:lnTo>
                    <a:pt x="5251" y="848"/>
                  </a:lnTo>
                  <a:lnTo>
                    <a:pt x="5251" y="831"/>
                  </a:lnTo>
                  <a:lnTo>
                    <a:pt x="5251" y="815"/>
                  </a:lnTo>
                  <a:lnTo>
                    <a:pt x="5251" y="792"/>
                  </a:lnTo>
                  <a:lnTo>
                    <a:pt x="5251" y="775"/>
                  </a:lnTo>
                  <a:lnTo>
                    <a:pt x="5251" y="759"/>
                  </a:lnTo>
                  <a:lnTo>
                    <a:pt x="5251" y="742"/>
                  </a:lnTo>
                  <a:lnTo>
                    <a:pt x="5251" y="727"/>
                  </a:lnTo>
                  <a:lnTo>
                    <a:pt x="5251" y="703"/>
                  </a:lnTo>
                  <a:lnTo>
                    <a:pt x="5261" y="686"/>
                  </a:lnTo>
                  <a:lnTo>
                    <a:pt x="5261" y="671"/>
                  </a:lnTo>
                  <a:lnTo>
                    <a:pt x="5261" y="645"/>
                  </a:lnTo>
                  <a:lnTo>
                    <a:pt x="5261" y="630"/>
                  </a:lnTo>
                  <a:lnTo>
                    <a:pt x="5261" y="613"/>
                  </a:lnTo>
                  <a:lnTo>
                    <a:pt x="5261" y="598"/>
                  </a:lnTo>
                  <a:lnTo>
                    <a:pt x="5261" y="574"/>
                  </a:lnTo>
                  <a:lnTo>
                    <a:pt x="5261" y="557"/>
                  </a:lnTo>
                  <a:lnTo>
                    <a:pt x="5261" y="541"/>
                  </a:lnTo>
                  <a:lnTo>
                    <a:pt x="5261" y="516"/>
                  </a:lnTo>
                  <a:lnTo>
                    <a:pt x="5261" y="501"/>
                  </a:lnTo>
                  <a:lnTo>
                    <a:pt x="5261" y="483"/>
                  </a:lnTo>
                  <a:lnTo>
                    <a:pt x="5261" y="460"/>
                  </a:lnTo>
                  <a:lnTo>
                    <a:pt x="5272" y="444"/>
                  </a:lnTo>
                  <a:lnTo>
                    <a:pt x="5272" y="427"/>
                  </a:lnTo>
                  <a:lnTo>
                    <a:pt x="5272" y="412"/>
                  </a:lnTo>
                  <a:lnTo>
                    <a:pt x="5272" y="395"/>
                  </a:lnTo>
                  <a:lnTo>
                    <a:pt x="5272" y="371"/>
                  </a:lnTo>
                  <a:lnTo>
                    <a:pt x="5272" y="356"/>
                  </a:lnTo>
                  <a:lnTo>
                    <a:pt x="5272" y="339"/>
                  </a:lnTo>
                  <a:lnTo>
                    <a:pt x="5272" y="324"/>
                  </a:lnTo>
                  <a:lnTo>
                    <a:pt x="5272" y="306"/>
                  </a:lnTo>
                  <a:lnTo>
                    <a:pt x="5272" y="291"/>
                  </a:lnTo>
                  <a:lnTo>
                    <a:pt x="5272" y="274"/>
                  </a:lnTo>
                  <a:lnTo>
                    <a:pt x="5272" y="259"/>
                  </a:lnTo>
                  <a:lnTo>
                    <a:pt x="5281" y="242"/>
                  </a:lnTo>
                  <a:lnTo>
                    <a:pt x="5281" y="235"/>
                  </a:lnTo>
                  <a:lnTo>
                    <a:pt x="5281" y="218"/>
                  </a:lnTo>
                  <a:lnTo>
                    <a:pt x="5281" y="203"/>
                  </a:lnTo>
                  <a:lnTo>
                    <a:pt x="5281" y="186"/>
                  </a:lnTo>
                  <a:lnTo>
                    <a:pt x="5281" y="177"/>
                  </a:lnTo>
                  <a:lnTo>
                    <a:pt x="5281" y="162"/>
                  </a:lnTo>
                  <a:lnTo>
                    <a:pt x="5281" y="145"/>
                  </a:lnTo>
                  <a:lnTo>
                    <a:pt x="5281" y="138"/>
                  </a:lnTo>
                  <a:lnTo>
                    <a:pt x="5281" y="130"/>
                  </a:lnTo>
                  <a:lnTo>
                    <a:pt x="5281" y="112"/>
                  </a:lnTo>
                  <a:lnTo>
                    <a:pt x="5281" y="106"/>
                  </a:lnTo>
                  <a:lnTo>
                    <a:pt x="5281" y="97"/>
                  </a:lnTo>
                  <a:lnTo>
                    <a:pt x="5292" y="80"/>
                  </a:lnTo>
                  <a:lnTo>
                    <a:pt x="5292" y="73"/>
                  </a:lnTo>
                  <a:lnTo>
                    <a:pt x="5292" y="65"/>
                  </a:lnTo>
                  <a:lnTo>
                    <a:pt x="5292" y="56"/>
                  </a:lnTo>
                  <a:lnTo>
                    <a:pt x="5292" y="48"/>
                  </a:lnTo>
                  <a:lnTo>
                    <a:pt x="5292" y="41"/>
                  </a:lnTo>
                  <a:lnTo>
                    <a:pt x="5292" y="33"/>
                  </a:lnTo>
                  <a:lnTo>
                    <a:pt x="5292" y="24"/>
                  </a:lnTo>
                  <a:lnTo>
                    <a:pt x="5292" y="15"/>
                  </a:lnTo>
                  <a:lnTo>
                    <a:pt x="5302" y="9"/>
                  </a:lnTo>
                  <a:lnTo>
                    <a:pt x="5302" y="0"/>
                  </a:lnTo>
                  <a:lnTo>
                    <a:pt x="5302" y="9"/>
                  </a:lnTo>
                  <a:lnTo>
                    <a:pt x="5313" y="15"/>
                  </a:lnTo>
                  <a:lnTo>
                    <a:pt x="5313" y="24"/>
                  </a:lnTo>
                  <a:lnTo>
                    <a:pt x="5313" y="33"/>
                  </a:lnTo>
                  <a:lnTo>
                    <a:pt x="5313" y="41"/>
                  </a:lnTo>
                  <a:lnTo>
                    <a:pt x="5313" y="48"/>
                  </a:lnTo>
                  <a:lnTo>
                    <a:pt x="5313" y="56"/>
                  </a:lnTo>
                  <a:lnTo>
                    <a:pt x="5313" y="65"/>
                  </a:lnTo>
                  <a:lnTo>
                    <a:pt x="5313" y="73"/>
                  </a:lnTo>
                  <a:lnTo>
                    <a:pt x="5313" y="80"/>
                  </a:lnTo>
                  <a:lnTo>
                    <a:pt x="5313" y="97"/>
                  </a:lnTo>
                  <a:lnTo>
                    <a:pt x="5313" y="106"/>
                  </a:lnTo>
                  <a:lnTo>
                    <a:pt x="5313" y="112"/>
                  </a:lnTo>
                  <a:lnTo>
                    <a:pt x="5324" y="130"/>
                  </a:lnTo>
                  <a:lnTo>
                    <a:pt x="5324" y="138"/>
                  </a:lnTo>
                  <a:lnTo>
                    <a:pt x="5324" y="145"/>
                  </a:lnTo>
                  <a:lnTo>
                    <a:pt x="5324" y="162"/>
                  </a:lnTo>
                  <a:lnTo>
                    <a:pt x="5324" y="177"/>
                  </a:lnTo>
                  <a:lnTo>
                    <a:pt x="5324" y="186"/>
                  </a:lnTo>
                  <a:lnTo>
                    <a:pt x="5324" y="203"/>
                  </a:lnTo>
                  <a:lnTo>
                    <a:pt x="5324" y="218"/>
                  </a:lnTo>
                  <a:lnTo>
                    <a:pt x="5324" y="235"/>
                  </a:lnTo>
                  <a:lnTo>
                    <a:pt x="5324" y="242"/>
                  </a:lnTo>
                  <a:lnTo>
                    <a:pt x="5324" y="259"/>
                  </a:lnTo>
                  <a:lnTo>
                    <a:pt x="5324" y="274"/>
                  </a:lnTo>
                  <a:lnTo>
                    <a:pt x="5324" y="291"/>
                  </a:lnTo>
                  <a:lnTo>
                    <a:pt x="5335" y="306"/>
                  </a:lnTo>
                  <a:lnTo>
                    <a:pt x="5335" y="324"/>
                  </a:lnTo>
                  <a:lnTo>
                    <a:pt x="5335" y="339"/>
                  </a:lnTo>
                  <a:lnTo>
                    <a:pt x="5335" y="356"/>
                  </a:lnTo>
                  <a:lnTo>
                    <a:pt x="5335" y="371"/>
                  </a:lnTo>
                  <a:lnTo>
                    <a:pt x="5335" y="395"/>
                  </a:lnTo>
                  <a:lnTo>
                    <a:pt x="5335" y="412"/>
                  </a:lnTo>
                  <a:lnTo>
                    <a:pt x="5335" y="427"/>
                  </a:lnTo>
                  <a:lnTo>
                    <a:pt x="5335" y="444"/>
                  </a:lnTo>
                  <a:lnTo>
                    <a:pt x="5335" y="460"/>
                  </a:lnTo>
                  <a:lnTo>
                    <a:pt x="5335" y="483"/>
                  </a:lnTo>
                  <a:lnTo>
                    <a:pt x="5335" y="501"/>
                  </a:lnTo>
                  <a:lnTo>
                    <a:pt x="5345" y="516"/>
                  </a:lnTo>
                  <a:lnTo>
                    <a:pt x="5345" y="541"/>
                  </a:lnTo>
                  <a:lnTo>
                    <a:pt x="5345" y="557"/>
                  </a:lnTo>
                  <a:lnTo>
                    <a:pt x="5345" y="574"/>
                  </a:lnTo>
                  <a:lnTo>
                    <a:pt x="5345" y="589"/>
                  </a:lnTo>
                  <a:lnTo>
                    <a:pt x="5345" y="613"/>
                  </a:lnTo>
                  <a:lnTo>
                    <a:pt x="5345" y="630"/>
                  </a:lnTo>
                  <a:lnTo>
                    <a:pt x="5345" y="645"/>
                  </a:lnTo>
                  <a:lnTo>
                    <a:pt x="5345" y="671"/>
                  </a:lnTo>
                  <a:lnTo>
                    <a:pt x="5345" y="686"/>
                  </a:lnTo>
                  <a:lnTo>
                    <a:pt x="5345" y="703"/>
                  </a:lnTo>
                  <a:lnTo>
                    <a:pt x="5345" y="727"/>
                  </a:lnTo>
                  <a:lnTo>
                    <a:pt x="5345" y="742"/>
                  </a:lnTo>
                  <a:lnTo>
                    <a:pt x="5354" y="759"/>
                  </a:lnTo>
                  <a:lnTo>
                    <a:pt x="5354" y="775"/>
                  </a:lnTo>
                  <a:lnTo>
                    <a:pt x="5354" y="792"/>
                  </a:lnTo>
                  <a:lnTo>
                    <a:pt x="5354" y="815"/>
                  </a:lnTo>
                  <a:lnTo>
                    <a:pt x="5354" y="831"/>
                  </a:lnTo>
                  <a:lnTo>
                    <a:pt x="5354" y="848"/>
                  </a:lnTo>
                  <a:lnTo>
                    <a:pt x="5354" y="863"/>
                  </a:lnTo>
                  <a:lnTo>
                    <a:pt x="5354" y="880"/>
                  </a:lnTo>
                  <a:lnTo>
                    <a:pt x="5354" y="895"/>
                  </a:lnTo>
                  <a:lnTo>
                    <a:pt x="5354" y="912"/>
                  </a:lnTo>
                  <a:lnTo>
                    <a:pt x="5354" y="928"/>
                  </a:lnTo>
                  <a:lnTo>
                    <a:pt x="5354" y="945"/>
                  </a:lnTo>
                  <a:lnTo>
                    <a:pt x="5365" y="952"/>
                  </a:lnTo>
                  <a:lnTo>
                    <a:pt x="5365" y="969"/>
                  </a:lnTo>
                  <a:lnTo>
                    <a:pt x="5365" y="984"/>
                  </a:lnTo>
                  <a:lnTo>
                    <a:pt x="5365" y="1001"/>
                  </a:lnTo>
                  <a:lnTo>
                    <a:pt x="5365" y="1009"/>
                  </a:lnTo>
                  <a:lnTo>
                    <a:pt x="5365" y="1025"/>
                  </a:lnTo>
                  <a:lnTo>
                    <a:pt x="5365" y="1042"/>
                  </a:lnTo>
                  <a:lnTo>
                    <a:pt x="5365" y="1049"/>
                  </a:lnTo>
                  <a:lnTo>
                    <a:pt x="5365" y="1057"/>
                  </a:lnTo>
                  <a:lnTo>
                    <a:pt x="5365" y="1074"/>
                  </a:lnTo>
                  <a:lnTo>
                    <a:pt x="5365" y="1081"/>
                  </a:lnTo>
                  <a:lnTo>
                    <a:pt x="5365" y="1089"/>
                  </a:lnTo>
                  <a:lnTo>
                    <a:pt x="5365" y="1106"/>
                  </a:lnTo>
                  <a:lnTo>
                    <a:pt x="5376" y="1113"/>
                  </a:lnTo>
                  <a:lnTo>
                    <a:pt x="5376" y="1122"/>
                  </a:lnTo>
                  <a:lnTo>
                    <a:pt x="5376" y="1130"/>
                  </a:lnTo>
                  <a:lnTo>
                    <a:pt x="5376" y="1139"/>
                  </a:lnTo>
                  <a:lnTo>
                    <a:pt x="5376" y="1146"/>
                  </a:lnTo>
                  <a:lnTo>
                    <a:pt x="5376" y="1154"/>
                  </a:lnTo>
                  <a:lnTo>
                    <a:pt x="5376" y="1163"/>
                  </a:lnTo>
                  <a:lnTo>
                    <a:pt x="5376" y="1171"/>
                  </a:lnTo>
                  <a:lnTo>
                    <a:pt x="5376" y="1178"/>
                  </a:lnTo>
                  <a:lnTo>
                    <a:pt x="5386" y="1186"/>
                  </a:lnTo>
                  <a:lnTo>
                    <a:pt x="5386" y="1178"/>
                  </a:lnTo>
                  <a:lnTo>
                    <a:pt x="5386" y="1171"/>
                  </a:lnTo>
                  <a:lnTo>
                    <a:pt x="5397" y="1163"/>
                  </a:lnTo>
                  <a:lnTo>
                    <a:pt x="5397" y="1154"/>
                  </a:lnTo>
                  <a:lnTo>
                    <a:pt x="5397" y="1146"/>
                  </a:lnTo>
                  <a:lnTo>
                    <a:pt x="5397" y="1139"/>
                  </a:lnTo>
                  <a:lnTo>
                    <a:pt x="5397" y="1130"/>
                  </a:lnTo>
                  <a:lnTo>
                    <a:pt x="5397" y="1122"/>
                  </a:lnTo>
                  <a:lnTo>
                    <a:pt x="5397" y="1113"/>
                  </a:lnTo>
                  <a:lnTo>
                    <a:pt x="5397" y="1106"/>
                  </a:lnTo>
                  <a:lnTo>
                    <a:pt x="5397" y="1089"/>
                  </a:lnTo>
                  <a:lnTo>
                    <a:pt x="5397" y="1081"/>
                  </a:lnTo>
                  <a:lnTo>
                    <a:pt x="5397" y="1074"/>
                  </a:lnTo>
                  <a:lnTo>
                    <a:pt x="5397" y="1057"/>
                  </a:lnTo>
                  <a:lnTo>
                    <a:pt x="5408" y="1049"/>
                  </a:lnTo>
                  <a:lnTo>
                    <a:pt x="5408" y="1042"/>
                  </a:lnTo>
                  <a:lnTo>
                    <a:pt x="5408" y="1025"/>
                  </a:lnTo>
                  <a:lnTo>
                    <a:pt x="5408" y="1009"/>
                  </a:lnTo>
                  <a:lnTo>
                    <a:pt x="5408" y="1001"/>
                  </a:lnTo>
                  <a:lnTo>
                    <a:pt x="5408" y="984"/>
                  </a:lnTo>
                  <a:lnTo>
                    <a:pt x="5408" y="969"/>
                  </a:lnTo>
                  <a:lnTo>
                    <a:pt x="5408" y="952"/>
                  </a:lnTo>
                  <a:lnTo>
                    <a:pt x="5408" y="945"/>
                  </a:lnTo>
                  <a:lnTo>
                    <a:pt x="5408" y="928"/>
                  </a:lnTo>
                  <a:lnTo>
                    <a:pt x="5408" y="912"/>
                  </a:lnTo>
                  <a:lnTo>
                    <a:pt x="5408" y="895"/>
                  </a:lnTo>
                  <a:lnTo>
                    <a:pt x="5408" y="880"/>
                  </a:lnTo>
                  <a:lnTo>
                    <a:pt x="5419" y="863"/>
                  </a:lnTo>
                  <a:lnTo>
                    <a:pt x="5419" y="848"/>
                  </a:lnTo>
                  <a:lnTo>
                    <a:pt x="5419" y="831"/>
                  </a:lnTo>
                  <a:lnTo>
                    <a:pt x="5419" y="815"/>
                  </a:lnTo>
                  <a:lnTo>
                    <a:pt x="5419" y="792"/>
                  </a:lnTo>
                  <a:lnTo>
                    <a:pt x="5419" y="775"/>
                  </a:lnTo>
                  <a:lnTo>
                    <a:pt x="5419" y="759"/>
                  </a:lnTo>
                  <a:lnTo>
                    <a:pt x="5419" y="742"/>
                  </a:lnTo>
                  <a:lnTo>
                    <a:pt x="5419" y="727"/>
                  </a:lnTo>
                  <a:lnTo>
                    <a:pt x="5419" y="703"/>
                  </a:lnTo>
                  <a:lnTo>
                    <a:pt x="5419" y="686"/>
                  </a:lnTo>
                  <a:lnTo>
                    <a:pt x="5419" y="671"/>
                  </a:lnTo>
                  <a:lnTo>
                    <a:pt x="5427" y="645"/>
                  </a:lnTo>
                  <a:lnTo>
                    <a:pt x="5427" y="630"/>
                  </a:lnTo>
                  <a:lnTo>
                    <a:pt x="5427" y="613"/>
                  </a:lnTo>
                  <a:lnTo>
                    <a:pt x="5427" y="589"/>
                  </a:lnTo>
                  <a:lnTo>
                    <a:pt x="5427" y="574"/>
                  </a:lnTo>
                  <a:lnTo>
                    <a:pt x="5427" y="557"/>
                  </a:lnTo>
                  <a:lnTo>
                    <a:pt x="5427" y="541"/>
                  </a:lnTo>
                  <a:lnTo>
                    <a:pt x="5427" y="516"/>
                  </a:lnTo>
                  <a:lnTo>
                    <a:pt x="5427" y="501"/>
                  </a:lnTo>
                  <a:lnTo>
                    <a:pt x="5427" y="483"/>
                  </a:lnTo>
                  <a:lnTo>
                    <a:pt x="5427" y="460"/>
                  </a:lnTo>
                  <a:lnTo>
                    <a:pt x="5427" y="444"/>
                  </a:lnTo>
                  <a:lnTo>
                    <a:pt x="5427" y="427"/>
                  </a:lnTo>
                  <a:lnTo>
                    <a:pt x="5438" y="412"/>
                  </a:lnTo>
                  <a:lnTo>
                    <a:pt x="5438" y="395"/>
                  </a:lnTo>
                  <a:lnTo>
                    <a:pt x="5438" y="371"/>
                  </a:lnTo>
                  <a:lnTo>
                    <a:pt x="5438" y="356"/>
                  </a:lnTo>
                  <a:lnTo>
                    <a:pt x="5438" y="339"/>
                  </a:lnTo>
                  <a:lnTo>
                    <a:pt x="5438" y="324"/>
                  </a:lnTo>
                  <a:lnTo>
                    <a:pt x="5438" y="306"/>
                  </a:lnTo>
                  <a:lnTo>
                    <a:pt x="5438" y="291"/>
                  </a:lnTo>
                  <a:lnTo>
                    <a:pt x="5438" y="274"/>
                  </a:lnTo>
                  <a:lnTo>
                    <a:pt x="5438" y="259"/>
                  </a:lnTo>
                  <a:lnTo>
                    <a:pt x="5438" y="242"/>
                  </a:lnTo>
                  <a:lnTo>
                    <a:pt x="5438" y="235"/>
                  </a:lnTo>
                  <a:lnTo>
                    <a:pt x="5449" y="218"/>
                  </a:lnTo>
                  <a:lnTo>
                    <a:pt x="5449" y="203"/>
                  </a:lnTo>
                  <a:lnTo>
                    <a:pt x="5449" y="186"/>
                  </a:lnTo>
                  <a:lnTo>
                    <a:pt x="5449" y="177"/>
                  </a:lnTo>
                  <a:lnTo>
                    <a:pt x="5449" y="162"/>
                  </a:lnTo>
                  <a:lnTo>
                    <a:pt x="5449" y="145"/>
                  </a:lnTo>
                  <a:lnTo>
                    <a:pt x="5449" y="138"/>
                  </a:lnTo>
                  <a:lnTo>
                    <a:pt x="5449" y="130"/>
                  </a:lnTo>
                  <a:lnTo>
                    <a:pt x="5449" y="112"/>
                  </a:lnTo>
                  <a:lnTo>
                    <a:pt x="5449" y="106"/>
                  </a:lnTo>
                  <a:lnTo>
                    <a:pt x="5449" y="97"/>
                  </a:lnTo>
                  <a:lnTo>
                    <a:pt x="5449" y="80"/>
                  </a:lnTo>
                  <a:lnTo>
                    <a:pt x="5449" y="73"/>
                  </a:lnTo>
                  <a:lnTo>
                    <a:pt x="5460" y="65"/>
                  </a:lnTo>
                  <a:lnTo>
                    <a:pt x="5460" y="56"/>
                  </a:lnTo>
                  <a:lnTo>
                    <a:pt x="5460" y="48"/>
                  </a:lnTo>
                  <a:lnTo>
                    <a:pt x="5460" y="41"/>
                  </a:lnTo>
                  <a:lnTo>
                    <a:pt x="5460" y="33"/>
                  </a:lnTo>
                  <a:lnTo>
                    <a:pt x="5460" y="24"/>
                  </a:lnTo>
                  <a:lnTo>
                    <a:pt x="5460" y="15"/>
                  </a:lnTo>
                  <a:lnTo>
                    <a:pt x="5460" y="9"/>
                  </a:lnTo>
                  <a:lnTo>
                    <a:pt x="5470" y="0"/>
                  </a:lnTo>
                  <a:lnTo>
                    <a:pt x="5470" y="9"/>
                  </a:lnTo>
                  <a:lnTo>
                    <a:pt x="5470" y="15"/>
                  </a:lnTo>
                  <a:lnTo>
                    <a:pt x="5470" y="24"/>
                  </a:lnTo>
                  <a:lnTo>
                    <a:pt x="5481" y="33"/>
                  </a:lnTo>
                  <a:lnTo>
                    <a:pt x="5481" y="41"/>
                  </a:lnTo>
                  <a:lnTo>
                    <a:pt x="5481" y="48"/>
                  </a:lnTo>
                  <a:lnTo>
                    <a:pt x="5481" y="56"/>
                  </a:lnTo>
                  <a:lnTo>
                    <a:pt x="5481" y="65"/>
                  </a:lnTo>
                  <a:lnTo>
                    <a:pt x="5481" y="73"/>
                  </a:lnTo>
                  <a:lnTo>
                    <a:pt x="5481" y="80"/>
                  </a:lnTo>
                  <a:lnTo>
                    <a:pt x="5481" y="97"/>
                  </a:lnTo>
                  <a:lnTo>
                    <a:pt x="5481" y="106"/>
                  </a:lnTo>
                  <a:lnTo>
                    <a:pt x="5481" y="112"/>
                  </a:lnTo>
                  <a:lnTo>
                    <a:pt x="5481" y="130"/>
                  </a:lnTo>
                  <a:lnTo>
                    <a:pt x="5481" y="138"/>
                  </a:lnTo>
                  <a:lnTo>
                    <a:pt x="5490" y="145"/>
                  </a:lnTo>
                  <a:lnTo>
                    <a:pt x="5490" y="162"/>
                  </a:lnTo>
                  <a:lnTo>
                    <a:pt x="5490" y="177"/>
                  </a:lnTo>
                  <a:lnTo>
                    <a:pt x="5490" y="186"/>
                  </a:lnTo>
                  <a:lnTo>
                    <a:pt x="5490" y="203"/>
                  </a:lnTo>
                  <a:lnTo>
                    <a:pt x="5490" y="218"/>
                  </a:lnTo>
                  <a:lnTo>
                    <a:pt x="5490" y="235"/>
                  </a:lnTo>
                  <a:lnTo>
                    <a:pt x="5490" y="242"/>
                  </a:lnTo>
                  <a:lnTo>
                    <a:pt x="5490" y="259"/>
                  </a:lnTo>
                  <a:lnTo>
                    <a:pt x="5490" y="274"/>
                  </a:lnTo>
                  <a:lnTo>
                    <a:pt x="5490" y="291"/>
                  </a:lnTo>
                  <a:lnTo>
                    <a:pt x="5490" y="306"/>
                  </a:lnTo>
                  <a:lnTo>
                    <a:pt x="5490" y="324"/>
                  </a:lnTo>
                  <a:lnTo>
                    <a:pt x="5501" y="339"/>
                  </a:lnTo>
                  <a:lnTo>
                    <a:pt x="5501" y="356"/>
                  </a:lnTo>
                  <a:lnTo>
                    <a:pt x="5501" y="371"/>
                  </a:lnTo>
                  <a:lnTo>
                    <a:pt x="5501" y="395"/>
                  </a:lnTo>
                  <a:lnTo>
                    <a:pt x="5501" y="412"/>
                  </a:lnTo>
                  <a:lnTo>
                    <a:pt x="5501" y="427"/>
                  </a:lnTo>
                  <a:lnTo>
                    <a:pt x="5501" y="444"/>
                  </a:lnTo>
                  <a:lnTo>
                    <a:pt x="5501" y="460"/>
                  </a:lnTo>
                  <a:lnTo>
                    <a:pt x="5501" y="483"/>
                  </a:lnTo>
                  <a:lnTo>
                    <a:pt x="5501" y="501"/>
                  </a:lnTo>
                  <a:lnTo>
                    <a:pt x="5501" y="516"/>
                  </a:lnTo>
                  <a:lnTo>
                    <a:pt x="5501" y="541"/>
                  </a:lnTo>
                  <a:lnTo>
                    <a:pt x="5511" y="557"/>
                  </a:lnTo>
                  <a:lnTo>
                    <a:pt x="5511" y="574"/>
                  </a:lnTo>
                  <a:lnTo>
                    <a:pt x="5511" y="598"/>
                  </a:lnTo>
                  <a:lnTo>
                    <a:pt x="5511" y="613"/>
                  </a:lnTo>
                  <a:lnTo>
                    <a:pt x="5511" y="630"/>
                  </a:lnTo>
                  <a:lnTo>
                    <a:pt x="5511" y="645"/>
                  </a:lnTo>
                  <a:lnTo>
                    <a:pt x="5511" y="671"/>
                  </a:lnTo>
                  <a:lnTo>
                    <a:pt x="5511" y="686"/>
                  </a:lnTo>
                  <a:lnTo>
                    <a:pt x="5511" y="703"/>
                  </a:lnTo>
                  <a:lnTo>
                    <a:pt x="5511" y="727"/>
                  </a:lnTo>
                  <a:lnTo>
                    <a:pt x="5511" y="742"/>
                  </a:lnTo>
                  <a:lnTo>
                    <a:pt x="5511" y="759"/>
                  </a:lnTo>
                  <a:lnTo>
                    <a:pt x="5511" y="775"/>
                  </a:lnTo>
                  <a:lnTo>
                    <a:pt x="5522" y="792"/>
                  </a:lnTo>
                  <a:lnTo>
                    <a:pt x="5522" y="815"/>
                  </a:lnTo>
                  <a:lnTo>
                    <a:pt x="5522" y="831"/>
                  </a:lnTo>
                  <a:lnTo>
                    <a:pt x="5522" y="848"/>
                  </a:lnTo>
                  <a:lnTo>
                    <a:pt x="5522" y="863"/>
                  </a:lnTo>
                  <a:lnTo>
                    <a:pt x="5522" y="880"/>
                  </a:lnTo>
                  <a:lnTo>
                    <a:pt x="5522" y="895"/>
                  </a:lnTo>
                  <a:lnTo>
                    <a:pt x="5522" y="912"/>
                  </a:lnTo>
                  <a:lnTo>
                    <a:pt x="5522" y="928"/>
                  </a:lnTo>
                  <a:lnTo>
                    <a:pt x="5522" y="945"/>
                  </a:lnTo>
                  <a:lnTo>
                    <a:pt x="5522" y="952"/>
                  </a:lnTo>
                  <a:lnTo>
                    <a:pt x="5522" y="969"/>
                  </a:lnTo>
                  <a:lnTo>
                    <a:pt x="5533" y="984"/>
                  </a:lnTo>
                  <a:lnTo>
                    <a:pt x="5533" y="1001"/>
                  </a:lnTo>
                  <a:lnTo>
                    <a:pt x="5533" y="1009"/>
                  </a:lnTo>
                  <a:lnTo>
                    <a:pt x="5533" y="1025"/>
                  </a:lnTo>
                  <a:lnTo>
                    <a:pt x="5533" y="1042"/>
                  </a:lnTo>
                  <a:lnTo>
                    <a:pt x="5533" y="1049"/>
                  </a:lnTo>
                  <a:lnTo>
                    <a:pt x="5533" y="1057"/>
                  </a:lnTo>
                  <a:lnTo>
                    <a:pt x="5533" y="1074"/>
                  </a:lnTo>
                  <a:lnTo>
                    <a:pt x="5533" y="1081"/>
                  </a:lnTo>
                  <a:lnTo>
                    <a:pt x="5533" y="1089"/>
                  </a:lnTo>
                  <a:lnTo>
                    <a:pt x="5533" y="1106"/>
                  </a:lnTo>
                  <a:lnTo>
                    <a:pt x="5533" y="1113"/>
                  </a:lnTo>
                  <a:lnTo>
                    <a:pt x="5533" y="1122"/>
                  </a:lnTo>
                  <a:lnTo>
                    <a:pt x="5544" y="1130"/>
                  </a:lnTo>
                  <a:lnTo>
                    <a:pt x="5544" y="1139"/>
                  </a:lnTo>
                  <a:lnTo>
                    <a:pt x="5544" y="1146"/>
                  </a:lnTo>
                  <a:lnTo>
                    <a:pt x="5544" y="1154"/>
                  </a:lnTo>
                  <a:lnTo>
                    <a:pt x="5544" y="1163"/>
                  </a:lnTo>
                  <a:lnTo>
                    <a:pt x="5544" y="1171"/>
                  </a:lnTo>
                  <a:lnTo>
                    <a:pt x="5544" y="1178"/>
                  </a:lnTo>
                  <a:lnTo>
                    <a:pt x="5554" y="1186"/>
                  </a:lnTo>
                  <a:lnTo>
                    <a:pt x="5554" y="1178"/>
                  </a:lnTo>
                  <a:lnTo>
                    <a:pt x="5554" y="1171"/>
                  </a:lnTo>
                  <a:lnTo>
                    <a:pt x="5554" y="1163"/>
                  </a:lnTo>
                  <a:lnTo>
                    <a:pt x="5563" y="1154"/>
                  </a:lnTo>
                  <a:lnTo>
                    <a:pt x="5563" y="1146"/>
                  </a:lnTo>
                  <a:lnTo>
                    <a:pt x="5563" y="1139"/>
                  </a:lnTo>
                  <a:lnTo>
                    <a:pt x="5563" y="1130"/>
                  </a:lnTo>
                  <a:lnTo>
                    <a:pt x="5563" y="1122"/>
                  </a:lnTo>
                  <a:lnTo>
                    <a:pt x="5563" y="1113"/>
                  </a:lnTo>
                  <a:lnTo>
                    <a:pt x="5563" y="1106"/>
                  </a:lnTo>
                  <a:lnTo>
                    <a:pt x="5563" y="1089"/>
                  </a:lnTo>
                  <a:lnTo>
                    <a:pt x="5563" y="1081"/>
                  </a:lnTo>
                  <a:lnTo>
                    <a:pt x="5563" y="1074"/>
                  </a:lnTo>
                  <a:lnTo>
                    <a:pt x="5563" y="1057"/>
                  </a:lnTo>
                  <a:lnTo>
                    <a:pt x="5563" y="1049"/>
                  </a:lnTo>
                  <a:lnTo>
                    <a:pt x="5563" y="1042"/>
                  </a:lnTo>
                  <a:lnTo>
                    <a:pt x="5574" y="1025"/>
                  </a:lnTo>
                  <a:lnTo>
                    <a:pt x="5574" y="1009"/>
                  </a:lnTo>
                  <a:lnTo>
                    <a:pt x="5574" y="1001"/>
                  </a:lnTo>
                  <a:lnTo>
                    <a:pt x="5574" y="984"/>
                  </a:lnTo>
                  <a:lnTo>
                    <a:pt x="5574" y="969"/>
                  </a:lnTo>
                  <a:lnTo>
                    <a:pt x="5574" y="952"/>
                  </a:lnTo>
                  <a:lnTo>
                    <a:pt x="5574" y="945"/>
                  </a:lnTo>
                  <a:lnTo>
                    <a:pt x="5574" y="928"/>
                  </a:lnTo>
                  <a:lnTo>
                    <a:pt x="5574" y="912"/>
                  </a:lnTo>
                  <a:lnTo>
                    <a:pt x="5574" y="895"/>
                  </a:lnTo>
                  <a:lnTo>
                    <a:pt x="5574" y="880"/>
                  </a:lnTo>
                  <a:lnTo>
                    <a:pt x="5574" y="863"/>
                  </a:lnTo>
                  <a:lnTo>
                    <a:pt x="5574" y="848"/>
                  </a:lnTo>
                  <a:lnTo>
                    <a:pt x="5585" y="831"/>
                  </a:lnTo>
                  <a:lnTo>
                    <a:pt x="5585" y="815"/>
                  </a:lnTo>
                  <a:lnTo>
                    <a:pt x="5585" y="792"/>
                  </a:lnTo>
                  <a:lnTo>
                    <a:pt x="5585" y="775"/>
                  </a:lnTo>
                  <a:lnTo>
                    <a:pt x="5585" y="759"/>
                  </a:lnTo>
                  <a:lnTo>
                    <a:pt x="5585" y="742"/>
                  </a:lnTo>
                  <a:lnTo>
                    <a:pt x="5585" y="727"/>
                  </a:lnTo>
                  <a:lnTo>
                    <a:pt x="5585" y="703"/>
                  </a:lnTo>
                  <a:lnTo>
                    <a:pt x="5585" y="686"/>
                  </a:lnTo>
                  <a:lnTo>
                    <a:pt x="5585" y="671"/>
                  </a:lnTo>
                  <a:lnTo>
                    <a:pt x="5585" y="645"/>
                  </a:lnTo>
                  <a:lnTo>
                    <a:pt x="5585" y="630"/>
                  </a:lnTo>
                  <a:lnTo>
                    <a:pt x="5595" y="613"/>
                  </a:lnTo>
                  <a:lnTo>
                    <a:pt x="5595" y="598"/>
                  </a:lnTo>
                  <a:lnTo>
                    <a:pt x="5595" y="574"/>
                  </a:lnTo>
                  <a:lnTo>
                    <a:pt x="5595" y="557"/>
                  </a:lnTo>
                  <a:lnTo>
                    <a:pt x="5595" y="541"/>
                  </a:lnTo>
                  <a:lnTo>
                    <a:pt x="5595" y="516"/>
                  </a:lnTo>
                  <a:lnTo>
                    <a:pt x="5595" y="501"/>
                  </a:lnTo>
                  <a:lnTo>
                    <a:pt x="5595" y="483"/>
                  </a:lnTo>
                  <a:lnTo>
                    <a:pt x="5595" y="460"/>
                  </a:lnTo>
                  <a:lnTo>
                    <a:pt x="5595" y="444"/>
                  </a:lnTo>
                  <a:lnTo>
                    <a:pt x="5595" y="427"/>
                  </a:lnTo>
                  <a:lnTo>
                    <a:pt x="5595" y="412"/>
                  </a:lnTo>
                  <a:lnTo>
                    <a:pt x="5595" y="395"/>
                  </a:lnTo>
                  <a:lnTo>
                    <a:pt x="5606" y="371"/>
                  </a:lnTo>
                  <a:lnTo>
                    <a:pt x="5606" y="356"/>
                  </a:lnTo>
                  <a:lnTo>
                    <a:pt x="5606" y="339"/>
                  </a:lnTo>
                  <a:lnTo>
                    <a:pt x="5606" y="324"/>
                  </a:lnTo>
                  <a:lnTo>
                    <a:pt x="5606" y="306"/>
                  </a:lnTo>
                  <a:lnTo>
                    <a:pt x="5606" y="291"/>
                  </a:lnTo>
                  <a:lnTo>
                    <a:pt x="5606" y="274"/>
                  </a:lnTo>
                  <a:lnTo>
                    <a:pt x="5606" y="259"/>
                  </a:lnTo>
                  <a:lnTo>
                    <a:pt x="5606" y="242"/>
                  </a:lnTo>
                  <a:lnTo>
                    <a:pt x="5606" y="235"/>
                  </a:lnTo>
                  <a:lnTo>
                    <a:pt x="5606" y="218"/>
                  </a:lnTo>
                  <a:lnTo>
                    <a:pt x="5606" y="203"/>
                  </a:lnTo>
                  <a:lnTo>
                    <a:pt x="5617" y="186"/>
                  </a:lnTo>
                  <a:lnTo>
                    <a:pt x="5617" y="177"/>
                  </a:lnTo>
                  <a:lnTo>
                    <a:pt x="5617" y="162"/>
                  </a:lnTo>
                  <a:lnTo>
                    <a:pt x="5617" y="145"/>
                  </a:lnTo>
                  <a:lnTo>
                    <a:pt x="5617" y="138"/>
                  </a:lnTo>
                  <a:lnTo>
                    <a:pt x="5617" y="130"/>
                  </a:lnTo>
                  <a:lnTo>
                    <a:pt x="5617" y="112"/>
                  </a:lnTo>
                  <a:lnTo>
                    <a:pt x="5617" y="106"/>
                  </a:lnTo>
                  <a:lnTo>
                    <a:pt x="5617" y="97"/>
                  </a:lnTo>
                  <a:lnTo>
                    <a:pt x="5617" y="80"/>
                  </a:lnTo>
                  <a:lnTo>
                    <a:pt x="5617" y="73"/>
                  </a:lnTo>
                  <a:lnTo>
                    <a:pt x="5617" y="65"/>
                  </a:lnTo>
                  <a:lnTo>
                    <a:pt x="5617" y="56"/>
                  </a:lnTo>
                  <a:lnTo>
                    <a:pt x="5628" y="48"/>
                  </a:lnTo>
                  <a:lnTo>
                    <a:pt x="5628" y="41"/>
                  </a:lnTo>
                  <a:lnTo>
                    <a:pt x="5628" y="33"/>
                  </a:lnTo>
                  <a:lnTo>
                    <a:pt x="5628" y="24"/>
                  </a:lnTo>
                  <a:lnTo>
                    <a:pt x="5628" y="15"/>
                  </a:lnTo>
                  <a:lnTo>
                    <a:pt x="5628" y="9"/>
                  </a:lnTo>
                  <a:lnTo>
                    <a:pt x="5637" y="0"/>
                  </a:lnTo>
                  <a:lnTo>
                    <a:pt x="5637" y="9"/>
                  </a:lnTo>
                  <a:lnTo>
                    <a:pt x="5637" y="15"/>
                  </a:lnTo>
                  <a:lnTo>
                    <a:pt x="5637" y="24"/>
                  </a:lnTo>
                  <a:lnTo>
                    <a:pt x="5637" y="33"/>
                  </a:lnTo>
                  <a:lnTo>
                    <a:pt x="5647" y="41"/>
                  </a:lnTo>
                  <a:lnTo>
                    <a:pt x="5647" y="48"/>
                  </a:lnTo>
                  <a:lnTo>
                    <a:pt x="5647" y="56"/>
                  </a:lnTo>
                  <a:lnTo>
                    <a:pt x="5647" y="65"/>
                  </a:lnTo>
                  <a:lnTo>
                    <a:pt x="5647" y="73"/>
                  </a:lnTo>
                  <a:lnTo>
                    <a:pt x="5647" y="80"/>
                  </a:lnTo>
                  <a:lnTo>
                    <a:pt x="5647" y="97"/>
                  </a:lnTo>
                  <a:lnTo>
                    <a:pt x="5647" y="106"/>
                  </a:lnTo>
                  <a:lnTo>
                    <a:pt x="5647" y="112"/>
                  </a:lnTo>
                  <a:lnTo>
                    <a:pt x="5647" y="130"/>
                  </a:lnTo>
                  <a:lnTo>
                    <a:pt x="5647" y="138"/>
                  </a:lnTo>
                  <a:lnTo>
                    <a:pt x="5647" y="145"/>
                  </a:lnTo>
                  <a:lnTo>
                    <a:pt x="5647" y="162"/>
                  </a:lnTo>
                  <a:lnTo>
                    <a:pt x="5658" y="177"/>
                  </a:lnTo>
                  <a:lnTo>
                    <a:pt x="5658" y="186"/>
                  </a:lnTo>
                  <a:lnTo>
                    <a:pt x="5658" y="203"/>
                  </a:lnTo>
                  <a:lnTo>
                    <a:pt x="5658" y="218"/>
                  </a:lnTo>
                  <a:lnTo>
                    <a:pt x="5658" y="235"/>
                  </a:lnTo>
                  <a:lnTo>
                    <a:pt x="5658" y="242"/>
                  </a:lnTo>
                  <a:lnTo>
                    <a:pt x="5658" y="259"/>
                  </a:lnTo>
                  <a:lnTo>
                    <a:pt x="5658" y="274"/>
                  </a:lnTo>
                  <a:lnTo>
                    <a:pt x="5658" y="291"/>
                  </a:lnTo>
                  <a:lnTo>
                    <a:pt x="5658" y="306"/>
                  </a:lnTo>
                  <a:lnTo>
                    <a:pt x="5658" y="324"/>
                  </a:lnTo>
                  <a:lnTo>
                    <a:pt x="5658" y="339"/>
                  </a:lnTo>
                  <a:lnTo>
                    <a:pt x="5658" y="356"/>
                  </a:lnTo>
                  <a:lnTo>
                    <a:pt x="5669" y="371"/>
                  </a:lnTo>
                  <a:lnTo>
                    <a:pt x="5669" y="395"/>
                  </a:lnTo>
                  <a:lnTo>
                    <a:pt x="5669" y="412"/>
                  </a:lnTo>
                  <a:lnTo>
                    <a:pt x="5669" y="427"/>
                  </a:lnTo>
                  <a:lnTo>
                    <a:pt x="5669" y="444"/>
                  </a:lnTo>
                  <a:lnTo>
                    <a:pt x="5669" y="460"/>
                  </a:lnTo>
                  <a:lnTo>
                    <a:pt x="5669" y="483"/>
                  </a:lnTo>
                  <a:lnTo>
                    <a:pt x="5669" y="501"/>
                  </a:lnTo>
                  <a:lnTo>
                    <a:pt x="5669" y="516"/>
                  </a:lnTo>
                  <a:lnTo>
                    <a:pt x="5669" y="541"/>
                  </a:lnTo>
                  <a:lnTo>
                    <a:pt x="5669" y="557"/>
                  </a:lnTo>
                  <a:lnTo>
                    <a:pt x="5669" y="574"/>
                  </a:lnTo>
                  <a:lnTo>
                    <a:pt x="5679" y="598"/>
                  </a:lnTo>
                  <a:lnTo>
                    <a:pt x="5679" y="613"/>
                  </a:lnTo>
                  <a:lnTo>
                    <a:pt x="5679" y="630"/>
                  </a:lnTo>
                  <a:lnTo>
                    <a:pt x="5679" y="645"/>
                  </a:lnTo>
                  <a:lnTo>
                    <a:pt x="5679" y="671"/>
                  </a:lnTo>
                  <a:lnTo>
                    <a:pt x="5679" y="686"/>
                  </a:lnTo>
                  <a:lnTo>
                    <a:pt x="5679" y="703"/>
                  </a:lnTo>
                  <a:lnTo>
                    <a:pt x="5679" y="727"/>
                  </a:lnTo>
                  <a:lnTo>
                    <a:pt x="5679" y="742"/>
                  </a:lnTo>
                  <a:lnTo>
                    <a:pt x="5679" y="759"/>
                  </a:lnTo>
                  <a:lnTo>
                    <a:pt x="5679" y="775"/>
                  </a:lnTo>
                  <a:lnTo>
                    <a:pt x="5679" y="792"/>
                  </a:lnTo>
                  <a:lnTo>
                    <a:pt x="5679" y="815"/>
                  </a:lnTo>
                  <a:lnTo>
                    <a:pt x="5690" y="831"/>
                  </a:lnTo>
                  <a:lnTo>
                    <a:pt x="5690" y="848"/>
                  </a:lnTo>
                  <a:lnTo>
                    <a:pt x="5690" y="863"/>
                  </a:lnTo>
                  <a:lnTo>
                    <a:pt x="5690" y="880"/>
                  </a:lnTo>
                  <a:lnTo>
                    <a:pt x="5690" y="895"/>
                  </a:lnTo>
                  <a:lnTo>
                    <a:pt x="5690" y="912"/>
                  </a:lnTo>
                  <a:lnTo>
                    <a:pt x="5690" y="928"/>
                  </a:lnTo>
                  <a:lnTo>
                    <a:pt x="5690" y="945"/>
                  </a:lnTo>
                  <a:lnTo>
                    <a:pt x="5690" y="952"/>
                  </a:lnTo>
                  <a:lnTo>
                    <a:pt x="5690" y="969"/>
                  </a:lnTo>
                  <a:lnTo>
                    <a:pt x="5690" y="984"/>
                  </a:lnTo>
                  <a:lnTo>
                    <a:pt x="5690" y="1001"/>
                  </a:lnTo>
                  <a:lnTo>
                    <a:pt x="5699" y="1009"/>
                  </a:lnTo>
                  <a:lnTo>
                    <a:pt x="5699" y="1025"/>
                  </a:lnTo>
                  <a:lnTo>
                    <a:pt x="5699" y="1042"/>
                  </a:lnTo>
                  <a:lnTo>
                    <a:pt x="5699" y="1049"/>
                  </a:lnTo>
                  <a:lnTo>
                    <a:pt x="5699" y="1057"/>
                  </a:lnTo>
                  <a:lnTo>
                    <a:pt x="5699" y="1074"/>
                  </a:lnTo>
                  <a:lnTo>
                    <a:pt x="5699" y="1081"/>
                  </a:lnTo>
                  <a:lnTo>
                    <a:pt x="5699" y="1089"/>
                  </a:lnTo>
                  <a:lnTo>
                    <a:pt x="5699" y="1106"/>
                  </a:lnTo>
                  <a:lnTo>
                    <a:pt x="5699" y="1113"/>
                  </a:lnTo>
                  <a:lnTo>
                    <a:pt x="5699" y="1122"/>
                  </a:lnTo>
                  <a:lnTo>
                    <a:pt x="5699" y="1130"/>
                  </a:lnTo>
                  <a:lnTo>
                    <a:pt x="5699" y="1139"/>
                  </a:lnTo>
                  <a:lnTo>
                    <a:pt x="5710" y="1146"/>
                  </a:lnTo>
                  <a:lnTo>
                    <a:pt x="5710" y="1154"/>
                  </a:lnTo>
                  <a:lnTo>
                    <a:pt x="5710" y="1163"/>
                  </a:lnTo>
                  <a:lnTo>
                    <a:pt x="5710" y="1171"/>
                  </a:lnTo>
                  <a:lnTo>
                    <a:pt x="5710" y="1178"/>
                  </a:lnTo>
                  <a:lnTo>
                    <a:pt x="5721" y="1186"/>
                  </a:lnTo>
                  <a:lnTo>
                    <a:pt x="5721" y="1178"/>
                  </a:lnTo>
                  <a:lnTo>
                    <a:pt x="5721" y="1171"/>
                  </a:lnTo>
                  <a:lnTo>
                    <a:pt x="5721" y="1163"/>
                  </a:lnTo>
                  <a:lnTo>
                    <a:pt x="5721" y="1154"/>
                  </a:lnTo>
                  <a:lnTo>
                    <a:pt x="5721" y="1146"/>
                  </a:lnTo>
                  <a:lnTo>
                    <a:pt x="5731" y="1139"/>
                  </a:lnTo>
                  <a:lnTo>
                    <a:pt x="5731" y="1130"/>
                  </a:lnTo>
                  <a:lnTo>
                    <a:pt x="5731" y="1122"/>
                  </a:lnTo>
                  <a:lnTo>
                    <a:pt x="5731" y="1113"/>
                  </a:lnTo>
                  <a:lnTo>
                    <a:pt x="5731" y="1106"/>
                  </a:lnTo>
                  <a:lnTo>
                    <a:pt x="5731" y="1089"/>
                  </a:lnTo>
                  <a:lnTo>
                    <a:pt x="5731" y="1081"/>
                  </a:lnTo>
                  <a:lnTo>
                    <a:pt x="5731" y="1074"/>
                  </a:lnTo>
                  <a:lnTo>
                    <a:pt x="5731" y="1057"/>
                  </a:lnTo>
                  <a:lnTo>
                    <a:pt x="5731" y="1049"/>
                  </a:lnTo>
                  <a:lnTo>
                    <a:pt x="5731" y="1042"/>
                  </a:lnTo>
                  <a:lnTo>
                    <a:pt x="5731" y="1025"/>
                  </a:lnTo>
                  <a:lnTo>
                    <a:pt x="5731" y="1009"/>
                  </a:lnTo>
                  <a:lnTo>
                    <a:pt x="5742" y="1001"/>
                  </a:lnTo>
                  <a:lnTo>
                    <a:pt x="5742" y="984"/>
                  </a:lnTo>
                  <a:lnTo>
                    <a:pt x="5742" y="969"/>
                  </a:lnTo>
                  <a:lnTo>
                    <a:pt x="5742" y="952"/>
                  </a:lnTo>
                  <a:lnTo>
                    <a:pt x="5742" y="945"/>
                  </a:lnTo>
                  <a:lnTo>
                    <a:pt x="5742" y="928"/>
                  </a:lnTo>
                  <a:lnTo>
                    <a:pt x="5742" y="912"/>
                  </a:lnTo>
                  <a:lnTo>
                    <a:pt x="5742" y="895"/>
                  </a:lnTo>
                  <a:lnTo>
                    <a:pt x="5742" y="880"/>
                  </a:lnTo>
                  <a:lnTo>
                    <a:pt x="5742" y="863"/>
                  </a:lnTo>
                  <a:lnTo>
                    <a:pt x="5742" y="848"/>
                  </a:lnTo>
                  <a:lnTo>
                    <a:pt x="5742" y="831"/>
                  </a:lnTo>
                  <a:lnTo>
                    <a:pt x="5742" y="815"/>
                  </a:lnTo>
                  <a:lnTo>
                    <a:pt x="5753" y="792"/>
                  </a:lnTo>
                  <a:lnTo>
                    <a:pt x="5753" y="775"/>
                  </a:lnTo>
                  <a:lnTo>
                    <a:pt x="5753" y="759"/>
                  </a:lnTo>
                  <a:lnTo>
                    <a:pt x="5753" y="742"/>
                  </a:lnTo>
                  <a:lnTo>
                    <a:pt x="5753" y="727"/>
                  </a:lnTo>
                  <a:lnTo>
                    <a:pt x="5753" y="703"/>
                  </a:lnTo>
                  <a:lnTo>
                    <a:pt x="5753" y="686"/>
                  </a:lnTo>
                  <a:lnTo>
                    <a:pt x="5753" y="671"/>
                  </a:lnTo>
                  <a:lnTo>
                    <a:pt x="5753" y="645"/>
                  </a:lnTo>
                  <a:lnTo>
                    <a:pt x="5753" y="630"/>
                  </a:lnTo>
                  <a:lnTo>
                    <a:pt x="5753" y="613"/>
                  </a:lnTo>
                  <a:lnTo>
                    <a:pt x="5753" y="589"/>
                  </a:lnTo>
                  <a:lnTo>
                    <a:pt x="5763" y="574"/>
                  </a:lnTo>
                  <a:lnTo>
                    <a:pt x="5763" y="557"/>
                  </a:lnTo>
                  <a:lnTo>
                    <a:pt x="5763" y="541"/>
                  </a:lnTo>
                  <a:lnTo>
                    <a:pt x="5763" y="516"/>
                  </a:lnTo>
                  <a:lnTo>
                    <a:pt x="5763" y="501"/>
                  </a:lnTo>
                  <a:lnTo>
                    <a:pt x="5763" y="483"/>
                  </a:lnTo>
                  <a:lnTo>
                    <a:pt x="5763" y="460"/>
                  </a:lnTo>
                  <a:lnTo>
                    <a:pt x="5763" y="444"/>
                  </a:lnTo>
                  <a:lnTo>
                    <a:pt x="5763" y="427"/>
                  </a:lnTo>
                  <a:lnTo>
                    <a:pt x="5763" y="412"/>
                  </a:lnTo>
                  <a:lnTo>
                    <a:pt x="5763" y="395"/>
                  </a:lnTo>
                  <a:lnTo>
                    <a:pt x="5763" y="371"/>
                  </a:lnTo>
                  <a:lnTo>
                    <a:pt x="5763" y="356"/>
                  </a:lnTo>
                  <a:lnTo>
                    <a:pt x="5772" y="339"/>
                  </a:lnTo>
                  <a:lnTo>
                    <a:pt x="5772" y="324"/>
                  </a:lnTo>
                  <a:lnTo>
                    <a:pt x="5772" y="306"/>
                  </a:lnTo>
                  <a:lnTo>
                    <a:pt x="5772" y="291"/>
                  </a:lnTo>
                  <a:lnTo>
                    <a:pt x="5772" y="274"/>
                  </a:lnTo>
                  <a:lnTo>
                    <a:pt x="5772" y="259"/>
                  </a:lnTo>
                  <a:lnTo>
                    <a:pt x="5772" y="242"/>
                  </a:lnTo>
                  <a:lnTo>
                    <a:pt x="5772" y="235"/>
                  </a:lnTo>
                  <a:lnTo>
                    <a:pt x="5772" y="218"/>
                  </a:lnTo>
                  <a:lnTo>
                    <a:pt x="5772" y="203"/>
                  </a:lnTo>
                  <a:lnTo>
                    <a:pt x="5772" y="186"/>
                  </a:lnTo>
                  <a:lnTo>
                    <a:pt x="5772" y="177"/>
                  </a:lnTo>
                  <a:lnTo>
                    <a:pt x="5772" y="162"/>
                  </a:lnTo>
                  <a:lnTo>
                    <a:pt x="5783" y="145"/>
                  </a:lnTo>
                  <a:lnTo>
                    <a:pt x="5783" y="138"/>
                  </a:lnTo>
                  <a:lnTo>
                    <a:pt x="5783" y="130"/>
                  </a:lnTo>
                  <a:lnTo>
                    <a:pt x="5783" y="112"/>
                  </a:lnTo>
                  <a:lnTo>
                    <a:pt x="5783" y="106"/>
                  </a:lnTo>
                  <a:lnTo>
                    <a:pt x="5783" y="97"/>
                  </a:lnTo>
                  <a:lnTo>
                    <a:pt x="5783" y="80"/>
                  </a:lnTo>
                  <a:lnTo>
                    <a:pt x="5783" y="73"/>
                  </a:lnTo>
                  <a:lnTo>
                    <a:pt x="5783" y="65"/>
                  </a:lnTo>
                  <a:lnTo>
                    <a:pt x="5783" y="56"/>
                  </a:lnTo>
                  <a:lnTo>
                    <a:pt x="5783" y="48"/>
                  </a:lnTo>
                  <a:lnTo>
                    <a:pt x="5783" y="41"/>
                  </a:lnTo>
                  <a:lnTo>
                    <a:pt x="5794" y="33"/>
                  </a:lnTo>
                  <a:lnTo>
                    <a:pt x="5794" y="24"/>
                  </a:lnTo>
                  <a:lnTo>
                    <a:pt x="5794" y="15"/>
                  </a:lnTo>
                  <a:lnTo>
                    <a:pt x="5794" y="9"/>
                  </a:lnTo>
                  <a:lnTo>
                    <a:pt x="5805" y="0"/>
                  </a:lnTo>
                  <a:lnTo>
                    <a:pt x="5805" y="9"/>
                  </a:lnTo>
                  <a:lnTo>
                    <a:pt x="5805" y="15"/>
                  </a:lnTo>
                  <a:lnTo>
                    <a:pt x="5805" y="24"/>
                  </a:lnTo>
                  <a:lnTo>
                    <a:pt x="5805" y="33"/>
                  </a:lnTo>
                  <a:lnTo>
                    <a:pt x="5805" y="41"/>
                  </a:lnTo>
                  <a:lnTo>
                    <a:pt x="5805" y="48"/>
                  </a:lnTo>
                  <a:lnTo>
                    <a:pt x="5815" y="56"/>
                  </a:lnTo>
                  <a:lnTo>
                    <a:pt x="5815" y="65"/>
                  </a:lnTo>
                  <a:lnTo>
                    <a:pt x="5815" y="73"/>
                  </a:lnTo>
                  <a:lnTo>
                    <a:pt x="5815" y="80"/>
                  </a:lnTo>
                  <a:lnTo>
                    <a:pt x="5815" y="97"/>
                  </a:lnTo>
                  <a:lnTo>
                    <a:pt x="5815" y="106"/>
                  </a:lnTo>
                  <a:lnTo>
                    <a:pt x="5815" y="112"/>
                  </a:lnTo>
                  <a:lnTo>
                    <a:pt x="5815" y="130"/>
                  </a:lnTo>
                  <a:lnTo>
                    <a:pt x="5815" y="138"/>
                  </a:lnTo>
                  <a:lnTo>
                    <a:pt x="5815" y="145"/>
                  </a:lnTo>
                  <a:lnTo>
                    <a:pt x="5815" y="162"/>
                  </a:lnTo>
                  <a:lnTo>
                    <a:pt x="5815" y="177"/>
                  </a:lnTo>
                  <a:lnTo>
                    <a:pt x="5815" y="186"/>
                  </a:lnTo>
                  <a:lnTo>
                    <a:pt x="5826" y="203"/>
                  </a:lnTo>
                  <a:lnTo>
                    <a:pt x="5826" y="218"/>
                  </a:lnTo>
                  <a:lnTo>
                    <a:pt x="5826" y="235"/>
                  </a:lnTo>
                  <a:lnTo>
                    <a:pt x="5826" y="242"/>
                  </a:lnTo>
                  <a:lnTo>
                    <a:pt x="5826" y="259"/>
                  </a:lnTo>
                  <a:lnTo>
                    <a:pt x="5826" y="274"/>
                  </a:lnTo>
                  <a:lnTo>
                    <a:pt x="5826" y="291"/>
                  </a:lnTo>
                  <a:lnTo>
                    <a:pt x="5826" y="306"/>
                  </a:lnTo>
                  <a:lnTo>
                    <a:pt x="5826" y="324"/>
                  </a:lnTo>
                  <a:lnTo>
                    <a:pt x="5826" y="339"/>
                  </a:lnTo>
                  <a:lnTo>
                    <a:pt x="5826" y="356"/>
                  </a:lnTo>
                  <a:lnTo>
                    <a:pt x="5826" y="371"/>
                  </a:lnTo>
                  <a:lnTo>
                    <a:pt x="5826" y="395"/>
                  </a:lnTo>
                  <a:lnTo>
                    <a:pt x="5835" y="412"/>
                  </a:lnTo>
                  <a:lnTo>
                    <a:pt x="5835" y="427"/>
                  </a:lnTo>
                  <a:lnTo>
                    <a:pt x="5835" y="444"/>
                  </a:lnTo>
                  <a:lnTo>
                    <a:pt x="5835" y="460"/>
                  </a:lnTo>
                  <a:lnTo>
                    <a:pt x="5835" y="483"/>
                  </a:lnTo>
                  <a:lnTo>
                    <a:pt x="5835" y="501"/>
                  </a:lnTo>
                  <a:lnTo>
                    <a:pt x="5835" y="516"/>
                  </a:lnTo>
                  <a:lnTo>
                    <a:pt x="5835" y="541"/>
                  </a:lnTo>
                  <a:lnTo>
                    <a:pt x="5835" y="557"/>
                  </a:lnTo>
                  <a:lnTo>
                    <a:pt x="5835" y="574"/>
                  </a:lnTo>
                  <a:lnTo>
                    <a:pt x="5835" y="598"/>
                  </a:lnTo>
                  <a:lnTo>
                    <a:pt x="5835" y="613"/>
                  </a:lnTo>
                  <a:lnTo>
                    <a:pt x="5846" y="630"/>
                  </a:lnTo>
                  <a:lnTo>
                    <a:pt x="5846" y="645"/>
                  </a:lnTo>
                  <a:lnTo>
                    <a:pt x="5846" y="671"/>
                  </a:lnTo>
                  <a:lnTo>
                    <a:pt x="5846" y="686"/>
                  </a:lnTo>
                  <a:lnTo>
                    <a:pt x="5846" y="703"/>
                  </a:lnTo>
                  <a:lnTo>
                    <a:pt x="5846" y="727"/>
                  </a:lnTo>
                  <a:lnTo>
                    <a:pt x="5846" y="742"/>
                  </a:lnTo>
                  <a:lnTo>
                    <a:pt x="5846" y="759"/>
                  </a:lnTo>
                  <a:lnTo>
                    <a:pt x="5846" y="775"/>
                  </a:lnTo>
                  <a:lnTo>
                    <a:pt x="5846" y="792"/>
                  </a:lnTo>
                  <a:lnTo>
                    <a:pt x="5846" y="815"/>
                  </a:lnTo>
                  <a:lnTo>
                    <a:pt x="5846" y="831"/>
                  </a:lnTo>
                  <a:lnTo>
                    <a:pt x="5846" y="848"/>
                  </a:lnTo>
                  <a:lnTo>
                    <a:pt x="5856" y="863"/>
                  </a:lnTo>
                  <a:lnTo>
                    <a:pt x="5856" y="880"/>
                  </a:lnTo>
                  <a:lnTo>
                    <a:pt x="5856" y="895"/>
                  </a:lnTo>
                  <a:lnTo>
                    <a:pt x="5856" y="912"/>
                  </a:lnTo>
                  <a:lnTo>
                    <a:pt x="5856" y="928"/>
                  </a:lnTo>
                  <a:lnTo>
                    <a:pt x="5856" y="945"/>
                  </a:lnTo>
                  <a:lnTo>
                    <a:pt x="5856" y="952"/>
                  </a:lnTo>
                  <a:lnTo>
                    <a:pt x="5856" y="969"/>
                  </a:lnTo>
                  <a:lnTo>
                    <a:pt x="5856" y="984"/>
                  </a:lnTo>
                  <a:lnTo>
                    <a:pt x="5856" y="1001"/>
                  </a:lnTo>
                  <a:lnTo>
                    <a:pt x="5856" y="1009"/>
                  </a:lnTo>
                  <a:lnTo>
                    <a:pt x="5856" y="1025"/>
                  </a:lnTo>
                  <a:lnTo>
                    <a:pt x="5856" y="1042"/>
                  </a:lnTo>
                  <a:lnTo>
                    <a:pt x="5867" y="1049"/>
                  </a:lnTo>
                  <a:lnTo>
                    <a:pt x="5867" y="1057"/>
                  </a:lnTo>
                  <a:lnTo>
                    <a:pt x="5867" y="1074"/>
                  </a:lnTo>
                  <a:lnTo>
                    <a:pt x="5867" y="1081"/>
                  </a:lnTo>
                  <a:lnTo>
                    <a:pt x="5867" y="1089"/>
                  </a:lnTo>
                  <a:lnTo>
                    <a:pt x="5867" y="1106"/>
                  </a:lnTo>
                  <a:lnTo>
                    <a:pt x="5867" y="1113"/>
                  </a:lnTo>
                  <a:lnTo>
                    <a:pt x="5867" y="1122"/>
                  </a:lnTo>
                  <a:lnTo>
                    <a:pt x="5867" y="1130"/>
                  </a:lnTo>
                  <a:lnTo>
                    <a:pt x="5867" y="1139"/>
                  </a:lnTo>
                  <a:lnTo>
                    <a:pt x="5867" y="1146"/>
                  </a:lnTo>
                  <a:lnTo>
                    <a:pt x="5878" y="1154"/>
                  </a:lnTo>
                  <a:lnTo>
                    <a:pt x="5878" y="1163"/>
                  </a:lnTo>
                  <a:lnTo>
                    <a:pt x="5878" y="1171"/>
                  </a:lnTo>
                  <a:lnTo>
                    <a:pt x="5878" y="1178"/>
                  </a:lnTo>
                  <a:lnTo>
                    <a:pt x="5889" y="1186"/>
                  </a:lnTo>
                  <a:lnTo>
                    <a:pt x="5889" y="1178"/>
                  </a:lnTo>
                  <a:lnTo>
                    <a:pt x="5889" y="1171"/>
                  </a:lnTo>
                  <a:lnTo>
                    <a:pt x="5889" y="1163"/>
                  </a:lnTo>
                  <a:lnTo>
                    <a:pt x="5889" y="1154"/>
                  </a:lnTo>
                  <a:lnTo>
                    <a:pt x="5889" y="1146"/>
                  </a:lnTo>
                  <a:lnTo>
                    <a:pt x="5889" y="1139"/>
                  </a:lnTo>
                  <a:lnTo>
                    <a:pt x="5889" y="1130"/>
                  </a:lnTo>
                  <a:lnTo>
                    <a:pt x="5899" y="1122"/>
                  </a:lnTo>
                  <a:lnTo>
                    <a:pt x="5899" y="1113"/>
                  </a:lnTo>
                  <a:lnTo>
                    <a:pt x="5899" y="1106"/>
                  </a:lnTo>
                  <a:lnTo>
                    <a:pt x="5899" y="1089"/>
                  </a:lnTo>
                  <a:lnTo>
                    <a:pt x="5899" y="1081"/>
                  </a:lnTo>
                  <a:lnTo>
                    <a:pt x="5899" y="1074"/>
                  </a:lnTo>
                  <a:lnTo>
                    <a:pt x="5899" y="1057"/>
                  </a:lnTo>
                  <a:lnTo>
                    <a:pt x="5899" y="1049"/>
                  </a:lnTo>
                  <a:lnTo>
                    <a:pt x="5899" y="1042"/>
                  </a:lnTo>
                  <a:lnTo>
                    <a:pt x="5899" y="1025"/>
                  </a:lnTo>
                  <a:lnTo>
                    <a:pt x="5899" y="1009"/>
                  </a:lnTo>
                  <a:lnTo>
                    <a:pt x="5899" y="1001"/>
                  </a:lnTo>
                  <a:lnTo>
                    <a:pt x="5899" y="984"/>
                  </a:lnTo>
                  <a:lnTo>
                    <a:pt x="5908" y="969"/>
                  </a:lnTo>
                  <a:lnTo>
                    <a:pt x="5908" y="952"/>
                  </a:lnTo>
                  <a:lnTo>
                    <a:pt x="5908" y="945"/>
                  </a:lnTo>
                  <a:lnTo>
                    <a:pt x="5908" y="928"/>
                  </a:lnTo>
                  <a:lnTo>
                    <a:pt x="5908" y="912"/>
                  </a:lnTo>
                  <a:lnTo>
                    <a:pt x="5908" y="895"/>
                  </a:lnTo>
                  <a:lnTo>
                    <a:pt x="5908" y="880"/>
                  </a:lnTo>
                  <a:lnTo>
                    <a:pt x="5908" y="863"/>
                  </a:lnTo>
                  <a:lnTo>
                    <a:pt x="5908" y="848"/>
                  </a:lnTo>
                  <a:lnTo>
                    <a:pt x="5908" y="831"/>
                  </a:lnTo>
                  <a:lnTo>
                    <a:pt x="5908" y="815"/>
                  </a:lnTo>
                  <a:lnTo>
                    <a:pt x="5908" y="792"/>
                  </a:lnTo>
                  <a:lnTo>
                    <a:pt x="5908" y="775"/>
                  </a:lnTo>
                  <a:lnTo>
                    <a:pt x="5919" y="759"/>
                  </a:lnTo>
                  <a:lnTo>
                    <a:pt x="5919" y="742"/>
                  </a:lnTo>
                  <a:lnTo>
                    <a:pt x="5919" y="727"/>
                  </a:lnTo>
                  <a:lnTo>
                    <a:pt x="5919" y="703"/>
                  </a:lnTo>
                  <a:lnTo>
                    <a:pt x="5919" y="686"/>
                  </a:lnTo>
                  <a:lnTo>
                    <a:pt x="5919" y="671"/>
                  </a:lnTo>
                  <a:lnTo>
                    <a:pt x="5919" y="645"/>
                  </a:lnTo>
                  <a:lnTo>
                    <a:pt x="5919" y="630"/>
                  </a:lnTo>
                  <a:lnTo>
                    <a:pt x="5919" y="613"/>
                  </a:lnTo>
                  <a:lnTo>
                    <a:pt x="5919" y="598"/>
                  </a:lnTo>
                  <a:lnTo>
                    <a:pt x="5919" y="574"/>
                  </a:lnTo>
                  <a:lnTo>
                    <a:pt x="5919" y="557"/>
                  </a:lnTo>
                  <a:lnTo>
                    <a:pt x="5930" y="541"/>
                  </a:lnTo>
                  <a:lnTo>
                    <a:pt x="5930" y="516"/>
                  </a:lnTo>
                  <a:lnTo>
                    <a:pt x="5930" y="501"/>
                  </a:lnTo>
                  <a:lnTo>
                    <a:pt x="5930" y="483"/>
                  </a:lnTo>
                  <a:lnTo>
                    <a:pt x="5930" y="460"/>
                  </a:lnTo>
                  <a:lnTo>
                    <a:pt x="5930" y="444"/>
                  </a:lnTo>
                  <a:lnTo>
                    <a:pt x="5930" y="427"/>
                  </a:lnTo>
                  <a:lnTo>
                    <a:pt x="5930" y="412"/>
                  </a:lnTo>
                  <a:lnTo>
                    <a:pt x="5930" y="395"/>
                  </a:lnTo>
                  <a:lnTo>
                    <a:pt x="5930" y="371"/>
                  </a:lnTo>
                  <a:lnTo>
                    <a:pt x="5930" y="356"/>
                  </a:lnTo>
                  <a:lnTo>
                    <a:pt x="5930" y="339"/>
                  </a:lnTo>
                  <a:lnTo>
                    <a:pt x="5930" y="324"/>
                  </a:lnTo>
                  <a:lnTo>
                    <a:pt x="5940" y="306"/>
                  </a:lnTo>
                  <a:lnTo>
                    <a:pt x="5940" y="291"/>
                  </a:lnTo>
                  <a:lnTo>
                    <a:pt x="5940" y="274"/>
                  </a:lnTo>
                  <a:lnTo>
                    <a:pt x="5940" y="259"/>
                  </a:lnTo>
                  <a:lnTo>
                    <a:pt x="5940" y="242"/>
                  </a:lnTo>
                  <a:lnTo>
                    <a:pt x="5940" y="235"/>
                  </a:lnTo>
                  <a:lnTo>
                    <a:pt x="5940" y="218"/>
                  </a:lnTo>
                  <a:lnTo>
                    <a:pt x="5940" y="203"/>
                  </a:lnTo>
                  <a:lnTo>
                    <a:pt x="5940" y="186"/>
                  </a:lnTo>
                  <a:lnTo>
                    <a:pt x="5940" y="177"/>
                  </a:lnTo>
                  <a:lnTo>
                    <a:pt x="5940" y="162"/>
                  </a:lnTo>
                  <a:lnTo>
                    <a:pt x="5940" y="145"/>
                  </a:lnTo>
                  <a:lnTo>
                    <a:pt x="5940" y="138"/>
                  </a:lnTo>
                  <a:lnTo>
                    <a:pt x="5951" y="130"/>
                  </a:lnTo>
                  <a:lnTo>
                    <a:pt x="5951" y="112"/>
                  </a:lnTo>
                  <a:lnTo>
                    <a:pt x="5951" y="106"/>
                  </a:lnTo>
                  <a:lnTo>
                    <a:pt x="5951" y="97"/>
                  </a:lnTo>
                  <a:lnTo>
                    <a:pt x="5951" y="80"/>
                  </a:lnTo>
                  <a:lnTo>
                    <a:pt x="5951" y="73"/>
                  </a:lnTo>
                  <a:lnTo>
                    <a:pt x="5951" y="65"/>
                  </a:lnTo>
                  <a:lnTo>
                    <a:pt x="5951" y="56"/>
                  </a:lnTo>
                  <a:lnTo>
                    <a:pt x="5951" y="48"/>
                  </a:lnTo>
                  <a:lnTo>
                    <a:pt x="5951" y="41"/>
                  </a:lnTo>
                  <a:lnTo>
                    <a:pt x="5951" y="33"/>
                  </a:lnTo>
                  <a:lnTo>
                    <a:pt x="5962" y="24"/>
                  </a:lnTo>
                  <a:lnTo>
                    <a:pt x="5962" y="15"/>
                  </a:lnTo>
                  <a:lnTo>
                    <a:pt x="5962" y="9"/>
                  </a:lnTo>
                  <a:lnTo>
                    <a:pt x="5962" y="0"/>
                  </a:lnTo>
                  <a:lnTo>
                    <a:pt x="5973" y="9"/>
                  </a:lnTo>
                  <a:lnTo>
                    <a:pt x="5973" y="15"/>
                  </a:lnTo>
                  <a:lnTo>
                    <a:pt x="5973" y="24"/>
                  </a:lnTo>
                  <a:lnTo>
                    <a:pt x="5973" y="33"/>
                  </a:lnTo>
                  <a:lnTo>
                    <a:pt x="5973" y="41"/>
                  </a:lnTo>
                  <a:lnTo>
                    <a:pt x="5973" y="48"/>
                  </a:lnTo>
                  <a:lnTo>
                    <a:pt x="5973" y="56"/>
                  </a:lnTo>
                  <a:lnTo>
                    <a:pt x="5973" y="65"/>
                  </a:lnTo>
                  <a:lnTo>
                    <a:pt x="5981" y="73"/>
                  </a:lnTo>
                  <a:lnTo>
                    <a:pt x="5981" y="80"/>
                  </a:lnTo>
                  <a:lnTo>
                    <a:pt x="5981" y="97"/>
                  </a:lnTo>
                  <a:lnTo>
                    <a:pt x="5981" y="106"/>
                  </a:lnTo>
                  <a:lnTo>
                    <a:pt x="5981" y="112"/>
                  </a:lnTo>
                  <a:lnTo>
                    <a:pt x="5981" y="130"/>
                  </a:lnTo>
                  <a:lnTo>
                    <a:pt x="5981" y="138"/>
                  </a:lnTo>
                  <a:lnTo>
                    <a:pt x="5981" y="145"/>
                  </a:lnTo>
                  <a:lnTo>
                    <a:pt x="5981" y="162"/>
                  </a:lnTo>
                  <a:lnTo>
                    <a:pt x="5981" y="177"/>
                  </a:lnTo>
                  <a:lnTo>
                    <a:pt x="5981" y="186"/>
                  </a:lnTo>
                  <a:lnTo>
                    <a:pt x="5981" y="203"/>
                  </a:lnTo>
                  <a:lnTo>
                    <a:pt x="5981" y="218"/>
                  </a:lnTo>
                  <a:lnTo>
                    <a:pt x="5992" y="235"/>
                  </a:lnTo>
                  <a:lnTo>
                    <a:pt x="5992" y="242"/>
                  </a:lnTo>
                  <a:lnTo>
                    <a:pt x="5992" y="259"/>
                  </a:lnTo>
                  <a:lnTo>
                    <a:pt x="5992" y="274"/>
                  </a:lnTo>
                  <a:lnTo>
                    <a:pt x="5992" y="291"/>
                  </a:lnTo>
                  <a:lnTo>
                    <a:pt x="5992" y="306"/>
                  </a:lnTo>
                  <a:lnTo>
                    <a:pt x="5992" y="324"/>
                  </a:lnTo>
                  <a:lnTo>
                    <a:pt x="5992" y="339"/>
                  </a:lnTo>
                  <a:lnTo>
                    <a:pt x="5992" y="356"/>
                  </a:lnTo>
                  <a:lnTo>
                    <a:pt x="5992" y="371"/>
                  </a:lnTo>
                  <a:lnTo>
                    <a:pt x="5992" y="395"/>
                  </a:lnTo>
                  <a:lnTo>
                    <a:pt x="5992" y="412"/>
                  </a:lnTo>
                  <a:lnTo>
                    <a:pt x="5992" y="427"/>
                  </a:lnTo>
                  <a:lnTo>
                    <a:pt x="6005" y="444"/>
                  </a:lnTo>
                  <a:lnTo>
                    <a:pt x="6005" y="460"/>
                  </a:lnTo>
                  <a:lnTo>
                    <a:pt x="6005" y="483"/>
                  </a:lnTo>
                  <a:lnTo>
                    <a:pt x="6005" y="501"/>
                  </a:lnTo>
                  <a:lnTo>
                    <a:pt x="6005" y="516"/>
                  </a:lnTo>
                  <a:lnTo>
                    <a:pt x="6005" y="541"/>
                  </a:lnTo>
                  <a:lnTo>
                    <a:pt x="6005" y="557"/>
                  </a:lnTo>
                  <a:lnTo>
                    <a:pt x="6005" y="574"/>
                  </a:lnTo>
                  <a:lnTo>
                    <a:pt x="6005" y="598"/>
                  </a:lnTo>
                  <a:lnTo>
                    <a:pt x="6005" y="613"/>
                  </a:lnTo>
                  <a:lnTo>
                    <a:pt x="6005" y="630"/>
                  </a:lnTo>
                  <a:lnTo>
                    <a:pt x="6005" y="645"/>
                  </a:lnTo>
                  <a:lnTo>
                    <a:pt x="6015" y="671"/>
                  </a:lnTo>
                  <a:lnTo>
                    <a:pt x="6015" y="686"/>
                  </a:lnTo>
                  <a:lnTo>
                    <a:pt x="6015" y="703"/>
                  </a:lnTo>
                  <a:lnTo>
                    <a:pt x="6015" y="727"/>
                  </a:lnTo>
                  <a:lnTo>
                    <a:pt x="6015" y="742"/>
                  </a:lnTo>
                  <a:lnTo>
                    <a:pt x="6015" y="759"/>
                  </a:lnTo>
                  <a:lnTo>
                    <a:pt x="6015" y="775"/>
                  </a:lnTo>
                  <a:lnTo>
                    <a:pt x="6015" y="792"/>
                  </a:lnTo>
                  <a:lnTo>
                    <a:pt x="6015" y="815"/>
                  </a:lnTo>
                  <a:lnTo>
                    <a:pt x="6015" y="831"/>
                  </a:lnTo>
                  <a:lnTo>
                    <a:pt x="6015" y="848"/>
                  </a:lnTo>
                  <a:lnTo>
                    <a:pt x="6015" y="863"/>
                  </a:lnTo>
                  <a:lnTo>
                    <a:pt x="6015" y="880"/>
                  </a:lnTo>
                  <a:lnTo>
                    <a:pt x="6026" y="895"/>
                  </a:lnTo>
                  <a:lnTo>
                    <a:pt x="6026" y="912"/>
                  </a:lnTo>
                  <a:lnTo>
                    <a:pt x="6026" y="928"/>
                  </a:lnTo>
                  <a:lnTo>
                    <a:pt x="6026" y="945"/>
                  </a:lnTo>
                  <a:lnTo>
                    <a:pt x="6026" y="952"/>
                  </a:lnTo>
                  <a:lnTo>
                    <a:pt x="6026" y="969"/>
                  </a:lnTo>
                  <a:lnTo>
                    <a:pt x="6026" y="984"/>
                  </a:lnTo>
                  <a:lnTo>
                    <a:pt x="6026" y="1001"/>
                  </a:lnTo>
                  <a:lnTo>
                    <a:pt x="6026" y="1009"/>
                  </a:lnTo>
                  <a:lnTo>
                    <a:pt x="6026" y="1025"/>
                  </a:lnTo>
                  <a:lnTo>
                    <a:pt x="6026" y="1042"/>
                  </a:lnTo>
                  <a:lnTo>
                    <a:pt x="6026" y="1049"/>
                  </a:lnTo>
                  <a:lnTo>
                    <a:pt x="6026" y="1057"/>
                  </a:lnTo>
                  <a:lnTo>
                    <a:pt x="6037" y="1074"/>
                  </a:lnTo>
                  <a:lnTo>
                    <a:pt x="6037" y="1081"/>
                  </a:lnTo>
                  <a:lnTo>
                    <a:pt x="6037" y="1089"/>
                  </a:lnTo>
                  <a:lnTo>
                    <a:pt x="6037" y="1106"/>
                  </a:lnTo>
                  <a:lnTo>
                    <a:pt x="6037" y="1113"/>
                  </a:lnTo>
                  <a:lnTo>
                    <a:pt x="6037" y="1122"/>
                  </a:lnTo>
                  <a:lnTo>
                    <a:pt x="6037" y="1130"/>
                  </a:lnTo>
                  <a:lnTo>
                    <a:pt x="6037" y="1139"/>
                  </a:lnTo>
                  <a:lnTo>
                    <a:pt x="6037" y="1146"/>
                  </a:lnTo>
                  <a:lnTo>
                    <a:pt x="6037" y="1154"/>
                  </a:lnTo>
                  <a:lnTo>
                    <a:pt x="6037" y="1163"/>
                  </a:lnTo>
                  <a:lnTo>
                    <a:pt x="6046" y="1171"/>
                  </a:lnTo>
                  <a:lnTo>
                    <a:pt x="6046" y="1178"/>
                  </a:lnTo>
                  <a:lnTo>
                    <a:pt x="6046" y="1186"/>
                  </a:lnTo>
                  <a:lnTo>
                    <a:pt x="6057" y="1178"/>
                  </a:lnTo>
                  <a:lnTo>
                    <a:pt x="6057" y="1171"/>
                  </a:lnTo>
                  <a:lnTo>
                    <a:pt x="6057" y="1163"/>
                  </a:lnTo>
                  <a:lnTo>
                    <a:pt x="6057" y="1154"/>
                  </a:lnTo>
                  <a:lnTo>
                    <a:pt x="6057" y="1146"/>
                  </a:lnTo>
                  <a:lnTo>
                    <a:pt x="6057" y="1139"/>
                  </a:lnTo>
                  <a:lnTo>
                    <a:pt x="6057" y="1130"/>
                  </a:lnTo>
                  <a:lnTo>
                    <a:pt x="6057" y="1122"/>
                  </a:lnTo>
                  <a:lnTo>
                    <a:pt x="6057" y="1113"/>
                  </a:lnTo>
                  <a:lnTo>
                    <a:pt x="6067" y="1106"/>
                  </a:lnTo>
                  <a:lnTo>
                    <a:pt x="6067" y="1089"/>
                  </a:lnTo>
                  <a:lnTo>
                    <a:pt x="6067" y="1081"/>
                  </a:lnTo>
                  <a:lnTo>
                    <a:pt x="6067" y="1074"/>
                  </a:lnTo>
                  <a:lnTo>
                    <a:pt x="6067" y="1057"/>
                  </a:lnTo>
                  <a:lnTo>
                    <a:pt x="6067" y="1049"/>
                  </a:lnTo>
                  <a:lnTo>
                    <a:pt x="6067" y="1042"/>
                  </a:lnTo>
                  <a:lnTo>
                    <a:pt x="6067" y="1025"/>
                  </a:lnTo>
                  <a:lnTo>
                    <a:pt x="6067" y="1009"/>
                  </a:lnTo>
                  <a:lnTo>
                    <a:pt x="6067" y="1001"/>
                  </a:lnTo>
                  <a:lnTo>
                    <a:pt x="6067" y="984"/>
                  </a:lnTo>
                  <a:lnTo>
                    <a:pt x="6067" y="969"/>
                  </a:lnTo>
                  <a:lnTo>
                    <a:pt x="6067" y="952"/>
                  </a:lnTo>
                  <a:lnTo>
                    <a:pt x="6078" y="945"/>
                  </a:lnTo>
                  <a:lnTo>
                    <a:pt x="6078" y="928"/>
                  </a:lnTo>
                  <a:lnTo>
                    <a:pt x="6078" y="912"/>
                  </a:lnTo>
                  <a:lnTo>
                    <a:pt x="6078" y="895"/>
                  </a:lnTo>
                  <a:lnTo>
                    <a:pt x="6078" y="880"/>
                  </a:lnTo>
                  <a:lnTo>
                    <a:pt x="6078" y="863"/>
                  </a:lnTo>
                  <a:lnTo>
                    <a:pt x="6078" y="848"/>
                  </a:lnTo>
                  <a:lnTo>
                    <a:pt x="6078" y="831"/>
                  </a:lnTo>
                  <a:lnTo>
                    <a:pt x="6078" y="815"/>
                  </a:lnTo>
                  <a:lnTo>
                    <a:pt x="6078" y="792"/>
                  </a:lnTo>
                  <a:lnTo>
                    <a:pt x="6078" y="775"/>
                  </a:lnTo>
                  <a:lnTo>
                    <a:pt x="6078" y="759"/>
                  </a:lnTo>
                  <a:lnTo>
                    <a:pt x="6078" y="742"/>
                  </a:lnTo>
                  <a:lnTo>
                    <a:pt x="6089" y="727"/>
                  </a:lnTo>
                  <a:lnTo>
                    <a:pt x="6089" y="703"/>
                  </a:lnTo>
                  <a:lnTo>
                    <a:pt x="6089" y="686"/>
                  </a:lnTo>
                  <a:lnTo>
                    <a:pt x="6089" y="671"/>
                  </a:lnTo>
                  <a:lnTo>
                    <a:pt x="6089" y="645"/>
                  </a:lnTo>
                  <a:lnTo>
                    <a:pt x="6089" y="630"/>
                  </a:lnTo>
                  <a:lnTo>
                    <a:pt x="6089" y="613"/>
                  </a:lnTo>
                  <a:lnTo>
                    <a:pt x="6089" y="589"/>
                  </a:lnTo>
                  <a:lnTo>
                    <a:pt x="6089" y="574"/>
                  </a:lnTo>
                  <a:lnTo>
                    <a:pt x="6089" y="557"/>
                  </a:lnTo>
                  <a:lnTo>
                    <a:pt x="6089" y="541"/>
                  </a:lnTo>
                  <a:lnTo>
                    <a:pt x="6089" y="516"/>
                  </a:lnTo>
                  <a:lnTo>
                    <a:pt x="6099" y="501"/>
                  </a:lnTo>
                  <a:lnTo>
                    <a:pt x="6099" y="483"/>
                  </a:lnTo>
                  <a:lnTo>
                    <a:pt x="6099" y="460"/>
                  </a:lnTo>
                  <a:lnTo>
                    <a:pt x="6099" y="444"/>
                  </a:lnTo>
                  <a:lnTo>
                    <a:pt x="6099" y="427"/>
                  </a:lnTo>
                  <a:lnTo>
                    <a:pt x="6099" y="412"/>
                  </a:lnTo>
                  <a:lnTo>
                    <a:pt x="6099" y="395"/>
                  </a:lnTo>
                  <a:lnTo>
                    <a:pt x="6099" y="371"/>
                  </a:lnTo>
                  <a:lnTo>
                    <a:pt x="6099" y="356"/>
                  </a:lnTo>
                  <a:lnTo>
                    <a:pt x="6099" y="339"/>
                  </a:lnTo>
                  <a:lnTo>
                    <a:pt x="6099" y="324"/>
                  </a:lnTo>
                  <a:lnTo>
                    <a:pt x="6099" y="306"/>
                  </a:lnTo>
                  <a:lnTo>
                    <a:pt x="6099" y="291"/>
                  </a:lnTo>
                  <a:lnTo>
                    <a:pt x="6110" y="274"/>
                  </a:lnTo>
                  <a:lnTo>
                    <a:pt x="6110" y="259"/>
                  </a:lnTo>
                  <a:lnTo>
                    <a:pt x="6110" y="242"/>
                  </a:lnTo>
                  <a:lnTo>
                    <a:pt x="6110" y="235"/>
                  </a:lnTo>
                  <a:lnTo>
                    <a:pt x="6110" y="218"/>
                  </a:lnTo>
                  <a:lnTo>
                    <a:pt x="6110" y="203"/>
                  </a:lnTo>
                  <a:lnTo>
                    <a:pt x="6110" y="186"/>
                  </a:lnTo>
                  <a:lnTo>
                    <a:pt x="6110" y="177"/>
                  </a:lnTo>
                  <a:lnTo>
                    <a:pt x="6110" y="162"/>
                  </a:lnTo>
                  <a:lnTo>
                    <a:pt x="6110" y="145"/>
                  </a:lnTo>
                  <a:lnTo>
                    <a:pt x="6110" y="138"/>
                  </a:lnTo>
                  <a:lnTo>
                    <a:pt x="6110" y="130"/>
                  </a:lnTo>
                  <a:lnTo>
                    <a:pt x="6110" y="112"/>
                  </a:lnTo>
                  <a:lnTo>
                    <a:pt x="6119" y="106"/>
                  </a:lnTo>
                  <a:lnTo>
                    <a:pt x="6119" y="97"/>
                  </a:lnTo>
                  <a:lnTo>
                    <a:pt x="6119" y="80"/>
                  </a:lnTo>
                  <a:lnTo>
                    <a:pt x="6119" y="73"/>
                  </a:lnTo>
                  <a:lnTo>
                    <a:pt x="6119" y="65"/>
                  </a:lnTo>
                  <a:lnTo>
                    <a:pt x="6119" y="56"/>
                  </a:lnTo>
                  <a:lnTo>
                    <a:pt x="6119" y="48"/>
                  </a:lnTo>
                  <a:lnTo>
                    <a:pt x="6119" y="41"/>
                  </a:lnTo>
                  <a:lnTo>
                    <a:pt x="6119" y="33"/>
                  </a:lnTo>
                  <a:lnTo>
                    <a:pt x="6119" y="24"/>
                  </a:lnTo>
                  <a:lnTo>
                    <a:pt x="6130" y="15"/>
                  </a:lnTo>
                  <a:lnTo>
                    <a:pt x="6130" y="9"/>
                  </a:lnTo>
                  <a:lnTo>
                    <a:pt x="6130" y="0"/>
                  </a:lnTo>
                  <a:lnTo>
                    <a:pt x="6141" y="9"/>
                  </a:lnTo>
                  <a:lnTo>
                    <a:pt x="6141" y="15"/>
                  </a:lnTo>
                  <a:lnTo>
                    <a:pt x="6141" y="24"/>
                  </a:lnTo>
                  <a:lnTo>
                    <a:pt x="6141" y="33"/>
                  </a:lnTo>
                  <a:lnTo>
                    <a:pt x="6141" y="41"/>
                  </a:lnTo>
                  <a:lnTo>
                    <a:pt x="6141" y="48"/>
                  </a:lnTo>
                  <a:lnTo>
                    <a:pt x="6141" y="56"/>
                  </a:lnTo>
                  <a:lnTo>
                    <a:pt x="6141" y="65"/>
                  </a:lnTo>
                  <a:lnTo>
                    <a:pt x="6141" y="73"/>
                  </a:lnTo>
                  <a:lnTo>
                    <a:pt x="6141" y="80"/>
                  </a:lnTo>
                  <a:lnTo>
                    <a:pt x="6151" y="97"/>
                  </a:lnTo>
                  <a:lnTo>
                    <a:pt x="6151" y="106"/>
                  </a:lnTo>
                  <a:lnTo>
                    <a:pt x="6151" y="112"/>
                  </a:lnTo>
                  <a:lnTo>
                    <a:pt x="6151" y="130"/>
                  </a:lnTo>
                  <a:lnTo>
                    <a:pt x="6151" y="138"/>
                  </a:lnTo>
                  <a:lnTo>
                    <a:pt x="6151" y="145"/>
                  </a:lnTo>
                  <a:lnTo>
                    <a:pt x="6151" y="162"/>
                  </a:lnTo>
                  <a:lnTo>
                    <a:pt x="6151" y="177"/>
                  </a:lnTo>
                  <a:lnTo>
                    <a:pt x="6151" y="186"/>
                  </a:lnTo>
                  <a:lnTo>
                    <a:pt x="6151" y="203"/>
                  </a:lnTo>
                  <a:lnTo>
                    <a:pt x="6151" y="218"/>
                  </a:lnTo>
                  <a:lnTo>
                    <a:pt x="6151" y="235"/>
                  </a:lnTo>
                  <a:lnTo>
                    <a:pt x="6151" y="242"/>
                  </a:lnTo>
                  <a:lnTo>
                    <a:pt x="6162" y="259"/>
                  </a:lnTo>
                  <a:lnTo>
                    <a:pt x="6162" y="274"/>
                  </a:lnTo>
                  <a:lnTo>
                    <a:pt x="6162" y="291"/>
                  </a:lnTo>
                  <a:lnTo>
                    <a:pt x="6162" y="306"/>
                  </a:lnTo>
                  <a:lnTo>
                    <a:pt x="6162" y="324"/>
                  </a:lnTo>
                  <a:lnTo>
                    <a:pt x="6162" y="339"/>
                  </a:lnTo>
                  <a:lnTo>
                    <a:pt x="6162" y="356"/>
                  </a:lnTo>
                  <a:lnTo>
                    <a:pt x="6162" y="371"/>
                  </a:lnTo>
                  <a:lnTo>
                    <a:pt x="6162" y="395"/>
                  </a:lnTo>
                  <a:lnTo>
                    <a:pt x="6162" y="412"/>
                  </a:lnTo>
                  <a:lnTo>
                    <a:pt x="6162" y="427"/>
                  </a:lnTo>
                  <a:lnTo>
                    <a:pt x="6162" y="444"/>
                  </a:lnTo>
                  <a:lnTo>
                    <a:pt x="6162" y="460"/>
                  </a:lnTo>
                  <a:lnTo>
                    <a:pt x="6173" y="483"/>
                  </a:lnTo>
                  <a:lnTo>
                    <a:pt x="6173" y="501"/>
                  </a:lnTo>
                  <a:lnTo>
                    <a:pt x="6173" y="516"/>
                  </a:lnTo>
                  <a:lnTo>
                    <a:pt x="6173" y="541"/>
                  </a:lnTo>
                  <a:lnTo>
                    <a:pt x="6173" y="557"/>
                  </a:lnTo>
                  <a:lnTo>
                    <a:pt x="6173" y="574"/>
                  </a:lnTo>
                  <a:lnTo>
                    <a:pt x="6173" y="589"/>
                  </a:lnTo>
                  <a:lnTo>
                    <a:pt x="6173" y="613"/>
                  </a:lnTo>
                  <a:lnTo>
                    <a:pt x="6173" y="630"/>
                  </a:lnTo>
                  <a:lnTo>
                    <a:pt x="6173" y="645"/>
                  </a:lnTo>
                  <a:lnTo>
                    <a:pt x="6173" y="671"/>
                  </a:lnTo>
                  <a:lnTo>
                    <a:pt x="6173" y="686"/>
                  </a:lnTo>
                  <a:lnTo>
                    <a:pt x="6182" y="703"/>
                  </a:lnTo>
                  <a:lnTo>
                    <a:pt x="6182" y="727"/>
                  </a:lnTo>
                  <a:lnTo>
                    <a:pt x="6182" y="742"/>
                  </a:lnTo>
                  <a:lnTo>
                    <a:pt x="6182" y="759"/>
                  </a:lnTo>
                  <a:lnTo>
                    <a:pt x="6182" y="775"/>
                  </a:lnTo>
                  <a:lnTo>
                    <a:pt x="6182" y="792"/>
                  </a:lnTo>
                  <a:lnTo>
                    <a:pt x="6182" y="815"/>
                  </a:lnTo>
                  <a:lnTo>
                    <a:pt x="6182" y="831"/>
                  </a:lnTo>
                  <a:lnTo>
                    <a:pt x="6182" y="848"/>
                  </a:lnTo>
                  <a:lnTo>
                    <a:pt x="6182" y="863"/>
                  </a:lnTo>
                  <a:lnTo>
                    <a:pt x="6182" y="880"/>
                  </a:lnTo>
                  <a:lnTo>
                    <a:pt x="6182" y="895"/>
                  </a:lnTo>
                  <a:lnTo>
                    <a:pt x="6182" y="912"/>
                  </a:lnTo>
                  <a:lnTo>
                    <a:pt x="6192" y="928"/>
                  </a:lnTo>
                  <a:lnTo>
                    <a:pt x="6192" y="945"/>
                  </a:lnTo>
                  <a:lnTo>
                    <a:pt x="6192" y="952"/>
                  </a:lnTo>
                  <a:lnTo>
                    <a:pt x="6192" y="969"/>
                  </a:lnTo>
                  <a:lnTo>
                    <a:pt x="6192" y="984"/>
                  </a:lnTo>
                  <a:lnTo>
                    <a:pt x="6192" y="1001"/>
                  </a:lnTo>
                  <a:lnTo>
                    <a:pt x="6192" y="1009"/>
                  </a:lnTo>
                  <a:lnTo>
                    <a:pt x="6192" y="1025"/>
                  </a:lnTo>
                  <a:lnTo>
                    <a:pt x="6192" y="1042"/>
                  </a:lnTo>
                  <a:lnTo>
                    <a:pt x="6192" y="1049"/>
                  </a:lnTo>
                  <a:lnTo>
                    <a:pt x="6192" y="1057"/>
                  </a:lnTo>
                  <a:lnTo>
                    <a:pt x="6192" y="1074"/>
                  </a:lnTo>
                  <a:lnTo>
                    <a:pt x="6192" y="1081"/>
                  </a:lnTo>
                  <a:lnTo>
                    <a:pt x="6203" y="1089"/>
                  </a:lnTo>
                  <a:lnTo>
                    <a:pt x="6203" y="1106"/>
                  </a:lnTo>
                  <a:lnTo>
                    <a:pt x="6203" y="1113"/>
                  </a:lnTo>
                  <a:lnTo>
                    <a:pt x="6203" y="1122"/>
                  </a:lnTo>
                  <a:lnTo>
                    <a:pt x="6203" y="1130"/>
                  </a:lnTo>
                  <a:lnTo>
                    <a:pt x="6203" y="1139"/>
                  </a:lnTo>
                  <a:lnTo>
                    <a:pt x="6203" y="1146"/>
                  </a:lnTo>
                  <a:lnTo>
                    <a:pt x="6203" y="1154"/>
                  </a:lnTo>
                  <a:lnTo>
                    <a:pt x="6203" y="1163"/>
                  </a:lnTo>
                  <a:lnTo>
                    <a:pt x="6203" y="1171"/>
                  </a:lnTo>
                  <a:lnTo>
                    <a:pt x="6214" y="1178"/>
                  </a:lnTo>
                  <a:lnTo>
                    <a:pt x="6214" y="1186"/>
                  </a:lnTo>
                  <a:lnTo>
                    <a:pt x="6214" y="1178"/>
                  </a:lnTo>
                  <a:lnTo>
                    <a:pt x="6225" y="1171"/>
                  </a:lnTo>
                  <a:lnTo>
                    <a:pt x="6225" y="1163"/>
                  </a:lnTo>
                  <a:lnTo>
                    <a:pt x="6225" y="1154"/>
                  </a:lnTo>
                  <a:lnTo>
                    <a:pt x="6225" y="1146"/>
                  </a:lnTo>
                  <a:lnTo>
                    <a:pt x="6225" y="1139"/>
                  </a:lnTo>
                  <a:lnTo>
                    <a:pt x="6225" y="1130"/>
                  </a:lnTo>
                  <a:lnTo>
                    <a:pt x="6225" y="1122"/>
                  </a:lnTo>
                  <a:lnTo>
                    <a:pt x="6225" y="1113"/>
                  </a:lnTo>
                  <a:lnTo>
                    <a:pt x="6225" y="1106"/>
                  </a:lnTo>
                  <a:lnTo>
                    <a:pt x="6225" y="1089"/>
                  </a:lnTo>
                  <a:lnTo>
                    <a:pt x="6235" y="1081"/>
                  </a:lnTo>
                  <a:lnTo>
                    <a:pt x="6235" y="1074"/>
                  </a:lnTo>
                  <a:lnTo>
                    <a:pt x="6235" y="1057"/>
                  </a:lnTo>
                  <a:lnTo>
                    <a:pt x="6235" y="1049"/>
                  </a:lnTo>
                  <a:lnTo>
                    <a:pt x="6235" y="1042"/>
                  </a:lnTo>
                  <a:lnTo>
                    <a:pt x="6235" y="1025"/>
                  </a:lnTo>
                  <a:lnTo>
                    <a:pt x="6235" y="1009"/>
                  </a:lnTo>
                  <a:lnTo>
                    <a:pt x="6235" y="1001"/>
                  </a:lnTo>
                  <a:lnTo>
                    <a:pt x="6235" y="984"/>
                  </a:lnTo>
                  <a:lnTo>
                    <a:pt x="6235" y="969"/>
                  </a:lnTo>
                  <a:lnTo>
                    <a:pt x="6235" y="952"/>
                  </a:lnTo>
                  <a:lnTo>
                    <a:pt x="6235" y="945"/>
                  </a:lnTo>
                  <a:lnTo>
                    <a:pt x="6235" y="928"/>
                  </a:lnTo>
                  <a:lnTo>
                    <a:pt x="6246" y="912"/>
                  </a:lnTo>
                  <a:lnTo>
                    <a:pt x="6246" y="895"/>
                  </a:lnTo>
                  <a:lnTo>
                    <a:pt x="6246" y="880"/>
                  </a:lnTo>
                  <a:lnTo>
                    <a:pt x="6246" y="863"/>
                  </a:lnTo>
                  <a:lnTo>
                    <a:pt x="6246" y="848"/>
                  </a:lnTo>
                  <a:lnTo>
                    <a:pt x="6246" y="831"/>
                  </a:lnTo>
                  <a:lnTo>
                    <a:pt x="6246" y="815"/>
                  </a:lnTo>
                  <a:lnTo>
                    <a:pt x="6246" y="792"/>
                  </a:lnTo>
                  <a:lnTo>
                    <a:pt x="6246" y="775"/>
                  </a:lnTo>
                  <a:lnTo>
                    <a:pt x="6246" y="759"/>
                  </a:lnTo>
                  <a:lnTo>
                    <a:pt x="6246" y="742"/>
                  </a:lnTo>
                  <a:lnTo>
                    <a:pt x="6246" y="727"/>
                  </a:lnTo>
                  <a:lnTo>
                    <a:pt x="6246" y="703"/>
                  </a:lnTo>
                  <a:lnTo>
                    <a:pt x="6255" y="686"/>
                  </a:lnTo>
                  <a:lnTo>
                    <a:pt x="6255" y="671"/>
                  </a:lnTo>
                  <a:lnTo>
                    <a:pt x="6255" y="645"/>
                  </a:lnTo>
                  <a:lnTo>
                    <a:pt x="6255" y="630"/>
                  </a:lnTo>
                  <a:lnTo>
                    <a:pt x="6255" y="613"/>
                  </a:lnTo>
                  <a:lnTo>
                    <a:pt x="6255" y="598"/>
                  </a:lnTo>
                  <a:lnTo>
                    <a:pt x="6255" y="574"/>
                  </a:lnTo>
                  <a:lnTo>
                    <a:pt x="6255" y="557"/>
                  </a:lnTo>
                  <a:lnTo>
                    <a:pt x="6255" y="541"/>
                  </a:lnTo>
                  <a:lnTo>
                    <a:pt x="6255" y="516"/>
                  </a:lnTo>
                  <a:lnTo>
                    <a:pt x="6255" y="501"/>
                  </a:lnTo>
                  <a:lnTo>
                    <a:pt x="6255" y="483"/>
                  </a:lnTo>
                  <a:lnTo>
                    <a:pt x="6266" y="460"/>
                  </a:lnTo>
                  <a:lnTo>
                    <a:pt x="6266" y="444"/>
                  </a:lnTo>
                  <a:lnTo>
                    <a:pt x="6266" y="427"/>
                  </a:lnTo>
                  <a:lnTo>
                    <a:pt x="6266" y="412"/>
                  </a:lnTo>
                  <a:lnTo>
                    <a:pt x="6266" y="395"/>
                  </a:lnTo>
                  <a:lnTo>
                    <a:pt x="6266" y="371"/>
                  </a:lnTo>
                  <a:lnTo>
                    <a:pt x="6266" y="356"/>
                  </a:lnTo>
                  <a:lnTo>
                    <a:pt x="6266" y="339"/>
                  </a:lnTo>
                  <a:lnTo>
                    <a:pt x="6266" y="324"/>
                  </a:lnTo>
                  <a:lnTo>
                    <a:pt x="6266" y="306"/>
                  </a:lnTo>
                  <a:lnTo>
                    <a:pt x="6266" y="291"/>
                  </a:lnTo>
                  <a:lnTo>
                    <a:pt x="6266" y="274"/>
                  </a:lnTo>
                  <a:lnTo>
                    <a:pt x="6266" y="259"/>
                  </a:lnTo>
                  <a:lnTo>
                    <a:pt x="6276" y="242"/>
                  </a:lnTo>
                  <a:lnTo>
                    <a:pt x="6276" y="235"/>
                  </a:lnTo>
                  <a:lnTo>
                    <a:pt x="6276" y="218"/>
                  </a:lnTo>
                  <a:lnTo>
                    <a:pt x="6276" y="203"/>
                  </a:lnTo>
                  <a:lnTo>
                    <a:pt x="6276" y="186"/>
                  </a:lnTo>
                  <a:lnTo>
                    <a:pt x="6276" y="177"/>
                  </a:lnTo>
                  <a:lnTo>
                    <a:pt x="6276" y="162"/>
                  </a:lnTo>
                  <a:lnTo>
                    <a:pt x="6276" y="145"/>
                  </a:lnTo>
                  <a:lnTo>
                    <a:pt x="6276" y="138"/>
                  </a:lnTo>
                  <a:lnTo>
                    <a:pt x="6276" y="130"/>
                  </a:lnTo>
                  <a:lnTo>
                    <a:pt x="6276" y="112"/>
                  </a:lnTo>
                  <a:lnTo>
                    <a:pt x="6276" y="106"/>
                  </a:lnTo>
                  <a:lnTo>
                    <a:pt x="6276" y="97"/>
                  </a:lnTo>
                  <a:lnTo>
                    <a:pt x="6287" y="80"/>
                  </a:lnTo>
                  <a:lnTo>
                    <a:pt x="6287" y="73"/>
                  </a:lnTo>
                  <a:lnTo>
                    <a:pt x="6287" y="65"/>
                  </a:lnTo>
                  <a:lnTo>
                    <a:pt x="6287" y="56"/>
                  </a:lnTo>
                  <a:lnTo>
                    <a:pt x="6287" y="48"/>
                  </a:lnTo>
                  <a:lnTo>
                    <a:pt x="6287" y="41"/>
                  </a:lnTo>
                  <a:lnTo>
                    <a:pt x="6287" y="33"/>
                  </a:lnTo>
                  <a:lnTo>
                    <a:pt x="6287" y="24"/>
                  </a:lnTo>
                  <a:lnTo>
                    <a:pt x="6287" y="15"/>
                  </a:lnTo>
                  <a:lnTo>
                    <a:pt x="6298" y="9"/>
                  </a:lnTo>
                  <a:lnTo>
                    <a:pt x="6298" y="0"/>
                  </a:lnTo>
                  <a:lnTo>
                    <a:pt x="6298" y="9"/>
                  </a:lnTo>
                  <a:lnTo>
                    <a:pt x="6309" y="15"/>
                  </a:lnTo>
                  <a:lnTo>
                    <a:pt x="6309" y="24"/>
                  </a:lnTo>
                  <a:lnTo>
                    <a:pt x="6309" y="33"/>
                  </a:lnTo>
                  <a:lnTo>
                    <a:pt x="6309" y="41"/>
                  </a:lnTo>
                  <a:lnTo>
                    <a:pt x="6309" y="48"/>
                  </a:lnTo>
                  <a:lnTo>
                    <a:pt x="6309" y="56"/>
                  </a:lnTo>
                  <a:lnTo>
                    <a:pt x="6309" y="65"/>
                  </a:lnTo>
                  <a:lnTo>
                    <a:pt x="6309" y="73"/>
                  </a:lnTo>
                  <a:lnTo>
                    <a:pt x="6309" y="80"/>
                  </a:lnTo>
                  <a:lnTo>
                    <a:pt x="6309" y="97"/>
                  </a:lnTo>
                  <a:lnTo>
                    <a:pt x="6309" y="106"/>
                  </a:lnTo>
                  <a:lnTo>
                    <a:pt x="6317" y="112"/>
                  </a:lnTo>
                  <a:lnTo>
                    <a:pt x="6317" y="130"/>
                  </a:lnTo>
                  <a:lnTo>
                    <a:pt x="6317" y="138"/>
                  </a:lnTo>
                  <a:lnTo>
                    <a:pt x="6317" y="145"/>
                  </a:lnTo>
                  <a:lnTo>
                    <a:pt x="6317" y="162"/>
                  </a:lnTo>
                  <a:lnTo>
                    <a:pt x="6317" y="177"/>
                  </a:lnTo>
                  <a:lnTo>
                    <a:pt x="6317" y="186"/>
                  </a:lnTo>
                  <a:lnTo>
                    <a:pt x="6317" y="203"/>
                  </a:lnTo>
                  <a:lnTo>
                    <a:pt x="6317" y="218"/>
                  </a:lnTo>
                  <a:lnTo>
                    <a:pt x="6317" y="235"/>
                  </a:lnTo>
                  <a:lnTo>
                    <a:pt x="6317" y="242"/>
                  </a:lnTo>
                  <a:lnTo>
                    <a:pt x="6317" y="259"/>
                  </a:lnTo>
                  <a:lnTo>
                    <a:pt x="6317" y="274"/>
                  </a:lnTo>
                  <a:lnTo>
                    <a:pt x="6328" y="291"/>
                  </a:lnTo>
                  <a:lnTo>
                    <a:pt x="6328" y="306"/>
                  </a:lnTo>
                  <a:lnTo>
                    <a:pt x="6328" y="324"/>
                  </a:lnTo>
                  <a:lnTo>
                    <a:pt x="6328" y="339"/>
                  </a:lnTo>
                  <a:lnTo>
                    <a:pt x="6328" y="356"/>
                  </a:lnTo>
                  <a:lnTo>
                    <a:pt x="6328" y="371"/>
                  </a:lnTo>
                  <a:lnTo>
                    <a:pt x="6328" y="395"/>
                  </a:lnTo>
                  <a:lnTo>
                    <a:pt x="6328" y="412"/>
                  </a:lnTo>
                  <a:lnTo>
                    <a:pt x="6328" y="427"/>
                  </a:lnTo>
                  <a:lnTo>
                    <a:pt x="6328" y="444"/>
                  </a:lnTo>
                  <a:lnTo>
                    <a:pt x="6328" y="460"/>
                  </a:lnTo>
                  <a:lnTo>
                    <a:pt x="6328" y="483"/>
                  </a:lnTo>
                  <a:lnTo>
                    <a:pt x="6328" y="501"/>
                  </a:lnTo>
                  <a:lnTo>
                    <a:pt x="6339" y="516"/>
                  </a:lnTo>
                  <a:lnTo>
                    <a:pt x="6339" y="541"/>
                  </a:lnTo>
                  <a:lnTo>
                    <a:pt x="6339" y="557"/>
                  </a:lnTo>
                  <a:lnTo>
                    <a:pt x="6339" y="574"/>
                  </a:lnTo>
                  <a:lnTo>
                    <a:pt x="6339" y="589"/>
                  </a:lnTo>
                  <a:lnTo>
                    <a:pt x="6339" y="613"/>
                  </a:lnTo>
                  <a:lnTo>
                    <a:pt x="6339" y="630"/>
                  </a:lnTo>
                  <a:lnTo>
                    <a:pt x="6339" y="645"/>
                  </a:lnTo>
                  <a:lnTo>
                    <a:pt x="6339" y="671"/>
                  </a:lnTo>
                  <a:lnTo>
                    <a:pt x="6339" y="686"/>
                  </a:lnTo>
                  <a:lnTo>
                    <a:pt x="6339" y="703"/>
                  </a:lnTo>
                  <a:lnTo>
                    <a:pt x="6339" y="727"/>
                  </a:lnTo>
                  <a:lnTo>
                    <a:pt x="6350" y="742"/>
                  </a:lnTo>
                  <a:lnTo>
                    <a:pt x="6350" y="759"/>
                  </a:lnTo>
                  <a:lnTo>
                    <a:pt x="6350" y="775"/>
                  </a:lnTo>
                  <a:lnTo>
                    <a:pt x="6350" y="792"/>
                  </a:lnTo>
                  <a:lnTo>
                    <a:pt x="6350" y="815"/>
                  </a:lnTo>
                  <a:lnTo>
                    <a:pt x="6350" y="831"/>
                  </a:lnTo>
                  <a:lnTo>
                    <a:pt x="6350" y="848"/>
                  </a:lnTo>
                  <a:lnTo>
                    <a:pt x="6350" y="863"/>
                  </a:lnTo>
                  <a:lnTo>
                    <a:pt x="6350" y="880"/>
                  </a:lnTo>
                  <a:lnTo>
                    <a:pt x="6350" y="895"/>
                  </a:lnTo>
                  <a:lnTo>
                    <a:pt x="6350" y="912"/>
                  </a:lnTo>
                  <a:lnTo>
                    <a:pt x="6350" y="928"/>
                  </a:lnTo>
                  <a:lnTo>
                    <a:pt x="6350" y="945"/>
                  </a:lnTo>
                  <a:lnTo>
                    <a:pt x="6360" y="952"/>
                  </a:lnTo>
                  <a:lnTo>
                    <a:pt x="6360" y="969"/>
                  </a:lnTo>
                  <a:lnTo>
                    <a:pt x="6360" y="984"/>
                  </a:lnTo>
                  <a:lnTo>
                    <a:pt x="6360" y="1001"/>
                  </a:lnTo>
                  <a:lnTo>
                    <a:pt x="6360" y="1009"/>
                  </a:lnTo>
                  <a:lnTo>
                    <a:pt x="6360" y="1025"/>
                  </a:lnTo>
                  <a:lnTo>
                    <a:pt x="6360" y="1042"/>
                  </a:lnTo>
                  <a:lnTo>
                    <a:pt x="6360" y="1049"/>
                  </a:lnTo>
                  <a:lnTo>
                    <a:pt x="6360" y="1057"/>
                  </a:lnTo>
                  <a:lnTo>
                    <a:pt x="6360" y="1074"/>
                  </a:lnTo>
                  <a:lnTo>
                    <a:pt x="6360" y="1081"/>
                  </a:lnTo>
                  <a:lnTo>
                    <a:pt x="6360" y="1089"/>
                  </a:lnTo>
                  <a:lnTo>
                    <a:pt x="6360" y="1106"/>
                  </a:lnTo>
                  <a:lnTo>
                    <a:pt x="6371" y="1113"/>
                  </a:lnTo>
                  <a:lnTo>
                    <a:pt x="6371" y="1122"/>
                  </a:lnTo>
                  <a:lnTo>
                    <a:pt x="6371" y="1130"/>
                  </a:lnTo>
                  <a:lnTo>
                    <a:pt x="6371" y="1139"/>
                  </a:lnTo>
                  <a:lnTo>
                    <a:pt x="6371" y="1146"/>
                  </a:lnTo>
                  <a:lnTo>
                    <a:pt x="6371" y="1154"/>
                  </a:lnTo>
                  <a:lnTo>
                    <a:pt x="6371" y="1163"/>
                  </a:lnTo>
                  <a:lnTo>
                    <a:pt x="6371" y="1171"/>
                  </a:lnTo>
                  <a:lnTo>
                    <a:pt x="6382" y="1178"/>
                  </a:lnTo>
                  <a:lnTo>
                    <a:pt x="6382" y="1186"/>
                  </a:lnTo>
                  <a:lnTo>
                    <a:pt x="6382" y="1178"/>
                  </a:lnTo>
                  <a:lnTo>
                    <a:pt x="6382" y="1171"/>
                  </a:lnTo>
                  <a:lnTo>
                    <a:pt x="6391" y="1163"/>
                  </a:lnTo>
                  <a:lnTo>
                    <a:pt x="6391" y="1154"/>
                  </a:lnTo>
                  <a:lnTo>
                    <a:pt x="6391" y="1146"/>
                  </a:lnTo>
                  <a:lnTo>
                    <a:pt x="6391" y="1139"/>
                  </a:lnTo>
                  <a:lnTo>
                    <a:pt x="6391" y="1130"/>
                  </a:lnTo>
                  <a:lnTo>
                    <a:pt x="6391" y="1122"/>
                  </a:lnTo>
                  <a:lnTo>
                    <a:pt x="6391" y="1113"/>
                  </a:lnTo>
                  <a:lnTo>
                    <a:pt x="6391" y="1106"/>
                  </a:lnTo>
                  <a:lnTo>
                    <a:pt x="6391" y="1089"/>
                  </a:lnTo>
                  <a:lnTo>
                    <a:pt x="6391" y="1081"/>
                  </a:lnTo>
                  <a:lnTo>
                    <a:pt x="6391" y="1074"/>
                  </a:lnTo>
                  <a:lnTo>
                    <a:pt x="6401" y="1057"/>
                  </a:lnTo>
                  <a:lnTo>
                    <a:pt x="6401" y="1049"/>
                  </a:lnTo>
                  <a:lnTo>
                    <a:pt x="6401" y="1042"/>
                  </a:lnTo>
                  <a:lnTo>
                    <a:pt x="6401" y="1025"/>
                  </a:lnTo>
                  <a:lnTo>
                    <a:pt x="6401" y="1009"/>
                  </a:lnTo>
                  <a:lnTo>
                    <a:pt x="6401" y="1001"/>
                  </a:lnTo>
                  <a:lnTo>
                    <a:pt x="6401" y="984"/>
                  </a:lnTo>
                  <a:lnTo>
                    <a:pt x="6401" y="969"/>
                  </a:lnTo>
                  <a:lnTo>
                    <a:pt x="6401" y="952"/>
                  </a:lnTo>
                  <a:lnTo>
                    <a:pt x="6401" y="945"/>
                  </a:lnTo>
                  <a:lnTo>
                    <a:pt x="6401" y="928"/>
                  </a:lnTo>
                  <a:lnTo>
                    <a:pt x="6401" y="912"/>
                  </a:lnTo>
                  <a:lnTo>
                    <a:pt x="6401" y="895"/>
                  </a:lnTo>
                  <a:lnTo>
                    <a:pt x="6412" y="880"/>
                  </a:lnTo>
                  <a:lnTo>
                    <a:pt x="6412" y="863"/>
                  </a:lnTo>
                  <a:lnTo>
                    <a:pt x="6412" y="848"/>
                  </a:lnTo>
                  <a:lnTo>
                    <a:pt x="6412" y="831"/>
                  </a:lnTo>
                  <a:lnTo>
                    <a:pt x="6412" y="815"/>
                  </a:lnTo>
                  <a:lnTo>
                    <a:pt x="6412" y="792"/>
                  </a:lnTo>
                  <a:lnTo>
                    <a:pt x="6412" y="775"/>
                  </a:lnTo>
                  <a:lnTo>
                    <a:pt x="6412" y="759"/>
                  </a:lnTo>
                  <a:lnTo>
                    <a:pt x="6412" y="742"/>
                  </a:lnTo>
                  <a:lnTo>
                    <a:pt x="6412" y="727"/>
                  </a:lnTo>
                  <a:lnTo>
                    <a:pt x="6412" y="703"/>
                  </a:lnTo>
                  <a:lnTo>
                    <a:pt x="6412" y="686"/>
                  </a:lnTo>
                  <a:lnTo>
                    <a:pt x="6412" y="671"/>
                  </a:lnTo>
                  <a:lnTo>
                    <a:pt x="6423" y="645"/>
                  </a:lnTo>
                  <a:lnTo>
                    <a:pt x="6423" y="630"/>
                  </a:lnTo>
                  <a:lnTo>
                    <a:pt x="6423" y="613"/>
                  </a:lnTo>
                  <a:lnTo>
                    <a:pt x="6423" y="598"/>
                  </a:lnTo>
                  <a:lnTo>
                    <a:pt x="6423" y="574"/>
                  </a:lnTo>
                  <a:lnTo>
                    <a:pt x="6423" y="557"/>
                  </a:lnTo>
                  <a:lnTo>
                    <a:pt x="6423" y="541"/>
                  </a:lnTo>
                  <a:lnTo>
                    <a:pt x="6423" y="516"/>
                  </a:lnTo>
                  <a:lnTo>
                    <a:pt x="6423" y="501"/>
                  </a:lnTo>
                  <a:lnTo>
                    <a:pt x="6423" y="483"/>
                  </a:lnTo>
                  <a:lnTo>
                    <a:pt x="6423" y="460"/>
                  </a:lnTo>
                  <a:lnTo>
                    <a:pt x="6423" y="444"/>
                  </a:lnTo>
                  <a:lnTo>
                    <a:pt x="6434" y="427"/>
                  </a:lnTo>
                  <a:lnTo>
                    <a:pt x="6434" y="412"/>
                  </a:lnTo>
                  <a:lnTo>
                    <a:pt x="6434" y="395"/>
                  </a:lnTo>
                  <a:lnTo>
                    <a:pt x="6434" y="371"/>
                  </a:lnTo>
                  <a:lnTo>
                    <a:pt x="6434" y="356"/>
                  </a:lnTo>
                  <a:lnTo>
                    <a:pt x="6434" y="339"/>
                  </a:lnTo>
                  <a:lnTo>
                    <a:pt x="6434" y="324"/>
                  </a:lnTo>
                  <a:lnTo>
                    <a:pt x="6434" y="306"/>
                  </a:lnTo>
                  <a:lnTo>
                    <a:pt x="6434" y="291"/>
                  </a:lnTo>
                  <a:lnTo>
                    <a:pt x="6434" y="274"/>
                  </a:lnTo>
                  <a:lnTo>
                    <a:pt x="6434" y="259"/>
                  </a:lnTo>
                  <a:lnTo>
                    <a:pt x="6434" y="242"/>
                  </a:lnTo>
                  <a:lnTo>
                    <a:pt x="6434" y="235"/>
                  </a:lnTo>
                  <a:lnTo>
                    <a:pt x="6444" y="218"/>
                  </a:lnTo>
                  <a:lnTo>
                    <a:pt x="6444" y="203"/>
                  </a:lnTo>
                  <a:lnTo>
                    <a:pt x="6444" y="186"/>
                  </a:lnTo>
                  <a:lnTo>
                    <a:pt x="6444" y="177"/>
                  </a:lnTo>
                  <a:lnTo>
                    <a:pt x="6444" y="162"/>
                  </a:lnTo>
                  <a:lnTo>
                    <a:pt x="6444" y="145"/>
                  </a:lnTo>
                  <a:lnTo>
                    <a:pt x="6444" y="138"/>
                  </a:lnTo>
                  <a:lnTo>
                    <a:pt x="6444" y="130"/>
                  </a:lnTo>
                  <a:lnTo>
                    <a:pt x="6444" y="112"/>
                  </a:lnTo>
                  <a:lnTo>
                    <a:pt x="6444" y="106"/>
                  </a:lnTo>
                  <a:lnTo>
                    <a:pt x="6444" y="97"/>
                  </a:lnTo>
                  <a:lnTo>
                    <a:pt x="6444" y="80"/>
                  </a:lnTo>
                  <a:lnTo>
                    <a:pt x="6444" y="73"/>
                  </a:lnTo>
                  <a:lnTo>
                    <a:pt x="6455" y="65"/>
                  </a:lnTo>
                  <a:lnTo>
                    <a:pt x="6455" y="56"/>
                  </a:lnTo>
                  <a:lnTo>
                    <a:pt x="6455" y="48"/>
                  </a:lnTo>
                  <a:lnTo>
                    <a:pt x="6455" y="41"/>
                  </a:lnTo>
                  <a:lnTo>
                    <a:pt x="6455" y="33"/>
                  </a:lnTo>
                  <a:lnTo>
                    <a:pt x="6455" y="24"/>
                  </a:lnTo>
                  <a:lnTo>
                    <a:pt x="6455" y="15"/>
                  </a:lnTo>
                  <a:lnTo>
                    <a:pt x="6455" y="9"/>
                  </a:lnTo>
                  <a:lnTo>
                    <a:pt x="6464" y="0"/>
                  </a:lnTo>
                  <a:lnTo>
                    <a:pt x="6464" y="9"/>
                  </a:lnTo>
                  <a:lnTo>
                    <a:pt x="6464" y="15"/>
                  </a:lnTo>
                  <a:lnTo>
                    <a:pt x="6464" y="24"/>
                  </a:lnTo>
                  <a:lnTo>
                    <a:pt x="6475" y="33"/>
                  </a:lnTo>
                  <a:lnTo>
                    <a:pt x="6475" y="41"/>
                  </a:lnTo>
                  <a:lnTo>
                    <a:pt x="6475" y="48"/>
                  </a:lnTo>
                  <a:lnTo>
                    <a:pt x="6475" y="56"/>
                  </a:lnTo>
                  <a:lnTo>
                    <a:pt x="6475" y="65"/>
                  </a:lnTo>
                  <a:lnTo>
                    <a:pt x="6475" y="73"/>
                  </a:lnTo>
                  <a:lnTo>
                    <a:pt x="6475" y="80"/>
                  </a:lnTo>
                  <a:lnTo>
                    <a:pt x="6475" y="97"/>
                  </a:lnTo>
                  <a:lnTo>
                    <a:pt x="6475" y="106"/>
                  </a:lnTo>
                  <a:lnTo>
                    <a:pt x="6475" y="112"/>
                  </a:lnTo>
                  <a:lnTo>
                    <a:pt x="6475" y="130"/>
                  </a:lnTo>
                  <a:lnTo>
                    <a:pt x="6485" y="138"/>
                  </a:lnTo>
                  <a:lnTo>
                    <a:pt x="6485" y="145"/>
                  </a:lnTo>
                  <a:lnTo>
                    <a:pt x="6485" y="162"/>
                  </a:lnTo>
                  <a:lnTo>
                    <a:pt x="6485" y="177"/>
                  </a:lnTo>
                  <a:lnTo>
                    <a:pt x="6485" y="186"/>
                  </a:lnTo>
                  <a:lnTo>
                    <a:pt x="6485" y="203"/>
                  </a:lnTo>
                  <a:lnTo>
                    <a:pt x="6485" y="218"/>
                  </a:lnTo>
                  <a:lnTo>
                    <a:pt x="6485" y="235"/>
                  </a:lnTo>
                  <a:lnTo>
                    <a:pt x="6485" y="242"/>
                  </a:lnTo>
                  <a:lnTo>
                    <a:pt x="6485" y="259"/>
                  </a:lnTo>
                  <a:lnTo>
                    <a:pt x="6485" y="274"/>
                  </a:lnTo>
                  <a:lnTo>
                    <a:pt x="6485" y="291"/>
                  </a:lnTo>
                  <a:lnTo>
                    <a:pt x="6485" y="306"/>
                  </a:lnTo>
                  <a:lnTo>
                    <a:pt x="6496" y="324"/>
                  </a:lnTo>
                  <a:lnTo>
                    <a:pt x="6496" y="339"/>
                  </a:lnTo>
                  <a:lnTo>
                    <a:pt x="6496" y="356"/>
                  </a:lnTo>
                  <a:lnTo>
                    <a:pt x="6496" y="371"/>
                  </a:lnTo>
                  <a:lnTo>
                    <a:pt x="6496" y="395"/>
                  </a:lnTo>
                  <a:lnTo>
                    <a:pt x="6496" y="412"/>
                  </a:lnTo>
                  <a:lnTo>
                    <a:pt x="6496" y="427"/>
                  </a:lnTo>
                  <a:lnTo>
                    <a:pt x="6496" y="444"/>
                  </a:lnTo>
                  <a:lnTo>
                    <a:pt x="6496" y="460"/>
                  </a:lnTo>
                  <a:lnTo>
                    <a:pt x="6496" y="483"/>
                  </a:lnTo>
                  <a:lnTo>
                    <a:pt x="6496" y="501"/>
                  </a:lnTo>
                  <a:lnTo>
                    <a:pt x="6496" y="516"/>
                  </a:lnTo>
                  <a:lnTo>
                    <a:pt x="6496" y="541"/>
                  </a:lnTo>
                  <a:lnTo>
                    <a:pt x="6507" y="557"/>
                  </a:lnTo>
                  <a:lnTo>
                    <a:pt x="6507" y="574"/>
                  </a:lnTo>
                  <a:lnTo>
                    <a:pt x="6507" y="589"/>
                  </a:lnTo>
                  <a:lnTo>
                    <a:pt x="6507" y="613"/>
                  </a:lnTo>
                  <a:lnTo>
                    <a:pt x="6507" y="630"/>
                  </a:lnTo>
                  <a:lnTo>
                    <a:pt x="6507" y="645"/>
                  </a:lnTo>
                  <a:lnTo>
                    <a:pt x="6507" y="671"/>
                  </a:lnTo>
                  <a:lnTo>
                    <a:pt x="6507" y="686"/>
                  </a:lnTo>
                  <a:lnTo>
                    <a:pt x="6507" y="703"/>
                  </a:lnTo>
                  <a:lnTo>
                    <a:pt x="6507" y="727"/>
                  </a:lnTo>
                  <a:lnTo>
                    <a:pt x="6507" y="742"/>
                  </a:lnTo>
                  <a:lnTo>
                    <a:pt x="6507" y="759"/>
                  </a:lnTo>
                  <a:lnTo>
                    <a:pt x="6518" y="775"/>
                  </a:lnTo>
                  <a:lnTo>
                    <a:pt x="6518" y="792"/>
                  </a:lnTo>
                  <a:lnTo>
                    <a:pt x="6518" y="815"/>
                  </a:lnTo>
                  <a:lnTo>
                    <a:pt x="6518" y="831"/>
                  </a:lnTo>
                  <a:lnTo>
                    <a:pt x="6518" y="848"/>
                  </a:lnTo>
                  <a:lnTo>
                    <a:pt x="6518" y="863"/>
                  </a:lnTo>
                  <a:lnTo>
                    <a:pt x="6518" y="880"/>
                  </a:lnTo>
                  <a:lnTo>
                    <a:pt x="6518" y="895"/>
                  </a:lnTo>
                  <a:lnTo>
                    <a:pt x="6518" y="912"/>
                  </a:lnTo>
                  <a:lnTo>
                    <a:pt x="6518" y="928"/>
                  </a:lnTo>
                  <a:lnTo>
                    <a:pt x="6518" y="945"/>
                  </a:lnTo>
                  <a:lnTo>
                    <a:pt x="6518" y="952"/>
                  </a:lnTo>
                  <a:lnTo>
                    <a:pt x="6518" y="969"/>
                  </a:lnTo>
                  <a:lnTo>
                    <a:pt x="6527" y="984"/>
                  </a:lnTo>
                  <a:lnTo>
                    <a:pt x="6527" y="1001"/>
                  </a:lnTo>
                  <a:lnTo>
                    <a:pt x="6527" y="1009"/>
                  </a:lnTo>
                  <a:lnTo>
                    <a:pt x="6527" y="1025"/>
                  </a:lnTo>
                  <a:lnTo>
                    <a:pt x="6527" y="1042"/>
                  </a:lnTo>
                  <a:lnTo>
                    <a:pt x="6527" y="1049"/>
                  </a:lnTo>
                  <a:lnTo>
                    <a:pt x="6527" y="1057"/>
                  </a:lnTo>
                  <a:lnTo>
                    <a:pt x="6527" y="1074"/>
                  </a:lnTo>
                  <a:lnTo>
                    <a:pt x="6527" y="1081"/>
                  </a:lnTo>
                  <a:lnTo>
                    <a:pt x="6527" y="1089"/>
                  </a:lnTo>
                  <a:lnTo>
                    <a:pt x="6527" y="1106"/>
                  </a:lnTo>
                  <a:lnTo>
                    <a:pt x="6527" y="1113"/>
                  </a:lnTo>
                  <a:lnTo>
                    <a:pt x="6527" y="1122"/>
                  </a:lnTo>
                  <a:lnTo>
                    <a:pt x="6537" y="1130"/>
                  </a:lnTo>
                  <a:lnTo>
                    <a:pt x="6537" y="1139"/>
                  </a:lnTo>
                  <a:lnTo>
                    <a:pt x="6537" y="1146"/>
                  </a:lnTo>
                  <a:lnTo>
                    <a:pt x="6537" y="1154"/>
                  </a:lnTo>
                  <a:lnTo>
                    <a:pt x="6537" y="1163"/>
                  </a:lnTo>
                  <a:lnTo>
                    <a:pt x="6537" y="1171"/>
                  </a:lnTo>
                  <a:lnTo>
                    <a:pt x="6537" y="1178"/>
                  </a:lnTo>
                  <a:lnTo>
                    <a:pt x="6548" y="1186"/>
                  </a:lnTo>
                  <a:lnTo>
                    <a:pt x="6548" y="1178"/>
                  </a:lnTo>
                  <a:lnTo>
                    <a:pt x="6548" y="1171"/>
                  </a:lnTo>
                  <a:lnTo>
                    <a:pt x="6548" y="1163"/>
                  </a:lnTo>
                  <a:lnTo>
                    <a:pt x="6559" y="1154"/>
                  </a:lnTo>
                  <a:lnTo>
                    <a:pt x="6559" y="1146"/>
                  </a:lnTo>
                  <a:lnTo>
                    <a:pt x="6559" y="1139"/>
                  </a:lnTo>
                  <a:lnTo>
                    <a:pt x="6559" y="1130"/>
                  </a:lnTo>
                  <a:lnTo>
                    <a:pt x="6559" y="1122"/>
                  </a:lnTo>
                  <a:lnTo>
                    <a:pt x="6559" y="1113"/>
                  </a:lnTo>
                  <a:lnTo>
                    <a:pt x="6559" y="1106"/>
                  </a:lnTo>
                  <a:lnTo>
                    <a:pt x="6559" y="1089"/>
                  </a:lnTo>
                  <a:lnTo>
                    <a:pt x="6559" y="1081"/>
                  </a:lnTo>
                  <a:lnTo>
                    <a:pt x="6559" y="1074"/>
                  </a:lnTo>
                  <a:lnTo>
                    <a:pt x="6559" y="1057"/>
                  </a:lnTo>
                  <a:lnTo>
                    <a:pt x="6559" y="1049"/>
                  </a:lnTo>
                  <a:lnTo>
                    <a:pt x="6569" y="1042"/>
                  </a:lnTo>
                  <a:lnTo>
                    <a:pt x="6569" y="1025"/>
                  </a:lnTo>
                  <a:lnTo>
                    <a:pt x="6569" y="1009"/>
                  </a:lnTo>
                  <a:lnTo>
                    <a:pt x="6569" y="1001"/>
                  </a:lnTo>
                  <a:lnTo>
                    <a:pt x="6569" y="984"/>
                  </a:lnTo>
                  <a:lnTo>
                    <a:pt x="6569" y="969"/>
                  </a:lnTo>
                  <a:lnTo>
                    <a:pt x="6569" y="952"/>
                  </a:lnTo>
                  <a:lnTo>
                    <a:pt x="6569" y="945"/>
                  </a:lnTo>
                  <a:lnTo>
                    <a:pt x="6569" y="928"/>
                  </a:lnTo>
                  <a:lnTo>
                    <a:pt x="6569" y="912"/>
                  </a:lnTo>
                  <a:lnTo>
                    <a:pt x="6569" y="895"/>
                  </a:lnTo>
                  <a:lnTo>
                    <a:pt x="6569" y="880"/>
                  </a:lnTo>
                  <a:lnTo>
                    <a:pt x="6569" y="863"/>
                  </a:lnTo>
                  <a:lnTo>
                    <a:pt x="6580" y="848"/>
                  </a:lnTo>
                  <a:lnTo>
                    <a:pt x="6580" y="831"/>
                  </a:lnTo>
                  <a:lnTo>
                    <a:pt x="6580" y="815"/>
                  </a:lnTo>
                  <a:lnTo>
                    <a:pt x="6580" y="792"/>
                  </a:lnTo>
                  <a:lnTo>
                    <a:pt x="6580" y="775"/>
                  </a:lnTo>
                  <a:lnTo>
                    <a:pt x="6580" y="759"/>
                  </a:lnTo>
                  <a:lnTo>
                    <a:pt x="6580" y="742"/>
                  </a:lnTo>
                  <a:lnTo>
                    <a:pt x="6580" y="727"/>
                  </a:lnTo>
                  <a:lnTo>
                    <a:pt x="6580" y="703"/>
                  </a:lnTo>
                  <a:lnTo>
                    <a:pt x="6580" y="686"/>
                  </a:lnTo>
                  <a:lnTo>
                    <a:pt x="6580" y="671"/>
                  </a:lnTo>
                  <a:lnTo>
                    <a:pt x="6580" y="645"/>
                  </a:lnTo>
                  <a:lnTo>
                    <a:pt x="6580" y="630"/>
                  </a:lnTo>
                  <a:lnTo>
                    <a:pt x="6591" y="613"/>
                  </a:lnTo>
                  <a:lnTo>
                    <a:pt x="6591" y="589"/>
                  </a:lnTo>
                  <a:lnTo>
                    <a:pt x="6591" y="574"/>
                  </a:lnTo>
                  <a:lnTo>
                    <a:pt x="6591" y="557"/>
                  </a:lnTo>
                  <a:lnTo>
                    <a:pt x="6591" y="541"/>
                  </a:lnTo>
                  <a:lnTo>
                    <a:pt x="6591" y="516"/>
                  </a:lnTo>
                  <a:lnTo>
                    <a:pt x="6591" y="501"/>
                  </a:lnTo>
                  <a:lnTo>
                    <a:pt x="6591" y="483"/>
                  </a:lnTo>
                  <a:lnTo>
                    <a:pt x="6591" y="460"/>
                  </a:lnTo>
                  <a:lnTo>
                    <a:pt x="6591" y="444"/>
                  </a:lnTo>
                  <a:lnTo>
                    <a:pt x="6591" y="427"/>
                  </a:lnTo>
                  <a:lnTo>
                    <a:pt x="6591" y="412"/>
                  </a:lnTo>
                  <a:lnTo>
                    <a:pt x="6600" y="395"/>
                  </a:lnTo>
                  <a:lnTo>
                    <a:pt x="6600" y="371"/>
                  </a:lnTo>
                  <a:lnTo>
                    <a:pt x="6600" y="356"/>
                  </a:lnTo>
                  <a:lnTo>
                    <a:pt x="6600" y="339"/>
                  </a:lnTo>
                  <a:lnTo>
                    <a:pt x="6600" y="324"/>
                  </a:lnTo>
                  <a:lnTo>
                    <a:pt x="6600" y="306"/>
                  </a:lnTo>
                  <a:lnTo>
                    <a:pt x="6600" y="291"/>
                  </a:lnTo>
                  <a:lnTo>
                    <a:pt x="6600" y="274"/>
                  </a:lnTo>
                  <a:lnTo>
                    <a:pt x="6600" y="259"/>
                  </a:lnTo>
                  <a:lnTo>
                    <a:pt x="6600" y="242"/>
                  </a:lnTo>
                  <a:lnTo>
                    <a:pt x="6600" y="235"/>
                  </a:lnTo>
                  <a:lnTo>
                    <a:pt x="6600" y="218"/>
                  </a:lnTo>
                  <a:lnTo>
                    <a:pt x="6600" y="203"/>
                  </a:lnTo>
                  <a:lnTo>
                    <a:pt x="6611" y="186"/>
                  </a:lnTo>
                  <a:lnTo>
                    <a:pt x="6611" y="177"/>
                  </a:lnTo>
                  <a:lnTo>
                    <a:pt x="6611" y="162"/>
                  </a:lnTo>
                  <a:lnTo>
                    <a:pt x="6611" y="145"/>
                  </a:lnTo>
                  <a:lnTo>
                    <a:pt x="6611" y="138"/>
                  </a:lnTo>
                  <a:lnTo>
                    <a:pt x="6611" y="130"/>
                  </a:lnTo>
                  <a:lnTo>
                    <a:pt x="6611" y="112"/>
                  </a:lnTo>
                  <a:lnTo>
                    <a:pt x="6611" y="106"/>
                  </a:lnTo>
                  <a:lnTo>
                    <a:pt x="6611" y="97"/>
                  </a:lnTo>
                  <a:lnTo>
                    <a:pt x="6611" y="80"/>
                  </a:lnTo>
                  <a:lnTo>
                    <a:pt x="6611" y="73"/>
                  </a:lnTo>
                  <a:lnTo>
                    <a:pt x="6611" y="65"/>
                  </a:lnTo>
                  <a:lnTo>
                    <a:pt x="6611" y="56"/>
                  </a:lnTo>
                  <a:lnTo>
                    <a:pt x="6621" y="48"/>
                  </a:lnTo>
                  <a:lnTo>
                    <a:pt x="6621" y="41"/>
                  </a:lnTo>
                  <a:lnTo>
                    <a:pt x="6621" y="33"/>
                  </a:lnTo>
                  <a:lnTo>
                    <a:pt x="6621" y="24"/>
                  </a:lnTo>
                  <a:lnTo>
                    <a:pt x="6621" y="15"/>
                  </a:lnTo>
                  <a:lnTo>
                    <a:pt x="6621" y="9"/>
                  </a:lnTo>
                  <a:lnTo>
                    <a:pt x="6632" y="0"/>
                  </a:lnTo>
                  <a:lnTo>
                    <a:pt x="6632" y="9"/>
                  </a:lnTo>
                  <a:lnTo>
                    <a:pt x="6632" y="15"/>
                  </a:lnTo>
                  <a:lnTo>
                    <a:pt x="6632" y="24"/>
                  </a:lnTo>
                  <a:lnTo>
                    <a:pt x="6632" y="33"/>
                  </a:lnTo>
                  <a:lnTo>
                    <a:pt x="6643" y="41"/>
                  </a:lnTo>
                  <a:lnTo>
                    <a:pt x="6643" y="48"/>
                  </a:lnTo>
                  <a:lnTo>
                    <a:pt x="6643" y="56"/>
                  </a:lnTo>
                  <a:lnTo>
                    <a:pt x="6643" y="65"/>
                  </a:lnTo>
                  <a:lnTo>
                    <a:pt x="6643" y="73"/>
                  </a:lnTo>
                  <a:lnTo>
                    <a:pt x="6643" y="80"/>
                  </a:lnTo>
                  <a:lnTo>
                    <a:pt x="6643" y="97"/>
                  </a:lnTo>
                  <a:lnTo>
                    <a:pt x="6643" y="106"/>
                  </a:lnTo>
                  <a:lnTo>
                    <a:pt x="6643" y="112"/>
                  </a:lnTo>
                  <a:lnTo>
                    <a:pt x="6643" y="130"/>
                  </a:lnTo>
                  <a:lnTo>
                    <a:pt x="6643" y="138"/>
                  </a:lnTo>
                  <a:lnTo>
                    <a:pt x="6643" y="145"/>
                  </a:lnTo>
                  <a:lnTo>
                    <a:pt x="6653" y="162"/>
                  </a:lnTo>
                  <a:lnTo>
                    <a:pt x="6653" y="177"/>
                  </a:lnTo>
                  <a:lnTo>
                    <a:pt x="6653" y="186"/>
                  </a:lnTo>
                  <a:lnTo>
                    <a:pt x="6653" y="203"/>
                  </a:lnTo>
                  <a:lnTo>
                    <a:pt x="6653" y="218"/>
                  </a:lnTo>
                  <a:lnTo>
                    <a:pt x="6653" y="235"/>
                  </a:lnTo>
                  <a:lnTo>
                    <a:pt x="6653" y="242"/>
                  </a:lnTo>
                  <a:lnTo>
                    <a:pt x="6653" y="259"/>
                  </a:lnTo>
                  <a:lnTo>
                    <a:pt x="6653" y="274"/>
                  </a:lnTo>
                  <a:lnTo>
                    <a:pt x="6653" y="291"/>
                  </a:lnTo>
                  <a:lnTo>
                    <a:pt x="6653" y="306"/>
                  </a:lnTo>
                  <a:lnTo>
                    <a:pt x="6653" y="324"/>
                  </a:lnTo>
                  <a:lnTo>
                    <a:pt x="6653" y="339"/>
                  </a:lnTo>
                  <a:lnTo>
                    <a:pt x="6662" y="356"/>
                  </a:lnTo>
                  <a:lnTo>
                    <a:pt x="6662" y="371"/>
                  </a:lnTo>
                  <a:lnTo>
                    <a:pt x="6662" y="395"/>
                  </a:lnTo>
                  <a:lnTo>
                    <a:pt x="6662" y="412"/>
                  </a:lnTo>
                  <a:lnTo>
                    <a:pt x="6662" y="427"/>
                  </a:lnTo>
                  <a:lnTo>
                    <a:pt x="6662" y="444"/>
                  </a:lnTo>
                  <a:lnTo>
                    <a:pt x="6662" y="460"/>
                  </a:lnTo>
                  <a:lnTo>
                    <a:pt x="6662" y="483"/>
                  </a:lnTo>
                  <a:lnTo>
                    <a:pt x="6662" y="501"/>
                  </a:lnTo>
                  <a:lnTo>
                    <a:pt x="6662" y="516"/>
                  </a:lnTo>
                  <a:lnTo>
                    <a:pt x="6662" y="541"/>
                  </a:lnTo>
                  <a:lnTo>
                    <a:pt x="6662" y="557"/>
                  </a:lnTo>
                  <a:lnTo>
                    <a:pt x="6662" y="574"/>
                  </a:lnTo>
                  <a:lnTo>
                    <a:pt x="6673" y="598"/>
                  </a:lnTo>
                  <a:lnTo>
                    <a:pt x="6673" y="613"/>
                  </a:lnTo>
                  <a:lnTo>
                    <a:pt x="6673" y="630"/>
                  </a:lnTo>
                  <a:lnTo>
                    <a:pt x="6673" y="645"/>
                  </a:lnTo>
                  <a:lnTo>
                    <a:pt x="6673" y="671"/>
                  </a:lnTo>
                  <a:lnTo>
                    <a:pt x="6673" y="686"/>
                  </a:lnTo>
                  <a:lnTo>
                    <a:pt x="6673" y="703"/>
                  </a:lnTo>
                  <a:lnTo>
                    <a:pt x="6673" y="727"/>
                  </a:lnTo>
                  <a:lnTo>
                    <a:pt x="6673" y="742"/>
                  </a:lnTo>
                  <a:lnTo>
                    <a:pt x="6673" y="759"/>
                  </a:lnTo>
                  <a:lnTo>
                    <a:pt x="6673" y="775"/>
                  </a:lnTo>
                  <a:lnTo>
                    <a:pt x="6673" y="792"/>
                  </a:lnTo>
                  <a:lnTo>
                    <a:pt x="6684" y="815"/>
                  </a:lnTo>
                  <a:lnTo>
                    <a:pt x="6684" y="831"/>
                  </a:lnTo>
                  <a:lnTo>
                    <a:pt x="6684" y="848"/>
                  </a:lnTo>
                  <a:lnTo>
                    <a:pt x="6684" y="863"/>
                  </a:lnTo>
                  <a:lnTo>
                    <a:pt x="6684" y="880"/>
                  </a:lnTo>
                  <a:lnTo>
                    <a:pt x="6684" y="895"/>
                  </a:lnTo>
                  <a:lnTo>
                    <a:pt x="6684" y="912"/>
                  </a:lnTo>
                  <a:lnTo>
                    <a:pt x="6684" y="928"/>
                  </a:lnTo>
                  <a:lnTo>
                    <a:pt x="6684" y="945"/>
                  </a:lnTo>
                  <a:lnTo>
                    <a:pt x="6684" y="952"/>
                  </a:lnTo>
                  <a:lnTo>
                    <a:pt x="6684" y="969"/>
                  </a:lnTo>
                  <a:lnTo>
                    <a:pt x="6684" y="984"/>
                  </a:lnTo>
                  <a:lnTo>
                    <a:pt x="6684" y="1001"/>
                  </a:lnTo>
                  <a:lnTo>
                    <a:pt x="6695" y="1009"/>
                  </a:lnTo>
                  <a:lnTo>
                    <a:pt x="6695" y="1025"/>
                  </a:lnTo>
                  <a:lnTo>
                    <a:pt x="6695" y="1042"/>
                  </a:lnTo>
                  <a:lnTo>
                    <a:pt x="6695" y="1049"/>
                  </a:lnTo>
                  <a:lnTo>
                    <a:pt x="6695" y="1057"/>
                  </a:lnTo>
                  <a:lnTo>
                    <a:pt x="6695" y="1074"/>
                  </a:lnTo>
                  <a:lnTo>
                    <a:pt x="6695" y="1081"/>
                  </a:lnTo>
                  <a:lnTo>
                    <a:pt x="6695" y="1089"/>
                  </a:lnTo>
                  <a:lnTo>
                    <a:pt x="6695" y="1106"/>
                  </a:lnTo>
                  <a:lnTo>
                    <a:pt x="6695" y="1113"/>
                  </a:lnTo>
                  <a:lnTo>
                    <a:pt x="6695" y="1122"/>
                  </a:lnTo>
                  <a:lnTo>
                    <a:pt x="6695" y="1130"/>
                  </a:lnTo>
                  <a:lnTo>
                    <a:pt x="6695" y="1139"/>
                  </a:lnTo>
                  <a:lnTo>
                    <a:pt x="6705" y="1146"/>
                  </a:lnTo>
                  <a:lnTo>
                    <a:pt x="6705" y="1154"/>
                  </a:lnTo>
                  <a:lnTo>
                    <a:pt x="6705" y="1163"/>
                  </a:lnTo>
                  <a:lnTo>
                    <a:pt x="6705" y="1171"/>
                  </a:lnTo>
                  <a:lnTo>
                    <a:pt x="6705" y="1178"/>
                  </a:lnTo>
                  <a:lnTo>
                    <a:pt x="6716" y="1186"/>
                  </a:lnTo>
                  <a:lnTo>
                    <a:pt x="6716" y="1178"/>
                  </a:lnTo>
                  <a:lnTo>
                    <a:pt x="6716" y="1171"/>
                  </a:lnTo>
                  <a:lnTo>
                    <a:pt x="6716" y="1163"/>
                  </a:lnTo>
                  <a:lnTo>
                    <a:pt x="6716" y="1154"/>
                  </a:lnTo>
                  <a:lnTo>
                    <a:pt x="6716" y="1146"/>
                  </a:lnTo>
                  <a:lnTo>
                    <a:pt x="6727" y="1139"/>
                  </a:lnTo>
                  <a:lnTo>
                    <a:pt x="6727" y="1130"/>
                  </a:lnTo>
                  <a:lnTo>
                    <a:pt x="6727" y="1122"/>
                  </a:lnTo>
                  <a:lnTo>
                    <a:pt x="6727" y="1113"/>
                  </a:lnTo>
                  <a:lnTo>
                    <a:pt x="6727" y="1106"/>
                  </a:lnTo>
                  <a:lnTo>
                    <a:pt x="6727" y="1089"/>
                  </a:lnTo>
                  <a:lnTo>
                    <a:pt x="6727" y="1081"/>
                  </a:lnTo>
                  <a:lnTo>
                    <a:pt x="6727" y="1074"/>
                  </a:lnTo>
                  <a:lnTo>
                    <a:pt x="6727" y="1057"/>
                  </a:lnTo>
                  <a:lnTo>
                    <a:pt x="6727" y="1049"/>
                  </a:lnTo>
                  <a:lnTo>
                    <a:pt x="6727" y="1042"/>
                  </a:lnTo>
                  <a:lnTo>
                    <a:pt x="6727" y="1025"/>
                  </a:lnTo>
                  <a:lnTo>
                    <a:pt x="6736" y="1009"/>
                  </a:lnTo>
                  <a:lnTo>
                    <a:pt x="6736" y="1001"/>
                  </a:lnTo>
                  <a:lnTo>
                    <a:pt x="6736" y="984"/>
                  </a:lnTo>
                  <a:lnTo>
                    <a:pt x="6736" y="969"/>
                  </a:lnTo>
                  <a:lnTo>
                    <a:pt x="6736" y="952"/>
                  </a:lnTo>
                  <a:lnTo>
                    <a:pt x="6736" y="945"/>
                  </a:lnTo>
                  <a:lnTo>
                    <a:pt x="6736" y="928"/>
                  </a:lnTo>
                  <a:lnTo>
                    <a:pt x="6736" y="912"/>
                  </a:lnTo>
                  <a:lnTo>
                    <a:pt x="6736" y="895"/>
                  </a:lnTo>
                  <a:lnTo>
                    <a:pt x="6736" y="880"/>
                  </a:lnTo>
                  <a:lnTo>
                    <a:pt x="6736" y="863"/>
                  </a:lnTo>
                  <a:lnTo>
                    <a:pt x="6736" y="848"/>
                  </a:lnTo>
                  <a:lnTo>
                    <a:pt x="6736" y="831"/>
                  </a:lnTo>
                  <a:lnTo>
                    <a:pt x="6746" y="815"/>
                  </a:lnTo>
                  <a:lnTo>
                    <a:pt x="6746" y="792"/>
                  </a:lnTo>
                  <a:lnTo>
                    <a:pt x="6746" y="775"/>
                  </a:lnTo>
                  <a:lnTo>
                    <a:pt x="6746" y="759"/>
                  </a:lnTo>
                  <a:lnTo>
                    <a:pt x="6746" y="742"/>
                  </a:lnTo>
                  <a:lnTo>
                    <a:pt x="6746" y="727"/>
                  </a:lnTo>
                  <a:lnTo>
                    <a:pt x="6746" y="703"/>
                  </a:lnTo>
                  <a:lnTo>
                    <a:pt x="6746" y="686"/>
                  </a:lnTo>
                  <a:lnTo>
                    <a:pt x="6746" y="671"/>
                  </a:lnTo>
                  <a:lnTo>
                    <a:pt x="6746" y="645"/>
                  </a:lnTo>
                  <a:lnTo>
                    <a:pt x="6746" y="630"/>
                  </a:lnTo>
                  <a:lnTo>
                    <a:pt x="6746" y="613"/>
                  </a:lnTo>
                  <a:lnTo>
                    <a:pt x="6746" y="589"/>
                  </a:lnTo>
                  <a:lnTo>
                    <a:pt x="6757" y="574"/>
                  </a:lnTo>
                  <a:lnTo>
                    <a:pt x="6757" y="557"/>
                  </a:lnTo>
                  <a:lnTo>
                    <a:pt x="6757" y="541"/>
                  </a:lnTo>
                  <a:lnTo>
                    <a:pt x="6757" y="516"/>
                  </a:lnTo>
                  <a:lnTo>
                    <a:pt x="6757" y="501"/>
                  </a:lnTo>
                  <a:lnTo>
                    <a:pt x="6757" y="483"/>
                  </a:lnTo>
                  <a:lnTo>
                    <a:pt x="6757" y="460"/>
                  </a:lnTo>
                  <a:lnTo>
                    <a:pt x="6757" y="444"/>
                  </a:lnTo>
                  <a:lnTo>
                    <a:pt x="6757" y="427"/>
                  </a:lnTo>
                  <a:lnTo>
                    <a:pt x="6757" y="412"/>
                  </a:lnTo>
                  <a:lnTo>
                    <a:pt x="6757" y="395"/>
                  </a:lnTo>
                  <a:lnTo>
                    <a:pt x="6757" y="371"/>
                  </a:lnTo>
                  <a:lnTo>
                    <a:pt x="6768" y="356"/>
                  </a:lnTo>
                  <a:lnTo>
                    <a:pt x="6768" y="339"/>
                  </a:lnTo>
                  <a:lnTo>
                    <a:pt x="6768" y="324"/>
                  </a:lnTo>
                  <a:lnTo>
                    <a:pt x="6768" y="306"/>
                  </a:lnTo>
                  <a:lnTo>
                    <a:pt x="6768" y="291"/>
                  </a:lnTo>
                  <a:lnTo>
                    <a:pt x="6768" y="274"/>
                  </a:lnTo>
                  <a:lnTo>
                    <a:pt x="6768" y="259"/>
                  </a:lnTo>
                  <a:lnTo>
                    <a:pt x="6768" y="242"/>
                  </a:lnTo>
                  <a:lnTo>
                    <a:pt x="6768" y="235"/>
                  </a:lnTo>
                  <a:lnTo>
                    <a:pt x="6768" y="218"/>
                  </a:lnTo>
                  <a:lnTo>
                    <a:pt x="6768" y="203"/>
                  </a:lnTo>
                  <a:lnTo>
                    <a:pt x="6768" y="186"/>
                  </a:lnTo>
                  <a:lnTo>
                    <a:pt x="6768" y="177"/>
                  </a:lnTo>
                  <a:lnTo>
                    <a:pt x="6779" y="162"/>
                  </a:lnTo>
                  <a:lnTo>
                    <a:pt x="6779" y="145"/>
                  </a:lnTo>
                  <a:lnTo>
                    <a:pt x="6779" y="138"/>
                  </a:lnTo>
                  <a:lnTo>
                    <a:pt x="6779" y="130"/>
                  </a:lnTo>
                  <a:lnTo>
                    <a:pt x="6779" y="112"/>
                  </a:lnTo>
                  <a:lnTo>
                    <a:pt x="6779" y="106"/>
                  </a:lnTo>
                  <a:lnTo>
                    <a:pt x="6779" y="97"/>
                  </a:lnTo>
                  <a:lnTo>
                    <a:pt x="6779" y="80"/>
                  </a:lnTo>
                  <a:lnTo>
                    <a:pt x="6779" y="73"/>
                  </a:lnTo>
                  <a:lnTo>
                    <a:pt x="6779" y="65"/>
                  </a:lnTo>
                  <a:lnTo>
                    <a:pt x="6779" y="56"/>
                  </a:lnTo>
                  <a:lnTo>
                    <a:pt x="6779" y="48"/>
                  </a:lnTo>
                  <a:lnTo>
                    <a:pt x="6779" y="41"/>
                  </a:lnTo>
                  <a:lnTo>
                    <a:pt x="6789" y="33"/>
                  </a:lnTo>
                  <a:lnTo>
                    <a:pt x="6789" y="24"/>
                  </a:lnTo>
                  <a:lnTo>
                    <a:pt x="6789" y="15"/>
                  </a:lnTo>
                  <a:lnTo>
                    <a:pt x="6789" y="9"/>
                  </a:lnTo>
                  <a:lnTo>
                    <a:pt x="6800" y="0"/>
                  </a:lnTo>
                  <a:lnTo>
                    <a:pt x="6800" y="9"/>
                  </a:lnTo>
                  <a:lnTo>
                    <a:pt x="6800" y="15"/>
                  </a:lnTo>
                  <a:lnTo>
                    <a:pt x="6800" y="24"/>
                  </a:lnTo>
                  <a:lnTo>
                    <a:pt x="6800" y="33"/>
                  </a:lnTo>
                  <a:lnTo>
                    <a:pt x="6800" y="41"/>
                  </a:lnTo>
                  <a:lnTo>
                    <a:pt x="6800" y="48"/>
                  </a:lnTo>
                  <a:lnTo>
                    <a:pt x="6809" y="56"/>
                  </a:lnTo>
                  <a:lnTo>
                    <a:pt x="6809" y="65"/>
                  </a:lnTo>
                  <a:lnTo>
                    <a:pt x="6809" y="73"/>
                  </a:lnTo>
                  <a:lnTo>
                    <a:pt x="6809" y="80"/>
                  </a:lnTo>
                  <a:lnTo>
                    <a:pt x="6809" y="97"/>
                  </a:lnTo>
                  <a:lnTo>
                    <a:pt x="6809" y="106"/>
                  </a:lnTo>
                  <a:lnTo>
                    <a:pt x="6809" y="112"/>
                  </a:lnTo>
                  <a:lnTo>
                    <a:pt x="6809" y="130"/>
                  </a:lnTo>
                  <a:lnTo>
                    <a:pt x="6809" y="138"/>
                  </a:lnTo>
                  <a:lnTo>
                    <a:pt x="6809" y="145"/>
                  </a:lnTo>
                  <a:lnTo>
                    <a:pt x="6809" y="162"/>
                  </a:lnTo>
                  <a:lnTo>
                    <a:pt x="6809" y="177"/>
                  </a:lnTo>
                  <a:lnTo>
                    <a:pt x="6809" y="186"/>
                  </a:lnTo>
                  <a:lnTo>
                    <a:pt x="6820" y="203"/>
                  </a:lnTo>
                  <a:lnTo>
                    <a:pt x="6820" y="218"/>
                  </a:lnTo>
                  <a:lnTo>
                    <a:pt x="6820" y="235"/>
                  </a:lnTo>
                  <a:lnTo>
                    <a:pt x="6820" y="242"/>
                  </a:lnTo>
                  <a:lnTo>
                    <a:pt x="6820" y="259"/>
                  </a:lnTo>
                  <a:lnTo>
                    <a:pt x="6820" y="274"/>
                  </a:lnTo>
                  <a:lnTo>
                    <a:pt x="6820" y="291"/>
                  </a:lnTo>
                  <a:lnTo>
                    <a:pt x="6820" y="306"/>
                  </a:lnTo>
                  <a:lnTo>
                    <a:pt x="6820" y="324"/>
                  </a:lnTo>
                  <a:lnTo>
                    <a:pt x="6820" y="339"/>
                  </a:lnTo>
                  <a:lnTo>
                    <a:pt x="6820" y="356"/>
                  </a:lnTo>
                  <a:lnTo>
                    <a:pt x="6820" y="371"/>
                  </a:lnTo>
                  <a:lnTo>
                    <a:pt x="6830" y="395"/>
                  </a:lnTo>
                  <a:lnTo>
                    <a:pt x="6830" y="412"/>
                  </a:lnTo>
                  <a:lnTo>
                    <a:pt x="6830" y="427"/>
                  </a:lnTo>
                  <a:lnTo>
                    <a:pt x="6830" y="444"/>
                  </a:lnTo>
                  <a:lnTo>
                    <a:pt x="6830" y="460"/>
                  </a:lnTo>
                  <a:lnTo>
                    <a:pt x="6830" y="483"/>
                  </a:lnTo>
                  <a:lnTo>
                    <a:pt x="6830" y="501"/>
                  </a:lnTo>
                  <a:lnTo>
                    <a:pt x="6830" y="516"/>
                  </a:lnTo>
                  <a:lnTo>
                    <a:pt x="6830" y="541"/>
                  </a:lnTo>
                  <a:lnTo>
                    <a:pt x="6830" y="557"/>
                  </a:lnTo>
                  <a:lnTo>
                    <a:pt x="6830" y="574"/>
                  </a:lnTo>
                  <a:lnTo>
                    <a:pt x="6830" y="598"/>
                  </a:lnTo>
                  <a:lnTo>
                    <a:pt x="6830" y="613"/>
                  </a:lnTo>
                  <a:lnTo>
                    <a:pt x="6841" y="630"/>
                  </a:lnTo>
                  <a:lnTo>
                    <a:pt x="6841" y="645"/>
                  </a:lnTo>
                  <a:lnTo>
                    <a:pt x="6841" y="671"/>
                  </a:lnTo>
                  <a:lnTo>
                    <a:pt x="6841" y="686"/>
                  </a:lnTo>
                  <a:lnTo>
                    <a:pt x="6841" y="703"/>
                  </a:lnTo>
                  <a:lnTo>
                    <a:pt x="6841" y="727"/>
                  </a:lnTo>
                  <a:lnTo>
                    <a:pt x="6841" y="742"/>
                  </a:lnTo>
                  <a:lnTo>
                    <a:pt x="6841" y="759"/>
                  </a:lnTo>
                  <a:lnTo>
                    <a:pt x="6841" y="775"/>
                  </a:lnTo>
                  <a:lnTo>
                    <a:pt x="6841" y="792"/>
                  </a:lnTo>
                  <a:lnTo>
                    <a:pt x="6841" y="815"/>
                  </a:lnTo>
                  <a:lnTo>
                    <a:pt x="6841" y="831"/>
                  </a:lnTo>
                  <a:lnTo>
                    <a:pt x="6852" y="848"/>
                  </a:lnTo>
                  <a:lnTo>
                    <a:pt x="6852" y="863"/>
                  </a:lnTo>
                  <a:lnTo>
                    <a:pt x="6852" y="880"/>
                  </a:lnTo>
                  <a:lnTo>
                    <a:pt x="6852" y="895"/>
                  </a:lnTo>
                  <a:lnTo>
                    <a:pt x="6852" y="912"/>
                  </a:lnTo>
                  <a:lnTo>
                    <a:pt x="6852" y="928"/>
                  </a:lnTo>
                  <a:lnTo>
                    <a:pt x="6852" y="945"/>
                  </a:lnTo>
                  <a:lnTo>
                    <a:pt x="6852" y="952"/>
                  </a:lnTo>
                  <a:lnTo>
                    <a:pt x="6852" y="969"/>
                  </a:lnTo>
                  <a:lnTo>
                    <a:pt x="6852" y="984"/>
                  </a:lnTo>
                  <a:lnTo>
                    <a:pt x="6852" y="1001"/>
                  </a:lnTo>
                  <a:lnTo>
                    <a:pt x="6852" y="1009"/>
                  </a:lnTo>
                  <a:lnTo>
                    <a:pt x="6852" y="1025"/>
                  </a:lnTo>
                  <a:lnTo>
                    <a:pt x="6863" y="1042"/>
                  </a:lnTo>
                  <a:lnTo>
                    <a:pt x="6863" y="1049"/>
                  </a:lnTo>
                  <a:lnTo>
                    <a:pt x="6863" y="1057"/>
                  </a:lnTo>
                  <a:lnTo>
                    <a:pt x="6863" y="1074"/>
                  </a:lnTo>
                  <a:lnTo>
                    <a:pt x="6863" y="1081"/>
                  </a:lnTo>
                  <a:lnTo>
                    <a:pt x="6863" y="1089"/>
                  </a:lnTo>
                  <a:lnTo>
                    <a:pt x="6863" y="1106"/>
                  </a:lnTo>
                  <a:lnTo>
                    <a:pt x="6863" y="1113"/>
                  </a:lnTo>
                  <a:lnTo>
                    <a:pt x="6863" y="1122"/>
                  </a:lnTo>
                  <a:lnTo>
                    <a:pt x="6863" y="1130"/>
                  </a:lnTo>
                  <a:lnTo>
                    <a:pt x="6863" y="1139"/>
                  </a:lnTo>
                  <a:lnTo>
                    <a:pt x="6863" y="1146"/>
                  </a:lnTo>
                  <a:lnTo>
                    <a:pt x="6872" y="1154"/>
                  </a:lnTo>
                  <a:lnTo>
                    <a:pt x="6872" y="1163"/>
                  </a:lnTo>
                  <a:lnTo>
                    <a:pt x="6872" y="1171"/>
                  </a:lnTo>
                  <a:lnTo>
                    <a:pt x="6872" y="1178"/>
                  </a:lnTo>
                  <a:lnTo>
                    <a:pt x="6882" y="1186"/>
                  </a:lnTo>
                  <a:lnTo>
                    <a:pt x="6882" y="1178"/>
                  </a:lnTo>
                  <a:lnTo>
                    <a:pt x="6882" y="1171"/>
                  </a:lnTo>
                  <a:lnTo>
                    <a:pt x="6882" y="1163"/>
                  </a:lnTo>
                  <a:lnTo>
                    <a:pt x="6882" y="1154"/>
                  </a:lnTo>
                  <a:lnTo>
                    <a:pt x="6882" y="1146"/>
                  </a:lnTo>
                  <a:lnTo>
                    <a:pt x="6882" y="1139"/>
                  </a:lnTo>
                  <a:lnTo>
                    <a:pt x="6882" y="1130"/>
                  </a:lnTo>
                  <a:lnTo>
                    <a:pt x="6893" y="1122"/>
                  </a:lnTo>
                  <a:lnTo>
                    <a:pt x="6893" y="1113"/>
                  </a:lnTo>
                  <a:lnTo>
                    <a:pt x="6893" y="1106"/>
                  </a:lnTo>
                  <a:lnTo>
                    <a:pt x="6893" y="1089"/>
                  </a:lnTo>
                  <a:lnTo>
                    <a:pt x="6893" y="1081"/>
                  </a:lnTo>
                  <a:lnTo>
                    <a:pt x="6893" y="1074"/>
                  </a:lnTo>
                  <a:lnTo>
                    <a:pt x="6893" y="1057"/>
                  </a:lnTo>
                  <a:lnTo>
                    <a:pt x="6893" y="1049"/>
                  </a:lnTo>
                  <a:lnTo>
                    <a:pt x="6893" y="1042"/>
                  </a:lnTo>
                  <a:lnTo>
                    <a:pt x="6893" y="1025"/>
                  </a:lnTo>
                  <a:lnTo>
                    <a:pt x="6893" y="1009"/>
                  </a:lnTo>
                  <a:lnTo>
                    <a:pt x="6893" y="1001"/>
                  </a:lnTo>
                  <a:lnTo>
                    <a:pt x="6893" y="984"/>
                  </a:lnTo>
                  <a:lnTo>
                    <a:pt x="6904" y="969"/>
                  </a:lnTo>
                  <a:lnTo>
                    <a:pt x="6904" y="952"/>
                  </a:lnTo>
                  <a:lnTo>
                    <a:pt x="6904" y="945"/>
                  </a:lnTo>
                  <a:lnTo>
                    <a:pt x="6904" y="928"/>
                  </a:lnTo>
                  <a:lnTo>
                    <a:pt x="6904" y="912"/>
                  </a:lnTo>
                  <a:lnTo>
                    <a:pt x="6904" y="895"/>
                  </a:lnTo>
                  <a:lnTo>
                    <a:pt x="6904" y="880"/>
                  </a:lnTo>
                  <a:lnTo>
                    <a:pt x="6904" y="863"/>
                  </a:lnTo>
                  <a:lnTo>
                    <a:pt x="6904" y="848"/>
                  </a:lnTo>
                  <a:lnTo>
                    <a:pt x="6904" y="831"/>
                  </a:lnTo>
                  <a:lnTo>
                    <a:pt x="6904" y="815"/>
                  </a:lnTo>
                  <a:lnTo>
                    <a:pt x="6904" y="792"/>
                  </a:lnTo>
                  <a:lnTo>
                    <a:pt x="6914" y="775"/>
                  </a:lnTo>
                  <a:lnTo>
                    <a:pt x="6914" y="759"/>
                  </a:lnTo>
                  <a:lnTo>
                    <a:pt x="6914" y="742"/>
                  </a:lnTo>
                  <a:lnTo>
                    <a:pt x="6914" y="727"/>
                  </a:lnTo>
                  <a:lnTo>
                    <a:pt x="6914" y="703"/>
                  </a:lnTo>
                  <a:lnTo>
                    <a:pt x="6914" y="686"/>
                  </a:lnTo>
                  <a:lnTo>
                    <a:pt x="6914" y="671"/>
                  </a:lnTo>
                  <a:lnTo>
                    <a:pt x="6914" y="645"/>
                  </a:lnTo>
                  <a:lnTo>
                    <a:pt x="6914" y="630"/>
                  </a:lnTo>
                  <a:lnTo>
                    <a:pt x="6914" y="613"/>
                  </a:lnTo>
                  <a:lnTo>
                    <a:pt x="6914" y="589"/>
                  </a:lnTo>
                  <a:lnTo>
                    <a:pt x="6914" y="574"/>
                  </a:lnTo>
                  <a:lnTo>
                    <a:pt x="6914" y="557"/>
                  </a:lnTo>
                  <a:lnTo>
                    <a:pt x="6925" y="541"/>
                  </a:lnTo>
                  <a:lnTo>
                    <a:pt x="6925" y="516"/>
                  </a:lnTo>
                  <a:lnTo>
                    <a:pt x="6925" y="501"/>
                  </a:lnTo>
                  <a:lnTo>
                    <a:pt x="6925" y="483"/>
                  </a:lnTo>
                  <a:lnTo>
                    <a:pt x="6925" y="460"/>
                  </a:lnTo>
                  <a:lnTo>
                    <a:pt x="6925" y="444"/>
                  </a:lnTo>
                  <a:lnTo>
                    <a:pt x="6925" y="427"/>
                  </a:lnTo>
                  <a:lnTo>
                    <a:pt x="6925" y="412"/>
                  </a:lnTo>
                  <a:lnTo>
                    <a:pt x="6925" y="395"/>
                  </a:lnTo>
                  <a:lnTo>
                    <a:pt x="6925" y="371"/>
                  </a:lnTo>
                  <a:lnTo>
                    <a:pt x="6925" y="356"/>
                  </a:lnTo>
                  <a:lnTo>
                    <a:pt x="6925" y="339"/>
                  </a:lnTo>
                  <a:lnTo>
                    <a:pt x="6936" y="324"/>
                  </a:lnTo>
                  <a:lnTo>
                    <a:pt x="6936" y="306"/>
                  </a:lnTo>
                  <a:lnTo>
                    <a:pt x="6936" y="291"/>
                  </a:lnTo>
                  <a:lnTo>
                    <a:pt x="6936" y="274"/>
                  </a:lnTo>
                  <a:lnTo>
                    <a:pt x="6936" y="259"/>
                  </a:lnTo>
                  <a:lnTo>
                    <a:pt x="6936" y="242"/>
                  </a:lnTo>
                  <a:lnTo>
                    <a:pt x="6936" y="235"/>
                  </a:lnTo>
                  <a:lnTo>
                    <a:pt x="6936" y="218"/>
                  </a:lnTo>
                  <a:lnTo>
                    <a:pt x="6936" y="203"/>
                  </a:lnTo>
                  <a:lnTo>
                    <a:pt x="6936" y="186"/>
                  </a:lnTo>
                  <a:lnTo>
                    <a:pt x="6936" y="177"/>
                  </a:lnTo>
                  <a:lnTo>
                    <a:pt x="6936" y="162"/>
                  </a:lnTo>
                  <a:lnTo>
                    <a:pt x="6936" y="145"/>
                  </a:lnTo>
                  <a:lnTo>
                    <a:pt x="6945" y="138"/>
                  </a:lnTo>
                  <a:lnTo>
                    <a:pt x="6945" y="130"/>
                  </a:lnTo>
                  <a:lnTo>
                    <a:pt x="6945" y="112"/>
                  </a:lnTo>
                  <a:lnTo>
                    <a:pt x="6945" y="106"/>
                  </a:lnTo>
                  <a:lnTo>
                    <a:pt x="6945" y="97"/>
                  </a:lnTo>
                  <a:lnTo>
                    <a:pt x="6945" y="80"/>
                  </a:lnTo>
                  <a:lnTo>
                    <a:pt x="6945" y="73"/>
                  </a:lnTo>
                  <a:lnTo>
                    <a:pt x="6945" y="65"/>
                  </a:lnTo>
                  <a:lnTo>
                    <a:pt x="6945" y="56"/>
                  </a:lnTo>
                  <a:lnTo>
                    <a:pt x="6945" y="48"/>
                  </a:lnTo>
                  <a:lnTo>
                    <a:pt x="6945" y="41"/>
                  </a:lnTo>
                  <a:lnTo>
                    <a:pt x="6945" y="33"/>
                  </a:lnTo>
                  <a:lnTo>
                    <a:pt x="6956" y="24"/>
                  </a:lnTo>
                  <a:lnTo>
                    <a:pt x="6956" y="15"/>
                  </a:lnTo>
                  <a:lnTo>
                    <a:pt x="6956" y="9"/>
                  </a:lnTo>
                  <a:lnTo>
                    <a:pt x="6966" y="0"/>
                  </a:lnTo>
                  <a:lnTo>
                    <a:pt x="6966" y="9"/>
                  </a:lnTo>
                  <a:lnTo>
                    <a:pt x="6966" y="15"/>
                  </a:lnTo>
                  <a:lnTo>
                    <a:pt x="6966" y="24"/>
                  </a:lnTo>
                  <a:lnTo>
                    <a:pt x="6966" y="33"/>
                  </a:lnTo>
                  <a:lnTo>
                    <a:pt x="6966" y="41"/>
                  </a:lnTo>
                  <a:lnTo>
                    <a:pt x="6966" y="48"/>
                  </a:lnTo>
                  <a:lnTo>
                    <a:pt x="6966" y="56"/>
                  </a:lnTo>
                  <a:lnTo>
                    <a:pt x="6966" y="65"/>
                  </a:lnTo>
                  <a:lnTo>
                    <a:pt x="6977" y="73"/>
                  </a:lnTo>
                  <a:lnTo>
                    <a:pt x="6977" y="80"/>
                  </a:lnTo>
                  <a:lnTo>
                    <a:pt x="6977" y="97"/>
                  </a:lnTo>
                  <a:lnTo>
                    <a:pt x="6977" y="106"/>
                  </a:lnTo>
                  <a:lnTo>
                    <a:pt x="6977" y="112"/>
                  </a:lnTo>
                  <a:lnTo>
                    <a:pt x="6977" y="130"/>
                  </a:lnTo>
                  <a:lnTo>
                    <a:pt x="6977" y="138"/>
                  </a:lnTo>
                  <a:lnTo>
                    <a:pt x="6977" y="145"/>
                  </a:lnTo>
                  <a:lnTo>
                    <a:pt x="6977" y="162"/>
                  </a:lnTo>
                  <a:lnTo>
                    <a:pt x="6977" y="177"/>
                  </a:lnTo>
                  <a:lnTo>
                    <a:pt x="6977" y="186"/>
                  </a:lnTo>
                  <a:lnTo>
                    <a:pt x="6977" y="203"/>
                  </a:lnTo>
                  <a:lnTo>
                    <a:pt x="6977" y="218"/>
                  </a:lnTo>
                  <a:lnTo>
                    <a:pt x="6988" y="235"/>
                  </a:lnTo>
                  <a:lnTo>
                    <a:pt x="6988" y="242"/>
                  </a:lnTo>
                  <a:lnTo>
                    <a:pt x="6988" y="259"/>
                  </a:lnTo>
                  <a:lnTo>
                    <a:pt x="6988" y="274"/>
                  </a:lnTo>
                  <a:lnTo>
                    <a:pt x="6988" y="291"/>
                  </a:lnTo>
                  <a:lnTo>
                    <a:pt x="6988" y="306"/>
                  </a:lnTo>
                  <a:lnTo>
                    <a:pt x="6988" y="324"/>
                  </a:lnTo>
                  <a:lnTo>
                    <a:pt x="6988" y="339"/>
                  </a:lnTo>
                  <a:lnTo>
                    <a:pt x="6988" y="356"/>
                  </a:lnTo>
                  <a:lnTo>
                    <a:pt x="6988" y="371"/>
                  </a:lnTo>
                  <a:lnTo>
                    <a:pt x="6988" y="395"/>
                  </a:lnTo>
                  <a:lnTo>
                    <a:pt x="6988" y="412"/>
                  </a:lnTo>
                  <a:lnTo>
                    <a:pt x="6998" y="427"/>
                  </a:lnTo>
                  <a:lnTo>
                    <a:pt x="6998" y="444"/>
                  </a:lnTo>
                  <a:lnTo>
                    <a:pt x="6998" y="460"/>
                  </a:lnTo>
                  <a:lnTo>
                    <a:pt x="6998" y="483"/>
                  </a:lnTo>
                  <a:lnTo>
                    <a:pt x="6998" y="501"/>
                  </a:lnTo>
                  <a:lnTo>
                    <a:pt x="6998" y="516"/>
                  </a:lnTo>
                  <a:lnTo>
                    <a:pt x="6998" y="541"/>
                  </a:lnTo>
                  <a:lnTo>
                    <a:pt x="6998" y="557"/>
                  </a:lnTo>
                  <a:lnTo>
                    <a:pt x="6998" y="574"/>
                  </a:lnTo>
                  <a:lnTo>
                    <a:pt x="6998" y="589"/>
                  </a:lnTo>
                  <a:lnTo>
                    <a:pt x="6998" y="613"/>
                  </a:lnTo>
                  <a:lnTo>
                    <a:pt x="6998" y="630"/>
                  </a:lnTo>
                  <a:lnTo>
                    <a:pt x="6998" y="645"/>
                  </a:lnTo>
                  <a:lnTo>
                    <a:pt x="7007" y="671"/>
                  </a:lnTo>
                  <a:lnTo>
                    <a:pt x="7007" y="686"/>
                  </a:lnTo>
                  <a:lnTo>
                    <a:pt x="7007" y="703"/>
                  </a:lnTo>
                  <a:lnTo>
                    <a:pt x="7007" y="727"/>
                  </a:lnTo>
                  <a:lnTo>
                    <a:pt x="7007" y="742"/>
                  </a:lnTo>
                  <a:lnTo>
                    <a:pt x="7007" y="759"/>
                  </a:lnTo>
                  <a:lnTo>
                    <a:pt x="7007" y="775"/>
                  </a:lnTo>
                  <a:lnTo>
                    <a:pt x="7007" y="792"/>
                  </a:lnTo>
                  <a:lnTo>
                    <a:pt x="7007" y="815"/>
                  </a:lnTo>
                  <a:lnTo>
                    <a:pt x="7007" y="831"/>
                  </a:lnTo>
                  <a:lnTo>
                    <a:pt x="7007" y="848"/>
                  </a:lnTo>
                  <a:lnTo>
                    <a:pt x="7007" y="863"/>
                  </a:lnTo>
                  <a:lnTo>
                    <a:pt x="7018" y="880"/>
                  </a:lnTo>
                  <a:lnTo>
                    <a:pt x="7018" y="895"/>
                  </a:lnTo>
                  <a:lnTo>
                    <a:pt x="7018" y="912"/>
                  </a:lnTo>
                  <a:lnTo>
                    <a:pt x="7018" y="928"/>
                  </a:lnTo>
                  <a:lnTo>
                    <a:pt x="7018" y="945"/>
                  </a:lnTo>
                  <a:lnTo>
                    <a:pt x="7018" y="952"/>
                  </a:lnTo>
                  <a:lnTo>
                    <a:pt x="7018" y="969"/>
                  </a:lnTo>
                  <a:lnTo>
                    <a:pt x="7018" y="984"/>
                  </a:lnTo>
                  <a:lnTo>
                    <a:pt x="7018" y="1001"/>
                  </a:lnTo>
                  <a:lnTo>
                    <a:pt x="7018" y="1009"/>
                  </a:lnTo>
                  <a:lnTo>
                    <a:pt x="7018" y="1025"/>
                  </a:lnTo>
                  <a:lnTo>
                    <a:pt x="7018" y="1042"/>
                  </a:lnTo>
                  <a:lnTo>
                    <a:pt x="7018" y="1049"/>
                  </a:lnTo>
                  <a:lnTo>
                    <a:pt x="7029" y="1057"/>
                  </a:lnTo>
                  <a:lnTo>
                    <a:pt x="7029" y="1074"/>
                  </a:lnTo>
                  <a:lnTo>
                    <a:pt x="7029" y="1081"/>
                  </a:lnTo>
                  <a:lnTo>
                    <a:pt x="7029" y="1089"/>
                  </a:lnTo>
                  <a:lnTo>
                    <a:pt x="7029" y="1106"/>
                  </a:lnTo>
                  <a:lnTo>
                    <a:pt x="7029" y="1113"/>
                  </a:lnTo>
                  <a:lnTo>
                    <a:pt x="7029" y="1122"/>
                  </a:lnTo>
                  <a:lnTo>
                    <a:pt x="7029" y="1130"/>
                  </a:lnTo>
                  <a:lnTo>
                    <a:pt x="7029" y="1139"/>
                  </a:lnTo>
                  <a:lnTo>
                    <a:pt x="7029" y="1146"/>
                  </a:lnTo>
                  <a:lnTo>
                    <a:pt x="7029" y="1154"/>
                  </a:lnTo>
                  <a:lnTo>
                    <a:pt x="7029" y="1163"/>
                  </a:lnTo>
                  <a:lnTo>
                    <a:pt x="7040" y="1171"/>
                  </a:lnTo>
                  <a:lnTo>
                    <a:pt x="7040" y="1178"/>
                  </a:lnTo>
                  <a:lnTo>
                    <a:pt x="7040" y="1186"/>
                  </a:lnTo>
                  <a:lnTo>
                    <a:pt x="7050" y="1178"/>
                  </a:lnTo>
                  <a:lnTo>
                    <a:pt x="7050" y="1171"/>
                  </a:lnTo>
                  <a:lnTo>
                    <a:pt x="7050" y="1163"/>
                  </a:lnTo>
                  <a:lnTo>
                    <a:pt x="7050" y="1154"/>
                  </a:lnTo>
                  <a:lnTo>
                    <a:pt x="7050" y="1146"/>
                  </a:lnTo>
                  <a:lnTo>
                    <a:pt x="7050" y="1139"/>
                  </a:lnTo>
                  <a:lnTo>
                    <a:pt x="7050" y="1130"/>
                  </a:lnTo>
                  <a:lnTo>
                    <a:pt x="7050" y="1122"/>
                  </a:lnTo>
                  <a:lnTo>
                    <a:pt x="7050" y="1113"/>
                  </a:lnTo>
                  <a:lnTo>
                    <a:pt x="7061" y="1106"/>
                  </a:lnTo>
                  <a:lnTo>
                    <a:pt x="7061" y="1089"/>
                  </a:lnTo>
                  <a:lnTo>
                    <a:pt x="7061" y="1081"/>
                  </a:lnTo>
                  <a:lnTo>
                    <a:pt x="7061" y="1074"/>
                  </a:lnTo>
                  <a:lnTo>
                    <a:pt x="7061" y="1057"/>
                  </a:lnTo>
                  <a:lnTo>
                    <a:pt x="7061" y="1049"/>
                  </a:lnTo>
                  <a:lnTo>
                    <a:pt x="7061" y="1042"/>
                  </a:lnTo>
                  <a:lnTo>
                    <a:pt x="7061" y="1025"/>
                  </a:lnTo>
                  <a:lnTo>
                    <a:pt x="7061" y="1009"/>
                  </a:lnTo>
                  <a:lnTo>
                    <a:pt x="7061" y="1001"/>
                  </a:lnTo>
                  <a:lnTo>
                    <a:pt x="7061" y="984"/>
                  </a:lnTo>
                  <a:lnTo>
                    <a:pt x="7061" y="969"/>
                  </a:lnTo>
                  <a:lnTo>
                    <a:pt x="7061" y="952"/>
                  </a:lnTo>
                  <a:lnTo>
                    <a:pt x="7072" y="945"/>
                  </a:lnTo>
                  <a:lnTo>
                    <a:pt x="7072" y="928"/>
                  </a:lnTo>
                  <a:lnTo>
                    <a:pt x="7072" y="912"/>
                  </a:lnTo>
                  <a:lnTo>
                    <a:pt x="7072" y="895"/>
                  </a:lnTo>
                  <a:lnTo>
                    <a:pt x="7072" y="880"/>
                  </a:lnTo>
                  <a:lnTo>
                    <a:pt x="7072" y="863"/>
                  </a:lnTo>
                  <a:lnTo>
                    <a:pt x="7072" y="848"/>
                  </a:lnTo>
                  <a:lnTo>
                    <a:pt x="7072" y="831"/>
                  </a:lnTo>
                  <a:lnTo>
                    <a:pt x="7072" y="815"/>
                  </a:lnTo>
                  <a:lnTo>
                    <a:pt x="7072" y="792"/>
                  </a:lnTo>
                  <a:lnTo>
                    <a:pt x="7072" y="775"/>
                  </a:lnTo>
                  <a:lnTo>
                    <a:pt x="7072" y="759"/>
                  </a:lnTo>
                  <a:lnTo>
                    <a:pt x="7081" y="742"/>
                  </a:lnTo>
                  <a:lnTo>
                    <a:pt x="7081" y="727"/>
                  </a:lnTo>
                  <a:lnTo>
                    <a:pt x="7081" y="703"/>
                  </a:lnTo>
                  <a:lnTo>
                    <a:pt x="7081" y="686"/>
                  </a:lnTo>
                  <a:lnTo>
                    <a:pt x="7081" y="671"/>
                  </a:lnTo>
                  <a:lnTo>
                    <a:pt x="7081" y="645"/>
                  </a:lnTo>
                  <a:lnTo>
                    <a:pt x="7081" y="630"/>
                  </a:lnTo>
                  <a:lnTo>
                    <a:pt x="7081" y="613"/>
                  </a:lnTo>
                  <a:lnTo>
                    <a:pt x="7081" y="598"/>
                  </a:lnTo>
                  <a:lnTo>
                    <a:pt x="7081" y="574"/>
                  </a:lnTo>
                  <a:lnTo>
                    <a:pt x="7081" y="557"/>
                  </a:lnTo>
                  <a:lnTo>
                    <a:pt x="7081" y="541"/>
                  </a:lnTo>
                  <a:lnTo>
                    <a:pt x="7081" y="516"/>
                  </a:lnTo>
                  <a:lnTo>
                    <a:pt x="7091" y="501"/>
                  </a:lnTo>
                  <a:lnTo>
                    <a:pt x="7091" y="483"/>
                  </a:lnTo>
                  <a:lnTo>
                    <a:pt x="7091" y="460"/>
                  </a:lnTo>
                  <a:lnTo>
                    <a:pt x="7091" y="444"/>
                  </a:lnTo>
                  <a:lnTo>
                    <a:pt x="7091" y="427"/>
                  </a:lnTo>
                  <a:lnTo>
                    <a:pt x="7091" y="412"/>
                  </a:lnTo>
                  <a:lnTo>
                    <a:pt x="7091" y="395"/>
                  </a:lnTo>
                  <a:lnTo>
                    <a:pt x="7091" y="371"/>
                  </a:lnTo>
                  <a:lnTo>
                    <a:pt x="7091" y="356"/>
                  </a:lnTo>
                  <a:lnTo>
                    <a:pt x="7091" y="339"/>
                  </a:lnTo>
                  <a:lnTo>
                    <a:pt x="7091" y="324"/>
                  </a:lnTo>
                  <a:lnTo>
                    <a:pt x="7091" y="306"/>
                  </a:lnTo>
                  <a:lnTo>
                    <a:pt x="7102" y="291"/>
                  </a:lnTo>
                  <a:lnTo>
                    <a:pt x="7102" y="274"/>
                  </a:lnTo>
                  <a:lnTo>
                    <a:pt x="7102" y="259"/>
                  </a:lnTo>
                  <a:lnTo>
                    <a:pt x="7102" y="242"/>
                  </a:lnTo>
                  <a:lnTo>
                    <a:pt x="7102" y="235"/>
                  </a:lnTo>
                  <a:lnTo>
                    <a:pt x="7102" y="218"/>
                  </a:lnTo>
                  <a:lnTo>
                    <a:pt x="7102" y="203"/>
                  </a:lnTo>
                  <a:lnTo>
                    <a:pt x="7102" y="186"/>
                  </a:lnTo>
                  <a:lnTo>
                    <a:pt x="7102" y="177"/>
                  </a:lnTo>
                  <a:lnTo>
                    <a:pt x="7102" y="162"/>
                  </a:lnTo>
                  <a:lnTo>
                    <a:pt x="7102" y="145"/>
                  </a:lnTo>
                  <a:lnTo>
                    <a:pt x="7102" y="138"/>
                  </a:lnTo>
                  <a:lnTo>
                    <a:pt x="7102" y="130"/>
                  </a:lnTo>
                  <a:lnTo>
                    <a:pt x="7113" y="112"/>
                  </a:lnTo>
                  <a:lnTo>
                    <a:pt x="7113" y="106"/>
                  </a:lnTo>
                  <a:lnTo>
                    <a:pt x="7113" y="97"/>
                  </a:lnTo>
                  <a:lnTo>
                    <a:pt x="7113" y="80"/>
                  </a:lnTo>
                  <a:lnTo>
                    <a:pt x="7113" y="73"/>
                  </a:lnTo>
                  <a:lnTo>
                    <a:pt x="7113" y="65"/>
                  </a:lnTo>
                  <a:lnTo>
                    <a:pt x="7113" y="56"/>
                  </a:lnTo>
                  <a:lnTo>
                    <a:pt x="7113" y="48"/>
                  </a:lnTo>
                  <a:lnTo>
                    <a:pt x="7113" y="41"/>
                  </a:lnTo>
                  <a:lnTo>
                    <a:pt x="7113" y="33"/>
                  </a:lnTo>
                  <a:lnTo>
                    <a:pt x="7113" y="24"/>
                  </a:lnTo>
                  <a:lnTo>
                    <a:pt x="7124" y="15"/>
                  </a:lnTo>
                  <a:lnTo>
                    <a:pt x="7124" y="9"/>
                  </a:lnTo>
                  <a:lnTo>
                    <a:pt x="7124" y="0"/>
                  </a:lnTo>
                  <a:lnTo>
                    <a:pt x="7134" y="9"/>
                  </a:lnTo>
                  <a:lnTo>
                    <a:pt x="7134" y="15"/>
                  </a:lnTo>
                  <a:lnTo>
                    <a:pt x="7134" y="24"/>
                  </a:lnTo>
                  <a:lnTo>
                    <a:pt x="7134" y="33"/>
                  </a:lnTo>
                  <a:lnTo>
                    <a:pt x="7134" y="41"/>
                  </a:lnTo>
                  <a:lnTo>
                    <a:pt x="7134" y="48"/>
                  </a:lnTo>
                  <a:lnTo>
                    <a:pt x="7134" y="56"/>
                  </a:lnTo>
                  <a:lnTo>
                    <a:pt x="7134" y="65"/>
                  </a:lnTo>
                  <a:lnTo>
                    <a:pt x="7134" y="73"/>
                  </a:lnTo>
                  <a:lnTo>
                    <a:pt x="7134" y="80"/>
                  </a:lnTo>
                  <a:lnTo>
                    <a:pt x="7145" y="97"/>
                  </a:lnTo>
                  <a:lnTo>
                    <a:pt x="7145" y="106"/>
                  </a:lnTo>
                  <a:lnTo>
                    <a:pt x="7145" y="112"/>
                  </a:lnTo>
                  <a:lnTo>
                    <a:pt x="7145" y="130"/>
                  </a:lnTo>
                  <a:lnTo>
                    <a:pt x="7145" y="138"/>
                  </a:lnTo>
                  <a:lnTo>
                    <a:pt x="7145" y="145"/>
                  </a:lnTo>
                  <a:lnTo>
                    <a:pt x="7145" y="162"/>
                  </a:lnTo>
                  <a:lnTo>
                    <a:pt x="7145" y="177"/>
                  </a:lnTo>
                  <a:lnTo>
                    <a:pt x="7145" y="186"/>
                  </a:lnTo>
                  <a:lnTo>
                    <a:pt x="7145" y="203"/>
                  </a:lnTo>
                  <a:lnTo>
                    <a:pt x="7145" y="218"/>
                  </a:lnTo>
                  <a:lnTo>
                    <a:pt x="7145" y="235"/>
                  </a:lnTo>
                  <a:lnTo>
                    <a:pt x="7145" y="242"/>
                  </a:lnTo>
                  <a:lnTo>
                    <a:pt x="7154" y="259"/>
                  </a:lnTo>
                  <a:lnTo>
                    <a:pt x="7154" y="274"/>
                  </a:lnTo>
                  <a:lnTo>
                    <a:pt x="7154" y="291"/>
                  </a:lnTo>
                  <a:lnTo>
                    <a:pt x="7154" y="306"/>
                  </a:lnTo>
                  <a:lnTo>
                    <a:pt x="7154" y="324"/>
                  </a:lnTo>
                  <a:lnTo>
                    <a:pt x="7154" y="339"/>
                  </a:lnTo>
                  <a:lnTo>
                    <a:pt x="7154" y="356"/>
                  </a:lnTo>
                  <a:lnTo>
                    <a:pt x="7154" y="371"/>
                  </a:lnTo>
                  <a:lnTo>
                    <a:pt x="7154" y="395"/>
                  </a:lnTo>
                  <a:lnTo>
                    <a:pt x="7154" y="412"/>
                  </a:lnTo>
                  <a:lnTo>
                    <a:pt x="7154" y="427"/>
                  </a:lnTo>
                  <a:lnTo>
                    <a:pt x="7154" y="444"/>
                  </a:lnTo>
                  <a:lnTo>
                    <a:pt x="7165" y="460"/>
                  </a:lnTo>
                  <a:lnTo>
                    <a:pt x="7165" y="483"/>
                  </a:lnTo>
                  <a:lnTo>
                    <a:pt x="7165" y="501"/>
                  </a:lnTo>
                  <a:lnTo>
                    <a:pt x="7165" y="516"/>
                  </a:lnTo>
                  <a:lnTo>
                    <a:pt x="7165" y="541"/>
                  </a:lnTo>
                  <a:lnTo>
                    <a:pt x="7165" y="557"/>
                  </a:lnTo>
                  <a:lnTo>
                    <a:pt x="7165" y="574"/>
                  </a:lnTo>
                  <a:lnTo>
                    <a:pt x="7165" y="589"/>
                  </a:lnTo>
                  <a:lnTo>
                    <a:pt x="7165" y="613"/>
                  </a:lnTo>
                  <a:lnTo>
                    <a:pt x="7165" y="630"/>
                  </a:lnTo>
                  <a:lnTo>
                    <a:pt x="7165" y="645"/>
                  </a:lnTo>
                  <a:lnTo>
                    <a:pt x="7165" y="671"/>
                  </a:lnTo>
                  <a:lnTo>
                    <a:pt x="7165" y="686"/>
                  </a:lnTo>
                  <a:lnTo>
                    <a:pt x="7175" y="703"/>
                  </a:lnTo>
                  <a:lnTo>
                    <a:pt x="7175" y="727"/>
                  </a:lnTo>
                  <a:lnTo>
                    <a:pt x="7175" y="742"/>
                  </a:lnTo>
                  <a:lnTo>
                    <a:pt x="7175" y="759"/>
                  </a:lnTo>
                  <a:lnTo>
                    <a:pt x="7175" y="775"/>
                  </a:lnTo>
                  <a:lnTo>
                    <a:pt x="7175" y="792"/>
                  </a:lnTo>
                  <a:lnTo>
                    <a:pt x="7175" y="815"/>
                  </a:lnTo>
                  <a:lnTo>
                    <a:pt x="7175" y="831"/>
                  </a:lnTo>
                  <a:lnTo>
                    <a:pt x="7175" y="848"/>
                  </a:lnTo>
                  <a:lnTo>
                    <a:pt x="7175" y="863"/>
                  </a:lnTo>
                  <a:lnTo>
                    <a:pt x="7175" y="880"/>
                  </a:lnTo>
                  <a:lnTo>
                    <a:pt x="7175" y="895"/>
                  </a:lnTo>
                  <a:lnTo>
                    <a:pt x="7186" y="912"/>
                  </a:lnTo>
                  <a:lnTo>
                    <a:pt x="7186" y="928"/>
                  </a:lnTo>
                  <a:lnTo>
                    <a:pt x="7186" y="945"/>
                  </a:lnTo>
                  <a:lnTo>
                    <a:pt x="7186" y="952"/>
                  </a:lnTo>
                  <a:lnTo>
                    <a:pt x="7186" y="969"/>
                  </a:lnTo>
                  <a:lnTo>
                    <a:pt x="7186" y="984"/>
                  </a:lnTo>
                  <a:lnTo>
                    <a:pt x="7186" y="1001"/>
                  </a:lnTo>
                  <a:lnTo>
                    <a:pt x="7186" y="1009"/>
                  </a:lnTo>
                  <a:lnTo>
                    <a:pt x="7186" y="1025"/>
                  </a:lnTo>
                  <a:lnTo>
                    <a:pt x="7186" y="1042"/>
                  </a:lnTo>
                  <a:lnTo>
                    <a:pt x="7186" y="1049"/>
                  </a:lnTo>
                  <a:lnTo>
                    <a:pt x="7186" y="1057"/>
                  </a:lnTo>
                  <a:lnTo>
                    <a:pt x="7186" y="1074"/>
                  </a:lnTo>
                  <a:lnTo>
                    <a:pt x="7197" y="1081"/>
                  </a:lnTo>
                  <a:lnTo>
                    <a:pt x="7197" y="1089"/>
                  </a:lnTo>
                  <a:lnTo>
                    <a:pt x="7197" y="1106"/>
                  </a:lnTo>
                  <a:lnTo>
                    <a:pt x="7197" y="1113"/>
                  </a:lnTo>
                  <a:lnTo>
                    <a:pt x="7197" y="1122"/>
                  </a:lnTo>
                  <a:lnTo>
                    <a:pt x="7197" y="1130"/>
                  </a:lnTo>
                  <a:lnTo>
                    <a:pt x="7197" y="1139"/>
                  </a:lnTo>
                  <a:lnTo>
                    <a:pt x="7197" y="1146"/>
                  </a:lnTo>
                  <a:lnTo>
                    <a:pt x="7197" y="1154"/>
                  </a:lnTo>
                  <a:lnTo>
                    <a:pt x="7197" y="1163"/>
                  </a:lnTo>
                  <a:lnTo>
                    <a:pt x="7197" y="1171"/>
                  </a:lnTo>
                  <a:lnTo>
                    <a:pt x="7208" y="1178"/>
                  </a:lnTo>
                  <a:lnTo>
                    <a:pt x="7208" y="1186"/>
                  </a:lnTo>
                  <a:lnTo>
                    <a:pt x="7216" y="1178"/>
                  </a:lnTo>
                  <a:lnTo>
                    <a:pt x="7216" y="1171"/>
                  </a:lnTo>
                  <a:lnTo>
                    <a:pt x="7216" y="1163"/>
                  </a:lnTo>
                  <a:lnTo>
                    <a:pt x="7216" y="1154"/>
                  </a:lnTo>
                  <a:lnTo>
                    <a:pt x="7216" y="1146"/>
                  </a:lnTo>
                  <a:lnTo>
                    <a:pt x="7216" y="1139"/>
                  </a:lnTo>
                  <a:lnTo>
                    <a:pt x="7216" y="1130"/>
                  </a:lnTo>
                  <a:lnTo>
                    <a:pt x="7216" y="1122"/>
                  </a:lnTo>
                  <a:lnTo>
                    <a:pt x="7216" y="1113"/>
                  </a:lnTo>
                  <a:lnTo>
                    <a:pt x="7216" y="1106"/>
                  </a:lnTo>
                  <a:lnTo>
                    <a:pt x="7216" y="1089"/>
                  </a:lnTo>
                  <a:lnTo>
                    <a:pt x="7227" y="1081"/>
                  </a:lnTo>
                  <a:lnTo>
                    <a:pt x="7227" y="1074"/>
                  </a:lnTo>
                  <a:lnTo>
                    <a:pt x="7227" y="1057"/>
                  </a:lnTo>
                  <a:lnTo>
                    <a:pt x="7227" y="1049"/>
                  </a:lnTo>
                  <a:lnTo>
                    <a:pt x="7227" y="1042"/>
                  </a:lnTo>
                  <a:lnTo>
                    <a:pt x="7227" y="1025"/>
                  </a:lnTo>
                  <a:lnTo>
                    <a:pt x="7227" y="1009"/>
                  </a:lnTo>
                  <a:lnTo>
                    <a:pt x="7227" y="1001"/>
                  </a:lnTo>
                  <a:lnTo>
                    <a:pt x="7227" y="984"/>
                  </a:lnTo>
                  <a:lnTo>
                    <a:pt x="7227" y="969"/>
                  </a:lnTo>
                  <a:lnTo>
                    <a:pt x="7227" y="952"/>
                  </a:lnTo>
                  <a:lnTo>
                    <a:pt x="7227" y="945"/>
                  </a:lnTo>
                  <a:lnTo>
                    <a:pt x="7227" y="928"/>
                  </a:lnTo>
                  <a:lnTo>
                    <a:pt x="7238" y="912"/>
                  </a:lnTo>
                  <a:lnTo>
                    <a:pt x="7238" y="895"/>
                  </a:lnTo>
                  <a:lnTo>
                    <a:pt x="7238" y="880"/>
                  </a:lnTo>
                  <a:lnTo>
                    <a:pt x="7238" y="863"/>
                  </a:lnTo>
                  <a:lnTo>
                    <a:pt x="7238" y="848"/>
                  </a:lnTo>
                  <a:lnTo>
                    <a:pt x="7238" y="831"/>
                  </a:lnTo>
                  <a:lnTo>
                    <a:pt x="7238" y="815"/>
                  </a:lnTo>
                  <a:lnTo>
                    <a:pt x="7238" y="792"/>
                  </a:lnTo>
                  <a:lnTo>
                    <a:pt x="7238" y="775"/>
                  </a:lnTo>
                  <a:lnTo>
                    <a:pt x="7238" y="759"/>
                  </a:lnTo>
                  <a:lnTo>
                    <a:pt x="7238" y="742"/>
                  </a:lnTo>
                  <a:lnTo>
                    <a:pt x="7238" y="727"/>
                  </a:lnTo>
                  <a:lnTo>
                    <a:pt x="7249" y="703"/>
                  </a:lnTo>
                  <a:lnTo>
                    <a:pt x="7249" y="686"/>
                  </a:lnTo>
                  <a:lnTo>
                    <a:pt x="7249" y="671"/>
                  </a:lnTo>
                  <a:lnTo>
                    <a:pt x="7249" y="645"/>
                  </a:lnTo>
                  <a:lnTo>
                    <a:pt x="7249" y="630"/>
                  </a:lnTo>
                  <a:lnTo>
                    <a:pt x="7249" y="613"/>
                  </a:lnTo>
                  <a:lnTo>
                    <a:pt x="7249" y="598"/>
                  </a:lnTo>
                  <a:lnTo>
                    <a:pt x="7249" y="574"/>
                  </a:lnTo>
                  <a:lnTo>
                    <a:pt x="7249" y="557"/>
                  </a:lnTo>
                  <a:lnTo>
                    <a:pt x="7249" y="541"/>
                  </a:lnTo>
                  <a:lnTo>
                    <a:pt x="7249" y="516"/>
                  </a:lnTo>
                  <a:lnTo>
                    <a:pt x="7249" y="501"/>
                  </a:lnTo>
                  <a:lnTo>
                    <a:pt x="7249" y="483"/>
                  </a:lnTo>
                  <a:lnTo>
                    <a:pt x="7259" y="460"/>
                  </a:lnTo>
                  <a:lnTo>
                    <a:pt x="7259" y="444"/>
                  </a:lnTo>
                  <a:lnTo>
                    <a:pt x="7259" y="427"/>
                  </a:lnTo>
                  <a:lnTo>
                    <a:pt x="7259" y="412"/>
                  </a:lnTo>
                  <a:lnTo>
                    <a:pt x="7259" y="395"/>
                  </a:lnTo>
                  <a:lnTo>
                    <a:pt x="7259" y="371"/>
                  </a:lnTo>
                  <a:lnTo>
                    <a:pt x="7259" y="356"/>
                  </a:lnTo>
                  <a:lnTo>
                    <a:pt x="7259" y="339"/>
                  </a:lnTo>
                  <a:lnTo>
                    <a:pt x="7259" y="324"/>
                  </a:lnTo>
                  <a:lnTo>
                    <a:pt x="7259" y="306"/>
                  </a:lnTo>
                  <a:lnTo>
                    <a:pt x="7259" y="291"/>
                  </a:lnTo>
                  <a:lnTo>
                    <a:pt x="7259" y="274"/>
                  </a:lnTo>
                  <a:lnTo>
                    <a:pt x="7270" y="259"/>
                  </a:lnTo>
                  <a:lnTo>
                    <a:pt x="7270" y="242"/>
                  </a:lnTo>
                  <a:lnTo>
                    <a:pt x="7270" y="235"/>
                  </a:lnTo>
                  <a:lnTo>
                    <a:pt x="7270" y="218"/>
                  </a:lnTo>
                  <a:lnTo>
                    <a:pt x="7270" y="203"/>
                  </a:lnTo>
                  <a:lnTo>
                    <a:pt x="7270" y="186"/>
                  </a:lnTo>
                  <a:lnTo>
                    <a:pt x="7270" y="177"/>
                  </a:lnTo>
                  <a:lnTo>
                    <a:pt x="7270" y="162"/>
                  </a:lnTo>
                  <a:lnTo>
                    <a:pt x="7270" y="145"/>
                  </a:lnTo>
                  <a:lnTo>
                    <a:pt x="7270" y="138"/>
                  </a:lnTo>
                  <a:lnTo>
                    <a:pt x="7270" y="130"/>
                  </a:lnTo>
                  <a:lnTo>
                    <a:pt x="7270" y="112"/>
                  </a:lnTo>
                  <a:lnTo>
                    <a:pt x="7270" y="106"/>
                  </a:lnTo>
                  <a:lnTo>
                    <a:pt x="7281" y="97"/>
                  </a:lnTo>
                  <a:lnTo>
                    <a:pt x="7281" y="80"/>
                  </a:lnTo>
                  <a:lnTo>
                    <a:pt x="7281" y="73"/>
                  </a:lnTo>
                  <a:lnTo>
                    <a:pt x="7281" y="65"/>
                  </a:lnTo>
                  <a:lnTo>
                    <a:pt x="7281" y="56"/>
                  </a:lnTo>
                  <a:lnTo>
                    <a:pt x="7281" y="48"/>
                  </a:lnTo>
                  <a:lnTo>
                    <a:pt x="7281" y="41"/>
                  </a:lnTo>
                  <a:lnTo>
                    <a:pt x="7281" y="33"/>
                  </a:lnTo>
                  <a:lnTo>
                    <a:pt x="7281" y="24"/>
                  </a:lnTo>
                  <a:lnTo>
                    <a:pt x="7281" y="15"/>
                  </a:lnTo>
                  <a:lnTo>
                    <a:pt x="7290" y="9"/>
                  </a:lnTo>
                  <a:lnTo>
                    <a:pt x="7290" y="0"/>
                  </a:lnTo>
                  <a:lnTo>
                    <a:pt x="7290" y="9"/>
                  </a:lnTo>
                  <a:lnTo>
                    <a:pt x="7300" y="15"/>
                  </a:lnTo>
                  <a:lnTo>
                    <a:pt x="7300" y="24"/>
                  </a:lnTo>
                  <a:lnTo>
                    <a:pt x="7300" y="33"/>
                  </a:lnTo>
                  <a:lnTo>
                    <a:pt x="7300" y="41"/>
                  </a:lnTo>
                  <a:lnTo>
                    <a:pt x="7300" y="48"/>
                  </a:lnTo>
                  <a:lnTo>
                    <a:pt x="7300" y="56"/>
                  </a:lnTo>
                  <a:lnTo>
                    <a:pt x="7300" y="65"/>
                  </a:lnTo>
                  <a:lnTo>
                    <a:pt x="7300" y="73"/>
                  </a:lnTo>
                  <a:lnTo>
                    <a:pt x="7300" y="80"/>
                  </a:lnTo>
                  <a:lnTo>
                    <a:pt x="7300" y="97"/>
                  </a:lnTo>
                  <a:lnTo>
                    <a:pt x="7300" y="106"/>
                  </a:lnTo>
                  <a:lnTo>
                    <a:pt x="7311" y="112"/>
                  </a:lnTo>
                  <a:lnTo>
                    <a:pt x="7311" y="130"/>
                  </a:lnTo>
                  <a:lnTo>
                    <a:pt x="7311" y="138"/>
                  </a:lnTo>
                  <a:lnTo>
                    <a:pt x="7311" y="145"/>
                  </a:lnTo>
                  <a:lnTo>
                    <a:pt x="7311" y="162"/>
                  </a:lnTo>
                  <a:lnTo>
                    <a:pt x="7311" y="177"/>
                  </a:lnTo>
                  <a:lnTo>
                    <a:pt x="7311" y="186"/>
                  </a:lnTo>
                  <a:lnTo>
                    <a:pt x="7311" y="203"/>
                  </a:lnTo>
                  <a:lnTo>
                    <a:pt x="7311" y="218"/>
                  </a:lnTo>
                  <a:lnTo>
                    <a:pt x="7311" y="235"/>
                  </a:lnTo>
                  <a:lnTo>
                    <a:pt x="7311" y="242"/>
                  </a:lnTo>
                  <a:lnTo>
                    <a:pt x="7311" y="259"/>
                  </a:lnTo>
                  <a:lnTo>
                    <a:pt x="7311" y="274"/>
                  </a:lnTo>
                  <a:lnTo>
                    <a:pt x="7322" y="291"/>
                  </a:lnTo>
                  <a:lnTo>
                    <a:pt x="7322" y="306"/>
                  </a:lnTo>
                  <a:lnTo>
                    <a:pt x="7322" y="324"/>
                  </a:lnTo>
                  <a:lnTo>
                    <a:pt x="7322" y="339"/>
                  </a:lnTo>
                  <a:lnTo>
                    <a:pt x="7322" y="356"/>
                  </a:lnTo>
                  <a:lnTo>
                    <a:pt x="7322" y="371"/>
                  </a:lnTo>
                  <a:lnTo>
                    <a:pt x="7322" y="395"/>
                  </a:lnTo>
                  <a:lnTo>
                    <a:pt x="7322" y="412"/>
                  </a:lnTo>
                  <a:lnTo>
                    <a:pt x="7322" y="427"/>
                  </a:lnTo>
                  <a:lnTo>
                    <a:pt x="7322" y="444"/>
                  </a:lnTo>
                  <a:lnTo>
                    <a:pt x="7322" y="460"/>
                  </a:lnTo>
                  <a:lnTo>
                    <a:pt x="7322" y="483"/>
                  </a:lnTo>
                  <a:lnTo>
                    <a:pt x="7333" y="501"/>
                  </a:lnTo>
                  <a:lnTo>
                    <a:pt x="7333" y="516"/>
                  </a:lnTo>
                  <a:lnTo>
                    <a:pt x="7333" y="541"/>
                  </a:lnTo>
                  <a:lnTo>
                    <a:pt x="7333" y="557"/>
                  </a:lnTo>
                  <a:lnTo>
                    <a:pt x="7333" y="574"/>
                  </a:lnTo>
                  <a:lnTo>
                    <a:pt x="7333" y="589"/>
                  </a:lnTo>
                  <a:lnTo>
                    <a:pt x="7333" y="613"/>
                  </a:lnTo>
                  <a:lnTo>
                    <a:pt x="7333" y="630"/>
                  </a:lnTo>
                  <a:lnTo>
                    <a:pt x="7333" y="645"/>
                  </a:lnTo>
                  <a:lnTo>
                    <a:pt x="7333" y="671"/>
                  </a:lnTo>
                  <a:lnTo>
                    <a:pt x="7333" y="686"/>
                  </a:lnTo>
                  <a:lnTo>
                    <a:pt x="7333" y="703"/>
                  </a:lnTo>
                  <a:lnTo>
                    <a:pt x="7333" y="727"/>
                  </a:lnTo>
                  <a:lnTo>
                    <a:pt x="7343" y="742"/>
                  </a:lnTo>
                  <a:lnTo>
                    <a:pt x="7343" y="759"/>
                  </a:lnTo>
                  <a:lnTo>
                    <a:pt x="7343" y="775"/>
                  </a:lnTo>
                  <a:lnTo>
                    <a:pt x="7343" y="792"/>
                  </a:lnTo>
                  <a:lnTo>
                    <a:pt x="7343" y="815"/>
                  </a:lnTo>
                  <a:lnTo>
                    <a:pt x="7343" y="831"/>
                  </a:lnTo>
                  <a:lnTo>
                    <a:pt x="7343" y="848"/>
                  </a:lnTo>
                  <a:lnTo>
                    <a:pt x="7343" y="863"/>
                  </a:lnTo>
                  <a:lnTo>
                    <a:pt x="7343" y="880"/>
                  </a:lnTo>
                  <a:lnTo>
                    <a:pt x="7343" y="895"/>
                  </a:lnTo>
                  <a:lnTo>
                    <a:pt x="7343" y="912"/>
                  </a:lnTo>
                  <a:lnTo>
                    <a:pt x="7343" y="928"/>
                  </a:lnTo>
                  <a:lnTo>
                    <a:pt x="7352" y="945"/>
                  </a:lnTo>
                  <a:lnTo>
                    <a:pt x="7352" y="952"/>
                  </a:lnTo>
                  <a:lnTo>
                    <a:pt x="7352" y="969"/>
                  </a:lnTo>
                  <a:lnTo>
                    <a:pt x="7352" y="984"/>
                  </a:lnTo>
                  <a:lnTo>
                    <a:pt x="7352" y="1001"/>
                  </a:lnTo>
                  <a:lnTo>
                    <a:pt x="7352" y="1009"/>
                  </a:lnTo>
                  <a:lnTo>
                    <a:pt x="7352" y="1025"/>
                  </a:lnTo>
                  <a:lnTo>
                    <a:pt x="7352" y="1042"/>
                  </a:lnTo>
                  <a:lnTo>
                    <a:pt x="7352" y="1049"/>
                  </a:lnTo>
                  <a:lnTo>
                    <a:pt x="7352" y="1057"/>
                  </a:lnTo>
                  <a:lnTo>
                    <a:pt x="7352" y="1074"/>
                  </a:lnTo>
                  <a:lnTo>
                    <a:pt x="7352" y="1081"/>
                  </a:lnTo>
                  <a:lnTo>
                    <a:pt x="7352" y="1089"/>
                  </a:lnTo>
                  <a:lnTo>
                    <a:pt x="7363" y="1106"/>
                  </a:lnTo>
                  <a:lnTo>
                    <a:pt x="7363" y="1113"/>
                  </a:lnTo>
                  <a:lnTo>
                    <a:pt x="7363" y="1122"/>
                  </a:lnTo>
                  <a:lnTo>
                    <a:pt x="7363" y="1130"/>
                  </a:lnTo>
                  <a:lnTo>
                    <a:pt x="7363" y="1139"/>
                  </a:lnTo>
                  <a:lnTo>
                    <a:pt x="7363" y="1146"/>
                  </a:lnTo>
                  <a:lnTo>
                    <a:pt x="7363" y="1154"/>
                  </a:lnTo>
                  <a:lnTo>
                    <a:pt x="7363" y="1163"/>
                  </a:lnTo>
                  <a:lnTo>
                    <a:pt x="7363" y="1171"/>
                  </a:lnTo>
                  <a:lnTo>
                    <a:pt x="7374" y="1178"/>
                  </a:lnTo>
                  <a:lnTo>
                    <a:pt x="7374" y="1186"/>
                  </a:lnTo>
                  <a:lnTo>
                    <a:pt x="7374" y="1178"/>
                  </a:lnTo>
                  <a:lnTo>
                    <a:pt x="7384" y="1171"/>
                  </a:lnTo>
                  <a:lnTo>
                    <a:pt x="7384" y="1163"/>
                  </a:lnTo>
                  <a:lnTo>
                    <a:pt x="7384" y="1154"/>
                  </a:lnTo>
                  <a:lnTo>
                    <a:pt x="7384" y="1146"/>
                  </a:lnTo>
                  <a:lnTo>
                    <a:pt x="7384" y="1139"/>
                  </a:lnTo>
                  <a:lnTo>
                    <a:pt x="7384" y="1130"/>
                  </a:lnTo>
                  <a:lnTo>
                    <a:pt x="7384" y="1122"/>
                  </a:lnTo>
                  <a:lnTo>
                    <a:pt x="7384" y="1113"/>
                  </a:lnTo>
                  <a:lnTo>
                    <a:pt x="7384" y="1106"/>
                  </a:lnTo>
                  <a:lnTo>
                    <a:pt x="7384" y="1089"/>
                  </a:lnTo>
                  <a:lnTo>
                    <a:pt x="7384" y="1081"/>
                  </a:lnTo>
                  <a:lnTo>
                    <a:pt x="7384" y="1074"/>
                  </a:lnTo>
                  <a:lnTo>
                    <a:pt x="7395" y="1057"/>
                  </a:lnTo>
                  <a:lnTo>
                    <a:pt x="7395" y="1049"/>
                  </a:lnTo>
                  <a:lnTo>
                    <a:pt x="7395" y="1042"/>
                  </a:lnTo>
                  <a:lnTo>
                    <a:pt x="7395" y="1025"/>
                  </a:lnTo>
                  <a:lnTo>
                    <a:pt x="7395" y="1009"/>
                  </a:lnTo>
                  <a:lnTo>
                    <a:pt x="7395" y="1001"/>
                  </a:lnTo>
                  <a:lnTo>
                    <a:pt x="7395" y="984"/>
                  </a:lnTo>
                  <a:lnTo>
                    <a:pt x="7395" y="969"/>
                  </a:lnTo>
                  <a:lnTo>
                    <a:pt x="7395" y="952"/>
                  </a:lnTo>
                  <a:lnTo>
                    <a:pt x="7395" y="945"/>
                  </a:lnTo>
                  <a:lnTo>
                    <a:pt x="7395" y="928"/>
                  </a:lnTo>
                  <a:lnTo>
                    <a:pt x="7395" y="912"/>
                  </a:lnTo>
                  <a:lnTo>
                    <a:pt x="7395" y="895"/>
                  </a:lnTo>
                  <a:lnTo>
                    <a:pt x="7406" y="880"/>
                  </a:lnTo>
                  <a:lnTo>
                    <a:pt x="7406" y="863"/>
                  </a:lnTo>
                  <a:lnTo>
                    <a:pt x="7406" y="848"/>
                  </a:lnTo>
                  <a:lnTo>
                    <a:pt x="7406" y="831"/>
                  </a:lnTo>
                  <a:lnTo>
                    <a:pt x="7406" y="815"/>
                  </a:lnTo>
                  <a:lnTo>
                    <a:pt x="7406" y="792"/>
                  </a:lnTo>
                  <a:lnTo>
                    <a:pt x="7406" y="775"/>
                  </a:lnTo>
                  <a:lnTo>
                    <a:pt x="7406" y="759"/>
                  </a:lnTo>
                  <a:lnTo>
                    <a:pt x="7406" y="742"/>
                  </a:lnTo>
                  <a:lnTo>
                    <a:pt x="7406" y="727"/>
                  </a:lnTo>
                  <a:lnTo>
                    <a:pt x="7406" y="703"/>
                  </a:lnTo>
                  <a:lnTo>
                    <a:pt x="7406" y="686"/>
                  </a:lnTo>
                  <a:lnTo>
                    <a:pt x="7417" y="671"/>
                  </a:lnTo>
                  <a:lnTo>
                    <a:pt x="7417" y="645"/>
                  </a:lnTo>
                  <a:lnTo>
                    <a:pt x="7417" y="630"/>
                  </a:lnTo>
                  <a:lnTo>
                    <a:pt x="7417" y="613"/>
                  </a:lnTo>
                  <a:lnTo>
                    <a:pt x="7417" y="589"/>
                  </a:lnTo>
                  <a:lnTo>
                    <a:pt x="7417" y="574"/>
                  </a:lnTo>
                  <a:lnTo>
                    <a:pt x="7417" y="557"/>
                  </a:lnTo>
                  <a:lnTo>
                    <a:pt x="7417" y="541"/>
                  </a:lnTo>
                  <a:lnTo>
                    <a:pt x="7417" y="516"/>
                  </a:lnTo>
                  <a:lnTo>
                    <a:pt x="7417" y="501"/>
                  </a:lnTo>
                  <a:lnTo>
                    <a:pt x="7417" y="483"/>
                  </a:lnTo>
                  <a:lnTo>
                    <a:pt x="7417" y="460"/>
                  </a:lnTo>
                  <a:lnTo>
                    <a:pt x="7417" y="444"/>
                  </a:lnTo>
                  <a:lnTo>
                    <a:pt x="7426" y="427"/>
                  </a:lnTo>
                  <a:lnTo>
                    <a:pt x="7426" y="412"/>
                  </a:lnTo>
                  <a:lnTo>
                    <a:pt x="7426" y="395"/>
                  </a:lnTo>
                  <a:lnTo>
                    <a:pt x="7426" y="371"/>
                  </a:lnTo>
                  <a:lnTo>
                    <a:pt x="7426" y="356"/>
                  </a:lnTo>
                  <a:lnTo>
                    <a:pt x="7426" y="339"/>
                  </a:lnTo>
                  <a:lnTo>
                    <a:pt x="7426" y="324"/>
                  </a:lnTo>
                  <a:lnTo>
                    <a:pt x="7426" y="306"/>
                  </a:lnTo>
                  <a:lnTo>
                    <a:pt x="7426" y="291"/>
                  </a:lnTo>
                  <a:lnTo>
                    <a:pt x="7426" y="274"/>
                  </a:lnTo>
                  <a:lnTo>
                    <a:pt x="7426" y="259"/>
                  </a:lnTo>
                  <a:lnTo>
                    <a:pt x="7426" y="242"/>
                  </a:lnTo>
                  <a:lnTo>
                    <a:pt x="7436" y="235"/>
                  </a:lnTo>
                  <a:lnTo>
                    <a:pt x="7436" y="218"/>
                  </a:lnTo>
                  <a:lnTo>
                    <a:pt x="7436" y="203"/>
                  </a:lnTo>
                  <a:lnTo>
                    <a:pt x="7436" y="186"/>
                  </a:lnTo>
                  <a:lnTo>
                    <a:pt x="7436" y="177"/>
                  </a:lnTo>
                  <a:lnTo>
                    <a:pt x="7436" y="162"/>
                  </a:lnTo>
                  <a:lnTo>
                    <a:pt x="7436" y="145"/>
                  </a:lnTo>
                  <a:lnTo>
                    <a:pt x="7436" y="138"/>
                  </a:lnTo>
                  <a:lnTo>
                    <a:pt x="7436" y="130"/>
                  </a:lnTo>
                  <a:lnTo>
                    <a:pt x="7436" y="112"/>
                  </a:lnTo>
                  <a:lnTo>
                    <a:pt x="7436" y="106"/>
                  </a:lnTo>
                  <a:lnTo>
                    <a:pt x="7436" y="97"/>
                  </a:lnTo>
                  <a:lnTo>
                    <a:pt x="7436" y="80"/>
                  </a:lnTo>
                  <a:lnTo>
                    <a:pt x="7447" y="73"/>
                  </a:lnTo>
                  <a:lnTo>
                    <a:pt x="7447" y="65"/>
                  </a:lnTo>
                  <a:lnTo>
                    <a:pt x="7447" y="56"/>
                  </a:lnTo>
                  <a:lnTo>
                    <a:pt x="7447" y="48"/>
                  </a:lnTo>
                  <a:lnTo>
                    <a:pt x="7447" y="41"/>
                  </a:lnTo>
                  <a:lnTo>
                    <a:pt x="7447" y="33"/>
                  </a:lnTo>
                  <a:lnTo>
                    <a:pt x="7447" y="24"/>
                  </a:lnTo>
                  <a:lnTo>
                    <a:pt x="7447" y="15"/>
                  </a:lnTo>
                  <a:lnTo>
                    <a:pt x="7447" y="9"/>
                  </a:lnTo>
                  <a:lnTo>
                    <a:pt x="7458" y="0"/>
                  </a:lnTo>
                  <a:lnTo>
                    <a:pt x="7458" y="9"/>
                  </a:lnTo>
                  <a:lnTo>
                    <a:pt x="7458" y="15"/>
                  </a:lnTo>
                  <a:lnTo>
                    <a:pt x="7468" y="24"/>
                  </a:lnTo>
                  <a:lnTo>
                    <a:pt x="7468" y="33"/>
                  </a:lnTo>
                  <a:lnTo>
                    <a:pt x="7468" y="41"/>
                  </a:lnTo>
                  <a:lnTo>
                    <a:pt x="7468" y="48"/>
                  </a:lnTo>
                  <a:lnTo>
                    <a:pt x="7468" y="56"/>
                  </a:lnTo>
                  <a:lnTo>
                    <a:pt x="7468" y="65"/>
                  </a:lnTo>
                  <a:lnTo>
                    <a:pt x="7468" y="73"/>
                  </a:lnTo>
                  <a:lnTo>
                    <a:pt x="7468" y="80"/>
                  </a:lnTo>
                  <a:lnTo>
                    <a:pt x="7468" y="97"/>
                  </a:lnTo>
                  <a:lnTo>
                    <a:pt x="7468" y="106"/>
                  </a:lnTo>
                  <a:lnTo>
                    <a:pt x="7468" y="112"/>
                  </a:lnTo>
                  <a:lnTo>
                    <a:pt x="7468" y="130"/>
                  </a:lnTo>
                  <a:lnTo>
                    <a:pt x="7479" y="138"/>
                  </a:lnTo>
                  <a:lnTo>
                    <a:pt x="7479" y="145"/>
                  </a:lnTo>
                  <a:lnTo>
                    <a:pt x="7479" y="162"/>
                  </a:lnTo>
                  <a:lnTo>
                    <a:pt x="7479" y="177"/>
                  </a:lnTo>
                  <a:lnTo>
                    <a:pt x="7479" y="186"/>
                  </a:lnTo>
                  <a:lnTo>
                    <a:pt x="7479" y="203"/>
                  </a:lnTo>
                  <a:lnTo>
                    <a:pt x="7479" y="218"/>
                  </a:lnTo>
                  <a:lnTo>
                    <a:pt x="7479" y="235"/>
                  </a:lnTo>
                  <a:lnTo>
                    <a:pt x="7479" y="242"/>
                  </a:lnTo>
                  <a:lnTo>
                    <a:pt x="7479" y="259"/>
                  </a:lnTo>
                  <a:lnTo>
                    <a:pt x="7479" y="274"/>
                  </a:lnTo>
                  <a:lnTo>
                    <a:pt x="7479" y="291"/>
                  </a:lnTo>
                  <a:lnTo>
                    <a:pt x="7479" y="306"/>
                  </a:lnTo>
                  <a:lnTo>
                    <a:pt x="7490" y="324"/>
                  </a:lnTo>
                  <a:lnTo>
                    <a:pt x="7490" y="339"/>
                  </a:lnTo>
                  <a:lnTo>
                    <a:pt x="7490" y="356"/>
                  </a:lnTo>
                  <a:lnTo>
                    <a:pt x="7490" y="371"/>
                  </a:lnTo>
                  <a:lnTo>
                    <a:pt x="7490" y="395"/>
                  </a:lnTo>
                  <a:lnTo>
                    <a:pt x="7490" y="412"/>
                  </a:lnTo>
                  <a:lnTo>
                    <a:pt x="7490" y="427"/>
                  </a:lnTo>
                  <a:lnTo>
                    <a:pt x="7490" y="444"/>
                  </a:lnTo>
                  <a:lnTo>
                    <a:pt x="7490" y="460"/>
                  </a:lnTo>
                  <a:lnTo>
                    <a:pt x="7490" y="483"/>
                  </a:lnTo>
                  <a:lnTo>
                    <a:pt x="7490" y="501"/>
                  </a:lnTo>
                  <a:lnTo>
                    <a:pt x="7490" y="516"/>
                  </a:lnTo>
                  <a:lnTo>
                    <a:pt x="7499" y="541"/>
                  </a:lnTo>
                  <a:lnTo>
                    <a:pt x="7499" y="557"/>
                  </a:lnTo>
                  <a:lnTo>
                    <a:pt x="7499" y="574"/>
                  </a:lnTo>
                  <a:lnTo>
                    <a:pt x="7499" y="598"/>
                  </a:lnTo>
                  <a:lnTo>
                    <a:pt x="7499" y="613"/>
                  </a:lnTo>
                  <a:lnTo>
                    <a:pt x="7499" y="630"/>
                  </a:lnTo>
                  <a:lnTo>
                    <a:pt x="7499" y="645"/>
                  </a:lnTo>
                  <a:lnTo>
                    <a:pt x="7499" y="671"/>
                  </a:lnTo>
                  <a:lnTo>
                    <a:pt x="7499" y="686"/>
                  </a:lnTo>
                  <a:lnTo>
                    <a:pt x="7499" y="703"/>
                  </a:lnTo>
                  <a:lnTo>
                    <a:pt x="7499" y="727"/>
                  </a:lnTo>
                  <a:lnTo>
                    <a:pt x="7499" y="742"/>
                  </a:lnTo>
                  <a:lnTo>
                    <a:pt x="7499" y="759"/>
                  </a:lnTo>
                  <a:lnTo>
                    <a:pt x="7510" y="775"/>
                  </a:lnTo>
                  <a:lnTo>
                    <a:pt x="7510" y="792"/>
                  </a:lnTo>
                  <a:lnTo>
                    <a:pt x="7510" y="815"/>
                  </a:lnTo>
                  <a:lnTo>
                    <a:pt x="7510" y="831"/>
                  </a:lnTo>
                  <a:lnTo>
                    <a:pt x="7510" y="848"/>
                  </a:lnTo>
                  <a:lnTo>
                    <a:pt x="7510" y="863"/>
                  </a:lnTo>
                  <a:lnTo>
                    <a:pt x="7510" y="880"/>
                  </a:lnTo>
                  <a:lnTo>
                    <a:pt x="7510" y="895"/>
                  </a:lnTo>
                  <a:lnTo>
                    <a:pt x="7510" y="912"/>
                  </a:lnTo>
                  <a:lnTo>
                    <a:pt x="7510" y="928"/>
                  </a:lnTo>
                  <a:lnTo>
                    <a:pt x="7510" y="945"/>
                  </a:lnTo>
                  <a:lnTo>
                    <a:pt x="7510" y="952"/>
                  </a:lnTo>
                  <a:lnTo>
                    <a:pt x="7520" y="969"/>
                  </a:lnTo>
                  <a:lnTo>
                    <a:pt x="7520" y="984"/>
                  </a:lnTo>
                  <a:lnTo>
                    <a:pt x="7520" y="1001"/>
                  </a:lnTo>
                  <a:lnTo>
                    <a:pt x="7520" y="1009"/>
                  </a:lnTo>
                  <a:lnTo>
                    <a:pt x="7520" y="1025"/>
                  </a:lnTo>
                  <a:lnTo>
                    <a:pt x="7520" y="1042"/>
                  </a:lnTo>
                  <a:lnTo>
                    <a:pt x="7520" y="1049"/>
                  </a:lnTo>
                  <a:lnTo>
                    <a:pt x="7520" y="1057"/>
                  </a:lnTo>
                  <a:lnTo>
                    <a:pt x="7520" y="1074"/>
                  </a:lnTo>
                  <a:lnTo>
                    <a:pt x="7520" y="1081"/>
                  </a:lnTo>
                  <a:lnTo>
                    <a:pt x="7520" y="1089"/>
                  </a:lnTo>
                  <a:lnTo>
                    <a:pt x="7520" y="1106"/>
                  </a:lnTo>
                  <a:lnTo>
                    <a:pt x="7520" y="1113"/>
                  </a:lnTo>
                  <a:lnTo>
                    <a:pt x="7531" y="1122"/>
                  </a:lnTo>
                  <a:lnTo>
                    <a:pt x="7531" y="1130"/>
                  </a:lnTo>
                  <a:lnTo>
                    <a:pt x="7531" y="1139"/>
                  </a:lnTo>
                  <a:lnTo>
                    <a:pt x="7531" y="1146"/>
                  </a:lnTo>
                  <a:lnTo>
                    <a:pt x="7531" y="1154"/>
                  </a:lnTo>
                  <a:lnTo>
                    <a:pt x="7531" y="1163"/>
                  </a:lnTo>
                  <a:lnTo>
                    <a:pt x="7531" y="1171"/>
                  </a:lnTo>
                  <a:lnTo>
                    <a:pt x="7531" y="1178"/>
                  </a:lnTo>
                  <a:lnTo>
                    <a:pt x="7542" y="1186"/>
                  </a:lnTo>
                  <a:lnTo>
                    <a:pt x="7542" y="1178"/>
                  </a:lnTo>
                  <a:lnTo>
                    <a:pt x="7542" y="1171"/>
                  </a:lnTo>
                  <a:lnTo>
                    <a:pt x="7542" y="1163"/>
                  </a:lnTo>
                  <a:lnTo>
                    <a:pt x="7552" y="1154"/>
                  </a:lnTo>
                  <a:lnTo>
                    <a:pt x="7552" y="1146"/>
                  </a:lnTo>
                  <a:lnTo>
                    <a:pt x="7552" y="1139"/>
                  </a:lnTo>
                  <a:lnTo>
                    <a:pt x="7552" y="1130"/>
                  </a:lnTo>
                  <a:lnTo>
                    <a:pt x="7552" y="1122"/>
                  </a:lnTo>
                  <a:lnTo>
                    <a:pt x="7552" y="1113"/>
                  </a:lnTo>
                  <a:lnTo>
                    <a:pt x="7552" y="1106"/>
                  </a:lnTo>
                  <a:lnTo>
                    <a:pt x="7552" y="1089"/>
                  </a:lnTo>
                  <a:lnTo>
                    <a:pt x="7552" y="1081"/>
                  </a:lnTo>
                  <a:lnTo>
                    <a:pt x="7552" y="1074"/>
                  </a:lnTo>
                  <a:lnTo>
                    <a:pt x="7552" y="1057"/>
                  </a:lnTo>
                  <a:lnTo>
                    <a:pt x="7552" y="1049"/>
                  </a:lnTo>
                  <a:lnTo>
                    <a:pt x="7561" y="1042"/>
                  </a:lnTo>
                  <a:lnTo>
                    <a:pt x="7561" y="1025"/>
                  </a:lnTo>
                  <a:lnTo>
                    <a:pt x="7561" y="1009"/>
                  </a:lnTo>
                  <a:lnTo>
                    <a:pt x="7561" y="1001"/>
                  </a:lnTo>
                  <a:lnTo>
                    <a:pt x="7561" y="984"/>
                  </a:lnTo>
                  <a:lnTo>
                    <a:pt x="7561" y="969"/>
                  </a:lnTo>
                  <a:lnTo>
                    <a:pt x="7561" y="952"/>
                  </a:lnTo>
                  <a:lnTo>
                    <a:pt x="7561" y="945"/>
                  </a:lnTo>
                  <a:lnTo>
                    <a:pt x="7561" y="928"/>
                  </a:lnTo>
                  <a:lnTo>
                    <a:pt x="7561" y="912"/>
                  </a:lnTo>
                  <a:lnTo>
                    <a:pt x="7561" y="895"/>
                  </a:lnTo>
                  <a:lnTo>
                    <a:pt x="7561" y="880"/>
                  </a:lnTo>
                  <a:lnTo>
                    <a:pt x="7561" y="863"/>
                  </a:lnTo>
                  <a:lnTo>
                    <a:pt x="7572" y="848"/>
                  </a:lnTo>
                  <a:lnTo>
                    <a:pt x="7572" y="831"/>
                  </a:lnTo>
                  <a:lnTo>
                    <a:pt x="7572" y="815"/>
                  </a:lnTo>
                  <a:lnTo>
                    <a:pt x="7572" y="792"/>
                  </a:lnTo>
                  <a:lnTo>
                    <a:pt x="7572" y="775"/>
                  </a:lnTo>
                  <a:lnTo>
                    <a:pt x="7572" y="759"/>
                  </a:lnTo>
                  <a:lnTo>
                    <a:pt x="7572" y="742"/>
                  </a:lnTo>
                  <a:lnTo>
                    <a:pt x="7572" y="727"/>
                  </a:lnTo>
                  <a:lnTo>
                    <a:pt x="7572" y="703"/>
                  </a:lnTo>
                  <a:lnTo>
                    <a:pt x="7572" y="686"/>
                  </a:lnTo>
                  <a:lnTo>
                    <a:pt x="7572" y="671"/>
                  </a:lnTo>
                  <a:lnTo>
                    <a:pt x="7572" y="645"/>
                  </a:lnTo>
                  <a:lnTo>
                    <a:pt x="7583" y="630"/>
                  </a:lnTo>
                  <a:lnTo>
                    <a:pt x="7583" y="613"/>
                  </a:lnTo>
                  <a:lnTo>
                    <a:pt x="7583" y="589"/>
                  </a:lnTo>
                  <a:lnTo>
                    <a:pt x="7583" y="574"/>
                  </a:lnTo>
                  <a:lnTo>
                    <a:pt x="7583" y="557"/>
                  </a:lnTo>
                  <a:lnTo>
                    <a:pt x="7583" y="541"/>
                  </a:lnTo>
                  <a:lnTo>
                    <a:pt x="7583" y="516"/>
                  </a:lnTo>
                  <a:lnTo>
                    <a:pt x="7583" y="501"/>
                  </a:lnTo>
                  <a:lnTo>
                    <a:pt x="7583" y="483"/>
                  </a:lnTo>
                  <a:lnTo>
                    <a:pt x="7583" y="460"/>
                  </a:lnTo>
                  <a:lnTo>
                    <a:pt x="7583" y="444"/>
                  </a:lnTo>
                  <a:lnTo>
                    <a:pt x="7583" y="427"/>
                  </a:lnTo>
                  <a:lnTo>
                    <a:pt x="7583" y="412"/>
                  </a:lnTo>
                  <a:lnTo>
                    <a:pt x="7594" y="395"/>
                  </a:lnTo>
                  <a:lnTo>
                    <a:pt x="7594" y="371"/>
                  </a:lnTo>
                  <a:lnTo>
                    <a:pt x="7594" y="356"/>
                  </a:lnTo>
                  <a:lnTo>
                    <a:pt x="7594" y="339"/>
                  </a:lnTo>
                  <a:lnTo>
                    <a:pt x="7594" y="324"/>
                  </a:lnTo>
                  <a:lnTo>
                    <a:pt x="7594" y="306"/>
                  </a:lnTo>
                  <a:lnTo>
                    <a:pt x="7594" y="291"/>
                  </a:lnTo>
                  <a:lnTo>
                    <a:pt x="7594" y="274"/>
                  </a:lnTo>
                  <a:lnTo>
                    <a:pt x="7594" y="259"/>
                  </a:lnTo>
                  <a:lnTo>
                    <a:pt x="7594" y="242"/>
                  </a:lnTo>
                  <a:lnTo>
                    <a:pt x="7594" y="235"/>
                  </a:lnTo>
                  <a:lnTo>
                    <a:pt x="7594" y="218"/>
                  </a:lnTo>
                  <a:lnTo>
                    <a:pt x="7604" y="203"/>
                  </a:lnTo>
                  <a:lnTo>
                    <a:pt x="7604" y="186"/>
                  </a:lnTo>
                  <a:lnTo>
                    <a:pt x="7604" y="177"/>
                  </a:lnTo>
                  <a:lnTo>
                    <a:pt x="7604" y="162"/>
                  </a:lnTo>
                  <a:lnTo>
                    <a:pt x="7604" y="145"/>
                  </a:lnTo>
                  <a:lnTo>
                    <a:pt x="7604" y="138"/>
                  </a:lnTo>
                  <a:lnTo>
                    <a:pt x="7604" y="130"/>
                  </a:lnTo>
                  <a:lnTo>
                    <a:pt x="7604" y="112"/>
                  </a:lnTo>
                  <a:lnTo>
                    <a:pt x="7604" y="106"/>
                  </a:lnTo>
                  <a:lnTo>
                    <a:pt x="7604" y="97"/>
                  </a:lnTo>
                  <a:lnTo>
                    <a:pt x="7604" y="80"/>
                  </a:lnTo>
                  <a:lnTo>
                    <a:pt x="7604" y="73"/>
                  </a:lnTo>
                  <a:lnTo>
                    <a:pt x="7604" y="65"/>
                  </a:lnTo>
                  <a:lnTo>
                    <a:pt x="7615" y="56"/>
                  </a:lnTo>
                  <a:lnTo>
                    <a:pt x="7615" y="48"/>
                  </a:lnTo>
                  <a:lnTo>
                    <a:pt x="7615" y="41"/>
                  </a:lnTo>
                  <a:lnTo>
                    <a:pt x="7615" y="33"/>
                  </a:lnTo>
                  <a:lnTo>
                    <a:pt x="7615" y="24"/>
                  </a:lnTo>
                  <a:lnTo>
                    <a:pt x="7615" y="15"/>
                  </a:lnTo>
                  <a:lnTo>
                    <a:pt x="7615" y="9"/>
                  </a:lnTo>
                  <a:lnTo>
                    <a:pt x="7626" y="0"/>
                  </a:lnTo>
                  <a:lnTo>
                    <a:pt x="7626" y="9"/>
                  </a:lnTo>
                  <a:lnTo>
                    <a:pt x="7626" y="15"/>
                  </a:lnTo>
                  <a:lnTo>
                    <a:pt x="7626" y="24"/>
                  </a:lnTo>
                  <a:lnTo>
                    <a:pt x="7635" y="33"/>
                  </a:lnTo>
                  <a:lnTo>
                    <a:pt x="7635" y="41"/>
                  </a:lnTo>
                  <a:lnTo>
                    <a:pt x="7635" y="48"/>
                  </a:lnTo>
                  <a:lnTo>
                    <a:pt x="7635" y="56"/>
                  </a:lnTo>
                  <a:lnTo>
                    <a:pt x="7635" y="65"/>
                  </a:lnTo>
                  <a:lnTo>
                    <a:pt x="7635" y="73"/>
                  </a:lnTo>
                  <a:lnTo>
                    <a:pt x="7635" y="80"/>
                  </a:lnTo>
                  <a:lnTo>
                    <a:pt x="7635" y="97"/>
                  </a:lnTo>
                  <a:lnTo>
                    <a:pt x="7635" y="106"/>
                  </a:lnTo>
                  <a:lnTo>
                    <a:pt x="7635" y="112"/>
                  </a:lnTo>
                  <a:lnTo>
                    <a:pt x="7635" y="130"/>
                  </a:lnTo>
                  <a:lnTo>
                    <a:pt x="7635" y="138"/>
                  </a:lnTo>
                  <a:lnTo>
                    <a:pt x="7635" y="145"/>
                  </a:lnTo>
                  <a:lnTo>
                    <a:pt x="7645" y="162"/>
                  </a:lnTo>
                  <a:lnTo>
                    <a:pt x="7645" y="177"/>
                  </a:lnTo>
                  <a:lnTo>
                    <a:pt x="7645" y="186"/>
                  </a:lnTo>
                  <a:lnTo>
                    <a:pt x="7645" y="203"/>
                  </a:lnTo>
                  <a:lnTo>
                    <a:pt x="7645" y="218"/>
                  </a:lnTo>
                  <a:lnTo>
                    <a:pt x="7645" y="235"/>
                  </a:lnTo>
                  <a:lnTo>
                    <a:pt x="7645" y="242"/>
                  </a:lnTo>
                  <a:lnTo>
                    <a:pt x="7645" y="259"/>
                  </a:lnTo>
                  <a:lnTo>
                    <a:pt x="7645" y="274"/>
                  </a:lnTo>
                  <a:lnTo>
                    <a:pt x="7645" y="291"/>
                  </a:lnTo>
                  <a:lnTo>
                    <a:pt x="7645" y="306"/>
                  </a:lnTo>
                  <a:lnTo>
                    <a:pt x="7645" y="324"/>
                  </a:lnTo>
                  <a:lnTo>
                    <a:pt x="7645" y="339"/>
                  </a:lnTo>
                  <a:lnTo>
                    <a:pt x="7656" y="356"/>
                  </a:lnTo>
                  <a:lnTo>
                    <a:pt x="7656" y="371"/>
                  </a:lnTo>
                  <a:lnTo>
                    <a:pt x="7656" y="395"/>
                  </a:lnTo>
                  <a:lnTo>
                    <a:pt x="7656" y="412"/>
                  </a:lnTo>
                  <a:lnTo>
                    <a:pt x="7656" y="427"/>
                  </a:lnTo>
                  <a:lnTo>
                    <a:pt x="7656" y="444"/>
                  </a:lnTo>
                  <a:lnTo>
                    <a:pt x="7656" y="460"/>
                  </a:lnTo>
                  <a:lnTo>
                    <a:pt x="7656" y="483"/>
                  </a:lnTo>
                  <a:lnTo>
                    <a:pt x="7656" y="501"/>
                  </a:lnTo>
                  <a:lnTo>
                    <a:pt x="7656" y="516"/>
                  </a:lnTo>
                  <a:lnTo>
                    <a:pt x="7656" y="541"/>
                  </a:lnTo>
                  <a:lnTo>
                    <a:pt x="7656" y="557"/>
                  </a:lnTo>
                  <a:lnTo>
                    <a:pt x="7667" y="574"/>
                  </a:lnTo>
                  <a:lnTo>
                    <a:pt x="7667" y="598"/>
                  </a:lnTo>
                  <a:lnTo>
                    <a:pt x="7667" y="613"/>
                  </a:lnTo>
                  <a:lnTo>
                    <a:pt x="7667" y="630"/>
                  </a:lnTo>
                  <a:lnTo>
                    <a:pt x="7667" y="645"/>
                  </a:lnTo>
                  <a:lnTo>
                    <a:pt x="7667" y="671"/>
                  </a:lnTo>
                  <a:lnTo>
                    <a:pt x="7667" y="686"/>
                  </a:lnTo>
                  <a:lnTo>
                    <a:pt x="7667" y="703"/>
                  </a:lnTo>
                  <a:lnTo>
                    <a:pt x="7667" y="727"/>
                  </a:lnTo>
                  <a:lnTo>
                    <a:pt x="7667" y="742"/>
                  </a:lnTo>
                  <a:lnTo>
                    <a:pt x="7667" y="759"/>
                  </a:lnTo>
                  <a:lnTo>
                    <a:pt x="7667" y="775"/>
                  </a:lnTo>
                  <a:lnTo>
                    <a:pt x="7667" y="792"/>
                  </a:lnTo>
                  <a:lnTo>
                    <a:pt x="7678" y="815"/>
                  </a:lnTo>
                  <a:lnTo>
                    <a:pt x="7678" y="831"/>
                  </a:lnTo>
                  <a:lnTo>
                    <a:pt x="7678" y="848"/>
                  </a:lnTo>
                  <a:lnTo>
                    <a:pt x="7678" y="863"/>
                  </a:lnTo>
                  <a:lnTo>
                    <a:pt x="7678" y="880"/>
                  </a:lnTo>
                  <a:lnTo>
                    <a:pt x="7678" y="895"/>
                  </a:lnTo>
                  <a:lnTo>
                    <a:pt x="7678" y="912"/>
                  </a:lnTo>
                  <a:lnTo>
                    <a:pt x="7678" y="928"/>
                  </a:lnTo>
                  <a:lnTo>
                    <a:pt x="7678" y="945"/>
                  </a:lnTo>
                  <a:lnTo>
                    <a:pt x="7678" y="952"/>
                  </a:lnTo>
                  <a:lnTo>
                    <a:pt x="7678" y="969"/>
                  </a:lnTo>
                  <a:lnTo>
                    <a:pt x="7678" y="984"/>
                  </a:lnTo>
                  <a:lnTo>
                    <a:pt x="7688" y="1001"/>
                  </a:lnTo>
                  <a:lnTo>
                    <a:pt x="7688" y="1009"/>
                  </a:lnTo>
                  <a:lnTo>
                    <a:pt x="7688" y="1025"/>
                  </a:lnTo>
                  <a:lnTo>
                    <a:pt x="7688" y="1042"/>
                  </a:lnTo>
                  <a:lnTo>
                    <a:pt x="7688" y="1049"/>
                  </a:lnTo>
                  <a:lnTo>
                    <a:pt x="7688" y="1057"/>
                  </a:lnTo>
                  <a:lnTo>
                    <a:pt x="7688" y="1074"/>
                  </a:lnTo>
                  <a:lnTo>
                    <a:pt x="7688" y="1081"/>
                  </a:lnTo>
                  <a:lnTo>
                    <a:pt x="7688" y="1089"/>
                  </a:lnTo>
                  <a:lnTo>
                    <a:pt x="7688" y="1106"/>
                  </a:lnTo>
                  <a:lnTo>
                    <a:pt x="7688" y="1113"/>
                  </a:lnTo>
                  <a:lnTo>
                    <a:pt x="7688" y="1122"/>
                  </a:lnTo>
                  <a:lnTo>
                    <a:pt x="7688" y="1130"/>
                  </a:lnTo>
                  <a:lnTo>
                    <a:pt x="7699" y="1139"/>
                  </a:lnTo>
                  <a:lnTo>
                    <a:pt x="7699" y="1146"/>
                  </a:lnTo>
                  <a:lnTo>
                    <a:pt x="7699" y="1154"/>
                  </a:lnTo>
                  <a:lnTo>
                    <a:pt x="7699" y="1163"/>
                  </a:lnTo>
                  <a:lnTo>
                    <a:pt x="7699" y="1171"/>
                  </a:lnTo>
                  <a:lnTo>
                    <a:pt x="7699" y="1178"/>
                  </a:lnTo>
                  <a:lnTo>
                    <a:pt x="7708" y="1186"/>
                  </a:lnTo>
                  <a:lnTo>
                    <a:pt x="7708" y="1178"/>
                  </a:lnTo>
                  <a:lnTo>
                    <a:pt x="7708" y="1171"/>
                  </a:lnTo>
                  <a:lnTo>
                    <a:pt x="7708" y="1163"/>
                  </a:lnTo>
                  <a:lnTo>
                    <a:pt x="7708" y="1154"/>
                  </a:lnTo>
                  <a:lnTo>
                    <a:pt x="7719" y="1146"/>
                  </a:lnTo>
                  <a:lnTo>
                    <a:pt x="7719" y="1139"/>
                  </a:lnTo>
                  <a:lnTo>
                    <a:pt x="7719" y="1130"/>
                  </a:lnTo>
                  <a:lnTo>
                    <a:pt x="7719" y="1122"/>
                  </a:lnTo>
                  <a:lnTo>
                    <a:pt x="7719" y="1113"/>
                  </a:lnTo>
                  <a:lnTo>
                    <a:pt x="7719" y="1106"/>
                  </a:lnTo>
                  <a:lnTo>
                    <a:pt x="7719" y="1089"/>
                  </a:lnTo>
                  <a:lnTo>
                    <a:pt x="7719" y="1081"/>
                  </a:lnTo>
                  <a:lnTo>
                    <a:pt x="7719" y="1074"/>
                  </a:lnTo>
                  <a:lnTo>
                    <a:pt x="7719" y="1057"/>
                  </a:lnTo>
                  <a:lnTo>
                    <a:pt x="7719" y="1049"/>
                  </a:lnTo>
                  <a:lnTo>
                    <a:pt x="7719" y="1042"/>
                  </a:lnTo>
                  <a:lnTo>
                    <a:pt x="7719" y="1025"/>
                  </a:lnTo>
                  <a:lnTo>
                    <a:pt x="7729" y="1009"/>
                  </a:lnTo>
                  <a:lnTo>
                    <a:pt x="7729" y="1001"/>
                  </a:lnTo>
                  <a:lnTo>
                    <a:pt x="7729" y="984"/>
                  </a:lnTo>
                  <a:lnTo>
                    <a:pt x="7729" y="969"/>
                  </a:lnTo>
                  <a:lnTo>
                    <a:pt x="7729" y="952"/>
                  </a:lnTo>
                  <a:lnTo>
                    <a:pt x="7729" y="945"/>
                  </a:lnTo>
                  <a:lnTo>
                    <a:pt x="7729" y="928"/>
                  </a:lnTo>
                  <a:lnTo>
                    <a:pt x="7729" y="912"/>
                  </a:lnTo>
                  <a:lnTo>
                    <a:pt x="7729" y="895"/>
                  </a:lnTo>
                  <a:lnTo>
                    <a:pt x="7729" y="880"/>
                  </a:lnTo>
                  <a:lnTo>
                    <a:pt x="7729" y="863"/>
                  </a:lnTo>
                  <a:lnTo>
                    <a:pt x="7729" y="848"/>
                  </a:lnTo>
                  <a:lnTo>
                    <a:pt x="7729" y="831"/>
                  </a:lnTo>
                  <a:lnTo>
                    <a:pt x="7740" y="815"/>
                  </a:lnTo>
                  <a:lnTo>
                    <a:pt x="7740" y="792"/>
                  </a:lnTo>
                  <a:lnTo>
                    <a:pt x="7740" y="775"/>
                  </a:lnTo>
                  <a:lnTo>
                    <a:pt x="7740" y="759"/>
                  </a:lnTo>
                  <a:lnTo>
                    <a:pt x="7740" y="742"/>
                  </a:lnTo>
                  <a:lnTo>
                    <a:pt x="7740" y="727"/>
                  </a:lnTo>
                  <a:lnTo>
                    <a:pt x="7740" y="703"/>
                  </a:lnTo>
                  <a:lnTo>
                    <a:pt x="7740" y="686"/>
                  </a:lnTo>
                  <a:lnTo>
                    <a:pt x="7740" y="671"/>
                  </a:lnTo>
                  <a:lnTo>
                    <a:pt x="7740" y="645"/>
                  </a:lnTo>
                  <a:lnTo>
                    <a:pt x="7740" y="630"/>
                  </a:lnTo>
                  <a:lnTo>
                    <a:pt x="7740" y="613"/>
                  </a:lnTo>
                  <a:lnTo>
                    <a:pt x="7751" y="589"/>
                  </a:lnTo>
                  <a:lnTo>
                    <a:pt x="7751" y="574"/>
                  </a:lnTo>
                  <a:lnTo>
                    <a:pt x="7751" y="557"/>
                  </a:lnTo>
                  <a:lnTo>
                    <a:pt x="7751" y="541"/>
                  </a:lnTo>
                  <a:lnTo>
                    <a:pt x="7751" y="516"/>
                  </a:lnTo>
                  <a:lnTo>
                    <a:pt x="7751" y="501"/>
                  </a:lnTo>
                  <a:lnTo>
                    <a:pt x="7751" y="483"/>
                  </a:lnTo>
                  <a:lnTo>
                    <a:pt x="7751" y="460"/>
                  </a:lnTo>
                  <a:lnTo>
                    <a:pt x="7751" y="444"/>
                  </a:lnTo>
                  <a:lnTo>
                    <a:pt x="7751" y="427"/>
                  </a:lnTo>
                  <a:lnTo>
                    <a:pt x="7751" y="412"/>
                  </a:lnTo>
                  <a:lnTo>
                    <a:pt x="7751" y="395"/>
                  </a:lnTo>
                  <a:lnTo>
                    <a:pt x="7751" y="371"/>
                  </a:lnTo>
                  <a:lnTo>
                    <a:pt x="7762" y="356"/>
                  </a:lnTo>
                  <a:lnTo>
                    <a:pt x="7762" y="339"/>
                  </a:lnTo>
                  <a:lnTo>
                    <a:pt x="7762" y="324"/>
                  </a:lnTo>
                  <a:lnTo>
                    <a:pt x="7762" y="306"/>
                  </a:lnTo>
                  <a:lnTo>
                    <a:pt x="7762" y="291"/>
                  </a:lnTo>
                  <a:lnTo>
                    <a:pt x="7762" y="274"/>
                  </a:lnTo>
                  <a:lnTo>
                    <a:pt x="7762" y="259"/>
                  </a:lnTo>
                  <a:lnTo>
                    <a:pt x="7762" y="242"/>
                  </a:lnTo>
                  <a:lnTo>
                    <a:pt x="7762" y="235"/>
                  </a:lnTo>
                  <a:lnTo>
                    <a:pt x="7762" y="218"/>
                  </a:lnTo>
                  <a:lnTo>
                    <a:pt x="7762" y="203"/>
                  </a:lnTo>
                  <a:lnTo>
                    <a:pt x="7762" y="186"/>
                  </a:lnTo>
                  <a:lnTo>
                    <a:pt x="7770" y="177"/>
                  </a:lnTo>
                  <a:lnTo>
                    <a:pt x="7770" y="162"/>
                  </a:lnTo>
                  <a:lnTo>
                    <a:pt x="7770" y="145"/>
                  </a:lnTo>
                  <a:lnTo>
                    <a:pt x="7770" y="138"/>
                  </a:lnTo>
                  <a:lnTo>
                    <a:pt x="7770" y="130"/>
                  </a:lnTo>
                  <a:lnTo>
                    <a:pt x="7770" y="112"/>
                  </a:lnTo>
                  <a:lnTo>
                    <a:pt x="7770" y="106"/>
                  </a:lnTo>
                  <a:lnTo>
                    <a:pt x="7770" y="97"/>
                  </a:lnTo>
                  <a:lnTo>
                    <a:pt x="7770" y="80"/>
                  </a:lnTo>
                  <a:lnTo>
                    <a:pt x="7770" y="73"/>
                  </a:lnTo>
                  <a:lnTo>
                    <a:pt x="7770" y="65"/>
                  </a:lnTo>
                  <a:lnTo>
                    <a:pt x="7770" y="56"/>
                  </a:lnTo>
                  <a:lnTo>
                    <a:pt x="7770" y="48"/>
                  </a:lnTo>
                  <a:lnTo>
                    <a:pt x="7781" y="41"/>
                  </a:lnTo>
                  <a:lnTo>
                    <a:pt x="7781" y="33"/>
                  </a:lnTo>
                  <a:lnTo>
                    <a:pt x="7781" y="24"/>
                  </a:lnTo>
                  <a:lnTo>
                    <a:pt x="7781" y="15"/>
                  </a:lnTo>
                  <a:lnTo>
                    <a:pt x="7781" y="9"/>
                  </a:lnTo>
                  <a:lnTo>
                    <a:pt x="7792" y="0"/>
                  </a:lnTo>
                  <a:lnTo>
                    <a:pt x="7792" y="9"/>
                  </a:lnTo>
                  <a:lnTo>
                    <a:pt x="7792" y="15"/>
                  </a:lnTo>
                  <a:lnTo>
                    <a:pt x="7792" y="24"/>
                  </a:lnTo>
                  <a:lnTo>
                    <a:pt x="7792" y="33"/>
                  </a:lnTo>
                  <a:lnTo>
                    <a:pt x="7792" y="41"/>
                  </a:lnTo>
                  <a:lnTo>
                    <a:pt x="7803" y="48"/>
                  </a:lnTo>
                  <a:lnTo>
                    <a:pt x="7803" y="56"/>
                  </a:lnTo>
                  <a:lnTo>
                    <a:pt x="7803" y="65"/>
                  </a:lnTo>
                  <a:lnTo>
                    <a:pt x="7803" y="73"/>
                  </a:lnTo>
                  <a:lnTo>
                    <a:pt x="7803" y="80"/>
                  </a:lnTo>
                  <a:lnTo>
                    <a:pt x="7803" y="97"/>
                  </a:lnTo>
                  <a:lnTo>
                    <a:pt x="7803" y="106"/>
                  </a:lnTo>
                  <a:lnTo>
                    <a:pt x="7803" y="112"/>
                  </a:lnTo>
                  <a:lnTo>
                    <a:pt x="7803" y="130"/>
                  </a:lnTo>
                  <a:lnTo>
                    <a:pt x="7803" y="138"/>
                  </a:lnTo>
                  <a:lnTo>
                    <a:pt x="7803" y="145"/>
                  </a:lnTo>
                  <a:lnTo>
                    <a:pt x="7803" y="162"/>
                  </a:lnTo>
                  <a:lnTo>
                    <a:pt x="7803" y="177"/>
                  </a:lnTo>
                  <a:lnTo>
                    <a:pt x="7813" y="186"/>
                  </a:lnTo>
                  <a:lnTo>
                    <a:pt x="7813" y="203"/>
                  </a:lnTo>
                  <a:lnTo>
                    <a:pt x="7813" y="218"/>
                  </a:lnTo>
                  <a:lnTo>
                    <a:pt x="7813" y="235"/>
                  </a:lnTo>
                  <a:lnTo>
                    <a:pt x="7813" y="242"/>
                  </a:lnTo>
                  <a:lnTo>
                    <a:pt x="7813" y="259"/>
                  </a:lnTo>
                  <a:lnTo>
                    <a:pt x="7813" y="274"/>
                  </a:lnTo>
                  <a:lnTo>
                    <a:pt x="7813" y="291"/>
                  </a:lnTo>
                  <a:lnTo>
                    <a:pt x="7813" y="306"/>
                  </a:lnTo>
                  <a:lnTo>
                    <a:pt x="7813" y="324"/>
                  </a:lnTo>
                  <a:lnTo>
                    <a:pt x="7813" y="339"/>
                  </a:lnTo>
                  <a:lnTo>
                    <a:pt x="7813" y="356"/>
                  </a:lnTo>
                  <a:lnTo>
                    <a:pt x="7813" y="371"/>
                  </a:lnTo>
                  <a:lnTo>
                    <a:pt x="7824" y="395"/>
                  </a:lnTo>
                  <a:lnTo>
                    <a:pt x="7824" y="412"/>
                  </a:lnTo>
                  <a:lnTo>
                    <a:pt x="7824" y="427"/>
                  </a:lnTo>
                  <a:lnTo>
                    <a:pt x="7824" y="444"/>
                  </a:lnTo>
                  <a:lnTo>
                    <a:pt x="7824" y="460"/>
                  </a:lnTo>
                  <a:lnTo>
                    <a:pt x="7824" y="483"/>
                  </a:lnTo>
                  <a:lnTo>
                    <a:pt x="7824" y="501"/>
                  </a:lnTo>
                  <a:lnTo>
                    <a:pt x="7824" y="516"/>
                  </a:lnTo>
                  <a:lnTo>
                    <a:pt x="7824" y="541"/>
                  </a:lnTo>
                  <a:lnTo>
                    <a:pt x="7824" y="557"/>
                  </a:lnTo>
                  <a:lnTo>
                    <a:pt x="7824" y="574"/>
                  </a:lnTo>
                  <a:lnTo>
                    <a:pt x="7824" y="598"/>
                  </a:lnTo>
                  <a:lnTo>
                    <a:pt x="7835" y="613"/>
                  </a:lnTo>
                  <a:lnTo>
                    <a:pt x="7835" y="630"/>
                  </a:lnTo>
                  <a:lnTo>
                    <a:pt x="7835" y="645"/>
                  </a:lnTo>
                  <a:lnTo>
                    <a:pt x="7835" y="671"/>
                  </a:lnTo>
                  <a:lnTo>
                    <a:pt x="7835" y="686"/>
                  </a:lnTo>
                  <a:lnTo>
                    <a:pt x="7835" y="703"/>
                  </a:lnTo>
                  <a:lnTo>
                    <a:pt x="7835" y="727"/>
                  </a:lnTo>
                  <a:lnTo>
                    <a:pt x="7835" y="742"/>
                  </a:lnTo>
                  <a:lnTo>
                    <a:pt x="7835" y="759"/>
                  </a:lnTo>
                  <a:lnTo>
                    <a:pt x="7835" y="775"/>
                  </a:lnTo>
                  <a:lnTo>
                    <a:pt x="7835" y="792"/>
                  </a:lnTo>
                  <a:lnTo>
                    <a:pt x="7835" y="815"/>
                  </a:lnTo>
                  <a:lnTo>
                    <a:pt x="7835" y="831"/>
                  </a:lnTo>
                  <a:lnTo>
                    <a:pt x="7844" y="848"/>
                  </a:lnTo>
                  <a:lnTo>
                    <a:pt x="7844" y="863"/>
                  </a:lnTo>
                  <a:lnTo>
                    <a:pt x="7844" y="880"/>
                  </a:lnTo>
                  <a:lnTo>
                    <a:pt x="7844" y="895"/>
                  </a:lnTo>
                  <a:lnTo>
                    <a:pt x="7844" y="912"/>
                  </a:lnTo>
                  <a:lnTo>
                    <a:pt x="7844" y="928"/>
                  </a:lnTo>
                  <a:lnTo>
                    <a:pt x="7844" y="945"/>
                  </a:lnTo>
                  <a:lnTo>
                    <a:pt x="7844" y="952"/>
                  </a:lnTo>
                  <a:lnTo>
                    <a:pt x="7844" y="969"/>
                  </a:lnTo>
                  <a:lnTo>
                    <a:pt x="7844" y="984"/>
                  </a:lnTo>
                  <a:lnTo>
                    <a:pt x="7844" y="1001"/>
                  </a:lnTo>
                  <a:lnTo>
                    <a:pt x="7844" y="1009"/>
                  </a:lnTo>
                  <a:lnTo>
                    <a:pt x="7844" y="1025"/>
                  </a:lnTo>
                  <a:lnTo>
                    <a:pt x="7854" y="1042"/>
                  </a:lnTo>
                  <a:lnTo>
                    <a:pt x="7854" y="1049"/>
                  </a:lnTo>
                  <a:lnTo>
                    <a:pt x="7854" y="1057"/>
                  </a:lnTo>
                  <a:lnTo>
                    <a:pt x="7854" y="1074"/>
                  </a:lnTo>
                  <a:lnTo>
                    <a:pt x="7854" y="1081"/>
                  </a:lnTo>
                  <a:lnTo>
                    <a:pt x="7854" y="1089"/>
                  </a:lnTo>
                  <a:lnTo>
                    <a:pt x="7854" y="1106"/>
                  </a:lnTo>
                  <a:lnTo>
                    <a:pt x="7854" y="1113"/>
                  </a:lnTo>
                  <a:lnTo>
                    <a:pt x="7854" y="1122"/>
                  </a:lnTo>
                  <a:lnTo>
                    <a:pt x="7854" y="1130"/>
                  </a:lnTo>
                  <a:lnTo>
                    <a:pt x="7854" y="1139"/>
                  </a:lnTo>
                  <a:lnTo>
                    <a:pt x="7854" y="1146"/>
                  </a:lnTo>
                  <a:lnTo>
                    <a:pt x="7865" y="1154"/>
                  </a:lnTo>
                  <a:lnTo>
                    <a:pt x="7865" y="1163"/>
                  </a:lnTo>
                  <a:lnTo>
                    <a:pt x="7865" y="1171"/>
                  </a:lnTo>
                  <a:lnTo>
                    <a:pt x="7865" y="1178"/>
                  </a:lnTo>
                  <a:lnTo>
                    <a:pt x="7876" y="1186"/>
                  </a:lnTo>
                  <a:lnTo>
                    <a:pt x="7876" y="1178"/>
                  </a:lnTo>
                  <a:lnTo>
                    <a:pt x="7876" y="1171"/>
                  </a:lnTo>
                  <a:lnTo>
                    <a:pt x="7876" y="1163"/>
                  </a:lnTo>
                  <a:lnTo>
                    <a:pt x="7876" y="1154"/>
                  </a:lnTo>
                  <a:lnTo>
                    <a:pt x="7876" y="1146"/>
                  </a:lnTo>
                  <a:lnTo>
                    <a:pt x="7876" y="1139"/>
                  </a:lnTo>
                  <a:lnTo>
                    <a:pt x="7887" y="1130"/>
                  </a:lnTo>
                  <a:lnTo>
                    <a:pt x="7887" y="1122"/>
                  </a:lnTo>
                  <a:lnTo>
                    <a:pt x="7887" y="1113"/>
                  </a:lnTo>
                  <a:lnTo>
                    <a:pt x="7887" y="1106"/>
                  </a:lnTo>
                  <a:lnTo>
                    <a:pt x="7887" y="1089"/>
                  </a:lnTo>
                  <a:lnTo>
                    <a:pt x="7887" y="1081"/>
                  </a:lnTo>
                  <a:lnTo>
                    <a:pt x="7887" y="1074"/>
                  </a:lnTo>
                  <a:lnTo>
                    <a:pt x="7887" y="1057"/>
                  </a:lnTo>
                  <a:lnTo>
                    <a:pt x="7887" y="1049"/>
                  </a:lnTo>
                  <a:lnTo>
                    <a:pt x="7887" y="1042"/>
                  </a:lnTo>
                  <a:lnTo>
                    <a:pt x="7887" y="1025"/>
                  </a:lnTo>
                  <a:lnTo>
                    <a:pt x="7887" y="1009"/>
                  </a:lnTo>
                  <a:lnTo>
                    <a:pt x="7887" y="1001"/>
                  </a:lnTo>
                  <a:lnTo>
                    <a:pt x="7897" y="984"/>
                  </a:lnTo>
                  <a:lnTo>
                    <a:pt x="7897" y="969"/>
                  </a:lnTo>
                  <a:lnTo>
                    <a:pt x="7897" y="952"/>
                  </a:lnTo>
                  <a:lnTo>
                    <a:pt x="7897" y="945"/>
                  </a:lnTo>
                  <a:lnTo>
                    <a:pt x="7897" y="928"/>
                  </a:lnTo>
                  <a:lnTo>
                    <a:pt x="7897" y="912"/>
                  </a:lnTo>
                  <a:lnTo>
                    <a:pt x="7897" y="895"/>
                  </a:lnTo>
                  <a:lnTo>
                    <a:pt x="7897" y="880"/>
                  </a:lnTo>
                  <a:lnTo>
                    <a:pt x="7897" y="863"/>
                  </a:lnTo>
                  <a:lnTo>
                    <a:pt x="7897" y="848"/>
                  </a:lnTo>
                  <a:lnTo>
                    <a:pt x="7897" y="831"/>
                  </a:lnTo>
                  <a:lnTo>
                    <a:pt x="7897" y="815"/>
                  </a:lnTo>
                  <a:lnTo>
                    <a:pt x="7897" y="792"/>
                  </a:lnTo>
                  <a:lnTo>
                    <a:pt x="7906" y="775"/>
                  </a:lnTo>
                  <a:lnTo>
                    <a:pt x="7906" y="759"/>
                  </a:lnTo>
                  <a:lnTo>
                    <a:pt x="7906" y="742"/>
                  </a:lnTo>
                  <a:lnTo>
                    <a:pt x="7906" y="727"/>
                  </a:lnTo>
                  <a:lnTo>
                    <a:pt x="7906" y="703"/>
                  </a:lnTo>
                  <a:lnTo>
                    <a:pt x="7906" y="686"/>
                  </a:lnTo>
                  <a:lnTo>
                    <a:pt x="7906" y="671"/>
                  </a:lnTo>
                  <a:lnTo>
                    <a:pt x="7906" y="645"/>
                  </a:lnTo>
                  <a:lnTo>
                    <a:pt x="7906" y="630"/>
                  </a:lnTo>
                  <a:lnTo>
                    <a:pt x="7906" y="613"/>
                  </a:lnTo>
                  <a:lnTo>
                    <a:pt x="7906" y="598"/>
                  </a:lnTo>
                  <a:lnTo>
                    <a:pt x="7906" y="574"/>
                  </a:lnTo>
                  <a:lnTo>
                    <a:pt x="7917" y="557"/>
                  </a:lnTo>
                  <a:lnTo>
                    <a:pt x="7917" y="541"/>
                  </a:lnTo>
                  <a:lnTo>
                    <a:pt x="7917" y="516"/>
                  </a:lnTo>
                  <a:lnTo>
                    <a:pt x="7917" y="501"/>
                  </a:lnTo>
                  <a:lnTo>
                    <a:pt x="7917" y="483"/>
                  </a:lnTo>
                  <a:lnTo>
                    <a:pt x="7917" y="460"/>
                  </a:lnTo>
                  <a:lnTo>
                    <a:pt x="7917" y="444"/>
                  </a:lnTo>
                  <a:lnTo>
                    <a:pt x="7917" y="427"/>
                  </a:lnTo>
                  <a:lnTo>
                    <a:pt x="7917" y="412"/>
                  </a:lnTo>
                  <a:lnTo>
                    <a:pt x="7917" y="395"/>
                  </a:lnTo>
                  <a:lnTo>
                    <a:pt x="7917" y="371"/>
                  </a:lnTo>
                  <a:lnTo>
                    <a:pt x="7917" y="356"/>
                  </a:lnTo>
                  <a:lnTo>
                    <a:pt x="7917" y="339"/>
                  </a:lnTo>
                  <a:lnTo>
                    <a:pt x="7928" y="324"/>
                  </a:lnTo>
                  <a:lnTo>
                    <a:pt x="7928" y="306"/>
                  </a:lnTo>
                  <a:lnTo>
                    <a:pt x="7928" y="291"/>
                  </a:lnTo>
                  <a:lnTo>
                    <a:pt x="7928" y="274"/>
                  </a:lnTo>
                  <a:lnTo>
                    <a:pt x="7928" y="259"/>
                  </a:lnTo>
                  <a:lnTo>
                    <a:pt x="7928" y="242"/>
                  </a:lnTo>
                  <a:lnTo>
                    <a:pt x="7928" y="235"/>
                  </a:lnTo>
                  <a:lnTo>
                    <a:pt x="7928" y="218"/>
                  </a:lnTo>
                  <a:lnTo>
                    <a:pt x="7928" y="203"/>
                  </a:lnTo>
                  <a:lnTo>
                    <a:pt x="7928" y="186"/>
                  </a:lnTo>
                  <a:lnTo>
                    <a:pt x="7928" y="177"/>
                  </a:lnTo>
                  <a:lnTo>
                    <a:pt x="7928" y="162"/>
                  </a:lnTo>
                  <a:lnTo>
                    <a:pt x="7928" y="145"/>
                  </a:lnTo>
                  <a:lnTo>
                    <a:pt x="7938" y="138"/>
                  </a:lnTo>
                  <a:lnTo>
                    <a:pt x="7938" y="130"/>
                  </a:lnTo>
                  <a:lnTo>
                    <a:pt x="7938" y="112"/>
                  </a:lnTo>
                  <a:lnTo>
                    <a:pt x="7938" y="106"/>
                  </a:lnTo>
                  <a:lnTo>
                    <a:pt x="7938" y="97"/>
                  </a:lnTo>
                  <a:lnTo>
                    <a:pt x="7938" y="80"/>
                  </a:lnTo>
                  <a:lnTo>
                    <a:pt x="7938" y="73"/>
                  </a:lnTo>
                  <a:lnTo>
                    <a:pt x="7938" y="65"/>
                  </a:lnTo>
                  <a:lnTo>
                    <a:pt x="7938" y="56"/>
                  </a:lnTo>
                  <a:lnTo>
                    <a:pt x="7938" y="48"/>
                  </a:lnTo>
                  <a:lnTo>
                    <a:pt x="7938" y="41"/>
                  </a:lnTo>
                  <a:lnTo>
                    <a:pt x="7949" y="33"/>
                  </a:lnTo>
                  <a:lnTo>
                    <a:pt x="7949" y="24"/>
                  </a:lnTo>
                  <a:lnTo>
                    <a:pt x="7949" y="15"/>
                  </a:lnTo>
                  <a:lnTo>
                    <a:pt x="7949" y="9"/>
                  </a:lnTo>
                  <a:lnTo>
                    <a:pt x="7960" y="0"/>
                  </a:lnTo>
                  <a:lnTo>
                    <a:pt x="7960" y="9"/>
                  </a:lnTo>
                  <a:lnTo>
                    <a:pt x="7960" y="15"/>
                  </a:lnTo>
                  <a:lnTo>
                    <a:pt x="7960" y="24"/>
                  </a:lnTo>
                  <a:lnTo>
                    <a:pt x="7960" y="33"/>
                  </a:lnTo>
                  <a:lnTo>
                    <a:pt x="7960" y="41"/>
                  </a:lnTo>
                  <a:lnTo>
                    <a:pt x="7960" y="48"/>
                  </a:lnTo>
                  <a:lnTo>
                    <a:pt x="7960" y="56"/>
                  </a:lnTo>
                  <a:lnTo>
                    <a:pt x="7971" y="65"/>
                  </a:lnTo>
                  <a:lnTo>
                    <a:pt x="7971" y="73"/>
                  </a:lnTo>
                  <a:lnTo>
                    <a:pt x="7971" y="80"/>
                  </a:lnTo>
                  <a:lnTo>
                    <a:pt x="7971" y="97"/>
                  </a:lnTo>
                  <a:lnTo>
                    <a:pt x="7971" y="106"/>
                  </a:lnTo>
                  <a:lnTo>
                    <a:pt x="7971" y="112"/>
                  </a:lnTo>
                  <a:lnTo>
                    <a:pt x="7971" y="130"/>
                  </a:lnTo>
                  <a:lnTo>
                    <a:pt x="7971" y="138"/>
                  </a:lnTo>
                  <a:lnTo>
                    <a:pt x="7971" y="145"/>
                  </a:lnTo>
                  <a:lnTo>
                    <a:pt x="7971" y="162"/>
                  </a:lnTo>
                  <a:lnTo>
                    <a:pt x="7971" y="177"/>
                  </a:lnTo>
                  <a:lnTo>
                    <a:pt x="7971" y="186"/>
                  </a:lnTo>
                  <a:lnTo>
                    <a:pt x="7971" y="203"/>
                  </a:lnTo>
                  <a:lnTo>
                    <a:pt x="7980" y="218"/>
                  </a:lnTo>
                  <a:lnTo>
                    <a:pt x="7980" y="235"/>
                  </a:lnTo>
                  <a:lnTo>
                    <a:pt x="7980" y="242"/>
                  </a:lnTo>
                  <a:lnTo>
                    <a:pt x="7980" y="259"/>
                  </a:lnTo>
                  <a:lnTo>
                    <a:pt x="7980" y="274"/>
                  </a:lnTo>
                  <a:lnTo>
                    <a:pt x="7980" y="291"/>
                  </a:lnTo>
                  <a:lnTo>
                    <a:pt x="7980" y="306"/>
                  </a:lnTo>
                  <a:lnTo>
                    <a:pt x="7980" y="324"/>
                  </a:lnTo>
                  <a:lnTo>
                    <a:pt x="7980" y="339"/>
                  </a:lnTo>
                  <a:lnTo>
                    <a:pt x="7980" y="356"/>
                  </a:lnTo>
                  <a:lnTo>
                    <a:pt x="7980" y="371"/>
                  </a:lnTo>
                  <a:lnTo>
                    <a:pt x="7980" y="395"/>
                  </a:lnTo>
                  <a:lnTo>
                    <a:pt x="7980" y="412"/>
                  </a:lnTo>
                  <a:lnTo>
                    <a:pt x="7990" y="427"/>
                  </a:lnTo>
                  <a:lnTo>
                    <a:pt x="7990" y="444"/>
                  </a:lnTo>
                  <a:lnTo>
                    <a:pt x="7990" y="460"/>
                  </a:lnTo>
                  <a:lnTo>
                    <a:pt x="7990" y="483"/>
                  </a:lnTo>
                  <a:lnTo>
                    <a:pt x="7990" y="501"/>
                  </a:lnTo>
                  <a:lnTo>
                    <a:pt x="7990" y="516"/>
                  </a:lnTo>
                  <a:lnTo>
                    <a:pt x="7990" y="541"/>
                  </a:lnTo>
                  <a:lnTo>
                    <a:pt x="7990" y="557"/>
                  </a:lnTo>
                  <a:lnTo>
                    <a:pt x="7990" y="574"/>
                  </a:lnTo>
                  <a:lnTo>
                    <a:pt x="7990" y="589"/>
                  </a:lnTo>
                  <a:lnTo>
                    <a:pt x="7990" y="613"/>
                  </a:lnTo>
                  <a:lnTo>
                    <a:pt x="7990" y="630"/>
                  </a:lnTo>
                  <a:lnTo>
                    <a:pt x="8001" y="645"/>
                  </a:lnTo>
                  <a:lnTo>
                    <a:pt x="8001" y="671"/>
                  </a:lnTo>
                  <a:lnTo>
                    <a:pt x="8001" y="686"/>
                  </a:lnTo>
                  <a:lnTo>
                    <a:pt x="8001" y="703"/>
                  </a:lnTo>
                  <a:lnTo>
                    <a:pt x="8001" y="727"/>
                  </a:lnTo>
                  <a:lnTo>
                    <a:pt x="8001" y="742"/>
                  </a:lnTo>
                  <a:lnTo>
                    <a:pt x="8001" y="759"/>
                  </a:lnTo>
                  <a:lnTo>
                    <a:pt x="8001" y="775"/>
                  </a:lnTo>
                  <a:lnTo>
                    <a:pt x="8001" y="792"/>
                  </a:lnTo>
                  <a:lnTo>
                    <a:pt x="8001" y="815"/>
                  </a:lnTo>
                  <a:lnTo>
                    <a:pt x="8001" y="831"/>
                  </a:lnTo>
                  <a:lnTo>
                    <a:pt x="8001" y="848"/>
                  </a:lnTo>
                  <a:lnTo>
                    <a:pt x="8001" y="863"/>
                  </a:lnTo>
                  <a:lnTo>
                    <a:pt x="8012" y="880"/>
                  </a:lnTo>
                  <a:lnTo>
                    <a:pt x="8012" y="895"/>
                  </a:lnTo>
                  <a:lnTo>
                    <a:pt x="8012" y="912"/>
                  </a:lnTo>
                  <a:lnTo>
                    <a:pt x="8012" y="928"/>
                  </a:lnTo>
                  <a:lnTo>
                    <a:pt x="8012" y="945"/>
                  </a:lnTo>
                  <a:lnTo>
                    <a:pt x="8012" y="952"/>
                  </a:lnTo>
                  <a:lnTo>
                    <a:pt x="8012" y="969"/>
                  </a:lnTo>
                  <a:lnTo>
                    <a:pt x="8012" y="984"/>
                  </a:lnTo>
                  <a:lnTo>
                    <a:pt x="8012" y="1001"/>
                  </a:lnTo>
                  <a:lnTo>
                    <a:pt x="8012" y="1009"/>
                  </a:lnTo>
                  <a:lnTo>
                    <a:pt x="8012" y="1025"/>
                  </a:lnTo>
                  <a:lnTo>
                    <a:pt x="8012" y="1042"/>
                  </a:lnTo>
                  <a:lnTo>
                    <a:pt x="8012" y="1049"/>
                  </a:lnTo>
                  <a:lnTo>
                    <a:pt x="8022" y="1057"/>
                  </a:lnTo>
                  <a:lnTo>
                    <a:pt x="8022" y="1074"/>
                  </a:lnTo>
                  <a:lnTo>
                    <a:pt x="8022" y="1081"/>
                  </a:lnTo>
                  <a:lnTo>
                    <a:pt x="8022" y="1089"/>
                  </a:lnTo>
                  <a:lnTo>
                    <a:pt x="8022" y="1106"/>
                  </a:lnTo>
                  <a:lnTo>
                    <a:pt x="8022" y="1113"/>
                  </a:lnTo>
                  <a:lnTo>
                    <a:pt x="8022" y="1122"/>
                  </a:lnTo>
                  <a:lnTo>
                    <a:pt x="8022" y="1130"/>
                  </a:lnTo>
                  <a:lnTo>
                    <a:pt x="8022" y="1139"/>
                  </a:lnTo>
                  <a:lnTo>
                    <a:pt x="8022" y="1146"/>
                  </a:lnTo>
                  <a:lnTo>
                    <a:pt x="8022" y="1154"/>
                  </a:lnTo>
                  <a:lnTo>
                    <a:pt x="8033" y="1163"/>
                  </a:lnTo>
                  <a:lnTo>
                    <a:pt x="8033" y="1171"/>
                  </a:lnTo>
                  <a:lnTo>
                    <a:pt x="8033" y="1178"/>
                  </a:lnTo>
                  <a:lnTo>
                    <a:pt x="8033" y="1186"/>
                  </a:lnTo>
                  <a:lnTo>
                    <a:pt x="8044" y="1178"/>
                  </a:lnTo>
                  <a:lnTo>
                    <a:pt x="8044" y="1171"/>
                  </a:lnTo>
                  <a:lnTo>
                    <a:pt x="8044" y="1163"/>
                  </a:lnTo>
                  <a:lnTo>
                    <a:pt x="8044" y="1154"/>
                  </a:lnTo>
                  <a:lnTo>
                    <a:pt x="8044" y="1146"/>
                  </a:lnTo>
                  <a:lnTo>
                    <a:pt x="8044" y="1139"/>
                  </a:lnTo>
                  <a:lnTo>
                    <a:pt x="8044" y="1130"/>
                  </a:lnTo>
                  <a:lnTo>
                    <a:pt x="8044" y="1122"/>
                  </a:lnTo>
                  <a:lnTo>
                    <a:pt x="8053" y="1113"/>
                  </a:lnTo>
                  <a:lnTo>
                    <a:pt x="8053" y="1106"/>
                  </a:lnTo>
                  <a:lnTo>
                    <a:pt x="8053" y="1089"/>
                  </a:lnTo>
                  <a:lnTo>
                    <a:pt x="8053" y="1081"/>
                  </a:lnTo>
                  <a:lnTo>
                    <a:pt x="8053" y="1074"/>
                  </a:lnTo>
                  <a:lnTo>
                    <a:pt x="8053" y="1057"/>
                  </a:lnTo>
                  <a:lnTo>
                    <a:pt x="8053" y="1049"/>
                  </a:lnTo>
                  <a:lnTo>
                    <a:pt x="8053" y="1042"/>
                  </a:lnTo>
                  <a:lnTo>
                    <a:pt x="8053" y="1025"/>
                  </a:lnTo>
                  <a:lnTo>
                    <a:pt x="8053" y="1009"/>
                  </a:lnTo>
                  <a:lnTo>
                    <a:pt x="8053" y="1001"/>
                  </a:lnTo>
                  <a:lnTo>
                    <a:pt x="8053" y="984"/>
                  </a:lnTo>
                  <a:lnTo>
                    <a:pt x="8053" y="969"/>
                  </a:lnTo>
                  <a:lnTo>
                    <a:pt x="8064" y="952"/>
                  </a:lnTo>
                  <a:lnTo>
                    <a:pt x="8064" y="945"/>
                  </a:lnTo>
                  <a:lnTo>
                    <a:pt x="8064" y="928"/>
                  </a:lnTo>
                  <a:lnTo>
                    <a:pt x="8064" y="912"/>
                  </a:lnTo>
                  <a:lnTo>
                    <a:pt x="8064" y="895"/>
                  </a:lnTo>
                  <a:lnTo>
                    <a:pt x="8064" y="880"/>
                  </a:lnTo>
                  <a:lnTo>
                    <a:pt x="8064" y="863"/>
                  </a:lnTo>
                  <a:lnTo>
                    <a:pt x="8064" y="848"/>
                  </a:lnTo>
                  <a:lnTo>
                    <a:pt x="8064" y="831"/>
                  </a:lnTo>
                  <a:lnTo>
                    <a:pt x="8064" y="815"/>
                  </a:lnTo>
                  <a:lnTo>
                    <a:pt x="8064" y="792"/>
                  </a:lnTo>
                  <a:lnTo>
                    <a:pt x="8064" y="775"/>
                  </a:lnTo>
                  <a:lnTo>
                    <a:pt x="8064" y="759"/>
                  </a:lnTo>
                  <a:lnTo>
                    <a:pt x="8074" y="742"/>
                  </a:lnTo>
                  <a:lnTo>
                    <a:pt x="8074" y="727"/>
                  </a:lnTo>
                  <a:lnTo>
                    <a:pt x="8074" y="703"/>
                  </a:lnTo>
                  <a:lnTo>
                    <a:pt x="8074" y="686"/>
                  </a:lnTo>
                  <a:lnTo>
                    <a:pt x="8074" y="671"/>
                  </a:lnTo>
                  <a:lnTo>
                    <a:pt x="8074" y="645"/>
                  </a:lnTo>
                  <a:lnTo>
                    <a:pt x="8074" y="630"/>
                  </a:lnTo>
                  <a:lnTo>
                    <a:pt x="8074" y="613"/>
                  </a:lnTo>
                  <a:lnTo>
                    <a:pt x="8074" y="598"/>
                  </a:lnTo>
                  <a:lnTo>
                    <a:pt x="8074" y="574"/>
                  </a:lnTo>
                  <a:lnTo>
                    <a:pt x="8074" y="557"/>
                  </a:lnTo>
                  <a:lnTo>
                    <a:pt x="8074" y="541"/>
                  </a:lnTo>
                  <a:lnTo>
                    <a:pt x="8085" y="516"/>
                  </a:lnTo>
                  <a:lnTo>
                    <a:pt x="8085" y="501"/>
                  </a:lnTo>
                  <a:lnTo>
                    <a:pt x="8085" y="483"/>
                  </a:lnTo>
                  <a:lnTo>
                    <a:pt x="8085" y="460"/>
                  </a:lnTo>
                  <a:lnTo>
                    <a:pt x="8085" y="444"/>
                  </a:lnTo>
                  <a:lnTo>
                    <a:pt x="8085" y="427"/>
                  </a:lnTo>
                  <a:lnTo>
                    <a:pt x="8085" y="412"/>
                  </a:lnTo>
                  <a:lnTo>
                    <a:pt x="8085" y="395"/>
                  </a:lnTo>
                  <a:lnTo>
                    <a:pt x="8085" y="371"/>
                  </a:lnTo>
                  <a:lnTo>
                    <a:pt x="8085" y="356"/>
                  </a:lnTo>
                  <a:lnTo>
                    <a:pt x="8085" y="339"/>
                  </a:lnTo>
                  <a:lnTo>
                    <a:pt x="8085" y="324"/>
                  </a:lnTo>
                  <a:lnTo>
                    <a:pt x="8085" y="306"/>
                  </a:lnTo>
                  <a:lnTo>
                    <a:pt x="8096" y="291"/>
                  </a:lnTo>
                  <a:lnTo>
                    <a:pt x="8096" y="274"/>
                  </a:lnTo>
                  <a:lnTo>
                    <a:pt x="8096" y="259"/>
                  </a:lnTo>
                  <a:lnTo>
                    <a:pt x="8096" y="242"/>
                  </a:lnTo>
                  <a:lnTo>
                    <a:pt x="8096" y="235"/>
                  </a:lnTo>
                  <a:lnTo>
                    <a:pt x="8096" y="218"/>
                  </a:lnTo>
                  <a:lnTo>
                    <a:pt x="8096" y="203"/>
                  </a:lnTo>
                  <a:lnTo>
                    <a:pt x="8096" y="186"/>
                  </a:lnTo>
                  <a:lnTo>
                    <a:pt x="8096" y="177"/>
                  </a:lnTo>
                  <a:lnTo>
                    <a:pt x="8096" y="162"/>
                  </a:lnTo>
                  <a:lnTo>
                    <a:pt x="8096" y="145"/>
                  </a:lnTo>
                  <a:lnTo>
                    <a:pt x="8096" y="138"/>
                  </a:lnTo>
                  <a:lnTo>
                    <a:pt x="8096" y="130"/>
                  </a:lnTo>
                  <a:lnTo>
                    <a:pt x="8106" y="112"/>
                  </a:lnTo>
                  <a:lnTo>
                    <a:pt x="8106" y="106"/>
                  </a:lnTo>
                  <a:lnTo>
                    <a:pt x="8106" y="97"/>
                  </a:lnTo>
                  <a:lnTo>
                    <a:pt x="8106" y="80"/>
                  </a:lnTo>
                  <a:lnTo>
                    <a:pt x="8106" y="73"/>
                  </a:lnTo>
                  <a:lnTo>
                    <a:pt x="8106" y="65"/>
                  </a:lnTo>
                  <a:lnTo>
                    <a:pt x="8106" y="56"/>
                  </a:lnTo>
                  <a:lnTo>
                    <a:pt x="8106" y="48"/>
                  </a:lnTo>
                  <a:lnTo>
                    <a:pt x="8106" y="41"/>
                  </a:lnTo>
                  <a:lnTo>
                    <a:pt x="8106" y="33"/>
                  </a:lnTo>
                  <a:lnTo>
                    <a:pt x="8106" y="24"/>
                  </a:lnTo>
                  <a:lnTo>
                    <a:pt x="8117" y="15"/>
                  </a:lnTo>
                  <a:lnTo>
                    <a:pt x="8117" y="9"/>
                  </a:lnTo>
                  <a:lnTo>
                    <a:pt x="8117" y="0"/>
                  </a:lnTo>
                  <a:lnTo>
                    <a:pt x="8128" y="9"/>
                  </a:lnTo>
                  <a:lnTo>
                    <a:pt x="8128" y="15"/>
                  </a:lnTo>
                  <a:lnTo>
                    <a:pt x="8128" y="24"/>
                  </a:lnTo>
                  <a:lnTo>
                    <a:pt x="8128" y="33"/>
                  </a:lnTo>
                  <a:lnTo>
                    <a:pt x="8128" y="41"/>
                  </a:lnTo>
                  <a:lnTo>
                    <a:pt x="8128" y="48"/>
                  </a:lnTo>
                  <a:lnTo>
                    <a:pt x="8128" y="56"/>
                  </a:lnTo>
                  <a:lnTo>
                    <a:pt x="8128" y="65"/>
                  </a:lnTo>
                  <a:lnTo>
                    <a:pt x="8128" y="73"/>
                  </a:lnTo>
                  <a:lnTo>
                    <a:pt x="8139" y="80"/>
                  </a:lnTo>
                  <a:lnTo>
                    <a:pt x="8139" y="97"/>
                  </a:lnTo>
                  <a:lnTo>
                    <a:pt x="8139" y="106"/>
                  </a:lnTo>
                  <a:lnTo>
                    <a:pt x="8139" y="112"/>
                  </a:lnTo>
                  <a:lnTo>
                    <a:pt x="8139" y="130"/>
                  </a:lnTo>
                  <a:lnTo>
                    <a:pt x="8139" y="138"/>
                  </a:lnTo>
                  <a:lnTo>
                    <a:pt x="8139" y="145"/>
                  </a:lnTo>
                  <a:lnTo>
                    <a:pt x="8139" y="162"/>
                  </a:lnTo>
                  <a:lnTo>
                    <a:pt x="8139" y="177"/>
                  </a:lnTo>
                  <a:lnTo>
                    <a:pt x="8139" y="186"/>
                  </a:lnTo>
                  <a:lnTo>
                    <a:pt x="8139" y="203"/>
                  </a:lnTo>
                  <a:lnTo>
                    <a:pt x="8139" y="218"/>
                  </a:lnTo>
                  <a:lnTo>
                    <a:pt x="8139" y="235"/>
                  </a:lnTo>
                  <a:lnTo>
                    <a:pt x="8149" y="242"/>
                  </a:lnTo>
                  <a:lnTo>
                    <a:pt x="8149" y="259"/>
                  </a:lnTo>
                  <a:lnTo>
                    <a:pt x="8149" y="274"/>
                  </a:lnTo>
                  <a:lnTo>
                    <a:pt x="8149" y="291"/>
                  </a:lnTo>
                  <a:lnTo>
                    <a:pt x="8149" y="306"/>
                  </a:lnTo>
                  <a:lnTo>
                    <a:pt x="8149" y="324"/>
                  </a:lnTo>
                  <a:lnTo>
                    <a:pt x="8149" y="339"/>
                  </a:lnTo>
                  <a:lnTo>
                    <a:pt x="8149" y="356"/>
                  </a:lnTo>
                  <a:lnTo>
                    <a:pt x="8149" y="371"/>
                  </a:lnTo>
                  <a:lnTo>
                    <a:pt x="8149" y="395"/>
                  </a:lnTo>
                  <a:lnTo>
                    <a:pt x="8149" y="412"/>
                  </a:lnTo>
                  <a:lnTo>
                    <a:pt x="8149" y="427"/>
                  </a:lnTo>
                  <a:lnTo>
                    <a:pt x="8149" y="444"/>
                  </a:lnTo>
                  <a:lnTo>
                    <a:pt x="8160" y="460"/>
                  </a:lnTo>
                  <a:lnTo>
                    <a:pt x="8160" y="483"/>
                  </a:lnTo>
                  <a:lnTo>
                    <a:pt x="8160" y="501"/>
                  </a:lnTo>
                  <a:lnTo>
                    <a:pt x="8160" y="516"/>
                  </a:lnTo>
                  <a:lnTo>
                    <a:pt x="8160" y="541"/>
                  </a:lnTo>
                  <a:lnTo>
                    <a:pt x="8160" y="557"/>
                  </a:lnTo>
                  <a:lnTo>
                    <a:pt x="8160" y="574"/>
                  </a:lnTo>
                  <a:lnTo>
                    <a:pt x="8160" y="589"/>
                  </a:lnTo>
                  <a:lnTo>
                    <a:pt x="8160" y="613"/>
                  </a:lnTo>
                  <a:lnTo>
                    <a:pt x="8160" y="630"/>
                  </a:lnTo>
                  <a:lnTo>
                    <a:pt x="8160" y="645"/>
                  </a:lnTo>
                  <a:lnTo>
                    <a:pt x="8160" y="671"/>
                  </a:lnTo>
                  <a:lnTo>
                    <a:pt x="8171" y="686"/>
                  </a:lnTo>
                  <a:lnTo>
                    <a:pt x="8171" y="703"/>
                  </a:lnTo>
                  <a:lnTo>
                    <a:pt x="8171" y="727"/>
                  </a:lnTo>
                  <a:lnTo>
                    <a:pt x="8171" y="742"/>
                  </a:lnTo>
                  <a:lnTo>
                    <a:pt x="8171" y="759"/>
                  </a:lnTo>
                  <a:lnTo>
                    <a:pt x="8171" y="775"/>
                  </a:lnTo>
                  <a:lnTo>
                    <a:pt x="8171" y="792"/>
                  </a:lnTo>
                  <a:lnTo>
                    <a:pt x="8171" y="815"/>
                  </a:lnTo>
                  <a:lnTo>
                    <a:pt x="8171" y="831"/>
                  </a:lnTo>
                  <a:lnTo>
                    <a:pt x="8171" y="848"/>
                  </a:lnTo>
                  <a:lnTo>
                    <a:pt x="8171" y="863"/>
                  </a:lnTo>
                  <a:lnTo>
                    <a:pt x="8171" y="880"/>
                  </a:lnTo>
                  <a:lnTo>
                    <a:pt x="8171" y="895"/>
                  </a:lnTo>
                  <a:lnTo>
                    <a:pt x="8182" y="912"/>
                  </a:lnTo>
                  <a:lnTo>
                    <a:pt x="8182" y="928"/>
                  </a:lnTo>
                  <a:lnTo>
                    <a:pt x="8182" y="945"/>
                  </a:lnTo>
                  <a:lnTo>
                    <a:pt x="8182" y="952"/>
                  </a:lnTo>
                  <a:lnTo>
                    <a:pt x="8182" y="969"/>
                  </a:lnTo>
                  <a:lnTo>
                    <a:pt x="8182" y="984"/>
                  </a:lnTo>
                  <a:lnTo>
                    <a:pt x="8182" y="1001"/>
                  </a:lnTo>
                  <a:lnTo>
                    <a:pt x="8182" y="1009"/>
                  </a:lnTo>
                  <a:lnTo>
                    <a:pt x="8182" y="1025"/>
                  </a:lnTo>
                  <a:lnTo>
                    <a:pt x="8182" y="1042"/>
                  </a:lnTo>
                  <a:lnTo>
                    <a:pt x="8182" y="1049"/>
                  </a:lnTo>
                  <a:lnTo>
                    <a:pt x="8182" y="1057"/>
                  </a:lnTo>
                  <a:lnTo>
                    <a:pt x="8182" y="1074"/>
                  </a:lnTo>
                  <a:lnTo>
                    <a:pt x="8190" y="1081"/>
                  </a:lnTo>
                  <a:lnTo>
                    <a:pt x="8190" y="1089"/>
                  </a:lnTo>
                  <a:lnTo>
                    <a:pt x="8190" y="1106"/>
                  </a:lnTo>
                  <a:lnTo>
                    <a:pt x="8190" y="1113"/>
                  </a:lnTo>
                  <a:lnTo>
                    <a:pt x="8190" y="1122"/>
                  </a:lnTo>
                  <a:lnTo>
                    <a:pt x="8190" y="1130"/>
                  </a:lnTo>
                  <a:lnTo>
                    <a:pt x="8190" y="1139"/>
                  </a:lnTo>
                  <a:lnTo>
                    <a:pt x="8190" y="1146"/>
                  </a:lnTo>
                  <a:lnTo>
                    <a:pt x="8190" y="1154"/>
                  </a:lnTo>
                  <a:lnTo>
                    <a:pt x="8190" y="1163"/>
                  </a:lnTo>
                  <a:lnTo>
                    <a:pt x="8201" y="1171"/>
                  </a:lnTo>
                  <a:lnTo>
                    <a:pt x="8201" y="1178"/>
                  </a:lnTo>
                  <a:lnTo>
                    <a:pt x="8201" y="1186"/>
                  </a:lnTo>
                  <a:lnTo>
                    <a:pt x="8212" y="1178"/>
                  </a:lnTo>
                  <a:lnTo>
                    <a:pt x="8212" y="1171"/>
                  </a:lnTo>
                  <a:lnTo>
                    <a:pt x="8212" y="1163"/>
                  </a:lnTo>
                  <a:lnTo>
                    <a:pt x="8212" y="1154"/>
                  </a:lnTo>
                  <a:lnTo>
                    <a:pt x="8212" y="1146"/>
                  </a:lnTo>
                  <a:lnTo>
                    <a:pt x="8212" y="1139"/>
                  </a:lnTo>
                  <a:lnTo>
                    <a:pt x="8212" y="1130"/>
                  </a:lnTo>
                  <a:lnTo>
                    <a:pt x="8212" y="1122"/>
                  </a:lnTo>
                  <a:lnTo>
                    <a:pt x="8212" y="1113"/>
                  </a:lnTo>
                  <a:lnTo>
                    <a:pt x="8212" y="1106"/>
                  </a:lnTo>
                  <a:lnTo>
                    <a:pt x="8223" y="1089"/>
                  </a:lnTo>
                  <a:lnTo>
                    <a:pt x="8223" y="1081"/>
                  </a:lnTo>
                  <a:lnTo>
                    <a:pt x="8223" y="1074"/>
                  </a:lnTo>
                  <a:lnTo>
                    <a:pt x="8223" y="1057"/>
                  </a:lnTo>
                  <a:lnTo>
                    <a:pt x="8223" y="1049"/>
                  </a:lnTo>
                  <a:lnTo>
                    <a:pt x="8223" y="1042"/>
                  </a:lnTo>
                  <a:lnTo>
                    <a:pt x="8223" y="1025"/>
                  </a:lnTo>
                  <a:lnTo>
                    <a:pt x="8223" y="1009"/>
                  </a:lnTo>
                  <a:lnTo>
                    <a:pt x="8223" y="1001"/>
                  </a:lnTo>
                  <a:lnTo>
                    <a:pt x="8223" y="984"/>
                  </a:lnTo>
                  <a:lnTo>
                    <a:pt x="8223" y="969"/>
                  </a:lnTo>
                  <a:lnTo>
                    <a:pt x="8223" y="952"/>
                  </a:lnTo>
                  <a:lnTo>
                    <a:pt x="8223" y="945"/>
                  </a:lnTo>
                  <a:lnTo>
                    <a:pt x="8233" y="928"/>
                  </a:lnTo>
                  <a:lnTo>
                    <a:pt x="8233" y="912"/>
                  </a:lnTo>
                  <a:lnTo>
                    <a:pt x="8233" y="895"/>
                  </a:lnTo>
                  <a:lnTo>
                    <a:pt x="8233" y="880"/>
                  </a:lnTo>
                  <a:lnTo>
                    <a:pt x="8233" y="863"/>
                  </a:lnTo>
                  <a:lnTo>
                    <a:pt x="8233" y="848"/>
                  </a:lnTo>
                  <a:lnTo>
                    <a:pt x="8233" y="831"/>
                  </a:lnTo>
                  <a:lnTo>
                    <a:pt x="8233" y="815"/>
                  </a:lnTo>
                  <a:lnTo>
                    <a:pt x="8233" y="792"/>
                  </a:lnTo>
                  <a:lnTo>
                    <a:pt x="8233" y="775"/>
                  </a:lnTo>
                  <a:lnTo>
                    <a:pt x="8233" y="759"/>
                  </a:lnTo>
                  <a:lnTo>
                    <a:pt x="8233" y="742"/>
                  </a:lnTo>
                  <a:lnTo>
                    <a:pt x="8233" y="727"/>
                  </a:lnTo>
                  <a:lnTo>
                    <a:pt x="8244" y="703"/>
                  </a:lnTo>
                  <a:lnTo>
                    <a:pt x="8244" y="686"/>
                  </a:lnTo>
                  <a:lnTo>
                    <a:pt x="8244" y="671"/>
                  </a:lnTo>
                  <a:lnTo>
                    <a:pt x="8244" y="645"/>
                  </a:lnTo>
                  <a:lnTo>
                    <a:pt x="8244" y="630"/>
                  </a:lnTo>
                  <a:lnTo>
                    <a:pt x="8244" y="613"/>
                  </a:lnTo>
                  <a:lnTo>
                    <a:pt x="8244" y="589"/>
                  </a:lnTo>
                  <a:lnTo>
                    <a:pt x="8244" y="574"/>
                  </a:lnTo>
                  <a:lnTo>
                    <a:pt x="8244" y="557"/>
                  </a:lnTo>
                  <a:lnTo>
                    <a:pt x="8244" y="541"/>
                  </a:lnTo>
                  <a:lnTo>
                    <a:pt x="8244" y="516"/>
                  </a:lnTo>
                  <a:lnTo>
                    <a:pt x="8244" y="501"/>
                  </a:lnTo>
                  <a:lnTo>
                    <a:pt x="8253" y="483"/>
                  </a:lnTo>
                  <a:lnTo>
                    <a:pt x="8253" y="460"/>
                  </a:lnTo>
                  <a:lnTo>
                    <a:pt x="8253" y="444"/>
                  </a:lnTo>
                  <a:lnTo>
                    <a:pt x="8253" y="427"/>
                  </a:lnTo>
                  <a:lnTo>
                    <a:pt x="8253" y="412"/>
                  </a:lnTo>
                  <a:lnTo>
                    <a:pt x="8253" y="395"/>
                  </a:lnTo>
                  <a:lnTo>
                    <a:pt x="8253" y="371"/>
                  </a:lnTo>
                  <a:lnTo>
                    <a:pt x="8253" y="356"/>
                  </a:lnTo>
                  <a:lnTo>
                    <a:pt x="8253" y="339"/>
                  </a:lnTo>
                  <a:lnTo>
                    <a:pt x="8253" y="324"/>
                  </a:lnTo>
                  <a:lnTo>
                    <a:pt x="8253" y="306"/>
                  </a:lnTo>
                  <a:lnTo>
                    <a:pt x="8253" y="291"/>
                  </a:lnTo>
                  <a:lnTo>
                    <a:pt x="8253" y="274"/>
                  </a:lnTo>
                  <a:lnTo>
                    <a:pt x="8264" y="259"/>
                  </a:lnTo>
                  <a:lnTo>
                    <a:pt x="8264" y="242"/>
                  </a:lnTo>
                  <a:lnTo>
                    <a:pt x="8264" y="235"/>
                  </a:lnTo>
                  <a:lnTo>
                    <a:pt x="8264" y="218"/>
                  </a:lnTo>
                  <a:lnTo>
                    <a:pt x="8264" y="203"/>
                  </a:lnTo>
                  <a:lnTo>
                    <a:pt x="8264" y="186"/>
                  </a:lnTo>
                  <a:lnTo>
                    <a:pt x="8264" y="177"/>
                  </a:lnTo>
                  <a:lnTo>
                    <a:pt x="8264" y="162"/>
                  </a:lnTo>
                  <a:lnTo>
                    <a:pt x="8264" y="145"/>
                  </a:lnTo>
                  <a:lnTo>
                    <a:pt x="8264" y="138"/>
                  </a:lnTo>
                  <a:lnTo>
                    <a:pt x="8264" y="130"/>
                  </a:lnTo>
                  <a:lnTo>
                    <a:pt x="8264" y="112"/>
                  </a:lnTo>
                  <a:lnTo>
                    <a:pt x="8264" y="106"/>
                  </a:lnTo>
                  <a:lnTo>
                    <a:pt x="8274" y="97"/>
                  </a:lnTo>
                  <a:lnTo>
                    <a:pt x="8274" y="80"/>
                  </a:lnTo>
                  <a:lnTo>
                    <a:pt x="8274" y="73"/>
                  </a:lnTo>
                  <a:lnTo>
                    <a:pt x="8274" y="65"/>
                  </a:lnTo>
                  <a:lnTo>
                    <a:pt x="8274" y="56"/>
                  </a:lnTo>
                  <a:lnTo>
                    <a:pt x="8274" y="48"/>
                  </a:lnTo>
                  <a:lnTo>
                    <a:pt x="8274" y="41"/>
                  </a:lnTo>
                  <a:lnTo>
                    <a:pt x="8274" y="33"/>
                  </a:lnTo>
                  <a:lnTo>
                    <a:pt x="8274" y="24"/>
                  </a:lnTo>
                  <a:lnTo>
                    <a:pt x="8274" y="15"/>
                  </a:lnTo>
                  <a:lnTo>
                    <a:pt x="8285" y="9"/>
                  </a:lnTo>
                  <a:lnTo>
                    <a:pt x="8285" y="0"/>
                  </a:lnTo>
                </a:path>
              </a:pathLst>
            </a:custGeom>
            <a:noFill/>
            <a:ln w="7938">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l-GR"/>
            </a:p>
          </p:txBody>
        </p:sp>
        <p:sp>
          <p:nvSpPr>
            <p:cNvPr id="25636" name="Rectangle 35"/>
            <p:cNvSpPr>
              <a:spLocks noChangeArrowheads="1"/>
            </p:cNvSpPr>
            <p:nvPr/>
          </p:nvSpPr>
          <p:spPr bwMode="auto">
            <a:xfrm>
              <a:off x="2549" y="864"/>
              <a:ext cx="817"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1800"/>
            </a:p>
          </p:txBody>
        </p:sp>
        <p:sp>
          <p:nvSpPr>
            <p:cNvPr id="39" name="Rectangle 36"/>
            <p:cNvSpPr>
              <a:spLocks noChangeArrowheads="1"/>
            </p:cNvSpPr>
            <p:nvPr/>
          </p:nvSpPr>
          <p:spPr bwMode="auto">
            <a:xfrm>
              <a:off x="1882" y="845"/>
              <a:ext cx="2420"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defRPr/>
              </a:pPr>
              <a:r>
                <a:rPr lang="el-GR" altLang="el-GR" sz="1050">
                  <a:solidFill>
                    <a:srgbClr val="000000"/>
                  </a:solidFill>
                </a:rPr>
                <a:t>Κυρίως σήμα λήψης (</a:t>
              </a:r>
              <a:r>
                <a:rPr lang="en-US" altLang="el-GR" sz="1050">
                  <a:solidFill>
                    <a:srgbClr val="000000"/>
                  </a:solidFill>
                </a:rPr>
                <a:t>Line of Site – LoS)</a:t>
              </a:r>
              <a:endParaRPr lang="en-US" altLang="el-GR"/>
            </a:p>
          </p:txBody>
        </p:sp>
        <p:sp>
          <p:nvSpPr>
            <p:cNvPr id="25638" name="Rectangle 37"/>
            <p:cNvSpPr>
              <a:spLocks noChangeArrowheads="1"/>
            </p:cNvSpPr>
            <p:nvPr/>
          </p:nvSpPr>
          <p:spPr bwMode="auto">
            <a:xfrm>
              <a:off x="273" y="2092"/>
              <a:ext cx="5225" cy="805"/>
            </a:xfrm>
            <a:prstGeom prst="rect">
              <a:avLst/>
            </a:prstGeom>
            <a:noFill/>
            <a:ln w="7938">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1800"/>
            </a:p>
          </p:txBody>
        </p:sp>
        <p:sp>
          <p:nvSpPr>
            <p:cNvPr id="25639" name="Line 38"/>
            <p:cNvSpPr>
              <a:spLocks noChangeShapeType="1"/>
            </p:cNvSpPr>
            <p:nvPr/>
          </p:nvSpPr>
          <p:spPr bwMode="auto">
            <a:xfrm>
              <a:off x="273" y="2092"/>
              <a:ext cx="5224" cy="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640" name="Line 39"/>
            <p:cNvSpPr>
              <a:spLocks noChangeShapeType="1"/>
            </p:cNvSpPr>
            <p:nvPr/>
          </p:nvSpPr>
          <p:spPr bwMode="auto">
            <a:xfrm flipV="1">
              <a:off x="5497" y="2092"/>
              <a:ext cx="1" cy="804"/>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641" name="Line 40"/>
            <p:cNvSpPr>
              <a:spLocks noChangeShapeType="1"/>
            </p:cNvSpPr>
            <p:nvPr/>
          </p:nvSpPr>
          <p:spPr bwMode="auto">
            <a:xfrm flipV="1">
              <a:off x="794" y="2856"/>
              <a:ext cx="1" cy="40"/>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642" name="Line 41"/>
            <p:cNvSpPr>
              <a:spLocks noChangeShapeType="1"/>
            </p:cNvSpPr>
            <p:nvPr/>
          </p:nvSpPr>
          <p:spPr bwMode="auto">
            <a:xfrm>
              <a:off x="794" y="2092"/>
              <a:ext cx="1" cy="40"/>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643" name="Line 42"/>
            <p:cNvSpPr>
              <a:spLocks noChangeShapeType="1"/>
            </p:cNvSpPr>
            <p:nvPr/>
          </p:nvSpPr>
          <p:spPr bwMode="auto">
            <a:xfrm flipV="1">
              <a:off x="1315" y="2856"/>
              <a:ext cx="1" cy="40"/>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644" name="Line 43"/>
            <p:cNvSpPr>
              <a:spLocks noChangeShapeType="1"/>
            </p:cNvSpPr>
            <p:nvPr/>
          </p:nvSpPr>
          <p:spPr bwMode="auto">
            <a:xfrm>
              <a:off x="1315" y="2092"/>
              <a:ext cx="1" cy="40"/>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645" name="Line 44"/>
            <p:cNvSpPr>
              <a:spLocks noChangeShapeType="1"/>
            </p:cNvSpPr>
            <p:nvPr/>
          </p:nvSpPr>
          <p:spPr bwMode="auto">
            <a:xfrm flipV="1">
              <a:off x="1843" y="2856"/>
              <a:ext cx="1" cy="40"/>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646" name="Line 45"/>
            <p:cNvSpPr>
              <a:spLocks noChangeShapeType="1"/>
            </p:cNvSpPr>
            <p:nvPr/>
          </p:nvSpPr>
          <p:spPr bwMode="auto">
            <a:xfrm>
              <a:off x="1843" y="2092"/>
              <a:ext cx="1" cy="40"/>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647" name="Line 46"/>
            <p:cNvSpPr>
              <a:spLocks noChangeShapeType="1"/>
            </p:cNvSpPr>
            <p:nvPr/>
          </p:nvSpPr>
          <p:spPr bwMode="auto">
            <a:xfrm flipV="1">
              <a:off x="2364" y="2856"/>
              <a:ext cx="1" cy="40"/>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648" name="Line 47"/>
            <p:cNvSpPr>
              <a:spLocks noChangeShapeType="1"/>
            </p:cNvSpPr>
            <p:nvPr/>
          </p:nvSpPr>
          <p:spPr bwMode="auto">
            <a:xfrm>
              <a:off x="2364" y="2092"/>
              <a:ext cx="1" cy="40"/>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649" name="Line 48"/>
            <p:cNvSpPr>
              <a:spLocks noChangeShapeType="1"/>
            </p:cNvSpPr>
            <p:nvPr/>
          </p:nvSpPr>
          <p:spPr bwMode="auto">
            <a:xfrm flipV="1">
              <a:off x="2886" y="2856"/>
              <a:ext cx="1" cy="40"/>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650" name="Line 49"/>
            <p:cNvSpPr>
              <a:spLocks noChangeShapeType="1"/>
            </p:cNvSpPr>
            <p:nvPr/>
          </p:nvSpPr>
          <p:spPr bwMode="auto">
            <a:xfrm>
              <a:off x="2886" y="2092"/>
              <a:ext cx="1" cy="40"/>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651" name="Line 50"/>
            <p:cNvSpPr>
              <a:spLocks noChangeShapeType="1"/>
            </p:cNvSpPr>
            <p:nvPr/>
          </p:nvSpPr>
          <p:spPr bwMode="auto">
            <a:xfrm flipV="1">
              <a:off x="3407" y="2856"/>
              <a:ext cx="1" cy="40"/>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652" name="Line 51"/>
            <p:cNvSpPr>
              <a:spLocks noChangeShapeType="1"/>
            </p:cNvSpPr>
            <p:nvPr/>
          </p:nvSpPr>
          <p:spPr bwMode="auto">
            <a:xfrm>
              <a:off x="3407" y="2092"/>
              <a:ext cx="1" cy="40"/>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653" name="Line 52"/>
            <p:cNvSpPr>
              <a:spLocks noChangeShapeType="1"/>
            </p:cNvSpPr>
            <p:nvPr/>
          </p:nvSpPr>
          <p:spPr bwMode="auto">
            <a:xfrm flipV="1">
              <a:off x="3926" y="2856"/>
              <a:ext cx="1" cy="40"/>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654" name="Line 53"/>
            <p:cNvSpPr>
              <a:spLocks noChangeShapeType="1"/>
            </p:cNvSpPr>
            <p:nvPr/>
          </p:nvSpPr>
          <p:spPr bwMode="auto">
            <a:xfrm>
              <a:off x="3926" y="2092"/>
              <a:ext cx="1" cy="40"/>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655" name="Line 54"/>
            <p:cNvSpPr>
              <a:spLocks noChangeShapeType="1"/>
            </p:cNvSpPr>
            <p:nvPr/>
          </p:nvSpPr>
          <p:spPr bwMode="auto">
            <a:xfrm flipV="1">
              <a:off x="4456" y="2856"/>
              <a:ext cx="1" cy="40"/>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656" name="Line 55"/>
            <p:cNvSpPr>
              <a:spLocks noChangeShapeType="1"/>
            </p:cNvSpPr>
            <p:nvPr/>
          </p:nvSpPr>
          <p:spPr bwMode="auto">
            <a:xfrm>
              <a:off x="4456" y="2092"/>
              <a:ext cx="1" cy="40"/>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657" name="Line 56"/>
            <p:cNvSpPr>
              <a:spLocks noChangeShapeType="1"/>
            </p:cNvSpPr>
            <p:nvPr/>
          </p:nvSpPr>
          <p:spPr bwMode="auto">
            <a:xfrm flipV="1">
              <a:off x="4976" y="2856"/>
              <a:ext cx="1" cy="40"/>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658" name="Line 57"/>
            <p:cNvSpPr>
              <a:spLocks noChangeShapeType="1"/>
            </p:cNvSpPr>
            <p:nvPr/>
          </p:nvSpPr>
          <p:spPr bwMode="auto">
            <a:xfrm>
              <a:off x="4976" y="2092"/>
              <a:ext cx="1" cy="40"/>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659" name="Line 58"/>
            <p:cNvSpPr>
              <a:spLocks noChangeShapeType="1"/>
            </p:cNvSpPr>
            <p:nvPr/>
          </p:nvSpPr>
          <p:spPr bwMode="auto">
            <a:xfrm flipV="1">
              <a:off x="5497" y="2856"/>
              <a:ext cx="1" cy="40"/>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660" name="Line 59"/>
            <p:cNvSpPr>
              <a:spLocks noChangeShapeType="1"/>
            </p:cNvSpPr>
            <p:nvPr/>
          </p:nvSpPr>
          <p:spPr bwMode="auto">
            <a:xfrm>
              <a:off x="5497" y="2092"/>
              <a:ext cx="1" cy="40"/>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661" name="Line 60"/>
            <p:cNvSpPr>
              <a:spLocks noChangeShapeType="1"/>
            </p:cNvSpPr>
            <p:nvPr/>
          </p:nvSpPr>
          <p:spPr bwMode="auto">
            <a:xfrm flipH="1">
              <a:off x="5445" y="2697"/>
              <a:ext cx="52" cy="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662" name="Line 61"/>
            <p:cNvSpPr>
              <a:spLocks noChangeShapeType="1"/>
            </p:cNvSpPr>
            <p:nvPr/>
          </p:nvSpPr>
          <p:spPr bwMode="auto">
            <a:xfrm flipH="1">
              <a:off x="5445" y="2493"/>
              <a:ext cx="52" cy="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663" name="Line 62"/>
            <p:cNvSpPr>
              <a:spLocks noChangeShapeType="1"/>
            </p:cNvSpPr>
            <p:nvPr/>
          </p:nvSpPr>
          <p:spPr bwMode="auto">
            <a:xfrm flipH="1">
              <a:off x="5445" y="2295"/>
              <a:ext cx="52" cy="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664" name="Line 63"/>
            <p:cNvSpPr>
              <a:spLocks noChangeShapeType="1"/>
            </p:cNvSpPr>
            <p:nvPr/>
          </p:nvSpPr>
          <p:spPr bwMode="auto">
            <a:xfrm flipH="1">
              <a:off x="5445" y="2092"/>
              <a:ext cx="52" cy="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665" name="Line 64"/>
            <p:cNvSpPr>
              <a:spLocks noChangeShapeType="1"/>
            </p:cNvSpPr>
            <p:nvPr/>
          </p:nvSpPr>
          <p:spPr bwMode="auto">
            <a:xfrm>
              <a:off x="273" y="2896"/>
              <a:ext cx="5224" cy="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666" name="Line 65"/>
            <p:cNvSpPr>
              <a:spLocks noChangeShapeType="1"/>
            </p:cNvSpPr>
            <p:nvPr/>
          </p:nvSpPr>
          <p:spPr bwMode="auto">
            <a:xfrm>
              <a:off x="273" y="2092"/>
              <a:ext cx="5224" cy="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667" name="Line 66"/>
            <p:cNvSpPr>
              <a:spLocks noChangeShapeType="1"/>
            </p:cNvSpPr>
            <p:nvPr/>
          </p:nvSpPr>
          <p:spPr bwMode="auto">
            <a:xfrm flipV="1">
              <a:off x="273" y="2092"/>
              <a:ext cx="2" cy="804"/>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668" name="Line 67"/>
            <p:cNvSpPr>
              <a:spLocks noChangeShapeType="1"/>
            </p:cNvSpPr>
            <p:nvPr/>
          </p:nvSpPr>
          <p:spPr bwMode="auto">
            <a:xfrm flipV="1">
              <a:off x="5497" y="2092"/>
              <a:ext cx="1" cy="804"/>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669" name="Freeform 68"/>
            <p:cNvSpPr>
              <a:spLocks/>
            </p:cNvSpPr>
            <p:nvPr/>
          </p:nvSpPr>
          <p:spPr bwMode="auto">
            <a:xfrm>
              <a:off x="249" y="2296"/>
              <a:ext cx="5224" cy="378"/>
            </a:xfrm>
            <a:custGeom>
              <a:avLst/>
              <a:gdLst>
                <a:gd name="T0" fmla="*/ 79 w 8285"/>
                <a:gd name="T1" fmla="*/ 178 h 1179"/>
                <a:gd name="T2" fmla="*/ 165 w 8285"/>
                <a:gd name="T3" fmla="*/ 365 h 1179"/>
                <a:gd name="T4" fmla="*/ 243 w 8285"/>
                <a:gd name="T5" fmla="*/ 233 h 1179"/>
                <a:gd name="T6" fmla="*/ 329 w 8285"/>
                <a:gd name="T7" fmla="*/ 31 h 1179"/>
                <a:gd name="T8" fmla="*/ 409 w 8285"/>
                <a:gd name="T9" fmla="*/ 101 h 1179"/>
                <a:gd name="T10" fmla="*/ 494 w 8285"/>
                <a:gd name="T11" fmla="*/ 313 h 1179"/>
                <a:gd name="T12" fmla="*/ 573 w 8285"/>
                <a:gd name="T13" fmla="*/ 319 h 1179"/>
                <a:gd name="T14" fmla="*/ 659 w 8285"/>
                <a:gd name="T15" fmla="*/ 109 h 1179"/>
                <a:gd name="T16" fmla="*/ 738 w 8285"/>
                <a:gd name="T17" fmla="*/ 28 h 1179"/>
                <a:gd name="T18" fmla="*/ 823 w 8285"/>
                <a:gd name="T19" fmla="*/ 223 h 1179"/>
                <a:gd name="T20" fmla="*/ 902 w 8285"/>
                <a:gd name="T21" fmla="*/ 375 h 1179"/>
                <a:gd name="T22" fmla="*/ 988 w 8285"/>
                <a:gd name="T23" fmla="*/ 207 h 1179"/>
                <a:gd name="T24" fmla="*/ 1074 w 8285"/>
                <a:gd name="T25" fmla="*/ 15 h 1179"/>
                <a:gd name="T26" fmla="*/ 1148 w 8285"/>
                <a:gd name="T27" fmla="*/ 137 h 1179"/>
                <a:gd name="T28" fmla="*/ 1234 w 8285"/>
                <a:gd name="T29" fmla="*/ 347 h 1179"/>
                <a:gd name="T30" fmla="*/ 1313 w 8285"/>
                <a:gd name="T31" fmla="*/ 272 h 1179"/>
                <a:gd name="T32" fmla="*/ 1399 w 8285"/>
                <a:gd name="T33" fmla="*/ 55 h 1179"/>
                <a:gd name="T34" fmla="*/ 1477 w 8285"/>
                <a:gd name="T35" fmla="*/ 75 h 1179"/>
                <a:gd name="T36" fmla="*/ 1563 w 8285"/>
                <a:gd name="T37" fmla="*/ 298 h 1179"/>
                <a:gd name="T38" fmla="*/ 1642 w 8285"/>
                <a:gd name="T39" fmla="*/ 326 h 1179"/>
                <a:gd name="T40" fmla="*/ 1728 w 8285"/>
                <a:gd name="T41" fmla="*/ 119 h 1179"/>
                <a:gd name="T42" fmla="*/ 1806 w 8285"/>
                <a:gd name="T43" fmla="*/ 21 h 1179"/>
                <a:gd name="T44" fmla="*/ 1893 w 8285"/>
                <a:gd name="T45" fmla="*/ 210 h 1179"/>
                <a:gd name="T46" fmla="*/ 1972 w 8285"/>
                <a:gd name="T47" fmla="*/ 375 h 1179"/>
                <a:gd name="T48" fmla="*/ 2057 w 8285"/>
                <a:gd name="T49" fmla="*/ 220 h 1179"/>
                <a:gd name="T50" fmla="*/ 2143 w 8285"/>
                <a:gd name="T51" fmla="*/ 26 h 1179"/>
                <a:gd name="T52" fmla="*/ 2222 w 8285"/>
                <a:gd name="T53" fmla="*/ 109 h 1179"/>
                <a:gd name="T54" fmla="*/ 2308 w 8285"/>
                <a:gd name="T55" fmla="*/ 319 h 1179"/>
                <a:gd name="T56" fmla="*/ 2380 w 8285"/>
                <a:gd name="T57" fmla="*/ 308 h 1179"/>
                <a:gd name="T58" fmla="*/ 2467 w 8285"/>
                <a:gd name="T59" fmla="*/ 85 h 1179"/>
                <a:gd name="T60" fmla="*/ 2547 w 8285"/>
                <a:gd name="T61" fmla="*/ 46 h 1179"/>
                <a:gd name="T62" fmla="*/ 2632 w 8285"/>
                <a:gd name="T63" fmla="*/ 262 h 1179"/>
                <a:gd name="T64" fmla="*/ 2711 w 8285"/>
                <a:gd name="T65" fmla="*/ 352 h 1179"/>
                <a:gd name="T66" fmla="*/ 2797 w 8285"/>
                <a:gd name="T67" fmla="*/ 147 h 1179"/>
                <a:gd name="T68" fmla="*/ 2876 w 8285"/>
                <a:gd name="T69" fmla="*/ 10 h 1179"/>
                <a:gd name="T70" fmla="*/ 2962 w 8285"/>
                <a:gd name="T71" fmla="*/ 191 h 1179"/>
                <a:gd name="T72" fmla="*/ 3040 w 8285"/>
                <a:gd name="T73" fmla="*/ 368 h 1179"/>
                <a:gd name="T74" fmla="*/ 3119 w 8285"/>
                <a:gd name="T75" fmla="*/ 239 h 1179"/>
                <a:gd name="T76" fmla="*/ 3211 w 8285"/>
                <a:gd name="T77" fmla="*/ 36 h 1179"/>
                <a:gd name="T78" fmla="*/ 3284 w 8285"/>
                <a:gd name="T79" fmla="*/ 93 h 1179"/>
                <a:gd name="T80" fmla="*/ 3370 w 8285"/>
                <a:gd name="T81" fmla="*/ 306 h 1179"/>
                <a:gd name="T82" fmla="*/ 3449 w 8285"/>
                <a:gd name="T83" fmla="*/ 326 h 1179"/>
                <a:gd name="T84" fmla="*/ 3535 w 8285"/>
                <a:gd name="T85" fmla="*/ 116 h 1179"/>
                <a:gd name="T86" fmla="*/ 3614 w 8285"/>
                <a:gd name="T87" fmla="*/ 23 h 1179"/>
                <a:gd name="T88" fmla="*/ 3699 w 8285"/>
                <a:gd name="T89" fmla="*/ 223 h 1179"/>
                <a:gd name="T90" fmla="*/ 3778 w 8285"/>
                <a:gd name="T91" fmla="*/ 370 h 1179"/>
                <a:gd name="T92" fmla="*/ 3865 w 8285"/>
                <a:gd name="T93" fmla="*/ 189 h 1179"/>
                <a:gd name="T94" fmla="*/ 3951 w 8285"/>
                <a:gd name="T95" fmla="*/ 8 h 1179"/>
                <a:gd name="T96" fmla="*/ 4030 w 8285"/>
                <a:gd name="T97" fmla="*/ 155 h 1179"/>
                <a:gd name="T98" fmla="*/ 4116 w 8285"/>
                <a:gd name="T99" fmla="*/ 355 h 1179"/>
                <a:gd name="T100" fmla="*/ 4189 w 8285"/>
                <a:gd name="T101" fmla="*/ 256 h 1179"/>
                <a:gd name="T102" fmla="*/ 4274 w 8285"/>
                <a:gd name="T103" fmla="*/ 44 h 1179"/>
                <a:gd name="T104" fmla="*/ 4353 w 8285"/>
                <a:gd name="T105" fmla="*/ 80 h 1179"/>
                <a:gd name="T106" fmla="*/ 4439 w 8285"/>
                <a:gd name="T107" fmla="*/ 295 h 1179"/>
                <a:gd name="T108" fmla="*/ 4518 w 8285"/>
                <a:gd name="T109" fmla="*/ 334 h 1179"/>
                <a:gd name="T110" fmla="*/ 4603 w 8285"/>
                <a:gd name="T111" fmla="*/ 129 h 1179"/>
                <a:gd name="T112" fmla="*/ 4682 w 8285"/>
                <a:gd name="T113" fmla="*/ 15 h 1179"/>
                <a:gd name="T114" fmla="*/ 4767 w 8285"/>
                <a:gd name="T115" fmla="*/ 199 h 1179"/>
                <a:gd name="T116" fmla="*/ 4855 w 8285"/>
                <a:gd name="T117" fmla="*/ 370 h 1179"/>
                <a:gd name="T118" fmla="*/ 4933 w 8285"/>
                <a:gd name="T119" fmla="*/ 231 h 1179"/>
                <a:gd name="T120" fmla="*/ 5019 w 8285"/>
                <a:gd name="T121" fmla="*/ 26 h 1179"/>
                <a:gd name="T122" fmla="*/ 5098 w 8285"/>
                <a:gd name="T123" fmla="*/ 114 h 1179"/>
                <a:gd name="T124" fmla="*/ 5185 w 8285"/>
                <a:gd name="T125" fmla="*/ 332 h 1179"/>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8285"/>
                <a:gd name="T190" fmla="*/ 0 h 1179"/>
                <a:gd name="T191" fmla="*/ 8285 w 8285"/>
                <a:gd name="T192" fmla="*/ 1179 h 1179"/>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8285" h="1179">
                  <a:moveTo>
                    <a:pt x="0" y="0"/>
                  </a:moveTo>
                  <a:lnTo>
                    <a:pt x="0" y="8"/>
                  </a:lnTo>
                  <a:lnTo>
                    <a:pt x="11" y="15"/>
                  </a:lnTo>
                  <a:lnTo>
                    <a:pt x="11" y="24"/>
                  </a:lnTo>
                  <a:lnTo>
                    <a:pt x="11" y="32"/>
                  </a:lnTo>
                  <a:lnTo>
                    <a:pt x="11" y="41"/>
                  </a:lnTo>
                  <a:lnTo>
                    <a:pt x="11" y="48"/>
                  </a:lnTo>
                  <a:lnTo>
                    <a:pt x="11" y="56"/>
                  </a:lnTo>
                  <a:lnTo>
                    <a:pt x="11" y="65"/>
                  </a:lnTo>
                  <a:lnTo>
                    <a:pt x="11" y="73"/>
                  </a:lnTo>
                  <a:lnTo>
                    <a:pt x="11" y="80"/>
                  </a:lnTo>
                  <a:lnTo>
                    <a:pt x="11" y="88"/>
                  </a:lnTo>
                  <a:lnTo>
                    <a:pt x="21" y="97"/>
                  </a:lnTo>
                  <a:lnTo>
                    <a:pt x="21" y="105"/>
                  </a:lnTo>
                  <a:lnTo>
                    <a:pt x="21" y="121"/>
                  </a:lnTo>
                  <a:lnTo>
                    <a:pt x="21" y="129"/>
                  </a:lnTo>
                  <a:lnTo>
                    <a:pt x="21" y="145"/>
                  </a:lnTo>
                  <a:lnTo>
                    <a:pt x="21" y="153"/>
                  </a:lnTo>
                  <a:lnTo>
                    <a:pt x="21" y="170"/>
                  </a:lnTo>
                  <a:lnTo>
                    <a:pt x="21" y="177"/>
                  </a:lnTo>
                  <a:lnTo>
                    <a:pt x="21" y="194"/>
                  </a:lnTo>
                  <a:lnTo>
                    <a:pt x="21" y="209"/>
                  </a:lnTo>
                  <a:lnTo>
                    <a:pt x="21" y="218"/>
                  </a:lnTo>
                  <a:lnTo>
                    <a:pt x="21" y="233"/>
                  </a:lnTo>
                  <a:lnTo>
                    <a:pt x="21" y="250"/>
                  </a:lnTo>
                  <a:lnTo>
                    <a:pt x="32" y="265"/>
                  </a:lnTo>
                  <a:lnTo>
                    <a:pt x="32" y="282"/>
                  </a:lnTo>
                  <a:lnTo>
                    <a:pt x="32" y="298"/>
                  </a:lnTo>
                  <a:lnTo>
                    <a:pt x="32" y="306"/>
                  </a:lnTo>
                  <a:lnTo>
                    <a:pt x="32" y="323"/>
                  </a:lnTo>
                  <a:lnTo>
                    <a:pt x="32" y="347"/>
                  </a:lnTo>
                  <a:lnTo>
                    <a:pt x="32" y="362"/>
                  </a:lnTo>
                  <a:lnTo>
                    <a:pt x="32" y="379"/>
                  </a:lnTo>
                  <a:lnTo>
                    <a:pt x="32" y="395"/>
                  </a:lnTo>
                  <a:lnTo>
                    <a:pt x="32" y="412"/>
                  </a:lnTo>
                  <a:lnTo>
                    <a:pt x="32" y="427"/>
                  </a:lnTo>
                  <a:lnTo>
                    <a:pt x="32" y="444"/>
                  </a:lnTo>
                  <a:lnTo>
                    <a:pt x="32" y="459"/>
                  </a:lnTo>
                  <a:lnTo>
                    <a:pt x="41" y="483"/>
                  </a:lnTo>
                  <a:lnTo>
                    <a:pt x="41" y="500"/>
                  </a:lnTo>
                  <a:lnTo>
                    <a:pt x="41" y="516"/>
                  </a:lnTo>
                  <a:lnTo>
                    <a:pt x="41" y="533"/>
                  </a:lnTo>
                  <a:lnTo>
                    <a:pt x="41" y="548"/>
                  </a:lnTo>
                  <a:lnTo>
                    <a:pt x="41" y="573"/>
                  </a:lnTo>
                  <a:lnTo>
                    <a:pt x="41" y="589"/>
                  </a:lnTo>
                  <a:lnTo>
                    <a:pt x="41" y="606"/>
                  </a:lnTo>
                  <a:lnTo>
                    <a:pt x="41" y="621"/>
                  </a:lnTo>
                  <a:lnTo>
                    <a:pt x="41" y="645"/>
                  </a:lnTo>
                  <a:lnTo>
                    <a:pt x="41" y="664"/>
                  </a:lnTo>
                  <a:lnTo>
                    <a:pt x="41" y="679"/>
                  </a:lnTo>
                  <a:lnTo>
                    <a:pt x="52" y="696"/>
                  </a:lnTo>
                  <a:lnTo>
                    <a:pt x="52" y="720"/>
                  </a:lnTo>
                  <a:lnTo>
                    <a:pt x="52" y="735"/>
                  </a:lnTo>
                  <a:lnTo>
                    <a:pt x="52" y="752"/>
                  </a:lnTo>
                  <a:lnTo>
                    <a:pt x="52" y="767"/>
                  </a:lnTo>
                  <a:lnTo>
                    <a:pt x="52" y="784"/>
                  </a:lnTo>
                  <a:lnTo>
                    <a:pt x="52" y="800"/>
                  </a:lnTo>
                  <a:lnTo>
                    <a:pt x="52" y="817"/>
                  </a:lnTo>
                  <a:lnTo>
                    <a:pt x="52" y="832"/>
                  </a:lnTo>
                  <a:lnTo>
                    <a:pt x="52" y="849"/>
                  </a:lnTo>
                  <a:lnTo>
                    <a:pt x="52" y="864"/>
                  </a:lnTo>
                  <a:lnTo>
                    <a:pt x="52" y="881"/>
                  </a:lnTo>
                  <a:lnTo>
                    <a:pt x="52" y="897"/>
                  </a:lnTo>
                  <a:lnTo>
                    <a:pt x="62" y="914"/>
                  </a:lnTo>
                  <a:lnTo>
                    <a:pt x="62" y="929"/>
                  </a:lnTo>
                  <a:lnTo>
                    <a:pt x="62" y="946"/>
                  </a:lnTo>
                  <a:lnTo>
                    <a:pt x="62" y="961"/>
                  </a:lnTo>
                  <a:lnTo>
                    <a:pt x="62" y="970"/>
                  </a:lnTo>
                  <a:lnTo>
                    <a:pt x="62" y="985"/>
                  </a:lnTo>
                  <a:lnTo>
                    <a:pt x="62" y="1002"/>
                  </a:lnTo>
                  <a:lnTo>
                    <a:pt x="62" y="1009"/>
                  </a:lnTo>
                  <a:lnTo>
                    <a:pt x="62" y="1026"/>
                  </a:lnTo>
                  <a:lnTo>
                    <a:pt x="62" y="1035"/>
                  </a:lnTo>
                  <a:lnTo>
                    <a:pt x="62" y="1050"/>
                  </a:lnTo>
                  <a:lnTo>
                    <a:pt x="62" y="1058"/>
                  </a:lnTo>
                  <a:lnTo>
                    <a:pt x="62" y="1067"/>
                  </a:lnTo>
                  <a:lnTo>
                    <a:pt x="73" y="1082"/>
                  </a:lnTo>
                  <a:lnTo>
                    <a:pt x="73" y="1091"/>
                  </a:lnTo>
                  <a:lnTo>
                    <a:pt x="73" y="1099"/>
                  </a:lnTo>
                  <a:lnTo>
                    <a:pt x="73" y="1106"/>
                  </a:lnTo>
                  <a:lnTo>
                    <a:pt x="73" y="1115"/>
                  </a:lnTo>
                  <a:lnTo>
                    <a:pt x="73" y="1123"/>
                  </a:lnTo>
                  <a:lnTo>
                    <a:pt x="73" y="1132"/>
                  </a:lnTo>
                  <a:lnTo>
                    <a:pt x="73" y="1138"/>
                  </a:lnTo>
                  <a:lnTo>
                    <a:pt x="73" y="1147"/>
                  </a:lnTo>
                  <a:lnTo>
                    <a:pt x="73" y="1155"/>
                  </a:lnTo>
                  <a:lnTo>
                    <a:pt x="84" y="1164"/>
                  </a:lnTo>
                  <a:lnTo>
                    <a:pt x="84" y="1171"/>
                  </a:lnTo>
                  <a:lnTo>
                    <a:pt x="84" y="1179"/>
                  </a:lnTo>
                  <a:lnTo>
                    <a:pt x="95" y="1171"/>
                  </a:lnTo>
                  <a:lnTo>
                    <a:pt x="95" y="1164"/>
                  </a:lnTo>
                  <a:lnTo>
                    <a:pt x="95" y="1155"/>
                  </a:lnTo>
                  <a:lnTo>
                    <a:pt x="95" y="1147"/>
                  </a:lnTo>
                  <a:lnTo>
                    <a:pt x="95" y="1138"/>
                  </a:lnTo>
                  <a:lnTo>
                    <a:pt x="95" y="1132"/>
                  </a:lnTo>
                  <a:lnTo>
                    <a:pt x="95" y="1123"/>
                  </a:lnTo>
                  <a:lnTo>
                    <a:pt x="95" y="1115"/>
                  </a:lnTo>
                  <a:lnTo>
                    <a:pt x="95" y="1106"/>
                  </a:lnTo>
                  <a:lnTo>
                    <a:pt x="95" y="1099"/>
                  </a:lnTo>
                  <a:lnTo>
                    <a:pt x="103" y="1091"/>
                  </a:lnTo>
                  <a:lnTo>
                    <a:pt x="103" y="1082"/>
                  </a:lnTo>
                  <a:lnTo>
                    <a:pt x="103" y="1074"/>
                  </a:lnTo>
                  <a:lnTo>
                    <a:pt x="103" y="1058"/>
                  </a:lnTo>
                  <a:lnTo>
                    <a:pt x="103" y="1050"/>
                  </a:lnTo>
                  <a:lnTo>
                    <a:pt x="103" y="1035"/>
                  </a:lnTo>
                  <a:lnTo>
                    <a:pt x="103" y="1026"/>
                  </a:lnTo>
                  <a:lnTo>
                    <a:pt x="103" y="1009"/>
                  </a:lnTo>
                  <a:lnTo>
                    <a:pt x="103" y="1002"/>
                  </a:lnTo>
                  <a:lnTo>
                    <a:pt x="103" y="985"/>
                  </a:lnTo>
                  <a:lnTo>
                    <a:pt x="103" y="977"/>
                  </a:lnTo>
                  <a:lnTo>
                    <a:pt x="103" y="961"/>
                  </a:lnTo>
                  <a:lnTo>
                    <a:pt x="103" y="946"/>
                  </a:lnTo>
                  <a:lnTo>
                    <a:pt x="114" y="929"/>
                  </a:lnTo>
                  <a:lnTo>
                    <a:pt x="114" y="914"/>
                  </a:lnTo>
                  <a:lnTo>
                    <a:pt x="114" y="897"/>
                  </a:lnTo>
                  <a:lnTo>
                    <a:pt x="114" y="888"/>
                  </a:lnTo>
                  <a:lnTo>
                    <a:pt x="114" y="873"/>
                  </a:lnTo>
                  <a:lnTo>
                    <a:pt x="114" y="856"/>
                  </a:lnTo>
                  <a:lnTo>
                    <a:pt x="114" y="841"/>
                  </a:lnTo>
                  <a:lnTo>
                    <a:pt x="114" y="824"/>
                  </a:lnTo>
                  <a:lnTo>
                    <a:pt x="114" y="800"/>
                  </a:lnTo>
                  <a:lnTo>
                    <a:pt x="114" y="784"/>
                  </a:lnTo>
                  <a:lnTo>
                    <a:pt x="114" y="767"/>
                  </a:lnTo>
                  <a:lnTo>
                    <a:pt x="114" y="752"/>
                  </a:lnTo>
                  <a:lnTo>
                    <a:pt x="114" y="735"/>
                  </a:lnTo>
                  <a:lnTo>
                    <a:pt x="125" y="720"/>
                  </a:lnTo>
                  <a:lnTo>
                    <a:pt x="125" y="703"/>
                  </a:lnTo>
                  <a:lnTo>
                    <a:pt x="125" y="679"/>
                  </a:lnTo>
                  <a:lnTo>
                    <a:pt x="125" y="664"/>
                  </a:lnTo>
                  <a:lnTo>
                    <a:pt x="125" y="645"/>
                  </a:lnTo>
                  <a:lnTo>
                    <a:pt x="125" y="630"/>
                  </a:lnTo>
                  <a:lnTo>
                    <a:pt x="125" y="606"/>
                  </a:lnTo>
                  <a:lnTo>
                    <a:pt x="125" y="589"/>
                  </a:lnTo>
                  <a:lnTo>
                    <a:pt x="125" y="573"/>
                  </a:lnTo>
                  <a:lnTo>
                    <a:pt x="125" y="556"/>
                  </a:lnTo>
                  <a:lnTo>
                    <a:pt x="125" y="533"/>
                  </a:lnTo>
                  <a:lnTo>
                    <a:pt x="125" y="516"/>
                  </a:lnTo>
                  <a:lnTo>
                    <a:pt x="136" y="500"/>
                  </a:lnTo>
                  <a:lnTo>
                    <a:pt x="136" y="483"/>
                  </a:lnTo>
                  <a:lnTo>
                    <a:pt x="136" y="468"/>
                  </a:lnTo>
                  <a:lnTo>
                    <a:pt x="136" y="444"/>
                  </a:lnTo>
                  <a:lnTo>
                    <a:pt x="136" y="427"/>
                  </a:lnTo>
                  <a:lnTo>
                    <a:pt x="136" y="412"/>
                  </a:lnTo>
                  <a:lnTo>
                    <a:pt x="136" y="395"/>
                  </a:lnTo>
                  <a:lnTo>
                    <a:pt x="136" y="379"/>
                  </a:lnTo>
                  <a:lnTo>
                    <a:pt x="136" y="362"/>
                  </a:lnTo>
                  <a:lnTo>
                    <a:pt x="136" y="347"/>
                  </a:lnTo>
                  <a:lnTo>
                    <a:pt x="136" y="330"/>
                  </a:lnTo>
                  <a:lnTo>
                    <a:pt x="136" y="315"/>
                  </a:lnTo>
                  <a:lnTo>
                    <a:pt x="136" y="298"/>
                  </a:lnTo>
                  <a:lnTo>
                    <a:pt x="146" y="282"/>
                  </a:lnTo>
                  <a:lnTo>
                    <a:pt x="146" y="265"/>
                  </a:lnTo>
                  <a:lnTo>
                    <a:pt x="146" y="250"/>
                  </a:lnTo>
                  <a:lnTo>
                    <a:pt x="146" y="233"/>
                  </a:lnTo>
                  <a:lnTo>
                    <a:pt x="146" y="218"/>
                  </a:lnTo>
                  <a:lnTo>
                    <a:pt x="146" y="209"/>
                  </a:lnTo>
                  <a:lnTo>
                    <a:pt x="146" y="194"/>
                  </a:lnTo>
                  <a:lnTo>
                    <a:pt x="146" y="177"/>
                  </a:lnTo>
                  <a:lnTo>
                    <a:pt x="146" y="170"/>
                  </a:lnTo>
                  <a:lnTo>
                    <a:pt x="146" y="153"/>
                  </a:lnTo>
                  <a:lnTo>
                    <a:pt x="146" y="145"/>
                  </a:lnTo>
                  <a:lnTo>
                    <a:pt x="146" y="129"/>
                  </a:lnTo>
                  <a:lnTo>
                    <a:pt x="146" y="121"/>
                  </a:lnTo>
                  <a:lnTo>
                    <a:pt x="157" y="112"/>
                  </a:lnTo>
                  <a:lnTo>
                    <a:pt x="157" y="97"/>
                  </a:lnTo>
                  <a:lnTo>
                    <a:pt x="157" y="88"/>
                  </a:lnTo>
                  <a:lnTo>
                    <a:pt x="157" y="80"/>
                  </a:lnTo>
                  <a:lnTo>
                    <a:pt x="157" y="73"/>
                  </a:lnTo>
                  <a:lnTo>
                    <a:pt x="157" y="65"/>
                  </a:lnTo>
                  <a:lnTo>
                    <a:pt x="157" y="56"/>
                  </a:lnTo>
                  <a:lnTo>
                    <a:pt x="157" y="48"/>
                  </a:lnTo>
                  <a:lnTo>
                    <a:pt x="157" y="41"/>
                  </a:lnTo>
                  <a:lnTo>
                    <a:pt x="157" y="32"/>
                  </a:lnTo>
                  <a:lnTo>
                    <a:pt x="157" y="24"/>
                  </a:lnTo>
                  <a:lnTo>
                    <a:pt x="168" y="15"/>
                  </a:lnTo>
                  <a:lnTo>
                    <a:pt x="168" y="8"/>
                  </a:lnTo>
                  <a:lnTo>
                    <a:pt x="168" y="0"/>
                  </a:lnTo>
                  <a:lnTo>
                    <a:pt x="177" y="8"/>
                  </a:lnTo>
                  <a:lnTo>
                    <a:pt x="177" y="15"/>
                  </a:lnTo>
                  <a:lnTo>
                    <a:pt x="177" y="24"/>
                  </a:lnTo>
                  <a:lnTo>
                    <a:pt x="177" y="32"/>
                  </a:lnTo>
                  <a:lnTo>
                    <a:pt x="177" y="41"/>
                  </a:lnTo>
                  <a:lnTo>
                    <a:pt x="177" y="48"/>
                  </a:lnTo>
                  <a:lnTo>
                    <a:pt x="177" y="56"/>
                  </a:lnTo>
                  <a:lnTo>
                    <a:pt x="177" y="65"/>
                  </a:lnTo>
                  <a:lnTo>
                    <a:pt x="177" y="73"/>
                  </a:lnTo>
                  <a:lnTo>
                    <a:pt x="187" y="80"/>
                  </a:lnTo>
                  <a:lnTo>
                    <a:pt x="187" y="88"/>
                  </a:lnTo>
                  <a:lnTo>
                    <a:pt x="187" y="97"/>
                  </a:lnTo>
                  <a:lnTo>
                    <a:pt x="187" y="105"/>
                  </a:lnTo>
                  <a:lnTo>
                    <a:pt x="187" y="121"/>
                  </a:lnTo>
                  <a:lnTo>
                    <a:pt x="187" y="129"/>
                  </a:lnTo>
                  <a:lnTo>
                    <a:pt x="187" y="145"/>
                  </a:lnTo>
                  <a:lnTo>
                    <a:pt x="187" y="153"/>
                  </a:lnTo>
                  <a:lnTo>
                    <a:pt x="187" y="170"/>
                  </a:lnTo>
                  <a:lnTo>
                    <a:pt x="187" y="177"/>
                  </a:lnTo>
                  <a:lnTo>
                    <a:pt x="187" y="194"/>
                  </a:lnTo>
                  <a:lnTo>
                    <a:pt x="187" y="202"/>
                  </a:lnTo>
                  <a:lnTo>
                    <a:pt x="187" y="218"/>
                  </a:lnTo>
                  <a:lnTo>
                    <a:pt x="198" y="233"/>
                  </a:lnTo>
                  <a:lnTo>
                    <a:pt x="198" y="250"/>
                  </a:lnTo>
                  <a:lnTo>
                    <a:pt x="198" y="265"/>
                  </a:lnTo>
                  <a:lnTo>
                    <a:pt x="198" y="274"/>
                  </a:lnTo>
                  <a:lnTo>
                    <a:pt x="198" y="291"/>
                  </a:lnTo>
                  <a:lnTo>
                    <a:pt x="198" y="306"/>
                  </a:lnTo>
                  <a:lnTo>
                    <a:pt x="198" y="323"/>
                  </a:lnTo>
                  <a:lnTo>
                    <a:pt x="198" y="339"/>
                  </a:lnTo>
                  <a:lnTo>
                    <a:pt x="198" y="356"/>
                  </a:lnTo>
                  <a:lnTo>
                    <a:pt x="198" y="371"/>
                  </a:lnTo>
                  <a:lnTo>
                    <a:pt x="198" y="395"/>
                  </a:lnTo>
                  <a:lnTo>
                    <a:pt x="198" y="412"/>
                  </a:lnTo>
                  <a:lnTo>
                    <a:pt x="198" y="427"/>
                  </a:lnTo>
                  <a:lnTo>
                    <a:pt x="209" y="444"/>
                  </a:lnTo>
                  <a:lnTo>
                    <a:pt x="209" y="459"/>
                  </a:lnTo>
                  <a:lnTo>
                    <a:pt x="209" y="476"/>
                  </a:lnTo>
                  <a:lnTo>
                    <a:pt x="209" y="500"/>
                  </a:lnTo>
                  <a:lnTo>
                    <a:pt x="209" y="516"/>
                  </a:lnTo>
                  <a:lnTo>
                    <a:pt x="209" y="533"/>
                  </a:lnTo>
                  <a:lnTo>
                    <a:pt x="209" y="548"/>
                  </a:lnTo>
                  <a:lnTo>
                    <a:pt x="209" y="573"/>
                  </a:lnTo>
                  <a:lnTo>
                    <a:pt x="209" y="589"/>
                  </a:lnTo>
                  <a:lnTo>
                    <a:pt x="209" y="606"/>
                  </a:lnTo>
                  <a:lnTo>
                    <a:pt x="209" y="621"/>
                  </a:lnTo>
                  <a:lnTo>
                    <a:pt x="209" y="638"/>
                  </a:lnTo>
                  <a:lnTo>
                    <a:pt x="220" y="664"/>
                  </a:lnTo>
                  <a:lnTo>
                    <a:pt x="220" y="679"/>
                  </a:lnTo>
                  <a:lnTo>
                    <a:pt x="220" y="696"/>
                  </a:lnTo>
                  <a:lnTo>
                    <a:pt x="220" y="711"/>
                  </a:lnTo>
                  <a:lnTo>
                    <a:pt x="220" y="735"/>
                  </a:lnTo>
                  <a:lnTo>
                    <a:pt x="220" y="752"/>
                  </a:lnTo>
                  <a:lnTo>
                    <a:pt x="220" y="767"/>
                  </a:lnTo>
                  <a:lnTo>
                    <a:pt x="220" y="784"/>
                  </a:lnTo>
                  <a:lnTo>
                    <a:pt x="220" y="800"/>
                  </a:lnTo>
                  <a:lnTo>
                    <a:pt x="220" y="817"/>
                  </a:lnTo>
                  <a:lnTo>
                    <a:pt x="220" y="832"/>
                  </a:lnTo>
                  <a:lnTo>
                    <a:pt x="220" y="849"/>
                  </a:lnTo>
                  <a:lnTo>
                    <a:pt x="220" y="864"/>
                  </a:lnTo>
                  <a:lnTo>
                    <a:pt x="230" y="881"/>
                  </a:lnTo>
                  <a:lnTo>
                    <a:pt x="230" y="897"/>
                  </a:lnTo>
                  <a:lnTo>
                    <a:pt x="230" y="914"/>
                  </a:lnTo>
                  <a:lnTo>
                    <a:pt x="230" y="929"/>
                  </a:lnTo>
                  <a:lnTo>
                    <a:pt x="230" y="946"/>
                  </a:lnTo>
                  <a:lnTo>
                    <a:pt x="230" y="961"/>
                  </a:lnTo>
                  <a:lnTo>
                    <a:pt x="230" y="970"/>
                  </a:lnTo>
                  <a:lnTo>
                    <a:pt x="230" y="985"/>
                  </a:lnTo>
                  <a:lnTo>
                    <a:pt x="230" y="1002"/>
                  </a:lnTo>
                  <a:lnTo>
                    <a:pt x="230" y="1009"/>
                  </a:lnTo>
                  <a:lnTo>
                    <a:pt x="230" y="1026"/>
                  </a:lnTo>
                  <a:lnTo>
                    <a:pt x="230" y="1035"/>
                  </a:lnTo>
                  <a:lnTo>
                    <a:pt x="230" y="1050"/>
                  </a:lnTo>
                  <a:lnTo>
                    <a:pt x="241" y="1058"/>
                  </a:lnTo>
                  <a:lnTo>
                    <a:pt x="241" y="1067"/>
                  </a:lnTo>
                  <a:lnTo>
                    <a:pt x="241" y="1082"/>
                  </a:lnTo>
                  <a:lnTo>
                    <a:pt x="241" y="1091"/>
                  </a:lnTo>
                  <a:lnTo>
                    <a:pt x="241" y="1099"/>
                  </a:lnTo>
                  <a:lnTo>
                    <a:pt x="241" y="1106"/>
                  </a:lnTo>
                  <a:lnTo>
                    <a:pt x="241" y="1115"/>
                  </a:lnTo>
                  <a:lnTo>
                    <a:pt x="241" y="1123"/>
                  </a:lnTo>
                  <a:lnTo>
                    <a:pt x="241" y="1132"/>
                  </a:lnTo>
                  <a:lnTo>
                    <a:pt x="241" y="1138"/>
                  </a:lnTo>
                  <a:lnTo>
                    <a:pt x="241" y="1147"/>
                  </a:lnTo>
                  <a:lnTo>
                    <a:pt x="250" y="1155"/>
                  </a:lnTo>
                  <a:lnTo>
                    <a:pt x="250" y="1164"/>
                  </a:lnTo>
                  <a:lnTo>
                    <a:pt x="250" y="1171"/>
                  </a:lnTo>
                  <a:lnTo>
                    <a:pt x="250" y="1179"/>
                  </a:lnTo>
                  <a:lnTo>
                    <a:pt x="261" y="1171"/>
                  </a:lnTo>
                  <a:lnTo>
                    <a:pt x="261" y="1164"/>
                  </a:lnTo>
                  <a:lnTo>
                    <a:pt x="261" y="1155"/>
                  </a:lnTo>
                  <a:lnTo>
                    <a:pt x="261" y="1147"/>
                  </a:lnTo>
                  <a:lnTo>
                    <a:pt x="261" y="1138"/>
                  </a:lnTo>
                  <a:lnTo>
                    <a:pt x="261" y="1132"/>
                  </a:lnTo>
                  <a:lnTo>
                    <a:pt x="261" y="1123"/>
                  </a:lnTo>
                  <a:lnTo>
                    <a:pt x="261" y="1115"/>
                  </a:lnTo>
                  <a:lnTo>
                    <a:pt x="271" y="1106"/>
                  </a:lnTo>
                  <a:lnTo>
                    <a:pt x="271" y="1099"/>
                  </a:lnTo>
                  <a:lnTo>
                    <a:pt x="271" y="1091"/>
                  </a:lnTo>
                  <a:lnTo>
                    <a:pt x="271" y="1082"/>
                  </a:lnTo>
                  <a:lnTo>
                    <a:pt x="271" y="1074"/>
                  </a:lnTo>
                  <a:lnTo>
                    <a:pt x="271" y="1058"/>
                  </a:lnTo>
                  <a:lnTo>
                    <a:pt x="271" y="1050"/>
                  </a:lnTo>
                  <a:lnTo>
                    <a:pt x="271" y="1041"/>
                  </a:lnTo>
                  <a:lnTo>
                    <a:pt x="271" y="1026"/>
                  </a:lnTo>
                  <a:lnTo>
                    <a:pt x="271" y="1018"/>
                  </a:lnTo>
                  <a:lnTo>
                    <a:pt x="271" y="1002"/>
                  </a:lnTo>
                  <a:lnTo>
                    <a:pt x="271" y="985"/>
                  </a:lnTo>
                  <a:lnTo>
                    <a:pt x="271" y="977"/>
                  </a:lnTo>
                  <a:lnTo>
                    <a:pt x="282" y="961"/>
                  </a:lnTo>
                  <a:lnTo>
                    <a:pt x="282" y="946"/>
                  </a:lnTo>
                  <a:lnTo>
                    <a:pt x="282" y="929"/>
                  </a:lnTo>
                  <a:lnTo>
                    <a:pt x="282" y="921"/>
                  </a:lnTo>
                  <a:lnTo>
                    <a:pt x="282" y="905"/>
                  </a:lnTo>
                  <a:lnTo>
                    <a:pt x="282" y="888"/>
                  </a:lnTo>
                  <a:lnTo>
                    <a:pt x="282" y="873"/>
                  </a:lnTo>
                  <a:lnTo>
                    <a:pt x="282" y="856"/>
                  </a:lnTo>
                  <a:lnTo>
                    <a:pt x="282" y="841"/>
                  </a:lnTo>
                  <a:lnTo>
                    <a:pt x="282" y="824"/>
                  </a:lnTo>
                  <a:lnTo>
                    <a:pt x="282" y="808"/>
                  </a:lnTo>
                  <a:lnTo>
                    <a:pt x="282" y="791"/>
                  </a:lnTo>
                  <a:lnTo>
                    <a:pt x="282" y="767"/>
                  </a:lnTo>
                  <a:lnTo>
                    <a:pt x="293" y="752"/>
                  </a:lnTo>
                  <a:lnTo>
                    <a:pt x="293" y="735"/>
                  </a:lnTo>
                  <a:lnTo>
                    <a:pt x="293" y="720"/>
                  </a:lnTo>
                  <a:lnTo>
                    <a:pt x="293" y="703"/>
                  </a:lnTo>
                  <a:lnTo>
                    <a:pt x="293" y="679"/>
                  </a:lnTo>
                  <a:lnTo>
                    <a:pt x="293" y="664"/>
                  </a:lnTo>
                  <a:lnTo>
                    <a:pt x="293" y="645"/>
                  </a:lnTo>
                  <a:lnTo>
                    <a:pt x="293" y="630"/>
                  </a:lnTo>
                  <a:lnTo>
                    <a:pt x="293" y="613"/>
                  </a:lnTo>
                  <a:lnTo>
                    <a:pt x="293" y="589"/>
                  </a:lnTo>
                  <a:lnTo>
                    <a:pt x="293" y="573"/>
                  </a:lnTo>
                  <a:lnTo>
                    <a:pt x="293" y="556"/>
                  </a:lnTo>
                  <a:lnTo>
                    <a:pt x="304" y="541"/>
                  </a:lnTo>
                  <a:lnTo>
                    <a:pt x="304" y="516"/>
                  </a:lnTo>
                  <a:lnTo>
                    <a:pt x="304" y="500"/>
                  </a:lnTo>
                  <a:lnTo>
                    <a:pt x="304" y="483"/>
                  </a:lnTo>
                  <a:lnTo>
                    <a:pt x="304" y="468"/>
                  </a:lnTo>
                  <a:lnTo>
                    <a:pt x="304" y="453"/>
                  </a:lnTo>
                  <a:lnTo>
                    <a:pt x="304" y="427"/>
                  </a:lnTo>
                  <a:lnTo>
                    <a:pt x="304" y="412"/>
                  </a:lnTo>
                  <a:lnTo>
                    <a:pt x="304" y="395"/>
                  </a:lnTo>
                  <a:lnTo>
                    <a:pt x="304" y="379"/>
                  </a:lnTo>
                  <a:lnTo>
                    <a:pt x="304" y="362"/>
                  </a:lnTo>
                  <a:lnTo>
                    <a:pt x="304" y="347"/>
                  </a:lnTo>
                  <a:lnTo>
                    <a:pt x="304" y="330"/>
                  </a:lnTo>
                  <a:lnTo>
                    <a:pt x="313" y="315"/>
                  </a:lnTo>
                  <a:lnTo>
                    <a:pt x="313" y="298"/>
                  </a:lnTo>
                  <a:lnTo>
                    <a:pt x="313" y="282"/>
                  </a:lnTo>
                  <a:lnTo>
                    <a:pt x="313" y="265"/>
                  </a:lnTo>
                  <a:lnTo>
                    <a:pt x="313" y="250"/>
                  </a:lnTo>
                  <a:lnTo>
                    <a:pt x="313" y="233"/>
                  </a:lnTo>
                  <a:lnTo>
                    <a:pt x="313" y="226"/>
                  </a:lnTo>
                  <a:lnTo>
                    <a:pt x="313" y="209"/>
                  </a:lnTo>
                  <a:lnTo>
                    <a:pt x="313" y="194"/>
                  </a:lnTo>
                  <a:lnTo>
                    <a:pt x="313" y="177"/>
                  </a:lnTo>
                  <a:lnTo>
                    <a:pt x="313" y="170"/>
                  </a:lnTo>
                  <a:lnTo>
                    <a:pt x="313" y="153"/>
                  </a:lnTo>
                  <a:lnTo>
                    <a:pt x="313" y="145"/>
                  </a:lnTo>
                  <a:lnTo>
                    <a:pt x="323" y="129"/>
                  </a:lnTo>
                  <a:lnTo>
                    <a:pt x="323" y="121"/>
                  </a:lnTo>
                  <a:lnTo>
                    <a:pt x="323" y="112"/>
                  </a:lnTo>
                  <a:lnTo>
                    <a:pt x="323" y="97"/>
                  </a:lnTo>
                  <a:lnTo>
                    <a:pt x="323" y="88"/>
                  </a:lnTo>
                  <a:lnTo>
                    <a:pt x="323" y="80"/>
                  </a:lnTo>
                  <a:lnTo>
                    <a:pt x="323" y="73"/>
                  </a:lnTo>
                  <a:lnTo>
                    <a:pt x="323" y="65"/>
                  </a:lnTo>
                  <a:lnTo>
                    <a:pt x="323" y="56"/>
                  </a:lnTo>
                  <a:lnTo>
                    <a:pt x="323" y="48"/>
                  </a:lnTo>
                  <a:lnTo>
                    <a:pt x="323" y="41"/>
                  </a:lnTo>
                  <a:lnTo>
                    <a:pt x="334" y="32"/>
                  </a:lnTo>
                  <a:lnTo>
                    <a:pt x="334" y="24"/>
                  </a:lnTo>
                  <a:lnTo>
                    <a:pt x="334" y="15"/>
                  </a:lnTo>
                  <a:lnTo>
                    <a:pt x="334" y="8"/>
                  </a:lnTo>
                  <a:lnTo>
                    <a:pt x="345" y="0"/>
                  </a:lnTo>
                  <a:lnTo>
                    <a:pt x="345" y="8"/>
                  </a:lnTo>
                  <a:lnTo>
                    <a:pt x="345" y="15"/>
                  </a:lnTo>
                  <a:lnTo>
                    <a:pt x="345" y="24"/>
                  </a:lnTo>
                  <a:lnTo>
                    <a:pt x="345" y="32"/>
                  </a:lnTo>
                  <a:lnTo>
                    <a:pt x="345" y="41"/>
                  </a:lnTo>
                  <a:lnTo>
                    <a:pt x="345" y="48"/>
                  </a:lnTo>
                  <a:lnTo>
                    <a:pt x="345" y="56"/>
                  </a:lnTo>
                  <a:lnTo>
                    <a:pt x="355" y="65"/>
                  </a:lnTo>
                  <a:lnTo>
                    <a:pt x="355" y="73"/>
                  </a:lnTo>
                  <a:lnTo>
                    <a:pt x="355" y="80"/>
                  </a:lnTo>
                  <a:lnTo>
                    <a:pt x="355" y="88"/>
                  </a:lnTo>
                  <a:lnTo>
                    <a:pt x="355" y="97"/>
                  </a:lnTo>
                  <a:lnTo>
                    <a:pt x="355" y="105"/>
                  </a:lnTo>
                  <a:lnTo>
                    <a:pt x="355" y="121"/>
                  </a:lnTo>
                  <a:lnTo>
                    <a:pt x="355" y="129"/>
                  </a:lnTo>
                  <a:lnTo>
                    <a:pt x="355" y="138"/>
                  </a:lnTo>
                  <a:lnTo>
                    <a:pt x="355" y="153"/>
                  </a:lnTo>
                  <a:lnTo>
                    <a:pt x="355" y="162"/>
                  </a:lnTo>
                  <a:lnTo>
                    <a:pt x="355" y="177"/>
                  </a:lnTo>
                  <a:lnTo>
                    <a:pt x="355" y="194"/>
                  </a:lnTo>
                  <a:lnTo>
                    <a:pt x="366" y="202"/>
                  </a:lnTo>
                  <a:lnTo>
                    <a:pt x="366" y="218"/>
                  </a:lnTo>
                  <a:lnTo>
                    <a:pt x="366" y="233"/>
                  </a:lnTo>
                  <a:lnTo>
                    <a:pt x="366" y="250"/>
                  </a:lnTo>
                  <a:lnTo>
                    <a:pt x="366" y="259"/>
                  </a:lnTo>
                  <a:lnTo>
                    <a:pt x="366" y="274"/>
                  </a:lnTo>
                  <a:lnTo>
                    <a:pt x="366" y="291"/>
                  </a:lnTo>
                  <a:lnTo>
                    <a:pt x="366" y="306"/>
                  </a:lnTo>
                  <a:lnTo>
                    <a:pt x="366" y="323"/>
                  </a:lnTo>
                  <a:lnTo>
                    <a:pt x="366" y="339"/>
                  </a:lnTo>
                  <a:lnTo>
                    <a:pt x="366" y="356"/>
                  </a:lnTo>
                  <a:lnTo>
                    <a:pt x="366" y="371"/>
                  </a:lnTo>
                  <a:lnTo>
                    <a:pt x="366" y="388"/>
                  </a:lnTo>
                  <a:lnTo>
                    <a:pt x="377" y="412"/>
                  </a:lnTo>
                  <a:lnTo>
                    <a:pt x="377" y="427"/>
                  </a:lnTo>
                  <a:lnTo>
                    <a:pt x="377" y="444"/>
                  </a:lnTo>
                  <a:lnTo>
                    <a:pt x="377" y="459"/>
                  </a:lnTo>
                  <a:lnTo>
                    <a:pt x="377" y="476"/>
                  </a:lnTo>
                  <a:lnTo>
                    <a:pt x="377" y="492"/>
                  </a:lnTo>
                  <a:lnTo>
                    <a:pt x="377" y="516"/>
                  </a:lnTo>
                  <a:lnTo>
                    <a:pt x="377" y="533"/>
                  </a:lnTo>
                  <a:lnTo>
                    <a:pt x="377" y="548"/>
                  </a:lnTo>
                  <a:lnTo>
                    <a:pt x="377" y="565"/>
                  </a:lnTo>
                  <a:lnTo>
                    <a:pt x="377" y="589"/>
                  </a:lnTo>
                  <a:lnTo>
                    <a:pt x="377" y="606"/>
                  </a:lnTo>
                  <a:lnTo>
                    <a:pt x="386" y="621"/>
                  </a:lnTo>
                  <a:lnTo>
                    <a:pt x="386" y="638"/>
                  </a:lnTo>
                  <a:lnTo>
                    <a:pt x="386" y="664"/>
                  </a:lnTo>
                  <a:lnTo>
                    <a:pt x="386" y="679"/>
                  </a:lnTo>
                  <a:lnTo>
                    <a:pt x="386" y="696"/>
                  </a:lnTo>
                  <a:lnTo>
                    <a:pt x="386" y="711"/>
                  </a:lnTo>
                  <a:lnTo>
                    <a:pt x="386" y="727"/>
                  </a:lnTo>
                  <a:lnTo>
                    <a:pt x="386" y="752"/>
                  </a:lnTo>
                  <a:lnTo>
                    <a:pt x="386" y="767"/>
                  </a:lnTo>
                  <a:lnTo>
                    <a:pt x="386" y="784"/>
                  </a:lnTo>
                  <a:lnTo>
                    <a:pt x="386" y="800"/>
                  </a:lnTo>
                  <a:lnTo>
                    <a:pt x="386" y="817"/>
                  </a:lnTo>
                  <a:lnTo>
                    <a:pt x="386" y="832"/>
                  </a:lnTo>
                  <a:lnTo>
                    <a:pt x="397" y="849"/>
                  </a:lnTo>
                  <a:lnTo>
                    <a:pt x="397" y="864"/>
                  </a:lnTo>
                  <a:lnTo>
                    <a:pt x="397" y="881"/>
                  </a:lnTo>
                  <a:lnTo>
                    <a:pt x="397" y="897"/>
                  </a:lnTo>
                  <a:lnTo>
                    <a:pt x="397" y="914"/>
                  </a:lnTo>
                  <a:lnTo>
                    <a:pt x="397" y="929"/>
                  </a:lnTo>
                  <a:lnTo>
                    <a:pt x="397" y="946"/>
                  </a:lnTo>
                  <a:lnTo>
                    <a:pt x="397" y="953"/>
                  </a:lnTo>
                  <a:lnTo>
                    <a:pt x="397" y="970"/>
                  </a:lnTo>
                  <a:lnTo>
                    <a:pt x="397" y="985"/>
                  </a:lnTo>
                  <a:lnTo>
                    <a:pt x="397" y="994"/>
                  </a:lnTo>
                  <a:lnTo>
                    <a:pt x="397" y="1009"/>
                  </a:lnTo>
                  <a:lnTo>
                    <a:pt x="397" y="1026"/>
                  </a:lnTo>
                  <a:lnTo>
                    <a:pt x="407" y="1035"/>
                  </a:lnTo>
                  <a:lnTo>
                    <a:pt x="407" y="1050"/>
                  </a:lnTo>
                  <a:lnTo>
                    <a:pt x="407" y="1058"/>
                  </a:lnTo>
                  <a:lnTo>
                    <a:pt x="407" y="1067"/>
                  </a:lnTo>
                  <a:lnTo>
                    <a:pt x="407" y="1082"/>
                  </a:lnTo>
                  <a:lnTo>
                    <a:pt x="407" y="1091"/>
                  </a:lnTo>
                  <a:lnTo>
                    <a:pt x="407" y="1099"/>
                  </a:lnTo>
                  <a:lnTo>
                    <a:pt x="407" y="1106"/>
                  </a:lnTo>
                  <a:lnTo>
                    <a:pt x="407" y="1115"/>
                  </a:lnTo>
                  <a:lnTo>
                    <a:pt x="407" y="1123"/>
                  </a:lnTo>
                  <a:lnTo>
                    <a:pt x="407" y="1132"/>
                  </a:lnTo>
                  <a:lnTo>
                    <a:pt x="407" y="1138"/>
                  </a:lnTo>
                  <a:lnTo>
                    <a:pt x="418" y="1147"/>
                  </a:lnTo>
                  <a:lnTo>
                    <a:pt x="418" y="1155"/>
                  </a:lnTo>
                  <a:lnTo>
                    <a:pt x="418" y="1164"/>
                  </a:lnTo>
                  <a:lnTo>
                    <a:pt x="418" y="1171"/>
                  </a:lnTo>
                  <a:lnTo>
                    <a:pt x="429" y="1179"/>
                  </a:lnTo>
                  <a:lnTo>
                    <a:pt x="429" y="1171"/>
                  </a:lnTo>
                  <a:lnTo>
                    <a:pt x="429" y="1164"/>
                  </a:lnTo>
                  <a:lnTo>
                    <a:pt x="429" y="1155"/>
                  </a:lnTo>
                  <a:lnTo>
                    <a:pt x="429" y="1147"/>
                  </a:lnTo>
                  <a:lnTo>
                    <a:pt x="429" y="1138"/>
                  </a:lnTo>
                  <a:lnTo>
                    <a:pt x="429" y="1132"/>
                  </a:lnTo>
                  <a:lnTo>
                    <a:pt x="439" y="1123"/>
                  </a:lnTo>
                  <a:lnTo>
                    <a:pt x="439" y="1115"/>
                  </a:lnTo>
                  <a:lnTo>
                    <a:pt x="439" y="1106"/>
                  </a:lnTo>
                  <a:lnTo>
                    <a:pt x="439" y="1099"/>
                  </a:lnTo>
                  <a:lnTo>
                    <a:pt x="439" y="1091"/>
                  </a:lnTo>
                  <a:lnTo>
                    <a:pt x="439" y="1082"/>
                  </a:lnTo>
                  <a:lnTo>
                    <a:pt x="439" y="1074"/>
                  </a:lnTo>
                  <a:lnTo>
                    <a:pt x="439" y="1058"/>
                  </a:lnTo>
                  <a:lnTo>
                    <a:pt x="439" y="1050"/>
                  </a:lnTo>
                  <a:lnTo>
                    <a:pt x="439" y="1041"/>
                  </a:lnTo>
                  <a:lnTo>
                    <a:pt x="439" y="1026"/>
                  </a:lnTo>
                  <a:lnTo>
                    <a:pt x="439" y="1018"/>
                  </a:lnTo>
                  <a:lnTo>
                    <a:pt x="439" y="1002"/>
                  </a:lnTo>
                  <a:lnTo>
                    <a:pt x="448" y="985"/>
                  </a:lnTo>
                  <a:lnTo>
                    <a:pt x="448" y="977"/>
                  </a:lnTo>
                  <a:lnTo>
                    <a:pt x="448" y="961"/>
                  </a:lnTo>
                  <a:lnTo>
                    <a:pt x="448" y="946"/>
                  </a:lnTo>
                  <a:lnTo>
                    <a:pt x="448" y="938"/>
                  </a:lnTo>
                  <a:lnTo>
                    <a:pt x="448" y="921"/>
                  </a:lnTo>
                  <a:lnTo>
                    <a:pt x="448" y="905"/>
                  </a:lnTo>
                  <a:lnTo>
                    <a:pt x="448" y="888"/>
                  </a:lnTo>
                  <a:lnTo>
                    <a:pt x="448" y="873"/>
                  </a:lnTo>
                  <a:lnTo>
                    <a:pt x="448" y="856"/>
                  </a:lnTo>
                  <a:lnTo>
                    <a:pt x="448" y="841"/>
                  </a:lnTo>
                  <a:lnTo>
                    <a:pt x="448" y="824"/>
                  </a:lnTo>
                  <a:lnTo>
                    <a:pt x="448" y="808"/>
                  </a:lnTo>
                  <a:lnTo>
                    <a:pt x="459" y="791"/>
                  </a:lnTo>
                  <a:lnTo>
                    <a:pt x="459" y="776"/>
                  </a:lnTo>
                  <a:lnTo>
                    <a:pt x="459" y="752"/>
                  </a:lnTo>
                  <a:lnTo>
                    <a:pt x="459" y="735"/>
                  </a:lnTo>
                  <a:lnTo>
                    <a:pt x="459" y="720"/>
                  </a:lnTo>
                  <a:lnTo>
                    <a:pt x="459" y="703"/>
                  </a:lnTo>
                  <a:lnTo>
                    <a:pt x="459" y="687"/>
                  </a:lnTo>
                  <a:lnTo>
                    <a:pt x="459" y="664"/>
                  </a:lnTo>
                  <a:lnTo>
                    <a:pt x="459" y="645"/>
                  </a:lnTo>
                  <a:lnTo>
                    <a:pt x="459" y="630"/>
                  </a:lnTo>
                  <a:lnTo>
                    <a:pt x="459" y="613"/>
                  </a:lnTo>
                  <a:lnTo>
                    <a:pt x="459" y="597"/>
                  </a:lnTo>
                  <a:lnTo>
                    <a:pt x="470" y="573"/>
                  </a:lnTo>
                  <a:lnTo>
                    <a:pt x="470" y="556"/>
                  </a:lnTo>
                  <a:lnTo>
                    <a:pt x="470" y="541"/>
                  </a:lnTo>
                  <a:lnTo>
                    <a:pt x="470" y="524"/>
                  </a:lnTo>
                  <a:lnTo>
                    <a:pt x="470" y="500"/>
                  </a:lnTo>
                  <a:lnTo>
                    <a:pt x="470" y="483"/>
                  </a:lnTo>
                  <a:lnTo>
                    <a:pt x="470" y="468"/>
                  </a:lnTo>
                  <a:lnTo>
                    <a:pt x="470" y="453"/>
                  </a:lnTo>
                  <a:lnTo>
                    <a:pt x="470" y="436"/>
                  </a:lnTo>
                  <a:lnTo>
                    <a:pt x="470" y="412"/>
                  </a:lnTo>
                  <a:lnTo>
                    <a:pt x="470" y="395"/>
                  </a:lnTo>
                  <a:lnTo>
                    <a:pt x="470" y="379"/>
                  </a:lnTo>
                  <a:lnTo>
                    <a:pt x="470" y="362"/>
                  </a:lnTo>
                  <a:lnTo>
                    <a:pt x="481" y="347"/>
                  </a:lnTo>
                  <a:lnTo>
                    <a:pt x="481" y="330"/>
                  </a:lnTo>
                  <a:lnTo>
                    <a:pt x="481" y="315"/>
                  </a:lnTo>
                  <a:lnTo>
                    <a:pt x="481" y="298"/>
                  </a:lnTo>
                  <a:lnTo>
                    <a:pt x="481" y="282"/>
                  </a:lnTo>
                  <a:lnTo>
                    <a:pt x="481" y="265"/>
                  </a:lnTo>
                  <a:lnTo>
                    <a:pt x="481" y="250"/>
                  </a:lnTo>
                  <a:lnTo>
                    <a:pt x="481" y="233"/>
                  </a:lnTo>
                  <a:lnTo>
                    <a:pt x="481" y="226"/>
                  </a:lnTo>
                  <a:lnTo>
                    <a:pt x="481" y="209"/>
                  </a:lnTo>
                  <a:lnTo>
                    <a:pt x="481" y="194"/>
                  </a:lnTo>
                  <a:lnTo>
                    <a:pt x="481" y="185"/>
                  </a:lnTo>
                  <a:lnTo>
                    <a:pt x="481" y="170"/>
                  </a:lnTo>
                  <a:lnTo>
                    <a:pt x="491" y="153"/>
                  </a:lnTo>
                  <a:lnTo>
                    <a:pt x="491" y="145"/>
                  </a:lnTo>
                  <a:lnTo>
                    <a:pt x="491" y="138"/>
                  </a:lnTo>
                  <a:lnTo>
                    <a:pt x="491" y="121"/>
                  </a:lnTo>
                  <a:lnTo>
                    <a:pt x="491" y="112"/>
                  </a:lnTo>
                  <a:lnTo>
                    <a:pt x="491" y="105"/>
                  </a:lnTo>
                  <a:lnTo>
                    <a:pt x="491" y="88"/>
                  </a:lnTo>
                  <a:lnTo>
                    <a:pt x="491" y="80"/>
                  </a:lnTo>
                  <a:lnTo>
                    <a:pt x="491" y="73"/>
                  </a:lnTo>
                  <a:lnTo>
                    <a:pt x="491" y="65"/>
                  </a:lnTo>
                  <a:lnTo>
                    <a:pt x="491" y="56"/>
                  </a:lnTo>
                  <a:lnTo>
                    <a:pt x="491" y="48"/>
                  </a:lnTo>
                  <a:lnTo>
                    <a:pt x="502" y="41"/>
                  </a:lnTo>
                  <a:lnTo>
                    <a:pt x="502" y="32"/>
                  </a:lnTo>
                  <a:lnTo>
                    <a:pt x="502" y="24"/>
                  </a:lnTo>
                  <a:lnTo>
                    <a:pt x="502" y="15"/>
                  </a:lnTo>
                  <a:lnTo>
                    <a:pt x="502" y="8"/>
                  </a:lnTo>
                  <a:lnTo>
                    <a:pt x="513" y="0"/>
                  </a:lnTo>
                  <a:lnTo>
                    <a:pt x="513" y="8"/>
                  </a:lnTo>
                  <a:lnTo>
                    <a:pt x="513" y="15"/>
                  </a:lnTo>
                  <a:lnTo>
                    <a:pt x="513" y="24"/>
                  </a:lnTo>
                  <a:lnTo>
                    <a:pt x="513" y="32"/>
                  </a:lnTo>
                  <a:lnTo>
                    <a:pt x="513" y="41"/>
                  </a:lnTo>
                  <a:lnTo>
                    <a:pt x="522" y="48"/>
                  </a:lnTo>
                  <a:lnTo>
                    <a:pt x="522" y="56"/>
                  </a:lnTo>
                  <a:lnTo>
                    <a:pt x="522" y="73"/>
                  </a:lnTo>
                  <a:lnTo>
                    <a:pt x="522" y="80"/>
                  </a:lnTo>
                  <a:lnTo>
                    <a:pt x="522" y="88"/>
                  </a:lnTo>
                  <a:lnTo>
                    <a:pt x="522" y="97"/>
                  </a:lnTo>
                  <a:lnTo>
                    <a:pt x="522" y="105"/>
                  </a:lnTo>
                  <a:lnTo>
                    <a:pt x="522" y="112"/>
                  </a:lnTo>
                  <a:lnTo>
                    <a:pt x="522" y="129"/>
                  </a:lnTo>
                  <a:lnTo>
                    <a:pt x="522" y="138"/>
                  </a:lnTo>
                  <a:lnTo>
                    <a:pt x="522" y="153"/>
                  </a:lnTo>
                  <a:lnTo>
                    <a:pt x="522" y="162"/>
                  </a:lnTo>
                  <a:lnTo>
                    <a:pt x="532" y="177"/>
                  </a:lnTo>
                  <a:lnTo>
                    <a:pt x="532" y="185"/>
                  </a:lnTo>
                  <a:lnTo>
                    <a:pt x="532" y="202"/>
                  </a:lnTo>
                  <a:lnTo>
                    <a:pt x="532" y="218"/>
                  </a:lnTo>
                  <a:lnTo>
                    <a:pt x="532" y="233"/>
                  </a:lnTo>
                  <a:lnTo>
                    <a:pt x="532" y="242"/>
                  </a:lnTo>
                  <a:lnTo>
                    <a:pt x="532" y="259"/>
                  </a:lnTo>
                  <a:lnTo>
                    <a:pt x="532" y="274"/>
                  </a:lnTo>
                  <a:lnTo>
                    <a:pt x="532" y="291"/>
                  </a:lnTo>
                  <a:lnTo>
                    <a:pt x="532" y="306"/>
                  </a:lnTo>
                  <a:lnTo>
                    <a:pt x="532" y="323"/>
                  </a:lnTo>
                  <a:lnTo>
                    <a:pt x="532" y="339"/>
                  </a:lnTo>
                  <a:lnTo>
                    <a:pt x="532" y="356"/>
                  </a:lnTo>
                  <a:lnTo>
                    <a:pt x="543" y="371"/>
                  </a:lnTo>
                  <a:lnTo>
                    <a:pt x="543" y="388"/>
                  </a:lnTo>
                  <a:lnTo>
                    <a:pt x="543" y="403"/>
                  </a:lnTo>
                  <a:lnTo>
                    <a:pt x="543" y="420"/>
                  </a:lnTo>
                  <a:lnTo>
                    <a:pt x="543" y="444"/>
                  </a:lnTo>
                  <a:lnTo>
                    <a:pt x="543" y="459"/>
                  </a:lnTo>
                  <a:lnTo>
                    <a:pt x="543" y="476"/>
                  </a:lnTo>
                  <a:lnTo>
                    <a:pt x="543" y="492"/>
                  </a:lnTo>
                  <a:lnTo>
                    <a:pt x="543" y="509"/>
                  </a:lnTo>
                  <a:lnTo>
                    <a:pt x="543" y="533"/>
                  </a:lnTo>
                  <a:lnTo>
                    <a:pt x="543" y="548"/>
                  </a:lnTo>
                  <a:lnTo>
                    <a:pt x="543" y="565"/>
                  </a:lnTo>
                  <a:lnTo>
                    <a:pt x="554" y="580"/>
                  </a:lnTo>
                  <a:lnTo>
                    <a:pt x="554" y="606"/>
                  </a:lnTo>
                  <a:lnTo>
                    <a:pt x="554" y="621"/>
                  </a:lnTo>
                  <a:lnTo>
                    <a:pt x="554" y="638"/>
                  </a:lnTo>
                  <a:lnTo>
                    <a:pt x="554" y="655"/>
                  </a:lnTo>
                  <a:lnTo>
                    <a:pt x="554" y="679"/>
                  </a:lnTo>
                  <a:lnTo>
                    <a:pt x="554" y="696"/>
                  </a:lnTo>
                  <a:lnTo>
                    <a:pt x="554" y="711"/>
                  </a:lnTo>
                  <a:lnTo>
                    <a:pt x="554" y="727"/>
                  </a:lnTo>
                  <a:lnTo>
                    <a:pt x="554" y="744"/>
                  </a:lnTo>
                  <a:lnTo>
                    <a:pt x="554" y="767"/>
                  </a:lnTo>
                  <a:lnTo>
                    <a:pt x="554" y="784"/>
                  </a:lnTo>
                  <a:lnTo>
                    <a:pt x="554" y="800"/>
                  </a:lnTo>
                  <a:lnTo>
                    <a:pt x="565" y="817"/>
                  </a:lnTo>
                  <a:lnTo>
                    <a:pt x="565" y="832"/>
                  </a:lnTo>
                  <a:lnTo>
                    <a:pt x="565" y="849"/>
                  </a:lnTo>
                  <a:lnTo>
                    <a:pt x="565" y="864"/>
                  </a:lnTo>
                  <a:lnTo>
                    <a:pt x="565" y="881"/>
                  </a:lnTo>
                  <a:lnTo>
                    <a:pt x="565" y="897"/>
                  </a:lnTo>
                  <a:lnTo>
                    <a:pt x="565" y="914"/>
                  </a:lnTo>
                  <a:lnTo>
                    <a:pt x="565" y="929"/>
                  </a:lnTo>
                  <a:lnTo>
                    <a:pt x="565" y="938"/>
                  </a:lnTo>
                  <a:lnTo>
                    <a:pt x="565" y="953"/>
                  </a:lnTo>
                  <a:lnTo>
                    <a:pt x="565" y="970"/>
                  </a:lnTo>
                  <a:lnTo>
                    <a:pt x="565" y="985"/>
                  </a:lnTo>
                  <a:lnTo>
                    <a:pt x="565" y="994"/>
                  </a:lnTo>
                  <a:lnTo>
                    <a:pt x="575" y="1009"/>
                  </a:lnTo>
                  <a:lnTo>
                    <a:pt x="575" y="1018"/>
                  </a:lnTo>
                  <a:lnTo>
                    <a:pt x="575" y="1035"/>
                  </a:lnTo>
                  <a:lnTo>
                    <a:pt x="575" y="1041"/>
                  </a:lnTo>
                  <a:lnTo>
                    <a:pt x="575" y="1058"/>
                  </a:lnTo>
                  <a:lnTo>
                    <a:pt x="575" y="1067"/>
                  </a:lnTo>
                  <a:lnTo>
                    <a:pt x="575" y="1074"/>
                  </a:lnTo>
                  <a:lnTo>
                    <a:pt x="575" y="1091"/>
                  </a:lnTo>
                  <a:lnTo>
                    <a:pt x="575" y="1099"/>
                  </a:lnTo>
                  <a:lnTo>
                    <a:pt x="575" y="1106"/>
                  </a:lnTo>
                  <a:lnTo>
                    <a:pt x="575" y="1115"/>
                  </a:lnTo>
                  <a:lnTo>
                    <a:pt x="575" y="1123"/>
                  </a:lnTo>
                  <a:lnTo>
                    <a:pt x="586" y="1132"/>
                  </a:lnTo>
                  <a:lnTo>
                    <a:pt x="586" y="1138"/>
                  </a:lnTo>
                  <a:lnTo>
                    <a:pt x="586" y="1147"/>
                  </a:lnTo>
                  <a:lnTo>
                    <a:pt x="586" y="1155"/>
                  </a:lnTo>
                  <a:lnTo>
                    <a:pt x="586" y="1164"/>
                  </a:lnTo>
                  <a:lnTo>
                    <a:pt x="586" y="1171"/>
                  </a:lnTo>
                  <a:lnTo>
                    <a:pt x="595" y="1179"/>
                  </a:lnTo>
                  <a:lnTo>
                    <a:pt x="595" y="1171"/>
                  </a:lnTo>
                  <a:lnTo>
                    <a:pt x="595" y="1164"/>
                  </a:lnTo>
                  <a:lnTo>
                    <a:pt x="595" y="1155"/>
                  </a:lnTo>
                  <a:lnTo>
                    <a:pt x="595" y="1147"/>
                  </a:lnTo>
                  <a:lnTo>
                    <a:pt x="595" y="1138"/>
                  </a:lnTo>
                  <a:lnTo>
                    <a:pt x="606" y="1132"/>
                  </a:lnTo>
                  <a:lnTo>
                    <a:pt x="606" y="1123"/>
                  </a:lnTo>
                  <a:lnTo>
                    <a:pt x="606" y="1115"/>
                  </a:lnTo>
                  <a:lnTo>
                    <a:pt x="606" y="1099"/>
                  </a:lnTo>
                  <a:lnTo>
                    <a:pt x="606" y="1091"/>
                  </a:lnTo>
                  <a:lnTo>
                    <a:pt x="606" y="1082"/>
                  </a:lnTo>
                  <a:lnTo>
                    <a:pt x="606" y="1074"/>
                  </a:lnTo>
                  <a:lnTo>
                    <a:pt x="606" y="1067"/>
                  </a:lnTo>
                  <a:lnTo>
                    <a:pt x="606" y="1050"/>
                  </a:lnTo>
                  <a:lnTo>
                    <a:pt x="606" y="1041"/>
                  </a:lnTo>
                  <a:lnTo>
                    <a:pt x="606" y="1026"/>
                  </a:lnTo>
                  <a:lnTo>
                    <a:pt x="616" y="1018"/>
                  </a:lnTo>
                  <a:lnTo>
                    <a:pt x="616" y="1002"/>
                  </a:lnTo>
                  <a:lnTo>
                    <a:pt x="616" y="994"/>
                  </a:lnTo>
                  <a:lnTo>
                    <a:pt x="616" y="977"/>
                  </a:lnTo>
                  <a:lnTo>
                    <a:pt x="616" y="961"/>
                  </a:lnTo>
                  <a:lnTo>
                    <a:pt x="616" y="946"/>
                  </a:lnTo>
                  <a:lnTo>
                    <a:pt x="616" y="938"/>
                  </a:lnTo>
                  <a:lnTo>
                    <a:pt x="616" y="921"/>
                  </a:lnTo>
                  <a:lnTo>
                    <a:pt x="616" y="905"/>
                  </a:lnTo>
                  <a:lnTo>
                    <a:pt x="616" y="888"/>
                  </a:lnTo>
                  <a:lnTo>
                    <a:pt x="616" y="873"/>
                  </a:lnTo>
                  <a:lnTo>
                    <a:pt x="616" y="856"/>
                  </a:lnTo>
                  <a:lnTo>
                    <a:pt x="616" y="841"/>
                  </a:lnTo>
                  <a:lnTo>
                    <a:pt x="627" y="824"/>
                  </a:lnTo>
                  <a:lnTo>
                    <a:pt x="627" y="808"/>
                  </a:lnTo>
                  <a:lnTo>
                    <a:pt x="627" y="791"/>
                  </a:lnTo>
                  <a:lnTo>
                    <a:pt x="627" y="776"/>
                  </a:lnTo>
                  <a:lnTo>
                    <a:pt x="627" y="759"/>
                  </a:lnTo>
                  <a:lnTo>
                    <a:pt x="627" y="735"/>
                  </a:lnTo>
                  <a:lnTo>
                    <a:pt x="627" y="720"/>
                  </a:lnTo>
                  <a:lnTo>
                    <a:pt x="627" y="703"/>
                  </a:lnTo>
                  <a:lnTo>
                    <a:pt x="627" y="687"/>
                  </a:lnTo>
                  <a:lnTo>
                    <a:pt x="627" y="670"/>
                  </a:lnTo>
                  <a:lnTo>
                    <a:pt x="627" y="645"/>
                  </a:lnTo>
                  <a:lnTo>
                    <a:pt x="627" y="630"/>
                  </a:lnTo>
                  <a:lnTo>
                    <a:pt x="638" y="613"/>
                  </a:lnTo>
                  <a:lnTo>
                    <a:pt x="638" y="597"/>
                  </a:lnTo>
                  <a:lnTo>
                    <a:pt x="638" y="573"/>
                  </a:lnTo>
                  <a:lnTo>
                    <a:pt x="638" y="556"/>
                  </a:lnTo>
                  <a:lnTo>
                    <a:pt x="638" y="541"/>
                  </a:lnTo>
                  <a:lnTo>
                    <a:pt x="638" y="524"/>
                  </a:lnTo>
                  <a:lnTo>
                    <a:pt x="638" y="509"/>
                  </a:lnTo>
                  <a:lnTo>
                    <a:pt x="638" y="483"/>
                  </a:lnTo>
                  <a:lnTo>
                    <a:pt x="638" y="468"/>
                  </a:lnTo>
                  <a:lnTo>
                    <a:pt x="638" y="453"/>
                  </a:lnTo>
                  <a:lnTo>
                    <a:pt x="638" y="436"/>
                  </a:lnTo>
                  <a:lnTo>
                    <a:pt x="638" y="420"/>
                  </a:lnTo>
                  <a:lnTo>
                    <a:pt x="638" y="395"/>
                  </a:lnTo>
                  <a:lnTo>
                    <a:pt x="649" y="379"/>
                  </a:lnTo>
                  <a:lnTo>
                    <a:pt x="649" y="362"/>
                  </a:lnTo>
                  <a:lnTo>
                    <a:pt x="649" y="347"/>
                  </a:lnTo>
                  <a:lnTo>
                    <a:pt x="649" y="330"/>
                  </a:lnTo>
                  <a:lnTo>
                    <a:pt x="649" y="315"/>
                  </a:lnTo>
                  <a:lnTo>
                    <a:pt x="649" y="298"/>
                  </a:lnTo>
                  <a:lnTo>
                    <a:pt x="649" y="282"/>
                  </a:lnTo>
                  <a:lnTo>
                    <a:pt x="649" y="265"/>
                  </a:lnTo>
                  <a:lnTo>
                    <a:pt x="649" y="250"/>
                  </a:lnTo>
                  <a:lnTo>
                    <a:pt x="649" y="242"/>
                  </a:lnTo>
                  <a:lnTo>
                    <a:pt x="649" y="226"/>
                  </a:lnTo>
                  <a:lnTo>
                    <a:pt x="649" y="209"/>
                  </a:lnTo>
                  <a:lnTo>
                    <a:pt x="649" y="194"/>
                  </a:lnTo>
                  <a:lnTo>
                    <a:pt x="657" y="185"/>
                  </a:lnTo>
                  <a:lnTo>
                    <a:pt x="657" y="170"/>
                  </a:lnTo>
                  <a:lnTo>
                    <a:pt x="657" y="162"/>
                  </a:lnTo>
                  <a:lnTo>
                    <a:pt x="657" y="145"/>
                  </a:lnTo>
                  <a:lnTo>
                    <a:pt x="657" y="138"/>
                  </a:lnTo>
                  <a:lnTo>
                    <a:pt x="657" y="121"/>
                  </a:lnTo>
                  <a:lnTo>
                    <a:pt x="657" y="112"/>
                  </a:lnTo>
                  <a:lnTo>
                    <a:pt x="657" y="105"/>
                  </a:lnTo>
                  <a:lnTo>
                    <a:pt x="657" y="88"/>
                  </a:lnTo>
                  <a:lnTo>
                    <a:pt x="657" y="80"/>
                  </a:lnTo>
                  <a:lnTo>
                    <a:pt x="657" y="73"/>
                  </a:lnTo>
                  <a:lnTo>
                    <a:pt x="657" y="65"/>
                  </a:lnTo>
                  <a:lnTo>
                    <a:pt x="668" y="56"/>
                  </a:lnTo>
                  <a:lnTo>
                    <a:pt x="668" y="48"/>
                  </a:lnTo>
                  <a:lnTo>
                    <a:pt x="668" y="41"/>
                  </a:lnTo>
                  <a:lnTo>
                    <a:pt x="668" y="32"/>
                  </a:lnTo>
                  <a:lnTo>
                    <a:pt x="668" y="24"/>
                  </a:lnTo>
                  <a:lnTo>
                    <a:pt x="668" y="15"/>
                  </a:lnTo>
                  <a:lnTo>
                    <a:pt x="668" y="8"/>
                  </a:lnTo>
                  <a:lnTo>
                    <a:pt x="679" y="0"/>
                  </a:lnTo>
                  <a:lnTo>
                    <a:pt x="679" y="8"/>
                  </a:lnTo>
                  <a:lnTo>
                    <a:pt x="679" y="15"/>
                  </a:lnTo>
                  <a:lnTo>
                    <a:pt x="679" y="24"/>
                  </a:lnTo>
                  <a:lnTo>
                    <a:pt x="679" y="32"/>
                  </a:lnTo>
                  <a:lnTo>
                    <a:pt x="690" y="41"/>
                  </a:lnTo>
                  <a:lnTo>
                    <a:pt x="690" y="48"/>
                  </a:lnTo>
                  <a:lnTo>
                    <a:pt x="690" y="56"/>
                  </a:lnTo>
                  <a:lnTo>
                    <a:pt x="690" y="65"/>
                  </a:lnTo>
                  <a:lnTo>
                    <a:pt x="690" y="73"/>
                  </a:lnTo>
                  <a:lnTo>
                    <a:pt x="690" y="88"/>
                  </a:lnTo>
                  <a:lnTo>
                    <a:pt x="690" y="97"/>
                  </a:lnTo>
                  <a:lnTo>
                    <a:pt x="690" y="105"/>
                  </a:lnTo>
                  <a:lnTo>
                    <a:pt x="690" y="112"/>
                  </a:lnTo>
                  <a:lnTo>
                    <a:pt x="690" y="129"/>
                  </a:lnTo>
                  <a:lnTo>
                    <a:pt x="690" y="138"/>
                  </a:lnTo>
                  <a:lnTo>
                    <a:pt x="700" y="153"/>
                  </a:lnTo>
                  <a:lnTo>
                    <a:pt x="700" y="162"/>
                  </a:lnTo>
                  <a:lnTo>
                    <a:pt x="700" y="177"/>
                  </a:lnTo>
                  <a:lnTo>
                    <a:pt x="700" y="185"/>
                  </a:lnTo>
                  <a:lnTo>
                    <a:pt x="700" y="202"/>
                  </a:lnTo>
                  <a:lnTo>
                    <a:pt x="700" y="218"/>
                  </a:lnTo>
                  <a:lnTo>
                    <a:pt x="700" y="226"/>
                  </a:lnTo>
                  <a:lnTo>
                    <a:pt x="700" y="242"/>
                  </a:lnTo>
                  <a:lnTo>
                    <a:pt x="700" y="259"/>
                  </a:lnTo>
                  <a:lnTo>
                    <a:pt x="700" y="274"/>
                  </a:lnTo>
                  <a:lnTo>
                    <a:pt x="700" y="291"/>
                  </a:lnTo>
                  <a:lnTo>
                    <a:pt x="700" y="306"/>
                  </a:lnTo>
                  <a:lnTo>
                    <a:pt x="700" y="323"/>
                  </a:lnTo>
                  <a:lnTo>
                    <a:pt x="711" y="339"/>
                  </a:lnTo>
                  <a:lnTo>
                    <a:pt x="711" y="356"/>
                  </a:lnTo>
                  <a:lnTo>
                    <a:pt x="711" y="371"/>
                  </a:lnTo>
                  <a:lnTo>
                    <a:pt x="711" y="388"/>
                  </a:lnTo>
                  <a:lnTo>
                    <a:pt x="711" y="403"/>
                  </a:lnTo>
                  <a:lnTo>
                    <a:pt x="711" y="420"/>
                  </a:lnTo>
                  <a:lnTo>
                    <a:pt x="711" y="436"/>
                  </a:lnTo>
                  <a:lnTo>
                    <a:pt x="711" y="459"/>
                  </a:lnTo>
                  <a:lnTo>
                    <a:pt x="711" y="476"/>
                  </a:lnTo>
                  <a:lnTo>
                    <a:pt x="711" y="492"/>
                  </a:lnTo>
                  <a:lnTo>
                    <a:pt x="711" y="509"/>
                  </a:lnTo>
                  <a:lnTo>
                    <a:pt x="711" y="533"/>
                  </a:lnTo>
                  <a:lnTo>
                    <a:pt x="722" y="548"/>
                  </a:lnTo>
                  <a:lnTo>
                    <a:pt x="722" y="565"/>
                  </a:lnTo>
                  <a:lnTo>
                    <a:pt x="722" y="580"/>
                  </a:lnTo>
                  <a:lnTo>
                    <a:pt x="722" y="597"/>
                  </a:lnTo>
                  <a:lnTo>
                    <a:pt x="722" y="621"/>
                  </a:lnTo>
                  <a:lnTo>
                    <a:pt x="722" y="638"/>
                  </a:lnTo>
                  <a:lnTo>
                    <a:pt x="722" y="655"/>
                  </a:lnTo>
                  <a:lnTo>
                    <a:pt x="722" y="670"/>
                  </a:lnTo>
                  <a:lnTo>
                    <a:pt x="722" y="696"/>
                  </a:lnTo>
                  <a:lnTo>
                    <a:pt x="722" y="711"/>
                  </a:lnTo>
                  <a:lnTo>
                    <a:pt x="722" y="727"/>
                  </a:lnTo>
                  <a:lnTo>
                    <a:pt x="722" y="744"/>
                  </a:lnTo>
                  <a:lnTo>
                    <a:pt x="722" y="759"/>
                  </a:lnTo>
                  <a:lnTo>
                    <a:pt x="731" y="776"/>
                  </a:lnTo>
                  <a:lnTo>
                    <a:pt x="731" y="800"/>
                  </a:lnTo>
                  <a:lnTo>
                    <a:pt x="731" y="817"/>
                  </a:lnTo>
                  <a:lnTo>
                    <a:pt x="731" y="832"/>
                  </a:lnTo>
                  <a:lnTo>
                    <a:pt x="731" y="849"/>
                  </a:lnTo>
                  <a:lnTo>
                    <a:pt x="731" y="864"/>
                  </a:lnTo>
                  <a:lnTo>
                    <a:pt x="731" y="881"/>
                  </a:lnTo>
                  <a:lnTo>
                    <a:pt x="731" y="897"/>
                  </a:lnTo>
                  <a:lnTo>
                    <a:pt x="731" y="914"/>
                  </a:lnTo>
                  <a:lnTo>
                    <a:pt x="731" y="921"/>
                  </a:lnTo>
                  <a:lnTo>
                    <a:pt x="731" y="938"/>
                  </a:lnTo>
                  <a:lnTo>
                    <a:pt x="731" y="953"/>
                  </a:lnTo>
                  <a:lnTo>
                    <a:pt x="731" y="970"/>
                  </a:lnTo>
                  <a:lnTo>
                    <a:pt x="741" y="985"/>
                  </a:lnTo>
                  <a:lnTo>
                    <a:pt x="741" y="994"/>
                  </a:lnTo>
                  <a:lnTo>
                    <a:pt x="741" y="1009"/>
                  </a:lnTo>
                  <a:lnTo>
                    <a:pt x="741" y="1018"/>
                  </a:lnTo>
                  <a:lnTo>
                    <a:pt x="741" y="1035"/>
                  </a:lnTo>
                  <a:lnTo>
                    <a:pt x="741" y="1041"/>
                  </a:lnTo>
                  <a:lnTo>
                    <a:pt x="741" y="1058"/>
                  </a:lnTo>
                  <a:lnTo>
                    <a:pt x="741" y="1067"/>
                  </a:lnTo>
                  <a:lnTo>
                    <a:pt x="741" y="1074"/>
                  </a:lnTo>
                  <a:lnTo>
                    <a:pt x="741" y="1091"/>
                  </a:lnTo>
                  <a:lnTo>
                    <a:pt x="741" y="1099"/>
                  </a:lnTo>
                  <a:lnTo>
                    <a:pt x="741" y="1106"/>
                  </a:lnTo>
                  <a:lnTo>
                    <a:pt x="752" y="1115"/>
                  </a:lnTo>
                  <a:lnTo>
                    <a:pt x="752" y="1123"/>
                  </a:lnTo>
                  <a:lnTo>
                    <a:pt x="752" y="1132"/>
                  </a:lnTo>
                  <a:lnTo>
                    <a:pt x="752" y="1138"/>
                  </a:lnTo>
                  <a:lnTo>
                    <a:pt x="752" y="1147"/>
                  </a:lnTo>
                  <a:lnTo>
                    <a:pt x="752" y="1155"/>
                  </a:lnTo>
                  <a:lnTo>
                    <a:pt x="752" y="1164"/>
                  </a:lnTo>
                  <a:lnTo>
                    <a:pt x="752" y="1171"/>
                  </a:lnTo>
                  <a:lnTo>
                    <a:pt x="763" y="1179"/>
                  </a:lnTo>
                  <a:lnTo>
                    <a:pt x="763" y="1171"/>
                  </a:lnTo>
                  <a:lnTo>
                    <a:pt x="763" y="1164"/>
                  </a:lnTo>
                  <a:lnTo>
                    <a:pt x="763" y="1155"/>
                  </a:lnTo>
                  <a:lnTo>
                    <a:pt x="774" y="1147"/>
                  </a:lnTo>
                  <a:lnTo>
                    <a:pt x="774" y="1138"/>
                  </a:lnTo>
                  <a:lnTo>
                    <a:pt x="774" y="1132"/>
                  </a:lnTo>
                  <a:lnTo>
                    <a:pt x="774" y="1123"/>
                  </a:lnTo>
                  <a:lnTo>
                    <a:pt x="774" y="1115"/>
                  </a:lnTo>
                  <a:lnTo>
                    <a:pt x="774" y="1106"/>
                  </a:lnTo>
                  <a:lnTo>
                    <a:pt x="774" y="1091"/>
                  </a:lnTo>
                  <a:lnTo>
                    <a:pt x="774" y="1082"/>
                  </a:lnTo>
                  <a:lnTo>
                    <a:pt x="774" y="1074"/>
                  </a:lnTo>
                  <a:lnTo>
                    <a:pt x="774" y="1067"/>
                  </a:lnTo>
                  <a:lnTo>
                    <a:pt x="774" y="1050"/>
                  </a:lnTo>
                  <a:lnTo>
                    <a:pt x="784" y="1041"/>
                  </a:lnTo>
                  <a:lnTo>
                    <a:pt x="784" y="1026"/>
                  </a:lnTo>
                  <a:lnTo>
                    <a:pt x="784" y="1018"/>
                  </a:lnTo>
                  <a:lnTo>
                    <a:pt x="784" y="1002"/>
                  </a:lnTo>
                  <a:lnTo>
                    <a:pt x="784" y="994"/>
                  </a:lnTo>
                  <a:lnTo>
                    <a:pt x="784" y="977"/>
                  </a:lnTo>
                  <a:lnTo>
                    <a:pt x="784" y="961"/>
                  </a:lnTo>
                  <a:lnTo>
                    <a:pt x="784" y="953"/>
                  </a:lnTo>
                  <a:lnTo>
                    <a:pt x="784" y="938"/>
                  </a:lnTo>
                  <a:lnTo>
                    <a:pt x="784" y="921"/>
                  </a:lnTo>
                  <a:lnTo>
                    <a:pt x="784" y="905"/>
                  </a:lnTo>
                  <a:lnTo>
                    <a:pt x="784" y="888"/>
                  </a:lnTo>
                  <a:lnTo>
                    <a:pt x="784" y="873"/>
                  </a:lnTo>
                  <a:lnTo>
                    <a:pt x="793" y="856"/>
                  </a:lnTo>
                  <a:lnTo>
                    <a:pt x="793" y="841"/>
                  </a:lnTo>
                  <a:lnTo>
                    <a:pt x="793" y="824"/>
                  </a:lnTo>
                  <a:lnTo>
                    <a:pt x="793" y="808"/>
                  </a:lnTo>
                  <a:lnTo>
                    <a:pt x="793" y="791"/>
                  </a:lnTo>
                  <a:lnTo>
                    <a:pt x="793" y="776"/>
                  </a:lnTo>
                  <a:lnTo>
                    <a:pt x="793" y="759"/>
                  </a:lnTo>
                  <a:lnTo>
                    <a:pt x="793" y="744"/>
                  </a:lnTo>
                  <a:lnTo>
                    <a:pt x="793" y="720"/>
                  </a:lnTo>
                  <a:lnTo>
                    <a:pt x="793" y="703"/>
                  </a:lnTo>
                  <a:lnTo>
                    <a:pt x="793" y="687"/>
                  </a:lnTo>
                  <a:lnTo>
                    <a:pt x="793" y="670"/>
                  </a:lnTo>
                  <a:lnTo>
                    <a:pt x="804" y="655"/>
                  </a:lnTo>
                  <a:lnTo>
                    <a:pt x="804" y="630"/>
                  </a:lnTo>
                  <a:lnTo>
                    <a:pt x="804" y="613"/>
                  </a:lnTo>
                  <a:lnTo>
                    <a:pt x="804" y="597"/>
                  </a:lnTo>
                  <a:lnTo>
                    <a:pt x="804" y="580"/>
                  </a:lnTo>
                  <a:lnTo>
                    <a:pt x="804" y="556"/>
                  </a:lnTo>
                  <a:lnTo>
                    <a:pt x="804" y="541"/>
                  </a:lnTo>
                  <a:lnTo>
                    <a:pt x="804" y="524"/>
                  </a:lnTo>
                  <a:lnTo>
                    <a:pt x="804" y="509"/>
                  </a:lnTo>
                  <a:lnTo>
                    <a:pt x="804" y="483"/>
                  </a:lnTo>
                  <a:lnTo>
                    <a:pt x="804" y="468"/>
                  </a:lnTo>
                  <a:lnTo>
                    <a:pt x="804" y="453"/>
                  </a:lnTo>
                  <a:lnTo>
                    <a:pt x="804" y="436"/>
                  </a:lnTo>
                  <a:lnTo>
                    <a:pt x="815" y="420"/>
                  </a:lnTo>
                  <a:lnTo>
                    <a:pt x="815" y="403"/>
                  </a:lnTo>
                  <a:lnTo>
                    <a:pt x="815" y="379"/>
                  </a:lnTo>
                  <a:lnTo>
                    <a:pt x="815" y="362"/>
                  </a:lnTo>
                  <a:lnTo>
                    <a:pt x="815" y="347"/>
                  </a:lnTo>
                  <a:lnTo>
                    <a:pt x="815" y="330"/>
                  </a:lnTo>
                  <a:lnTo>
                    <a:pt x="815" y="315"/>
                  </a:lnTo>
                  <a:lnTo>
                    <a:pt x="815" y="298"/>
                  </a:lnTo>
                  <a:lnTo>
                    <a:pt x="815" y="282"/>
                  </a:lnTo>
                  <a:lnTo>
                    <a:pt x="815" y="265"/>
                  </a:lnTo>
                  <a:lnTo>
                    <a:pt x="815" y="259"/>
                  </a:lnTo>
                  <a:lnTo>
                    <a:pt x="815" y="242"/>
                  </a:lnTo>
                  <a:lnTo>
                    <a:pt x="815" y="226"/>
                  </a:lnTo>
                  <a:lnTo>
                    <a:pt x="825" y="209"/>
                  </a:lnTo>
                  <a:lnTo>
                    <a:pt x="825" y="202"/>
                  </a:lnTo>
                  <a:lnTo>
                    <a:pt x="825" y="185"/>
                  </a:lnTo>
                  <a:lnTo>
                    <a:pt x="825" y="170"/>
                  </a:lnTo>
                  <a:lnTo>
                    <a:pt x="825" y="162"/>
                  </a:lnTo>
                  <a:lnTo>
                    <a:pt x="825" y="145"/>
                  </a:lnTo>
                  <a:lnTo>
                    <a:pt x="825" y="138"/>
                  </a:lnTo>
                  <a:lnTo>
                    <a:pt x="825" y="121"/>
                  </a:lnTo>
                  <a:lnTo>
                    <a:pt x="825" y="112"/>
                  </a:lnTo>
                  <a:lnTo>
                    <a:pt x="825" y="105"/>
                  </a:lnTo>
                  <a:lnTo>
                    <a:pt x="825" y="88"/>
                  </a:lnTo>
                  <a:lnTo>
                    <a:pt x="825" y="80"/>
                  </a:lnTo>
                  <a:lnTo>
                    <a:pt x="836" y="73"/>
                  </a:lnTo>
                  <a:lnTo>
                    <a:pt x="836" y="65"/>
                  </a:lnTo>
                  <a:lnTo>
                    <a:pt x="836" y="56"/>
                  </a:lnTo>
                  <a:lnTo>
                    <a:pt x="836" y="48"/>
                  </a:lnTo>
                  <a:lnTo>
                    <a:pt x="836" y="41"/>
                  </a:lnTo>
                  <a:lnTo>
                    <a:pt x="836" y="32"/>
                  </a:lnTo>
                  <a:lnTo>
                    <a:pt x="836" y="24"/>
                  </a:lnTo>
                  <a:lnTo>
                    <a:pt x="836" y="15"/>
                  </a:lnTo>
                  <a:lnTo>
                    <a:pt x="847" y="8"/>
                  </a:lnTo>
                  <a:lnTo>
                    <a:pt x="847" y="0"/>
                  </a:lnTo>
                  <a:lnTo>
                    <a:pt x="847" y="8"/>
                  </a:lnTo>
                  <a:lnTo>
                    <a:pt x="847" y="15"/>
                  </a:lnTo>
                  <a:lnTo>
                    <a:pt x="858" y="24"/>
                  </a:lnTo>
                  <a:lnTo>
                    <a:pt x="858" y="32"/>
                  </a:lnTo>
                  <a:lnTo>
                    <a:pt x="858" y="41"/>
                  </a:lnTo>
                  <a:lnTo>
                    <a:pt x="858" y="48"/>
                  </a:lnTo>
                  <a:lnTo>
                    <a:pt x="858" y="56"/>
                  </a:lnTo>
                  <a:lnTo>
                    <a:pt x="858" y="65"/>
                  </a:lnTo>
                  <a:lnTo>
                    <a:pt x="858" y="73"/>
                  </a:lnTo>
                  <a:lnTo>
                    <a:pt x="858" y="88"/>
                  </a:lnTo>
                  <a:lnTo>
                    <a:pt x="858" y="97"/>
                  </a:lnTo>
                  <a:lnTo>
                    <a:pt x="858" y="105"/>
                  </a:lnTo>
                  <a:lnTo>
                    <a:pt x="858" y="112"/>
                  </a:lnTo>
                  <a:lnTo>
                    <a:pt x="867" y="129"/>
                  </a:lnTo>
                  <a:lnTo>
                    <a:pt x="867" y="138"/>
                  </a:lnTo>
                  <a:lnTo>
                    <a:pt x="867" y="145"/>
                  </a:lnTo>
                  <a:lnTo>
                    <a:pt x="867" y="162"/>
                  </a:lnTo>
                  <a:lnTo>
                    <a:pt x="867" y="177"/>
                  </a:lnTo>
                  <a:lnTo>
                    <a:pt x="867" y="185"/>
                  </a:lnTo>
                  <a:lnTo>
                    <a:pt x="867" y="202"/>
                  </a:lnTo>
                  <a:lnTo>
                    <a:pt x="867" y="218"/>
                  </a:lnTo>
                  <a:lnTo>
                    <a:pt x="867" y="226"/>
                  </a:lnTo>
                  <a:lnTo>
                    <a:pt x="867" y="242"/>
                  </a:lnTo>
                  <a:lnTo>
                    <a:pt x="867" y="259"/>
                  </a:lnTo>
                  <a:lnTo>
                    <a:pt x="867" y="274"/>
                  </a:lnTo>
                  <a:lnTo>
                    <a:pt x="867" y="291"/>
                  </a:lnTo>
                  <a:lnTo>
                    <a:pt x="877" y="306"/>
                  </a:lnTo>
                  <a:lnTo>
                    <a:pt x="877" y="323"/>
                  </a:lnTo>
                  <a:lnTo>
                    <a:pt x="877" y="339"/>
                  </a:lnTo>
                  <a:lnTo>
                    <a:pt x="877" y="356"/>
                  </a:lnTo>
                  <a:lnTo>
                    <a:pt x="877" y="371"/>
                  </a:lnTo>
                  <a:lnTo>
                    <a:pt x="877" y="388"/>
                  </a:lnTo>
                  <a:lnTo>
                    <a:pt x="877" y="403"/>
                  </a:lnTo>
                  <a:lnTo>
                    <a:pt x="877" y="420"/>
                  </a:lnTo>
                  <a:lnTo>
                    <a:pt x="877" y="436"/>
                  </a:lnTo>
                  <a:lnTo>
                    <a:pt x="877" y="453"/>
                  </a:lnTo>
                  <a:lnTo>
                    <a:pt x="877" y="476"/>
                  </a:lnTo>
                  <a:lnTo>
                    <a:pt x="877" y="492"/>
                  </a:lnTo>
                  <a:lnTo>
                    <a:pt x="888" y="509"/>
                  </a:lnTo>
                  <a:lnTo>
                    <a:pt x="888" y="524"/>
                  </a:lnTo>
                  <a:lnTo>
                    <a:pt x="888" y="548"/>
                  </a:lnTo>
                  <a:lnTo>
                    <a:pt x="888" y="565"/>
                  </a:lnTo>
                  <a:lnTo>
                    <a:pt x="888" y="580"/>
                  </a:lnTo>
                  <a:lnTo>
                    <a:pt x="888" y="597"/>
                  </a:lnTo>
                  <a:lnTo>
                    <a:pt x="888" y="621"/>
                  </a:lnTo>
                  <a:lnTo>
                    <a:pt x="888" y="638"/>
                  </a:lnTo>
                  <a:lnTo>
                    <a:pt x="888" y="655"/>
                  </a:lnTo>
                  <a:lnTo>
                    <a:pt x="888" y="670"/>
                  </a:lnTo>
                  <a:lnTo>
                    <a:pt x="888" y="687"/>
                  </a:lnTo>
                  <a:lnTo>
                    <a:pt x="888" y="711"/>
                  </a:lnTo>
                  <a:lnTo>
                    <a:pt x="888" y="727"/>
                  </a:lnTo>
                  <a:lnTo>
                    <a:pt x="899" y="744"/>
                  </a:lnTo>
                  <a:lnTo>
                    <a:pt x="899" y="759"/>
                  </a:lnTo>
                  <a:lnTo>
                    <a:pt x="899" y="776"/>
                  </a:lnTo>
                  <a:lnTo>
                    <a:pt x="899" y="791"/>
                  </a:lnTo>
                  <a:lnTo>
                    <a:pt x="899" y="817"/>
                  </a:lnTo>
                  <a:lnTo>
                    <a:pt x="899" y="832"/>
                  </a:lnTo>
                  <a:lnTo>
                    <a:pt x="899" y="849"/>
                  </a:lnTo>
                  <a:lnTo>
                    <a:pt x="899" y="864"/>
                  </a:lnTo>
                  <a:lnTo>
                    <a:pt x="899" y="881"/>
                  </a:lnTo>
                  <a:lnTo>
                    <a:pt x="899" y="897"/>
                  </a:lnTo>
                  <a:lnTo>
                    <a:pt x="899" y="905"/>
                  </a:lnTo>
                  <a:lnTo>
                    <a:pt x="899" y="921"/>
                  </a:lnTo>
                  <a:lnTo>
                    <a:pt x="899" y="938"/>
                  </a:lnTo>
                  <a:lnTo>
                    <a:pt x="909" y="953"/>
                  </a:lnTo>
                  <a:lnTo>
                    <a:pt x="909" y="970"/>
                  </a:lnTo>
                  <a:lnTo>
                    <a:pt x="909" y="977"/>
                  </a:lnTo>
                  <a:lnTo>
                    <a:pt x="909" y="994"/>
                  </a:lnTo>
                  <a:lnTo>
                    <a:pt x="909" y="1009"/>
                  </a:lnTo>
                  <a:lnTo>
                    <a:pt x="909" y="1018"/>
                  </a:lnTo>
                  <a:lnTo>
                    <a:pt x="909" y="1035"/>
                  </a:lnTo>
                  <a:lnTo>
                    <a:pt x="909" y="1041"/>
                  </a:lnTo>
                  <a:lnTo>
                    <a:pt x="909" y="1058"/>
                  </a:lnTo>
                  <a:lnTo>
                    <a:pt x="909" y="1067"/>
                  </a:lnTo>
                  <a:lnTo>
                    <a:pt x="909" y="1074"/>
                  </a:lnTo>
                  <a:lnTo>
                    <a:pt x="909" y="1082"/>
                  </a:lnTo>
                  <a:lnTo>
                    <a:pt x="920" y="1099"/>
                  </a:lnTo>
                  <a:lnTo>
                    <a:pt x="920" y="1106"/>
                  </a:lnTo>
                  <a:lnTo>
                    <a:pt x="920" y="1115"/>
                  </a:lnTo>
                  <a:lnTo>
                    <a:pt x="920" y="1123"/>
                  </a:lnTo>
                  <a:lnTo>
                    <a:pt x="920" y="1132"/>
                  </a:lnTo>
                  <a:lnTo>
                    <a:pt x="920" y="1138"/>
                  </a:lnTo>
                  <a:lnTo>
                    <a:pt x="920" y="1147"/>
                  </a:lnTo>
                  <a:lnTo>
                    <a:pt x="920" y="1155"/>
                  </a:lnTo>
                  <a:lnTo>
                    <a:pt x="920" y="1164"/>
                  </a:lnTo>
                  <a:lnTo>
                    <a:pt x="931" y="1171"/>
                  </a:lnTo>
                  <a:lnTo>
                    <a:pt x="931" y="1179"/>
                  </a:lnTo>
                  <a:lnTo>
                    <a:pt x="931" y="1171"/>
                  </a:lnTo>
                  <a:lnTo>
                    <a:pt x="931" y="1164"/>
                  </a:lnTo>
                  <a:lnTo>
                    <a:pt x="940" y="1155"/>
                  </a:lnTo>
                  <a:lnTo>
                    <a:pt x="940" y="1147"/>
                  </a:lnTo>
                  <a:lnTo>
                    <a:pt x="940" y="1138"/>
                  </a:lnTo>
                  <a:lnTo>
                    <a:pt x="940" y="1132"/>
                  </a:lnTo>
                  <a:lnTo>
                    <a:pt x="940" y="1123"/>
                  </a:lnTo>
                  <a:lnTo>
                    <a:pt x="940" y="1115"/>
                  </a:lnTo>
                  <a:lnTo>
                    <a:pt x="940" y="1106"/>
                  </a:lnTo>
                  <a:lnTo>
                    <a:pt x="940" y="1099"/>
                  </a:lnTo>
                  <a:lnTo>
                    <a:pt x="940" y="1082"/>
                  </a:lnTo>
                  <a:lnTo>
                    <a:pt x="940" y="1074"/>
                  </a:lnTo>
                  <a:lnTo>
                    <a:pt x="951" y="1067"/>
                  </a:lnTo>
                  <a:lnTo>
                    <a:pt x="951" y="1050"/>
                  </a:lnTo>
                  <a:lnTo>
                    <a:pt x="951" y="1041"/>
                  </a:lnTo>
                  <a:lnTo>
                    <a:pt x="951" y="1035"/>
                  </a:lnTo>
                  <a:lnTo>
                    <a:pt x="951" y="1018"/>
                  </a:lnTo>
                  <a:lnTo>
                    <a:pt x="951" y="1002"/>
                  </a:lnTo>
                  <a:lnTo>
                    <a:pt x="951" y="994"/>
                  </a:lnTo>
                  <a:lnTo>
                    <a:pt x="951" y="977"/>
                  </a:lnTo>
                  <a:lnTo>
                    <a:pt x="951" y="970"/>
                  </a:lnTo>
                  <a:lnTo>
                    <a:pt x="951" y="953"/>
                  </a:lnTo>
                  <a:lnTo>
                    <a:pt x="951" y="938"/>
                  </a:lnTo>
                  <a:lnTo>
                    <a:pt x="951" y="921"/>
                  </a:lnTo>
                  <a:lnTo>
                    <a:pt x="951" y="905"/>
                  </a:lnTo>
                  <a:lnTo>
                    <a:pt x="961" y="888"/>
                  </a:lnTo>
                  <a:lnTo>
                    <a:pt x="961" y="873"/>
                  </a:lnTo>
                  <a:lnTo>
                    <a:pt x="961" y="856"/>
                  </a:lnTo>
                  <a:lnTo>
                    <a:pt x="961" y="841"/>
                  </a:lnTo>
                  <a:lnTo>
                    <a:pt x="961" y="824"/>
                  </a:lnTo>
                  <a:lnTo>
                    <a:pt x="961" y="808"/>
                  </a:lnTo>
                  <a:lnTo>
                    <a:pt x="961" y="791"/>
                  </a:lnTo>
                  <a:lnTo>
                    <a:pt x="961" y="776"/>
                  </a:lnTo>
                  <a:lnTo>
                    <a:pt x="961" y="759"/>
                  </a:lnTo>
                  <a:lnTo>
                    <a:pt x="961" y="744"/>
                  </a:lnTo>
                  <a:lnTo>
                    <a:pt x="961" y="727"/>
                  </a:lnTo>
                  <a:lnTo>
                    <a:pt x="961" y="703"/>
                  </a:lnTo>
                  <a:lnTo>
                    <a:pt x="972" y="687"/>
                  </a:lnTo>
                  <a:lnTo>
                    <a:pt x="972" y="670"/>
                  </a:lnTo>
                  <a:lnTo>
                    <a:pt x="972" y="655"/>
                  </a:lnTo>
                  <a:lnTo>
                    <a:pt x="972" y="638"/>
                  </a:lnTo>
                  <a:lnTo>
                    <a:pt x="972" y="613"/>
                  </a:lnTo>
                  <a:lnTo>
                    <a:pt x="972" y="597"/>
                  </a:lnTo>
                  <a:lnTo>
                    <a:pt x="972" y="580"/>
                  </a:lnTo>
                  <a:lnTo>
                    <a:pt x="972" y="565"/>
                  </a:lnTo>
                  <a:lnTo>
                    <a:pt x="972" y="541"/>
                  </a:lnTo>
                  <a:lnTo>
                    <a:pt x="972" y="524"/>
                  </a:lnTo>
                  <a:lnTo>
                    <a:pt x="972" y="509"/>
                  </a:lnTo>
                  <a:lnTo>
                    <a:pt x="972" y="492"/>
                  </a:lnTo>
                  <a:lnTo>
                    <a:pt x="972" y="468"/>
                  </a:lnTo>
                  <a:lnTo>
                    <a:pt x="983" y="453"/>
                  </a:lnTo>
                  <a:lnTo>
                    <a:pt x="983" y="436"/>
                  </a:lnTo>
                  <a:lnTo>
                    <a:pt x="983" y="420"/>
                  </a:lnTo>
                  <a:lnTo>
                    <a:pt x="983" y="403"/>
                  </a:lnTo>
                  <a:lnTo>
                    <a:pt x="983" y="388"/>
                  </a:lnTo>
                  <a:lnTo>
                    <a:pt x="983" y="371"/>
                  </a:lnTo>
                  <a:lnTo>
                    <a:pt x="983" y="356"/>
                  </a:lnTo>
                  <a:lnTo>
                    <a:pt x="983" y="330"/>
                  </a:lnTo>
                  <a:lnTo>
                    <a:pt x="983" y="315"/>
                  </a:lnTo>
                  <a:lnTo>
                    <a:pt x="983" y="298"/>
                  </a:lnTo>
                  <a:lnTo>
                    <a:pt x="983" y="291"/>
                  </a:lnTo>
                  <a:lnTo>
                    <a:pt x="983" y="274"/>
                  </a:lnTo>
                  <a:lnTo>
                    <a:pt x="983" y="259"/>
                  </a:lnTo>
                  <a:lnTo>
                    <a:pt x="993" y="242"/>
                  </a:lnTo>
                  <a:lnTo>
                    <a:pt x="993" y="226"/>
                  </a:lnTo>
                  <a:lnTo>
                    <a:pt x="993" y="209"/>
                  </a:lnTo>
                  <a:lnTo>
                    <a:pt x="993" y="202"/>
                  </a:lnTo>
                  <a:lnTo>
                    <a:pt x="993" y="185"/>
                  </a:lnTo>
                  <a:lnTo>
                    <a:pt x="993" y="170"/>
                  </a:lnTo>
                  <a:lnTo>
                    <a:pt x="993" y="162"/>
                  </a:lnTo>
                  <a:lnTo>
                    <a:pt x="993" y="145"/>
                  </a:lnTo>
                  <a:lnTo>
                    <a:pt x="993" y="138"/>
                  </a:lnTo>
                  <a:lnTo>
                    <a:pt x="993" y="121"/>
                  </a:lnTo>
                  <a:lnTo>
                    <a:pt x="993" y="112"/>
                  </a:lnTo>
                  <a:lnTo>
                    <a:pt x="993" y="105"/>
                  </a:lnTo>
                  <a:lnTo>
                    <a:pt x="1002" y="97"/>
                  </a:lnTo>
                  <a:lnTo>
                    <a:pt x="1002" y="80"/>
                  </a:lnTo>
                  <a:lnTo>
                    <a:pt x="1002" y="73"/>
                  </a:lnTo>
                  <a:lnTo>
                    <a:pt x="1002" y="65"/>
                  </a:lnTo>
                  <a:lnTo>
                    <a:pt x="1002" y="56"/>
                  </a:lnTo>
                  <a:lnTo>
                    <a:pt x="1002" y="48"/>
                  </a:lnTo>
                  <a:lnTo>
                    <a:pt x="1002" y="41"/>
                  </a:lnTo>
                  <a:lnTo>
                    <a:pt x="1002" y="32"/>
                  </a:lnTo>
                  <a:lnTo>
                    <a:pt x="1002" y="24"/>
                  </a:lnTo>
                  <a:lnTo>
                    <a:pt x="1002" y="15"/>
                  </a:lnTo>
                  <a:lnTo>
                    <a:pt x="1013" y="8"/>
                  </a:lnTo>
                  <a:lnTo>
                    <a:pt x="1013" y="0"/>
                  </a:lnTo>
                  <a:lnTo>
                    <a:pt x="1013" y="8"/>
                  </a:lnTo>
                  <a:lnTo>
                    <a:pt x="1024" y="15"/>
                  </a:lnTo>
                  <a:lnTo>
                    <a:pt x="1024" y="24"/>
                  </a:lnTo>
                  <a:lnTo>
                    <a:pt x="1024" y="32"/>
                  </a:lnTo>
                  <a:lnTo>
                    <a:pt x="1024" y="41"/>
                  </a:lnTo>
                  <a:lnTo>
                    <a:pt x="1024" y="48"/>
                  </a:lnTo>
                  <a:lnTo>
                    <a:pt x="1024" y="56"/>
                  </a:lnTo>
                  <a:lnTo>
                    <a:pt x="1024" y="65"/>
                  </a:lnTo>
                  <a:lnTo>
                    <a:pt x="1024" y="73"/>
                  </a:lnTo>
                  <a:lnTo>
                    <a:pt x="1024" y="80"/>
                  </a:lnTo>
                  <a:lnTo>
                    <a:pt x="1024" y="97"/>
                  </a:lnTo>
                  <a:lnTo>
                    <a:pt x="1035" y="105"/>
                  </a:lnTo>
                  <a:lnTo>
                    <a:pt x="1035" y="112"/>
                  </a:lnTo>
                  <a:lnTo>
                    <a:pt x="1035" y="129"/>
                  </a:lnTo>
                  <a:lnTo>
                    <a:pt x="1035" y="138"/>
                  </a:lnTo>
                  <a:lnTo>
                    <a:pt x="1035" y="145"/>
                  </a:lnTo>
                  <a:lnTo>
                    <a:pt x="1035" y="162"/>
                  </a:lnTo>
                  <a:lnTo>
                    <a:pt x="1035" y="170"/>
                  </a:lnTo>
                  <a:lnTo>
                    <a:pt x="1035" y="185"/>
                  </a:lnTo>
                  <a:lnTo>
                    <a:pt x="1035" y="202"/>
                  </a:lnTo>
                  <a:lnTo>
                    <a:pt x="1035" y="209"/>
                  </a:lnTo>
                  <a:lnTo>
                    <a:pt x="1035" y="226"/>
                  </a:lnTo>
                  <a:lnTo>
                    <a:pt x="1035" y="242"/>
                  </a:lnTo>
                  <a:lnTo>
                    <a:pt x="1035" y="259"/>
                  </a:lnTo>
                  <a:lnTo>
                    <a:pt x="1045" y="274"/>
                  </a:lnTo>
                  <a:lnTo>
                    <a:pt x="1045" y="291"/>
                  </a:lnTo>
                  <a:lnTo>
                    <a:pt x="1045" y="306"/>
                  </a:lnTo>
                  <a:lnTo>
                    <a:pt x="1045" y="315"/>
                  </a:lnTo>
                  <a:lnTo>
                    <a:pt x="1045" y="339"/>
                  </a:lnTo>
                  <a:lnTo>
                    <a:pt x="1045" y="356"/>
                  </a:lnTo>
                  <a:lnTo>
                    <a:pt x="1045" y="371"/>
                  </a:lnTo>
                  <a:lnTo>
                    <a:pt x="1045" y="388"/>
                  </a:lnTo>
                  <a:lnTo>
                    <a:pt x="1045" y="403"/>
                  </a:lnTo>
                  <a:lnTo>
                    <a:pt x="1045" y="420"/>
                  </a:lnTo>
                  <a:lnTo>
                    <a:pt x="1045" y="436"/>
                  </a:lnTo>
                  <a:lnTo>
                    <a:pt x="1045" y="453"/>
                  </a:lnTo>
                  <a:lnTo>
                    <a:pt x="1056" y="468"/>
                  </a:lnTo>
                  <a:lnTo>
                    <a:pt x="1056" y="492"/>
                  </a:lnTo>
                  <a:lnTo>
                    <a:pt x="1056" y="509"/>
                  </a:lnTo>
                  <a:lnTo>
                    <a:pt x="1056" y="524"/>
                  </a:lnTo>
                  <a:lnTo>
                    <a:pt x="1056" y="541"/>
                  </a:lnTo>
                  <a:lnTo>
                    <a:pt x="1056" y="565"/>
                  </a:lnTo>
                  <a:lnTo>
                    <a:pt x="1056" y="580"/>
                  </a:lnTo>
                  <a:lnTo>
                    <a:pt x="1056" y="597"/>
                  </a:lnTo>
                  <a:lnTo>
                    <a:pt x="1056" y="613"/>
                  </a:lnTo>
                  <a:lnTo>
                    <a:pt x="1056" y="638"/>
                  </a:lnTo>
                  <a:lnTo>
                    <a:pt x="1056" y="655"/>
                  </a:lnTo>
                  <a:lnTo>
                    <a:pt x="1056" y="670"/>
                  </a:lnTo>
                  <a:lnTo>
                    <a:pt x="1056" y="687"/>
                  </a:lnTo>
                  <a:lnTo>
                    <a:pt x="1067" y="703"/>
                  </a:lnTo>
                  <a:lnTo>
                    <a:pt x="1067" y="727"/>
                  </a:lnTo>
                  <a:lnTo>
                    <a:pt x="1067" y="744"/>
                  </a:lnTo>
                  <a:lnTo>
                    <a:pt x="1067" y="759"/>
                  </a:lnTo>
                  <a:lnTo>
                    <a:pt x="1067" y="776"/>
                  </a:lnTo>
                  <a:lnTo>
                    <a:pt x="1067" y="791"/>
                  </a:lnTo>
                  <a:lnTo>
                    <a:pt x="1067" y="808"/>
                  </a:lnTo>
                  <a:lnTo>
                    <a:pt x="1067" y="824"/>
                  </a:lnTo>
                  <a:lnTo>
                    <a:pt x="1067" y="841"/>
                  </a:lnTo>
                  <a:lnTo>
                    <a:pt x="1067" y="856"/>
                  </a:lnTo>
                  <a:lnTo>
                    <a:pt x="1067" y="873"/>
                  </a:lnTo>
                  <a:lnTo>
                    <a:pt x="1067" y="888"/>
                  </a:lnTo>
                  <a:lnTo>
                    <a:pt x="1067" y="905"/>
                  </a:lnTo>
                  <a:lnTo>
                    <a:pt x="1076" y="921"/>
                  </a:lnTo>
                  <a:lnTo>
                    <a:pt x="1076" y="938"/>
                  </a:lnTo>
                  <a:lnTo>
                    <a:pt x="1076" y="953"/>
                  </a:lnTo>
                  <a:lnTo>
                    <a:pt x="1076" y="970"/>
                  </a:lnTo>
                  <a:lnTo>
                    <a:pt x="1076" y="977"/>
                  </a:lnTo>
                  <a:lnTo>
                    <a:pt x="1076" y="994"/>
                  </a:lnTo>
                  <a:lnTo>
                    <a:pt x="1076" y="1009"/>
                  </a:lnTo>
                  <a:lnTo>
                    <a:pt x="1076" y="1018"/>
                  </a:lnTo>
                  <a:lnTo>
                    <a:pt x="1076" y="1035"/>
                  </a:lnTo>
                  <a:lnTo>
                    <a:pt x="1076" y="1041"/>
                  </a:lnTo>
                  <a:lnTo>
                    <a:pt x="1076" y="1050"/>
                  </a:lnTo>
                  <a:lnTo>
                    <a:pt x="1076" y="1067"/>
                  </a:lnTo>
                  <a:lnTo>
                    <a:pt x="1086" y="1074"/>
                  </a:lnTo>
                  <a:lnTo>
                    <a:pt x="1086" y="1082"/>
                  </a:lnTo>
                  <a:lnTo>
                    <a:pt x="1086" y="1099"/>
                  </a:lnTo>
                  <a:lnTo>
                    <a:pt x="1086" y="1106"/>
                  </a:lnTo>
                  <a:lnTo>
                    <a:pt x="1086" y="1115"/>
                  </a:lnTo>
                  <a:lnTo>
                    <a:pt x="1086" y="1123"/>
                  </a:lnTo>
                  <a:lnTo>
                    <a:pt x="1086" y="1132"/>
                  </a:lnTo>
                  <a:lnTo>
                    <a:pt x="1086" y="1138"/>
                  </a:lnTo>
                  <a:lnTo>
                    <a:pt x="1086" y="1147"/>
                  </a:lnTo>
                  <a:lnTo>
                    <a:pt x="1086" y="1155"/>
                  </a:lnTo>
                  <a:lnTo>
                    <a:pt x="1097" y="1164"/>
                  </a:lnTo>
                  <a:lnTo>
                    <a:pt x="1097" y="1171"/>
                  </a:lnTo>
                  <a:lnTo>
                    <a:pt x="1097" y="1179"/>
                  </a:lnTo>
                  <a:lnTo>
                    <a:pt x="1097" y="1171"/>
                  </a:lnTo>
                  <a:lnTo>
                    <a:pt x="1108" y="1164"/>
                  </a:lnTo>
                  <a:lnTo>
                    <a:pt x="1108" y="1155"/>
                  </a:lnTo>
                  <a:lnTo>
                    <a:pt x="1108" y="1147"/>
                  </a:lnTo>
                  <a:lnTo>
                    <a:pt x="1108" y="1138"/>
                  </a:lnTo>
                  <a:lnTo>
                    <a:pt x="1108" y="1132"/>
                  </a:lnTo>
                  <a:lnTo>
                    <a:pt x="1108" y="1123"/>
                  </a:lnTo>
                  <a:lnTo>
                    <a:pt x="1108" y="1115"/>
                  </a:lnTo>
                  <a:lnTo>
                    <a:pt x="1108" y="1106"/>
                  </a:lnTo>
                  <a:lnTo>
                    <a:pt x="1108" y="1099"/>
                  </a:lnTo>
                  <a:lnTo>
                    <a:pt x="1119" y="1082"/>
                  </a:lnTo>
                  <a:lnTo>
                    <a:pt x="1119" y="1074"/>
                  </a:lnTo>
                  <a:lnTo>
                    <a:pt x="1119" y="1067"/>
                  </a:lnTo>
                  <a:lnTo>
                    <a:pt x="1119" y="1058"/>
                  </a:lnTo>
                  <a:lnTo>
                    <a:pt x="1119" y="1041"/>
                  </a:lnTo>
                  <a:lnTo>
                    <a:pt x="1119" y="1035"/>
                  </a:lnTo>
                  <a:lnTo>
                    <a:pt x="1119" y="1018"/>
                  </a:lnTo>
                  <a:lnTo>
                    <a:pt x="1119" y="1009"/>
                  </a:lnTo>
                  <a:lnTo>
                    <a:pt x="1119" y="994"/>
                  </a:lnTo>
                  <a:lnTo>
                    <a:pt x="1119" y="977"/>
                  </a:lnTo>
                  <a:lnTo>
                    <a:pt x="1119" y="970"/>
                  </a:lnTo>
                  <a:lnTo>
                    <a:pt x="1119" y="953"/>
                  </a:lnTo>
                  <a:lnTo>
                    <a:pt x="1119" y="938"/>
                  </a:lnTo>
                  <a:lnTo>
                    <a:pt x="1129" y="921"/>
                  </a:lnTo>
                  <a:lnTo>
                    <a:pt x="1129" y="905"/>
                  </a:lnTo>
                  <a:lnTo>
                    <a:pt x="1129" y="897"/>
                  </a:lnTo>
                  <a:lnTo>
                    <a:pt x="1129" y="881"/>
                  </a:lnTo>
                  <a:lnTo>
                    <a:pt x="1129" y="864"/>
                  </a:lnTo>
                  <a:lnTo>
                    <a:pt x="1129" y="849"/>
                  </a:lnTo>
                  <a:lnTo>
                    <a:pt x="1129" y="832"/>
                  </a:lnTo>
                  <a:lnTo>
                    <a:pt x="1129" y="808"/>
                  </a:lnTo>
                  <a:lnTo>
                    <a:pt x="1129" y="791"/>
                  </a:lnTo>
                  <a:lnTo>
                    <a:pt x="1129" y="776"/>
                  </a:lnTo>
                  <a:lnTo>
                    <a:pt x="1129" y="759"/>
                  </a:lnTo>
                  <a:lnTo>
                    <a:pt x="1129" y="744"/>
                  </a:lnTo>
                  <a:lnTo>
                    <a:pt x="1138" y="727"/>
                  </a:lnTo>
                  <a:lnTo>
                    <a:pt x="1138" y="711"/>
                  </a:lnTo>
                  <a:lnTo>
                    <a:pt x="1138" y="687"/>
                  </a:lnTo>
                  <a:lnTo>
                    <a:pt x="1138" y="670"/>
                  </a:lnTo>
                  <a:lnTo>
                    <a:pt x="1138" y="655"/>
                  </a:lnTo>
                  <a:lnTo>
                    <a:pt x="1138" y="638"/>
                  </a:lnTo>
                  <a:lnTo>
                    <a:pt x="1138" y="613"/>
                  </a:lnTo>
                  <a:lnTo>
                    <a:pt x="1138" y="597"/>
                  </a:lnTo>
                  <a:lnTo>
                    <a:pt x="1138" y="580"/>
                  </a:lnTo>
                  <a:lnTo>
                    <a:pt x="1138" y="565"/>
                  </a:lnTo>
                  <a:lnTo>
                    <a:pt x="1138" y="548"/>
                  </a:lnTo>
                  <a:lnTo>
                    <a:pt x="1138" y="524"/>
                  </a:lnTo>
                  <a:lnTo>
                    <a:pt x="1138" y="509"/>
                  </a:lnTo>
                  <a:lnTo>
                    <a:pt x="1149" y="492"/>
                  </a:lnTo>
                  <a:lnTo>
                    <a:pt x="1149" y="476"/>
                  </a:lnTo>
                  <a:lnTo>
                    <a:pt x="1149" y="453"/>
                  </a:lnTo>
                  <a:lnTo>
                    <a:pt x="1149" y="436"/>
                  </a:lnTo>
                  <a:lnTo>
                    <a:pt x="1149" y="420"/>
                  </a:lnTo>
                  <a:lnTo>
                    <a:pt x="1149" y="403"/>
                  </a:lnTo>
                  <a:lnTo>
                    <a:pt x="1149" y="388"/>
                  </a:lnTo>
                  <a:lnTo>
                    <a:pt x="1149" y="371"/>
                  </a:lnTo>
                  <a:lnTo>
                    <a:pt x="1149" y="356"/>
                  </a:lnTo>
                  <a:lnTo>
                    <a:pt x="1149" y="339"/>
                  </a:lnTo>
                  <a:lnTo>
                    <a:pt x="1149" y="323"/>
                  </a:lnTo>
                  <a:lnTo>
                    <a:pt x="1149" y="306"/>
                  </a:lnTo>
                  <a:lnTo>
                    <a:pt x="1149" y="291"/>
                  </a:lnTo>
                  <a:lnTo>
                    <a:pt x="1160" y="274"/>
                  </a:lnTo>
                  <a:lnTo>
                    <a:pt x="1160" y="259"/>
                  </a:lnTo>
                  <a:lnTo>
                    <a:pt x="1160" y="242"/>
                  </a:lnTo>
                  <a:lnTo>
                    <a:pt x="1160" y="226"/>
                  </a:lnTo>
                  <a:lnTo>
                    <a:pt x="1160" y="218"/>
                  </a:lnTo>
                  <a:lnTo>
                    <a:pt x="1160" y="202"/>
                  </a:lnTo>
                  <a:lnTo>
                    <a:pt x="1160" y="185"/>
                  </a:lnTo>
                  <a:lnTo>
                    <a:pt x="1160" y="177"/>
                  </a:lnTo>
                  <a:lnTo>
                    <a:pt x="1160" y="162"/>
                  </a:lnTo>
                  <a:lnTo>
                    <a:pt x="1160" y="145"/>
                  </a:lnTo>
                  <a:lnTo>
                    <a:pt x="1160" y="138"/>
                  </a:lnTo>
                  <a:lnTo>
                    <a:pt x="1160" y="129"/>
                  </a:lnTo>
                  <a:lnTo>
                    <a:pt x="1170" y="112"/>
                  </a:lnTo>
                  <a:lnTo>
                    <a:pt x="1170" y="105"/>
                  </a:lnTo>
                  <a:lnTo>
                    <a:pt x="1170" y="97"/>
                  </a:lnTo>
                  <a:lnTo>
                    <a:pt x="1170" y="88"/>
                  </a:lnTo>
                  <a:lnTo>
                    <a:pt x="1170" y="73"/>
                  </a:lnTo>
                  <a:lnTo>
                    <a:pt x="1170" y="65"/>
                  </a:lnTo>
                  <a:lnTo>
                    <a:pt x="1170" y="56"/>
                  </a:lnTo>
                  <a:lnTo>
                    <a:pt x="1170" y="48"/>
                  </a:lnTo>
                  <a:lnTo>
                    <a:pt x="1170" y="41"/>
                  </a:lnTo>
                  <a:lnTo>
                    <a:pt x="1170" y="32"/>
                  </a:lnTo>
                  <a:lnTo>
                    <a:pt x="1170" y="24"/>
                  </a:lnTo>
                  <a:lnTo>
                    <a:pt x="1181" y="15"/>
                  </a:lnTo>
                  <a:lnTo>
                    <a:pt x="1181" y="8"/>
                  </a:lnTo>
                  <a:lnTo>
                    <a:pt x="1181" y="0"/>
                  </a:lnTo>
                  <a:lnTo>
                    <a:pt x="1192" y="8"/>
                  </a:lnTo>
                  <a:lnTo>
                    <a:pt x="1192" y="15"/>
                  </a:lnTo>
                  <a:lnTo>
                    <a:pt x="1192" y="24"/>
                  </a:lnTo>
                  <a:lnTo>
                    <a:pt x="1192" y="32"/>
                  </a:lnTo>
                  <a:lnTo>
                    <a:pt x="1192" y="41"/>
                  </a:lnTo>
                  <a:lnTo>
                    <a:pt x="1192" y="48"/>
                  </a:lnTo>
                  <a:lnTo>
                    <a:pt x="1192" y="56"/>
                  </a:lnTo>
                  <a:lnTo>
                    <a:pt x="1192" y="65"/>
                  </a:lnTo>
                  <a:lnTo>
                    <a:pt x="1192" y="73"/>
                  </a:lnTo>
                  <a:lnTo>
                    <a:pt x="1203" y="80"/>
                  </a:lnTo>
                  <a:lnTo>
                    <a:pt x="1203" y="97"/>
                  </a:lnTo>
                  <a:lnTo>
                    <a:pt x="1203" y="105"/>
                  </a:lnTo>
                  <a:lnTo>
                    <a:pt x="1203" y="112"/>
                  </a:lnTo>
                  <a:lnTo>
                    <a:pt x="1203" y="121"/>
                  </a:lnTo>
                  <a:lnTo>
                    <a:pt x="1203" y="138"/>
                  </a:lnTo>
                  <a:lnTo>
                    <a:pt x="1203" y="145"/>
                  </a:lnTo>
                  <a:lnTo>
                    <a:pt x="1203" y="162"/>
                  </a:lnTo>
                  <a:lnTo>
                    <a:pt x="1203" y="170"/>
                  </a:lnTo>
                  <a:lnTo>
                    <a:pt x="1203" y="185"/>
                  </a:lnTo>
                  <a:lnTo>
                    <a:pt x="1203" y="202"/>
                  </a:lnTo>
                  <a:lnTo>
                    <a:pt x="1203" y="209"/>
                  </a:lnTo>
                  <a:lnTo>
                    <a:pt x="1203" y="226"/>
                  </a:lnTo>
                  <a:lnTo>
                    <a:pt x="1212" y="242"/>
                  </a:lnTo>
                  <a:lnTo>
                    <a:pt x="1212" y="259"/>
                  </a:lnTo>
                  <a:lnTo>
                    <a:pt x="1212" y="274"/>
                  </a:lnTo>
                  <a:lnTo>
                    <a:pt x="1212" y="282"/>
                  </a:lnTo>
                  <a:lnTo>
                    <a:pt x="1212" y="298"/>
                  </a:lnTo>
                  <a:lnTo>
                    <a:pt x="1212" y="315"/>
                  </a:lnTo>
                  <a:lnTo>
                    <a:pt x="1212" y="330"/>
                  </a:lnTo>
                  <a:lnTo>
                    <a:pt x="1212" y="347"/>
                  </a:lnTo>
                  <a:lnTo>
                    <a:pt x="1212" y="362"/>
                  </a:lnTo>
                  <a:lnTo>
                    <a:pt x="1212" y="388"/>
                  </a:lnTo>
                  <a:lnTo>
                    <a:pt x="1212" y="403"/>
                  </a:lnTo>
                  <a:lnTo>
                    <a:pt x="1212" y="420"/>
                  </a:lnTo>
                  <a:lnTo>
                    <a:pt x="1222" y="436"/>
                  </a:lnTo>
                  <a:lnTo>
                    <a:pt x="1222" y="453"/>
                  </a:lnTo>
                  <a:lnTo>
                    <a:pt x="1222" y="468"/>
                  </a:lnTo>
                  <a:lnTo>
                    <a:pt x="1222" y="492"/>
                  </a:lnTo>
                  <a:lnTo>
                    <a:pt x="1222" y="509"/>
                  </a:lnTo>
                  <a:lnTo>
                    <a:pt x="1222" y="524"/>
                  </a:lnTo>
                  <a:lnTo>
                    <a:pt x="1222" y="541"/>
                  </a:lnTo>
                  <a:lnTo>
                    <a:pt x="1222" y="556"/>
                  </a:lnTo>
                  <a:lnTo>
                    <a:pt x="1222" y="580"/>
                  </a:lnTo>
                  <a:lnTo>
                    <a:pt x="1222" y="597"/>
                  </a:lnTo>
                  <a:lnTo>
                    <a:pt x="1222" y="613"/>
                  </a:lnTo>
                  <a:lnTo>
                    <a:pt x="1222" y="630"/>
                  </a:lnTo>
                  <a:lnTo>
                    <a:pt x="1222" y="655"/>
                  </a:lnTo>
                  <a:lnTo>
                    <a:pt x="1233" y="670"/>
                  </a:lnTo>
                  <a:lnTo>
                    <a:pt x="1233" y="687"/>
                  </a:lnTo>
                  <a:lnTo>
                    <a:pt x="1233" y="703"/>
                  </a:lnTo>
                  <a:lnTo>
                    <a:pt x="1233" y="720"/>
                  </a:lnTo>
                  <a:lnTo>
                    <a:pt x="1233" y="744"/>
                  </a:lnTo>
                  <a:lnTo>
                    <a:pt x="1233" y="759"/>
                  </a:lnTo>
                  <a:lnTo>
                    <a:pt x="1233" y="776"/>
                  </a:lnTo>
                  <a:lnTo>
                    <a:pt x="1233" y="791"/>
                  </a:lnTo>
                  <a:lnTo>
                    <a:pt x="1233" y="808"/>
                  </a:lnTo>
                  <a:lnTo>
                    <a:pt x="1233" y="824"/>
                  </a:lnTo>
                  <a:lnTo>
                    <a:pt x="1233" y="841"/>
                  </a:lnTo>
                  <a:lnTo>
                    <a:pt x="1233" y="856"/>
                  </a:lnTo>
                  <a:lnTo>
                    <a:pt x="1233" y="873"/>
                  </a:lnTo>
                  <a:lnTo>
                    <a:pt x="1244" y="888"/>
                  </a:lnTo>
                  <a:lnTo>
                    <a:pt x="1244" y="905"/>
                  </a:lnTo>
                  <a:lnTo>
                    <a:pt x="1244" y="921"/>
                  </a:lnTo>
                  <a:lnTo>
                    <a:pt x="1244" y="938"/>
                  </a:lnTo>
                  <a:lnTo>
                    <a:pt x="1244" y="953"/>
                  </a:lnTo>
                  <a:lnTo>
                    <a:pt x="1244" y="961"/>
                  </a:lnTo>
                  <a:lnTo>
                    <a:pt x="1244" y="977"/>
                  </a:lnTo>
                  <a:lnTo>
                    <a:pt x="1244" y="994"/>
                  </a:lnTo>
                  <a:lnTo>
                    <a:pt x="1244" y="1002"/>
                  </a:lnTo>
                  <a:lnTo>
                    <a:pt x="1244" y="1018"/>
                  </a:lnTo>
                  <a:lnTo>
                    <a:pt x="1244" y="1026"/>
                  </a:lnTo>
                  <a:lnTo>
                    <a:pt x="1244" y="1041"/>
                  </a:lnTo>
                  <a:lnTo>
                    <a:pt x="1254" y="1050"/>
                  </a:lnTo>
                  <a:lnTo>
                    <a:pt x="1254" y="1067"/>
                  </a:lnTo>
                  <a:lnTo>
                    <a:pt x="1254" y="1074"/>
                  </a:lnTo>
                  <a:lnTo>
                    <a:pt x="1254" y="1082"/>
                  </a:lnTo>
                  <a:lnTo>
                    <a:pt x="1254" y="1091"/>
                  </a:lnTo>
                  <a:lnTo>
                    <a:pt x="1254" y="1106"/>
                  </a:lnTo>
                  <a:lnTo>
                    <a:pt x="1254" y="1115"/>
                  </a:lnTo>
                  <a:lnTo>
                    <a:pt x="1254" y="1123"/>
                  </a:lnTo>
                  <a:lnTo>
                    <a:pt x="1254" y="1132"/>
                  </a:lnTo>
                  <a:lnTo>
                    <a:pt x="1254" y="1138"/>
                  </a:lnTo>
                  <a:lnTo>
                    <a:pt x="1254" y="1147"/>
                  </a:lnTo>
                  <a:lnTo>
                    <a:pt x="1265" y="1155"/>
                  </a:lnTo>
                  <a:lnTo>
                    <a:pt x="1265" y="1164"/>
                  </a:lnTo>
                  <a:lnTo>
                    <a:pt x="1265" y="1171"/>
                  </a:lnTo>
                  <a:lnTo>
                    <a:pt x="1265" y="1179"/>
                  </a:lnTo>
                  <a:lnTo>
                    <a:pt x="1276" y="1171"/>
                  </a:lnTo>
                  <a:lnTo>
                    <a:pt x="1276" y="1164"/>
                  </a:lnTo>
                  <a:lnTo>
                    <a:pt x="1276" y="1155"/>
                  </a:lnTo>
                  <a:lnTo>
                    <a:pt x="1276" y="1147"/>
                  </a:lnTo>
                  <a:lnTo>
                    <a:pt x="1276" y="1138"/>
                  </a:lnTo>
                  <a:lnTo>
                    <a:pt x="1276" y="1132"/>
                  </a:lnTo>
                  <a:lnTo>
                    <a:pt x="1276" y="1123"/>
                  </a:lnTo>
                  <a:lnTo>
                    <a:pt x="1276" y="1115"/>
                  </a:lnTo>
                  <a:lnTo>
                    <a:pt x="1285" y="1106"/>
                  </a:lnTo>
                  <a:lnTo>
                    <a:pt x="1285" y="1099"/>
                  </a:lnTo>
                  <a:lnTo>
                    <a:pt x="1285" y="1091"/>
                  </a:lnTo>
                  <a:lnTo>
                    <a:pt x="1285" y="1074"/>
                  </a:lnTo>
                  <a:lnTo>
                    <a:pt x="1285" y="1067"/>
                  </a:lnTo>
                  <a:lnTo>
                    <a:pt x="1285" y="1058"/>
                  </a:lnTo>
                  <a:lnTo>
                    <a:pt x="1285" y="1041"/>
                  </a:lnTo>
                  <a:lnTo>
                    <a:pt x="1285" y="1035"/>
                  </a:lnTo>
                  <a:lnTo>
                    <a:pt x="1285" y="1018"/>
                  </a:lnTo>
                  <a:lnTo>
                    <a:pt x="1285" y="1009"/>
                  </a:lnTo>
                  <a:lnTo>
                    <a:pt x="1285" y="994"/>
                  </a:lnTo>
                  <a:lnTo>
                    <a:pt x="1285" y="977"/>
                  </a:lnTo>
                  <a:lnTo>
                    <a:pt x="1285" y="970"/>
                  </a:lnTo>
                  <a:lnTo>
                    <a:pt x="1296" y="953"/>
                  </a:lnTo>
                  <a:lnTo>
                    <a:pt x="1296" y="938"/>
                  </a:lnTo>
                  <a:lnTo>
                    <a:pt x="1296" y="921"/>
                  </a:lnTo>
                  <a:lnTo>
                    <a:pt x="1296" y="914"/>
                  </a:lnTo>
                  <a:lnTo>
                    <a:pt x="1296" y="897"/>
                  </a:lnTo>
                  <a:lnTo>
                    <a:pt x="1296" y="881"/>
                  </a:lnTo>
                  <a:lnTo>
                    <a:pt x="1296" y="864"/>
                  </a:lnTo>
                  <a:lnTo>
                    <a:pt x="1296" y="849"/>
                  </a:lnTo>
                  <a:lnTo>
                    <a:pt x="1296" y="832"/>
                  </a:lnTo>
                  <a:lnTo>
                    <a:pt x="1296" y="817"/>
                  </a:lnTo>
                  <a:lnTo>
                    <a:pt x="1296" y="800"/>
                  </a:lnTo>
                  <a:lnTo>
                    <a:pt x="1296" y="776"/>
                  </a:lnTo>
                  <a:lnTo>
                    <a:pt x="1306" y="759"/>
                  </a:lnTo>
                  <a:lnTo>
                    <a:pt x="1306" y="744"/>
                  </a:lnTo>
                  <a:lnTo>
                    <a:pt x="1306" y="727"/>
                  </a:lnTo>
                  <a:lnTo>
                    <a:pt x="1306" y="711"/>
                  </a:lnTo>
                  <a:lnTo>
                    <a:pt x="1306" y="696"/>
                  </a:lnTo>
                  <a:lnTo>
                    <a:pt x="1306" y="670"/>
                  </a:lnTo>
                  <a:lnTo>
                    <a:pt x="1306" y="655"/>
                  </a:lnTo>
                  <a:lnTo>
                    <a:pt x="1306" y="638"/>
                  </a:lnTo>
                  <a:lnTo>
                    <a:pt x="1306" y="621"/>
                  </a:lnTo>
                  <a:lnTo>
                    <a:pt x="1306" y="597"/>
                  </a:lnTo>
                  <a:lnTo>
                    <a:pt x="1306" y="580"/>
                  </a:lnTo>
                  <a:lnTo>
                    <a:pt x="1306" y="565"/>
                  </a:lnTo>
                  <a:lnTo>
                    <a:pt x="1306" y="548"/>
                  </a:lnTo>
                  <a:lnTo>
                    <a:pt x="1317" y="524"/>
                  </a:lnTo>
                  <a:lnTo>
                    <a:pt x="1317" y="509"/>
                  </a:lnTo>
                  <a:lnTo>
                    <a:pt x="1317" y="492"/>
                  </a:lnTo>
                  <a:lnTo>
                    <a:pt x="1317" y="476"/>
                  </a:lnTo>
                  <a:lnTo>
                    <a:pt x="1317" y="459"/>
                  </a:lnTo>
                  <a:lnTo>
                    <a:pt x="1317" y="436"/>
                  </a:lnTo>
                  <a:lnTo>
                    <a:pt x="1317" y="420"/>
                  </a:lnTo>
                  <a:lnTo>
                    <a:pt x="1317" y="403"/>
                  </a:lnTo>
                  <a:lnTo>
                    <a:pt x="1317" y="388"/>
                  </a:lnTo>
                  <a:lnTo>
                    <a:pt x="1317" y="371"/>
                  </a:lnTo>
                  <a:lnTo>
                    <a:pt x="1317" y="356"/>
                  </a:lnTo>
                  <a:lnTo>
                    <a:pt x="1317" y="339"/>
                  </a:lnTo>
                  <a:lnTo>
                    <a:pt x="1317" y="323"/>
                  </a:lnTo>
                  <a:lnTo>
                    <a:pt x="1328" y="306"/>
                  </a:lnTo>
                  <a:lnTo>
                    <a:pt x="1328" y="291"/>
                  </a:lnTo>
                  <a:lnTo>
                    <a:pt x="1328" y="274"/>
                  </a:lnTo>
                  <a:lnTo>
                    <a:pt x="1328" y="259"/>
                  </a:lnTo>
                  <a:lnTo>
                    <a:pt x="1328" y="242"/>
                  </a:lnTo>
                  <a:lnTo>
                    <a:pt x="1328" y="226"/>
                  </a:lnTo>
                  <a:lnTo>
                    <a:pt x="1328" y="218"/>
                  </a:lnTo>
                  <a:lnTo>
                    <a:pt x="1328" y="202"/>
                  </a:lnTo>
                  <a:lnTo>
                    <a:pt x="1328" y="185"/>
                  </a:lnTo>
                  <a:lnTo>
                    <a:pt x="1328" y="177"/>
                  </a:lnTo>
                  <a:lnTo>
                    <a:pt x="1328" y="162"/>
                  </a:lnTo>
                  <a:lnTo>
                    <a:pt x="1328" y="153"/>
                  </a:lnTo>
                  <a:lnTo>
                    <a:pt x="1338" y="138"/>
                  </a:lnTo>
                  <a:lnTo>
                    <a:pt x="1338" y="129"/>
                  </a:lnTo>
                  <a:lnTo>
                    <a:pt x="1338" y="112"/>
                  </a:lnTo>
                  <a:lnTo>
                    <a:pt x="1338" y="105"/>
                  </a:lnTo>
                  <a:lnTo>
                    <a:pt x="1338" y="97"/>
                  </a:lnTo>
                  <a:lnTo>
                    <a:pt x="1338" y="88"/>
                  </a:lnTo>
                  <a:lnTo>
                    <a:pt x="1338" y="73"/>
                  </a:lnTo>
                  <a:lnTo>
                    <a:pt x="1338" y="65"/>
                  </a:lnTo>
                  <a:lnTo>
                    <a:pt x="1338" y="56"/>
                  </a:lnTo>
                  <a:lnTo>
                    <a:pt x="1338" y="48"/>
                  </a:lnTo>
                  <a:lnTo>
                    <a:pt x="1338" y="41"/>
                  </a:lnTo>
                  <a:lnTo>
                    <a:pt x="1338" y="32"/>
                  </a:lnTo>
                  <a:lnTo>
                    <a:pt x="1347" y="24"/>
                  </a:lnTo>
                  <a:lnTo>
                    <a:pt x="1347" y="15"/>
                  </a:lnTo>
                  <a:lnTo>
                    <a:pt x="1347" y="8"/>
                  </a:lnTo>
                  <a:lnTo>
                    <a:pt x="1358" y="0"/>
                  </a:lnTo>
                  <a:lnTo>
                    <a:pt x="1358" y="8"/>
                  </a:lnTo>
                  <a:lnTo>
                    <a:pt x="1358" y="15"/>
                  </a:lnTo>
                  <a:lnTo>
                    <a:pt x="1358" y="24"/>
                  </a:lnTo>
                  <a:lnTo>
                    <a:pt x="1358" y="32"/>
                  </a:lnTo>
                  <a:lnTo>
                    <a:pt x="1358" y="41"/>
                  </a:lnTo>
                  <a:lnTo>
                    <a:pt x="1358" y="48"/>
                  </a:lnTo>
                  <a:lnTo>
                    <a:pt x="1358" y="56"/>
                  </a:lnTo>
                  <a:lnTo>
                    <a:pt x="1369" y="65"/>
                  </a:lnTo>
                  <a:lnTo>
                    <a:pt x="1369" y="73"/>
                  </a:lnTo>
                  <a:lnTo>
                    <a:pt x="1369" y="80"/>
                  </a:lnTo>
                  <a:lnTo>
                    <a:pt x="1369" y="88"/>
                  </a:lnTo>
                  <a:lnTo>
                    <a:pt x="1369" y="105"/>
                  </a:lnTo>
                  <a:lnTo>
                    <a:pt x="1369" y="112"/>
                  </a:lnTo>
                  <a:lnTo>
                    <a:pt x="1369" y="121"/>
                  </a:lnTo>
                  <a:lnTo>
                    <a:pt x="1369" y="138"/>
                  </a:lnTo>
                  <a:lnTo>
                    <a:pt x="1369" y="145"/>
                  </a:lnTo>
                  <a:lnTo>
                    <a:pt x="1369" y="162"/>
                  </a:lnTo>
                  <a:lnTo>
                    <a:pt x="1369" y="170"/>
                  </a:lnTo>
                  <a:lnTo>
                    <a:pt x="1369" y="185"/>
                  </a:lnTo>
                  <a:lnTo>
                    <a:pt x="1369" y="194"/>
                  </a:lnTo>
                  <a:lnTo>
                    <a:pt x="1380" y="209"/>
                  </a:lnTo>
                  <a:lnTo>
                    <a:pt x="1380" y="226"/>
                  </a:lnTo>
                  <a:lnTo>
                    <a:pt x="1380" y="242"/>
                  </a:lnTo>
                  <a:lnTo>
                    <a:pt x="1380" y="250"/>
                  </a:lnTo>
                  <a:lnTo>
                    <a:pt x="1380" y="265"/>
                  </a:lnTo>
                  <a:lnTo>
                    <a:pt x="1380" y="282"/>
                  </a:lnTo>
                  <a:lnTo>
                    <a:pt x="1380" y="298"/>
                  </a:lnTo>
                  <a:lnTo>
                    <a:pt x="1380" y="315"/>
                  </a:lnTo>
                  <a:lnTo>
                    <a:pt x="1380" y="330"/>
                  </a:lnTo>
                  <a:lnTo>
                    <a:pt x="1380" y="347"/>
                  </a:lnTo>
                  <a:lnTo>
                    <a:pt x="1380" y="362"/>
                  </a:lnTo>
                  <a:lnTo>
                    <a:pt x="1380" y="379"/>
                  </a:lnTo>
                  <a:lnTo>
                    <a:pt x="1390" y="395"/>
                  </a:lnTo>
                  <a:lnTo>
                    <a:pt x="1390" y="420"/>
                  </a:lnTo>
                  <a:lnTo>
                    <a:pt x="1390" y="436"/>
                  </a:lnTo>
                  <a:lnTo>
                    <a:pt x="1390" y="453"/>
                  </a:lnTo>
                  <a:lnTo>
                    <a:pt x="1390" y="468"/>
                  </a:lnTo>
                  <a:lnTo>
                    <a:pt x="1390" y="483"/>
                  </a:lnTo>
                  <a:lnTo>
                    <a:pt x="1390" y="509"/>
                  </a:lnTo>
                  <a:lnTo>
                    <a:pt x="1390" y="524"/>
                  </a:lnTo>
                  <a:lnTo>
                    <a:pt x="1390" y="541"/>
                  </a:lnTo>
                  <a:lnTo>
                    <a:pt x="1390" y="556"/>
                  </a:lnTo>
                  <a:lnTo>
                    <a:pt x="1390" y="573"/>
                  </a:lnTo>
                  <a:lnTo>
                    <a:pt x="1390" y="597"/>
                  </a:lnTo>
                  <a:lnTo>
                    <a:pt x="1390" y="613"/>
                  </a:lnTo>
                  <a:lnTo>
                    <a:pt x="1401" y="630"/>
                  </a:lnTo>
                  <a:lnTo>
                    <a:pt x="1401" y="645"/>
                  </a:lnTo>
                  <a:lnTo>
                    <a:pt x="1401" y="670"/>
                  </a:lnTo>
                  <a:lnTo>
                    <a:pt x="1401" y="687"/>
                  </a:lnTo>
                  <a:lnTo>
                    <a:pt x="1401" y="703"/>
                  </a:lnTo>
                  <a:lnTo>
                    <a:pt x="1401" y="720"/>
                  </a:lnTo>
                  <a:lnTo>
                    <a:pt x="1401" y="735"/>
                  </a:lnTo>
                  <a:lnTo>
                    <a:pt x="1401" y="759"/>
                  </a:lnTo>
                  <a:lnTo>
                    <a:pt x="1401" y="776"/>
                  </a:lnTo>
                  <a:lnTo>
                    <a:pt x="1401" y="791"/>
                  </a:lnTo>
                  <a:lnTo>
                    <a:pt x="1401" y="808"/>
                  </a:lnTo>
                  <a:lnTo>
                    <a:pt x="1401" y="824"/>
                  </a:lnTo>
                  <a:lnTo>
                    <a:pt x="1401" y="841"/>
                  </a:lnTo>
                  <a:lnTo>
                    <a:pt x="1412" y="856"/>
                  </a:lnTo>
                  <a:lnTo>
                    <a:pt x="1412" y="873"/>
                  </a:lnTo>
                  <a:lnTo>
                    <a:pt x="1412" y="888"/>
                  </a:lnTo>
                  <a:lnTo>
                    <a:pt x="1412" y="905"/>
                  </a:lnTo>
                  <a:lnTo>
                    <a:pt x="1412" y="921"/>
                  </a:lnTo>
                  <a:lnTo>
                    <a:pt x="1412" y="938"/>
                  </a:lnTo>
                  <a:lnTo>
                    <a:pt x="1412" y="946"/>
                  </a:lnTo>
                  <a:lnTo>
                    <a:pt x="1412" y="961"/>
                  </a:lnTo>
                  <a:lnTo>
                    <a:pt x="1412" y="977"/>
                  </a:lnTo>
                  <a:lnTo>
                    <a:pt x="1412" y="994"/>
                  </a:lnTo>
                  <a:lnTo>
                    <a:pt x="1412" y="1002"/>
                  </a:lnTo>
                  <a:lnTo>
                    <a:pt x="1412" y="1018"/>
                  </a:lnTo>
                  <a:lnTo>
                    <a:pt x="1421" y="1026"/>
                  </a:lnTo>
                  <a:lnTo>
                    <a:pt x="1421" y="1041"/>
                  </a:lnTo>
                  <a:lnTo>
                    <a:pt x="1421" y="1050"/>
                  </a:lnTo>
                  <a:lnTo>
                    <a:pt x="1421" y="1067"/>
                  </a:lnTo>
                  <a:lnTo>
                    <a:pt x="1421" y="1074"/>
                  </a:lnTo>
                  <a:lnTo>
                    <a:pt x="1421" y="1082"/>
                  </a:lnTo>
                  <a:lnTo>
                    <a:pt x="1421" y="1091"/>
                  </a:lnTo>
                  <a:lnTo>
                    <a:pt x="1421" y="1099"/>
                  </a:lnTo>
                  <a:lnTo>
                    <a:pt x="1421" y="1115"/>
                  </a:lnTo>
                  <a:lnTo>
                    <a:pt x="1421" y="1123"/>
                  </a:lnTo>
                  <a:lnTo>
                    <a:pt x="1421" y="1132"/>
                  </a:lnTo>
                  <a:lnTo>
                    <a:pt x="1421" y="1138"/>
                  </a:lnTo>
                  <a:lnTo>
                    <a:pt x="1431" y="1147"/>
                  </a:lnTo>
                  <a:lnTo>
                    <a:pt x="1431" y="1155"/>
                  </a:lnTo>
                  <a:lnTo>
                    <a:pt x="1431" y="1164"/>
                  </a:lnTo>
                  <a:lnTo>
                    <a:pt x="1431" y="1171"/>
                  </a:lnTo>
                  <a:lnTo>
                    <a:pt x="1442" y="1179"/>
                  </a:lnTo>
                  <a:lnTo>
                    <a:pt x="1442" y="1171"/>
                  </a:lnTo>
                  <a:lnTo>
                    <a:pt x="1442" y="1164"/>
                  </a:lnTo>
                  <a:lnTo>
                    <a:pt x="1442" y="1155"/>
                  </a:lnTo>
                  <a:lnTo>
                    <a:pt x="1442" y="1147"/>
                  </a:lnTo>
                  <a:lnTo>
                    <a:pt x="1442" y="1138"/>
                  </a:lnTo>
                  <a:lnTo>
                    <a:pt x="1442" y="1132"/>
                  </a:lnTo>
                  <a:lnTo>
                    <a:pt x="1453" y="1123"/>
                  </a:lnTo>
                  <a:lnTo>
                    <a:pt x="1453" y="1115"/>
                  </a:lnTo>
                  <a:lnTo>
                    <a:pt x="1453" y="1106"/>
                  </a:lnTo>
                  <a:lnTo>
                    <a:pt x="1453" y="1099"/>
                  </a:lnTo>
                  <a:lnTo>
                    <a:pt x="1453" y="1091"/>
                  </a:lnTo>
                  <a:lnTo>
                    <a:pt x="1453" y="1074"/>
                  </a:lnTo>
                  <a:lnTo>
                    <a:pt x="1453" y="1067"/>
                  </a:lnTo>
                  <a:lnTo>
                    <a:pt x="1453" y="1058"/>
                  </a:lnTo>
                  <a:lnTo>
                    <a:pt x="1453" y="1041"/>
                  </a:lnTo>
                  <a:lnTo>
                    <a:pt x="1453" y="1035"/>
                  </a:lnTo>
                  <a:lnTo>
                    <a:pt x="1453" y="1018"/>
                  </a:lnTo>
                  <a:lnTo>
                    <a:pt x="1453" y="1009"/>
                  </a:lnTo>
                  <a:lnTo>
                    <a:pt x="1453" y="994"/>
                  </a:lnTo>
                  <a:lnTo>
                    <a:pt x="1464" y="985"/>
                  </a:lnTo>
                  <a:lnTo>
                    <a:pt x="1464" y="970"/>
                  </a:lnTo>
                  <a:lnTo>
                    <a:pt x="1464" y="953"/>
                  </a:lnTo>
                  <a:lnTo>
                    <a:pt x="1464" y="938"/>
                  </a:lnTo>
                  <a:lnTo>
                    <a:pt x="1464" y="929"/>
                  </a:lnTo>
                  <a:lnTo>
                    <a:pt x="1464" y="914"/>
                  </a:lnTo>
                  <a:lnTo>
                    <a:pt x="1464" y="897"/>
                  </a:lnTo>
                  <a:lnTo>
                    <a:pt x="1464" y="881"/>
                  </a:lnTo>
                  <a:lnTo>
                    <a:pt x="1464" y="864"/>
                  </a:lnTo>
                  <a:lnTo>
                    <a:pt x="1464" y="849"/>
                  </a:lnTo>
                  <a:lnTo>
                    <a:pt x="1464" y="832"/>
                  </a:lnTo>
                  <a:lnTo>
                    <a:pt x="1464" y="817"/>
                  </a:lnTo>
                  <a:lnTo>
                    <a:pt x="1474" y="800"/>
                  </a:lnTo>
                  <a:lnTo>
                    <a:pt x="1474" y="784"/>
                  </a:lnTo>
                  <a:lnTo>
                    <a:pt x="1474" y="759"/>
                  </a:lnTo>
                  <a:lnTo>
                    <a:pt x="1474" y="744"/>
                  </a:lnTo>
                  <a:lnTo>
                    <a:pt x="1474" y="727"/>
                  </a:lnTo>
                  <a:lnTo>
                    <a:pt x="1474" y="711"/>
                  </a:lnTo>
                  <a:lnTo>
                    <a:pt x="1474" y="696"/>
                  </a:lnTo>
                  <a:lnTo>
                    <a:pt x="1474" y="679"/>
                  </a:lnTo>
                  <a:lnTo>
                    <a:pt x="1474" y="655"/>
                  </a:lnTo>
                  <a:lnTo>
                    <a:pt x="1474" y="638"/>
                  </a:lnTo>
                  <a:lnTo>
                    <a:pt x="1474" y="621"/>
                  </a:lnTo>
                  <a:lnTo>
                    <a:pt x="1474" y="606"/>
                  </a:lnTo>
                  <a:lnTo>
                    <a:pt x="1474" y="580"/>
                  </a:lnTo>
                  <a:lnTo>
                    <a:pt x="1485" y="565"/>
                  </a:lnTo>
                  <a:lnTo>
                    <a:pt x="1485" y="548"/>
                  </a:lnTo>
                  <a:lnTo>
                    <a:pt x="1485" y="533"/>
                  </a:lnTo>
                  <a:lnTo>
                    <a:pt x="1485" y="509"/>
                  </a:lnTo>
                  <a:lnTo>
                    <a:pt x="1485" y="492"/>
                  </a:lnTo>
                  <a:lnTo>
                    <a:pt x="1485" y="476"/>
                  </a:lnTo>
                  <a:lnTo>
                    <a:pt x="1485" y="459"/>
                  </a:lnTo>
                  <a:lnTo>
                    <a:pt x="1485" y="444"/>
                  </a:lnTo>
                  <a:lnTo>
                    <a:pt x="1485" y="420"/>
                  </a:lnTo>
                  <a:lnTo>
                    <a:pt x="1485" y="403"/>
                  </a:lnTo>
                  <a:lnTo>
                    <a:pt x="1485" y="388"/>
                  </a:lnTo>
                  <a:lnTo>
                    <a:pt x="1485" y="371"/>
                  </a:lnTo>
                  <a:lnTo>
                    <a:pt x="1485" y="356"/>
                  </a:lnTo>
                  <a:lnTo>
                    <a:pt x="1494" y="339"/>
                  </a:lnTo>
                  <a:lnTo>
                    <a:pt x="1494" y="323"/>
                  </a:lnTo>
                  <a:lnTo>
                    <a:pt x="1494" y="306"/>
                  </a:lnTo>
                  <a:lnTo>
                    <a:pt x="1494" y="291"/>
                  </a:lnTo>
                  <a:lnTo>
                    <a:pt x="1494" y="274"/>
                  </a:lnTo>
                  <a:lnTo>
                    <a:pt x="1494" y="259"/>
                  </a:lnTo>
                  <a:lnTo>
                    <a:pt x="1494" y="242"/>
                  </a:lnTo>
                  <a:lnTo>
                    <a:pt x="1494" y="233"/>
                  </a:lnTo>
                  <a:lnTo>
                    <a:pt x="1494" y="218"/>
                  </a:lnTo>
                  <a:lnTo>
                    <a:pt x="1494" y="202"/>
                  </a:lnTo>
                  <a:lnTo>
                    <a:pt x="1494" y="185"/>
                  </a:lnTo>
                  <a:lnTo>
                    <a:pt x="1494" y="177"/>
                  </a:lnTo>
                  <a:lnTo>
                    <a:pt x="1505" y="162"/>
                  </a:lnTo>
                  <a:lnTo>
                    <a:pt x="1505" y="153"/>
                  </a:lnTo>
                  <a:lnTo>
                    <a:pt x="1505" y="138"/>
                  </a:lnTo>
                  <a:lnTo>
                    <a:pt x="1505" y="129"/>
                  </a:lnTo>
                  <a:lnTo>
                    <a:pt x="1505" y="112"/>
                  </a:lnTo>
                  <a:lnTo>
                    <a:pt x="1505" y="105"/>
                  </a:lnTo>
                  <a:lnTo>
                    <a:pt x="1505" y="97"/>
                  </a:lnTo>
                  <a:lnTo>
                    <a:pt x="1505" y="88"/>
                  </a:lnTo>
                  <a:lnTo>
                    <a:pt x="1505" y="80"/>
                  </a:lnTo>
                  <a:lnTo>
                    <a:pt x="1505" y="65"/>
                  </a:lnTo>
                  <a:lnTo>
                    <a:pt x="1505" y="56"/>
                  </a:lnTo>
                  <a:lnTo>
                    <a:pt x="1505" y="48"/>
                  </a:lnTo>
                  <a:lnTo>
                    <a:pt x="1515" y="41"/>
                  </a:lnTo>
                  <a:lnTo>
                    <a:pt x="1515" y="32"/>
                  </a:lnTo>
                  <a:lnTo>
                    <a:pt x="1515" y="24"/>
                  </a:lnTo>
                  <a:lnTo>
                    <a:pt x="1515" y="15"/>
                  </a:lnTo>
                  <a:lnTo>
                    <a:pt x="1515" y="8"/>
                  </a:lnTo>
                  <a:lnTo>
                    <a:pt x="1526" y="0"/>
                  </a:lnTo>
                  <a:lnTo>
                    <a:pt x="1526" y="8"/>
                  </a:lnTo>
                  <a:lnTo>
                    <a:pt x="1526" y="15"/>
                  </a:lnTo>
                  <a:lnTo>
                    <a:pt x="1526" y="24"/>
                  </a:lnTo>
                  <a:lnTo>
                    <a:pt x="1526" y="32"/>
                  </a:lnTo>
                  <a:lnTo>
                    <a:pt x="1526" y="41"/>
                  </a:lnTo>
                  <a:lnTo>
                    <a:pt x="1537" y="48"/>
                  </a:lnTo>
                  <a:lnTo>
                    <a:pt x="1537" y="56"/>
                  </a:lnTo>
                  <a:lnTo>
                    <a:pt x="1537" y="65"/>
                  </a:lnTo>
                  <a:lnTo>
                    <a:pt x="1537" y="73"/>
                  </a:lnTo>
                  <a:lnTo>
                    <a:pt x="1537" y="80"/>
                  </a:lnTo>
                  <a:lnTo>
                    <a:pt x="1537" y="88"/>
                  </a:lnTo>
                  <a:lnTo>
                    <a:pt x="1537" y="105"/>
                  </a:lnTo>
                  <a:lnTo>
                    <a:pt x="1537" y="112"/>
                  </a:lnTo>
                  <a:lnTo>
                    <a:pt x="1537" y="121"/>
                  </a:lnTo>
                  <a:lnTo>
                    <a:pt x="1537" y="138"/>
                  </a:lnTo>
                  <a:lnTo>
                    <a:pt x="1537" y="145"/>
                  </a:lnTo>
                  <a:lnTo>
                    <a:pt x="1537" y="162"/>
                  </a:lnTo>
                  <a:lnTo>
                    <a:pt x="1537" y="170"/>
                  </a:lnTo>
                  <a:lnTo>
                    <a:pt x="1548" y="185"/>
                  </a:lnTo>
                  <a:lnTo>
                    <a:pt x="1548" y="194"/>
                  </a:lnTo>
                  <a:lnTo>
                    <a:pt x="1548" y="209"/>
                  </a:lnTo>
                  <a:lnTo>
                    <a:pt x="1548" y="226"/>
                  </a:lnTo>
                  <a:lnTo>
                    <a:pt x="1548" y="242"/>
                  </a:lnTo>
                  <a:lnTo>
                    <a:pt x="1548" y="250"/>
                  </a:lnTo>
                  <a:lnTo>
                    <a:pt x="1548" y="265"/>
                  </a:lnTo>
                  <a:lnTo>
                    <a:pt x="1548" y="282"/>
                  </a:lnTo>
                  <a:lnTo>
                    <a:pt x="1548" y="298"/>
                  </a:lnTo>
                  <a:lnTo>
                    <a:pt x="1548" y="315"/>
                  </a:lnTo>
                  <a:lnTo>
                    <a:pt x="1548" y="330"/>
                  </a:lnTo>
                  <a:lnTo>
                    <a:pt x="1548" y="347"/>
                  </a:lnTo>
                  <a:lnTo>
                    <a:pt x="1556" y="362"/>
                  </a:lnTo>
                  <a:lnTo>
                    <a:pt x="1556" y="379"/>
                  </a:lnTo>
                  <a:lnTo>
                    <a:pt x="1556" y="395"/>
                  </a:lnTo>
                  <a:lnTo>
                    <a:pt x="1556" y="412"/>
                  </a:lnTo>
                  <a:lnTo>
                    <a:pt x="1556" y="436"/>
                  </a:lnTo>
                  <a:lnTo>
                    <a:pt x="1556" y="453"/>
                  </a:lnTo>
                  <a:lnTo>
                    <a:pt x="1556" y="468"/>
                  </a:lnTo>
                  <a:lnTo>
                    <a:pt x="1556" y="483"/>
                  </a:lnTo>
                  <a:lnTo>
                    <a:pt x="1556" y="500"/>
                  </a:lnTo>
                  <a:lnTo>
                    <a:pt x="1556" y="524"/>
                  </a:lnTo>
                  <a:lnTo>
                    <a:pt x="1556" y="541"/>
                  </a:lnTo>
                  <a:lnTo>
                    <a:pt x="1556" y="556"/>
                  </a:lnTo>
                  <a:lnTo>
                    <a:pt x="1556" y="573"/>
                  </a:lnTo>
                  <a:lnTo>
                    <a:pt x="1567" y="597"/>
                  </a:lnTo>
                  <a:lnTo>
                    <a:pt x="1567" y="613"/>
                  </a:lnTo>
                  <a:lnTo>
                    <a:pt x="1567" y="630"/>
                  </a:lnTo>
                  <a:lnTo>
                    <a:pt x="1567" y="645"/>
                  </a:lnTo>
                  <a:lnTo>
                    <a:pt x="1567" y="670"/>
                  </a:lnTo>
                  <a:lnTo>
                    <a:pt x="1567" y="687"/>
                  </a:lnTo>
                  <a:lnTo>
                    <a:pt x="1567" y="703"/>
                  </a:lnTo>
                  <a:lnTo>
                    <a:pt x="1567" y="720"/>
                  </a:lnTo>
                  <a:lnTo>
                    <a:pt x="1567" y="735"/>
                  </a:lnTo>
                  <a:lnTo>
                    <a:pt x="1567" y="752"/>
                  </a:lnTo>
                  <a:lnTo>
                    <a:pt x="1567" y="776"/>
                  </a:lnTo>
                  <a:lnTo>
                    <a:pt x="1567" y="791"/>
                  </a:lnTo>
                  <a:lnTo>
                    <a:pt x="1567" y="808"/>
                  </a:lnTo>
                  <a:lnTo>
                    <a:pt x="1578" y="824"/>
                  </a:lnTo>
                  <a:lnTo>
                    <a:pt x="1578" y="841"/>
                  </a:lnTo>
                  <a:lnTo>
                    <a:pt x="1578" y="856"/>
                  </a:lnTo>
                  <a:lnTo>
                    <a:pt x="1578" y="873"/>
                  </a:lnTo>
                  <a:lnTo>
                    <a:pt x="1578" y="888"/>
                  </a:lnTo>
                  <a:lnTo>
                    <a:pt x="1578" y="905"/>
                  </a:lnTo>
                  <a:lnTo>
                    <a:pt x="1578" y="921"/>
                  </a:lnTo>
                  <a:lnTo>
                    <a:pt x="1578" y="938"/>
                  </a:lnTo>
                  <a:lnTo>
                    <a:pt x="1578" y="946"/>
                  </a:lnTo>
                  <a:lnTo>
                    <a:pt x="1578" y="961"/>
                  </a:lnTo>
                  <a:lnTo>
                    <a:pt x="1578" y="977"/>
                  </a:lnTo>
                  <a:lnTo>
                    <a:pt x="1578" y="994"/>
                  </a:lnTo>
                  <a:lnTo>
                    <a:pt x="1589" y="1002"/>
                  </a:lnTo>
                  <a:lnTo>
                    <a:pt x="1589" y="1018"/>
                  </a:lnTo>
                  <a:lnTo>
                    <a:pt x="1589" y="1026"/>
                  </a:lnTo>
                  <a:lnTo>
                    <a:pt x="1589" y="1041"/>
                  </a:lnTo>
                  <a:lnTo>
                    <a:pt x="1589" y="1050"/>
                  </a:lnTo>
                  <a:lnTo>
                    <a:pt x="1589" y="1058"/>
                  </a:lnTo>
                  <a:lnTo>
                    <a:pt x="1589" y="1074"/>
                  </a:lnTo>
                  <a:lnTo>
                    <a:pt x="1589" y="1082"/>
                  </a:lnTo>
                  <a:lnTo>
                    <a:pt x="1589" y="1091"/>
                  </a:lnTo>
                  <a:lnTo>
                    <a:pt x="1589" y="1099"/>
                  </a:lnTo>
                  <a:lnTo>
                    <a:pt x="1589" y="1106"/>
                  </a:lnTo>
                  <a:lnTo>
                    <a:pt x="1589" y="1115"/>
                  </a:lnTo>
                  <a:lnTo>
                    <a:pt x="1589" y="1123"/>
                  </a:lnTo>
                  <a:lnTo>
                    <a:pt x="1599" y="1132"/>
                  </a:lnTo>
                  <a:lnTo>
                    <a:pt x="1599" y="1138"/>
                  </a:lnTo>
                  <a:lnTo>
                    <a:pt x="1599" y="1147"/>
                  </a:lnTo>
                  <a:lnTo>
                    <a:pt x="1599" y="1155"/>
                  </a:lnTo>
                  <a:lnTo>
                    <a:pt x="1599" y="1164"/>
                  </a:lnTo>
                  <a:lnTo>
                    <a:pt x="1599" y="1171"/>
                  </a:lnTo>
                  <a:lnTo>
                    <a:pt x="1610" y="1179"/>
                  </a:lnTo>
                  <a:lnTo>
                    <a:pt x="1610" y="1171"/>
                  </a:lnTo>
                  <a:lnTo>
                    <a:pt x="1610" y="1164"/>
                  </a:lnTo>
                  <a:lnTo>
                    <a:pt x="1610" y="1155"/>
                  </a:lnTo>
                  <a:lnTo>
                    <a:pt x="1610" y="1147"/>
                  </a:lnTo>
                  <a:lnTo>
                    <a:pt x="1621" y="1138"/>
                  </a:lnTo>
                  <a:lnTo>
                    <a:pt x="1621" y="1132"/>
                  </a:lnTo>
                  <a:lnTo>
                    <a:pt x="1621" y="1123"/>
                  </a:lnTo>
                  <a:lnTo>
                    <a:pt x="1621" y="1115"/>
                  </a:lnTo>
                  <a:lnTo>
                    <a:pt x="1621" y="1106"/>
                  </a:lnTo>
                  <a:lnTo>
                    <a:pt x="1621" y="1099"/>
                  </a:lnTo>
                  <a:lnTo>
                    <a:pt x="1621" y="1091"/>
                  </a:lnTo>
                  <a:lnTo>
                    <a:pt x="1621" y="1074"/>
                  </a:lnTo>
                  <a:lnTo>
                    <a:pt x="1621" y="1067"/>
                  </a:lnTo>
                  <a:lnTo>
                    <a:pt x="1621" y="1058"/>
                  </a:lnTo>
                  <a:lnTo>
                    <a:pt x="1621" y="1041"/>
                  </a:lnTo>
                  <a:lnTo>
                    <a:pt x="1621" y="1035"/>
                  </a:lnTo>
                  <a:lnTo>
                    <a:pt x="1621" y="1026"/>
                  </a:lnTo>
                  <a:lnTo>
                    <a:pt x="1630" y="1009"/>
                  </a:lnTo>
                  <a:lnTo>
                    <a:pt x="1630" y="994"/>
                  </a:lnTo>
                  <a:lnTo>
                    <a:pt x="1630" y="985"/>
                  </a:lnTo>
                  <a:lnTo>
                    <a:pt x="1630" y="970"/>
                  </a:lnTo>
                  <a:lnTo>
                    <a:pt x="1630" y="953"/>
                  </a:lnTo>
                  <a:lnTo>
                    <a:pt x="1630" y="946"/>
                  </a:lnTo>
                  <a:lnTo>
                    <a:pt x="1630" y="929"/>
                  </a:lnTo>
                  <a:lnTo>
                    <a:pt x="1630" y="914"/>
                  </a:lnTo>
                  <a:lnTo>
                    <a:pt x="1630" y="897"/>
                  </a:lnTo>
                  <a:lnTo>
                    <a:pt x="1630" y="881"/>
                  </a:lnTo>
                  <a:lnTo>
                    <a:pt x="1630" y="864"/>
                  </a:lnTo>
                  <a:lnTo>
                    <a:pt x="1630" y="849"/>
                  </a:lnTo>
                  <a:lnTo>
                    <a:pt x="1630" y="832"/>
                  </a:lnTo>
                  <a:lnTo>
                    <a:pt x="1640" y="817"/>
                  </a:lnTo>
                  <a:lnTo>
                    <a:pt x="1640" y="800"/>
                  </a:lnTo>
                  <a:lnTo>
                    <a:pt x="1640" y="784"/>
                  </a:lnTo>
                  <a:lnTo>
                    <a:pt x="1640" y="767"/>
                  </a:lnTo>
                  <a:lnTo>
                    <a:pt x="1640" y="752"/>
                  </a:lnTo>
                  <a:lnTo>
                    <a:pt x="1640" y="727"/>
                  </a:lnTo>
                  <a:lnTo>
                    <a:pt x="1640" y="711"/>
                  </a:lnTo>
                  <a:lnTo>
                    <a:pt x="1640" y="696"/>
                  </a:lnTo>
                  <a:lnTo>
                    <a:pt x="1640" y="679"/>
                  </a:lnTo>
                  <a:lnTo>
                    <a:pt x="1640" y="664"/>
                  </a:lnTo>
                  <a:lnTo>
                    <a:pt x="1640" y="638"/>
                  </a:lnTo>
                  <a:lnTo>
                    <a:pt x="1640" y="621"/>
                  </a:lnTo>
                  <a:lnTo>
                    <a:pt x="1651" y="606"/>
                  </a:lnTo>
                  <a:lnTo>
                    <a:pt x="1651" y="589"/>
                  </a:lnTo>
                  <a:lnTo>
                    <a:pt x="1651" y="565"/>
                  </a:lnTo>
                  <a:lnTo>
                    <a:pt x="1651" y="548"/>
                  </a:lnTo>
                  <a:lnTo>
                    <a:pt x="1651" y="533"/>
                  </a:lnTo>
                  <a:lnTo>
                    <a:pt x="1651" y="516"/>
                  </a:lnTo>
                  <a:lnTo>
                    <a:pt x="1651" y="492"/>
                  </a:lnTo>
                  <a:lnTo>
                    <a:pt x="1651" y="476"/>
                  </a:lnTo>
                  <a:lnTo>
                    <a:pt x="1651" y="459"/>
                  </a:lnTo>
                  <a:lnTo>
                    <a:pt x="1651" y="444"/>
                  </a:lnTo>
                  <a:lnTo>
                    <a:pt x="1651" y="427"/>
                  </a:lnTo>
                  <a:lnTo>
                    <a:pt x="1651" y="403"/>
                  </a:lnTo>
                  <a:lnTo>
                    <a:pt x="1651" y="388"/>
                  </a:lnTo>
                  <a:lnTo>
                    <a:pt x="1662" y="371"/>
                  </a:lnTo>
                  <a:lnTo>
                    <a:pt x="1662" y="356"/>
                  </a:lnTo>
                  <a:lnTo>
                    <a:pt x="1662" y="339"/>
                  </a:lnTo>
                  <a:lnTo>
                    <a:pt x="1662" y="323"/>
                  </a:lnTo>
                  <a:lnTo>
                    <a:pt x="1662" y="306"/>
                  </a:lnTo>
                  <a:lnTo>
                    <a:pt x="1662" y="291"/>
                  </a:lnTo>
                  <a:lnTo>
                    <a:pt x="1662" y="274"/>
                  </a:lnTo>
                  <a:lnTo>
                    <a:pt x="1662" y="259"/>
                  </a:lnTo>
                  <a:lnTo>
                    <a:pt x="1662" y="250"/>
                  </a:lnTo>
                  <a:lnTo>
                    <a:pt x="1662" y="233"/>
                  </a:lnTo>
                  <a:lnTo>
                    <a:pt x="1662" y="218"/>
                  </a:lnTo>
                  <a:lnTo>
                    <a:pt x="1662" y="202"/>
                  </a:lnTo>
                  <a:lnTo>
                    <a:pt x="1673" y="194"/>
                  </a:lnTo>
                  <a:lnTo>
                    <a:pt x="1673" y="177"/>
                  </a:lnTo>
                  <a:lnTo>
                    <a:pt x="1673" y="162"/>
                  </a:lnTo>
                  <a:lnTo>
                    <a:pt x="1673" y="153"/>
                  </a:lnTo>
                  <a:lnTo>
                    <a:pt x="1673" y="138"/>
                  </a:lnTo>
                  <a:lnTo>
                    <a:pt x="1673" y="129"/>
                  </a:lnTo>
                  <a:lnTo>
                    <a:pt x="1673" y="121"/>
                  </a:lnTo>
                  <a:lnTo>
                    <a:pt x="1673" y="105"/>
                  </a:lnTo>
                  <a:lnTo>
                    <a:pt x="1673" y="97"/>
                  </a:lnTo>
                  <a:lnTo>
                    <a:pt x="1673" y="88"/>
                  </a:lnTo>
                  <a:lnTo>
                    <a:pt x="1673" y="80"/>
                  </a:lnTo>
                  <a:lnTo>
                    <a:pt x="1673" y="73"/>
                  </a:lnTo>
                  <a:lnTo>
                    <a:pt x="1673" y="65"/>
                  </a:lnTo>
                  <a:lnTo>
                    <a:pt x="1683" y="56"/>
                  </a:lnTo>
                  <a:lnTo>
                    <a:pt x="1683" y="48"/>
                  </a:lnTo>
                  <a:lnTo>
                    <a:pt x="1683" y="41"/>
                  </a:lnTo>
                  <a:lnTo>
                    <a:pt x="1683" y="32"/>
                  </a:lnTo>
                  <a:lnTo>
                    <a:pt x="1683" y="24"/>
                  </a:lnTo>
                  <a:lnTo>
                    <a:pt x="1683" y="15"/>
                  </a:lnTo>
                  <a:lnTo>
                    <a:pt x="1683" y="8"/>
                  </a:lnTo>
                  <a:lnTo>
                    <a:pt x="1692" y="0"/>
                  </a:lnTo>
                  <a:lnTo>
                    <a:pt x="1692" y="8"/>
                  </a:lnTo>
                  <a:lnTo>
                    <a:pt x="1692" y="15"/>
                  </a:lnTo>
                  <a:lnTo>
                    <a:pt x="1692" y="24"/>
                  </a:lnTo>
                  <a:lnTo>
                    <a:pt x="1703" y="32"/>
                  </a:lnTo>
                  <a:lnTo>
                    <a:pt x="1703" y="41"/>
                  </a:lnTo>
                  <a:lnTo>
                    <a:pt x="1703" y="48"/>
                  </a:lnTo>
                  <a:lnTo>
                    <a:pt x="1703" y="56"/>
                  </a:lnTo>
                  <a:lnTo>
                    <a:pt x="1703" y="65"/>
                  </a:lnTo>
                  <a:lnTo>
                    <a:pt x="1703" y="73"/>
                  </a:lnTo>
                  <a:lnTo>
                    <a:pt x="1703" y="80"/>
                  </a:lnTo>
                  <a:lnTo>
                    <a:pt x="1703" y="88"/>
                  </a:lnTo>
                  <a:lnTo>
                    <a:pt x="1703" y="97"/>
                  </a:lnTo>
                  <a:lnTo>
                    <a:pt x="1703" y="112"/>
                  </a:lnTo>
                  <a:lnTo>
                    <a:pt x="1703" y="121"/>
                  </a:lnTo>
                  <a:lnTo>
                    <a:pt x="1703" y="129"/>
                  </a:lnTo>
                  <a:lnTo>
                    <a:pt x="1703" y="145"/>
                  </a:lnTo>
                  <a:lnTo>
                    <a:pt x="1714" y="153"/>
                  </a:lnTo>
                  <a:lnTo>
                    <a:pt x="1714" y="170"/>
                  </a:lnTo>
                  <a:lnTo>
                    <a:pt x="1714" y="185"/>
                  </a:lnTo>
                  <a:lnTo>
                    <a:pt x="1714" y="194"/>
                  </a:lnTo>
                  <a:lnTo>
                    <a:pt x="1714" y="209"/>
                  </a:lnTo>
                  <a:lnTo>
                    <a:pt x="1714" y="226"/>
                  </a:lnTo>
                  <a:lnTo>
                    <a:pt x="1714" y="233"/>
                  </a:lnTo>
                  <a:lnTo>
                    <a:pt x="1714" y="250"/>
                  </a:lnTo>
                  <a:lnTo>
                    <a:pt x="1714" y="265"/>
                  </a:lnTo>
                  <a:lnTo>
                    <a:pt x="1714" y="282"/>
                  </a:lnTo>
                  <a:lnTo>
                    <a:pt x="1714" y="298"/>
                  </a:lnTo>
                  <a:lnTo>
                    <a:pt x="1714" y="315"/>
                  </a:lnTo>
                  <a:lnTo>
                    <a:pt x="1714" y="330"/>
                  </a:lnTo>
                  <a:lnTo>
                    <a:pt x="1724" y="347"/>
                  </a:lnTo>
                  <a:lnTo>
                    <a:pt x="1724" y="362"/>
                  </a:lnTo>
                  <a:lnTo>
                    <a:pt x="1724" y="379"/>
                  </a:lnTo>
                  <a:lnTo>
                    <a:pt x="1724" y="395"/>
                  </a:lnTo>
                  <a:lnTo>
                    <a:pt x="1724" y="412"/>
                  </a:lnTo>
                  <a:lnTo>
                    <a:pt x="1724" y="427"/>
                  </a:lnTo>
                  <a:lnTo>
                    <a:pt x="1724" y="453"/>
                  </a:lnTo>
                  <a:lnTo>
                    <a:pt x="1724" y="468"/>
                  </a:lnTo>
                  <a:lnTo>
                    <a:pt x="1724" y="483"/>
                  </a:lnTo>
                  <a:lnTo>
                    <a:pt x="1724" y="500"/>
                  </a:lnTo>
                  <a:lnTo>
                    <a:pt x="1724" y="516"/>
                  </a:lnTo>
                  <a:lnTo>
                    <a:pt x="1724" y="541"/>
                  </a:lnTo>
                  <a:lnTo>
                    <a:pt x="1735" y="556"/>
                  </a:lnTo>
                  <a:lnTo>
                    <a:pt x="1735" y="573"/>
                  </a:lnTo>
                  <a:lnTo>
                    <a:pt x="1735" y="589"/>
                  </a:lnTo>
                  <a:lnTo>
                    <a:pt x="1735" y="613"/>
                  </a:lnTo>
                  <a:lnTo>
                    <a:pt x="1735" y="630"/>
                  </a:lnTo>
                  <a:lnTo>
                    <a:pt x="1735" y="645"/>
                  </a:lnTo>
                  <a:lnTo>
                    <a:pt x="1735" y="664"/>
                  </a:lnTo>
                  <a:lnTo>
                    <a:pt x="1735" y="687"/>
                  </a:lnTo>
                  <a:lnTo>
                    <a:pt x="1735" y="703"/>
                  </a:lnTo>
                  <a:lnTo>
                    <a:pt x="1735" y="720"/>
                  </a:lnTo>
                  <a:lnTo>
                    <a:pt x="1735" y="735"/>
                  </a:lnTo>
                  <a:lnTo>
                    <a:pt x="1735" y="752"/>
                  </a:lnTo>
                  <a:lnTo>
                    <a:pt x="1735" y="767"/>
                  </a:lnTo>
                  <a:lnTo>
                    <a:pt x="1746" y="791"/>
                  </a:lnTo>
                  <a:lnTo>
                    <a:pt x="1746" y="808"/>
                  </a:lnTo>
                  <a:lnTo>
                    <a:pt x="1746" y="824"/>
                  </a:lnTo>
                  <a:lnTo>
                    <a:pt x="1746" y="841"/>
                  </a:lnTo>
                  <a:lnTo>
                    <a:pt x="1746" y="856"/>
                  </a:lnTo>
                  <a:lnTo>
                    <a:pt x="1746" y="873"/>
                  </a:lnTo>
                  <a:lnTo>
                    <a:pt x="1746" y="888"/>
                  </a:lnTo>
                  <a:lnTo>
                    <a:pt x="1746" y="905"/>
                  </a:lnTo>
                  <a:lnTo>
                    <a:pt x="1746" y="921"/>
                  </a:lnTo>
                  <a:lnTo>
                    <a:pt x="1746" y="929"/>
                  </a:lnTo>
                  <a:lnTo>
                    <a:pt x="1746" y="946"/>
                  </a:lnTo>
                  <a:lnTo>
                    <a:pt x="1746" y="961"/>
                  </a:lnTo>
                  <a:lnTo>
                    <a:pt x="1757" y="977"/>
                  </a:lnTo>
                  <a:lnTo>
                    <a:pt x="1757" y="985"/>
                  </a:lnTo>
                  <a:lnTo>
                    <a:pt x="1757" y="1002"/>
                  </a:lnTo>
                  <a:lnTo>
                    <a:pt x="1757" y="1018"/>
                  </a:lnTo>
                  <a:lnTo>
                    <a:pt x="1757" y="1026"/>
                  </a:lnTo>
                  <a:lnTo>
                    <a:pt x="1757" y="1041"/>
                  </a:lnTo>
                  <a:lnTo>
                    <a:pt x="1757" y="1050"/>
                  </a:lnTo>
                  <a:lnTo>
                    <a:pt x="1757" y="1058"/>
                  </a:lnTo>
                  <a:lnTo>
                    <a:pt x="1757" y="1074"/>
                  </a:lnTo>
                  <a:lnTo>
                    <a:pt x="1757" y="1082"/>
                  </a:lnTo>
                  <a:lnTo>
                    <a:pt x="1757" y="1091"/>
                  </a:lnTo>
                  <a:lnTo>
                    <a:pt x="1757" y="1099"/>
                  </a:lnTo>
                  <a:lnTo>
                    <a:pt x="1757" y="1106"/>
                  </a:lnTo>
                  <a:lnTo>
                    <a:pt x="1766" y="1115"/>
                  </a:lnTo>
                  <a:lnTo>
                    <a:pt x="1766" y="1123"/>
                  </a:lnTo>
                  <a:lnTo>
                    <a:pt x="1766" y="1132"/>
                  </a:lnTo>
                  <a:lnTo>
                    <a:pt x="1766" y="1138"/>
                  </a:lnTo>
                  <a:lnTo>
                    <a:pt x="1766" y="1147"/>
                  </a:lnTo>
                  <a:lnTo>
                    <a:pt x="1766" y="1155"/>
                  </a:lnTo>
                  <a:lnTo>
                    <a:pt x="1766" y="1164"/>
                  </a:lnTo>
                  <a:lnTo>
                    <a:pt x="1766" y="1171"/>
                  </a:lnTo>
                  <a:lnTo>
                    <a:pt x="1778" y="1179"/>
                  </a:lnTo>
                  <a:lnTo>
                    <a:pt x="1778" y="1171"/>
                  </a:lnTo>
                  <a:lnTo>
                    <a:pt x="1778" y="1164"/>
                  </a:lnTo>
                  <a:lnTo>
                    <a:pt x="1778" y="1155"/>
                  </a:lnTo>
                  <a:lnTo>
                    <a:pt x="1789" y="1147"/>
                  </a:lnTo>
                  <a:lnTo>
                    <a:pt x="1789" y="1138"/>
                  </a:lnTo>
                  <a:lnTo>
                    <a:pt x="1789" y="1132"/>
                  </a:lnTo>
                  <a:lnTo>
                    <a:pt x="1789" y="1123"/>
                  </a:lnTo>
                  <a:lnTo>
                    <a:pt x="1789" y="1115"/>
                  </a:lnTo>
                  <a:lnTo>
                    <a:pt x="1789" y="1106"/>
                  </a:lnTo>
                  <a:lnTo>
                    <a:pt x="1789" y="1099"/>
                  </a:lnTo>
                  <a:lnTo>
                    <a:pt x="1789" y="1091"/>
                  </a:lnTo>
                  <a:lnTo>
                    <a:pt x="1789" y="1082"/>
                  </a:lnTo>
                  <a:lnTo>
                    <a:pt x="1789" y="1067"/>
                  </a:lnTo>
                  <a:lnTo>
                    <a:pt x="1789" y="1058"/>
                  </a:lnTo>
                  <a:lnTo>
                    <a:pt x="1789" y="1050"/>
                  </a:lnTo>
                  <a:lnTo>
                    <a:pt x="1799" y="1035"/>
                  </a:lnTo>
                  <a:lnTo>
                    <a:pt x="1799" y="1026"/>
                  </a:lnTo>
                  <a:lnTo>
                    <a:pt x="1799" y="1009"/>
                  </a:lnTo>
                  <a:lnTo>
                    <a:pt x="1799" y="1002"/>
                  </a:lnTo>
                  <a:lnTo>
                    <a:pt x="1799" y="985"/>
                  </a:lnTo>
                  <a:lnTo>
                    <a:pt x="1799" y="970"/>
                  </a:lnTo>
                  <a:lnTo>
                    <a:pt x="1799" y="953"/>
                  </a:lnTo>
                  <a:lnTo>
                    <a:pt x="1799" y="946"/>
                  </a:lnTo>
                  <a:lnTo>
                    <a:pt x="1799" y="929"/>
                  </a:lnTo>
                  <a:lnTo>
                    <a:pt x="1799" y="914"/>
                  </a:lnTo>
                  <a:lnTo>
                    <a:pt x="1799" y="897"/>
                  </a:lnTo>
                  <a:lnTo>
                    <a:pt x="1799" y="881"/>
                  </a:lnTo>
                  <a:lnTo>
                    <a:pt x="1799" y="864"/>
                  </a:lnTo>
                  <a:lnTo>
                    <a:pt x="1810" y="849"/>
                  </a:lnTo>
                  <a:lnTo>
                    <a:pt x="1810" y="832"/>
                  </a:lnTo>
                  <a:lnTo>
                    <a:pt x="1810" y="817"/>
                  </a:lnTo>
                  <a:lnTo>
                    <a:pt x="1810" y="800"/>
                  </a:lnTo>
                  <a:lnTo>
                    <a:pt x="1810" y="784"/>
                  </a:lnTo>
                  <a:lnTo>
                    <a:pt x="1810" y="767"/>
                  </a:lnTo>
                  <a:lnTo>
                    <a:pt x="1810" y="752"/>
                  </a:lnTo>
                  <a:lnTo>
                    <a:pt x="1810" y="735"/>
                  </a:lnTo>
                  <a:lnTo>
                    <a:pt x="1810" y="711"/>
                  </a:lnTo>
                  <a:lnTo>
                    <a:pt x="1810" y="696"/>
                  </a:lnTo>
                  <a:lnTo>
                    <a:pt x="1810" y="679"/>
                  </a:lnTo>
                  <a:lnTo>
                    <a:pt x="1810" y="664"/>
                  </a:lnTo>
                  <a:lnTo>
                    <a:pt x="1821" y="638"/>
                  </a:lnTo>
                  <a:lnTo>
                    <a:pt x="1821" y="621"/>
                  </a:lnTo>
                  <a:lnTo>
                    <a:pt x="1821" y="606"/>
                  </a:lnTo>
                  <a:lnTo>
                    <a:pt x="1821" y="589"/>
                  </a:lnTo>
                  <a:lnTo>
                    <a:pt x="1821" y="565"/>
                  </a:lnTo>
                  <a:lnTo>
                    <a:pt x="1821" y="548"/>
                  </a:lnTo>
                  <a:lnTo>
                    <a:pt x="1821" y="533"/>
                  </a:lnTo>
                  <a:lnTo>
                    <a:pt x="1821" y="516"/>
                  </a:lnTo>
                  <a:lnTo>
                    <a:pt x="1821" y="500"/>
                  </a:lnTo>
                  <a:lnTo>
                    <a:pt x="1821" y="476"/>
                  </a:lnTo>
                  <a:lnTo>
                    <a:pt x="1821" y="459"/>
                  </a:lnTo>
                  <a:lnTo>
                    <a:pt x="1821" y="444"/>
                  </a:lnTo>
                  <a:lnTo>
                    <a:pt x="1821" y="427"/>
                  </a:lnTo>
                  <a:lnTo>
                    <a:pt x="1830" y="412"/>
                  </a:lnTo>
                  <a:lnTo>
                    <a:pt x="1830" y="395"/>
                  </a:lnTo>
                  <a:lnTo>
                    <a:pt x="1830" y="371"/>
                  </a:lnTo>
                  <a:lnTo>
                    <a:pt x="1830" y="356"/>
                  </a:lnTo>
                  <a:lnTo>
                    <a:pt x="1830" y="339"/>
                  </a:lnTo>
                  <a:lnTo>
                    <a:pt x="1830" y="323"/>
                  </a:lnTo>
                  <a:lnTo>
                    <a:pt x="1830" y="306"/>
                  </a:lnTo>
                  <a:lnTo>
                    <a:pt x="1830" y="291"/>
                  </a:lnTo>
                  <a:lnTo>
                    <a:pt x="1830" y="274"/>
                  </a:lnTo>
                  <a:lnTo>
                    <a:pt x="1830" y="265"/>
                  </a:lnTo>
                  <a:lnTo>
                    <a:pt x="1830" y="250"/>
                  </a:lnTo>
                  <a:lnTo>
                    <a:pt x="1830" y="233"/>
                  </a:lnTo>
                  <a:lnTo>
                    <a:pt x="1841" y="218"/>
                  </a:lnTo>
                  <a:lnTo>
                    <a:pt x="1841" y="202"/>
                  </a:lnTo>
                  <a:lnTo>
                    <a:pt x="1841" y="194"/>
                  </a:lnTo>
                  <a:lnTo>
                    <a:pt x="1841" y="177"/>
                  </a:lnTo>
                  <a:lnTo>
                    <a:pt x="1841" y="162"/>
                  </a:lnTo>
                  <a:lnTo>
                    <a:pt x="1841" y="153"/>
                  </a:lnTo>
                  <a:lnTo>
                    <a:pt x="1841" y="138"/>
                  </a:lnTo>
                  <a:lnTo>
                    <a:pt x="1841" y="129"/>
                  </a:lnTo>
                  <a:lnTo>
                    <a:pt x="1841" y="121"/>
                  </a:lnTo>
                  <a:lnTo>
                    <a:pt x="1841" y="105"/>
                  </a:lnTo>
                  <a:lnTo>
                    <a:pt x="1841" y="97"/>
                  </a:lnTo>
                  <a:lnTo>
                    <a:pt x="1841" y="88"/>
                  </a:lnTo>
                  <a:lnTo>
                    <a:pt x="1841" y="80"/>
                  </a:lnTo>
                  <a:lnTo>
                    <a:pt x="1851" y="73"/>
                  </a:lnTo>
                  <a:lnTo>
                    <a:pt x="1851" y="65"/>
                  </a:lnTo>
                  <a:lnTo>
                    <a:pt x="1851" y="56"/>
                  </a:lnTo>
                  <a:lnTo>
                    <a:pt x="1851" y="48"/>
                  </a:lnTo>
                  <a:lnTo>
                    <a:pt x="1851" y="41"/>
                  </a:lnTo>
                  <a:lnTo>
                    <a:pt x="1851" y="32"/>
                  </a:lnTo>
                  <a:lnTo>
                    <a:pt x="1851" y="24"/>
                  </a:lnTo>
                  <a:lnTo>
                    <a:pt x="1851" y="15"/>
                  </a:lnTo>
                  <a:lnTo>
                    <a:pt x="1851" y="8"/>
                  </a:lnTo>
                  <a:lnTo>
                    <a:pt x="1862" y="0"/>
                  </a:lnTo>
                  <a:lnTo>
                    <a:pt x="1862" y="8"/>
                  </a:lnTo>
                  <a:lnTo>
                    <a:pt x="1862" y="15"/>
                  </a:lnTo>
                  <a:lnTo>
                    <a:pt x="1873" y="24"/>
                  </a:lnTo>
                  <a:lnTo>
                    <a:pt x="1873" y="32"/>
                  </a:lnTo>
                  <a:lnTo>
                    <a:pt x="1873" y="41"/>
                  </a:lnTo>
                  <a:lnTo>
                    <a:pt x="1873" y="48"/>
                  </a:lnTo>
                  <a:lnTo>
                    <a:pt x="1873" y="56"/>
                  </a:lnTo>
                  <a:lnTo>
                    <a:pt x="1873" y="65"/>
                  </a:lnTo>
                  <a:lnTo>
                    <a:pt x="1873" y="73"/>
                  </a:lnTo>
                  <a:lnTo>
                    <a:pt x="1873" y="80"/>
                  </a:lnTo>
                  <a:lnTo>
                    <a:pt x="1873" y="88"/>
                  </a:lnTo>
                  <a:lnTo>
                    <a:pt x="1873" y="97"/>
                  </a:lnTo>
                  <a:lnTo>
                    <a:pt x="1873" y="112"/>
                  </a:lnTo>
                  <a:lnTo>
                    <a:pt x="1873" y="121"/>
                  </a:lnTo>
                  <a:lnTo>
                    <a:pt x="1883" y="129"/>
                  </a:lnTo>
                  <a:lnTo>
                    <a:pt x="1883" y="145"/>
                  </a:lnTo>
                  <a:lnTo>
                    <a:pt x="1883" y="153"/>
                  </a:lnTo>
                  <a:lnTo>
                    <a:pt x="1883" y="170"/>
                  </a:lnTo>
                  <a:lnTo>
                    <a:pt x="1883" y="177"/>
                  </a:lnTo>
                  <a:lnTo>
                    <a:pt x="1883" y="194"/>
                  </a:lnTo>
                  <a:lnTo>
                    <a:pt x="1883" y="209"/>
                  </a:lnTo>
                  <a:lnTo>
                    <a:pt x="1883" y="218"/>
                  </a:lnTo>
                  <a:lnTo>
                    <a:pt x="1883" y="233"/>
                  </a:lnTo>
                  <a:lnTo>
                    <a:pt x="1883" y="250"/>
                  </a:lnTo>
                  <a:lnTo>
                    <a:pt x="1883" y="265"/>
                  </a:lnTo>
                  <a:lnTo>
                    <a:pt x="1883" y="282"/>
                  </a:lnTo>
                  <a:lnTo>
                    <a:pt x="1883" y="298"/>
                  </a:lnTo>
                  <a:lnTo>
                    <a:pt x="1894" y="315"/>
                  </a:lnTo>
                  <a:lnTo>
                    <a:pt x="1894" y="330"/>
                  </a:lnTo>
                  <a:lnTo>
                    <a:pt x="1894" y="347"/>
                  </a:lnTo>
                  <a:lnTo>
                    <a:pt x="1894" y="362"/>
                  </a:lnTo>
                  <a:lnTo>
                    <a:pt x="1894" y="379"/>
                  </a:lnTo>
                  <a:lnTo>
                    <a:pt x="1894" y="395"/>
                  </a:lnTo>
                  <a:lnTo>
                    <a:pt x="1894" y="412"/>
                  </a:lnTo>
                  <a:lnTo>
                    <a:pt x="1894" y="427"/>
                  </a:lnTo>
                  <a:lnTo>
                    <a:pt x="1894" y="444"/>
                  </a:lnTo>
                  <a:lnTo>
                    <a:pt x="1894" y="468"/>
                  </a:lnTo>
                  <a:lnTo>
                    <a:pt x="1894" y="483"/>
                  </a:lnTo>
                  <a:lnTo>
                    <a:pt x="1894" y="500"/>
                  </a:lnTo>
                  <a:lnTo>
                    <a:pt x="1903" y="516"/>
                  </a:lnTo>
                  <a:lnTo>
                    <a:pt x="1903" y="533"/>
                  </a:lnTo>
                  <a:lnTo>
                    <a:pt x="1903" y="556"/>
                  </a:lnTo>
                  <a:lnTo>
                    <a:pt x="1903" y="573"/>
                  </a:lnTo>
                  <a:lnTo>
                    <a:pt x="1903" y="589"/>
                  </a:lnTo>
                  <a:lnTo>
                    <a:pt x="1903" y="606"/>
                  </a:lnTo>
                  <a:lnTo>
                    <a:pt x="1903" y="630"/>
                  </a:lnTo>
                  <a:lnTo>
                    <a:pt x="1903" y="645"/>
                  </a:lnTo>
                  <a:lnTo>
                    <a:pt x="1903" y="664"/>
                  </a:lnTo>
                  <a:lnTo>
                    <a:pt x="1903" y="679"/>
                  </a:lnTo>
                  <a:lnTo>
                    <a:pt x="1903" y="703"/>
                  </a:lnTo>
                  <a:lnTo>
                    <a:pt x="1903" y="720"/>
                  </a:lnTo>
                  <a:lnTo>
                    <a:pt x="1903" y="735"/>
                  </a:lnTo>
                  <a:lnTo>
                    <a:pt x="1914" y="752"/>
                  </a:lnTo>
                  <a:lnTo>
                    <a:pt x="1914" y="767"/>
                  </a:lnTo>
                  <a:lnTo>
                    <a:pt x="1914" y="784"/>
                  </a:lnTo>
                  <a:lnTo>
                    <a:pt x="1914" y="800"/>
                  </a:lnTo>
                  <a:lnTo>
                    <a:pt x="1914" y="824"/>
                  </a:lnTo>
                  <a:lnTo>
                    <a:pt x="1914" y="841"/>
                  </a:lnTo>
                  <a:lnTo>
                    <a:pt x="1914" y="856"/>
                  </a:lnTo>
                  <a:lnTo>
                    <a:pt x="1914" y="873"/>
                  </a:lnTo>
                  <a:lnTo>
                    <a:pt x="1914" y="888"/>
                  </a:lnTo>
                  <a:lnTo>
                    <a:pt x="1914" y="905"/>
                  </a:lnTo>
                  <a:lnTo>
                    <a:pt x="1914" y="914"/>
                  </a:lnTo>
                  <a:lnTo>
                    <a:pt x="1914" y="929"/>
                  </a:lnTo>
                  <a:lnTo>
                    <a:pt x="1925" y="946"/>
                  </a:lnTo>
                  <a:lnTo>
                    <a:pt x="1925" y="961"/>
                  </a:lnTo>
                  <a:lnTo>
                    <a:pt x="1925" y="977"/>
                  </a:lnTo>
                  <a:lnTo>
                    <a:pt x="1925" y="985"/>
                  </a:lnTo>
                  <a:lnTo>
                    <a:pt x="1925" y="1002"/>
                  </a:lnTo>
                  <a:lnTo>
                    <a:pt x="1925" y="1009"/>
                  </a:lnTo>
                  <a:lnTo>
                    <a:pt x="1925" y="1026"/>
                  </a:lnTo>
                  <a:lnTo>
                    <a:pt x="1925" y="1035"/>
                  </a:lnTo>
                  <a:lnTo>
                    <a:pt x="1925" y="1050"/>
                  </a:lnTo>
                  <a:lnTo>
                    <a:pt x="1925" y="1058"/>
                  </a:lnTo>
                  <a:lnTo>
                    <a:pt x="1925" y="1074"/>
                  </a:lnTo>
                  <a:lnTo>
                    <a:pt x="1925" y="1082"/>
                  </a:lnTo>
                  <a:lnTo>
                    <a:pt x="1925" y="1091"/>
                  </a:lnTo>
                  <a:lnTo>
                    <a:pt x="1935" y="1099"/>
                  </a:lnTo>
                  <a:lnTo>
                    <a:pt x="1935" y="1106"/>
                  </a:lnTo>
                  <a:lnTo>
                    <a:pt x="1935" y="1115"/>
                  </a:lnTo>
                  <a:lnTo>
                    <a:pt x="1935" y="1123"/>
                  </a:lnTo>
                  <a:lnTo>
                    <a:pt x="1935" y="1132"/>
                  </a:lnTo>
                  <a:lnTo>
                    <a:pt x="1935" y="1138"/>
                  </a:lnTo>
                  <a:lnTo>
                    <a:pt x="1935" y="1147"/>
                  </a:lnTo>
                  <a:lnTo>
                    <a:pt x="1935" y="1155"/>
                  </a:lnTo>
                  <a:lnTo>
                    <a:pt x="1935" y="1164"/>
                  </a:lnTo>
                  <a:lnTo>
                    <a:pt x="1946" y="1171"/>
                  </a:lnTo>
                  <a:lnTo>
                    <a:pt x="1946" y="1179"/>
                  </a:lnTo>
                  <a:lnTo>
                    <a:pt x="1946" y="1171"/>
                  </a:lnTo>
                  <a:lnTo>
                    <a:pt x="1957" y="1164"/>
                  </a:lnTo>
                  <a:lnTo>
                    <a:pt x="1957" y="1155"/>
                  </a:lnTo>
                  <a:lnTo>
                    <a:pt x="1957" y="1147"/>
                  </a:lnTo>
                  <a:lnTo>
                    <a:pt x="1957" y="1138"/>
                  </a:lnTo>
                  <a:lnTo>
                    <a:pt x="1957" y="1132"/>
                  </a:lnTo>
                  <a:lnTo>
                    <a:pt x="1957" y="1123"/>
                  </a:lnTo>
                  <a:lnTo>
                    <a:pt x="1957" y="1115"/>
                  </a:lnTo>
                  <a:lnTo>
                    <a:pt x="1957" y="1106"/>
                  </a:lnTo>
                  <a:lnTo>
                    <a:pt x="1957" y="1099"/>
                  </a:lnTo>
                  <a:lnTo>
                    <a:pt x="1957" y="1091"/>
                  </a:lnTo>
                  <a:lnTo>
                    <a:pt x="1957" y="1082"/>
                  </a:lnTo>
                  <a:lnTo>
                    <a:pt x="1957" y="1067"/>
                  </a:lnTo>
                  <a:lnTo>
                    <a:pt x="1967" y="1058"/>
                  </a:lnTo>
                  <a:lnTo>
                    <a:pt x="1967" y="1050"/>
                  </a:lnTo>
                  <a:lnTo>
                    <a:pt x="1967" y="1035"/>
                  </a:lnTo>
                  <a:lnTo>
                    <a:pt x="1967" y="1026"/>
                  </a:lnTo>
                  <a:lnTo>
                    <a:pt x="1967" y="1009"/>
                  </a:lnTo>
                  <a:lnTo>
                    <a:pt x="1967" y="1002"/>
                  </a:lnTo>
                  <a:lnTo>
                    <a:pt x="1967" y="985"/>
                  </a:lnTo>
                  <a:lnTo>
                    <a:pt x="1967" y="970"/>
                  </a:lnTo>
                  <a:lnTo>
                    <a:pt x="1967" y="961"/>
                  </a:lnTo>
                  <a:lnTo>
                    <a:pt x="1967" y="946"/>
                  </a:lnTo>
                  <a:lnTo>
                    <a:pt x="1967" y="929"/>
                  </a:lnTo>
                  <a:lnTo>
                    <a:pt x="1967" y="914"/>
                  </a:lnTo>
                  <a:lnTo>
                    <a:pt x="1967" y="897"/>
                  </a:lnTo>
                  <a:lnTo>
                    <a:pt x="1976" y="881"/>
                  </a:lnTo>
                  <a:lnTo>
                    <a:pt x="1976" y="864"/>
                  </a:lnTo>
                  <a:lnTo>
                    <a:pt x="1976" y="849"/>
                  </a:lnTo>
                  <a:lnTo>
                    <a:pt x="1976" y="832"/>
                  </a:lnTo>
                  <a:lnTo>
                    <a:pt x="1976" y="817"/>
                  </a:lnTo>
                  <a:lnTo>
                    <a:pt x="1976" y="800"/>
                  </a:lnTo>
                  <a:lnTo>
                    <a:pt x="1976" y="784"/>
                  </a:lnTo>
                  <a:lnTo>
                    <a:pt x="1976" y="767"/>
                  </a:lnTo>
                  <a:lnTo>
                    <a:pt x="1976" y="752"/>
                  </a:lnTo>
                  <a:lnTo>
                    <a:pt x="1976" y="735"/>
                  </a:lnTo>
                  <a:lnTo>
                    <a:pt x="1976" y="720"/>
                  </a:lnTo>
                  <a:lnTo>
                    <a:pt x="1976" y="696"/>
                  </a:lnTo>
                  <a:lnTo>
                    <a:pt x="1987" y="679"/>
                  </a:lnTo>
                  <a:lnTo>
                    <a:pt x="1987" y="664"/>
                  </a:lnTo>
                  <a:lnTo>
                    <a:pt x="1987" y="645"/>
                  </a:lnTo>
                  <a:lnTo>
                    <a:pt x="1987" y="621"/>
                  </a:lnTo>
                  <a:lnTo>
                    <a:pt x="1987" y="606"/>
                  </a:lnTo>
                  <a:lnTo>
                    <a:pt x="1987" y="589"/>
                  </a:lnTo>
                  <a:lnTo>
                    <a:pt x="1987" y="573"/>
                  </a:lnTo>
                  <a:lnTo>
                    <a:pt x="1987" y="548"/>
                  </a:lnTo>
                  <a:lnTo>
                    <a:pt x="1987" y="533"/>
                  </a:lnTo>
                  <a:lnTo>
                    <a:pt x="1987" y="516"/>
                  </a:lnTo>
                  <a:lnTo>
                    <a:pt x="1987" y="500"/>
                  </a:lnTo>
                  <a:lnTo>
                    <a:pt x="1987" y="483"/>
                  </a:lnTo>
                  <a:lnTo>
                    <a:pt x="1987" y="459"/>
                  </a:lnTo>
                  <a:lnTo>
                    <a:pt x="1998" y="444"/>
                  </a:lnTo>
                  <a:lnTo>
                    <a:pt x="1998" y="427"/>
                  </a:lnTo>
                  <a:lnTo>
                    <a:pt x="1998" y="412"/>
                  </a:lnTo>
                  <a:lnTo>
                    <a:pt x="1998" y="395"/>
                  </a:lnTo>
                  <a:lnTo>
                    <a:pt x="1998" y="379"/>
                  </a:lnTo>
                  <a:lnTo>
                    <a:pt x="1998" y="362"/>
                  </a:lnTo>
                  <a:lnTo>
                    <a:pt x="1998" y="339"/>
                  </a:lnTo>
                  <a:lnTo>
                    <a:pt x="1998" y="323"/>
                  </a:lnTo>
                  <a:lnTo>
                    <a:pt x="1998" y="306"/>
                  </a:lnTo>
                  <a:lnTo>
                    <a:pt x="1998" y="291"/>
                  </a:lnTo>
                  <a:lnTo>
                    <a:pt x="1998" y="282"/>
                  </a:lnTo>
                  <a:lnTo>
                    <a:pt x="1998" y="265"/>
                  </a:lnTo>
                  <a:lnTo>
                    <a:pt x="2009" y="250"/>
                  </a:lnTo>
                  <a:lnTo>
                    <a:pt x="2009" y="233"/>
                  </a:lnTo>
                  <a:lnTo>
                    <a:pt x="2009" y="218"/>
                  </a:lnTo>
                  <a:lnTo>
                    <a:pt x="2009" y="209"/>
                  </a:lnTo>
                  <a:lnTo>
                    <a:pt x="2009" y="194"/>
                  </a:lnTo>
                  <a:lnTo>
                    <a:pt x="2009" y="177"/>
                  </a:lnTo>
                  <a:lnTo>
                    <a:pt x="2009" y="170"/>
                  </a:lnTo>
                  <a:lnTo>
                    <a:pt x="2009" y="153"/>
                  </a:lnTo>
                  <a:lnTo>
                    <a:pt x="2009" y="145"/>
                  </a:lnTo>
                  <a:lnTo>
                    <a:pt x="2009" y="129"/>
                  </a:lnTo>
                  <a:lnTo>
                    <a:pt x="2009" y="121"/>
                  </a:lnTo>
                  <a:lnTo>
                    <a:pt x="2009" y="105"/>
                  </a:lnTo>
                  <a:lnTo>
                    <a:pt x="2009" y="97"/>
                  </a:lnTo>
                  <a:lnTo>
                    <a:pt x="2019" y="88"/>
                  </a:lnTo>
                  <a:lnTo>
                    <a:pt x="2019" y="80"/>
                  </a:lnTo>
                  <a:lnTo>
                    <a:pt x="2019" y="73"/>
                  </a:lnTo>
                  <a:lnTo>
                    <a:pt x="2019" y="65"/>
                  </a:lnTo>
                  <a:lnTo>
                    <a:pt x="2019" y="56"/>
                  </a:lnTo>
                  <a:lnTo>
                    <a:pt x="2019" y="48"/>
                  </a:lnTo>
                  <a:lnTo>
                    <a:pt x="2019" y="41"/>
                  </a:lnTo>
                  <a:lnTo>
                    <a:pt x="2019" y="32"/>
                  </a:lnTo>
                  <a:lnTo>
                    <a:pt x="2019" y="24"/>
                  </a:lnTo>
                  <a:lnTo>
                    <a:pt x="2019" y="15"/>
                  </a:lnTo>
                  <a:lnTo>
                    <a:pt x="2030" y="8"/>
                  </a:lnTo>
                  <a:lnTo>
                    <a:pt x="2030" y="0"/>
                  </a:lnTo>
                  <a:lnTo>
                    <a:pt x="2030" y="8"/>
                  </a:lnTo>
                  <a:lnTo>
                    <a:pt x="2039" y="15"/>
                  </a:lnTo>
                  <a:lnTo>
                    <a:pt x="2039" y="24"/>
                  </a:lnTo>
                  <a:lnTo>
                    <a:pt x="2039" y="32"/>
                  </a:lnTo>
                  <a:lnTo>
                    <a:pt x="2039" y="41"/>
                  </a:lnTo>
                  <a:lnTo>
                    <a:pt x="2039" y="48"/>
                  </a:lnTo>
                  <a:lnTo>
                    <a:pt x="2039" y="56"/>
                  </a:lnTo>
                  <a:lnTo>
                    <a:pt x="2039" y="65"/>
                  </a:lnTo>
                  <a:lnTo>
                    <a:pt x="2039" y="73"/>
                  </a:lnTo>
                  <a:lnTo>
                    <a:pt x="2039" y="80"/>
                  </a:lnTo>
                  <a:lnTo>
                    <a:pt x="2039" y="88"/>
                  </a:lnTo>
                  <a:lnTo>
                    <a:pt x="2039" y="97"/>
                  </a:lnTo>
                  <a:lnTo>
                    <a:pt x="2050" y="112"/>
                  </a:lnTo>
                  <a:lnTo>
                    <a:pt x="2050" y="121"/>
                  </a:lnTo>
                  <a:lnTo>
                    <a:pt x="2050" y="129"/>
                  </a:lnTo>
                  <a:lnTo>
                    <a:pt x="2050" y="145"/>
                  </a:lnTo>
                  <a:lnTo>
                    <a:pt x="2050" y="153"/>
                  </a:lnTo>
                  <a:lnTo>
                    <a:pt x="2050" y="170"/>
                  </a:lnTo>
                  <a:lnTo>
                    <a:pt x="2050" y="177"/>
                  </a:lnTo>
                  <a:lnTo>
                    <a:pt x="2050" y="194"/>
                  </a:lnTo>
                  <a:lnTo>
                    <a:pt x="2050" y="209"/>
                  </a:lnTo>
                  <a:lnTo>
                    <a:pt x="2050" y="218"/>
                  </a:lnTo>
                  <a:lnTo>
                    <a:pt x="2050" y="233"/>
                  </a:lnTo>
                  <a:lnTo>
                    <a:pt x="2050" y="250"/>
                  </a:lnTo>
                  <a:lnTo>
                    <a:pt x="2050" y="265"/>
                  </a:lnTo>
                  <a:lnTo>
                    <a:pt x="2060" y="282"/>
                  </a:lnTo>
                  <a:lnTo>
                    <a:pt x="2060" y="298"/>
                  </a:lnTo>
                  <a:lnTo>
                    <a:pt x="2060" y="315"/>
                  </a:lnTo>
                  <a:lnTo>
                    <a:pt x="2060" y="330"/>
                  </a:lnTo>
                  <a:lnTo>
                    <a:pt x="2060" y="347"/>
                  </a:lnTo>
                  <a:lnTo>
                    <a:pt x="2060" y="362"/>
                  </a:lnTo>
                  <a:lnTo>
                    <a:pt x="2060" y="379"/>
                  </a:lnTo>
                  <a:lnTo>
                    <a:pt x="2060" y="395"/>
                  </a:lnTo>
                  <a:lnTo>
                    <a:pt x="2060" y="412"/>
                  </a:lnTo>
                  <a:lnTo>
                    <a:pt x="2060" y="427"/>
                  </a:lnTo>
                  <a:lnTo>
                    <a:pt x="2060" y="444"/>
                  </a:lnTo>
                  <a:lnTo>
                    <a:pt x="2060" y="459"/>
                  </a:lnTo>
                  <a:lnTo>
                    <a:pt x="2071" y="483"/>
                  </a:lnTo>
                  <a:lnTo>
                    <a:pt x="2071" y="500"/>
                  </a:lnTo>
                  <a:lnTo>
                    <a:pt x="2071" y="516"/>
                  </a:lnTo>
                  <a:lnTo>
                    <a:pt x="2071" y="533"/>
                  </a:lnTo>
                  <a:lnTo>
                    <a:pt x="2071" y="556"/>
                  </a:lnTo>
                  <a:lnTo>
                    <a:pt x="2071" y="573"/>
                  </a:lnTo>
                  <a:lnTo>
                    <a:pt x="2071" y="589"/>
                  </a:lnTo>
                  <a:lnTo>
                    <a:pt x="2071" y="606"/>
                  </a:lnTo>
                  <a:lnTo>
                    <a:pt x="2071" y="621"/>
                  </a:lnTo>
                  <a:lnTo>
                    <a:pt x="2071" y="645"/>
                  </a:lnTo>
                  <a:lnTo>
                    <a:pt x="2071" y="664"/>
                  </a:lnTo>
                  <a:lnTo>
                    <a:pt x="2071" y="679"/>
                  </a:lnTo>
                  <a:lnTo>
                    <a:pt x="2071" y="696"/>
                  </a:lnTo>
                  <a:lnTo>
                    <a:pt x="2082" y="720"/>
                  </a:lnTo>
                  <a:lnTo>
                    <a:pt x="2082" y="735"/>
                  </a:lnTo>
                  <a:lnTo>
                    <a:pt x="2082" y="752"/>
                  </a:lnTo>
                  <a:lnTo>
                    <a:pt x="2082" y="767"/>
                  </a:lnTo>
                  <a:lnTo>
                    <a:pt x="2082" y="784"/>
                  </a:lnTo>
                  <a:lnTo>
                    <a:pt x="2082" y="800"/>
                  </a:lnTo>
                  <a:lnTo>
                    <a:pt x="2082" y="817"/>
                  </a:lnTo>
                  <a:lnTo>
                    <a:pt x="2082" y="832"/>
                  </a:lnTo>
                  <a:lnTo>
                    <a:pt x="2082" y="849"/>
                  </a:lnTo>
                  <a:lnTo>
                    <a:pt x="2082" y="864"/>
                  </a:lnTo>
                  <a:lnTo>
                    <a:pt x="2082" y="881"/>
                  </a:lnTo>
                  <a:lnTo>
                    <a:pt x="2082" y="897"/>
                  </a:lnTo>
                  <a:lnTo>
                    <a:pt x="2093" y="914"/>
                  </a:lnTo>
                  <a:lnTo>
                    <a:pt x="2093" y="929"/>
                  </a:lnTo>
                  <a:lnTo>
                    <a:pt x="2093" y="946"/>
                  </a:lnTo>
                  <a:lnTo>
                    <a:pt x="2093" y="961"/>
                  </a:lnTo>
                  <a:lnTo>
                    <a:pt x="2093" y="970"/>
                  </a:lnTo>
                  <a:lnTo>
                    <a:pt x="2093" y="985"/>
                  </a:lnTo>
                  <a:lnTo>
                    <a:pt x="2093" y="1002"/>
                  </a:lnTo>
                  <a:lnTo>
                    <a:pt x="2093" y="1009"/>
                  </a:lnTo>
                  <a:lnTo>
                    <a:pt x="2093" y="1026"/>
                  </a:lnTo>
                  <a:lnTo>
                    <a:pt x="2093" y="1035"/>
                  </a:lnTo>
                  <a:lnTo>
                    <a:pt x="2093" y="1050"/>
                  </a:lnTo>
                  <a:lnTo>
                    <a:pt x="2093" y="1058"/>
                  </a:lnTo>
                  <a:lnTo>
                    <a:pt x="2093" y="1067"/>
                  </a:lnTo>
                  <a:lnTo>
                    <a:pt x="2103" y="1082"/>
                  </a:lnTo>
                  <a:lnTo>
                    <a:pt x="2103" y="1091"/>
                  </a:lnTo>
                  <a:lnTo>
                    <a:pt x="2103" y="1099"/>
                  </a:lnTo>
                  <a:lnTo>
                    <a:pt x="2103" y="1106"/>
                  </a:lnTo>
                  <a:lnTo>
                    <a:pt x="2103" y="1115"/>
                  </a:lnTo>
                  <a:lnTo>
                    <a:pt x="2103" y="1123"/>
                  </a:lnTo>
                  <a:lnTo>
                    <a:pt x="2103" y="1132"/>
                  </a:lnTo>
                  <a:lnTo>
                    <a:pt x="2103" y="1138"/>
                  </a:lnTo>
                  <a:lnTo>
                    <a:pt x="2103" y="1147"/>
                  </a:lnTo>
                  <a:lnTo>
                    <a:pt x="2103" y="1155"/>
                  </a:lnTo>
                  <a:lnTo>
                    <a:pt x="2103" y="1164"/>
                  </a:lnTo>
                  <a:lnTo>
                    <a:pt x="2112" y="1171"/>
                  </a:lnTo>
                  <a:lnTo>
                    <a:pt x="2112" y="1179"/>
                  </a:lnTo>
                  <a:lnTo>
                    <a:pt x="2123" y="1171"/>
                  </a:lnTo>
                  <a:lnTo>
                    <a:pt x="2123" y="1164"/>
                  </a:lnTo>
                  <a:lnTo>
                    <a:pt x="2123" y="1155"/>
                  </a:lnTo>
                  <a:lnTo>
                    <a:pt x="2123" y="1147"/>
                  </a:lnTo>
                  <a:lnTo>
                    <a:pt x="2123" y="1138"/>
                  </a:lnTo>
                  <a:lnTo>
                    <a:pt x="2123" y="1132"/>
                  </a:lnTo>
                  <a:lnTo>
                    <a:pt x="2123" y="1123"/>
                  </a:lnTo>
                  <a:lnTo>
                    <a:pt x="2123" y="1115"/>
                  </a:lnTo>
                  <a:lnTo>
                    <a:pt x="2123" y="1106"/>
                  </a:lnTo>
                  <a:lnTo>
                    <a:pt x="2123" y="1099"/>
                  </a:lnTo>
                  <a:lnTo>
                    <a:pt x="2123" y="1091"/>
                  </a:lnTo>
                  <a:lnTo>
                    <a:pt x="2134" y="1082"/>
                  </a:lnTo>
                  <a:lnTo>
                    <a:pt x="2134" y="1074"/>
                  </a:lnTo>
                  <a:lnTo>
                    <a:pt x="2134" y="1058"/>
                  </a:lnTo>
                  <a:lnTo>
                    <a:pt x="2134" y="1050"/>
                  </a:lnTo>
                  <a:lnTo>
                    <a:pt x="2134" y="1035"/>
                  </a:lnTo>
                  <a:lnTo>
                    <a:pt x="2134" y="1026"/>
                  </a:lnTo>
                  <a:lnTo>
                    <a:pt x="2134" y="1009"/>
                  </a:lnTo>
                  <a:lnTo>
                    <a:pt x="2134" y="1002"/>
                  </a:lnTo>
                  <a:lnTo>
                    <a:pt x="2134" y="985"/>
                  </a:lnTo>
                  <a:lnTo>
                    <a:pt x="2134" y="970"/>
                  </a:lnTo>
                  <a:lnTo>
                    <a:pt x="2134" y="961"/>
                  </a:lnTo>
                  <a:lnTo>
                    <a:pt x="2134" y="946"/>
                  </a:lnTo>
                  <a:lnTo>
                    <a:pt x="2134" y="929"/>
                  </a:lnTo>
                  <a:lnTo>
                    <a:pt x="2144" y="914"/>
                  </a:lnTo>
                  <a:lnTo>
                    <a:pt x="2144" y="897"/>
                  </a:lnTo>
                  <a:lnTo>
                    <a:pt x="2144" y="888"/>
                  </a:lnTo>
                  <a:lnTo>
                    <a:pt x="2144" y="873"/>
                  </a:lnTo>
                  <a:lnTo>
                    <a:pt x="2144" y="856"/>
                  </a:lnTo>
                  <a:lnTo>
                    <a:pt x="2144" y="841"/>
                  </a:lnTo>
                  <a:lnTo>
                    <a:pt x="2144" y="817"/>
                  </a:lnTo>
                  <a:lnTo>
                    <a:pt x="2144" y="800"/>
                  </a:lnTo>
                  <a:lnTo>
                    <a:pt x="2144" y="784"/>
                  </a:lnTo>
                  <a:lnTo>
                    <a:pt x="2144" y="767"/>
                  </a:lnTo>
                  <a:lnTo>
                    <a:pt x="2144" y="752"/>
                  </a:lnTo>
                  <a:lnTo>
                    <a:pt x="2144" y="735"/>
                  </a:lnTo>
                  <a:lnTo>
                    <a:pt x="2155" y="720"/>
                  </a:lnTo>
                  <a:lnTo>
                    <a:pt x="2155" y="696"/>
                  </a:lnTo>
                  <a:lnTo>
                    <a:pt x="2155" y="679"/>
                  </a:lnTo>
                  <a:lnTo>
                    <a:pt x="2155" y="664"/>
                  </a:lnTo>
                  <a:lnTo>
                    <a:pt x="2155" y="645"/>
                  </a:lnTo>
                  <a:lnTo>
                    <a:pt x="2155" y="630"/>
                  </a:lnTo>
                  <a:lnTo>
                    <a:pt x="2155" y="606"/>
                  </a:lnTo>
                  <a:lnTo>
                    <a:pt x="2155" y="589"/>
                  </a:lnTo>
                  <a:lnTo>
                    <a:pt x="2155" y="573"/>
                  </a:lnTo>
                  <a:lnTo>
                    <a:pt x="2155" y="556"/>
                  </a:lnTo>
                  <a:lnTo>
                    <a:pt x="2155" y="533"/>
                  </a:lnTo>
                  <a:lnTo>
                    <a:pt x="2155" y="516"/>
                  </a:lnTo>
                  <a:lnTo>
                    <a:pt x="2155" y="500"/>
                  </a:lnTo>
                  <a:lnTo>
                    <a:pt x="2166" y="483"/>
                  </a:lnTo>
                  <a:lnTo>
                    <a:pt x="2166" y="459"/>
                  </a:lnTo>
                  <a:lnTo>
                    <a:pt x="2166" y="444"/>
                  </a:lnTo>
                  <a:lnTo>
                    <a:pt x="2166" y="427"/>
                  </a:lnTo>
                  <a:lnTo>
                    <a:pt x="2166" y="412"/>
                  </a:lnTo>
                  <a:lnTo>
                    <a:pt x="2166" y="395"/>
                  </a:lnTo>
                  <a:lnTo>
                    <a:pt x="2166" y="379"/>
                  </a:lnTo>
                  <a:lnTo>
                    <a:pt x="2166" y="362"/>
                  </a:lnTo>
                  <a:lnTo>
                    <a:pt x="2166" y="347"/>
                  </a:lnTo>
                  <a:lnTo>
                    <a:pt x="2166" y="330"/>
                  </a:lnTo>
                  <a:lnTo>
                    <a:pt x="2166" y="315"/>
                  </a:lnTo>
                  <a:lnTo>
                    <a:pt x="2166" y="298"/>
                  </a:lnTo>
                  <a:lnTo>
                    <a:pt x="2175" y="282"/>
                  </a:lnTo>
                  <a:lnTo>
                    <a:pt x="2175" y="265"/>
                  </a:lnTo>
                  <a:lnTo>
                    <a:pt x="2175" y="250"/>
                  </a:lnTo>
                  <a:lnTo>
                    <a:pt x="2175" y="233"/>
                  </a:lnTo>
                  <a:lnTo>
                    <a:pt x="2175" y="218"/>
                  </a:lnTo>
                  <a:lnTo>
                    <a:pt x="2175" y="209"/>
                  </a:lnTo>
                  <a:lnTo>
                    <a:pt x="2175" y="194"/>
                  </a:lnTo>
                  <a:lnTo>
                    <a:pt x="2175" y="177"/>
                  </a:lnTo>
                  <a:lnTo>
                    <a:pt x="2175" y="170"/>
                  </a:lnTo>
                  <a:lnTo>
                    <a:pt x="2175" y="153"/>
                  </a:lnTo>
                  <a:lnTo>
                    <a:pt x="2175" y="145"/>
                  </a:lnTo>
                  <a:lnTo>
                    <a:pt x="2175" y="129"/>
                  </a:lnTo>
                  <a:lnTo>
                    <a:pt x="2175" y="121"/>
                  </a:lnTo>
                  <a:lnTo>
                    <a:pt x="2186" y="112"/>
                  </a:lnTo>
                  <a:lnTo>
                    <a:pt x="2186" y="97"/>
                  </a:lnTo>
                  <a:lnTo>
                    <a:pt x="2186" y="88"/>
                  </a:lnTo>
                  <a:lnTo>
                    <a:pt x="2186" y="80"/>
                  </a:lnTo>
                  <a:lnTo>
                    <a:pt x="2186" y="73"/>
                  </a:lnTo>
                  <a:lnTo>
                    <a:pt x="2186" y="65"/>
                  </a:lnTo>
                  <a:lnTo>
                    <a:pt x="2186" y="56"/>
                  </a:lnTo>
                  <a:lnTo>
                    <a:pt x="2186" y="48"/>
                  </a:lnTo>
                  <a:lnTo>
                    <a:pt x="2186" y="41"/>
                  </a:lnTo>
                  <a:lnTo>
                    <a:pt x="2186" y="32"/>
                  </a:lnTo>
                  <a:lnTo>
                    <a:pt x="2186" y="24"/>
                  </a:lnTo>
                  <a:lnTo>
                    <a:pt x="2196" y="15"/>
                  </a:lnTo>
                  <a:lnTo>
                    <a:pt x="2196" y="8"/>
                  </a:lnTo>
                  <a:lnTo>
                    <a:pt x="2196" y="0"/>
                  </a:lnTo>
                  <a:lnTo>
                    <a:pt x="2207" y="8"/>
                  </a:lnTo>
                  <a:lnTo>
                    <a:pt x="2207" y="15"/>
                  </a:lnTo>
                  <a:lnTo>
                    <a:pt x="2207" y="24"/>
                  </a:lnTo>
                  <a:lnTo>
                    <a:pt x="2207" y="32"/>
                  </a:lnTo>
                  <a:lnTo>
                    <a:pt x="2207" y="41"/>
                  </a:lnTo>
                  <a:lnTo>
                    <a:pt x="2207" y="48"/>
                  </a:lnTo>
                  <a:lnTo>
                    <a:pt x="2207" y="56"/>
                  </a:lnTo>
                  <a:lnTo>
                    <a:pt x="2207" y="65"/>
                  </a:lnTo>
                  <a:lnTo>
                    <a:pt x="2207" y="73"/>
                  </a:lnTo>
                  <a:lnTo>
                    <a:pt x="2207" y="80"/>
                  </a:lnTo>
                  <a:lnTo>
                    <a:pt x="2218" y="88"/>
                  </a:lnTo>
                  <a:lnTo>
                    <a:pt x="2218" y="97"/>
                  </a:lnTo>
                  <a:lnTo>
                    <a:pt x="2218" y="105"/>
                  </a:lnTo>
                  <a:lnTo>
                    <a:pt x="2218" y="121"/>
                  </a:lnTo>
                  <a:lnTo>
                    <a:pt x="2218" y="129"/>
                  </a:lnTo>
                  <a:lnTo>
                    <a:pt x="2218" y="145"/>
                  </a:lnTo>
                  <a:lnTo>
                    <a:pt x="2218" y="153"/>
                  </a:lnTo>
                  <a:lnTo>
                    <a:pt x="2218" y="170"/>
                  </a:lnTo>
                  <a:lnTo>
                    <a:pt x="2218" y="177"/>
                  </a:lnTo>
                  <a:lnTo>
                    <a:pt x="2218" y="194"/>
                  </a:lnTo>
                  <a:lnTo>
                    <a:pt x="2218" y="202"/>
                  </a:lnTo>
                  <a:lnTo>
                    <a:pt x="2218" y="218"/>
                  </a:lnTo>
                  <a:lnTo>
                    <a:pt x="2218" y="233"/>
                  </a:lnTo>
                  <a:lnTo>
                    <a:pt x="2228" y="250"/>
                  </a:lnTo>
                  <a:lnTo>
                    <a:pt x="2228" y="265"/>
                  </a:lnTo>
                  <a:lnTo>
                    <a:pt x="2228" y="274"/>
                  </a:lnTo>
                  <a:lnTo>
                    <a:pt x="2228" y="291"/>
                  </a:lnTo>
                  <a:lnTo>
                    <a:pt x="2228" y="306"/>
                  </a:lnTo>
                  <a:lnTo>
                    <a:pt x="2228" y="323"/>
                  </a:lnTo>
                  <a:lnTo>
                    <a:pt x="2228" y="339"/>
                  </a:lnTo>
                  <a:lnTo>
                    <a:pt x="2228" y="356"/>
                  </a:lnTo>
                  <a:lnTo>
                    <a:pt x="2228" y="379"/>
                  </a:lnTo>
                  <a:lnTo>
                    <a:pt x="2228" y="395"/>
                  </a:lnTo>
                  <a:lnTo>
                    <a:pt x="2228" y="412"/>
                  </a:lnTo>
                  <a:lnTo>
                    <a:pt x="2228" y="427"/>
                  </a:lnTo>
                  <a:lnTo>
                    <a:pt x="2239" y="444"/>
                  </a:lnTo>
                  <a:lnTo>
                    <a:pt x="2239" y="459"/>
                  </a:lnTo>
                  <a:lnTo>
                    <a:pt x="2239" y="476"/>
                  </a:lnTo>
                  <a:lnTo>
                    <a:pt x="2239" y="500"/>
                  </a:lnTo>
                  <a:lnTo>
                    <a:pt x="2239" y="516"/>
                  </a:lnTo>
                  <a:lnTo>
                    <a:pt x="2239" y="533"/>
                  </a:lnTo>
                  <a:lnTo>
                    <a:pt x="2239" y="548"/>
                  </a:lnTo>
                  <a:lnTo>
                    <a:pt x="2239" y="573"/>
                  </a:lnTo>
                  <a:lnTo>
                    <a:pt x="2239" y="589"/>
                  </a:lnTo>
                  <a:lnTo>
                    <a:pt x="2239" y="606"/>
                  </a:lnTo>
                  <a:lnTo>
                    <a:pt x="2239" y="621"/>
                  </a:lnTo>
                  <a:lnTo>
                    <a:pt x="2239" y="645"/>
                  </a:lnTo>
                  <a:lnTo>
                    <a:pt x="2239" y="664"/>
                  </a:lnTo>
                  <a:lnTo>
                    <a:pt x="2248" y="679"/>
                  </a:lnTo>
                  <a:lnTo>
                    <a:pt x="2248" y="696"/>
                  </a:lnTo>
                  <a:lnTo>
                    <a:pt x="2248" y="711"/>
                  </a:lnTo>
                  <a:lnTo>
                    <a:pt x="2248" y="735"/>
                  </a:lnTo>
                  <a:lnTo>
                    <a:pt x="2248" y="752"/>
                  </a:lnTo>
                  <a:lnTo>
                    <a:pt x="2248" y="767"/>
                  </a:lnTo>
                  <a:lnTo>
                    <a:pt x="2248" y="784"/>
                  </a:lnTo>
                  <a:lnTo>
                    <a:pt x="2248" y="800"/>
                  </a:lnTo>
                  <a:lnTo>
                    <a:pt x="2248" y="817"/>
                  </a:lnTo>
                  <a:lnTo>
                    <a:pt x="2248" y="832"/>
                  </a:lnTo>
                  <a:lnTo>
                    <a:pt x="2248" y="849"/>
                  </a:lnTo>
                  <a:lnTo>
                    <a:pt x="2248" y="864"/>
                  </a:lnTo>
                  <a:lnTo>
                    <a:pt x="2259" y="881"/>
                  </a:lnTo>
                  <a:lnTo>
                    <a:pt x="2259" y="897"/>
                  </a:lnTo>
                  <a:lnTo>
                    <a:pt x="2259" y="914"/>
                  </a:lnTo>
                  <a:lnTo>
                    <a:pt x="2259" y="929"/>
                  </a:lnTo>
                  <a:lnTo>
                    <a:pt x="2259" y="946"/>
                  </a:lnTo>
                  <a:lnTo>
                    <a:pt x="2259" y="961"/>
                  </a:lnTo>
                  <a:lnTo>
                    <a:pt x="2259" y="970"/>
                  </a:lnTo>
                  <a:lnTo>
                    <a:pt x="2259" y="985"/>
                  </a:lnTo>
                  <a:lnTo>
                    <a:pt x="2259" y="1002"/>
                  </a:lnTo>
                  <a:lnTo>
                    <a:pt x="2259" y="1009"/>
                  </a:lnTo>
                  <a:lnTo>
                    <a:pt x="2259" y="1026"/>
                  </a:lnTo>
                  <a:lnTo>
                    <a:pt x="2259" y="1035"/>
                  </a:lnTo>
                  <a:lnTo>
                    <a:pt x="2259" y="1050"/>
                  </a:lnTo>
                  <a:lnTo>
                    <a:pt x="2270" y="1058"/>
                  </a:lnTo>
                  <a:lnTo>
                    <a:pt x="2270" y="1067"/>
                  </a:lnTo>
                  <a:lnTo>
                    <a:pt x="2270" y="1082"/>
                  </a:lnTo>
                  <a:lnTo>
                    <a:pt x="2270" y="1091"/>
                  </a:lnTo>
                  <a:lnTo>
                    <a:pt x="2270" y="1099"/>
                  </a:lnTo>
                  <a:lnTo>
                    <a:pt x="2270" y="1106"/>
                  </a:lnTo>
                  <a:lnTo>
                    <a:pt x="2270" y="1115"/>
                  </a:lnTo>
                  <a:lnTo>
                    <a:pt x="2270" y="1123"/>
                  </a:lnTo>
                  <a:lnTo>
                    <a:pt x="2270" y="1132"/>
                  </a:lnTo>
                  <a:lnTo>
                    <a:pt x="2270" y="1138"/>
                  </a:lnTo>
                  <a:lnTo>
                    <a:pt x="2270" y="1147"/>
                  </a:lnTo>
                  <a:lnTo>
                    <a:pt x="2270" y="1155"/>
                  </a:lnTo>
                  <a:lnTo>
                    <a:pt x="2280" y="1164"/>
                  </a:lnTo>
                  <a:lnTo>
                    <a:pt x="2280" y="1171"/>
                  </a:lnTo>
                  <a:lnTo>
                    <a:pt x="2280" y="1179"/>
                  </a:lnTo>
                  <a:lnTo>
                    <a:pt x="2291" y="1171"/>
                  </a:lnTo>
                  <a:lnTo>
                    <a:pt x="2291" y="1164"/>
                  </a:lnTo>
                  <a:lnTo>
                    <a:pt x="2291" y="1155"/>
                  </a:lnTo>
                  <a:lnTo>
                    <a:pt x="2291" y="1147"/>
                  </a:lnTo>
                  <a:lnTo>
                    <a:pt x="2291" y="1138"/>
                  </a:lnTo>
                  <a:lnTo>
                    <a:pt x="2291" y="1132"/>
                  </a:lnTo>
                  <a:lnTo>
                    <a:pt x="2291" y="1123"/>
                  </a:lnTo>
                  <a:lnTo>
                    <a:pt x="2291" y="1115"/>
                  </a:lnTo>
                  <a:lnTo>
                    <a:pt x="2291" y="1106"/>
                  </a:lnTo>
                  <a:lnTo>
                    <a:pt x="2302" y="1099"/>
                  </a:lnTo>
                  <a:lnTo>
                    <a:pt x="2302" y="1091"/>
                  </a:lnTo>
                  <a:lnTo>
                    <a:pt x="2302" y="1082"/>
                  </a:lnTo>
                  <a:lnTo>
                    <a:pt x="2302" y="1074"/>
                  </a:lnTo>
                  <a:lnTo>
                    <a:pt x="2302" y="1058"/>
                  </a:lnTo>
                  <a:lnTo>
                    <a:pt x="2302" y="1050"/>
                  </a:lnTo>
                  <a:lnTo>
                    <a:pt x="2302" y="1041"/>
                  </a:lnTo>
                  <a:lnTo>
                    <a:pt x="2302" y="1026"/>
                  </a:lnTo>
                  <a:lnTo>
                    <a:pt x="2302" y="1018"/>
                  </a:lnTo>
                  <a:lnTo>
                    <a:pt x="2302" y="1002"/>
                  </a:lnTo>
                  <a:lnTo>
                    <a:pt x="2302" y="985"/>
                  </a:lnTo>
                  <a:lnTo>
                    <a:pt x="2302" y="977"/>
                  </a:lnTo>
                  <a:lnTo>
                    <a:pt x="2302" y="961"/>
                  </a:lnTo>
                  <a:lnTo>
                    <a:pt x="2312" y="946"/>
                  </a:lnTo>
                  <a:lnTo>
                    <a:pt x="2312" y="929"/>
                  </a:lnTo>
                  <a:lnTo>
                    <a:pt x="2312" y="914"/>
                  </a:lnTo>
                  <a:lnTo>
                    <a:pt x="2312" y="905"/>
                  </a:lnTo>
                  <a:lnTo>
                    <a:pt x="2312" y="888"/>
                  </a:lnTo>
                  <a:lnTo>
                    <a:pt x="2312" y="873"/>
                  </a:lnTo>
                  <a:lnTo>
                    <a:pt x="2312" y="856"/>
                  </a:lnTo>
                  <a:lnTo>
                    <a:pt x="2312" y="841"/>
                  </a:lnTo>
                  <a:lnTo>
                    <a:pt x="2312" y="824"/>
                  </a:lnTo>
                  <a:lnTo>
                    <a:pt x="2312" y="808"/>
                  </a:lnTo>
                  <a:lnTo>
                    <a:pt x="2312" y="784"/>
                  </a:lnTo>
                  <a:lnTo>
                    <a:pt x="2312" y="767"/>
                  </a:lnTo>
                  <a:lnTo>
                    <a:pt x="2321" y="752"/>
                  </a:lnTo>
                  <a:lnTo>
                    <a:pt x="2321" y="735"/>
                  </a:lnTo>
                  <a:lnTo>
                    <a:pt x="2321" y="720"/>
                  </a:lnTo>
                  <a:lnTo>
                    <a:pt x="2321" y="703"/>
                  </a:lnTo>
                  <a:lnTo>
                    <a:pt x="2321" y="679"/>
                  </a:lnTo>
                  <a:lnTo>
                    <a:pt x="2321" y="664"/>
                  </a:lnTo>
                  <a:lnTo>
                    <a:pt x="2321" y="645"/>
                  </a:lnTo>
                  <a:lnTo>
                    <a:pt x="2321" y="630"/>
                  </a:lnTo>
                  <a:lnTo>
                    <a:pt x="2321" y="613"/>
                  </a:lnTo>
                  <a:lnTo>
                    <a:pt x="2321" y="589"/>
                  </a:lnTo>
                  <a:lnTo>
                    <a:pt x="2321" y="573"/>
                  </a:lnTo>
                  <a:lnTo>
                    <a:pt x="2321" y="556"/>
                  </a:lnTo>
                  <a:lnTo>
                    <a:pt x="2321" y="541"/>
                  </a:lnTo>
                  <a:lnTo>
                    <a:pt x="2332" y="516"/>
                  </a:lnTo>
                  <a:lnTo>
                    <a:pt x="2332" y="500"/>
                  </a:lnTo>
                  <a:lnTo>
                    <a:pt x="2332" y="483"/>
                  </a:lnTo>
                  <a:lnTo>
                    <a:pt x="2332" y="468"/>
                  </a:lnTo>
                  <a:lnTo>
                    <a:pt x="2332" y="444"/>
                  </a:lnTo>
                  <a:lnTo>
                    <a:pt x="2332" y="427"/>
                  </a:lnTo>
                  <a:lnTo>
                    <a:pt x="2332" y="412"/>
                  </a:lnTo>
                  <a:lnTo>
                    <a:pt x="2332" y="395"/>
                  </a:lnTo>
                  <a:lnTo>
                    <a:pt x="2332" y="379"/>
                  </a:lnTo>
                  <a:lnTo>
                    <a:pt x="2332" y="362"/>
                  </a:lnTo>
                  <a:lnTo>
                    <a:pt x="2332" y="347"/>
                  </a:lnTo>
                  <a:lnTo>
                    <a:pt x="2332" y="330"/>
                  </a:lnTo>
                  <a:lnTo>
                    <a:pt x="2343" y="315"/>
                  </a:lnTo>
                  <a:lnTo>
                    <a:pt x="2343" y="298"/>
                  </a:lnTo>
                  <a:lnTo>
                    <a:pt x="2343" y="282"/>
                  </a:lnTo>
                  <a:lnTo>
                    <a:pt x="2343" y="265"/>
                  </a:lnTo>
                  <a:lnTo>
                    <a:pt x="2343" y="250"/>
                  </a:lnTo>
                  <a:lnTo>
                    <a:pt x="2343" y="233"/>
                  </a:lnTo>
                  <a:lnTo>
                    <a:pt x="2343" y="226"/>
                  </a:lnTo>
                  <a:lnTo>
                    <a:pt x="2343" y="209"/>
                  </a:lnTo>
                  <a:lnTo>
                    <a:pt x="2343" y="194"/>
                  </a:lnTo>
                  <a:lnTo>
                    <a:pt x="2343" y="177"/>
                  </a:lnTo>
                  <a:lnTo>
                    <a:pt x="2343" y="170"/>
                  </a:lnTo>
                  <a:lnTo>
                    <a:pt x="2343" y="153"/>
                  </a:lnTo>
                  <a:lnTo>
                    <a:pt x="2343" y="145"/>
                  </a:lnTo>
                  <a:lnTo>
                    <a:pt x="2354" y="129"/>
                  </a:lnTo>
                  <a:lnTo>
                    <a:pt x="2354" y="121"/>
                  </a:lnTo>
                  <a:lnTo>
                    <a:pt x="2354" y="112"/>
                  </a:lnTo>
                  <a:lnTo>
                    <a:pt x="2354" y="97"/>
                  </a:lnTo>
                  <a:lnTo>
                    <a:pt x="2354" y="88"/>
                  </a:lnTo>
                  <a:lnTo>
                    <a:pt x="2354" y="80"/>
                  </a:lnTo>
                  <a:lnTo>
                    <a:pt x="2354" y="73"/>
                  </a:lnTo>
                  <a:lnTo>
                    <a:pt x="2354" y="65"/>
                  </a:lnTo>
                  <a:lnTo>
                    <a:pt x="2354" y="56"/>
                  </a:lnTo>
                  <a:lnTo>
                    <a:pt x="2354" y="48"/>
                  </a:lnTo>
                  <a:lnTo>
                    <a:pt x="2354" y="41"/>
                  </a:lnTo>
                  <a:lnTo>
                    <a:pt x="2354" y="32"/>
                  </a:lnTo>
                  <a:lnTo>
                    <a:pt x="2364" y="24"/>
                  </a:lnTo>
                  <a:lnTo>
                    <a:pt x="2364" y="15"/>
                  </a:lnTo>
                  <a:lnTo>
                    <a:pt x="2364" y="8"/>
                  </a:lnTo>
                  <a:lnTo>
                    <a:pt x="2375" y="0"/>
                  </a:lnTo>
                  <a:lnTo>
                    <a:pt x="2375" y="8"/>
                  </a:lnTo>
                  <a:lnTo>
                    <a:pt x="2375" y="15"/>
                  </a:lnTo>
                  <a:lnTo>
                    <a:pt x="2375" y="24"/>
                  </a:lnTo>
                  <a:lnTo>
                    <a:pt x="2375" y="32"/>
                  </a:lnTo>
                  <a:lnTo>
                    <a:pt x="2375" y="41"/>
                  </a:lnTo>
                  <a:lnTo>
                    <a:pt x="2375" y="48"/>
                  </a:lnTo>
                  <a:lnTo>
                    <a:pt x="2375" y="56"/>
                  </a:lnTo>
                  <a:lnTo>
                    <a:pt x="2375" y="65"/>
                  </a:lnTo>
                  <a:lnTo>
                    <a:pt x="2384" y="73"/>
                  </a:lnTo>
                  <a:lnTo>
                    <a:pt x="2384" y="80"/>
                  </a:lnTo>
                  <a:lnTo>
                    <a:pt x="2384" y="88"/>
                  </a:lnTo>
                  <a:lnTo>
                    <a:pt x="2384" y="97"/>
                  </a:lnTo>
                  <a:lnTo>
                    <a:pt x="2384" y="105"/>
                  </a:lnTo>
                  <a:lnTo>
                    <a:pt x="2384" y="121"/>
                  </a:lnTo>
                  <a:lnTo>
                    <a:pt x="2384" y="129"/>
                  </a:lnTo>
                  <a:lnTo>
                    <a:pt x="2384" y="138"/>
                  </a:lnTo>
                  <a:lnTo>
                    <a:pt x="2384" y="153"/>
                  </a:lnTo>
                  <a:lnTo>
                    <a:pt x="2384" y="162"/>
                  </a:lnTo>
                  <a:lnTo>
                    <a:pt x="2384" y="177"/>
                  </a:lnTo>
                  <a:lnTo>
                    <a:pt x="2384" y="194"/>
                  </a:lnTo>
                  <a:lnTo>
                    <a:pt x="2384" y="202"/>
                  </a:lnTo>
                  <a:lnTo>
                    <a:pt x="2395" y="218"/>
                  </a:lnTo>
                  <a:lnTo>
                    <a:pt x="2395" y="233"/>
                  </a:lnTo>
                  <a:lnTo>
                    <a:pt x="2395" y="250"/>
                  </a:lnTo>
                  <a:lnTo>
                    <a:pt x="2395" y="259"/>
                  </a:lnTo>
                  <a:lnTo>
                    <a:pt x="2395" y="274"/>
                  </a:lnTo>
                  <a:lnTo>
                    <a:pt x="2395" y="291"/>
                  </a:lnTo>
                  <a:lnTo>
                    <a:pt x="2395" y="306"/>
                  </a:lnTo>
                  <a:lnTo>
                    <a:pt x="2395" y="323"/>
                  </a:lnTo>
                  <a:lnTo>
                    <a:pt x="2395" y="339"/>
                  </a:lnTo>
                  <a:lnTo>
                    <a:pt x="2395" y="356"/>
                  </a:lnTo>
                  <a:lnTo>
                    <a:pt x="2395" y="371"/>
                  </a:lnTo>
                  <a:lnTo>
                    <a:pt x="2395" y="388"/>
                  </a:lnTo>
                  <a:lnTo>
                    <a:pt x="2405" y="412"/>
                  </a:lnTo>
                  <a:lnTo>
                    <a:pt x="2405" y="427"/>
                  </a:lnTo>
                  <a:lnTo>
                    <a:pt x="2405" y="444"/>
                  </a:lnTo>
                  <a:lnTo>
                    <a:pt x="2405" y="459"/>
                  </a:lnTo>
                  <a:lnTo>
                    <a:pt x="2405" y="476"/>
                  </a:lnTo>
                  <a:lnTo>
                    <a:pt x="2405" y="492"/>
                  </a:lnTo>
                  <a:lnTo>
                    <a:pt x="2405" y="516"/>
                  </a:lnTo>
                  <a:lnTo>
                    <a:pt x="2405" y="533"/>
                  </a:lnTo>
                  <a:lnTo>
                    <a:pt x="2405" y="548"/>
                  </a:lnTo>
                  <a:lnTo>
                    <a:pt x="2405" y="565"/>
                  </a:lnTo>
                  <a:lnTo>
                    <a:pt x="2405" y="589"/>
                  </a:lnTo>
                  <a:lnTo>
                    <a:pt x="2405" y="606"/>
                  </a:lnTo>
                  <a:lnTo>
                    <a:pt x="2405" y="621"/>
                  </a:lnTo>
                  <a:lnTo>
                    <a:pt x="2416" y="638"/>
                  </a:lnTo>
                  <a:lnTo>
                    <a:pt x="2416" y="664"/>
                  </a:lnTo>
                  <a:lnTo>
                    <a:pt x="2416" y="679"/>
                  </a:lnTo>
                  <a:lnTo>
                    <a:pt x="2416" y="696"/>
                  </a:lnTo>
                  <a:lnTo>
                    <a:pt x="2416" y="711"/>
                  </a:lnTo>
                  <a:lnTo>
                    <a:pt x="2416" y="727"/>
                  </a:lnTo>
                  <a:lnTo>
                    <a:pt x="2416" y="752"/>
                  </a:lnTo>
                  <a:lnTo>
                    <a:pt x="2416" y="767"/>
                  </a:lnTo>
                  <a:lnTo>
                    <a:pt x="2416" y="784"/>
                  </a:lnTo>
                  <a:lnTo>
                    <a:pt x="2416" y="800"/>
                  </a:lnTo>
                  <a:lnTo>
                    <a:pt x="2416" y="817"/>
                  </a:lnTo>
                  <a:lnTo>
                    <a:pt x="2416" y="832"/>
                  </a:lnTo>
                  <a:lnTo>
                    <a:pt x="2427" y="849"/>
                  </a:lnTo>
                  <a:lnTo>
                    <a:pt x="2427" y="864"/>
                  </a:lnTo>
                  <a:lnTo>
                    <a:pt x="2427" y="881"/>
                  </a:lnTo>
                  <a:lnTo>
                    <a:pt x="2427" y="897"/>
                  </a:lnTo>
                  <a:lnTo>
                    <a:pt x="2427" y="914"/>
                  </a:lnTo>
                  <a:lnTo>
                    <a:pt x="2427" y="929"/>
                  </a:lnTo>
                  <a:lnTo>
                    <a:pt x="2427" y="946"/>
                  </a:lnTo>
                  <a:lnTo>
                    <a:pt x="2427" y="953"/>
                  </a:lnTo>
                  <a:lnTo>
                    <a:pt x="2427" y="970"/>
                  </a:lnTo>
                  <a:lnTo>
                    <a:pt x="2427" y="985"/>
                  </a:lnTo>
                  <a:lnTo>
                    <a:pt x="2427" y="994"/>
                  </a:lnTo>
                  <a:lnTo>
                    <a:pt x="2427" y="1009"/>
                  </a:lnTo>
                  <a:lnTo>
                    <a:pt x="2427" y="1026"/>
                  </a:lnTo>
                  <a:lnTo>
                    <a:pt x="2438" y="1035"/>
                  </a:lnTo>
                  <a:lnTo>
                    <a:pt x="2438" y="1050"/>
                  </a:lnTo>
                  <a:lnTo>
                    <a:pt x="2438" y="1058"/>
                  </a:lnTo>
                  <a:lnTo>
                    <a:pt x="2438" y="1067"/>
                  </a:lnTo>
                  <a:lnTo>
                    <a:pt x="2438" y="1082"/>
                  </a:lnTo>
                  <a:lnTo>
                    <a:pt x="2438" y="1091"/>
                  </a:lnTo>
                  <a:lnTo>
                    <a:pt x="2438" y="1099"/>
                  </a:lnTo>
                  <a:lnTo>
                    <a:pt x="2438" y="1106"/>
                  </a:lnTo>
                  <a:lnTo>
                    <a:pt x="2438" y="1115"/>
                  </a:lnTo>
                  <a:lnTo>
                    <a:pt x="2438" y="1123"/>
                  </a:lnTo>
                  <a:lnTo>
                    <a:pt x="2438" y="1132"/>
                  </a:lnTo>
                  <a:lnTo>
                    <a:pt x="2438" y="1138"/>
                  </a:lnTo>
                  <a:lnTo>
                    <a:pt x="2448" y="1147"/>
                  </a:lnTo>
                  <a:lnTo>
                    <a:pt x="2448" y="1155"/>
                  </a:lnTo>
                  <a:lnTo>
                    <a:pt x="2448" y="1164"/>
                  </a:lnTo>
                  <a:lnTo>
                    <a:pt x="2448" y="1171"/>
                  </a:lnTo>
                  <a:lnTo>
                    <a:pt x="2457" y="1179"/>
                  </a:lnTo>
                  <a:lnTo>
                    <a:pt x="2457" y="1171"/>
                  </a:lnTo>
                  <a:lnTo>
                    <a:pt x="2457" y="1164"/>
                  </a:lnTo>
                  <a:lnTo>
                    <a:pt x="2457" y="1155"/>
                  </a:lnTo>
                  <a:lnTo>
                    <a:pt x="2457" y="1147"/>
                  </a:lnTo>
                  <a:lnTo>
                    <a:pt x="2457" y="1138"/>
                  </a:lnTo>
                  <a:lnTo>
                    <a:pt x="2457" y="1132"/>
                  </a:lnTo>
                  <a:lnTo>
                    <a:pt x="2457" y="1123"/>
                  </a:lnTo>
                  <a:lnTo>
                    <a:pt x="2468" y="1115"/>
                  </a:lnTo>
                  <a:lnTo>
                    <a:pt x="2468" y="1106"/>
                  </a:lnTo>
                  <a:lnTo>
                    <a:pt x="2468" y="1099"/>
                  </a:lnTo>
                  <a:lnTo>
                    <a:pt x="2468" y="1091"/>
                  </a:lnTo>
                  <a:lnTo>
                    <a:pt x="2468" y="1082"/>
                  </a:lnTo>
                  <a:lnTo>
                    <a:pt x="2468" y="1074"/>
                  </a:lnTo>
                  <a:lnTo>
                    <a:pt x="2468" y="1058"/>
                  </a:lnTo>
                  <a:lnTo>
                    <a:pt x="2468" y="1050"/>
                  </a:lnTo>
                  <a:lnTo>
                    <a:pt x="2468" y="1041"/>
                  </a:lnTo>
                  <a:lnTo>
                    <a:pt x="2468" y="1026"/>
                  </a:lnTo>
                  <a:lnTo>
                    <a:pt x="2468" y="1018"/>
                  </a:lnTo>
                  <a:lnTo>
                    <a:pt x="2468" y="1002"/>
                  </a:lnTo>
                  <a:lnTo>
                    <a:pt x="2468" y="985"/>
                  </a:lnTo>
                  <a:lnTo>
                    <a:pt x="2479" y="977"/>
                  </a:lnTo>
                  <a:lnTo>
                    <a:pt x="2479" y="961"/>
                  </a:lnTo>
                  <a:lnTo>
                    <a:pt x="2479" y="946"/>
                  </a:lnTo>
                  <a:lnTo>
                    <a:pt x="2479" y="929"/>
                  </a:lnTo>
                  <a:lnTo>
                    <a:pt x="2479" y="921"/>
                  </a:lnTo>
                  <a:lnTo>
                    <a:pt x="2479" y="905"/>
                  </a:lnTo>
                  <a:lnTo>
                    <a:pt x="2479" y="888"/>
                  </a:lnTo>
                  <a:lnTo>
                    <a:pt x="2479" y="873"/>
                  </a:lnTo>
                  <a:lnTo>
                    <a:pt x="2479" y="856"/>
                  </a:lnTo>
                  <a:lnTo>
                    <a:pt x="2479" y="841"/>
                  </a:lnTo>
                  <a:lnTo>
                    <a:pt x="2479" y="824"/>
                  </a:lnTo>
                  <a:lnTo>
                    <a:pt x="2479" y="808"/>
                  </a:lnTo>
                  <a:lnTo>
                    <a:pt x="2489" y="791"/>
                  </a:lnTo>
                  <a:lnTo>
                    <a:pt x="2489" y="776"/>
                  </a:lnTo>
                  <a:lnTo>
                    <a:pt x="2489" y="752"/>
                  </a:lnTo>
                  <a:lnTo>
                    <a:pt x="2489" y="735"/>
                  </a:lnTo>
                  <a:lnTo>
                    <a:pt x="2489" y="720"/>
                  </a:lnTo>
                  <a:lnTo>
                    <a:pt x="2489" y="703"/>
                  </a:lnTo>
                  <a:lnTo>
                    <a:pt x="2489" y="687"/>
                  </a:lnTo>
                  <a:lnTo>
                    <a:pt x="2489" y="664"/>
                  </a:lnTo>
                  <a:lnTo>
                    <a:pt x="2489" y="645"/>
                  </a:lnTo>
                  <a:lnTo>
                    <a:pt x="2489" y="630"/>
                  </a:lnTo>
                  <a:lnTo>
                    <a:pt x="2489" y="613"/>
                  </a:lnTo>
                  <a:lnTo>
                    <a:pt x="2489" y="589"/>
                  </a:lnTo>
                  <a:lnTo>
                    <a:pt x="2489" y="573"/>
                  </a:lnTo>
                  <a:lnTo>
                    <a:pt x="2500" y="556"/>
                  </a:lnTo>
                  <a:lnTo>
                    <a:pt x="2500" y="541"/>
                  </a:lnTo>
                  <a:lnTo>
                    <a:pt x="2500" y="516"/>
                  </a:lnTo>
                  <a:lnTo>
                    <a:pt x="2500" y="500"/>
                  </a:lnTo>
                  <a:lnTo>
                    <a:pt x="2500" y="483"/>
                  </a:lnTo>
                  <a:lnTo>
                    <a:pt x="2500" y="468"/>
                  </a:lnTo>
                  <a:lnTo>
                    <a:pt x="2500" y="453"/>
                  </a:lnTo>
                  <a:lnTo>
                    <a:pt x="2500" y="427"/>
                  </a:lnTo>
                  <a:lnTo>
                    <a:pt x="2500" y="412"/>
                  </a:lnTo>
                  <a:lnTo>
                    <a:pt x="2500" y="395"/>
                  </a:lnTo>
                  <a:lnTo>
                    <a:pt x="2500" y="379"/>
                  </a:lnTo>
                  <a:lnTo>
                    <a:pt x="2500" y="362"/>
                  </a:lnTo>
                  <a:lnTo>
                    <a:pt x="2511" y="347"/>
                  </a:lnTo>
                  <a:lnTo>
                    <a:pt x="2511" y="330"/>
                  </a:lnTo>
                  <a:lnTo>
                    <a:pt x="2511" y="315"/>
                  </a:lnTo>
                  <a:lnTo>
                    <a:pt x="2511" y="298"/>
                  </a:lnTo>
                  <a:lnTo>
                    <a:pt x="2511" y="282"/>
                  </a:lnTo>
                  <a:lnTo>
                    <a:pt x="2511" y="265"/>
                  </a:lnTo>
                  <a:lnTo>
                    <a:pt x="2511" y="250"/>
                  </a:lnTo>
                  <a:lnTo>
                    <a:pt x="2511" y="233"/>
                  </a:lnTo>
                  <a:lnTo>
                    <a:pt x="2511" y="226"/>
                  </a:lnTo>
                  <a:lnTo>
                    <a:pt x="2511" y="209"/>
                  </a:lnTo>
                  <a:lnTo>
                    <a:pt x="2511" y="194"/>
                  </a:lnTo>
                  <a:lnTo>
                    <a:pt x="2511" y="185"/>
                  </a:lnTo>
                  <a:lnTo>
                    <a:pt x="2511" y="170"/>
                  </a:lnTo>
                  <a:lnTo>
                    <a:pt x="2520" y="153"/>
                  </a:lnTo>
                  <a:lnTo>
                    <a:pt x="2520" y="145"/>
                  </a:lnTo>
                  <a:lnTo>
                    <a:pt x="2520" y="138"/>
                  </a:lnTo>
                  <a:lnTo>
                    <a:pt x="2520" y="121"/>
                  </a:lnTo>
                  <a:lnTo>
                    <a:pt x="2520" y="112"/>
                  </a:lnTo>
                  <a:lnTo>
                    <a:pt x="2520" y="105"/>
                  </a:lnTo>
                  <a:lnTo>
                    <a:pt x="2520" y="88"/>
                  </a:lnTo>
                  <a:lnTo>
                    <a:pt x="2520" y="80"/>
                  </a:lnTo>
                  <a:lnTo>
                    <a:pt x="2520" y="73"/>
                  </a:lnTo>
                  <a:lnTo>
                    <a:pt x="2520" y="65"/>
                  </a:lnTo>
                  <a:lnTo>
                    <a:pt x="2520" y="56"/>
                  </a:lnTo>
                  <a:lnTo>
                    <a:pt x="2520" y="48"/>
                  </a:lnTo>
                  <a:lnTo>
                    <a:pt x="2520" y="41"/>
                  </a:lnTo>
                  <a:lnTo>
                    <a:pt x="2530" y="32"/>
                  </a:lnTo>
                  <a:lnTo>
                    <a:pt x="2530" y="24"/>
                  </a:lnTo>
                  <a:lnTo>
                    <a:pt x="2530" y="15"/>
                  </a:lnTo>
                  <a:lnTo>
                    <a:pt x="2530" y="8"/>
                  </a:lnTo>
                  <a:lnTo>
                    <a:pt x="2541" y="0"/>
                  </a:lnTo>
                  <a:lnTo>
                    <a:pt x="2541" y="8"/>
                  </a:lnTo>
                  <a:lnTo>
                    <a:pt x="2541" y="15"/>
                  </a:lnTo>
                  <a:lnTo>
                    <a:pt x="2541" y="24"/>
                  </a:lnTo>
                  <a:lnTo>
                    <a:pt x="2541" y="32"/>
                  </a:lnTo>
                  <a:lnTo>
                    <a:pt x="2541" y="41"/>
                  </a:lnTo>
                  <a:lnTo>
                    <a:pt x="2541" y="48"/>
                  </a:lnTo>
                  <a:lnTo>
                    <a:pt x="2552" y="56"/>
                  </a:lnTo>
                  <a:lnTo>
                    <a:pt x="2552" y="65"/>
                  </a:lnTo>
                  <a:lnTo>
                    <a:pt x="2552" y="73"/>
                  </a:lnTo>
                  <a:lnTo>
                    <a:pt x="2552" y="80"/>
                  </a:lnTo>
                  <a:lnTo>
                    <a:pt x="2552" y="88"/>
                  </a:lnTo>
                  <a:lnTo>
                    <a:pt x="2552" y="97"/>
                  </a:lnTo>
                  <a:lnTo>
                    <a:pt x="2552" y="105"/>
                  </a:lnTo>
                  <a:lnTo>
                    <a:pt x="2552" y="121"/>
                  </a:lnTo>
                  <a:lnTo>
                    <a:pt x="2552" y="129"/>
                  </a:lnTo>
                  <a:lnTo>
                    <a:pt x="2552" y="138"/>
                  </a:lnTo>
                  <a:lnTo>
                    <a:pt x="2552" y="153"/>
                  </a:lnTo>
                  <a:lnTo>
                    <a:pt x="2552" y="162"/>
                  </a:lnTo>
                  <a:lnTo>
                    <a:pt x="2552" y="177"/>
                  </a:lnTo>
                  <a:lnTo>
                    <a:pt x="2563" y="185"/>
                  </a:lnTo>
                  <a:lnTo>
                    <a:pt x="2563" y="202"/>
                  </a:lnTo>
                  <a:lnTo>
                    <a:pt x="2563" y="218"/>
                  </a:lnTo>
                  <a:lnTo>
                    <a:pt x="2563" y="233"/>
                  </a:lnTo>
                  <a:lnTo>
                    <a:pt x="2563" y="242"/>
                  </a:lnTo>
                  <a:lnTo>
                    <a:pt x="2563" y="259"/>
                  </a:lnTo>
                  <a:lnTo>
                    <a:pt x="2563" y="274"/>
                  </a:lnTo>
                  <a:lnTo>
                    <a:pt x="2563" y="291"/>
                  </a:lnTo>
                  <a:lnTo>
                    <a:pt x="2563" y="306"/>
                  </a:lnTo>
                  <a:lnTo>
                    <a:pt x="2563" y="323"/>
                  </a:lnTo>
                  <a:lnTo>
                    <a:pt x="2563" y="339"/>
                  </a:lnTo>
                  <a:lnTo>
                    <a:pt x="2563" y="356"/>
                  </a:lnTo>
                  <a:lnTo>
                    <a:pt x="2573" y="371"/>
                  </a:lnTo>
                  <a:lnTo>
                    <a:pt x="2573" y="388"/>
                  </a:lnTo>
                  <a:lnTo>
                    <a:pt x="2573" y="403"/>
                  </a:lnTo>
                  <a:lnTo>
                    <a:pt x="2573" y="427"/>
                  </a:lnTo>
                  <a:lnTo>
                    <a:pt x="2573" y="444"/>
                  </a:lnTo>
                  <a:lnTo>
                    <a:pt x="2573" y="459"/>
                  </a:lnTo>
                  <a:lnTo>
                    <a:pt x="2573" y="476"/>
                  </a:lnTo>
                  <a:lnTo>
                    <a:pt x="2573" y="492"/>
                  </a:lnTo>
                  <a:lnTo>
                    <a:pt x="2573" y="509"/>
                  </a:lnTo>
                  <a:lnTo>
                    <a:pt x="2573" y="533"/>
                  </a:lnTo>
                  <a:lnTo>
                    <a:pt x="2573" y="548"/>
                  </a:lnTo>
                  <a:lnTo>
                    <a:pt x="2573" y="565"/>
                  </a:lnTo>
                  <a:lnTo>
                    <a:pt x="2573" y="580"/>
                  </a:lnTo>
                  <a:lnTo>
                    <a:pt x="2584" y="606"/>
                  </a:lnTo>
                  <a:lnTo>
                    <a:pt x="2584" y="621"/>
                  </a:lnTo>
                  <a:lnTo>
                    <a:pt x="2584" y="638"/>
                  </a:lnTo>
                  <a:lnTo>
                    <a:pt x="2584" y="655"/>
                  </a:lnTo>
                  <a:lnTo>
                    <a:pt x="2584" y="679"/>
                  </a:lnTo>
                  <a:lnTo>
                    <a:pt x="2584" y="696"/>
                  </a:lnTo>
                  <a:lnTo>
                    <a:pt x="2584" y="711"/>
                  </a:lnTo>
                  <a:lnTo>
                    <a:pt x="2584" y="727"/>
                  </a:lnTo>
                  <a:lnTo>
                    <a:pt x="2584" y="744"/>
                  </a:lnTo>
                  <a:lnTo>
                    <a:pt x="2584" y="767"/>
                  </a:lnTo>
                  <a:lnTo>
                    <a:pt x="2584" y="784"/>
                  </a:lnTo>
                  <a:lnTo>
                    <a:pt x="2584" y="800"/>
                  </a:lnTo>
                  <a:lnTo>
                    <a:pt x="2593" y="817"/>
                  </a:lnTo>
                  <a:lnTo>
                    <a:pt x="2593" y="832"/>
                  </a:lnTo>
                  <a:lnTo>
                    <a:pt x="2593" y="849"/>
                  </a:lnTo>
                  <a:lnTo>
                    <a:pt x="2593" y="864"/>
                  </a:lnTo>
                  <a:lnTo>
                    <a:pt x="2593" y="881"/>
                  </a:lnTo>
                  <a:lnTo>
                    <a:pt x="2593" y="897"/>
                  </a:lnTo>
                  <a:lnTo>
                    <a:pt x="2593" y="914"/>
                  </a:lnTo>
                  <a:lnTo>
                    <a:pt x="2593" y="929"/>
                  </a:lnTo>
                  <a:lnTo>
                    <a:pt x="2593" y="938"/>
                  </a:lnTo>
                  <a:lnTo>
                    <a:pt x="2593" y="953"/>
                  </a:lnTo>
                  <a:lnTo>
                    <a:pt x="2593" y="970"/>
                  </a:lnTo>
                  <a:lnTo>
                    <a:pt x="2593" y="985"/>
                  </a:lnTo>
                  <a:lnTo>
                    <a:pt x="2593" y="994"/>
                  </a:lnTo>
                  <a:lnTo>
                    <a:pt x="2604" y="1009"/>
                  </a:lnTo>
                  <a:lnTo>
                    <a:pt x="2604" y="1018"/>
                  </a:lnTo>
                  <a:lnTo>
                    <a:pt x="2604" y="1035"/>
                  </a:lnTo>
                  <a:lnTo>
                    <a:pt x="2604" y="1041"/>
                  </a:lnTo>
                  <a:lnTo>
                    <a:pt x="2604" y="1058"/>
                  </a:lnTo>
                  <a:lnTo>
                    <a:pt x="2604" y="1067"/>
                  </a:lnTo>
                  <a:lnTo>
                    <a:pt x="2604" y="1074"/>
                  </a:lnTo>
                  <a:lnTo>
                    <a:pt x="2604" y="1091"/>
                  </a:lnTo>
                  <a:lnTo>
                    <a:pt x="2604" y="1099"/>
                  </a:lnTo>
                  <a:lnTo>
                    <a:pt x="2604" y="1106"/>
                  </a:lnTo>
                  <a:lnTo>
                    <a:pt x="2604" y="1115"/>
                  </a:lnTo>
                  <a:lnTo>
                    <a:pt x="2604" y="1123"/>
                  </a:lnTo>
                  <a:lnTo>
                    <a:pt x="2604" y="1132"/>
                  </a:lnTo>
                  <a:lnTo>
                    <a:pt x="2614" y="1138"/>
                  </a:lnTo>
                  <a:lnTo>
                    <a:pt x="2614" y="1147"/>
                  </a:lnTo>
                  <a:lnTo>
                    <a:pt x="2614" y="1155"/>
                  </a:lnTo>
                  <a:lnTo>
                    <a:pt x="2614" y="1164"/>
                  </a:lnTo>
                  <a:lnTo>
                    <a:pt x="2614" y="1171"/>
                  </a:lnTo>
                  <a:lnTo>
                    <a:pt x="2625" y="1179"/>
                  </a:lnTo>
                  <a:lnTo>
                    <a:pt x="2625" y="1171"/>
                  </a:lnTo>
                  <a:lnTo>
                    <a:pt x="2625" y="1164"/>
                  </a:lnTo>
                  <a:lnTo>
                    <a:pt x="2625" y="1155"/>
                  </a:lnTo>
                  <a:lnTo>
                    <a:pt x="2625" y="1147"/>
                  </a:lnTo>
                  <a:lnTo>
                    <a:pt x="2625" y="1138"/>
                  </a:lnTo>
                  <a:lnTo>
                    <a:pt x="2636" y="1132"/>
                  </a:lnTo>
                  <a:lnTo>
                    <a:pt x="2636" y="1123"/>
                  </a:lnTo>
                  <a:lnTo>
                    <a:pt x="2636" y="1115"/>
                  </a:lnTo>
                  <a:lnTo>
                    <a:pt x="2636" y="1099"/>
                  </a:lnTo>
                  <a:lnTo>
                    <a:pt x="2636" y="1091"/>
                  </a:lnTo>
                  <a:lnTo>
                    <a:pt x="2636" y="1082"/>
                  </a:lnTo>
                  <a:lnTo>
                    <a:pt x="2636" y="1074"/>
                  </a:lnTo>
                  <a:lnTo>
                    <a:pt x="2636" y="1067"/>
                  </a:lnTo>
                  <a:lnTo>
                    <a:pt x="2636" y="1050"/>
                  </a:lnTo>
                  <a:lnTo>
                    <a:pt x="2636" y="1041"/>
                  </a:lnTo>
                  <a:lnTo>
                    <a:pt x="2636" y="1026"/>
                  </a:lnTo>
                  <a:lnTo>
                    <a:pt x="2636" y="1018"/>
                  </a:lnTo>
                  <a:lnTo>
                    <a:pt x="2647" y="1002"/>
                  </a:lnTo>
                  <a:lnTo>
                    <a:pt x="2647" y="994"/>
                  </a:lnTo>
                  <a:lnTo>
                    <a:pt x="2647" y="977"/>
                  </a:lnTo>
                  <a:lnTo>
                    <a:pt x="2647" y="961"/>
                  </a:lnTo>
                  <a:lnTo>
                    <a:pt x="2647" y="946"/>
                  </a:lnTo>
                  <a:lnTo>
                    <a:pt x="2647" y="938"/>
                  </a:lnTo>
                  <a:lnTo>
                    <a:pt x="2647" y="921"/>
                  </a:lnTo>
                  <a:lnTo>
                    <a:pt x="2647" y="905"/>
                  </a:lnTo>
                  <a:lnTo>
                    <a:pt x="2647" y="888"/>
                  </a:lnTo>
                  <a:lnTo>
                    <a:pt x="2647" y="873"/>
                  </a:lnTo>
                  <a:lnTo>
                    <a:pt x="2647" y="856"/>
                  </a:lnTo>
                  <a:lnTo>
                    <a:pt x="2647" y="841"/>
                  </a:lnTo>
                  <a:lnTo>
                    <a:pt x="2657" y="824"/>
                  </a:lnTo>
                  <a:lnTo>
                    <a:pt x="2657" y="808"/>
                  </a:lnTo>
                  <a:lnTo>
                    <a:pt x="2657" y="791"/>
                  </a:lnTo>
                  <a:lnTo>
                    <a:pt x="2657" y="776"/>
                  </a:lnTo>
                  <a:lnTo>
                    <a:pt x="2657" y="759"/>
                  </a:lnTo>
                  <a:lnTo>
                    <a:pt x="2657" y="735"/>
                  </a:lnTo>
                  <a:lnTo>
                    <a:pt x="2657" y="720"/>
                  </a:lnTo>
                  <a:lnTo>
                    <a:pt x="2657" y="703"/>
                  </a:lnTo>
                  <a:lnTo>
                    <a:pt x="2657" y="687"/>
                  </a:lnTo>
                  <a:lnTo>
                    <a:pt x="2657" y="670"/>
                  </a:lnTo>
                  <a:lnTo>
                    <a:pt x="2657" y="645"/>
                  </a:lnTo>
                  <a:lnTo>
                    <a:pt x="2657" y="630"/>
                  </a:lnTo>
                  <a:lnTo>
                    <a:pt x="2657" y="613"/>
                  </a:lnTo>
                  <a:lnTo>
                    <a:pt x="2666" y="597"/>
                  </a:lnTo>
                  <a:lnTo>
                    <a:pt x="2666" y="573"/>
                  </a:lnTo>
                  <a:lnTo>
                    <a:pt x="2666" y="556"/>
                  </a:lnTo>
                  <a:lnTo>
                    <a:pt x="2666" y="541"/>
                  </a:lnTo>
                  <a:lnTo>
                    <a:pt x="2666" y="524"/>
                  </a:lnTo>
                  <a:lnTo>
                    <a:pt x="2666" y="500"/>
                  </a:lnTo>
                  <a:lnTo>
                    <a:pt x="2666" y="483"/>
                  </a:lnTo>
                  <a:lnTo>
                    <a:pt x="2666" y="468"/>
                  </a:lnTo>
                  <a:lnTo>
                    <a:pt x="2666" y="453"/>
                  </a:lnTo>
                  <a:lnTo>
                    <a:pt x="2666" y="436"/>
                  </a:lnTo>
                  <a:lnTo>
                    <a:pt x="2666" y="420"/>
                  </a:lnTo>
                  <a:lnTo>
                    <a:pt x="2666" y="395"/>
                  </a:lnTo>
                  <a:lnTo>
                    <a:pt x="2666" y="379"/>
                  </a:lnTo>
                  <a:lnTo>
                    <a:pt x="2677" y="362"/>
                  </a:lnTo>
                  <a:lnTo>
                    <a:pt x="2677" y="347"/>
                  </a:lnTo>
                  <a:lnTo>
                    <a:pt x="2677" y="330"/>
                  </a:lnTo>
                  <a:lnTo>
                    <a:pt x="2677" y="315"/>
                  </a:lnTo>
                  <a:lnTo>
                    <a:pt x="2677" y="298"/>
                  </a:lnTo>
                  <a:lnTo>
                    <a:pt x="2677" y="282"/>
                  </a:lnTo>
                  <a:lnTo>
                    <a:pt x="2677" y="265"/>
                  </a:lnTo>
                  <a:lnTo>
                    <a:pt x="2677" y="250"/>
                  </a:lnTo>
                  <a:lnTo>
                    <a:pt x="2677" y="242"/>
                  </a:lnTo>
                  <a:lnTo>
                    <a:pt x="2677" y="226"/>
                  </a:lnTo>
                  <a:lnTo>
                    <a:pt x="2677" y="209"/>
                  </a:lnTo>
                  <a:lnTo>
                    <a:pt x="2677" y="194"/>
                  </a:lnTo>
                  <a:lnTo>
                    <a:pt x="2688" y="185"/>
                  </a:lnTo>
                  <a:lnTo>
                    <a:pt x="2688" y="170"/>
                  </a:lnTo>
                  <a:lnTo>
                    <a:pt x="2688" y="162"/>
                  </a:lnTo>
                  <a:lnTo>
                    <a:pt x="2688" y="145"/>
                  </a:lnTo>
                  <a:lnTo>
                    <a:pt x="2688" y="138"/>
                  </a:lnTo>
                  <a:lnTo>
                    <a:pt x="2688" y="121"/>
                  </a:lnTo>
                  <a:lnTo>
                    <a:pt x="2688" y="112"/>
                  </a:lnTo>
                  <a:lnTo>
                    <a:pt x="2688" y="105"/>
                  </a:lnTo>
                  <a:lnTo>
                    <a:pt x="2688" y="88"/>
                  </a:lnTo>
                  <a:lnTo>
                    <a:pt x="2688" y="80"/>
                  </a:lnTo>
                  <a:lnTo>
                    <a:pt x="2688" y="73"/>
                  </a:lnTo>
                  <a:lnTo>
                    <a:pt x="2688" y="65"/>
                  </a:lnTo>
                  <a:lnTo>
                    <a:pt x="2688" y="56"/>
                  </a:lnTo>
                  <a:lnTo>
                    <a:pt x="2698" y="48"/>
                  </a:lnTo>
                  <a:lnTo>
                    <a:pt x="2698" y="41"/>
                  </a:lnTo>
                  <a:lnTo>
                    <a:pt x="2698" y="32"/>
                  </a:lnTo>
                  <a:lnTo>
                    <a:pt x="2698" y="24"/>
                  </a:lnTo>
                  <a:lnTo>
                    <a:pt x="2698" y="15"/>
                  </a:lnTo>
                  <a:lnTo>
                    <a:pt x="2698" y="8"/>
                  </a:lnTo>
                  <a:lnTo>
                    <a:pt x="2709" y="0"/>
                  </a:lnTo>
                  <a:lnTo>
                    <a:pt x="2709" y="8"/>
                  </a:lnTo>
                  <a:lnTo>
                    <a:pt x="2709" y="15"/>
                  </a:lnTo>
                  <a:lnTo>
                    <a:pt x="2709" y="24"/>
                  </a:lnTo>
                  <a:lnTo>
                    <a:pt x="2709" y="32"/>
                  </a:lnTo>
                  <a:lnTo>
                    <a:pt x="2720" y="41"/>
                  </a:lnTo>
                  <a:lnTo>
                    <a:pt x="2720" y="48"/>
                  </a:lnTo>
                  <a:lnTo>
                    <a:pt x="2720" y="56"/>
                  </a:lnTo>
                  <a:lnTo>
                    <a:pt x="2720" y="65"/>
                  </a:lnTo>
                  <a:lnTo>
                    <a:pt x="2720" y="80"/>
                  </a:lnTo>
                  <a:lnTo>
                    <a:pt x="2720" y="88"/>
                  </a:lnTo>
                  <a:lnTo>
                    <a:pt x="2720" y="97"/>
                  </a:lnTo>
                  <a:lnTo>
                    <a:pt x="2720" y="105"/>
                  </a:lnTo>
                  <a:lnTo>
                    <a:pt x="2720" y="112"/>
                  </a:lnTo>
                  <a:lnTo>
                    <a:pt x="2720" y="129"/>
                  </a:lnTo>
                  <a:lnTo>
                    <a:pt x="2720" y="138"/>
                  </a:lnTo>
                  <a:lnTo>
                    <a:pt x="2720" y="153"/>
                  </a:lnTo>
                  <a:lnTo>
                    <a:pt x="2729" y="162"/>
                  </a:lnTo>
                  <a:lnTo>
                    <a:pt x="2729" y="177"/>
                  </a:lnTo>
                  <a:lnTo>
                    <a:pt x="2729" y="185"/>
                  </a:lnTo>
                  <a:lnTo>
                    <a:pt x="2729" y="202"/>
                  </a:lnTo>
                  <a:lnTo>
                    <a:pt x="2729" y="218"/>
                  </a:lnTo>
                  <a:lnTo>
                    <a:pt x="2729" y="233"/>
                  </a:lnTo>
                  <a:lnTo>
                    <a:pt x="2729" y="242"/>
                  </a:lnTo>
                  <a:lnTo>
                    <a:pt x="2729" y="259"/>
                  </a:lnTo>
                  <a:lnTo>
                    <a:pt x="2729" y="274"/>
                  </a:lnTo>
                  <a:lnTo>
                    <a:pt x="2729" y="291"/>
                  </a:lnTo>
                  <a:lnTo>
                    <a:pt x="2729" y="306"/>
                  </a:lnTo>
                  <a:lnTo>
                    <a:pt x="2729" y="323"/>
                  </a:lnTo>
                  <a:lnTo>
                    <a:pt x="2740" y="339"/>
                  </a:lnTo>
                  <a:lnTo>
                    <a:pt x="2740" y="356"/>
                  </a:lnTo>
                  <a:lnTo>
                    <a:pt x="2740" y="371"/>
                  </a:lnTo>
                  <a:lnTo>
                    <a:pt x="2740" y="388"/>
                  </a:lnTo>
                  <a:lnTo>
                    <a:pt x="2740" y="403"/>
                  </a:lnTo>
                  <a:lnTo>
                    <a:pt x="2740" y="420"/>
                  </a:lnTo>
                  <a:lnTo>
                    <a:pt x="2740" y="444"/>
                  </a:lnTo>
                  <a:lnTo>
                    <a:pt x="2740" y="459"/>
                  </a:lnTo>
                  <a:lnTo>
                    <a:pt x="2740" y="476"/>
                  </a:lnTo>
                  <a:lnTo>
                    <a:pt x="2740" y="492"/>
                  </a:lnTo>
                  <a:lnTo>
                    <a:pt x="2740" y="509"/>
                  </a:lnTo>
                  <a:lnTo>
                    <a:pt x="2740" y="533"/>
                  </a:lnTo>
                  <a:lnTo>
                    <a:pt x="2740" y="548"/>
                  </a:lnTo>
                  <a:lnTo>
                    <a:pt x="2750" y="565"/>
                  </a:lnTo>
                  <a:lnTo>
                    <a:pt x="2750" y="580"/>
                  </a:lnTo>
                  <a:lnTo>
                    <a:pt x="2750" y="606"/>
                  </a:lnTo>
                  <a:lnTo>
                    <a:pt x="2750" y="621"/>
                  </a:lnTo>
                  <a:lnTo>
                    <a:pt x="2750" y="638"/>
                  </a:lnTo>
                  <a:lnTo>
                    <a:pt x="2750" y="655"/>
                  </a:lnTo>
                  <a:lnTo>
                    <a:pt x="2750" y="670"/>
                  </a:lnTo>
                  <a:lnTo>
                    <a:pt x="2750" y="696"/>
                  </a:lnTo>
                  <a:lnTo>
                    <a:pt x="2750" y="711"/>
                  </a:lnTo>
                  <a:lnTo>
                    <a:pt x="2750" y="727"/>
                  </a:lnTo>
                  <a:lnTo>
                    <a:pt x="2750" y="744"/>
                  </a:lnTo>
                  <a:lnTo>
                    <a:pt x="2750" y="759"/>
                  </a:lnTo>
                  <a:lnTo>
                    <a:pt x="2750" y="784"/>
                  </a:lnTo>
                  <a:lnTo>
                    <a:pt x="2761" y="800"/>
                  </a:lnTo>
                  <a:lnTo>
                    <a:pt x="2761" y="817"/>
                  </a:lnTo>
                  <a:lnTo>
                    <a:pt x="2761" y="832"/>
                  </a:lnTo>
                  <a:lnTo>
                    <a:pt x="2761" y="849"/>
                  </a:lnTo>
                  <a:lnTo>
                    <a:pt x="2761" y="864"/>
                  </a:lnTo>
                  <a:lnTo>
                    <a:pt x="2761" y="881"/>
                  </a:lnTo>
                  <a:lnTo>
                    <a:pt x="2761" y="897"/>
                  </a:lnTo>
                  <a:lnTo>
                    <a:pt x="2761" y="914"/>
                  </a:lnTo>
                  <a:lnTo>
                    <a:pt x="2761" y="929"/>
                  </a:lnTo>
                  <a:lnTo>
                    <a:pt x="2761" y="938"/>
                  </a:lnTo>
                  <a:lnTo>
                    <a:pt x="2761" y="953"/>
                  </a:lnTo>
                  <a:lnTo>
                    <a:pt x="2761" y="970"/>
                  </a:lnTo>
                  <a:lnTo>
                    <a:pt x="2772" y="985"/>
                  </a:lnTo>
                  <a:lnTo>
                    <a:pt x="2772" y="994"/>
                  </a:lnTo>
                  <a:lnTo>
                    <a:pt x="2772" y="1009"/>
                  </a:lnTo>
                  <a:lnTo>
                    <a:pt x="2772" y="1018"/>
                  </a:lnTo>
                  <a:lnTo>
                    <a:pt x="2772" y="1035"/>
                  </a:lnTo>
                  <a:lnTo>
                    <a:pt x="2772" y="1041"/>
                  </a:lnTo>
                  <a:lnTo>
                    <a:pt x="2772" y="1058"/>
                  </a:lnTo>
                  <a:lnTo>
                    <a:pt x="2772" y="1067"/>
                  </a:lnTo>
                  <a:lnTo>
                    <a:pt x="2772" y="1074"/>
                  </a:lnTo>
                  <a:lnTo>
                    <a:pt x="2772" y="1091"/>
                  </a:lnTo>
                  <a:lnTo>
                    <a:pt x="2772" y="1099"/>
                  </a:lnTo>
                  <a:lnTo>
                    <a:pt x="2772" y="1106"/>
                  </a:lnTo>
                  <a:lnTo>
                    <a:pt x="2772" y="1115"/>
                  </a:lnTo>
                  <a:lnTo>
                    <a:pt x="2782" y="1123"/>
                  </a:lnTo>
                  <a:lnTo>
                    <a:pt x="2782" y="1132"/>
                  </a:lnTo>
                  <a:lnTo>
                    <a:pt x="2782" y="1138"/>
                  </a:lnTo>
                  <a:lnTo>
                    <a:pt x="2782" y="1147"/>
                  </a:lnTo>
                  <a:lnTo>
                    <a:pt x="2782" y="1155"/>
                  </a:lnTo>
                  <a:lnTo>
                    <a:pt x="2782" y="1164"/>
                  </a:lnTo>
                  <a:lnTo>
                    <a:pt x="2782" y="1171"/>
                  </a:lnTo>
                  <a:lnTo>
                    <a:pt x="2793" y="1179"/>
                  </a:lnTo>
                  <a:lnTo>
                    <a:pt x="2793" y="1171"/>
                  </a:lnTo>
                  <a:lnTo>
                    <a:pt x="2793" y="1164"/>
                  </a:lnTo>
                  <a:lnTo>
                    <a:pt x="2793" y="1155"/>
                  </a:lnTo>
                  <a:lnTo>
                    <a:pt x="2802" y="1147"/>
                  </a:lnTo>
                  <a:lnTo>
                    <a:pt x="2802" y="1138"/>
                  </a:lnTo>
                  <a:lnTo>
                    <a:pt x="2802" y="1132"/>
                  </a:lnTo>
                  <a:lnTo>
                    <a:pt x="2802" y="1123"/>
                  </a:lnTo>
                  <a:lnTo>
                    <a:pt x="2802" y="1115"/>
                  </a:lnTo>
                  <a:lnTo>
                    <a:pt x="2802" y="1106"/>
                  </a:lnTo>
                  <a:lnTo>
                    <a:pt x="2802" y="1091"/>
                  </a:lnTo>
                  <a:lnTo>
                    <a:pt x="2802" y="1082"/>
                  </a:lnTo>
                  <a:lnTo>
                    <a:pt x="2802" y="1074"/>
                  </a:lnTo>
                  <a:lnTo>
                    <a:pt x="2802" y="1067"/>
                  </a:lnTo>
                  <a:lnTo>
                    <a:pt x="2802" y="1050"/>
                  </a:lnTo>
                  <a:lnTo>
                    <a:pt x="2802" y="1041"/>
                  </a:lnTo>
                  <a:lnTo>
                    <a:pt x="2813" y="1026"/>
                  </a:lnTo>
                  <a:lnTo>
                    <a:pt x="2813" y="1018"/>
                  </a:lnTo>
                  <a:lnTo>
                    <a:pt x="2813" y="1002"/>
                  </a:lnTo>
                  <a:lnTo>
                    <a:pt x="2813" y="994"/>
                  </a:lnTo>
                  <a:lnTo>
                    <a:pt x="2813" y="977"/>
                  </a:lnTo>
                  <a:lnTo>
                    <a:pt x="2813" y="961"/>
                  </a:lnTo>
                  <a:lnTo>
                    <a:pt x="2813" y="953"/>
                  </a:lnTo>
                  <a:lnTo>
                    <a:pt x="2813" y="938"/>
                  </a:lnTo>
                  <a:lnTo>
                    <a:pt x="2813" y="921"/>
                  </a:lnTo>
                  <a:lnTo>
                    <a:pt x="2813" y="905"/>
                  </a:lnTo>
                  <a:lnTo>
                    <a:pt x="2813" y="888"/>
                  </a:lnTo>
                  <a:lnTo>
                    <a:pt x="2813" y="873"/>
                  </a:lnTo>
                  <a:lnTo>
                    <a:pt x="2824" y="856"/>
                  </a:lnTo>
                  <a:lnTo>
                    <a:pt x="2824" y="841"/>
                  </a:lnTo>
                  <a:lnTo>
                    <a:pt x="2824" y="824"/>
                  </a:lnTo>
                  <a:lnTo>
                    <a:pt x="2824" y="808"/>
                  </a:lnTo>
                  <a:lnTo>
                    <a:pt x="2824" y="791"/>
                  </a:lnTo>
                  <a:lnTo>
                    <a:pt x="2824" y="776"/>
                  </a:lnTo>
                  <a:lnTo>
                    <a:pt x="2824" y="759"/>
                  </a:lnTo>
                  <a:lnTo>
                    <a:pt x="2824" y="744"/>
                  </a:lnTo>
                  <a:lnTo>
                    <a:pt x="2824" y="720"/>
                  </a:lnTo>
                  <a:lnTo>
                    <a:pt x="2824" y="703"/>
                  </a:lnTo>
                  <a:lnTo>
                    <a:pt x="2824" y="687"/>
                  </a:lnTo>
                  <a:lnTo>
                    <a:pt x="2824" y="670"/>
                  </a:lnTo>
                  <a:lnTo>
                    <a:pt x="2824" y="655"/>
                  </a:lnTo>
                  <a:lnTo>
                    <a:pt x="2834" y="630"/>
                  </a:lnTo>
                  <a:lnTo>
                    <a:pt x="2834" y="613"/>
                  </a:lnTo>
                  <a:lnTo>
                    <a:pt x="2834" y="597"/>
                  </a:lnTo>
                  <a:lnTo>
                    <a:pt x="2834" y="580"/>
                  </a:lnTo>
                  <a:lnTo>
                    <a:pt x="2834" y="556"/>
                  </a:lnTo>
                  <a:lnTo>
                    <a:pt x="2834" y="541"/>
                  </a:lnTo>
                  <a:lnTo>
                    <a:pt x="2834" y="524"/>
                  </a:lnTo>
                  <a:lnTo>
                    <a:pt x="2834" y="509"/>
                  </a:lnTo>
                  <a:lnTo>
                    <a:pt x="2834" y="483"/>
                  </a:lnTo>
                  <a:lnTo>
                    <a:pt x="2834" y="468"/>
                  </a:lnTo>
                  <a:lnTo>
                    <a:pt x="2834" y="453"/>
                  </a:lnTo>
                  <a:lnTo>
                    <a:pt x="2834" y="436"/>
                  </a:lnTo>
                  <a:lnTo>
                    <a:pt x="2834" y="420"/>
                  </a:lnTo>
                  <a:lnTo>
                    <a:pt x="2845" y="403"/>
                  </a:lnTo>
                  <a:lnTo>
                    <a:pt x="2845" y="379"/>
                  </a:lnTo>
                  <a:lnTo>
                    <a:pt x="2845" y="362"/>
                  </a:lnTo>
                  <a:lnTo>
                    <a:pt x="2845" y="347"/>
                  </a:lnTo>
                  <a:lnTo>
                    <a:pt x="2845" y="330"/>
                  </a:lnTo>
                  <a:lnTo>
                    <a:pt x="2845" y="315"/>
                  </a:lnTo>
                  <a:lnTo>
                    <a:pt x="2845" y="298"/>
                  </a:lnTo>
                  <a:lnTo>
                    <a:pt x="2845" y="282"/>
                  </a:lnTo>
                  <a:lnTo>
                    <a:pt x="2845" y="265"/>
                  </a:lnTo>
                  <a:lnTo>
                    <a:pt x="2845" y="259"/>
                  </a:lnTo>
                  <a:lnTo>
                    <a:pt x="2845" y="242"/>
                  </a:lnTo>
                  <a:lnTo>
                    <a:pt x="2845" y="226"/>
                  </a:lnTo>
                  <a:lnTo>
                    <a:pt x="2856" y="209"/>
                  </a:lnTo>
                  <a:lnTo>
                    <a:pt x="2856" y="202"/>
                  </a:lnTo>
                  <a:lnTo>
                    <a:pt x="2856" y="185"/>
                  </a:lnTo>
                  <a:lnTo>
                    <a:pt x="2856" y="170"/>
                  </a:lnTo>
                  <a:lnTo>
                    <a:pt x="2856" y="162"/>
                  </a:lnTo>
                  <a:lnTo>
                    <a:pt x="2856" y="145"/>
                  </a:lnTo>
                  <a:lnTo>
                    <a:pt x="2856" y="138"/>
                  </a:lnTo>
                  <a:lnTo>
                    <a:pt x="2856" y="121"/>
                  </a:lnTo>
                  <a:lnTo>
                    <a:pt x="2856" y="112"/>
                  </a:lnTo>
                  <a:lnTo>
                    <a:pt x="2856" y="105"/>
                  </a:lnTo>
                  <a:lnTo>
                    <a:pt x="2856" y="88"/>
                  </a:lnTo>
                  <a:lnTo>
                    <a:pt x="2856" y="80"/>
                  </a:lnTo>
                  <a:lnTo>
                    <a:pt x="2856" y="73"/>
                  </a:lnTo>
                  <a:lnTo>
                    <a:pt x="2865" y="65"/>
                  </a:lnTo>
                  <a:lnTo>
                    <a:pt x="2865" y="56"/>
                  </a:lnTo>
                  <a:lnTo>
                    <a:pt x="2865" y="48"/>
                  </a:lnTo>
                  <a:lnTo>
                    <a:pt x="2865" y="41"/>
                  </a:lnTo>
                  <a:lnTo>
                    <a:pt x="2865" y="32"/>
                  </a:lnTo>
                  <a:lnTo>
                    <a:pt x="2865" y="24"/>
                  </a:lnTo>
                  <a:lnTo>
                    <a:pt x="2865" y="15"/>
                  </a:lnTo>
                  <a:lnTo>
                    <a:pt x="2865" y="8"/>
                  </a:lnTo>
                  <a:lnTo>
                    <a:pt x="2875" y="0"/>
                  </a:lnTo>
                  <a:lnTo>
                    <a:pt x="2875" y="8"/>
                  </a:lnTo>
                  <a:lnTo>
                    <a:pt x="2875" y="15"/>
                  </a:lnTo>
                  <a:lnTo>
                    <a:pt x="2886" y="24"/>
                  </a:lnTo>
                  <a:lnTo>
                    <a:pt x="2886" y="32"/>
                  </a:lnTo>
                  <a:lnTo>
                    <a:pt x="2886" y="41"/>
                  </a:lnTo>
                  <a:lnTo>
                    <a:pt x="2886" y="48"/>
                  </a:lnTo>
                  <a:lnTo>
                    <a:pt x="2886" y="56"/>
                  </a:lnTo>
                  <a:lnTo>
                    <a:pt x="2886" y="65"/>
                  </a:lnTo>
                  <a:lnTo>
                    <a:pt x="2886" y="73"/>
                  </a:lnTo>
                  <a:lnTo>
                    <a:pt x="2886" y="88"/>
                  </a:lnTo>
                  <a:lnTo>
                    <a:pt x="2886" y="97"/>
                  </a:lnTo>
                  <a:lnTo>
                    <a:pt x="2886" y="105"/>
                  </a:lnTo>
                  <a:lnTo>
                    <a:pt x="2886" y="112"/>
                  </a:lnTo>
                  <a:lnTo>
                    <a:pt x="2886" y="129"/>
                  </a:lnTo>
                  <a:lnTo>
                    <a:pt x="2897" y="138"/>
                  </a:lnTo>
                  <a:lnTo>
                    <a:pt x="2897" y="153"/>
                  </a:lnTo>
                  <a:lnTo>
                    <a:pt x="2897" y="162"/>
                  </a:lnTo>
                  <a:lnTo>
                    <a:pt x="2897" y="177"/>
                  </a:lnTo>
                  <a:lnTo>
                    <a:pt x="2897" y="185"/>
                  </a:lnTo>
                  <a:lnTo>
                    <a:pt x="2897" y="202"/>
                  </a:lnTo>
                  <a:lnTo>
                    <a:pt x="2897" y="218"/>
                  </a:lnTo>
                  <a:lnTo>
                    <a:pt x="2897" y="226"/>
                  </a:lnTo>
                  <a:lnTo>
                    <a:pt x="2897" y="242"/>
                  </a:lnTo>
                  <a:lnTo>
                    <a:pt x="2897" y="259"/>
                  </a:lnTo>
                  <a:lnTo>
                    <a:pt x="2897" y="274"/>
                  </a:lnTo>
                  <a:lnTo>
                    <a:pt x="2897" y="291"/>
                  </a:lnTo>
                  <a:lnTo>
                    <a:pt x="2908" y="306"/>
                  </a:lnTo>
                  <a:lnTo>
                    <a:pt x="2908" y="323"/>
                  </a:lnTo>
                  <a:lnTo>
                    <a:pt x="2908" y="339"/>
                  </a:lnTo>
                  <a:lnTo>
                    <a:pt x="2908" y="356"/>
                  </a:lnTo>
                  <a:lnTo>
                    <a:pt x="2908" y="371"/>
                  </a:lnTo>
                  <a:lnTo>
                    <a:pt x="2908" y="388"/>
                  </a:lnTo>
                  <a:lnTo>
                    <a:pt x="2908" y="403"/>
                  </a:lnTo>
                  <a:lnTo>
                    <a:pt x="2908" y="420"/>
                  </a:lnTo>
                  <a:lnTo>
                    <a:pt x="2908" y="436"/>
                  </a:lnTo>
                  <a:lnTo>
                    <a:pt x="2908" y="459"/>
                  </a:lnTo>
                  <a:lnTo>
                    <a:pt x="2908" y="476"/>
                  </a:lnTo>
                  <a:lnTo>
                    <a:pt x="2908" y="492"/>
                  </a:lnTo>
                  <a:lnTo>
                    <a:pt x="2908" y="509"/>
                  </a:lnTo>
                  <a:lnTo>
                    <a:pt x="2918" y="524"/>
                  </a:lnTo>
                  <a:lnTo>
                    <a:pt x="2918" y="548"/>
                  </a:lnTo>
                  <a:lnTo>
                    <a:pt x="2918" y="565"/>
                  </a:lnTo>
                  <a:lnTo>
                    <a:pt x="2918" y="580"/>
                  </a:lnTo>
                  <a:lnTo>
                    <a:pt x="2918" y="597"/>
                  </a:lnTo>
                  <a:lnTo>
                    <a:pt x="2918" y="621"/>
                  </a:lnTo>
                  <a:lnTo>
                    <a:pt x="2918" y="638"/>
                  </a:lnTo>
                  <a:lnTo>
                    <a:pt x="2918" y="655"/>
                  </a:lnTo>
                  <a:lnTo>
                    <a:pt x="2918" y="670"/>
                  </a:lnTo>
                  <a:lnTo>
                    <a:pt x="2918" y="687"/>
                  </a:lnTo>
                  <a:lnTo>
                    <a:pt x="2918" y="711"/>
                  </a:lnTo>
                  <a:lnTo>
                    <a:pt x="2918" y="727"/>
                  </a:lnTo>
                  <a:lnTo>
                    <a:pt x="2918" y="744"/>
                  </a:lnTo>
                  <a:lnTo>
                    <a:pt x="2929" y="759"/>
                  </a:lnTo>
                  <a:lnTo>
                    <a:pt x="2929" y="776"/>
                  </a:lnTo>
                  <a:lnTo>
                    <a:pt x="2929" y="791"/>
                  </a:lnTo>
                  <a:lnTo>
                    <a:pt x="2929" y="817"/>
                  </a:lnTo>
                  <a:lnTo>
                    <a:pt x="2929" y="832"/>
                  </a:lnTo>
                  <a:lnTo>
                    <a:pt x="2929" y="849"/>
                  </a:lnTo>
                  <a:lnTo>
                    <a:pt x="2929" y="864"/>
                  </a:lnTo>
                  <a:lnTo>
                    <a:pt x="2929" y="881"/>
                  </a:lnTo>
                  <a:lnTo>
                    <a:pt x="2929" y="897"/>
                  </a:lnTo>
                  <a:lnTo>
                    <a:pt x="2929" y="905"/>
                  </a:lnTo>
                  <a:lnTo>
                    <a:pt x="2929" y="921"/>
                  </a:lnTo>
                  <a:lnTo>
                    <a:pt x="2929" y="938"/>
                  </a:lnTo>
                  <a:lnTo>
                    <a:pt x="2938" y="953"/>
                  </a:lnTo>
                  <a:lnTo>
                    <a:pt x="2938" y="970"/>
                  </a:lnTo>
                  <a:lnTo>
                    <a:pt x="2938" y="977"/>
                  </a:lnTo>
                  <a:lnTo>
                    <a:pt x="2938" y="994"/>
                  </a:lnTo>
                  <a:lnTo>
                    <a:pt x="2938" y="1009"/>
                  </a:lnTo>
                  <a:lnTo>
                    <a:pt x="2938" y="1018"/>
                  </a:lnTo>
                  <a:lnTo>
                    <a:pt x="2938" y="1035"/>
                  </a:lnTo>
                  <a:lnTo>
                    <a:pt x="2938" y="1041"/>
                  </a:lnTo>
                  <a:lnTo>
                    <a:pt x="2938" y="1058"/>
                  </a:lnTo>
                  <a:lnTo>
                    <a:pt x="2938" y="1067"/>
                  </a:lnTo>
                  <a:lnTo>
                    <a:pt x="2938" y="1074"/>
                  </a:lnTo>
                  <a:lnTo>
                    <a:pt x="2938" y="1082"/>
                  </a:lnTo>
                  <a:lnTo>
                    <a:pt x="2938" y="1099"/>
                  </a:lnTo>
                  <a:lnTo>
                    <a:pt x="2949" y="1106"/>
                  </a:lnTo>
                  <a:lnTo>
                    <a:pt x="2949" y="1115"/>
                  </a:lnTo>
                  <a:lnTo>
                    <a:pt x="2949" y="1123"/>
                  </a:lnTo>
                  <a:lnTo>
                    <a:pt x="2949" y="1132"/>
                  </a:lnTo>
                  <a:lnTo>
                    <a:pt x="2949" y="1138"/>
                  </a:lnTo>
                  <a:lnTo>
                    <a:pt x="2949" y="1147"/>
                  </a:lnTo>
                  <a:lnTo>
                    <a:pt x="2949" y="1155"/>
                  </a:lnTo>
                  <a:lnTo>
                    <a:pt x="2949" y="1164"/>
                  </a:lnTo>
                  <a:lnTo>
                    <a:pt x="2959" y="1171"/>
                  </a:lnTo>
                  <a:lnTo>
                    <a:pt x="2959" y="1179"/>
                  </a:lnTo>
                  <a:lnTo>
                    <a:pt x="2959" y="1171"/>
                  </a:lnTo>
                  <a:lnTo>
                    <a:pt x="2959" y="1164"/>
                  </a:lnTo>
                  <a:lnTo>
                    <a:pt x="2970" y="1155"/>
                  </a:lnTo>
                  <a:lnTo>
                    <a:pt x="2970" y="1147"/>
                  </a:lnTo>
                  <a:lnTo>
                    <a:pt x="2970" y="1138"/>
                  </a:lnTo>
                  <a:lnTo>
                    <a:pt x="2970" y="1132"/>
                  </a:lnTo>
                  <a:lnTo>
                    <a:pt x="2970" y="1123"/>
                  </a:lnTo>
                  <a:lnTo>
                    <a:pt x="2970" y="1115"/>
                  </a:lnTo>
                  <a:lnTo>
                    <a:pt x="2970" y="1106"/>
                  </a:lnTo>
                  <a:lnTo>
                    <a:pt x="2970" y="1091"/>
                  </a:lnTo>
                  <a:lnTo>
                    <a:pt x="2970" y="1082"/>
                  </a:lnTo>
                  <a:lnTo>
                    <a:pt x="2970" y="1074"/>
                  </a:lnTo>
                  <a:lnTo>
                    <a:pt x="2970" y="1067"/>
                  </a:lnTo>
                  <a:lnTo>
                    <a:pt x="2981" y="1050"/>
                  </a:lnTo>
                  <a:lnTo>
                    <a:pt x="2981" y="1041"/>
                  </a:lnTo>
                  <a:lnTo>
                    <a:pt x="2981" y="1035"/>
                  </a:lnTo>
                  <a:lnTo>
                    <a:pt x="2981" y="1018"/>
                  </a:lnTo>
                  <a:lnTo>
                    <a:pt x="2981" y="1002"/>
                  </a:lnTo>
                  <a:lnTo>
                    <a:pt x="2981" y="994"/>
                  </a:lnTo>
                  <a:lnTo>
                    <a:pt x="2981" y="977"/>
                  </a:lnTo>
                  <a:lnTo>
                    <a:pt x="2981" y="961"/>
                  </a:lnTo>
                  <a:lnTo>
                    <a:pt x="2981" y="953"/>
                  </a:lnTo>
                  <a:lnTo>
                    <a:pt x="2981" y="938"/>
                  </a:lnTo>
                  <a:lnTo>
                    <a:pt x="2981" y="921"/>
                  </a:lnTo>
                  <a:lnTo>
                    <a:pt x="2981" y="905"/>
                  </a:lnTo>
                  <a:lnTo>
                    <a:pt x="2992" y="888"/>
                  </a:lnTo>
                  <a:lnTo>
                    <a:pt x="2992" y="873"/>
                  </a:lnTo>
                  <a:lnTo>
                    <a:pt x="2992" y="856"/>
                  </a:lnTo>
                  <a:lnTo>
                    <a:pt x="2992" y="841"/>
                  </a:lnTo>
                  <a:lnTo>
                    <a:pt x="2992" y="824"/>
                  </a:lnTo>
                  <a:lnTo>
                    <a:pt x="2992" y="808"/>
                  </a:lnTo>
                  <a:lnTo>
                    <a:pt x="2992" y="791"/>
                  </a:lnTo>
                  <a:lnTo>
                    <a:pt x="2992" y="776"/>
                  </a:lnTo>
                  <a:lnTo>
                    <a:pt x="2992" y="759"/>
                  </a:lnTo>
                  <a:lnTo>
                    <a:pt x="2992" y="744"/>
                  </a:lnTo>
                  <a:lnTo>
                    <a:pt x="2992" y="727"/>
                  </a:lnTo>
                  <a:lnTo>
                    <a:pt x="2992" y="703"/>
                  </a:lnTo>
                  <a:lnTo>
                    <a:pt x="2992" y="687"/>
                  </a:lnTo>
                  <a:lnTo>
                    <a:pt x="3002" y="670"/>
                  </a:lnTo>
                  <a:lnTo>
                    <a:pt x="3002" y="655"/>
                  </a:lnTo>
                  <a:lnTo>
                    <a:pt x="3002" y="630"/>
                  </a:lnTo>
                  <a:lnTo>
                    <a:pt x="3002" y="613"/>
                  </a:lnTo>
                  <a:lnTo>
                    <a:pt x="3002" y="597"/>
                  </a:lnTo>
                  <a:lnTo>
                    <a:pt x="3002" y="580"/>
                  </a:lnTo>
                  <a:lnTo>
                    <a:pt x="3002" y="565"/>
                  </a:lnTo>
                  <a:lnTo>
                    <a:pt x="3002" y="541"/>
                  </a:lnTo>
                  <a:lnTo>
                    <a:pt x="3002" y="524"/>
                  </a:lnTo>
                  <a:lnTo>
                    <a:pt x="3002" y="509"/>
                  </a:lnTo>
                  <a:lnTo>
                    <a:pt x="3002" y="492"/>
                  </a:lnTo>
                  <a:lnTo>
                    <a:pt x="3002" y="468"/>
                  </a:lnTo>
                  <a:lnTo>
                    <a:pt x="3002" y="453"/>
                  </a:lnTo>
                  <a:lnTo>
                    <a:pt x="3011" y="436"/>
                  </a:lnTo>
                  <a:lnTo>
                    <a:pt x="3011" y="420"/>
                  </a:lnTo>
                  <a:lnTo>
                    <a:pt x="3011" y="403"/>
                  </a:lnTo>
                  <a:lnTo>
                    <a:pt x="3011" y="388"/>
                  </a:lnTo>
                  <a:lnTo>
                    <a:pt x="3011" y="371"/>
                  </a:lnTo>
                  <a:lnTo>
                    <a:pt x="3011" y="347"/>
                  </a:lnTo>
                  <a:lnTo>
                    <a:pt x="3011" y="330"/>
                  </a:lnTo>
                  <a:lnTo>
                    <a:pt x="3011" y="315"/>
                  </a:lnTo>
                  <a:lnTo>
                    <a:pt x="3011" y="298"/>
                  </a:lnTo>
                  <a:lnTo>
                    <a:pt x="3011" y="282"/>
                  </a:lnTo>
                  <a:lnTo>
                    <a:pt x="3011" y="274"/>
                  </a:lnTo>
                  <a:lnTo>
                    <a:pt x="3011" y="259"/>
                  </a:lnTo>
                  <a:lnTo>
                    <a:pt x="3022" y="242"/>
                  </a:lnTo>
                  <a:lnTo>
                    <a:pt x="3022" y="226"/>
                  </a:lnTo>
                  <a:lnTo>
                    <a:pt x="3022" y="209"/>
                  </a:lnTo>
                  <a:lnTo>
                    <a:pt x="3022" y="202"/>
                  </a:lnTo>
                  <a:lnTo>
                    <a:pt x="3022" y="185"/>
                  </a:lnTo>
                  <a:lnTo>
                    <a:pt x="3022" y="170"/>
                  </a:lnTo>
                  <a:lnTo>
                    <a:pt x="3022" y="162"/>
                  </a:lnTo>
                  <a:lnTo>
                    <a:pt x="3022" y="145"/>
                  </a:lnTo>
                  <a:lnTo>
                    <a:pt x="3022" y="138"/>
                  </a:lnTo>
                  <a:lnTo>
                    <a:pt x="3022" y="121"/>
                  </a:lnTo>
                  <a:lnTo>
                    <a:pt x="3022" y="112"/>
                  </a:lnTo>
                  <a:lnTo>
                    <a:pt x="3022" y="105"/>
                  </a:lnTo>
                  <a:lnTo>
                    <a:pt x="3022" y="97"/>
                  </a:lnTo>
                  <a:lnTo>
                    <a:pt x="3033" y="80"/>
                  </a:lnTo>
                  <a:lnTo>
                    <a:pt x="3033" y="73"/>
                  </a:lnTo>
                  <a:lnTo>
                    <a:pt x="3033" y="65"/>
                  </a:lnTo>
                  <a:lnTo>
                    <a:pt x="3033" y="56"/>
                  </a:lnTo>
                  <a:lnTo>
                    <a:pt x="3033" y="48"/>
                  </a:lnTo>
                  <a:lnTo>
                    <a:pt x="3033" y="41"/>
                  </a:lnTo>
                  <a:lnTo>
                    <a:pt x="3033" y="32"/>
                  </a:lnTo>
                  <a:lnTo>
                    <a:pt x="3033" y="24"/>
                  </a:lnTo>
                  <a:lnTo>
                    <a:pt x="3033" y="15"/>
                  </a:lnTo>
                  <a:lnTo>
                    <a:pt x="3043" y="8"/>
                  </a:lnTo>
                  <a:lnTo>
                    <a:pt x="3043" y="0"/>
                  </a:lnTo>
                  <a:lnTo>
                    <a:pt x="3043" y="8"/>
                  </a:lnTo>
                  <a:lnTo>
                    <a:pt x="3054" y="15"/>
                  </a:lnTo>
                  <a:lnTo>
                    <a:pt x="3054" y="24"/>
                  </a:lnTo>
                  <a:lnTo>
                    <a:pt x="3054" y="32"/>
                  </a:lnTo>
                  <a:lnTo>
                    <a:pt x="3054" y="41"/>
                  </a:lnTo>
                  <a:lnTo>
                    <a:pt x="3054" y="48"/>
                  </a:lnTo>
                  <a:lnTo>
                    <a:pt x="3054" y="56"/>
                  </a:lnTo>
                  <a:lnTo>
                    <a:pt x="3054" y="65"/>
                  </a:lnTo>
                  <a:lnTo>
                    <a:pt x="3054" y="73"/>
                  </a:lnTo>
                  <a:lnTo>
                    <a:pt x="3054" y="80"/>
                  </a:lnTo>
                  <a:lnTo>
                    <a:pt x="3054" y="97"/>
                  </a:lnTo>
                  <a:lnTo>
                    <a:pt x="3054" y="105"/>
                  </a:lnTo>
                  <a:lnTo>
                    <a:pt x="3065" y="112"/>
                  </a:lnTo>
                  <a:lnTo>
                    <a:pt x="3065" y="129"/>
                  </a:lnTo>
                  <a:lnTo>
                    <a:pt x="3065" y="138"/>
                  </a:lnTo>
                  <a:lnTo>
                    <a:pt x="3065" y="145"/>
                  </a:lnTo>
                  <a:lnTo>
                    <a:pt x="3065" y="162"/>
                  </a:lnTo>
                  <a:lnTo>
                    <a:pt x="3065" y="170"/>
                  </a:lnTo>
                  <a:lnTo>
                    <a:pt x="3065" y="185"/>
                  </a:lnTo>
                  <a:lnTo>
                    <a:pt x="3065" y="202"/>
                  </a:lnTo>
                  <a:lnTo>
                    <a:pt x="3065" y="209"/>
                  </a:lnTo>
                  <a:lnTo>
                    <a:pt x="3065" y="226"/>
                  </a:lnTo>
                  <a:lnTo>
                    <a:pt x="3065" y="242"/>
                  </a:lnTo>
                  <a:lnTo>
                    <a:pt x="3065" y="259"/>
                  </a:lnTo>
                  <a:lnTo>
                    <a:pt x="3074" y="274"/>
                  </a:lnTo>
                  <a:lnTo>
                    <a:pt x="3074" y="291"/>
                  </a:lnTo>
                  <a:lnTo>
                    <a:pt x="3074" y="306"/>
                  </a:lnTo>
                  <a:lnTo>
                    <a:pt x="3074" y="323"/>
                  </a:lnTo>
                  <a:lnTo>
                    <a:pt x="3074" y="339"/>
                  </a:lnTo>
                  <a:lnTo>
                    <a:pt x="3074" y="356"/>
                  </a:lnTo>
                  <a:lnTo>
                    <a:pt x="3074" y="371"/>
                  </a:lnTo>
                  <a:lnTo>
                    <a:pt x="3074" y="388"/>
                  </a:lnTo>
                  <a:lnTo>
                    <a:pt x="3074" y="403"/>
                  </a:lnTo>
                  <a:lnTo>
                    <a:pt x="3074" y="420"/>
                  </a:lnTo>
                  <a:lnTo>
                    <a:pt x="3074" y="436"/>
                  </a:lnTo>
                  <a:lnTo>
                    <a:pt x="3074" y="453"/>
                  </a:lnTo>
                  <a:lnTo>
                    <a:pt x="3074" y="476"/>
                  </a:lnTo>
                  <a:lnTo>
                    <a:pt x="3084" y="492"/>
                  </a:lnTo>
                  <a:lnTo>
                    <a:pt x="3084" y="509"/>
                  </a:lnTo>
                  <a:lnTo>
                    <a:pt x="3084" y="524"/>
                  </a:lnTo>
                  <a:lnTo>
                    <a:pt x="3084" y="541"/>
                  </a:lnTo>
                  <a:lnTo>
                    <a:pt x="3084" y="565"/>
                  </a:lnTo>
                  <a:lnTo>
                    <a:pt x="3084" y="580"/>
                  </a:lnTo>
                  <a:lnTo>
                    <a:pt x="3084" y="597"/>
                  </a:lnTo>
                  <a:lnTo>
                    <a:pt x="3084" y="613"/>
                  </a:lnTo>
                  <a:lnTo>
                    <a:pt x="3084" y="638"/>
                  </a:lnTo>
                  <a:lnTo>
                    <a:pt x="3084" y="655"/>
                  </a:lnTo>
                  <a:lnTo>
                    <a:pt x="3084" y="670"/>
                  </a:lnTo>
                  <a:lnTo>
                    <a:pt x="3084" y="687"/>
                  </a:lnTo>
                  <a:lnTo>
                    <a:pt x="3084" y="711"/>
                  </a:lnTo>
                  <a:lnTo>
                    <a:pt x="3095" y="727"/>
                  </a:lnTo>
                  <a:lnTo>
                    <a:pt x="3095" y="744"/>
                  </a:lnTo>
                  <a:lnTo>
                    <a:pt x="3095" y="759"/>
                  </a:lnTo>
                  <a:lnTo>
                    <a:pt x="3095" y="776"/>
                  </a:lnTo>
                  <a:lnTo>
                    <a:pt x="3095" y="791"/>
                  </a:lnTo>
                  <a:lnTo>
                    <a:pt x="3095" y="808"/>
                  </a:lnTo>
                  <a:lnTo>
                    <a:pt x="3095" y="824"/>
                  </a:lnTo>
                  <a:lnTo>
                    <a:pt x="3095" y="841"/>
                  </a:lnTo>
                  <a:lnTo>
                    <a:pt x="3095" y="864"/>
                  </a:lnTo>
                  <a:lnTo>
                    <a:pt x="3095" y="873"/>
                  </a:lnTo>
                  <a:lnTo>
                    <a:pt x="3095" y="888"/>
                  </a:lnTo>
                  <a:lnTo>
                    <a:pt x="3095" y="905"/>
                  </a:lnTo>
                  <a:lnTo>
                    <a:pt x="3106" y="921"/>
                  </a:lnTo>
                  <a:lnTo>
                    <a:pt x="3106" y="938"/>
                  </a:lnTo>
                  <a:lnTo>
                    <a:pt x="3106" y="953"/>
                  </a:lnTo>
                  <a:lnTo>
                    <a:pt x="3106" y="970"/>
                  </a:lnTo>
                  <a:lnTo>
                    <a:pt x="3106" y="977"/>
                  </a:lnTo>
                  <a:lnTo>
                    <a:pt x="3106" y="994"/>
                  </a:lnTo>
                  <a:lnTo>
                    <a:pt x="3106" y="1009"/>
                  </a:lnTo>
                  <a:lnTo>
                    <a:pt x="3106" y="1018"/>
                  </a:lnTo>
                  <a:lnTo>
                    <a:pt x="3106" y="1035"/>
                  </a:lnTo>
                  <a:lnTo>
                    <a:pt x="3106" y="1041"/>
                  </a:lnTo>
                  <a:lnTo>
                    <a:pt x="3106" y="1050"/>
                  </a:lnTo>
                  <a:lnTo>
                    <a:pt x="3106" y="1067"/>
                  </a:lnTo>
                  <a:lnTo>
                    <a:pt x="3106" y="1074"/>
                  </a:lnTo>
                  <a:lnTo>
                    <a:pt x="3117" y="1082"/>
                  </a:lnTo>
                  <a:lnTo>
                    <a:pt x="3117" y="1099"/>
                  </a:lnTo>
                  <a:lnTo>
                    <a:pt x="3117" y="1106"/>
                  </a:lnTo>
                  <a:lnTo>
                    <a:pt x="3117" y="1115"/>
                  </a:lnTo>
                  <a:lnTo>
                    <a:pt x="3117" y="1123"/>
                  </a:lnTo>
                  <a:lnTo>
                    <a:pt x="3117" y="1132"/>
                  </a:lnTo>
                  <a:lnTo>
                    <a:pt x="3117" y="1138"/>
                  </a:lnTo>
                  <a:lnTo>
                    <a:pt x="3117" y="1147"/>
                  </a:lnTo>
                  <a:lnTo>
                    <a:pt x="3117" y="1155"/>
                  </a:lnTo>
                  <a:lnTo>
                    <a:pt x="3127" y="1164"/>
                  </a:lnTo>
                  <a:lnTo>
                    <a:pt x="3127" y="1171"/>
                  </a:lnTo>
                  <a:lnTo>
                    <a:pt x="3127" y="1179"/>
                  </a:lnTo>
                  <a:lnTo>
                    <a:pt x="3127" y="1171"/>
                  </a:lnTo>
                  <a:lnTo>
                    <a:pt x="3138" y="1164"/>
                  </a:lnTo>
                  <a:lnTo>
                    <a:pt x="3138" y="1155"/>
                  </a:lnTo>
                  <a:lnTo>
                    <a:pt x="3138" y="1147"/>
                  </a:lnTo>
                  <a:lnTo>
                    <a:pt x="3138" y="1138"/>
                  </a:lnTo>
                  <a:lnTo>
                    <a:pt x="3138" y="1132"/>
                  </a:lnTo>
                  <a:lnTo>
                    <a:pt x="3138" y="1123"/>
                  </a:lnTo>
                  <a:lnTo>
                    <a:pt x="3138" y="1115"/>
                  </a:lnTo>
                  <a:lnTo>
                    <a:pt x="3138" y="1106"/>
                  </a:lnTo>
                  <a:lnTo>
                    <a:pt x="3138" y="1099"/>
                  </a:lnTo>
                  <a:lnTo>
                    <a:pt x="3138" y="1082"/>
                  </a:lnTo>
                  <a:lnTo>
                    <a:pt x="3147" y="1074"/>
                  </a:lnTo>
                  <a:lnTo>
                    <a:pt x="3147" y="1067"/>
                  </a:lnTo>
                  <a:lnTo>
                    <a:pt x="3147" y="1058"/>
                  </a:lnTo>
                  <a:lnTo>
                    <a:pt x="3147" y="1041"/>
                  </a:lnTo>
                  <a:lnTo>
                    <a:pt x="3147" y="1035"/>
                  </a:lnTo>
                  <a:lnTo>
                    <a:pt x="3147" y="1018"/>
                  </a:lnTo>
                  <a:lnTo>
                    <a:pt x="3147" y="1009"/>
                  </a:lnTo>
                  <a:lnTo>
                    <a:pt x="3147" y="994"/>
                  </a:lnTo>
                  <a:lnTo>
                    <a:pt x="3147" y="977"/>
                  </a:lnTo>
                  <a:lnTo>
                    <a:pt x="3147" y="970"/>
                  </a:lnTo>
                  <a:lnTo>
                    <a:pt x="3147" y="953"/>
                  </a:lnTo>
                  <a:lnTo>
                    <a:pt x="3147" y="938"/>
                  </a:lnTo>
                  <a:lnTo>
                    <a:pt x="3158" y="921"/>
                  </a:lnTo>
                  <a:lnTo>
                    <a:pt x="3158" y="905"/>
                  </a:lnTo>
                  <a:lnTo>
                    <a:pt x="3158" y="888"/>
                  </a:lnTo>
                  <a:lnTo>
                    <a:pt x="3158" y="881"/>
                  </a:lnTo>
                  <a:lnTo>
                    <a:pt x="3158" y="864"/>
                  </a:lnTo>
                  <a:lnTo>
                    <a:pt x="3158" y="849"/>
                  </a:lnTo>
                  <a:lnTo>
                    <a:pt x="3158" y="824"/>
                  </a:lnTo>
                  <a:lnTo>
                    <a:pt x="3158" y="808"/>
                  </a:lnTo>
                  <a:lnTo>
                    <a:pt x="3158" y="791"/>
                  </a:lnTo>
                  <a:lnTo>
                    <a:pt x="3158" y="776"/>
                  </a:lnTo>
                  <a:lnTo>
                    <a:pt x="3158" y="759"/>
                  </a:lnTo>
                  <a:lnTo>
                    <a:pt x="3158" y="744"/>
                  </a:lnTo>
                  <a:lnTo>
                    <a:pt x="3158" y="727"/>
                  </a:lnTo>
                  <a:lnTo>
                    <a:pt x="3168" y="711"/>
                  </a:lnTo>
                  <a:lnTo>
                    <a:pt x="3168" y="687"/>
                  </a:lnTo>
                  <a:lnTo>
                    <a:pt x="3168" y="670"/>
                  </a:lnTo>
                  <a:lnTo>
                    <a:pt x="3168" y="655"/>
                  </a:lnTo>
                  <a:lnTo>
                    <a:pt x="3168" y="638"/>
                  </a:lnTo>
                  <a:lnTo>
                    <a:pt x="3168" y="613"/>
                  </a:lnTo>
                  <a:lnTo>
                    <a:pt x="3168" y="597"/>
                  </a:lnTo>
                  <a:lnTo>
                    <a:pt x="3168" y="580"/>
                  </a:lnTo>
                  <a:lnTo>
                    <a:pt x="3168" y="565"/>
                  </a:lnTo>
                  <a:lnTo>
                    <a:pt x="3168" y="541"/>
                  </a:lnTo>
                  <a:lnTo>
                    <a:pt x="3168" y="524"/>
                  </a:lnTo>
                  <a:lnTo>
                    <a:pt x="3168" y="509"/>
                  </a:lnTo>
                  <a:lnTo>
                    <a:pt x="3168" y="492"/>
                  </a:lnTo>
                  <a:lnTo>
                    <a:pt x="3179" y="476"/>
                  </a:lnTo>
                  <a:lnTo>
                    <a:pt x="3179" y="453"/>
                  </a:lnTo>
                  <a:lnTo>
                    <a:pt x="3179" y="436"/>
                  </a:lnTo>
                  <a:lnTo>
                    <a:pt x="3179" y="420"/>
                  </a:lnTo>
                  <a:lnTo>
                    <a:pt x="3179" y="403"/>
                  </a:lnTo>
                  <a:lnTo>
                    <a:pt x="3179" y="388"/>
                  </a:lnTo>
                  <a:lnTo>
                    <a:pt x="3179" y="371"/>
                  </a:lnTo>
                  <a:lnTo>
                    <a:pt x="3179" y="356"/>
                  </a:lnTo>
                  <a:lnTo>
                    <a:pt x="3179" y="339"/>
                  </a:lnTo>
                  <a:lnTo>
                    <a:pt x="3179" y="323"/>
                  </a:lnTo>
                  <a:lnTo>
                    <a:pt x="3179" y="306"/>
                  </a:lnTo>
                  <a:lnTo>
                    <a:pt x="3179" y="291"/>
                  </a:lnTo>
                  <a:lnTo>
                    <a:pt x="3190" y="274"/>
                  </a:lnTo>
                  <a:lnTo>
                    <a:pt x="3190" y="259"/>
                  </a:lnTo>
                  <a:lnTo>
                    <a:pt x="3190" y="242"/>
                  </a:lnTo>
                  <a:lnTo>
                    <a:pt x="3190" y="226"/>
                  </a:lnTo>
                  <a:lnTo>
                    <a:pt x="3190" y="209"/>
                  </a:lnTo>
                  <a:lnTo>
                    <a:pt x="3190" y="202"/>
                  </a:lnTo>
                  <a:lnTo>
                    <a:pt x="3190" y="185"/>
                  </a:lnTo>
                  <a:lnTo>
                    <a:pt x="3190" y="177"/>
                  </a:lnTo>
                  <a:lnTo>
                    <a:pt x="3190" y="162"/>
                  </a:lnTo>
                  <a:lnTo>
                    <a:pt x="3190" y="145"/>
                  </a:lnTo>
                  <a:lnTo>
                    <a:pt x="3190" y="138"/>
                  </a:lnTo>
                  <a:lnTo>
                    <a:pt x="3190" y="129"/>
                  </a:lnTo>
                  <a:lnTo>
                    <a:pt x="3190" y="112"/>
                  </a:lnTo>
                  <a:lnTo>
                    <a:pt x="3201" y="105"/>
                  </a:lnTo>
                  <a:lnTo>
                    <a:pt x="3201" y="97"/>
                  </a:lnTo>
                  <a:lnTo>
                    <a:pt x="3201" y="80"/>
                  </a:lnTo>
                  <a:lnTo>
                    <a:pt x="3201" y="73"/>
                  </a:lnTo>
                  <a:lnTo>
                    <a:pt x="3201" y="65"/>
                  </a:lnTo>
                  <a:lnTo>
                    <a:pt x="3201" y="56"/>
                  </a:lnTo>
                  <a:lnTo>
                    <a:pt x="3201" y="48"/>
                  </a:lnTo>
                  <a:lnTo>
                    <a:pt x="3201" y="41"/>
                  </a:lnTo>
                  <a:lnTo>
                    <a:pt x="3201" y="32"/>
                  </a:lnTo>
                  <a:lnTo>
                    <a:pt x="3201" y="24"/>
                  </a:lnTo>
                  <a:lnTo>
                    <a:pt x="3210" y="15"/>
                  </a:lnTo>
                  <a:lnTo>
                    <a:pt x="3210" y="8"/>
                  </a:lnTo>
                  <a:lnTo>
                    <a:pt x="3210" y="0"/>
                  </a:lnTo>
                  <a:lnTo>
                    <a:pt x="3220" y="8"/>
                  </a:lnTo>
                  <a:lnTo>
                    <a:pt x="3220" y="15"/>
                  </a:lnTo>
                  <a:lnTo>
                    <a:pt x="3220" y="24"/>
                  </a:lnTo>
                  <a:lnTo>
                    <a:pt x="3220" y="32"/>
                  </a:lnTo>
                  <a:lnTo>
                    <a:pt x="3220" y="41"/>
                  </a:lnTo>
                  <a:lnTo>
                    <a:pt x="3220" y="48"/>
                  </a:lnTo>
                  <a:lnTo>
                    <a:pt x="3220" y="56"/>
                  </a:lnTo>
                  <a:lnTo>
                    <a:pt x="3220" y="65"/>
                  </a:lnTo>
                  <a:lnTo>
                    <a:pt x="3220" y="73"/>
                  </a:lnTo>
                  <a:lnTo>
                    <a:pt x="3220" y="80"/>
                  </a:lnTo>
                  <a:lnTo>
                    <a:pt x="3231" y="97"/>
                  </a:lnTo>
                  <a:lnTo>
                    <a:pt x="3231" y="105"/>
                  </a:lnTo>
                  <a:lnTo>
                    <a:pt x="3231" y="112"/>
                  </a:lnTo>
                  <a:lnTo>
                    <a:pt x="3231" y="121"/>
                  </a:lnTo>
                  <a:lnTo>
                    <a:pt x="3231" y="138"/>
                  </a:lnTo>
                  <a:lnTo>
                    <a:pt x="3231" y="145"/>
                  </a:lnTo>
                  <a:lnTo>
                    <a:pt x="3231" y="162"/>
                  </a:lnTo>
                  <a:lnTo>
                    <a:pt x="3231" y="170"/>
                  </a:lnTo>
                  <a:lnTo>
                    <a:pt x="3231" y="185"/>
                  </a:lnTo>
                  <a:lnTo>
                    <a:pt x="3231" y="202"/>
                  </a:lnTo>
                  <a:lnTo>
                    <a:pt x="3231" y="209"/>
                  </a:lnTo>
                  <a:lnTo>
                    <a:pt x="3231" y="226"/>
                  </a:lnTo>
                  <a:lnTo>
                    <a:pt x="3242" y="242"/>
                  </a:lnTo>
                  <a:lnTo>
                    <a:pt x="3242" y="259"/>
                  </a:lnTo>
                  <a:lnTo>
                    <a:pt x="3242" y="274"/>
                  </a:lnTo>
                  <a:lnTo>
                    <a:pt x="3242" y="282"/>
                  </a:lnTo>
                  <a:lnTo>
                    <a:pt x="3242" y="298"/>
                  </a:lnTo>
                  <a:lnTo>
                    <a:pt x="3242" y="315"/>
                  </a:lnTo>
                  <a:lnTo>
                    <a:pt x="3242" y="330"/>
                  </a:lnTo>
                  <a:lnTo>
                    <a:pt x="3242" y="347"/>
                  </a:lnTo>
                  <a:lnTo>
                    <a:pt x="3242" y="362"/>
                  </a:lnTo>
                  <a:lnTo>
                    <a:pt x="3242" y="388"/>
                  </a:lnTo>
                  <a:lnTo>
                    <a:pt x="3242" y="403"/>
                  </a:lnTo>
                  <a:lnTo>
                    <a:pt x="3242" y="420"/>
                  </a:lnTo>
                  <a:lnTo>
                    <a:pt x="3242" y="436"/>
                  </a:lnTo>
                  <a:lnTo>
                    <a:pt x="3252" y="453"/>
                  </a:lnTo>
                  <a:lnTo>
                    <a:pt x="3252" y="468"/>
                  </a:lnTo>
                  <a:lnTo>
                    <a:pt x="3252" y="492"/>
                  </a:lnTo>
                  <a:lnTo>
                    <a:pt x="3252" y="509"/>
                  </a:lnTo>
                  <a:lnTo>
                    <a:pt x="3252" y="524"/>
                  </a:lnTo>
                  <a:lnTo>
                    <a:pt x="3252" y="541"/>
                  </a:lnTo>
                  <a:lnTo>
                    <a:pt x="3252" y="556"/>
                  </a:lnTo>
                  <a:lnTo>
                    <a:pt x="3252" y="580"/>
                  </a:lnTo>
                  <a:lnTo>
                    <a:pt x="3252" y="597"/>
                  </a:lnTo>
                  <a:lnTo>
                    <a:pt x="3252" y="613"/>
                  </a:lnTo>
                  <a:lnTo>
                    <a:pt x="3252" y="630"/>
                  </a:lnTo>
                  <a:lnTo>
                    <a:pt x="3252" y="655"/>
                  </a:lnTo>
                  <a:lnTo>
                    <a:pt x="3252" y="670"/>
                  </a:lnTo>
                  <a:lnTo>
                    <a:pt x="3263" y="687"/>
                  </a:lnTo>
                  <a:lnTo>
                    <a:pt x="3263" y="703"/>
                  </a:lnTo>
                  <a:lnTo>
                    <a:pt x="3263" y="727"/>
                  </a:lnTo>
                  <a:lnTo>
                    <a:pt x="3263" y="744"/>
                  </a:lnTo>
                  <a:lnTo>
                    <a:pt x="3263" y="759"/>
                  </a:lnTo>
                  <a:lnTo>
                    <a:pt x="3263" y="776"/>
                  </a:lnTo>
                  <a:lnTo>
                    <a:pt x="3263" y="791"/>
                  </a:lnTo>
                  <a:lnTo>
                    <a:pt x="3263" y="808"/>
                  </a:lnTo>
                  <a:lnTo>
                    <a:pt x="3263" y="824"/>
                  </a:lnTo>
                  <a:lnTo>
                    <a:pt x="3263" y="841"/>
                  </a:lnTo>
                  <a:lnTo>
                    <a:pt x="3263" y="856"/>
                  </a:lnTo>
                  <a:lnTo>
                    <a:pt x="3263" y="873"/>
                  </a:lnTo>
                  <a:lnTo>
                    <a:pt x="3274" y="888"/>
                  </a:lnTo>
                  <a:lnTo>
                    <a:pt x="3274" y="905"/>
                  </a:lnTo>
                  <a:lnTo>
                    <a:pt x="3274" y="921"/>
                  </a:lnTo>
                  <a:lnTo>
                    <a:pt x="3274" y="938"/>
                  </a:lnTo>
                  <a:lnTo>
                    <a:pt x="3274" y="953"/>
                  </a:lnTo>
                  <a:lnTo>
                    <a:pt x="3274" y="961"/>
                  </a:lnTo>
                  <a:lnTo>
                    <a:pt x="3274" y="977"/>
                  </a:lnTo>
                  <a:lnTo>
                    <a:pt x="3274" y="994"/>
                  </a:lnTo>
                  <a:lnTo>
                    <a:pt x="3274" y="1002"/>
                  </a:lnTo>
                  <a:lnTo>
                    <a:pt x="3274" y="1018"/>
                  </a:lnTo>
                  <a:lnTo>
                    <a:pt x="3274" y="1035"/>
                  </a:lnTo>
                  <a:lnTo>
                    <a:pt x="3274" y="1041"/>
                  </a:lnTo>
                  <a:lnTo>
                    <a:pt x="3274" y="1050"/>
                  </a:lnTo>
                  <a:lnTo>
                    <a:pt x="3283" y="1067"/>
                  </a:lnTo>
                  <a:lnTo>
                    <a:pt x="3283" y="1074"/>
                  </a:lnTo>
                  <a:lnTo>
                    <a:pt x="3283" y="1082"/>
                  </a:lnTo>
                  <a:lnTo>
                    <a:pt x="3283" y="1091"/>
                  </a:lnTo>
                  <a:lnTo>
                    <a:pt x="3283" y="1106"/>
                  </a:lnTo>
                  <a:lnTo>
                    <a:pt x="3283" y="1115"/>
                  </a:lnTo>
                  <a:lnTo>
                    <a:pt x="3283" y="1123"/>
                  </a:lnTo>
                  <a:lnTo>
                    <a:pt x="3283" y="1132"/>
                  </a:lnTo>
                  <a:lnTo>
                    <a:pt x="3283" y="1138"/>
                  </a:lnTo>
                  <a:lnTo>
                    <a:pt x="3283" y="1147"/>
                  </a:lnTo>
                  <a:lnTo>
                    <a:pt x="3294" y="1155"/>
                  </a:lnTo>
                  <a:lnTo>
                    <a:pt x="3294" y="1164"/>
                  </a:lnTo>
                  <a:lnTo>
                    <a:pt x="3294" y="1171"/>
                  </a:lnTo>
                  <a:lnTo>
                    <a:pt x="3294" y="1179"/>
                  </a:lnTo>
                  <a:lnTo>
                    <a:pt x="3304" y="1171"/>
                  </a:lnTo>
                  <a:lnTo>
                    <a:pt x="3304" y="1164"/>
                  </a:lnTo>
                  <a:lnTo>
                    <a:pt x="3304" y="1155"/>
                  </a:lnTo>
                  <a:lnTo>
                    <a:pt x="3304" y="1147"/>
                  </a:lnTo>
                  <a:lnTo>
                    <a:pt x="3304" y="1138"/>
                  </a:lnTo>
                  <a:lnTo>
                    <a:pt x="3304" y="1132"/>
                  </a:lnTo>
                  <a:lnTo>
                    <a:pt x="3304" y="1123"/>
                  </a:lnTo>
                  <a:lnTo>
                    <a:pt x="3304" y="1115"/>
                  </a:lnTo>
                  <a:lnTo>
                    <a:pt x="3304" y="1106"/>
                  </a:lnTo>
                  <a:lnTo>
                    <a:pt x="3315" y="1099"/>
                  </a:lnTo>
                  <a:lnTo>
                    <a:pt x="3315" y="1091"/>
                  </a:lnTo>
                  <a:lnTo>
                    <a:pt x="3315" y="1074"/>
                  </a:lnTo>
                  <a:lnTo>
                    <a:pt x="3315" y="1067"/>
                  </a:lnTo>
                  <a:lnTo>
                    <a:pt x="3315" y="1058"/>
                  </a:lnTo>
                  <a:lnTo>
                    <a:pt x="3315" y="1041"/>
                  </a:lnTo>
                  <a:lnTo>
                    <a:pt x="3315" y="1035"/>
                  </a:lnTo>
                  <a:lnTo>
                    <a:pt x="3315" y="1018"/>
                  </a:lnTo>
                  <a:lnTo>
                    <a:pt x="3315" y="1009"/>
                  </a:lnTo>
                  <a:lnTo>
                    <a:pt x="3315" y="994"/>
                  </a:lnTo>
                  <a:lnTo>
                    <a:pt x="3315" y="977"/>
                  </a:lnTo>
                  <a:lnTo>
                    <a:pt x="3315" y="970"/>
                  </a:lnTo>
                  <a:lnTo>
                    <a:pt x="3326" y="953"/>
                  </a:lnTo>
                  <a:lnTo>
                    <a:pt x="3326" y="938"/>
                  </a:lnTo>
                  <a:lnTo>
                    <a:pt x="3326" y="921"/>
                  </a:lnTo>
                  <a:lnTo>
                    <a:pt x="3326" y="914"/>
                  </a:lnTo>
                  <a:lnTo>
                    <a:pt x="3326" y="897"/>
                  </a:lnTo>
                  <a:lnTo>
                    <a:pt x="3326" y="881"/>
                  </a:lnTo>
                  <a:lnTo>
                    <a:pt x="3326" y="864"/>
                  </a:lnTo>
                  <a:lnTo>
                    <a:pt x="3326" y="849"/>
                  </a:lnTo>
                  <a:lnTo>
                    <a:pt x="3326" y="832"/>
                  </a:lnTo>
                  <a:lnTo>
                    <a:pt x="3326" y="817"/>
                  </a:lnTo>
                  <a:lnTo>
                    <a:pt x="3326" y="800"/>
                  </a:lnTo>
                  <a:lnTo>
                    <a:pt x="3326" y="776"/>
                  </a:lnTo>
                  <a:lnTo>
                    <a:pt x="3326" y="759"/>
                  </a:lnTo>
                  <a:lnTo>
                    <a:pt x="3336" y="744"/>
                  </a:lnTo>
                  <a:lnTo>
                    <a:pt x="3336" y="727"/>
                  </a:lnTo>
                  <a:lnTo>
                    <a:pt x="3336" y="711"/>
                  </a:lnTo>
                  <a:lnTo>
                    <a:pt x="3336" y="696"/>
                  </a:lnTo>
                  <a:lnTo>
                    <a:pt x="3336" y="670"/>
                  </a:lnTo>
                  <a:lnTo>
                    <a:pt x="3336" y="655"/>
                  </a:lnTo>
                  <a:lnTo>
                    <a:pt x="3336" y="638"/>
                  </a:lnTo>
                  <a:lnTo>
                    <a:pt x="3336" y="621"/>
                  </a:lnTo>
                  <a:lnTo>
                    <a:pt x="3336" y="597"/>
                  </a:lnTo>
                  <a:lnTo>
                    <a:pt x="3336" y="580"/>
                  </a:lnTo>
                  <a:lnTo>
                    <a:pt x="3336" y="565"/>
                  </a:lnTo>
                  <a:lnTo>
                    <a:pt x="3336" y="548"/>
                  </a:lnTo>
                  <a:lnTo>
                    <a:pt x="3336" y="524"/>
                  </a:lnTo>
                  <a:lnTo>
                    <a:pt x="3347" y="509"/>
                  </a:lnTo>
                  <a:lnTo>
                    <a:pt x="3347" y="492"/>
                  </a:lnTo>
                  <a:lnTo>
                    <a:pt x="3347" y="476"/>
                  </a:lnTo>
                  <a:lnTo>
                    <a:pt x="3347" y="459"/>
                  </a:lnTo>
                  <a:lnTo>
                    <a:pt x="3347" y="436"/>
                  </a:lnTo>
                  <a:lnTo>
                    <a:pt x="3347" y="420"/>
                  </a:lnTo>
                  <a:lnTo>
                    <a:pt x="3347" y="403"/>
                  </a:lnTo>
                  <a:lnTo>
                    <a:pt x="3347" y="388"/>
                  </a:lnTo>
                  <a:lnTo>
                    <a:pt x="3347" y="371"/>
                  </a:lnTo>
                  <a:lnTo>
                    <a:pt x="3347" y="356"/>
                  </a:lnTo>
                  <a:lnTo>
                    <a:pt x="3347" y="339"/>
                  </a:lnTo>
                  <a:lnTo>
                    <a:pt x="3347" y="323"/>
                  </a:lnTo>
                  <a:lnTo>
                    <a:pt x="3356" y="306"/>
                  </a:lnTo>
                  <a:lnTo>
                    <a:pt x="3356" y="291"/>
                  </a:lnTo>
                  <a:lnTo>
                    <a:pt x="3356" y="274"/>
                  </a:lnTo>
                  <a:lnTo>
                    <a:pt x="3356" y="259"/>
                  </a:lnTo>
                  <a:lnTo>
                    <a:pt x="3356" y="242"/>
                  </a:lnTo>
                  <a:lnTo>
                    <a:pt x="3356" y="226"/>
                  </a:lnTo>
                  <a:lnTo>
                    <a:pt x="3356" y="218"/>
                  </a:lnTo>
                  <a:lnTo>
                    <a:pt x="3356" y="202"/>
                  </a:lnTo>
                  <a:lnTo>
                    <a:pt x="3356" y="185"/>
                  </a:lnTo>
                  <a:lnTo>
                    <a:pt x="3356" y="177"/>
                  </a:lnTo>
                  <a:lnTo>
                    <a:pt x="3356" y="162"/>
                  </a:lnTo>
                  <a:lnTo>
                    <a:pt x="3356" y="153"/>
                  </a:lnTo>
                  <a:lnTo>
                    <a:pt x="3356" y="138"/>
                  </a:lnTo>
                  <a:lnTo>
                    <a:pt x="3367" y="129"/>
                  </a:lnTo>
                  <a:lnTo>
                    <a:pt x="3367" y="112"/>
                  </a:lnTo>
                  <a:lnTo>
                    <a:pt x="3367" y="105"/>
                  </a:lnTo>
                  <a:lnTo>
                    <a:pt x="3367" y="97"/>
                  </a:lnTo>
                  <a:lnTo>
                    <a:pt x="3367" y="88"/>
                  </a:lnTo>
                  <a:lnTo>
                    <a:pt x="3367" y="73"/>
                  </a:lnTo>
                  <a:lnTo>
                    <a:pt x="3367" y="65"/>
                  </a:lnTo>
                  <a:lnTo>
                    <a:pt x="3367" y="56"/>
                  </a:lnTo>
                  <a:lnTo>
                    <a:pt x="3367" y="48"/>
                  </a:lnTo>
                  <a:lnTo>
                    <a:pt x="3367" y="41"/>
                  </a:lnTo>
                  <a:lnTo>
                    <a:pt x="3367" y="32"/>
                  </a:lnTo>
                  <a:lnTo>
                    <a:pt x="3378" y="24"/>
                  </a:lnTo>
                  <a:lnTo>
                    <a:pt x="3378" y="15"/>
                  </a:lnTo>
                  <a:lnTo>
                    <a:pt x="3378" y="8"/>
                  </a:lnTo>
                  <a:lnTo>
                    <a:pt x="3388" y="0"/>
                  </a:lnTo>
                  <a:lnTo>
                    <a:pt x="3388" y="8"/>
                  </a:lnTo>
                  <a:lnTo>
                    <a:pt x="3388" y="15"/>
                  </a:lnTo>
                  <a:lnTo>
                    <a:pt x="3388" y="24"/>
                  </a:lnTo>
                  <a:lnTo>
                    <a:pt x="3388" y="32"/>
                  </a:lnTo>
                  <a:lnTo>
                    <a:pt x="3388" y="41"/>
                  </a:lnTo>
                  <a:lnTo>
                    <a:pt x="3388" y="48"/>
                  </a:lnTo>
                  <a:lnTo>
                    <a:pt x="3388" y="56"/>
                  </a:lnTo>
                  <a:lnTo>
                    <a:pt x="3388" y="65"/>
                  </a:lnTo>
                  <a:lnTo>
                    <a:pt x="3399" y="73"/>
                  </a:lnTo>
                  <a:lnTo>
                    <a:pt x="3399" y="80"/>
                  </a:lnTo>
                  <a:lnTo>
                    <a:pt x="3399" y="88"/>
                  </a:lnTo>
                  <a:lnTo>
                    <a:pt x="3399" y="105"/>
                  </a:lnTo>
                  <a:lnTo>
                    <a:pt x="3399" y="112"/>
                  </a:lnTo>
                  <a:lnTo>
                    <a:pt x="3399" y="121"/>
                  </a:lnTo>
                  <a:lnTo>
                    <a:pt x="3399" y="138"/>
                  </a:lnTo>
                  <a:lnTo>
                    <a:pt x="3399" y="145"/>
                  </a:lnTo>
                  <a:lnTo>
                    <a:pt x="3399" y="162"/>
                  </a:lnTo>
                  <a:lnTo>
                    <a:pt x="3399" y="170"/>
                  </a:lnTo>
                  <a:lnTo>
                    <a:pt x="3399" y="185"/>
                  </a:lnTo>
                  <a:lnTo>
                    <a:pt x="3399" y="194"/>
                  </a:lnTo>
                  <a:lnTo>
                    <a:pt x="3410" y="209"/>
                  </a:lnTo>
                  <a:lnTo>
                    <a:pt x="3410" y="226"/>
                  </a:lnTo>
                  <a:lnTo>
                    <a:pt x="3410" y="242"/>
                  </a:lnTo>
                  <a:lnTo>
                    <a:pt x="3410" y="259"/>
                  </a:lnTo>
                  <a:lnTo>
                    <a:pt x="3410" y="265"/>
                  </a:lnTo>
                  <a:lnTo>
                    <a:pt x="3410" y="282"/>
                  </a:lnTo>
                  <a:lnTo>
                    <a:pt x="3410" y="298"/>
                  </a:lnTo>
                  <a:lnTo>
                    <a:pt x="3410" y="315"/>
                  </a:lnTo>
                  <a:lnTo>
                    <a:pt x="3410" y="330"/>
                  </a:lnTo>
                  <a:lnTo>
                    <a:pt x="3410" y="347"/>
                  </a:lnTo>
                  <a:lnTo>
                    <a:pt x="3410" y="362"/>
                  </a:lnTo>
                  <a:lnTo>
                    <a:pt x="3410" y="379"/>
                  </a:lnTo>
                  <a:lnTo>
                    <a:pt x="3410" y="403"/>
                  </a:lnTo>
                  <a:lnTo>
                    <a:pt x="3419" y="420"/>
                  </a:lnTo>
                  <a:lnTo>
                    <a:pt x="3419" y="436"/>
                  </a:lnTo>
                  <a:lnTo>
                    <a:pt x="3419" y="453"/>
                  </a:lnTo>
                  <a:lnTo>
                    <a:pt x="3419" y="468"/>
                  </a:lnTo>
                  <a:lnTo>
                    <a:pt x="3419" y="483"/>
                  </a:lnTo>
                  <a:lnTo>
                    <a:pt x="3419" y="509"/>
                  </a:lnTo>
                  <a:lnTo>
                    <a:pt x="3419" y="524"/>
                  </a:lnTo>
                  <a:lnTo>
                    <a:pt x="3419" y="541"/>
                  </a:lnTo>
                  <a:lnTo>
                    <a:pt x="3419" y="556"/>
                  </a:lnTo>
                  <a:lnTo>
                    <a:pt x="3419" y="580"/>
                  </a:lnTo>
                  <a:lnTo>
                    <a:pt x="3419" y="597"/>
                  </a:lnTo>
                  <a:lnTo>
                    <a:pt x="3419" y="613"/>
                  </a:lnTo>
                  <a:lnTo>
                    <a:pt x="3419" y="630"/>
                  </a:lnTo>
                  <a:lnTo>
                    <a:pt x="3429" y="645"/>
                  </a:lnTo>
                  <a:lnTo>
                    <a:pt x="3429" y="670"/>
                  </a:lnTo>
                  <a:lnTo>
                    <a:pt x="3429" y="687"/>
                  </a:lnTo>
                  <a:lnTo>
                    <a:pt x="3429" y="703"/>
                  </a:lnTo>
                  <a:lnTo>
                    <a:pt x="3429" y="720"/>
                  </a:lnTo>
                  <a:lnTo>
                    <a:pt x="3429" y="744"/>
                  </a:lnTo>
                  <a:lnTo>
                    <a:pt x="3429" y="759"/>
                  </a:lnTo>
                  <a:lnTo>
                    <a:pt x="3429" y="776"/>
                  </a:lnTo>
                  <a:lnTo>
                    <a:pt x="3429" y="791"/>
                  </a:lnTo>
                  <a:lnTo>
                    <a:pt x="3429" y="808"/>
                  </a:lnTo>
                  <a:lnTo>
                    <a:pt x="3429" y="824"/>
                  </a:lnTo>
                  <a:lnTo>
                    <a:pt x="3429" y="841"/>
                  </a:lnTo>
                  <a:lnTo>
                    <a:pt x="3440" y="856"/>
                  </a:lnTo>
                  <a:lnTo>
                    <a:pt x="3440" y="873"/>
                  </a:lnTo>
                  <a:lnTo>
                    <a:pt x="3440" y="888"/>
                  </a:lnTo>
                  <a:lnTo>
                    <a:pt x="3440" y="905"/>
                  </a:lnTo>
                  <a:lnTo>
                    <a:pt x="3440" y="921"/>
                  </a:lnTo>
                  <a:lnTo>
                    <a:pt x="3440" y="938"/>
                  </a:lnTo>
                  <a:lnTo>
                    <a:pt x="3440" y="953"/>
                  </a:lnTo>
                  <a:lnTo>
                    <a:pt x="3440" y="961"/>
                  </a:lnTo>
                  <a:lnTo>
                    <a:pt x="3440" y="977"/>
                  </a:lnTo>
                  <a:lnTo>
                    <a:pt x="3440" y="994"/>
                  </a:lnTo>
                  <a:lnTo>
                    <a:pt x="3440" y="1002"/>
                  </a:lnTo>
                  <a:lnTo>
                    <a:pt x="3440" y="1018"/>
                  </a:lnTo>
                  <a:lnTo>
                    <a:pt x="3440" y="1026"/>
                  </a:lnTo>
                  <a:lnTo>
                    <a:pt x="3451" y="1041"/>
                  </a:lnTo>
                  <a:lnTo>
                    <a:pt x="3451" y="1050"/>
                  </a:lnTo>
                  <a:lnTo>
                    <a:pt x="3451" y="1067"/>
                  </a:lnTo>
                  <a:lnTo>
                    <a:pt x="3451" y="1074"/>
                  </a:lnTo>
                  <a:lnTo>
                    <a:pt x="3451" y="1082"/>
                  </a:lnTo>
                  <a:lnTo>
                    <a:pt x="3451" y="1091"/>
                  </a:lnTo>
                  <a:lnTo>
                    <a:pt x="3451" y="1106"/>
                  </a:lnTo>
                  <a:lnTo>
                    <a:pt x="3451" y="1115"/>
                  </a:lnTo>
                  <a:lnTo>
                    <a:pt x="3451" y="1123"/>
                  </a:lnTo>
                  <a:lnTo>
                    <a:pt x="3451" y="1132"/>
                  </a:lnTo>
                  <a:lnTo>
                    <a:pt x="3451" y="1138"/>
                  </a:lnTo>
                  <a:lnTo>
                    <a:pt x="3462" y="1147"/>
                  </a:lnTo>
                  <a:lnTo>
                    <a:pt x="3462" y="1155"/>
                  </a:lnTo>
                  <a:lnTo>
                    <a:pt x="3462" y="1164"/>
                  </a:lnTo>
                  <a:lnTo>
                    <a:pt x="3462" y="1171"/>
                  </a:lnTo>
                  <a:lnTo>
                    <a:pt x="3472" y="1179"/>
                  </a:lnTo>
                  <a:lnTo>
                    <a:pt x="3472" y="1171"/>
                  </a:lnTo>
                  <a:lnTo>
                    <a:pt x="3472" y="1164"/>
                  </a:lnTo>
                  <a:lnTo>
                    <a:pt x="3472" y="1155"/>
                  </a:lnTo>
                  <a:lnTo>
                    <a:pt x="3472" y="1147"/>
                  </a:lnTo>
                  <a:lnTo>
                    <a:pt x="3472" y="1138"/>
                  </a:lnTo>
                  <a:lnTo>
                    <a:pt x="3472" y="1132"/>
                  </a:lnTo>
                  <a:lnTo>
                    <a:pt x="3472" y="1123"/>
                  </a:lnTo>
                  <a:lnTo>
                    <a:pt x="3483" y="1115"/>
                  </a:lnTo>
                  <a:lnTo>
                    <a:pt x="3483" y="1106"/>
                  </a:lnTo>
                  <a:lnTo>
                    <a:pt x="3483" y="1099"/>
                  </a:lnTo>
                  <a:lnTo>
                    <a:pt x="3483" y="1091"/>
                  </a:lnTo>
                  <a:lnTo>
                    <a:pt x="3483" y="1074"/>
                  </a:lnTo>
                  <a:lnTo>
                    <a:pt x="3483" y="1067"/>
                  </a:lnTo>
                  <a:lnTo>
                    <a:pt x="3483" y="1058"/>
                  </a:lnTo>
                  <a:lnTo>
                    <a:pt x="3483" y="1041"/>
                  </a:lnTo>
                  <a:lnTo>
                    <a:pt x="3483" y="1035"/>
                  </a:lnTo>
                  <a:lnTo>
                    <a:pt x="3483" y="1018"/>
                  </a:lnTo>
                  <a:lnTo>
                    <a:pt x="3483" y="1009"/>
                  </a:lnTo>
                  <a:lnTo>
                    <a:pt x="3483" y="994"/>
                  </a:lnTo>
                  <a:lnTo>
                    <a:pt x="3492" y="985"/>
                  </a:lnTo>
                  <a:lnTo>
                    <a:pt x="3492" y="970"/>
                  </a:lnTo>
                  <a:lnTo>
                    <a:pt x="3492" y="953"/>
                  </a:lnTo>
                  <a:lnTo>
                    <a:pt x="3492" y="938"/>
                  </a:lnTo>
                  <a:lnTo>
                    <a:pt x="3492" y="929"/>
                  </a:lnTo>
                  <a:lnTo>
                    <a:pt x="3492" y="914"/>
                  </a:lnTo>
                  <a:lnTo>
                    <a:pt x="3492" y="897"/>
                  </a:lnTo>
                  <a:lnTo>
                    <a:pt x="3492" y="881"/>
                  </a:lnTo>
                  <a:lnTo>
                    <a:pt x="3492" y="864"/>
                  </a:lnTo>
                  <a:lnTo>
                    <a:pt x="3492" y="849"/>
                  </a:lnTo>
                  <a:lnTo>
                    <a:pt x="3492" y="832"/>
                  </a:lnTo>
                  <a:lnTo>
                    <a:pt x="3492" y="817"/>
                  </a:lnTo>
                  <a:lnTo>
                    <a:pt x="3492" y="800"/>
                  </a:lnTo>
                  <a:lnTo>
                    <a:pt x="3503" y="784"/>
                  </a:lnTo>
                  <a:lnTo>
                    <a:pt x="3503" y="759"/>
                  </a:lnTo>
                  <a:lnTo>
                    <a:pt x="3503" y="744"/>
                  </a:lnTo>
                  <a:lnTo>
                    <a:pt x="3503" y="727"/>
                  </a:lnTo>
                  <a:lnTo>
                    <a:pt x="3503" y="711"/>
                  </a:lnTo>
                  <a:lnTo>
                    <a:pt x="3503" y="696"/>
                  </a:lnTo>
                  <a:lnTo>
                    <a:pt x="3503" y="670"/>
                  </a:lnTo>
                  <a:lnTo>
                    <a:pt x="3503" y="655"/>
                  </a:lnTo>
                  <a:lnTo>
                    <a:pt x="3503" y="638"/>
                  </a:lnTo>
                  <a:lnTo>
                    <a:pt x="3503" y="621"/>
                  </a:lnTo>
                  <a:lnTo>
                    <a:pt x="3503" y="606"/>
                  </a:lnTo>
                  <a:lnTo>
                    <a:pt x="3503" y="580"/>
                  </a:lnTo>
                  <a:lnTo>
                    <a:pt x="3503" y="565"/>
                  </a:lnTo>
                  <a:lnTo>
                    <a:pt x="3513" y="548"/>
                  </a:lnTo>
                  <a:lnTo>
                    <a:pt x="3513" y="533"/>
                  </a:lnTo>
                  <a:lnTo>
                    <a:pt x="3513" y="509"/>
                  </a:lnTo>
                  <a:lnTo>
                    <a:pt x="3513" y="492"/>
                  </a:lnTo>
                  <a:lnTo>
                    <a:pt x="3513" y="476"/>
                  </a:lnTo>
                  <a:lnTo>
                    <a:pt x="3513" y="459"/>
                  </a:lnTo>
                  <a:lnTo>
                    <a:pt x="3513" y="444"/>
                  </a:lnTo>
                  <a:lnTo>
                    <a:pt x="3513" y="420"/>
                  </a:lnTo>
                  <a:lnTo>
                    <a:pt x="3513" y="403"/>
                  </a:lnTo>
                  <a:lnTo>
                    <a:pt x="3513" y="388"/>
                  </a:lnTo>
                  <a:lnTo>
                    <a:pt x="3513" y="371"/>
                  </a:lnTo>
                  <a:lnTo>
                    <a:pt x="3513" y="356"/>
                  </a:lnTo>
                  <a:lnTo>
                    <a:pt x="3524" y="339"/>
                  </a:lnTo>
                  <a:lnTo>
                    <a:pt x="3524" y="323"/>
                  </a:lnTo>
                  <a:lnTo>
                    <a:pt x="3524" y="306"/>
                  </a:lnTo>
                  <a:lnTo>
                    <a:pt x="3524" y="291"/>
                  </a:lnTo>
                  <a:lnTo>
                    <a:pt x="3524" y="274"/>
                  </a:lnTo>
                  <a:lnTo>
                    <a:pt x="3524" y="259"/>
                  </a:lnTo>
                  <a:lnTo>
                    <a:pt x="3524" y="242"/>
                  </a:lnTo>
                  <a:lnTo>
                    <a:pt x="3524" y="233"/>
                  </a:lnTo>
                  <a:lnTo>
                    <a:pt x="3524" y="218"/>
                  </a:lnTo>
                  <a:lnTo>
                    <a:pt x="3524" y="202"/>
                  </a:lnTo>
                  <a:lnTo>
                    <a:pt x="3524" y="185"/>
                  </a:lnTo>
                  <a:lnTo>
                    <a:pt x="3524" y="177"/>
                  </a:lnTo>
                  <a:lnTo>
                    <a:pt x="3524" y="162"/>
                  </a:lnTo>
                  <a:lnTo>
                    <a:pt x="3535" y="153"/>
                  </a:lnTo>
                  <a:lnTo>
                    <a:pt x="3535" y="138"/>
                  </a:lnTo>
                  <a:lnTo>
                    <a:pt x="3535" y="129"/>
                  </a:lnTo>
                  <a:lnTo>
                    <a:pt x="3535" y="112"/>
                  </a:lnTo>
                  <a:lnTo>
                    <a:pt x="3535" y="105"/>
                  </a:lnTo>
                  <a:lnTo>
                    <a:pt x="3535" y="97"/>
                  </a:lnTo>
                  <a:lnTo>
                    <a:pt x="3535" y="88"/>
                  </a:lnTo>
                  <a:lnTo>
                    <a:pt x="3535" y="80"/>
                  </a:lnTo>
                  <a:lnTo>
                    <a:pt x="3535" y="65"/>
                  </a:lnTo>
                  <a:lnTo>
                    <a:pt x="3535" y="56"/>
                  </a:lnTo>
                  <a:lnTo>
                    <a:pt x="3535" y="48"/>
                  </a:lnTo>
                  <a:lnTo>
                    <a:pt x="3546" y="41"/>
                  </a:lnTo>
                  <a:lnTo>
                    <a:pt x="3546" y="32"/>
                  </a:lnTo>
                  <a:lnTo>
                    <a:pt x="3546" y="24"/>
                  </a:lnTo>
                  <a:lnTo>
                    <a:pt x="3546" y="15"/>
                  </a:lnTo>
                  <a:lnTo>
                    <a:pt x="3546" y="8"/>
                  </a:lnTo>
                  <a:lnTo>
                    <a:pt x="3556" y="0"/>
                  </a:lnTo>
                  <a:lnTo>
                    <a:pt x="3556" y="8"/>
                  </a:lnTo>
                  <a:lnTo>
                    <a:pt x="3556" y="15"/>
                  </a:lnTo>
                  <a:lnTo>
                    <a:pt x="3556" y="24"/>
                  </a:lnTo>
                  <a:lnTo>
                    <a:pt x="3556" y="32"/>
                  </a:lnTo>
                  <a:lnTo>
                    <a:pt x="3556" y="41"/>
                  </a:lnTo>
                  <a:lnTo>
                    <a:pt x="3556" y="48"/>
                  </a:lnTo>
                  <a:lnTo>
                    <a:pt x="3565" y="56"/>
                  </a:lnTo>
                  <a:lnTo>
                    <a:pt x="3565" y="65"/>
                  </a:lnTo>
                  <a:lnTo>
                    <a:pt x="3565" y="73"/>
                  </a:lnTo>
                  <a:lnTo>
                    <a:pt x="3565" y="80"/>
                  </a:lnTo>
                  <a:lnTo>
                    <a:pt x="3565" y="88"/>
                  </a:lnTo>
                  <a:lnTo>
                    <a:pt x="3565" y="105"/>
                  </a:lnTo>
                  <a:lnTo>
                    <a:pt x="3565" y="112"/>
                  </a:lnTo>
                  <a:lnTo>
                    <a:pt x="3565" y="121"/>
                  </a:lnTo>
                  <a:lnTo>
                    <a:pt x="3565" y="138"/>
                  </a:lnTo>
                  <a:lnTo>
                    <a:pt x="3565" y="145"/>
                  </a:lnTo>
                  <a:lnTo>
                    <a:pt x="3565" y="162"/>
                  </a:lnTo>
                  <a:lnTo>
                    <a:pt x="3565" y="170"/>
                  </a:lnTo>
                  <a:lnTo>
                    <a:pt x="3576" y="185"/>
                  </a:lnTo>
                  <a:lnTo>
                    <a:pt x="3576" y="194"/>
                  </a:lnTo>
                  <a:lnTo>
                    <a:pt x="3576" y="209"/>
                  </a:lnTo>
                  <a:lnTo>
                    <a:pt x="3576" y="226"/>
                  </a:lnTo>
                  <a:lnTo>
                    <a:pt x="3576" y="242"/>
                  </a:lnTo>
                  <a:lnTo>
                    <a:pt x="3576" y="250"/>
                  </a:lnTo>
                  <a:lnTo>
                    <a:pt x="3576" y="265"/>
                  </a:lnTo>
                  <a:lnTo>
                    <a:pt x="3576" y="282"/>
                  </a:lnTo>
                  <a:lnTo>
                    <a:pt x="3576" y="298"/>
                  </a:lnTo>
                  <a:lnTo>
                    <a:pt x="3576" y="315"/>
                  </a:lnTo>
                  <a:lnTo>
                    <a:pt x="3576" y="330"/>
                  </a:lnTo>
                  <a:lnTo>
                    <a:pt x="3576" y="347"/>
                  </a:lnTo>
                  <a:lnTo>
                    <a:pt x="3576" y="362"/>
                  </a:lnTo>
                  <a:lnTo>
                    <a:pt x="3587" y="379"/>
                  </a:lnTo>
                  <a:lnTo>
                    <a:pt x="3587" y="395"/>
                  </a:lnTo>
                  <a:lnTo>
                    <a:pt x="3587" y="412"/>
                  </a:lnTo>
                  <a:lnTo>
                    <a:pt x="3587" y="436"/>
                  </a:lnTo>
                  <a:lnTo>
                    <a:pt x="3587" y="453"/>
                  </a:lnTo>
                  <a:lnTo>
                    <a:pt x="3587" y="468"/>
                  </a:lnTo>
                  <a:lnTo>
                    <a:pt x="3587" y="483"/>
                  </a:lnTo>
                  <a:lnTo>
                    <a:pt x="3587" y="500"/>
                  </a:lnTo>
                  <a:lnTo>
                    <a:pt x="3587" y="524"/>
                  </a:lnTo>
                  <a:lnTo>
                    <a:pt x="3587" y="541"/>
                  </a:lnTo>
                  <a:lnTo>
                    <a:pt x="3587" y="556"/>
                  </a:lnTo>
                  <a:lnTo>
                    <a:pt x="3587" y="573"/>
                  </a:lnTo>
                  <a:lnTo>
                    <a:pt x="3587" y="597"/>
                  </a:lnTo>
                  <a:lnTo>
                    <a:pt x="3597" y="613"/>
                  </a:lnTo>
                  <a:lnTo>
                    <a:pt x="3597" y="630"/>
                  </a:lnTo>
                  <a:lnTo>
                    <a:pt x="3597" y="645"/>
                  </a:lnTo>
                  <a:lnTo>
                    <a:pt x="3597" y="670"/>
                  </a:lnTo>
                  <a:lnTo>
                    <a:pt x="3597" y="687"/>
                  </a:lnTo>
                  <a:lnTo>
                    <a:pt x="3597" y="703"/>
                  </a:lnTo>
                  <a:lnTo>
                    <a:pt x="3597" y="720"/>
                  </a:lnTo>
                  <a:lnTo>
                    <a:pt x="3597" y="735"/>
                  </a:lnTo>
                  <a:lnTo>
                    <a:pt x="3597" y="759"/>
                  </a:lnTo>
                  <a:lnTo>
                    <a:pt x="3597" y="776"/>
                  </a:lnTo>
                  <a:lnTo>
                    <a:pt x="3597" y="791"/>
                  </a:lnTo>
                  <a:lnTo>
                    <a:pt x="3597" y="808"/>
                  </a:lnTo>
                  <a:lnTo>
                    <a:pt x="3608" y="824"/>
                  </a:lnTo>
                  <a:lnTo>
                    <a:pt x="3608" y="841"/>
                  </a:lnTo>
                  <a:lnTo>
                    <a:pt x="3608" y="856"/>
                  </a:lnTo>
                  <a:lnTo>
                    <a:pt x="3608" y="873"/>
                  </a:lnTo>
                  <a:lnTo>
                    <a:pt x="3608" y="888"/>
                  </a:lnTo>
                  <a:lnTo>
                    <a:pt x="3608" y="905"/>
                  </a:lnTo>
                  <a:lnTo>
                    <a:pt x="3608" y="921"/>
                  </a:lnTo>
                  <a:lnTo>
                    <a:pt x="3608" y="938"/>
                  </a:lnTo>
                  <a:lnTo>
                    <a:pt x="3608" y="946"/>
                  </a:lnTo>
                  <a:lnTo>
                    <a:pt x="3608" y="961"/>
                  </a:lnTo>
                  <a:lnTo>
                    <a:pt x="3608" y="977"/>
                  </a:lnTo>
                  <a:lnTo>
                    <a:pt x="3608" y="994"/>
                  </a:lnTo>
                  <a:lnTo>
                    <a:pt x="3608" y="1002"/>
                  </a:lnTo>
                  <a:lnTo>
                    <a:pt x="3619" y="1018"/>
                  </a:lnTo>
                  <a:lnTo>
                    <a:pt x="3619" y="1026"/>
                  </a:lnTo>
                  <a:lnTo>
                    <a:pt x="3619" y="1041"/>
                  </a:lnTo>
                  <a:lnTo>
                    <a:pt x="3619" y="1050"/>
                  </a:lnTo>
                  <a:lnTo>
                    <a:pt x="3619" y="1067"/>
                  </a:lnTo>
                  <a:lnTo>
                    <a:pt x="3619" y="1074"/>
                  </a:lnTo>
                  <a:lnTo>
                    <a:pt x="3619" y="1082"/>
                  </a:lnTo>
                  <a:lnTo>
                    <a:pt x="3619" y="1091"/>
                  </a:lnTo>
                  <a:lnTo>
                    <a:pt x="3619" y="1099"/>
                  </a:lnTo>
                  <a:lnTo>
                    <a:pt x="3619" y="1106"/>
                  </a:lnTo>
                  <a:lnTo>
                    <a:pt x="3619" y="1123"/>
                  </a:lnTo>
                  <a:lnTo>
                    <a:pt x="3628" y="1132"/>
                  </a:lnTo>
                  <a:lnTo>
                    <a:pt x="3628" y="1138"/>
                  </a:lnTo>
                  <a:lnTo>
                    <a:pt x="3628" y="1147"/>
                  </a:lnTo>
                  <a:lnTo>
                    <a:pt x="3628" y="1155"/>
                  </a:lnTo>
                  <a:lnTo>
                    <a:pt x="3628" y="1164"/>
                  </a:lnTo>
                  <a:lnTo>
                    <a:pt x="3628" y="1171"/>
                  </a:lnTo>
                  <a:lnTo>
                    <a:pt x="3639" y="1179"/>
                  </a:lnTo>
                  <a:lnTo>
                    <a:pt x="3639" y="1171"/>
                  </a:lnTo>
                  <a:lnTo>
                    <a:pt x="3639" y="1164"/>
                  </a:lnTo>
                  <a:lnTo>
                    <a:pt x="3639" y="1155"/>
                  </a:lnTo>
                  <a:lnTo>
                    <a:pt x="3639" y="1147"/>
                  </a:lnTo>
                  <a:lnTo>
                    <a:pt x="3639" y="1138"/>
                  </a:lnTo>
                  <a:lnTo>
                    <a:pt x="3649" y="1132"/>
                  </a:lnTo>
                  <a:lnTo>
                    <a:pt x="3649" y="1123"/>
                  </a:lnTo>
                  <a:lnTo>
                    <a:pt x="3649" y="1115"/>
                  </a:lnTo>
                  <a:lnTo>
                    <a:pt x="3649" y="1106"/>
                  </a:lnTo>
                  <a:lnTo>
                    <a:pt x="3649" y="1099"/>
                  </a:lnTo>
                  <a:lnTo>
                    <a:pt x="3649" y="1091"/>
                  </a:lnTo>
                  <a:lnTo>
                    <a:pt x="3649" y="1074"/>
                  </a:lnTo>
                  <a:lnTo>
                    <a:pt x="3649" y="1067"/>
                  </a:lnTo>
                  <a:lnTo>
                    <a:pt x="3649" y="1058"/>
                  </a:lnTo>
                  <a:lnTo>
                    <a:pt x="3649" y="1041"/>
                  </a:lnTo>
                  <a:lnTo>
                    <a:pt x="3649" y="1035"/>
                  </a:lnTo>
                  <a:lnTo>
                    <a:pt x="3649" y="1026"/>
                  </a:lnTo>
                  <a:lnTo>
                    <a:pt x="3660" y="1009"/>
                  </a:lnTo>
                  <a:lnTo>
                    <a:pt x="3660" y="994"/>
                  </a:lnTo>
                  <a:lnTo>
                    <a:pt x="3660" y="985"/>
                  </a:lnTo>
                  <a:lnTo>
                    <a:pt x="3660" y="970"/>
                  </a:lnTo>
                  <a:lnTo>
                    <a:pt x="3660" y="953"/>
                  </a:lnTo>
                  <a:lnTo>
                    <a:pt x="3660" y="946"/>
                  </a:lnTo>
                  <a:lnTo>
                    <a:pt x="3660" y="929"/>
                  </a:lnTo>
                  <a:lnTo>
                    <a:pt x="3660" y="914"/>
                  </a:lnTo>
                  <a:lnTo>
                    <a:pt x="3660" y="897"/>
                  </a:lnTo>
                  <a:lnTo>
                    <a:pt x="3660" y="881"/>
                  </a:lnTo>
                  <a:lnTo>
                    <a:pt x="3660" y="864"/>
                  </a:lnTo>
                  <a:lnTo>
                    <a:pt x="3660" y="849"/>
                  </a:lnTo>
                  <a:lnTo>
                    <a:pt x="3660" y="832"/>
                  </a:lnTo>
                  <a:lnTo>
                    <a:pt x="3671" y="817"/>
                  </a:lnTo>
                  <a:lnTo>
                    <a:pt x="3671" y="800"/>
                  </a:lnTo>
                  <a:lnTo>
                    <a:pt x="3671" y="784"/>
                  </a:lnTo>
                  <a:lnTo>
                    <a:pt x="3671" y="767"/>
                  </a:lnTo>
                  <a:lnTo>
                    <a:pt x="3671" y="744"/>
                  </a:lnTo>
                  <a:lnTo>
                    <a:pt x="3671" y="727"/>
                  </a:lnTo>
                  <a:lnTo>
                    <a:pt x="3671" y="711"/>
                  </a:lnTo>
                  <a:lnTo>
                    <a:pt x="3671" y="696"/>
                  </a:lnTo>
                  <a:lnTo>
                    <a:pt x="3671" y="679"/>
                  </a:lnTo>
                  <a:lnTo>
                    <a:pt x="3671" y="655"/>
                  </a:lnTo>
                  <a:lnTo>
                    <a:pt x="3671" y="638"/>
                  </a:lnTo>
                  <a:lnTo>
                    <a:pt x="3671" y="621"/>
                  </a:lnTo>
                  <a:lnTo>
                    <a:pt x="3671" y="606"/>
                  </a:lnTo>
                  <a:lnTo>
                    <a:pt x="3681" y="580"/>
                  </a:lnTo>
                  <a:lnTo>
                    <a:pt x="3681" y="565"/>
                  </a:lnTo>
                  <a:lnTo>
                    <a:pt x="3681" y="548"/>
                  </a:lnTo>
                  <a:lnTo>
                    <a:pt x="3681" y="533"/>
                  </a:lnTo>
                  <a:lnTo>
                    <a:pt x="3681" y="516"/>
                  </a:lnTo>
                  <a:lnTo>
                    <a:pt x="3681" y="492"/>
                  </a:lnTo>
                  <a:lnTo>
                    <a:pt x="3681" y="476"/>
                  </a:lnTo>
                  <a:lnTo>
                    <a:pt x="3681" y="459"/>
                  </a:lnTo>
                  <a:lnTo>
                    <a:pt x="3681" y="444"/>
                  </a:lnTo>
                  <a:lnTo>
                    <a:pt x="3681" y="427"/>
                  </a:lnTo>
                  <a:lnTo>
                    <a:pt x="3681" y="403"/>
                  </a:lnTo>
                  <a:lnTo>
                    <a:pt x="3681" y="388"/>
                  </a:lnTo>
                  <a:lnTo>
                    <a:pt x="3692" y="371"/>
                  </a:lnTo>
                  <a:lnTo>
                    <a:pt x="3692" y="356"/>
                  </a:lnTo>
                  <a:lnTo>
                    <a:pt x="3692" y="339"/>
                  </a:lnTo>
                  <a:lnTo>
                    <a:pt x="3692" y="323"/>
                  </a:lnTo>
                  <a:lnTo>
                    <a:pt x="3692" y="306"/>
                  </a:lnTo>
                  <a:lnTo>
                    <a:pt x="3692" y="291"/>
                  </a:lnTo>
                  <a:lnTo>
                    <a:pt x="3692" y="274"/>
                  </a:lnTo>
                  <a:lnTo>
                    <a:pt x="3692" y="259"/>
                  </a:lnTo>
                  <a:lnTo>
                    <a:pt x="3692" y="242"/>
                  </a:lnTo>
                  <a:lnTo>
                    <a:pt x="3692" y="233"/>
                  </a:lnTo>
                  <a:lnTo>
                    <a:pt x="3692" y="218"/>
                  </a:lnTo>
                  <a:lnTo>
                    <a:pt x="3692" y="202"/>
                  </a:lnTo>
                  <a:lnTo>
                    <a:pt x="3692" y="194"/>
                  </a:lnTo>
                  <a:lnTo>
                    <a:pt x="3701" y="177"/>
                  </a:lnTo>
                  <a:lnTo>
                    <a:pt x="3701" y="162"/>
                  </a:lnTo>
                  <a:lnTo>
                    <a:pt x="3701" y="153"/>
                  </a:lnTo>
                  <a:lnTo>
                    <a:pt x="3701" y="138"/>
                  </a:lnTo>
                  <a:lnTo>
                    <a:pt x="3701" y="129"/>
                  </a:lnTo>
                  <a:lnTo>
                    <a:pt x="3701" y="121"/>
                  </a:lnTo>
                  <a:lnTo>
                    <a:pt x="3701" y="105"/>
                  </a:lnTo>
                  <a:lnTo>
                    <a:pt x="3701" y="97"/>
                  </a:lnTo>
                  <a:lnTo>
                    <a:pt x="3701" y="88"/>
                  </a:lnTo>
                  <a:lnTo>
                    <a:pt x="3701" y="80"/>
                  </a:lnTo>
                  <a:lnTo>
                    <a:pt x="3701" y="73"/>
                  </a:lnTo>
                  <a:lnTo>
                    <a:pt x="3701" y="65"/>
                  </a:lnTo>
                  <a:lnTo>
                    <a:pt x="3701" y="56"/>
                  </a:lnTo>
                  <a:lnTo>
                    <a:pt x="3712" y="48"/>
                  </a:lnTo>
                  <a:lnTo>
                    <a:pt x="3712" y="41"/>
                  </a:lnTo>
                  <a:lnTo>
                    <a:pt x="3712" y="32"/>
                  </a:lnTo>
                  <a:lnTo>
                    <a:pt x="3712" y="24"/>
                  </a:lnTo>
                  <a:lnTo>
                    <a:pt x="3712" y="15"/>
                  </a:lnTo>
                  <a:lnTo>
                    <a:pt x="3712" y="8"/>
                  </a:lnTo>
                  <a:lnTo>
                    <a:pt x="3723" y="0"/>
                  </a:lnTo>
                  <a:lnTo>
                    <a:pt x="3723" y="8"/>
                  </a:lnTo>
                  <a:lnTo>
                    <a:pt x="3723" y="15"/>
                  </a:lnTo>
                  <a:lnTo>
                    <a:pt x="3723" y="24"/>
                  </a:lnTo>
                  <a:lnTo>
                    <a:pt x="3723" y="32"/>
                  </a:lnTo>
                  <a:lnTo>
                    <a:pt x="3733" y="41"/>
                  </a:lnTo>
                  <a:lnTo>
                    <a:pt x="3733" y="48"/>
                  </a:lnTo>
                  <a:lnTo>
                    <a:pt x="3733" y="56"/>
                  </a:lnTo>
                  <a:lnTo>
                    <a:pt x="3733" y="65"/>
                  </a:lnTo>
                  <a:lnTo>
                    <a:pt x="3733" y="73"/>
                  </a:lnTo>
                  <a:lnTo>
                    <a:pt x="3733" y="80"/>
                  </a:lnTo>
                  <a:lnTo>
                    <a:pt x="3733" y="88"/>
                  </a:lnTo>
                  <a:lnTo>
                    <a:pt x="3733" y="97"/>
                  </a:lnTo>
                  <a:lnTo>
                    <a:pt x="3733" y="112"/>
                  </a:lnTo>
                  <a:lnTo>
                    <a:pt x="3733" y="121"/>
                  </a:lnTo>
                  <a:lnTo>
                    <a:pt x="3733" y="129"/>
                  </a:lnTo>
                  <a:lnTo>
                    <a:pt x="3733" y="145"/>
                  </a:lnTo>
                  <a:lnTo>
                    <a:pt x="3744" y="153"/>
                  </a:lnTo>
                  <a:lnTo>
                    <a:pt x="3744" y="170"/>
                  </a:lnTo>
                  <a:lnTo>
                    <a:pt x="3744" y="185"/>
                  </a:lnTo>
                  <a:lnTo>
                    <a:pt x="3744" y="194"/>
                  </a:lnTo>
                  <a:lnTo>
                    <a:pt x="3744" y="209"/>
                  </a:lnTo>
                  <a:lnTo>
                    <a:pt x="3744" y="226"/>
                  </a:lnTo>
                  <a:lnTo>
                    <a:pt x="3744" y="233"/>
                  </a:lnTo>
                  <a:lnTo>
                    <a:pt x="3744" y="250"/>
                  </a:lnTo>
                  <a:lnTo>
                    <a:pt x="3744" y="265"/>
                  </a:lnTo>
                  <a:lnTo>
                    <a:pt x="3744" y="282"/>
                  </a:lnTo>
                  <a:lnTo>
                    <a:pt x="3744" y="298"/>
                  </a:lnTo>
                  <a:lnTo>
                    <a:pt x="3744" y="315"/>
                  </a:lnTo>
                  <a:lnTo>
                    <a:pt x="3744" y="330"/>
                  </a:lnTo>
                  <a:lnTo>
                    <a:pt x="3755" y="347"/>
                  </a:lnTo>
                  <a:lnTo>
                    <a:pt x="3755" y="362"/>
                  </a:lnTo>
                  <a:lnTo>
                    <a:pt x="3755" y="379"/>
                  </a:lnTo>
                  <a:lnTo>
                    <a:pt x="3755" y="395"/>
                  </a:lnTo>
                  <a:lnTo>
                    <a:pt x="3755" y="412"/>
                  </a:lnTo>
                  <a:lnTo>
                    <a:pt x="3755" y="427"/>
                  </a:lnTo>
                  <a:lnTo>
                    <a:pt x="3755" y="453"/>
                  </a:lnTo>
                  <a:lnTo>
                    <a:pt x="3755" y="468"/>
                  </a:lnTo>
                  <a:lnTo>
                    <a:pt x="3755" y="483"/>
                  </a:lnTo>
                  <a:lnTo>
                    <a:pt x="3755" y="500"/>
                  </a:lnTo>
                  <a:lnTo>
                    <a:pt x="3755" y="516"/>
                  </a:lnTo>
                  <a:lnTo>
                    <a:pt x="3755" y="541"/>
                  </a:lnTo>
                  <a:lnTo>
                    <a:pt x="3755" y="556"/>
                  </a:lnTo>
                  <a:lnTo>
                    <a:pt x="3764" y="573"/>
                  </a:lnTo>
                  <a:lnTo>
                    <a:pt x="3764" y="589"/>
                  </a:lnTo>
                  <a:lnTo>
                    <a:pt x="3764" y="613"/>
                  </a:lnTo>
                  <a:lnTo>
                    <a:pt x="3764" y="630"/>
                  </a:lnTo>
                  <a:lnTo>
                    <a:pt x="3764" y="645"/>
                  </a:lnTo>
                  <a:lnTo>
                    <a:pt x="3764" y="664"/>
                  </a:lnTo>
                  <a:lnTo>
                    <a:pt x="3764" y="687"/>
                  </a:lnTo>
                  <a:lnTo>
                    <a:pt x="3764" y="703"/>
                  </a:lnTo>
                  <a:lnTo>
                    <a:pt x="3764" y="720"/>
                  </a:lnTo>
                  <a:lnTo>
                    <a:pt x="3764" y="735"/>
                  </a:lnTo>
                  <a:lnTo>
                    <a:pt x="3764" y="752"/>
                  </a:lnTo>
                  <a:lnTo>
                    <a:pt x="3764" y="767"/>
                  </a:lnTo>
                  <a:lnTo>
                    <a:pt x="3774" y="791"/>
                  </a:lnTo>
                  <a:lnTo>
                    <a:pt x="3774" y="808"/>
                  </a:lnTo>
                  <a:lnTo>
                    <a:pt x="3774" y="824"/>
                  </a:lnTo>
                  <a:lnTo>
                    <a:pt x="3774" y="841"/>
                  </a:lnTo>
                  <a:lnTo>
                    <a:pt x="3774" y="856"/>
                  </a:lnTo>
                  <a:lnTo>
                    <a:pt x="3774" y="873"/>
                  </a:lnTo>
                  <a:lnTo>
                    <a:pt x="3774" y="888"/>
                  </a:lnTo>
                  <a:lnTo>
                    <a:pt x="3774" y="905"/>
                  </a:lnTo>
                  <a:lnTo>
                    <a:pt x="3774" y="921"/>
                  </a:lnTo>
                  <a:lnTo>
                    <a:pt x="3774" y="929"/>
                  </a:lnTo>
                  <a:lnTo>
                    <a:pt x="3774" y="946"/>
                  </a:lnTo>
                  <a:lnTo>
                    <a:pt x="3774" y="961"/>
                  </a:lnTo>
                  <a:lnTo>
                    <a:pt x="3774" y="977"/>
                  </a:lnTo>
                  <a:lnTo>
                    <a:pt x="3785" y="985"/>
                  </a:lnTo>
                  <a:lnTo>
                    <a:pt x="3785" y="1002"/>
                  </a:lnTo>
                  <a:lnTo>
                    <a:pt x="3785" y="1018"/>
                  </a:lnTo>
                  <a:lnTo>
                    <a:pt x="3785" y="1026"/>
                  </a:lnTo>
                  <a:lnTo>
                    <a:pt x="3785" y="1041"/>
                  </a:lnTo>
                  <a:lnTo>
                    <a:pt x="3785" y="1050"/>
                  </a:lnTo>
                  <a:lnTo>
                    <a:pt x="3785" y="1058"/>
                  </a:lnTo>
                  <a:lnTo>
                    <a:pt x="3785" y="1074"/>
                  </a:lnTo>
                  <a:lnTo>
                    <a:pt x="3785" y="1082"/>
                  </a:lnTo>
                  <a:lnTo>
                    <a:pt x="3785" y="1091"/>
                  </a:lnTo>
                  <a:lnTo>
                    <a:pt x="3785" y="1099"/>
                  </a:lnTo>
                  <a:lnTo>
                    <a:pt x="3785" y="1106"/>
                  </a:lnTo>
                  <a:lnTo>
                    <a:pt x="3785" y="1115"/>
                  </a:lnTo>
                  <a:lnTo>
                    <a:pt x="3796" y="1123"/>
                  </a:lnTo>
                  <a:lnTo>
                    <a:pt x="3796" y="1132"/>
                  </a:lnTo>
                  <a:lnTo>
                    <a:pt x="3796" y="1138"/>
                  </a:lnTo>
                  <a:lnTo>
                    <a:pt x="3796" y="1147"/>
                  </a:lnTo>
                  <a:lnTo>
                    <a:pt x="3796" y="1155"/>
                  </a:lnTo>
                  <a:lnTo>
                    <a:pt x="3796" y="1164"/>
                  </a:lnTo>
                  <a:lnTo>
                    <a:pt x="3796" y="1171"/>
                  </a:lnTo>
                  <a:lnTo>
                    <a:pt x="3806" y="1179"/>
                  </a:lnTo>
                  <a:lnTo>
                    <a:pt x="3806" y="1171"/>
                  </a:lnTo>
                  <a:lnTo>
                    <a:pt x="3806" y="1164"/>
                  </a:lnTo>
                  <a:lnTo>
                    <a:pt x="3806" y="1155"/>
                  </a:lnTo>
                  <a:lnTo>
                    <a:pt x="3817" y="1147"/>
                  </a:lnTo>
                  <a:lnTo>
                    <a:pt x="3817" y="1138"/>
                  </a:lnTo>
                  <a:lnTo>
                    <a:pt x="3817" y="1132"/>
                  </a:lnTo>
                  <a:lnTo>
                    <a:pt x="3817" y="1123"/>
                  </a:lnTo>
                  <a:lnTo>
                    <a:pt x="3817" y="1115"/>
                  </a:lnTo>
                  <a:lnTo>
                    <a:pt x="3817" y="1106"/>
                  </a:lnTo>
                  <a:lnTo>
                    <a:pt x="3817" y="1099"/>
                  </a:lnTo>
                  <a:lnTo>
                    <a:pt x="3817" y="1091"/>
                  </a:lnTo>
                  <a:lnTo>
                    <a:pt x="3817" y="1082"/>
                  </a:lnTo>
                  <a:lnTo>
                    <a:pt x="3817" y="1067"/>
                  </a:lnTo>
                  <a:lnTo>
                    <a:pt x="3817" y="1058"/>
                  </a:lnTo>
                  <a:lnTo>
                    <a:pt x="3817" y="1050"/>
                  </a:lnTo>
                  <a:lnTo>
                    <a:pt x="3828" y="1035"/>
                  </a:lnTo>
                  <a:lnTo>
                    <a:pt x="3828" y="1026"/>
                  </a:lnTo>
                  <a:lnTo>
                    <a:pt x="3828" y="1009"/>
                  </a:lnTo>
                  <a:lnTo>
                    <a:pt x="3828" y="1002"/>
                  </a:lnTo>
                  <a:lnTo>
                    <a:pt x="3828" y="985"/>
                  </a:lnTo>
                  <a:lnTo>
                    <a:pt x="3828" y="970"/>
                  </a:lnTo>
                  <a:lnTo>
                    <a:pt x="3828" y="953"/>
                  </a:lnTo>
                  <a:lnTo>
                    <a:pt x="3828" y="946"/>
                  </a:lnTo>
                  <a:lnTo>
                    <a:pt x="3828" y="929"/>
                  </a:lnTo>
                  <a:lnTo>
                    <a:pt x="3828" y="914"/>
                  </a:lnTo>
                  <a:lnTo>
                    <a:pt x="3828" y="897"/>
                  </a:lnTo>
                  <a:lnTo>
                    <a:pt x="3828" y="881"/>
                  </a:lnTo>
                  <a:lnTo>
                    <a:pt x="3828" y="864"/>
                  </a:lnTo>
                  <a:lnTo>
                    <a:pt x="3837" y="849"/>
                  </a:lnTo>
                  <a:lnTo>
                    <a:pt x="3837" y="832"/>
                  </a:lnTo>
                  <a:lnTo>
                    <a:pt x="3837" y="817"/>
                  </a:lnTo>
                  <a:lnTo>
                    <a:pt x="3837" y="800"/>
                  </a:lnTo>
                  <a:lnTo>
                    <a:pt x="3837" y="784"/>
                  </a:lnTo>
                  <a:lnTo>
                    <a:pt x="3837" y="767"/>
                  </a:lnTo>
                  <a:lnTo>
                    <a:pt x="3837" y="752"/>
                  </a:lnTo>
                  <a:lnTo>
                    <a:pt x="3837" y="727"/>
                  </a:lnTo>
                  <a:lnTo>
                    <a:pt x="3837" y="711"/>
                  </a:lnTo>
                  <a:lnTo>
                    <a:pt x="3837" y="696"/>
                  </a:lnTo>
                  <a:lnTo>
                    <a:pt x="3837" y="679"/>
                  </a:lnTo>
                  <a:lnTo>
                    <a:pt x="3837" y="664"/>
                  </a:lnTo>
                  <a:lnTo>
                    <a:pt x="3837" y="638"/>
                  </a:lnTo>
                  <a:lnTo>
                    <a:pt x="3848" y="621"/>
                  </a:lnTo>
                  <a:lnTo>
                    <a:pt x="3848" y="606"/>
                  </a:lnTo>
                  <a:lnTo>
                    <a:pt x="3848" y="589"/>
                  </a:lnTo>
                  <a:lnTo>
                    <a:pt x="3848" y="565"/>
                  </a:lnTo>
                  <a:lnTo>
                    <a:pt x="3848" y="548"/>
                  </a:lnTo>
                  <a:lnTo>
                    <a:pt x="3848" y="533"/>
                  </a:lnTo>
                  <a:lnTo>
                    <a:pt x="3848" y="516"/>
                  </a:lnTo>
                  <a:lnTo>
                    <a:pt x="3848" y="500"/>
                  </a:lnTo>
                  <a:lnTo>
                    <a:pt x="3848" y="476"/>
                  </a:lnTo>
                  <a:lnTo>
                    <a:pt x="3848" y="459"/>
                  </a:lnTo>
                  <a:lnTo>
                    <a:pt x="3848" y="444"/>
                  </a:lnTo>
                  <a:lnTo>
                    <a:pt x="3848" y="427"/>
                  </a:lnTo>
                  <a:lnTo>
                    <a:pt x="3858" y="412"/>
                  </a:lnTo>
                  <a:lnTo>
                    <a:pt x="3858" y="388"/>
                  </a:lnTo>
                  <a:lnTo>
                    <a:pt x="3858" y="371"/>
                  </a:lnTo>
                  <a:lnTo>
                    <a:pt x="3858" y="356"/>
                  </a:lnTo>
                  <a:lnTo>
                    <a:pt x="3858" y="339"/>
                  </a:lnTo>
                  <a:lnTo>
                    <a:pt x="3858" y="323"/>
                  </a:lnTo>
                  <a:lnTo>
                    <a:pt x="3858" y="306"/>
                  </a:lnTo>
                  <a:lnTo>
                    <a:pt x="3858" y="291"/>
                  </a:lnTo>
                  <a:lnTo>
                    <a:pt x="3858" y="274"/>
                  </a:lnTo>
                  <a:lnTo>
                    <a:pt x="3858" y="259"/>
                  </a:lnTo>
                  <a:lnTo>
                    <a:pt x="3858" y="250"/>
                  </a:lnTo>
                  <a:lnTo>
                    <a:pt x="3858" y="233"/>
                  </a:lnTo>
                  <a:lnTo>
                    <a:pt x="3858" y="218"/>
                  </a:lnTo>
                  <a:lnTo>
                    <a:pt x="3869" y="202"/>
                  </a:lnTo>
                  <a:lnTo>
                    <a:pt x="3869" y="194"/>
                  </a:lnTo>
                  <a:lnTo>
                    <a:pt x="3869" y="177"/>
                  </a:lnTo>
                  <a:lnTo>
                    <a:pt x="3869" y="162"/>
                  </a:lnTo>
                  <a:lnTo>
                    <a:pt x="3869" y="153"/>
                  </a:lnTo>
                  <a:lnTo>
                    <a:pt x="3869" y="138"/>
                  </a:lnTo>
                  <a:lnTo>
                    <a:pt x="3869" y="129"/>
                  </a:lnTo>
                  <a:lnTo>
                    <a:pt x="3869" y="121"/>
                  </a:lnTo>
                  <a:lnTo>
                    <a:pt x="3869" y="105"/>
                  </a:lnTo>
                  <a:lnTo>
                    <a:pt x="3869" y="97"/>
                  </a:lnTo>
                  <a:lnTo>
                    <a:pt x="3869" y="88"/>
                  </a:lnTo>
                  <a:lnTo>
                    <a:pt x="3869" y="80"/>
                  </a:lnTo>
                  <a:lnTo>
                    <a:pt x="3869" y="73"/>
                  </a:lnTo>
                  <a:lnTo>
                    <a:pt x="3880" y="65"/>
                  </a:lnTo>
                  <a:lnTo>
                    <a:pt x="3880" y="56"/>
                  </a:lnTo>
                  <a:lnTo>
                    <a:pt x="3880" y="48"/>
                  </a:lnTo>
                  <a:lnTo>
                    <a:pt x="3880" y="41"/>
                  </a:lnTo>
                  <a:lnTo>
                    <a:pt x="3880" y="32"/>
                  </a:lnTo>
                  <a:lnTo>
                    <a:pt x="3880" y="24"/>
                  </a:lnTo>
                  <a:lnTo>
                    <a:pt x="3880" y="15"/>
                  </a:lnTo>
                  <a:lnTo>
                    <a:pt x="3880" y="8"/>
                  </a:lnTo>
                  <a:lnTo>
                    <a:pt x="3892" y="0"/>
                  </a:lnTo>
                  <a:lnTo>
                    <a:pt x="3892" y="8"/>
                  </a:lnTo>
                  <a:lnTo>
                    <a:pt x="3892" y="15"/>
                  </a:lnTo>
                  <a:lnTo>
                    <a:pt x="3892" y="24"/>
                  </a:lnTo>
                  <a:lnTo>
                    <a:pt x="3901" y="32"/>
                  </a:lnTo>
                  <a:lnTo>
                    <a:pt x="3901" y="41"/>
                  </a:lnTo>
                  <a:lnTo>
                    <a:pt x="3901" y="48"/>
                  </a:lnTo>
                  <a:lnTo>
                    <a:pt x="3901" y="56"/>
                  </a:lnTo>
                  <a:lnTo>
                    <a:pt x="3901" y="65"/>
                  </a:lnTo>
                  <a:lnTo>
                    <a:pt x="3901" y="73"/>
                  </a:lnTo>
                  <a:lnTo>
                    <a:pt x="3901" y="80"/>
                  </a:lnTo>
                  <a:lnTo>
                    <a:pt x="3901" y="88"/>
                  </a:lnTo>
                  <a:lnTo>
                    <a:pt x="3901" y="97"/>
                  </a:lnTo>
                  <a:lnTo>
                    <a:pt x="3901" y="112"/>
                  </a:lnTo>
                  <a:lnTo>
                    <a:pt x="3901" y="121"/>
                  </a:lnTo>
                  <a:lnTo>
                    <a:pt x="3912" y="129"/>
                  </a:lnTo>
                  <a:lnTo>
                    <a:pt x="3912" y="145"/>
                  </a:lnTo>
                  <a:lnTo>
                    <a:pt x="3912" y="153"/>
                  </a:lnTo>
                  <a:lnTo>
                    <a:pt x="3912" y="170"/>
                  </a:lnTo>
                  <a:lnTo>
                    <a:pt x="3912" y="177"/>
                  </a:lnTo>
                  <a:lnTo>
                    <a:pt x="3912" y="194"/>
                  </a:lnTo>
                  <a:lnTo>
                    <a:pt x="3912" y="209"/>
                  </a:lnTo>
                  <a:lnTo>
                    <a:pt x="3912" y="218"/>
                  </a:lnTo>
                  <a:lnTo>
                    <a:pt x="3912" y="233"/>
                  </a:lnTo>
                  <a:lnTo>
                    <a:pt x="3912" y="250"/>
                  </a:lnTo>
                  <a:lnTo>
                    <a:pt x="3912" y="265"/>
                  </a:lnTo>
                  <a:lnTo>
                    <a:pt x="3912" y="282"/>
                  </a:lnTo>
                  <a:lnTo>
                    <a:pt x="3912" y="298"/>
                  </a:lnTo>
                  <a:lnTo>
                    <a:pt x="3923" y="315"/>
                  </a:lnTo>
                  <a:lnTo>
                    <a:pt x="3923" y="330"/>
                  </a:lnTo>
                  <a:lnTo>
                    <a:pt x="3923" y="347"/>
                  </a:lnTo>
                  <a:lnTo>
                    <a:pt x="3923" y="362"/>
                  </a:lnTo>
                  <a:lnTo>
                    <a:pt x="3923" y="379"/>
                  </a:lnTo>
                  <a:lnTo>
                    <a:pt x="3923" y="395"/>
                  </a:lnTo>
                  <a:lnTo>
                    <a:pt x="3923" y="412"/>
                  </a:lnTo>
                  <a:lnTo>
                    <a:pt x="3923" y="427"/>
                  </a:lnTo>
                  <a:lnTo>
                    <a:pt x="3923" y="444"/>
                  </a:lnTo>
                  <a:lnTo>
                    <a:pt x="3923" y="468"/>
                  </a:lnTo>
                  <a:lnTo>
                    <a:pt x="3923" y="483"/>
                  </a:lnTo>
                  <a:lnTo>
                    <a:pt x="3923" y="500"/>
                  </a:lnTo>
                  <a:lnTo>
                    <a:pt x="3923" y="516"/>
                  </a:lnTo>
                  <a:lnTo>
                    <a:pt x="3933" y="541"/>
                  </a:lnTo>
                  <a:lnTo>
                    <a:pt x="3933" y="556"/>
                  </a:lnTo>
                  <a:lnTo>
                    <a:pt x="3933" y="573"/>
                  </a:lnTo>
                  <a:lnTo>
                    <a:pt x="3933" y="589"/>
                  </a:lnTo>
                  <a:lnTo>
                    <a:pt x="3933" y="606"/>
                  </a:lnTo>
                  <a:lnTo>
                    <a:pt x="3933" y="630"/>
                  </a:lnTo>
                  <a:lnTo>
                    <a:pt x="3933" y="645"/>
                  </a:lnTo>
                  <a:lnTo>
                    <a:pt x="3933" y="664"/>
                  </a:lnTo>
                  <a:lnTo>
                    <a:pt x="3933" y="679"/>
                  </a:lnTo>
                  <a:lnTo>
                    <a:pt x="3933" y="703"/>
                  </a:lnTo>
                  <a:lnTo>
                    <a:pt x="3933" y="720"/>
                  </a:lnTo>
                  <a:lnTo>
                    <a:pt x="3933" y="735"/>
                  </a:lnTo>
                  <a:lnTo>
                    <a:pt x="3944" y="752"/>
                  </a:lnTo>
                  <a:lnTo>
                    <a:pt x="3944" y="767"/>
                  </a:lnTo>
                  <a:lnTo>
                    <a:pt x="3944" y="784"/>
                  </a:lnTo>
                  <a:lnTo>
                    <a:pt x="3944" y="808"/>
                  </a:lnTo>
                  <a:lnTo>
                    <a:pt x="3944" y="824"/>
                  </a:lnTo>
                  <a:lnTo>
                    <a:pt x="3944" y="841"/>
                  </a:lnTo>
                  <a:lnTo>
                    <a:pt x="3944" y="856"/>
                  </a:lnTo>
                  <a:lnTo>
                    <a:pt x="3944" y="873"/>
                  </a:lnTo>
                  <a:lnTo>
                    <a:pt x="3944" y="888"/>
                  </a:lnTo>
                  <a:lnTo>
                    <a:pt x="3944" y="905"/>
                  </a:lnTo>
                  <a:lnTo>
                    <a:pt x="3944" y="914"/>
                  </a:lnTo>
                  <a:lnTo>
                    <a:pt x="3944" y="929"/>
                  </a:lnTo>
                  <a:lnTo>
                    <a:pt x="3944" y="946"/>
                  </a:lnTo>
                  <a:lnTo>
                    <a:pt x="3955" y="961"/>
                  </a:lnTo>
                  <a:lnTo>
                    <a:pt x="3955" y="977"/>
                  </a:lnTo>
                  <a:lnTo>
                    <a:pt x="3955" y="985"/>
                  </a:lnTo>
                  <a:lnTo>
                    <a:pt x="3955" y="1002"/>
                  </a:lnTo>
                  <a:lnTo>
                    <a:pt x="3955" y="1009"/>
                  </a:lnTo>
                  <a:lnTo>
                    <a:pt x="3955" y="1026"/>
                  </a:lnTo>
                  <a:lnTo>
                    <a:pt x="3955" y="1035"/>
                  </a:lnTo>
                  <a:lnTo>
                    <a:pt x="3955" y="1050"/>
                  </a:lnTo>
                  <a:lnTo>
                    <a:pt x="3955" y="1058"/>
                  </a:lnTo>
                  <a:lnTo>
                    <a:pt x="3955" y="1074"/>
                  </a:lnTo>
                  <a:lnTo>
                    <a:pt x="3955" y="1082"/>
                  </a:lnTo>
                  <a:lnTo>
                    <a:pt x="3955" y="1091"/>
                  </a:lnTo>
                  <a:lnTo>
                    <a:pt x="3955" y="1099"/>
                  </a:lnTo>
                  <a:lnTo>
                    <a:pt x="3966" y="1106"/>
                  </a:lnTo>
                  <a:lnTo>
                    <a:pt x="3966" y="1115"/>
                  </a:lnTo>
                  <a:lnTo>
                    <a:pt x="3966" y="1123"/>
                  </a:lnTo>
                  <a:lnTo>
                    <a:pt x="3966" y="1132"/>
                  </a:lnTo>
                  <a:lnTo>
                    <a:pt x="3966" y="1138"/>
                  </a:lnTo>
                  <a:lnTo>
                    <a:pt x="3966" y="1147"/>
                  </a:lnTo>
                  <a:lnTo>
                    <a:pt x="3966" y="1155"/>
                  </a:lnTo>
                  <a:lnTo>
                    <a:pt x="3966" y="1164"/>
                  </a:lnTo>
                  <a:lnTo>
                    <a:pt x="3974" y="1171"/>
                  </a:lnTo>
                  <a:lnTo>
                    <a:pt x="3974" y="1179"/>
                  </a:lnTo>
                  <a:lnTo>
                    <a:pt x="3974" y="1171"/>
                  </a:lnTo>
                  <a:lnTo>
                    <a:pt x="3974" y="1164"/>
                  </a:lnTo>
                  <a:lnTo>
                    <a:pt x="3985" y="1155"/>
                  </a:lnTo>
                  <a:lnTo>
                    <a:pt x="3985" y="1147"/>
                  </a:lnTo>
                  <a:lnTo>
                    <a:pt x="3985" y="1138"/>
                  </a:lnTo>
                  <a:lnTo>
                    <a:pt x="3985" y="1132"/>
                  </a:lnTo>
                  <a:lnTo>
                    <a:pt x="3985" y="1123"/>
                  </a:lnTo>
                  <a:lnTo>
                    <a:pt x="3985" y="1115"/>
                  </a:lnTo>
                  <a:lnTo>
                    <a:pt x="3985" y="1106"/>
                  </a:lnTo>
                  <a:lnTo>
                    <a:pt x="3985" y="1099"/>
                  </a:lnTo>
                  <a:lnTo>
                    <a:pt x="3985" y="1091"/>
                  </a:lnTo>
                  <a:lnTo>
                    <a:pt x="3985" y="1082"/>
                  </a:lnTo>
                  <a:lnTo>
                    <a:pt x="3985" y="1067"/>
                  </a:lnTo>
                  <a:lnTo>
                    <a:pt x="3996" y="1058"/>
                  </a:lnTo>
                  <a:lnTo>
                    <a:pt x="3996" y="1050"/>
                  </a:lnTo>
                  <a:lnTo>
                    <a:pt x="3996" y="1035"/>
                  </a:lnTo>
                  <a:lnTo>
                    <a:pt x="3996" y="1026"/>
                  </a:lnTo>
                  <a:lnTo>
                    <a:pt x="3996" y="1009"/>
                  </a:lnTo>
                  <a:lnTo>
                    <a:pt x="3996" y="1002"/>
                  </a:lnTo>
                  <a:lnTo>
                    <a:pt x="3996" y="985"/>
                  </a:lnTo>
                  <a:lnTo>
                    <a:pt x="3996" y="970"/>
                  </a:lnTo>
                  <a:lnTo>
                    <a:pt x="3996" y="961"/>
                  </a:lnTo>
                  <a:lnTo>
                    <a:pt x="3996" y="946"/>
                  </a:lnTo>
                  <a:lnTo>
                    <a:pt x="3996" y="929"/>
                  </a:lnTo>
                  <a:lnTo>
                    <a:pt x="3996" y="914"/>
                  </a:lnTo>
                  <a:lnTo>
                    <a:pt x="3996" y="897"/>
                  </a:lnTo>
                  <a:lnTo>
                    <a:pt x="4007" y="881"/>
                  </a:lnTo>
                  <a:lnTo>
                    <a:pt x="4007" y="864"/>
                  </a:lnTo>
                  <a:lnTo>
                    <a:pt x="4007" y="849"/>
                  </a:lnTo>
                  <a:lnTo>
                    <a:pt x="4007" y="832"/>
                  </a:lnTo>
                  <a:lnTo>
                    <a:pt x="4007" y="817"/>
                  </a:lnTo>
                  <a:lnTo>
                    <a:pt x="4007" y="800"/>
                  </a:lnTo>
                  <a:lnTo>
                    <a:pt x="4007" y="784"/>
                  </a:lnTo>
                  <a:lnTo>
                    <a:pt x="4007" y="767"/>
                  </a:lnTo>
                  <a:lnTo>
                    <a:pt x="4007" y="752"/>
                  </a:lnTo>
                  <a:lnTo>
                    <a:pt x="4007" y="735"/>
                  </a:lnTo>
                  <a:lnTo>
                    <a:pt x="4007" y="711"/>
                  </a:lnTo>
                  <a:lnTo>
                    <a:pt x="4007" y="696"/>
                  </a:lnTo>
                  <a:lnTo>
                    <a:pt x="4007" y="679"/>
                  </a:lnTo>
                  <a:lnTo>
                    <a:pt x="4017" y="664"/>
                  </a:lnTo>
                  <a:lnTo>
                    <a:pt x="4017" y="645"/>
                  </a:lnTo>
                  <a:lnTo>
                    <a:pt x="4017" y="621"/>
                  </a:lnTo>
                  <a:lnTo>
                    <a:pt x="4017" y="606"/>
                  </a:lnTo>
                  <a:lnTo>
                    <a:pt x="4017" y="589"/>
                  </a:lnTo>
                  <a:lnTo>
                    <a:pt x="4017" y="573"/>
                  </a:lnTo>
                  <a:lnTo>
                    <a:pt x="4017" y="548"/>
                  </a:lnTo>
                  <a:lnTo>
                    <a:pt x="4017" y="533"/>
                  </a:lnTo>
                  <a:lnTo>
                    <a:pt x="4017" y="516"/>
                  </a:lnTo>
                  <a:lnTo>
                    <a:pt x="4017" y="500"/>
                  </a:lnTo>
                  <a:lnTo>
                    <a:pt x="4017" y="476"/>
                  </a:lnTo>
                  <a:lnTo>
                    <a:pt x="4017" y="459"/>
                  </a:lnTo>
                  <a:lnTo>
                    <a:pt x="4028" y="444"/>
                  </a:lnTo>
                  <a:lnTo>
                    <a:pt x="4028" y="427"/>
                  </a:lnTo>
                  <a:lnTo>
                    <a:pt x="4028" y="412"/>
                  </a:lnTo>
                  <a:lnTo>
                    <a:pt x="4028" y="395"/>
                  </a:lnTo>
                  <a:lnTo>
                    <a:pt x="4028" y="379"/>
                  </a:lnTo>
                  <a:lnTo>
                    <a:pt x="4028" y="356"/>
                  </a:lnTo>
                  <a:lnTo>
                    <a:pt x="4028" y="339"/>
                  </a:lnTo>
                  <a:lnTo>
                    <a:pt x="4028" y="323"/>
                  </a:lnTo>
                  <a:lnTo>
                    <a:pt x="4028" y="306"/>
                  </a:lnTo>
                  <a:lnTo>
                    <a:pt x="4028" y="291"/>
                  </a:lnTo>
                  <a:lnTo>
                    <a:pt x="4028" y="282"/>
                  </a:lnTo>
                  <a:lnTo>
                    <a:pt x="4028" y="265"/>
                  </a:lnTo>
                  <a:lnTo>
                    <a:pt x="4028" y="250"/>
                  </a:lnTo>
                  <a:lnTo>
                    <a:pt x="4039" y="233"/>
                  </a:lnTo>
                  <a:lnTo>
                    <a:pt x="4039" y="218"/>
                  </a:lnTo>
                  <a:lnTo>
                    <a:pt x="4039" y="202"/>
                  </a:lnTo>
                  <a:lnTo>
                    <a:pt x="4039" y="194"/>
                  </a:lnTo>
                  <a:lnTo>
                    <a:pt x="4039" y="177"/>
                  </a:lnTo>
                  <a:lnTo>
                    <a:pt x="4039" y="170"/>
                  </a:lnTo>
                  <a:lnTo>
                    <a:pt x="4039" y="153"/>
                  </a:lnTo>
                  <a:lnTo>
                    <a:pt x="4039" y="145"/>
                  </a:lnTo>
                  <a:lnTo>
                    <a:pt x="4039" y="129"/>
                  </a:lnTo>
                  <a:lnTo>
                    <a:pt x="4039" y="121"/>
                  </a:lnTo>
                  <a:lnTo>
                    <a:pt x="4039" y="105"/>
                  </a:lnTo>
                  <a:lnTo>
                    <a:pt x="4039" y="97"/>
                  </a:lnTo>
                  <a:lnTo>
                    <a:pt x="4039" y="88"/>
                  </a:lnTo>
                  <a:lnTo>
                    <a:pt x="4048" y="80"/>
                  </a:lnTo>
                  <a:lnTo>
                    <a:pt x="4048" y="73"/>
                  </a:lnTo>
                  <a:lnTo>
                    <a:pt x="4048" y="65"/>
                  </a:lnTo>
                  <a:lnTo>
                    <a:pt x="4048" y="56"/>
                  </a:lnTo>
                  <a:lnTo>
                    <a:pt x="4048" y="48"/>
                  </a:lnTo>
                  <a:lnTo>
                    <a:pt x="4048" y="41"/>
                  </a:lnTo>
                  <a:lnTo>
                    <a:pt x="4048" y="32"/>
                  </a:lnTo>
                  <a:lnTo>
                    <a:pt x="4048" y="24"/>
                  </a:lnTo>
                  <a:lnTo>
                    <a:pt x="4048" y="15"/>
                  </a:lnTo>
                  <a:lnTo>
                    <a:pt x="4058" y="8"/>
                  </a:lnTo>
                  <a:lnTo>
                    <a:pt x="4058" y="0"/>
                  </a:lnTo>
                  <a:lnTo>
                    <a:pt x="4058" y="8"/>
                  </a:lnTo>
                  <a:lnTo>
                    <a:pt x="4069" y="15"/>
                  </a:lnTo>
                  <a:lnTo>
                    <a:pt x="4069" y="24"/>
                  </a:lnTo>
                  <a:lnTo>
                    <a:pt x="4069" y="32"/>
                  </a:lnTo>
                  <a:lnTo>
                    <a:pt x="4069" y="41"/>
                  </a:lnTo>
                  <a:lnTo>
                    <a:pt x="4069" y="48"/>
                  </a:lnTo>
                  <a:lnTo>
                    <a:pt x="4069" y="56"/>
                  </a:lnTo>
                  <a:lnTo>
                    <a:pt x="4069" y="65"/>
                  </a:lnTo>
                  <a:lnTo>
                    <a:pt x="4069" y="73"/>
                  </a:lnTo>
                  <a:lnTo>
                    <a:pt x="4069" y="80"/>
                  </a:lnTo>
                  <a:lnTo>
                    <a:pt x="4069" y="88"/>
                  </a:lnTo>
                  <a:lnTo>
                    <a:pt x="4069" y="97"/>
                  </a:lnTo>
                  <a:lnTo>
                    <a:pt x="4080" y="112"/>
                  </a:lnTo>
                  <a:lnTo>
                    <a:pt x="4080" y="121"/>
                  </a:lnTo>
                  <a:lnTo>
                    <a:pt x="4080" y="129"/>
                  </a:lnTo>
                  <a:lnTo>
                    <a:pt x="4080" y="145"/>
                  </a:lnTo>
                  <a:lnTo>
                    <a:pt x="4080" y="153"/>
                  </a:lnTo>
                  <a:lnTo>
                    <a:pt x="4080" y="170"/>
                  </a:lnTo>
                  <a:lnTo>
                    <a:pt x="4080" y="177"/>
                  </a:lnTo>
                  <a:lnTo>
                    <a:pt x="4080" y="194"/>
                  </a:lnTo>
                  <a:lnTo>
                    <a:pt x="4080" y="209"/>
                  </a:lnTo>
                  <a:lnTo>
                    <a:pt x="4080" y="218"/>
                  </a:lnTo>
                  <a:lnTo>
                    <a:pt x="4080" y="233"/>
                  </a:lnTo>
                  <a:lnTo>
                    <a:pt x="4080" y="250"/>
                  </a:lnTo>
                  <a:lnTo>
                    <a:pt x="4080" y="265"/>
                  </a:lnTo>
                  <a:lnTo>
                    <a:pt x="4091" y="282"/>
                  </a:lnTo>
                  <a:lnTo>
                    <a:pt x="4091" y="298"/>
                  </a:lnTo>
                  <a:lnTo>
                    <a:pt x="4091" y="315"/>
                  </a:lnTo>
                  <a:lnTo>
                    <a:pt x="4091" y="330"/>
                  </a:lnTo>
                  <a:lnTo>
                    <a:pt x="4091" y="347"/>
                  </a:lnTo>
                  <a:lnTo>
                    <a:pt x="4091" y="362"/>
                  </a:lnTo>
                  <a:lnTo>
                    <a:pt x="4091" y="379"/>
                  </a:lnTo>
                  <a:lnTo>
                    <a:pt x="4091" y="395"/>
                  </a:lnTo>
                  <a:lnTo>
                    <a:pt x="4091" y="412"/>
                  </a:lnTo>
                  <a:lnTo>
                    <a:pt x="4091" y="427"/>
                  </a:lnTo>
                  <a:lnTo>
                    <a:pt x="4091" y="444"/>
                  </a:lnTo>
                  <a:lnTo>
                    <a:pt x="4091" y="459"/>
                  </a:lnTo>
                  <a:lnTo>
                    <a:pt x="4091" y="483"/>
                  </a:lnTo>
                  <a:lnTo>
                    <a:pt x="4101" y="500"/>
                  </a:lnTo>
                  <a:lnTo>
                    <a:pt x="4101" y="516"/>
                  </a:lnTo>
                  <a:lnTo>
                    <a:pt x="4101" y="533"/>
                  </a:lnTo>
                  <a:lnTo>
                    <a:pt x="4101" y="556"/>
                  </a:lnTo>
                  <a:lnTo>
                    <a:pt x="4101" y="573"/>
                  </a:lnTo>
                  <a:lnTo>
                    <a:pt x="4101" y="589"/>
                  </a:lnTo>
                  <a:lnTo>
                    <a:pt x="4101" y="606"/>
                  </a:lnTo>
                  <a:lnTo>
                    <a:pt x="4101" y="630"/>
                  </a:lnTo>
                  <a:lnTo>
                    <a:pt x="4101" y="645"/>
                  </a:lnTo>
                  <a:lnTo>
                    <a:pt x="4101" y="664"/>
                  </a:lnTo>
                  <a:lnTo>
                    <a:pt x="4101" y="679"/>
                  </a:lnTo>
                  <a:lnTo>
                    <a:pt x="4101" y="696"/>
                  </a:lnTo>
                  <a:lnTo>
                    <a:pt x="4110" y="720"/>
                  </a:lnTo>
                  <a:lnTo>
                    <a:pt x="4110" y="735"/>
                  </a:lnTo>
                  <a:lnTo>
                    <a:pt x="4110" y="752"/>
                  </a:lnTo>
                  <a:lnTo>
                    <a:pt x="4110" y="767"/>
                  </a:lnTo>
                  <a:lnTo>
                    <a:pt x="4110" y="784"/>
                  </a:lnTo>
                  <a:lnTo>
                    <a:pt x="4110" y="800"/>
                  </a:lnTo>
                  <a:lnTo>
                    <a:pt x="4110" y="817"/>
                  </a:lnTo>
                  <a:lnTo>
                    <a:pt x="4110" y="832"/>
                  </a:lnTo>
                  <a:lnTo>
                    <a:pt x="4110" y="856"/>
                  </a:lnTo>
                  <a:lnTo>
                    <a:pt x="4110" y="873"/>
                  </a:lnTo>
                  <a:lnTo>
                    <a:pt x="4110" y="881"/>
                  </a:lnTo>
                  <a:lnTo>
                    <a:pt x="4110" y="897"/>
                  </a:lnTo>
                  <a:lnTo>
                    <a:pt x="4110" y="914"/>
                  </a:lnTo>
                  <a:lnTo>
                    <a:pt x="4121" y="929"/>
                  </a:lnTo>
                  <a:lnTo>
                    <a:pt x="4121" y="946"/>
                  </a:lnTo>
                  <a:lnTo>
                    <a:pt x="4121" y="961"/>
                  </a:lnTo>
                  <a:lnTo>
                    <a:pt x="4121" y="970"/>
                  </a:lnTo>
                  <a:lnTo>
                    <a:pt x="4121" y="985"/>
                  </a:lnTo>
                  <a:lnTo>
                    <a:pt x="4121" y="1002"/>
                  </a:lnTo>
                  <a:lnTo>
                    <a:pt x="4121" y="1009"/>
                  </a:lnTo>
                  <a:lnTo>
                    <a:pt x="4121" y="1026"/>
                  </a:lnTo>
                  <a:lnTo>
                    <a:pt x="4121" y="1035"/>
                  </a:lnTo>
                  <a:lnTo>
                    <a:pt x="4121" y="1050"/>
                  </a:lnTo>
                  <a:lnTo>
                    <a:pt x="4121" y="1058"/>
                  </a:lnTo>
                  <a:lnTo>
                    <a:pt x="4121" y="1074"/>
                  </a:lnTo>
                  <a:lnTo>
                    <a:pt x="4121" y="1082"/>
                  </a:lnTo>
                  <a:lnTo>
                    <a:pt x="4132" y="1091"/>
                  </a:lnTo>
                  <a:lnTo>
                    <a:pt x="4132" y="1099"/>
                  </a:lnTo>
                  <a:lnTo>
                    <a:pt x="4132" y="1106"/>
                  </a:lnTo>
                  <a:lnTo>
                    <a:pt x="4132" y="1115"/>
                  </a:lnTo>
                  <a:lnTo>
                    <a:pt x="4132" y="1123"/>
                  </a:lnTo>
                  <a:lnTo>
                    <a:pt x="4132" y="1132"/>
                  </a:lnTo>
                  <a:lnTo>
                    <a:pt x="4132" y="1138"/>
                  </a:lnTo>
                  <a:lnTo>
                    <a:pt x="4132" y="1147"/>
                  </a:lnTo>
                  <a:lnTo>
                    <a:pt x="4132" y="1155"/>
                  </a:lnTo>
                  <a:lnTo>
                    <a:pt x="4132" y="1164"/>
                  </a:lnTo>
                  <a:lnTo>
                    <a:pt x="4142" y="1171"/>
                  </a:lnTo>
                  <a:lnTo>
                    <a:pt x="4142" y="1179"/>
                  </a:lnTo>
                  <a:lnTo>
                    <a:pt x="4142" y="1171"/>
                  </a:lnTo>
                  <a:lnTo>
                    <a:pt x="4153" y="1164"/>
                  </a:lnTo>
                  <a:lnTo>
                    <a:pt x="4153" y="1155"/>
                  </a:lnTo>
                  <a:lnTo>
                    <a:pt x="4153" y="1147"/>
                  </a:lnTo>
                  <a:lnTo>
                    <a:pt x="4153" y="1138"/>
                  </a:lnTo>
                  <a:lnTo>
                    <a:pt x="4153" y="1132"/>
                  </a:lnTo>
                  <a:lnTo>
                    <a:pt x="4153" y="1123"/>
                  </a:lnTo>
                  <a:lnTo>
                    <a:pt x="4153" y="1115"/>
                  </a:lnTo>
                  <a:lnTo>
                    <a:pt x="4153" y="1106"/>
                  </a:lnTo>
                  <a:lnTo>
                    <a:pt x="4153" y="1099"/>
                  </a:lnTo>
                  <a:lnTo>
                    <a:pt x="4153" y="1091"/>
                  </a:lnTo>
                  <a:lnTo>
                    <a:pt x="4164" y="1082"/>
                  </a:lnTo>
                  <a:lnTo>
                    <a:pt x="4164" y="1074"/>
                  </a:lnTo>
                  <a:lnTo>
                    <a:pt x="4164" y="1058"/>
                  </a:lnTo>
                  <a:lnTo>
                    <a:pt x="4164" y="1050"/>
                  </a:lnTo>
                  <a:lnTo>
                    <a:pt x="4164" y="1035"/>
                  </a:lnTo>
                  <a:lnTo>
                    <a:pt x="4164" y="1026"/>
                  </a:lnTo>
                  <a:lnTo>
                    <a:pt x="4164" y="1009"/>
                  </a:lnTo>
                  <a:lnTo>
                    <a:pt x="4164" y="1002"/>
                  </a:lnTo>
                  <a:lnTo>
                    <a:pt x="4164" y="985"/>
                  </a:lnTo>
                  <a:lnTo>
                    <a:pt x="4164" y="970"/>
                  </a:lnTo>
                  <a:lnTo>
                    <a:pt x="4164" y="961"/>
                  </a:lnTo>
                  <a:lnTo>
                    <a:pt x="4164" y="946"/>
                  </a:lnTo>
                  <a:lnTo>
                    <a:pt x="4164" y="929"/>
                  </a:lnTo>
                  <a:lnTo>
                    <a:pt x="4175" y="914"/>
                  </a:lnTo>
                  <a:lnTo>
                    <a:pt x="4175" y="897"/>
                  </a:lnTo>
                  <a:lnTo>
                    <a:pt x="4175" y="881"/>
                  </a:lnTo>
                  <a:lnTo>
                    <a:pt x="4175" y="873"/>
                  </a:lnTo>
                  <a:lnTo>
                    <a:pt x="4175" y="856"/>
                  </a:lnTo>
                  <a:lnTo>
                    <a:pt x="4175" y="832"/>
                  </a:lnTo>
                  <a:lnTo>
                    <a:pt x="4175" y="817"/>
                  </a:lnTo>
                  <a:lnTo>
                    <a:pt x="4175" y="800"/>
                  </a:lnTo>
                  <a:lnTo>
                    <a:pt x="4175" y="784"/>
                  </a:lnTo>
                  <a:lnTo>
                    <a:pt x="4175" y="767"/>
                  </a:lnTo>
                  <a:lnTo>
                    <a:pt x="4175" y="752"/>
                  </a:lnTo>
                  <a:lnTo>
                    <a:pt x="4175" y="735"/>
                  </a:lnTo>
                  <a:lnTo>
                    <a:pt x="4175" y="720"/>
                  </a:lnTo>
                  <a:lnTo>
                    <a:pt x="4184" y="696"/>
                  </a:lnTo>
                  <a:lnTo>
                    <a:pt x="4184" y="679"/>
                  </a:lnTo>
                  <a:lnTo>
                    <a:pt x="4184" y="664"/>
                  </a:lnTo>
                  <a:lnTo>
                    <a:pt x="4184" y="645"/>
                  </a:lnTo>
                  <a:lnTo>
                    <a:pt x="4184" y="630"/>
                  </a:lnTo>
                  <a:lnTo>
                    <a:pt x="4184" y="606"/>
                  </a:lnTo>
                  <a:lnTo>
                    <a:pt x="4184" y="589"/>
                  </a:lnTo>
                  <a:lnTo>
                    <a:pt x="4184" y="573"/>
                  </a:lnTo>
                  <a:lnTo>
                    <a:pt x="4184" y="556"/>
                  </a:lnTo>
                  <a:lnTo>
                    <a:pt x="4184" y="533"/>
                  </a:lnTo>
                  <a:lnTo>
                    <a:pt x="4184" y="516"/>
                  </a:lnTo>
                  <a:lnTo>
                    <a:pt x="4184" y="500"/>
                  </a:lnTo>
                  <a:lnTo>
                    <a:pt x="4194" y="483"/>
                  </a:lnTo>
                  <a:lnTo>
                    <a:pt x="4194" y="459"/>
                  </a:lnTo>
                  <a:lnTo>
                    <a:pt x="4194" y="444"/>
                  </a:lnTo>
                  <a:lnTo>
                    <a:pt x="4194" y="427"/>
                  </a:lnTo>
                  <a:lnTo>
                    <a:pt x="4194" y="412"/>
                  </a:lnTo>
                  <a:lnTo>
                    <a:pt x="4194" y="395"/>
                  </a:lnTo>
                  <a:lnTo>
                    <a:pt x="4194" y="379"/>
                  </a:lnTo>
                  <a:lnTo>
                    <a:pt x="4194" y="362"/>
                  </a:lnTo>
                  <a:lnTo>
                    <a:pt x="4194" y="347"/>
                  </a:lnTo>
                  <a:lnTo>
                    <a:pt x="4194" y="330"/>
                  </a:lnTo>
                  <a:lnTo>
                    <a:pt x="4194" y="315"/>
                  </a:lnTo>
                  <a:lnTo>
                    <a:pt x="4194" y="298"/>
                  </a:lnTo>
                  <a:lnTo>
                    <a:pt x="4194" y="282"/>
                  </a:lnTo>
                  <a:lnTo>
                    <a:pt x="4205" y="265"/>
                  </a:lnTo>
                  <a:lnTo>
                    <a:pt x="4205" y="250"/>
                  </a:lnTo>
                  <a:lnTo>
                    <a:pt x="4205" y="233"/>
                  </a:lnTo>
                  <a:lnTo>
                    <a:pt x="4205" y="218"/>
                  </a:lnTo>
                  <a:lnTo>
                    <a:pt x="4205" y="209"/>
                  </a:lnTo>
                  <a:lnTo>
                    <a:pt x="4205" y="194"/>
                  </a:lnTo>
                  <a:lnTo>
                    <a:pt x="4205" y="177"/>
                  </a:lnTo>
                  <a:lnTo>
                    <a:pt x="4205" y="170"/>
                  </a:lnTo>
                  <a:lnTo>
                    <a:pt x="4205" y="153"/>
                  </a:lnTo>
                  <a:lnTo>
                    <a:pt x="4205" y="145"/>
                  </a:lnTo>
                  <a:lnTo>
                    <a:pt x="4205" y="129"/>
                  </a:lnTo>
                  <a:lnTo>
                    <a:pt x="4205" y="121"/>
                  </a:lnTo>
                  <a:lnTo>
                    <a:pt x="4205" y="112"/>
                  </a:lnTo>
                  <a:lnTo>
                    <a:pt x="4216" y="97"/>
                  </a:lnTo>
                  <a:lnTo>
                    <a:pt x="4216" y="88"/>
                  </a:lnTo>
                  <a:lnTo>
                    <a:pt x="4216" y="80"/>
                  </a:lnTo>
                  <a:lnTo>
                    <a:pt x="4216" y="73"/>
                  </a:lnTo>
                  <a:lnTo>
                    <a:pt x="4216" y="65"/>
                  </a:lnTo>
                  <a:lnTo>
                    <a:pt x="4216" y="56"/>
                  </a:lnTo>
                  <a:lnTo>
                    <a:pt x="4216" y="48"/>
                  </a:lnTo>
                  <a:lnTo>
                    <a:pt x="4216" y="41"/>
                  </a:lnTo>
                  <a:lnTo>
                    <a:pt x="4216" y="32"/>
                  </a:lnTo>
                  <a:lnTo>
                    <a:pt x="4216" y="24"/>
                  </a:lnTo>
                  <a:lnTo>
                    <a:pt x="4226" y="15"/>
                  </a:lnTo>
                  <a:lnTo>
                    <a:pt x="4226" y="8"/>
                  </a:lnTo>
                  <a:lnTo>
                    <a:pt x="4226" y="0"/>
                  </a:lnTo>
                  <a:lnTo>
                    <a:pt x="4237" y="8"/>
                  </a:lnTo>
                  <a:lnTo>
                    <a:pt x="4237" y="15"/>
                  </a:lnTo>
                  <a:lnTo>
                    <a:pt x="4237" y="24"/>
                  </a:lnTo>
                  <a:lnTo>
                    <a:pt x="4237" y="32"/>
                  </a:lnTo>
                  <a:lnTo>
                    <a:pt x="4237" y="41"/>
                  </a:lnTo>
                  <a:lnTo>
                    <a:pt x="4237" y="48"/>
                  </a:lnTo>
                  <a:lnTo>
                    <a:pt x="4237" y="56"/>
                  </a:lnTo>
                  <a:lnTo>
                    <a:pt x="4237" y="65"/>
                  </a:lnTo>
                  <a:lnTo>
                    <a:pt x="4237" y="73"/>
                  </a:lnTo>
                  <a:lnTo>
                    <a:pt x="4237" y="80"/>
                  </a:lnTo>
                  <a:lnTo>
                    <a:pt x="4246" y="88"/>
                  </a:lnTo>
                  <a:lnTo>
                    <a:pt x="4246" y="97"/>
                  </a:lnTo>
                  <a:lnTo>
                    <a:pt x="4246" y="105"/>
                  </a:lnTo>
                  <a:lnTo>
                    <a:pt x="4246" y="121"/>
                  </a:lnTo>
                  <a:lnTo>
                    <a:pt x="4246" y="129"/>
                  </a:lnTo>
                  <a:lnTo>
                    <a:pt x="4246" y="145"/>
                  </a:lnTo>
                  <a:lnTo>
                    <a:pt x="4246" y="153"/>
                  </a:lnTo>
                  <a:lnTo>
                    <a:pt x="4246" y="170"/>
                  </a:lnTo>
                  <a:lnTo>
                    <a:pt x="4246" y="177"/>
                  </a:lnTo>
                  <a:lnTo>
                    <a:pt x="4246" y="194"/>
                  </a:lnTo>
                  <a:lnTo>
                    <a:pt x="4246" y="202"/>
                  </a:lnTo>
                  <a:lnTo>
                    <a:pt x="4246" y="218"/>
                  </a:lnTo>
                  <a:lnTo>
                    <a:pt x="4246" y="233"/>
                  </a:lnTo>
                  <a:lnTo>
                    <a:pt x="4257" y="250"/>
                  </a:lnTo>
                  <a:lnTo>
                    <a:pt x="4257" y="265"/>
                  </a:lnTo>
                  <a:lnTo>
                    <a:pt x="4257" y="282"/>
                  </a:lnTo>
                  <a:lnTo>
                    <a:pt x="4257" y="291"/>
                  </a:lnTo>
                  <a:lnTo>
                    <a:pt x="4257" y="306"/>
                  </a:lnTo>
                  <a:lnTo>
                    <a:pt x="4257" y="323"/>
                  </a:lnTo>
                  <a:lnTo>
                    <a:pt x="4257" y="339"/>
                  </a:lnTo>
                  <a:lnTo>
                    <a:pt x="4257" y="356"/>
                  </a:lnTo>
                  <a:lnTo>
                    <a:pt x="4257" y="379"/>
                  </a:lnTo>
                  <a:lnTo>
                    <a:pt x="4257" y="395"/>
                  </a:lnTo>
                  <a:lnTo>
                    <a:pt x="4257" y="412"/>
                  </a:lnTo>
                  <a:lnTo>
                    <a:pt x="4257" y="427"/>
                  </a:lnTo>
                  <a:lnTo>
                    <a:pt x="4257" y="444"/>
                  </a:lnTo>
                  <a:lnTo>
                    <a:pt x="4268" y="459"/>
                  </a:lnTo>
                  <a:lnTo>
                    <a:pt x="4268" y="476"/>
                  </a:lnTo>
                  <a:lnTo>
                    <a:pt x="4268" y="500"/>
                  </a:lnTo>
                  <a:lnTo>
                    <a:pt x="4268" y="516"/>
                  </a:lnTo>
                  <a:lnTo>
                    <a:pt x="4268" y="533"/>
                  </a:lnTo>
                  <a:lnTo>
                    <a:pt x="4268" y="548"/>
                  </a:lnTo>
                  <a:lnTo>
                    <a:pt x="4268" y="573"/>
                  </a:lnTo>
                  <a:lnTo>
                    <a:pt x="4268" y="589"/>
                  </a:lnTo>
                  <a:lnTo>
                    <a:pt x="4268" y="606"/>
                  </a:lnTo>
                  <a:lnTo>
                    <a:pt x="4268" y="621"/>
                  </a:lnTo>
                  <a:lnTo>
                    <a:pt x="4268" y="645"/>
                  </a:lnTo>
                  <a:lnTo>
                    <a:pt x="4268" y="664"/>
                  </a:lnTo>
                  <a:lnTo>
                    <a:pt x="4278" y="679"/>
                  </a:lnTo>
                  <a:lnTo>
                    <a:pt x="4278" y="696"/>
                  </a:lnTo>
                  <a:lnTo>
                    <a:pt x="4278" y="711"/>
                  </a:lnTo>
                  <a:lnTo>
                    <a:pt x="4278" y="735"/>
                  </a:lnTo>
                  <a:lnTo>
                    <a:pt x="4278" y="752"/>
                  </a:lnTo>
                  <a:lnTo>
                    <a:pt x="4278" y="767"/>
                  </a:lnTo>
                  <a:lnTo>
                    <a:pt x="4278" y="784"/>
                  </a:lnTo>
                  <a:lnTo>
                    <a:pt x="4278" y="800"/>
                  </a:lnTo>
                  <a:lnTo>
                    <a:pt x="4278" y="817"/>
                  </a:lnTo>
                  <a:lnTo>
                    <a:pt x="4278" y="832"/>
                  </a:lnTo>
                  <a:lnTo>
                    <a:pt x="4278" y="849"/>
                  </a:lnTo>
                  <a:lnTo>
                    <a:pt x="4278" y="864"/>
                  </a:lnTo>
                  <a:lnTo>
                    <a:pt x="4278" y="881"/>
                  </a:lnTo>
                  <a:lnTo>
                    <a:pt x="4289" y="897"/>
                  </a:lnTo>
                  <a:lnTo>
                    <a:pt x="4289" y="914"/>
                  </a:lnTo>
                  <a:lnTo>
                    <a:pt x="4289" y="929"/>
                  </a:lnTo>
                  <a:lnTo>
                    <a:pt x="4289" y="946"/>
                  </a:lnTo>
                  <a:lnTo>
                    <a:pt x="4289" y="961"/>
                  </a:lnTo>
                  <a:lnTo>
                    <a:pt x="4289" y="970"/>
                  </a:lnTo>
                  <a:lnTo>
                    <a:pt x="4289" y="985"/>
                  </a:lnTo>
                  <a:lnTo>
                    <a:pt x="4289" y="1002"/>
                  </a:lnTo>
                  <a:lnTo>
                    <a:pt x="4289" y="1009"/>
                  </a:lnTo>
                  <a:lnTo>
                    <a:pt x="4289" y="1026"/>
                  </a:lnTo>
                  <a:lnTo>
                    <a:pt x="4289" y="1035"/>
                  </a:lnTo>
                  <a:lnTo>
                    <a:pt x="4289" y="1050"/>
                  </a:lnTo>
                  <a:lnTo>
                    <a:pt x="4289" y="1058"/>
                  </a:lnTo>
                  <a:lnTo>
                    <a:pt x="4300" y="1067"/>
                  </a:lnTo>
                  <a:lnTo>
                    <a:pt x="4300" y="1082"/>
                  </a:lnTo>
                  <a:lnTo>
                    <a:pt x="4300" y="1091"/>
                  </a:lnTo>
                  <a:lnTo>
                    <a:pt x="4300" y="1099"/>
                  </a:lnTo>
                  <a:lnTo>
                    <a:pt x="4300" y="1106"/>
                  </a:lnTo>
                  <a:lnTo>
                    <a:pt x="4300" y="1115"/>
                  </a:lnTo>
                  <a:lnTo>
                    <a:pt x="4300" y="1123"/>
                  </a:lnTo>
                  <a:lnTo>
                    <a:pt x="4300" y="1132"/>
                  </a:lnTo>
                  <a:lnTo>
                    <a:pt x="4300" y="1138"/>
                  </a:lnTo>
                  <a:lnTo>
                    <a:pt x="4300" y="1147"/>
                  </a:lnTo>
                  <a:lnTo>
                    <a:pt x="4300" y="1155"/>
                  </a:lnTo>
                  <a:lnTo>
                    <a:pt x="4310" y="1164"/>
                  </a:lnTo>
                  <a:lnTo>
                    <a:pt x="4310" y="1171"/>
                  </a:lnTo>
                  <a:lnTo>
                    <a:pt x="4310" y="1179"/>
                  </a:lnTo>
                  <a:lnTo>
                    <a:pt x="4319" y="1171"/>
                  </a:lnTo>
                  <a:lnTo>
                    <a:pt x="4319" y="1164"/>
                  </a:lnTo>
                  <a:lnTo>
                    <a:pt x="4319" y="1155"/>
                  </a:lnTo>
                  <a:lnTo>
                    <a:pt x="4319" y="1147"/>
                  </a:lnTo>
                  <a:lnTo>
                    <a:pt x="4319" y="1138"/>
                  </a:lnTo>
                  <a:lnTo>
                    <a:pt x="4319" y="1132"/>
                  </a:lnTo>
                  <a:lnTo>
                    <a:pt x="4319" y="1123"/>
                  </a:lnTo>
                  <a:lnTo>
                    <a:pt x="4319" y="1115"/>
                  </a:lnTo>
                  <a:lnTo>
                    <a:pt x="4319" y="1106"/>
                  </a:lnTo>
                  <a:lnTo>
                    <a:pt x="4330" y="1099"/>
                  </a:lnTo>
                  <a:lnTo>
                    <a:pt x="4330" y="1091"/>
                  </a:lnTo>
                  <a:lnTo>
                    <a:pt x="4330" y="1082"/>
                  </a:lnTo>
                  <a:lnTo>
                    <a:pt x="4330" y="1074"/>
                  </a:lnTo>
                  <a:lnTo>
                    <a:pt x="4330" y="1058"/>
                  </a:lnTo>
                  <a:lnTo>
                    <a:pt x="4330" y="1050"/>
                  </a:lnTo>
                  <a:lnTo>
                    <a:pt x="4330" y="1035"/>
                  </a:lnTo>
                  <a:lnTo>
                    <a:pt x="4330" y="1026"/>
                  </a:lnTo>
                  <a:lnTo>
                    <a:pt x="4330" y="1009"/>
                  </a:lnTo>
                  <a:lnTo>
                    <a:pt x="4330" y="1002"/>
                  </a:lnTo>
                  <a:lnTo>
                    <a:pt x="4330" y="985"/>
                  </a:lnTo>
                  <a:lnTo>
                    <a:pt x="4330" y="977"/>
                  </a:lnTo>
                  <a:lnTo>
                    <a:pt x="4330" y="961"/>
                  </a:lnTo>
                  <a:lnTo>
                    <a:pt x="4341" y="946"/>
                  </a:lnTo>
                  <a:lnTo>
                    <a:pt x="4341" y="929"/>
                  </a:lnTo>
                  <a:lnTo>
                    <a:pt x="4341" y="914"/>
                  </a:lnTo>
                  <a:lnTo>
                    <a:pt x="4341" y="905"/>
                  </a:lnTo>
                  <a:lnTo>
                    <a:pt x="4341" y="888"/>
                  </a:lnTo>
                  <a:lnTo>
                    <a:pt x="4341" y="873"/>
                  </a:lnTo>
                  <a:lnTo>
                    <a:pt x="4341" y="856"/>
                  </a:lnTo>
                  <a:lnTo>
                    <a:pt x="4341" y="841"/>
                  </a:lnTo>
                  <a:lnTo>
                    <a:pt x="4341" y="824"/>
                  </a:lnTo>
                  <a:lnTo>
                    <a:pt x="4341" y="808"/>
                  </a:lnTo>
                  <a:lnTo>
                    <a:pt x="4341" y="784"/>
                  </a:lnTo>
                  <a:lnTo>
                    <a:pt x="4341" y="767"/>
                  </a:lnTo>
                  <a:lnTo>
                    <a:pt x="4341" y="752"/>
                  </a:lnTo>
                  <a:lnTo>
                    <a:pt x="4352" y="735"/>
                  </a:lnTo>
                  <a:lnTo>
                    <a:pt x="4352" y="720"/>
                  </a:lnTo>
                  <a:lnTo>
                    <a:pt x="4352" y="703"/>
                  </a:lnTo>
                  <a:lnTo>
                    <a:pt x="4352" y="679"/>
                  </a:lnTo>
                  <a:lnTo>
                    <a:pt x="4352" y="664"/>
                  </a:lnTo>
                  <a:lnTo>
                    <a:pt x="4352" y="645"/>
                  </a:lnTo>
                  <a:lnTo>
                    <a:pt x="4352" y="630"/>
                  </a:lnTo>
                  <a:lnTo>
                    <a:pt x="4352" y="606"/>
                  </a:lnTo>
                  <a:lnTo>
                    <a:pt x="4352" y="589"/>
                  </a:lnTo>
                  <a:lnTo>
                    <a:pt x="4352" y="573"/>
                  </a:lnTo>
                  <a:lnTo>
                    <a:pt x="4352" y="556"/>
                  </a:lnTo>
                  <a:lnTo>
                    <a:pt x="4352" y="541"/>
                  </a:lnTo>
                  <a:lnTo>
                    <a:pt x="4362" y="516"/>
                  </a:lnTo>
                  <a:lnTo>
                    <a:pt x="4362" y="500"/>
                  </a:lnTo>
                  <a:lnTo>
                    <a:pt x="4362" y="483"/>
                  </a:lnTo>
                  <a:lnTo>
                    <a:pt x="4362" y="468"/>
                  </a:lnTo>
                  <a:lnTo>
                    <a:pt x="4362" y="444"/>
                  </a:lnTo>
                  <a:lnTo>
                    <a:pt x="4362" y="427"/>
                  </a:lnTo>
                  <a:lnTo>
                    <a:pt x="4362" y="412"/>
                  </a:lnTo>
                  <a:lnTo>
                    <a:pt x="4362" y="395"/>
                  </a:lnTo>
                  <a:lnTo>
                    <a:pt x="4362" y="379"/>
                  </a:lnTo>
                  <a:lnTo>
                    <a:pt x="4362" y="362"/>
                  </a:lnTo>
                  <a:lnTo>
                    <a:pt x="4362" y="347"/>
                  </a:lnTo>
                  <a:lnTo>
                    <a:pt x="4362" y="330"/>
                  </a:lnTo>
                  <a:lnTo>
                    <a:pt x="4362" y="315"/>
                  </a:lnTo>
                  <a:lnTo>
                    <a:pt x="4373" y="298"/>
                  </a:lnTo>
                  <a:lnTo>
                    <a:pt x="4373" y="282"/>
                  </a:lnTo>
                  <a:lnTo>
                    <a:pt x="4373" y="265"/>
                  </a:lnTo>
                  <a:lnTo>
                    <a:pt x="4373" y="250"/>
                  </a:lnTo>
                  <a:lnTo>
                    <a:pt x="4373" y="233"/>
                  </a:lnTo>
                  <a:lnTo>
                    <a:pt x="4373" y="218"/>
                  </a:lnTo>
                  <a:lnTo>
                    <a:pt x="4373" y="209"/>
                  </a:lnTo>
                  <a:lnTo>
                    <a:pt x="4373" y="194"/>
                  </a:lnTo>
                  <a:lnTo>
                    <a:pt x="4373" y="177"/>
                  </a:lnTo>
                  <a:lnTo>
                    <a:pt x="4373" y="170"/>
                  </a:lnTo>
                  <a:lnTo>
                    <a:pt x="4373" y="153"/>
                  </a:lnTo>
                  <a:lnTo>
                    <a:pt x="4373" y="145"/>
                  </a:lnTo>
                  <a:lnTo>
                    <a:pt x="4373" y="129"/>
                  </a:lnTo>
                  <a:lnTo>
                    <a:pt x="4384" y="121"/>
                  </a:lnTo>
                  <a:lnTo>
                    <a:pt x="4384" y="112"/>
                  </a:lnTo>
                  <a:lnTo>
                    <a:pt x="4384" y="97"/>
                  </a:lnTo>
                  <a:lnTo>
                    <a:pt x="4384" y="88"/>
                  </a:lnTo>
                  <a:lnTo>
                    <a:pt x="4384" y="80"/>
                  </a:lnTo>
                  <a:lnTo>
                    <a:pt x="4384" y="73"/>
                  </a:lnTo>
                  <a:lnTo>
                    <a:pt x="4384" y="65"/>
                  </a:lnTo>
                  <a:lnTo>
                    <a:pt x="4384" y="56"/>
                  </a:lnTo>
                  <a:lnTo>
                    <a:pt x="4384" y="48"/>
                  </a:lnTo>
                  <a:lnTo>
                    <a:pt x="4384" y="41"/>
                  </a:lnTo>
                  <a:lnTo>
                    <a:pt x="4384" y="32"/>
                  </a:lnTo>
                  <a:lnTo>
                    <a:pt x="4393" y="24"/>
                  </a:lnTo>
                  <a:lnTo>
                    <a:pt x="4393" y="15"/>
                  </a:lnTo>
                  <a:lnTo>
                    <a:pt x="4393" y="8"/>
                  </a:lnTo>
                  <a:lnTo>
                    <a:pt x="4393" y="0"/>
                  </a:lnTo>
                  <a:lnTo>
                    <a:pt x="4403" y="8"/>
                  </a:lnTo>
                  <a:lnTo>
                    <a:pt x="4403" y="15"/>
                  </a:lnTo>
                  <a:lnTo>
                    <a:pt x="4403" y="24"/>
                  </a:lnTo>
                  <a:lnTo>
                    <a:pt x="4403" y="32"/>
                  </a:lnTo>
                  <a:lnTo>
                    <a:pt x="4403" y="41"/>
                  </a:lnTo>
                  <a:lnTo>
                    <a:pt x="4403" y="48"/>
                  </a:lnTo>
                  <a:lnTo>
                    <a:pt x="4403" y="56"/>
                  </a:lnTo>
                  <a:lnTo>
                    <a:pt x="4403" y="65"/>
                  </a:lnTo>
                  <a:lnTo>
                    <a:pt x="4414" y="73"/>
                  </a:lnTo>
                  <a:lnTo>
                    <a:pt x="4414" y="80"/>
                  </a:lnTo>
                  <a:lnTo>
                    <a:pt x="4414" y="88"/>
                  </a:lnTo>
                  <a:lnTo>
                    <a:pt x="4414" y="97"/>
                  </a:lnTo>
                  <a:lnTo>
                    <a:pt x="4414" y="105"/>
                  </a:lnTo>
                  <a:lnTo>
                    <a:pt x="4414" y="121"/>
                  </a:lnTo>
                  <a:lnTo>
                    <a:pt x="4414" y="129"/>
                  </a:lnTo>
                  <a:lnTo>
                    <a:pt x="4414" y="138"/>
                  </a:lnTo>
                  <a:lnTo>
                    <a:pt x="4414" y="153"/>
                  </a:lnTo>
                  <a:lnTo>
                    <a:pt x="4414" y="162"/>
                  </a:lnTo>
                  <a:lnTo>
                    <a:pt x="4414" y="177"/>
                  </a:lnTo>
                  <a:lnTo>
                    <a:pt x="4414" y="194"/>
                  </a:lnTo>
                  <a:lnTo>
                    <a:pt x="4414" y="202"/>
                  </a:lnTo>
                  <a:lnTo>
                    <a:pt x="4425" y="218"/>
                  </a:lnTo>
                  <a:lnTo>
                    <a:pt x="4425" y="233"/>
                  </a:lnTo>
                  <a:lnTo>
                    <a:pt x="4425" y="250"/>
                  </a:lnTo>
                  <a:lnTo>
                    <a:pt x="4425" y="259"/>
                  </a:lnTo>
                  <a:lnTo>
                    <a:pt x="4425" y="274"/>
                  </a:lnTo>
                  <a:lnTo>
                    <a:pt x="4425" y="291"/>
                  </a:lnTo>
                  <a:lnTo>
                    <a:pt x="4425" y="306"/>
                  </a:lnTo>
                  <a:lnTo>
                    <a:pt x="4425" y="323"/>
                  </a:lnTo>
                  <a:lnTo>
                    <a:pt x="4425" y="339"/>
                  </a:lnTo>
                  <a:lnTo>
                    <a:pt x="4425" y="356"/>
                  </a:lnTo>
                  <a:lnTo>
                    <a:pt x="4425" y="371"/>
                  </a:lnTo>
                  <a:lnTo>
                    <a:pt x="4425" y="388"/>
                  </a:lnTo>
                  <a:lnTo>
                    <a:pt x="4425" y="412"/>
                  </a:lnTo>
                  <a:lnTo>
                    <a:pt x="4436" y="427"/>
                  </a:lnTo>
                  <a:lnTo>
                    <a:pt x="4436" y="444"/>
                  </a:lnTo>
                  <a:lnTo>
                    <a:pt x="4436" y="459"/>
                  </a:lnTo>
                  <a:lnTo>
                    <a:pt x="4436" y="476"/>
                  </a:lnTo>
                  <a:lnTo>
                    <a:pt x="4436" y="500"/>
                  </a:lnTo>
                  <a:lnTo>
                    <a:pt x="4436" y="516"/>
                  </a:lnTo>
                  <a:lnTo>
                    <a:pt x="4436" y="533"/>
                  </a:lnTo>
                  <a:lnTo>
                    <a:pt x="4436" y="548"/>
                  </a:lnTo>
                  <a:lnTo>
                    <a:pt x="4436" y="565"/>
                  </a:lnTo>
                  <a:lnTo>
                    <a:pt x="4436" y="589"/>
                  </a:lnTo>
                  <a:lnTo>
                    <a:pt x="4436" y="606"/>
                  </a:lnTo>
                  <a:lnTo>
                    <a:pt x="4436" y="621"/>
                  </a:lnTo>
                  <a:lnTo>
                    <a:pt x="4446" y="638"/>
                  </a:lnTo>
                  <a:lnTo>
                    <a:pt x="4446" y="664"/>
                  </a:lnTo>
                  <a:lnTo>
                    <a:pt x="4446" y="679"/>
                  </a:lnTo>
                  <a:lnTo>
                    <a:pt x="4446" y="696"/>
                  </a:lnTo>
                  <a:lnTo>
                    <a:pt x="4446" y="711"/>
                  </a:lnTo>
                  <a:lnTo>
                    <a:pt x="4446" y="727"/>
                  </a:lnTo>
                  <a:lnTo>
                    <a:pt x="4446" y="752"/>
                  </a:lnTo>
                  <a:lnTo>
                    <a:pt x="4446" y="767"/>
                  </a:lnTo>
                  <a:lnTo>
                    <a:pt x="4446" y="784"/>
                  </a:lnTo>
                  <a:lnTo>
                    <a:pt x="4446" y="800"/>
                  </a:lnTo>
                  <a:lnTo>
                    <a:pt x="4446" y="817"/>
                  </a:lnTo>
                  <a:lnTo>
                    <a:pt x="4446" y="832"/>
                  </a:lnTo>
                  <a:lnTo>
                    <a:pt x="4446" y="849"/>
                  </a:lnTo>
                  <a:lnTo>
                    <a:pt x="4455" y="864"/>
                  </a:lnTo>
                  <a:lnTo>
                    <a:pt x="4455" y="881"/>
                  </a:lnTo>
                  <a:lnTo>
                    <a:pt x="4455" y="897"/>
                  </a:lnTo>
                  <a:lnTo>
                    <a:pt x="4455" y="914"/>
                  </a:lnTo>
                  <a:lnTo>
                    <a:pt x="4455" y="929"/>
                  </a:lnTo>
                  <a:lnTo>
                    <a:pt x="4455" y="946"/>
                  </a:lnTo>
                  <a:lnTo>
                    <a:pt x="4455" y="953"/>
                  </a:lnTo>
                  <a:lnTo>
                    <a:pt x="4455" y="970"/>
                  </a:lnTo>
                  <a:lnTo>
                    <a:pt x="4455" y="985"/>
                  </a:lnTo>
                  <a:lnTo>
                    <a:pt x="4455" y="1002"/>
                  </a:lnTo>
                  <a:lnTo>
                    <a:pt x="4455" y="1009"/>
                  </a:lnTo>
                  <a:lnTo>
                    <a:pt x="4455" y="1026"/>
                  </a:lnTo>
                  <a:lnTo>
                    <a:pt x="4455" y="1035"/>
                  </a:lnTo>
                  <a:lnTo>
                    <a:pt x="4466" y="1050"/>
                  </a:lnTo>
                  <a:lnTo>
                    <a:pt x="4466" y="1058"/>
                  </a:lnTo>
                  <a:lnTo>
                    <a:pt x="4466" y="1067"/>
                  </a:lnTo>
                  <a:lnTo>
                    <a:pt x="4466" y="1082"/>
                  </a:lnTo>
                  <a:lnTo>
                    <a:pt x="4466" y="1091"/>
                  </a:lnTo>
                  <a:lnTo>
                    <a:pt x="4466" y="1099"/>
                  </a:lnTo>
                  <a:lnTo>
                    <a:pt x="4466" y="1106"/>
                  </a:lnTo>
                  <a:lnTo>
                    <a:pt x="4466" y="1115"/>
                  </a:lnTo>
                  <a:lnTo>
                    <a:pt x="4466" y="1123"/>
                  </a:lnTo>
                  <a:lnTo>
                    <a:pt x="4466" y="1132"/>
                  </a:lnTo>
                  <a:lnTo>
                    <a:pt x="4466" y="1138"/>
                  </a:lnTo>
                  <a:lnTo>
                    <a:pt x="4477" y="1147"/>
                  </a:lnTo>
                  <a:lnTo>
                    <a:pt x="4477" y="1155"/>
                  </a:lnTo>
                  <a:lnTo>
                    <a:pt x="4477" y="1164"/>
                  </a:lnTo>
                  <a:lnTo>
                    <a:pt x="4477" y="1171"/>
                  </a:lnTo>
                  <a:lnTo>
                    <a:pt x="4487" y="1179"/>
                  </a:lnTo>
                  <a:lnTo>
                    <a:pt x="4487" y="1171"/>
                  </a:lnTo>
                  <a:lnTo>
                    <a:pt x="4487" y="1164"/>
                  </a:lnTo>
                  <a:lnTo>
                    <a:pt x="4487" y="1155"/>
                  </a:lnTo>
                  <a:lnTo>
                    <a:pt x="4487" y="1147"/>
                  </a:lnTo>
                  <a:lnTo>
                    <a:pt x="4487" y="1138"/>
                  </a:lnTo>
                  <a:lnTo>
                    <a:pt x="4487" y="1132"/>
                  </a:lnTo>
                  <a:lnTo>
                    <a:pt x="4487" y="1123"/>
                  </a:lnTo>
                  <a:lnTo>
                    <a:pt x="4498" y="1115"/>
                  </a:lnTo>
                  <a:lnTo>
                    <a:pt x="4498" y="1106"/>
                  </a:lnTo>
                  <a:lnTo>
                    <a:pt x="4498" y="1099"/>
                  </a:lnTo>
                  <a:lnTo>
                    <a:pt x="4498" y="1091"/>
                  </a:lnTo>
                  <a:lnTo>
                    <a:pt x="4498" y="1082"/>
                  </a:lnTo>
                  <a:lnTo>
                    <a:pt x="4498" y="1074"/>
                  </a:lnTo>
                  <a:lnTo>
                    <a:pt x="4498" y="1058"/>
                  </a:lnTo>
                  <a:lnTo>
                    <a:pt x="4498" y="1050"/>
                  </a:lnTo>
                  <a:lnTo>
                    <a:pt x="4498" y="1041"/>
                  </a:lnTo>
                  <a:lnTo>
                    <a:pt x="4498" y="1026"/>
                  </a:lnTo>
                  <a:lnTo>
                    <a:pt x="4498" y="1018"/>
                  </a:lnTo>
                  <a:lnTo>
                    <a:pt x="4498" y="1002"/>
                  </a:lnTo>
                  <a:lnTo>
                    <a:pt x="4498" y="985"/>
                  </a:lnTo>
                  <a:lnTo>
                    <a:pt x="4509" y="977"/>
                  </a:lnTo>
                  <a:lnTo>
                    <a:pt x="4509" y="961"/>
                  </a:lnTo>
                  <a:lnTo>
                    <a:pt x="4509" y="946"/>
                  </a:lnTo>
                  <a:lnTo>
                    <a:pt x="4509" y="929"/>
                  </a:lnTo>
                  <a:lnTo>
                    <a:pt x="4509" y="921"/>
                  </a:lnTo>
                  <a:lnTo>
                    <a:pt x="4509" y="905"/>
                  </a:lnTo>
                  <a:lnTo>
                    <a:pt x="4509" y="888"/>
                  </a:lnTo>
                  <a:lnTo>
                    <a:pt x="4509" y="873"/>
                  </a:lnTo>
                  <a:lnTo>
                    <a:pt x="4509" y="856"/>
                  </a:lnTo>
                  <a:lnTo>
                    <a:pt x="4509" y="841"/>
                  </a:lnTo>
                  <a:lnTo>
                    <a:pt x="4509" y="824"/>
                  </a:lnTo>
                  <a:lnTo>
                    <a:pt x="4509" y="808"/>
                  </a:lnTo>
                  <a:lnTo>
                    <a:pt x="4509" y="791"/>
                  </a:lnTo>
                  <a:lnTo>
                    <a:pt x="4520" y="767"/>
                  </a:lnTo>
                  <a:lnTo>
                    <a:pt x="4520" y="752"/>
                  </a:lnTo>
                  <a:lnTo>
                    <a:pt x="4520" y="735"/>
                  </a:lnTo>
                  <a:lnTo>
                    <a:pt x="4520" y="720"/>
                  </a:lnTo>
                  <a:lnTo>
                    <a:pt x="4520" y="703"/>
                  </a:lnTo>
                  <a:lnTo>
                    <a:pt x="4520" y="687"/>
                  </a:lnTo>
                  <a:lnTo>
                    <a:pt x="4520" y="664"/>
                  </a:lnTo>
                  <a:lnTo>
                    <a:pt x="4520" y="645"/>
                  </a:lnTo>
                  <a:lnTo>
                    <a:pt x="4520" y="630"/>
                  </a:lnTo>
                  <a:lnTo>
                    <a:pt x="4520" y="613"/>
                  </a:lnTo>
                  <a:lnTo>
                    <a:pt x="4520" y="589"/>
                  </a:lnTo>
                  <a:lnTo>
                    <a:pt x="4520" y="573"/>
                  </a:lnTo>
                  <a:lnTo>
                    <a:pt x="4529" y="556"/>
                  </a:lnTo>
                  <a:lnTo>
                    <a:pt x="4529" y="541"/>
                  </a:lnTo>
                  <a:lnTo>
                    <a:pt x="4529" y="516"/>
                  </a:lnTo>
                  <a:lnTo>
                    <a:pt x="4529" y="500"/>
                  </a:lnTo>
                  <a:lnTo>
                    <a:pt x="4529" y="483"/>
                  </a:lnTo>
                  <a:lnTo>
                    <a:pt x="4529" y="468"/>
                  </a:lnTo>
                  <a:lnTo>
                    <a:pt x="4529" y="453"/>
                  </a:lnTo>
                  <a:lnTo>
                    <a:pt x="4529" y="427"/>
                  </a:lnTo>
                  <a:lnTo>
                    <a:pt x="4529" y="412"/>
                  </a:lnTo>
                  <a:lnTo>
                    <a:pt x="4529" y="395"/>
                  </a:lnTo>
                  <a:lnTo>
                    <a:pt x="4529" y="379"/>
                  </a:lnTo>
                  <a:lnTo>
                    <a:pt x="4529" y="362"/>
                  </a:lnTo>
                  <a:lnTo>
                    <a:pt x="4529" y="347"/>
                  </a:lnTo>
                  <a:lnTo>
                    <a:pt x="4539" y="330"/>
                  </a:lnTo>
                  <a:lnTo>
                    <a:pt x="4539" y="315"/>
                  </a:lnTo>
                  <a:lnTo>
                    <a:pt x="4539" y="298"/>
                  </a:lnTo>
                  <a:lnTo>
                    <a:pt x="4539" y="282"/>
                  </a:lnTo>
                  <a:lnTo>
                    <a:pt x="4539" y="265"/>
                  </a:lnTo>
                  <a:lnTo>
                    <a:pt x="4539" y="250"/>
                  </a:lnTo>
                  <a:lnTo>
                    <a:pt x="4539" y="233"/>
                  </a:lnTo>
                  <a:lnTo>
                    <a:pt x="4539" y="226"/>
                  </a:lnTo>
                  <a:lnTo>
                    <a:pt x="4539" y="209"/>
                  </a:lnTo>
                  <a:lnTo>
                    <a:pt x="4539" y="194"/>
                  </a:lnTo>
                  <a:lnTo>
                    <a:pt x="4539" y="185"/>
                  </a:lnTo>
                  <a:lnTo>
                    <a:pt x="4539" y="170"/>
                  </a:lnTo>
                  <a:lnTo>
                    <a:pt x="4539" y="153"/>
                  </a:lnTo>
                  <a:lnTo>
                    <a:pt x="4550" y="145"/>
                  </a:lnTo>
                  <a:lnTo>
                    <a:pt x="4550" y="129"/>
                  </a:lnTo>
                  <a:lnTo>
                    <a:pt x="4550" y="121"/>
                  </a:lnTo>
                  <a:lnTo>
                    <a:pt x="4550" y="112"/>
                  </a:lnTo>
                  <a:lnTo>
                    <a:pt x="4550" y="97"/>
                  </a:lnTo>
                  <a:lnTo>
                    <a:pt x="4550" y="88"/>
                  </a:lnTo>
                  <a:lnTo>
                    <a:pt x="4550" y="80"/>
                  </a:lnTo>
                  <a:lnTo>
                    <a:pt x="4550" y="73"/>
                  </a:lnTo>
                  <a:lnTo>
                    <a:pt x="4550" y="65"/>
                  </a:lnTo>
                  <a:lnTo>
                    <a:pt x="4550" y="56"/>
                  </a:lnTo>
                  <a:lnTo>
                    <a:pt x="4550" y="48"/>
                  </a:lnTo>
                  <a:lnTo>
                    <a:pt x="4550" y="41"/>
                  </a:lnTo>
                  <a:lnTo>
                    <a:pt x="4561" y="32"/>
                  </a:lnTo>
                  <a:lnTo>
                    <a:pt x="4561" y="24"/>
                  </a:lnTo>
                  <a:lnTo>
                    <a:pt x="4561" y="15"/>
                  </a:lnTo>
                  <a:lnTo>
                    <a:pt x="4561" y="8"/>
                  </a:lnTo>
                  <a:lnTo>
                    <a:pt x="4571" y="0"/>
                  </a:lnTo>
                  <a:lnTo>
                    <a:pt x="4571" y="8"/>
                  </a:lnTo>
                  <a:lnTo>
                    <a:pt x="4571" y="15"/>
                  </a:lnTo>
                  <a:lnTo>
                    <a:pt x="4571" y="24"/>
                  </a:lnTo>
                  <a:lnTo>
                    <a:pt x="4571" y="32"/>
                  </a:lnTo>
                  <a:lnTo>
                    <a:pt x="4571" y="41"/>
                  </a:lnTo>
                  <a:lnTo>
                    <a:pt x="4571" y="48"/>
                  </a:lnTo>
                  <a:lnTo>
                    <a:pt x="4582" y="56"/>
                  </a:lnTo>
                  <a:lnTo>
                    <a:pt x="4582" y="65"/>
                  </a:lnTo>
                  <a:lnTo>
                    <a:pt x="4582" y="73"/>
                  </a:lnTo>
                  <a:lnTo>
                    <a:pt x="4582" y="80"/>
                  </a:lnTo>
                  <a:lnTo>
                    <a:pt x="4582" y="88"/>
                  </a:lnTo>
                  <a:lnTo>
                    <a:pt x="4582" y="97"/>
                  </a:lnTo>
                  <a:lnTo>
                    <a:pt x="4582" y="105"/>
                  </a:lnTo>
                  <a:lnTo>
                    <a:pt x="4582" y="121"/>
                  </a:lnTo>
                  <a:lnTo>
                    <a:pt x="4582" y="129"/>
                  </a:lnTo>
                  <a:lnTo>
                    <a:pt x="4582" y="138"/>
                  </a:lnTo>
                  <a:lnTo>
                    <a:pt x="4582" y="153"/>
                  </a:lnTo>
                  <a:lnTo>
                    <a:pt x="4582" y="162"/>
                  </a:lnTo>
                  <a:lnTo>
                    <a:pt x="4582" y="177"/>
                  </a:lnTo>
                  <a:lnTo>
                    <a:pt x="4591" y="194"/>
                  </a:lnTo>
                  <a:lnTo>
                    <a:pt x="4591" y="202"/>
                  </a:lnTo>
                  <a:lnTo>
                    <a:pt x="4591" y="218"/>
                  </a:lnTo>
                  <a:lnTo>
                    <a:pt x="4591" y="233"/>
                  </a:lnTo>
                  <a:lnTo>
                    <a:pt x="4591" y="242"/>
                  </a:lnTo>
                  <a:lnTo>
                    <a:pt x="4591" y="259"/>
                  </a:lnTo>
                  <a:lnTo>
                    <a:pt x="4591" y="274"/>
                  </a:lnTo>
                  <a:lnTo>
                    <a:pt x="4591" y="291"/>
                  </a:lnTo>
                  <a:lnTo>
                    <a:pt x="4591" y="306"/>
                  </a:lnTo>
                  <a:lnTo>
                    <a:pt x="4591" y="323"/>
                  </a:lnTo>
                  <a:lnTo>
                    <a:pt x="4591" y="339"/>
                  </a:lnTo>
                  <a:lnTo>
                    <a:pt x="4591" y="356"/>
                  </a:lnTo>
                  <a:lnTo>
                    <a:pt x="4591" y="371"/>
                  </a:lnTo>
                  <a:lnTo>
                    <a:pt x="4602" y="388"/>
                  </a:lnTo>
                  <a:lnTo>
                    <a:pt x="4602" y="403"/>
                  </a:lnTo>
                  <a:lnTo>
                    <a:pt x="4602" y="427"/>
                  </a:lnTo>
                  <a:lnTo>
                    <a:pt x="4602" y="444"/>
                  </a:lnTo>
                  <a:lnTo>
                    <a:pt x="4602" y="459"/>
                  </a:lnTo>
                  <a:lnTo>
                    <a:pt x="4602" y="476"/>
                  </a:lnTo>
                  <a:lnTo>
                    <a:pt x="4602" y="492"/>
                  </a:lnTo>
                  <a:lnTo>
                    <a:pt x="4602" y="516"/>
                  </a:lnTo>
                  <a:lnTo>
                    <a:pt x="4602" y="533"/>
                  </a:lnTo>
                  <a:lnTo>
                    <a:pt x="4602" y="548"/>
                  </a:lnTo>
                  <a:lnTo>
                    <a:pt x="4602" y="565"/>
                  </a:lnTo>
                  <a:lnTo>
                    <a:pt x="4602" y="580"/>
                  </a:lnTo>
                  <a:lnTo>
                    <a:pt x="4613" y="606"/>
                  </a:lnTo>
                  <a:lnTo>
                    <a:pt x="4613" y="621"/>
                  </a:lnTo>
                  <a:lnTo>
                    <a:pt x="4613" y="638"/>
                  </a:lnTo>
                  <a:lnTo>
                    <a:pt x="4613" y="655"/>
                  </a:lnTo>
                  <a:lnTo>
                    <a:pt x="4613" y="679"/>
                  </a:lnTo>
                  <a:lnTo>
                    <a:pt x="4613" y="696"/>
                  </a:lnTo>
                  <a:lnTo>
                    <a:pt x="4613" y="711"/>
                  </a:lnTo>
                  <a:lnTo>
                    <a:pt x="4613" y="727"/>
                  </a:lnTo>
                  <a:lnTo>
                    <a:pt x="4613" y="744"/>
                  </a:lnTo>
                  <a:lnTo>
                    <a:pt x="4613" y="767"/>
                  </a:lnTo>
                  <a:lnTo>
                    <a:pt x="4613" y="784"/>
                  </a:lnTo>
                  <a:lnTo>
                    <a:pt x="4613" y="800"/>
                  </a:lnTo>
                  <a:lnTo>
                    <a:pt x="4613" y="817"/>
                  </a:lnTo>
                  <a:lnTo>
                    <a:pt x="4623" y="832"/>
                  </a:lnTo>
                  <a:lnTo>
                    <a:pt x="4623" y="849"/>
                  </a:lnTo>
                  <a:lnTo>
                    <a:pt x="4623" y="864"/>
                  </a:lnTo>
                  <a:lnTo>
                    <a:pt x="4623" y="881"/>
                  </a:lnTo>
                  <a:lnTo>
                    <a:pt x="4623" y="897"/>
                  </a:lnTo>
                  <a:lnTo>
                    <a:pt x="4623" y="914"/>
                  </a:lnTo>
                  <a:lnTo>
                    <a:pt x="4623" y="929"/>
                  </a:lnTo>
                  <a:lnTo>
                    <a:pt x="4623" y="946"/>
                  </a:lnTo>
                  <a:lnTo>
                    <a:pt x="4623" y="953"/>
                  </a:lnTo>
                  <a:lnTo>
                    <a:pt x="4623" y="970"/>
                  </a:lnTo>
                  <a:lnTo>
                    <a:pt x="4623" y="985"/>
                  </a:lnTo>
                  <a:lnTo>
                    <a:pt x="4623" y="994"/>
                  </a:lnTo>
                  <a:lnTo>
                    <a:pt x="4623" y="1009"/>
                  </a:lnTo>
                  <a:lnTo>
                    <a:pt x="4634" y="1026"/>
                  </a:lnTo>
                  <a:lnTo>
                    <a:pt x="4634" y="1035"/>
                  </a:lnTo>
                  <a:lnTo>
                    <a:pt x="4634" y="1041"/>
                  </a:lnTo>
                  <a:lnTo>
                    <a:pt x="4634" y="1058"/>
                  </a:lnTo>
                  <a:lnTo>
                    <a:pt x="4634" y="1067"/>
                  </a:lnTo>
                  <a:lnTo>
                    <a:pt x="4634" y="1074"/>
                  </a:lnTo>
                  <a:lnTo>
                    <a:pt x="4634" y="1091"/>
                  </a:lnTo>
                  <a:lnTo>
                    <a:pt x="4634" y="1099"/>
                  </a:lnTo>
                  <a:lnTo>
                    <a:pt x="4634" y="1106"/>
                  </a:lnTo>
                  <a:lnTo>
                    <a:pt x="4634" y="1115"/>
                  </a:lnTo>
                  <a:lnTo>
                    <a:pt x="4634" y="1123"/>
                  </a:lnTo>
                  <a:lnTo>
                    <a:pt x="4634" y="1132"/>
                  </a:lnTo>
                  <a:lnTo>
                    <a:pt x="4645" y="1138"/>
                  </a:lnTo>
                  <a:lnTo>
                    <a:pt x="4645" y="1147"/>
                  </a:lnTo>
                  <a:lnTo>
                    <a:pt x="4645" y="1155"/>
                  </a:lnTo>
                  <a:lnTo>
                    <a:pt x="4645" y="1164"/>
                  </a:lnTo>
                  <a:lnTo>
                    <a:pt x="4645" y="1171"/>
                  </a:lnTo>
                  <a:lnTo>
                    <a:pt x="4655" y="1179"/>
                  </a:lnTo>
                  <a:lnTo>
                    <a:pt x="4655" y="1171"/>
                  </a:lnTo>
                  <a:lnTo>
                    <a:pt x="4655" y="1164"/>
                  </a:lnTo>
                  <a:lnTo>
                    <a:pt x="4655" y="1155"/>
                  </a:lnTo>
                  <a:lnTo>
                    <a:pt x="4655" y="1147"/>
                  </a:lnTo>
                  <a:lnTo>
                    <a:pt x="4655" y="1138"/>
                  </a:lnTo>
                  <a:lnTo>
                    <a:pt x="4664" y="1132"/>
                  </a:lnTo>
                  <a:lnTo>
                    <a:pt x="4664" y="1123"/>
                  </a:lnTo>
                  <a:lnTo>
                    <a:pt x="4664" y="1106"/>
                  </a:lnTo>
                  <a:lnTo>
                    <a:pt x="4664" y="1099"/>
                  </a:lnTo>
                  <a:lnTo>
                    <a:pt x="4664" y="1091"/>
                  </a:lnTo>
                  <a:lnTo>
                    <a:pt x="4664" y="1082"/>
                  </a:lnTo>
                  <a:lnTo>
                    <a:pt x="4664" y="1074"/>
                  </a:lnTo>
                  <a:lnTo>
                    <a:pt x="4664" y="1067"/>
                  </a:lnTo>
                  <a:lnTo>
                    <a:pt x="4664" y="1050"/>
                  </a:lnTo>
                  <a:lnTo>
                    <a:pt x="4664" y="1041"/>
                  </a:lnTo>
                  <a:lnTo>
                    <a:pt x="4664" y="1026"/>
                  </a:lnTo>
                  <a:lnTo>
                    <a:pt x="4664" y="1018"/>
                  </a:lnTo>
                  <a:lnTo>
                    <a:pt x="4675" y="1002"/>
                  </a:lnTo>
                  <a:lnTo>
                    <a:pt x="4675" y="994"/>
                  </a:lnTo>
                  <a:lnTo>
                    <a:pt x="4675" y="977"/>
                  </a:lnTo>
                  <a:lnTo>
                    <a:pt x="4675" y="961"/>
                  </a:lnTo>
                  <a:lnTo>
                    <a:pt x="4675" y="946"/>
                  </a:lnTo>
                  <a:lnTo>
                    <a:pt x="4675" y="938"/>
                  </a:lnTo>
                  <a:lnTo>
                    <a:pt x="4675" y="921"/>
                  </a:lnTo>
                  <a:lnTo>
                    <a:pt x="4675" y="905"/>
                  </a:lnTo>
                  <a:lnTo>
                    <a:pt x="4675" y="888"/>
                  </a:lnTo>
                  <a:lnTo>
                    <a:pt x="4675" y="873"/>
                  </a:lnTo>
                  <a:lnTo>
                    <a:pt x="4675" y="856"/>
                  </a:lnTo>
                  <a:lnTo>
                    <a:pt x="4675" y="841"/>
                  </a:lnTo>
                  <a:lnTo>
                    <a:pt x="4675" y="824"/>
                  </a:lnTo>
                  <a:lnTo>
                    <a:pt x="4686" y="808"/>
                  </a:lnTo>
                  <a:lnTo>
                    <a:pt x="4686" y="791"/>
                  </a:lnTo>
                  <a:lnTo>
                    <a:pt x="4686" y="776"/>
                  </a:lnTo>
                  <a:lnTo>
                    <a:pt x="4686" y="759"/>
                  </a:lnTo>
                  <a:lnTo>
                    <a:pt x="4686" y="735"/>
                  </a:lnTo>
                  <a:lnTo>
                    <a:pt x="4686" y="720"/>
                  </a:lnTo>
                  <a:lnTo>
                    <a:pt x="4686" y="703"/>
                  </a:lnTo>
                  <a:lnTo>
                    <a:pt x="4686" y="687"/>
                  </a:lnTo>
                  <a:lnTo>
                    <a:pt x="4686" y="670"/>
                  </a:lnTo>
                  <a:lnTo>
                    <a:pt x="4686" y="645"/>
                  </a:lnTo>
                  <a:lnTo>
                    <a:pt x="4686" y="630"/>
                  </a:lnTo>
                  <a:lnTo>
                    <a:pt x="4686" y="613"/>
                  </a:lnTo>
                  <a:lnTo>
                    <a:pt x="4697" y="597"/>
                  </a:lnTo>
                  <a:lnTo>
                    <a:pt x="4697" y="573"/>
                  </a:lnTo>
                  <a:lnTo>
                    <a:pt x="4697" y="556"/>
                  </a:lnTo>
                  <a:lnTo>
                    <a:pt x="4697" y="541"/>
                  </a:lnTo>
                  <a:lnTo>
                    <a:pt x="4697" y="524"/>
                  </a:lnTo>
                  <a:lnTo>
                    <a:pt x="4697" y="500"/>
                  </a:lnTo>
                  <a:lnTo>
                    <a:pt x="4697" y="483"/>
                  </a:lnTo>
                  <a:lnTo>
                    <a:pt x="4697" y="468"/>
                  </a:lnTo>
                  <a:lnTo>
                    <a:pt x="4697" y="453"/>
                  </a:lnTo>
                  <a:lnTo>
                    <a:pt x="4697" y="436"/>
                  </a:lnTo>
                  <a:lnTo>
                    <a:pt x="4697" y="412"/>
                  </a:lnTo>
                  <a:lnTo>
                    <a:pt x="4697" y="395"/>
                  </a:lnTo>
                  <a:lnTo>
                    <a:pt x="4697" y="379"/>
                  </a:lnTo>
                  <a:lnTo>
                    <a:pt x="4707" y="362"/>
                  </a:lnTo>
                  <a:lnTo>
                    <a:pt x="4707" y="347"/>
                  </a:lnTo>
                  <a:lnTo>
                    <a:pt x="4707" y="330"/>
                  </a:lnTo>
                  <a:lnTo>
                    <a:pt x="4707" y="315"/>
                  </a:lnTo>
                  <a:lnTo>
                    <a:pt x="4707" y="298"/>
                  </a:lnTo>
                  <a:lnTo>
                    <a:pt x="4707" y="282"/>
                  </a:lnTo>
                  <a:lnTo>
                    <a:pt x="4707" y="265"/>
                  </a:lnTo>
                  <a:lnTo>
                    <a:pt x="4707" y="250"/>
                  </a:lnTo>
                  <a:lnTo>
                    <a:pt x="4707" y="242"/>
                  </a:lnTo>
                  <a:lnTo>
                    <a:pt x="4707" y="226"/>
                  </a:lnTo>
                  <a:lnTo>
                    <a:pt x="4707" y="209"/>
                  </a:lnTo>
                  <a:lnTo>
                    <a:pt x="4707" y="194"/>
                  </a:lnTo>
                  <a:lnTo>
                    <a:pt x="4707" y="185"/>
                  </a:lnTo>
                  <a:lnTo>
                    <a:pt x="4718" y="170"/>
                  </a:lnTo>
                  <a:lnTo>
                    <a:pt x="4718" y="162"/>
                  </a:lnTo>
                  <a:lnTo>
                    <a:pt x="4718" y="145"/>
                  </a:lnTo>
                  <a:lnTo>
                    <a:pt x="4718" y="138"/>
                  </a:lnTo>
                  <a:lnTo>
                    <a:pt x="4718" y="121"/>
                  </a:lnTo>
                  <a:lnTo>
                    <a:pt x="4718" y="112"/>
                  </a:lnTo>
                  <a:lnTo>
                    <a:pt x="4718" y="105"/>
                  </a:lnTo>
                  <a:lnTo>
                    <a:pt x="4718" y="88"/>
                  </a:lnTo>
                  <a:lnTo>
                    <a:pt x="4718" y="80"/>
                  </a:lnTo>
                  <a:lnTo>
                    <a:pt x="4718" y="73"/>
                  </a:lnTo>
                  <a:lnTo>
                    <a:pt x="4718" y="65"/>
                  </a:lnTo>
                  <a:lnTo>
                    <a:pt x="4718" y="56"/>
                  </a:lnTo>
                  <a:lnTo>
                    <a:pt x="4729" y="48"/>
                  </a:lnTo>
                  <a:lnTo>
                    <a:pt x="4729" y="41"/>
                  </a:lnTo>
                  <a:lnTo>
                    <a:pt x="4729" y="32"/>
                  </a:lnTo>
                  <a:lnTo>
                    <a:pt x="4729" y="24"/>
                  </a:lnTo>
                  <a:lnTo>
                    <a:pt x="4729" y="15"/>
                  </a:lnTo>
                  <a:lnTo>
                    <a:pt x="4729" y="8"/>
                  </a:lnTo>
                  <a:lnTo>
                    <a:pt x="4738" y="0"/>
                  </a:lnTo>
                  <a:lnTo>
                    <a:pt x="4738" y="8"/>
                  </a:lnTo>
                  <a:lnTo>
                    <a:pt x="4738" y="15"/>
                  </a:lnTo>
                  <a:lnTo>
                    <a:pt x="4738" y="24"/>
                  </a:lnTo>
                  <a:lnTo>
                    <a:pt x="4738" y="32"/>
                  </a:lnTo>
                  <a:lnTo>
                    <a:pt x="4738" y="41"/>
                  </a:lnTo>
                  <a:lnTo>
                    <a:pt x="4748" y="48"/>
                  </a:lnTo>
                  <a:lnTo>
                    <a:pt x="4748" y="56"/>
                  </a:lnTo>
                  <a:lnTo>
                    <a:pt x="4748" y="65"/>
                  </a:lnTo>
                  <a:lnTo>
                    <a:pt x="4748" y="80"/>
                  </a:lnTo>
                  <a:lnTo>
                    <a:pt x="4748" y="88"/>
                  </a:lnTo>
                  <a:lnTo>
                    <a:pt x="4748" y="97"/>
                  </a:lnTo>
                  <a:lnTo>
                    <a:pt x="4748" y="105"/>
                  </a:lnTo>
                  <a:lnTo>
                    <a:pt x="4748" y="112"/>
                  </a:lnTo>
                  <a:lnTo>
                    <a:pt x="4748" y="129"/>
                  </a:lnTo>
                  <a:lnTo>
                    <a:pt x="4748" y="138"/>
                  </a:lnTo>
                  <a:lnTo>
                    <a:pt x="4748" y="153"/>
                  </a:lnTo>
                  <a:lnTo>
                    <a:pt x="4759" y="162"/>
                  </a:lnTo>
                  <a:lnTo>
                    <a:pt x="4759" y="177"/>
                  </a:lnTo>
                  <a:lnTo>
                    <a:pt x="4759" y="185"/>
                  </a:lnTo>
                  <a:lnTo>
                    <a:pt x="4759" y="202"/>
                  </a:lnTo>
                  <a:lnTo>
                    <a:pt x="4759" y="218"/>
                  </a:lnTo>
                  <a:lnTo>
                    <a:pt x="4759" y="233"/>
                  </a:lnTo>
                  <a:lnTo>
                    <a:pt x="4759" y="242"/>
                  </a:lnTo>
                  <a:lnTo>
                    <a:pt x="4759" y="259"/>
                  </a:lnTo>
                  <a:lnTo>
                    <a:pt x="4759" y="274"/>
                  </a:lnTo>
                  <a:lnTo>
                    <a:pt x="4759" y="291"/>
                  </a:lnTo>
                  <a:lnTo>
                    <a:pt x="4759" y="306"/>
                  </a:lnTo>
                  <a:lnTo>
                    <a:pt x="4759" y="323"/>
                  </a:lnTo>
                  <a:lnTo>
                    <a:pt x="4759" y="339"/>
                  </a:lnTo>
                  <a:lnTo>
                    <a:pt x="4770" y="356"/>
                  </a:lnTo>
                  <a:lnTo>
                    <a:pt x="4770" y="371"/>
                  </a:lnTo>
                  <a:lnTo>
                    <a:pt x="4770" y="388"/>
                  </a:lnTo>
                  <a:lnTo>
                    <a:pt x="4770" y="403"/>
                  </a:lnTo>
                  <a:lnTo>
                    <a:pt x="4770" y="420"/>
                  </a:lnTo>
                  <a:lnTo>
                    <a:pt x="4770" y="444"/>
                  </a:lnTo>
                  <a:lnTo>
                    <a:pt x="4770" y="459"/>
                  </a:lnTo>
                  <a:lnTo>
                    <a:pt x="4770" y="476"/>
                  </a:lnTo>
                  <a:lnTo>
                    <a:pt x="4770" y="492"/>
                  </a:lnTo>
                  <a:lnTo>
                    <a:pt x="4770" y="509"/>
                  </a:lnTo>
                  <a:lnTo>
                    <a:pt x="4770" y="533"/>
                  </a:lnTo>
                  <a:lnTo>
                    <a:pt x="4770" y="548"/>
                  </a:lnTo>
                  <a:lnTo>
                    <a:pt x="4781" y="565"/>
                  </a:lnTo>
                  <a:lnTo>
                    <a:pt x="4781" y="580"/>
                  </a:lnTo>
                  <a:lnTo>
                    <a:pt x="4781" y="606"/>
                  </a:lnTo>
                  <a:lnTo>
                    <a:pt x="4781" y="621"/>
                  </a:lnTo>
                  <a:lnTo>
                    <a:pt x="4781" y="638"/>
                  </a:lnTo>
                  <a:lnTo>
                    <a:pt x="4781" y="655"/>
                  </a:lnTo>
                  <a:lnTo>
                    <a:pt x="4781" y="670"/>
                  </a:lnTo>
                  <a:lnTo>
                    <a:pt x="4781" y="696"/>
                  </a:lnTo>
                  <a:lnTo>
                    <a:pt x="4781" y="711"/>
                  </a:lnTo>
                  <a:lnTo>
                    <a:pt x="4781" y="727"/>
                  </a:lnTo>
                  <a:lnTo>
                    <a:pt x="4781" y="744"/>
                  </a:lnTo>
                  <a:lnTo>
                    <a:pt x="4781" y="759"/>
                  </a:lnTo>
                  <a:lnTo>
                    <a:pt x="4781" y="784"/>
                  </a:lnTo>
                  <a:lnTo>
                    <a:pt x="4791" y="800"/>
                  </a:lnTo>
                  <a:lnTo>
                    <a:pt x="4791" y="817"/>
                  </a:lnTo>
                  <a:lnTo>
                    <a:pt x="4791" y="832"/>
                  </a:lnTo>
                  <a:lnTo>
                    <a:pt x="4791" y="849"/>
                  </a:lnTo>
                  <a:lnTo>
                    <a:pt x="4791" y="864"/>
                  </a:lnTo>
                  <a:lnTo>
                    <a:pt x="4791" y="881"/>
                  </a:lnTo>
                  <a:lnTo>
                    <a:pt x="4791" y="897"/>
                  </a:lnTo>
                  <a:lnTo>
                    <a:pt x="4791" y="914"/>
                  </a:lnTo>
                  <a:lnTo>
                    <a:pt x="4791" y="929"/>
                  </a:lnTo>
                  <a:lnTo>
                    <a:pt x="4791" y="938"/>
                  </a:lnTo>
                  <a:lnTo>
                    <a:pt x="4791" y="953"/>
                  </a:lnTo>
                  <a:lnTo>
                    <a:pt x="4791" y="970"/>
                  </a:lnTo>
                  <a:lnTo>
                    <a:pt x="4791" y="985"/>
                  </a:lnTo>
                  <a:lnTo>
                    <a:pt x="4800" y="994"/>
                  </a:lnTo>
                  <a:lnTo>
                    <a:pt x="4800" y="1009"/>
                  </a:lnTo>
                  <a:lnTo>
                    <a:pt x="4800" y="1018"/>
                  </a:lnTo>
                  <a:lnTo>
                    <a:pt x="4800" y="1035"/>
                  </a:lnTo>
                  <a:lnTo>
                    <a:pt x="4800" y="1041"/>
                  </a:lnTo>
                  <a:lnTo>
                    <a:pt x="4800" y="1058"/>
                  </a:lnTo>
                  <a:lnTo>
                    <a:pt x="4800" y="1067"/>
                  </a:lnTo>
                  <a:lnTo>
                    <a:pt x="4800" y="1074"/>
                  </a:lnTo>
                  <a:lnTo>
                    <a:pt x="4800" y="1091"/>
                  </a:lnTo>
                  <a:lnTo>
                    <a:pt x="4800" y="1099"/>
                  </a:lnTo>
                  <a:lnTo>
                    <a:pt x="4800" y="1106"/>
                  </a:lnTo>
                  <a:lnTo>
                    <a:pt x="4800" y="1115"/>
                  </a:lnTo>
                  <a:lnTo>
                    <a:pt x="4811" y="1123"/>
                  </a:lnTo>
                  <a:lnTo>
                    <a:pt x="4811" y="1132"/>
                  </a:lnTo>
                  <a:lnTo>
                    <a:pt x="4811" y="1138"/>
                  </a:lnTo>
                  <a:lnTo>
                    <a:pt x="4811" y="1147"/>
                  </a:lnTo>
                  <a:lnTo>
                    <a:pt x="4811" y="1155"/>
                  </a:lnTo>
                  <a:lnTo>
                    <a:pt x="4811" y="1164"/>
                  </a:lnTo>
                  <a:lnTo>
                    <a:pt x="4811" y="1171"/>
                  </a:lnTo>
                  <a:lnTo>
                    <a:pt x="4822" y="1179"/>
                  </a:lnTo>
                  <a:lnTo>
                    <a:pt x="4822" y="1171"/>
                  </a:lnTo>
                  <a:lnTo>
                    <a:pt x="4822" y="1164"/>
                  </a:lnTo>
                  <a:lnTo>
                    <a:pt x="4822" y="1155"/>
                  </a:lnTo>
                  <a:lnTo>
                    <a:pt x="4822" y="1147"/>
                  </a:lnTo>
                  <a:lnTo>
                    <a:pt x="4832" y="1138"/>
                  </a:lnTo>
                  <a:lnTo>
                    <a:pt x="4832" y="1132"/>
                  </a:lnTo>
                  <a:lnTo>
                    <a:pt x="4832" y="1123"/>
                  </a:lnTo>
                  <a:lnTo>
                    <a:pt x="4832" y="1115"/>
                  </a:lnTo>
                  <a:lnTo>
                    <a:pt x="4832" y="1106"/>
                  </a:lnTo>
                  <a:lnTo>
                    <a:pt x="4832" y="1091"/>
                  </a:lnTo>
                  <a:lnTo>
                    <a:pt x="4832" y="1082"/>
                  </a:lnTo>
                  <a:lnTo>
                    <a:pt x="4832" y="1074"/>
                  </a:lnTo>
                  <a:lnTo>
                    <a:pt x="4832" y="1067"/>
                  </a:lnTo>
                  <a:lnTo>
                    <a:pt x="4832" y="1050"/>
                  </a:lnTo>
                  <a:lnTo>
                    <a:pt x="4832" y="1041"/>
                  </a:lnTo>
                  <a:lnTo>
                    <a:pt x="4843" y="1026"/>
                  </a:lnTo>
                  <a:lnTo>
                    <a:pt x="4843" y="1018"/>
                  </a:lnTo>
                  <a:lnTo>
                    <a:pt x="4843" y="1002"/>
                  </a:lnTo>
                  <a:lnTo>
                    <a:pt x="4843" y="994"/>
                  </a:lnTo>
                  <a:lnTo>
                    <a:pt x="4843" y="977"/>
                  </a:lnTo>
                  <a:lnTo>
                    <a:pt x="4843" y="961"/>
                  </a:lnTo>
                  <a:lnTo>
                    <a:pt x="4843" y="953"/>
                  </a:lnTo>
                  <a:lnTo>
                    <a:pt x="4843" y="938"/>
                  </a:lnTo>
                  <a:lnTo>
                    <a:pt x="4843" y="921"/>
                  </a:lnTo>
                  <a:lnTo>
                    <a:pt x="4843" y="905"/>
                  </a:lnTo>
                  <a:lnTo>
                    <a:pt x="4843" y="888"/>
                  </a:lnTo>
                  <a:lnTo>
                    <a:pt x="4843" y="873"/>
                  </a:lnTo>
                  <a:lnTo>
                    <a:pt x="4843" y="856"/>
                  </a:lnTo>
                  <a:lnTo>
                    <a:pt x="4854" y="841"/>
                  </a:lnTo>
                  <a:lnTo>
                    <a:pt x="4854" y="824"/>
                  </a:lnTo>
                  <a:lnTo>
                    <a:pt x="4854" y="808"/>
                  </a:lnTo>
                  <a:lnTo>
                    <a:pt x="4854" y="791"/>
                  </a:lnTo>
                  <a:lnTo>
                    <a:pt x="4854" y="776"/>
                  </a:lnTo>
                  <a:lnTo>
                    <a:pt x="4854" y="759"/>
                  </a:lnTo>
                  <a:lnTo>
                    <a:pt x="4854" y="744"/>
                  </a:lnTo>
                  <a:lnTo>
                    <a:pt x="4854" y="720"/>
                  </a:lnTo>
                  <a:lnTo>
                    <a:pt x="4854" y="703"/>
                  </a:lnTo>
                  <a:lnTo>
                    <a:pt x="4854" y="687"/>
                  </a:lnTo>
                  <a:lnTo>
                    <a:pt x="4854" y="670"/>
                  </a:lnTo>
                  <a:lnTo>
                    <a:pt x="4854" y="645"/>
                  </a:lnTo>
                  <a:lnTo>
                    <a:pt x="4865" y="630"/>
                  </a:lnTo>
                  <a:lnTo>
                    <a:pt x="4865" y="613"/>
                  </a:lnTo>
                  <a:lnTo>
                    <a:pt x="4865" y="597"/>
                  </a:lnTo>
                  <a:lnTo>
                    <a:pt x="4865" y="580"/>
                  </a:lnTo>
                  <a:lnTo>
                    <a:pt x="4865" y="556"/>
                  </a:lnTo>
                  <a:lnTo>
                    <a:pt x="4865" y="541"/>
                  </a:lnTo>
                  <a:lnTo>
                    <a:pt x="4865" y="524"/>
                  </a:lnTo>
                  <a:lnTo>
                    <a:pt x="4865" y="509"/>
                  </a:lnTo>
                  <a:lnTo>
                    <a:pt x="4865" y="483"/>
                  </a:lnTo>
                  <a:lnTo>
                    <a:pt x="4865" y="468"/>
                  </a:lnTo>
                  <a:lnTo>
                    <a:pt x="4865" y="453"/>
                  </a:lnTo>
                  <a:lnTo>
                    <a:pt x="4865" y="436"/>
                  </a:lnTo>
                  <a:lnTo>
                    <a:pt x="4865" y="420"/>
                  </a:lnTo>
                  <a:lnTo>
                    <a:pt x="4873" y="403"/>
                  </a:lnTo>
                  <a:lnTo>
                    <a:pt x="4873" y="379"/>
                  </a:lnTo>
                  <a:lnTo>
                    <a:pt x="4873" y="362"/>
                  </a:lnTo>
                  <a:lnTo>
                    <a:pt x="4873" y="347"/>
                  </a:lnTo>
                  <a:lnTo>
                    <a:pt x="4873" y="330"/>
                  </a:lnTo>
                  <a:lnTo>
                    <a:pt x="4873" y="315"/>
                  </a:lnTo>
                  <a:lnTo>
                    <a:pt x="4873" y="298"/>
                  </a:lnTo>
                  <a:lnTo>
                    <a:pt x="4873" y="282"/>
                  </a:lnTo>
                  <a:lnTo>
                    <a:pt x="4873" y="265"/>
                  </a:lnTo>
                  <a:lnTo>
                    <a:pt x="4873" y="259"/>
                  </a:lnTo>
                  <a:lnTo>
                    <a:pt x="4873" y="242"/>
                  </a:lnTo>
                  <a:lnTo>
                    <a:pt x="4873" y="226"/>
                  </a:lnTo>
                  <a:lnTo>
                    <a:pt x="4873" y="209"/>
                  </a:lnTo>
                  <a:lnTo>
                    <a:pt x="4884" y="194"/>
                  </a:lnTo>
                  <a:lnTo>
                    <a:pt x="4884" y="185"/>
                  </a:lnTo>
                  <a:lnTo>
                    <a:pt x="4884" y="170"/>
                  </a:lnTo>
                  <a:lnTo>
                    <a:pt x="4884" y="162"/>
                  </a:lnTo>
                  <a:lnTo>
                    <a:pt x="4884" y="145"/>
                  </a:lnTo>
                  <a:lnTo>
                    <a:pt x="4884" y="138"/>
                  </a:lnTo>
                  <a:lnTo>
                    <a:pt x="4884" y="121"/>
                  </a:lnTo>
                  <a:lnTo>
                    <a:pt x="4884" y="112"/>
                  </a:lnTo>
                  <a:lnTo>
                    <a:pt x="4884" y="105"/>
                  </a:lnTo>
                  <a:lnTo>
                    <a:pt x="4884" y="88"/>
                  </a:lnTo>
                  <a:lnTo>
                    <a:pt x="4884" y="80"/>
                  </a:lnTo>
                  <a:lnTo>
                    <a:pt x="4884" y="73"/>
                  </a:lnTo>
                  <a:lnTo>
                    <a:pt x="4895" y="65"/>
                  </a:lnTo>
                  <a:lnTo>
                    <a:pt x="4895" y="56"/>
                  </a:lnTo>
                  <a:lnTo>
                    <a:pt x="4895" y="48"/>
                  </a:lnTo>
                  <a:lnTo>
                    <a:pt x="4895" y="41"/>
                  </a:lnTo>
                  <a:lnTo>
                    <a:pt x="4895" y="32"/>
                  </a:lnTo>
                  <a:lnTo>
                    <a:pt x="4895" y="24"/>
                  </a:lnTo>
                  <a:lnTo>
                    <a:pt x="4895" y="15"/>
                  </a:lnTo>
                  <a:lnTo>
                    <a:pt x="4895" y="8"/>
                  </a:lnTo>
                  <a:lnTo>
                    <a:pt x="4906" y="0"/>
                  </a:lnTo>
                  <a:lnTo>
                    <a:pt x="4906" y="8"/>
                  </a:lnTo>
                  <a:lnTo>
                    <a:pt x="4906" y="15"/>
                  </a:lnTo>
                  <a:lnTo>
                    <a:pt x="4906" y="24"/>
                  </a:lnTo>
                  <a:lnTo>
                    <a:pt x="4916" y="32"/>
                  </a:lnTo>
                  <a:lnTo>
                    <a:pt x="4916" y="41"/>
                  </a:lnTo>
                  <a:lnTo>
                    <a:pt x="4916" y="48"/>
                  </a:lnTo>
                  <a:lnTo>
                    <a:pt x="4916" y="56"/>
                  </a:lnTo>
                  <a:lnTo>
                    <a:pt x="4916" y="65"/>
                  </a:lnTo>
                  <a:lnTo>
                    <a:pt x="4916" y="73"/>
                  </a:lnTo>
                  <a:lnTo>
                    <a:pt x="4916" y="88"/>
                  </a:lnTo>
                  <a:lnTo>
                    <a:pt x="4916" y="97"/>
                  </a:lnTo>
                  <a:lnTo>
                    <a:pt x="4916" y="105"/>
                  </a:lnTo>
                  <a:lnTo>
                    <a:pt x="4916" y="112"/>
                  </a:lnTo>
                  <a:lnTo>
                    <a:pt x="4916" y="129"/>
                  </a:lnTo>
                  <a:lnTo>
                    <a:pt x="4927" y="138"/>
                  </a:lnTo>
                  <a:lnTo>
                    <a:pt x="4927" y="153"/>
                  </a:lnTo>
                  <a:lnTo>
                    <a:pt x="4927" y="162"/>
                  </a:lnTo>
                  <a:lnTo>
                    <a:pt x="4927" y="177"/>
                  </a:lnTo>
                  <a:lnTo>
                    <a:pt x="4927" y="185"/>
                  </a:lnTo>
                  <a:lnTo>
                    <a:pt x="4927" y="202"/>
                  </a:lnTo>
                  <a:lnTo>
                    <a:pt x="4927" y="218"/>
                  </a:lnTo>
                  <a:lnTo>
                    <a:pt x="4927" y="226"/>
                  </a:lnTo>
                  <a:lnTo>
                    <a:pt x="4927" y="242"/>
                  </a:lnTo>
                  <a:lnTo>
                    <a:pt x="4927" y="259"/>
                  </a:lnTo>
                  <a:lnTo>
                    <a:pt x="4927" y="274"/>
                  </a:lnTo>
                  <a:lnTo>
                    <a:pt x="4927" y="291"/>
                  </a:lnTo>
                  <a:lnTo>
                    <a:pt x="4927" y="306"/>
                  </a:lnTo>
                  <a:lnTo>
                    <a:pt x="4936" y="323"/>
                  </a:lnTo>
                  <a:lnTo>
                    <a:pt x="4936" y="339"/>
                  </a:lnTo>
                  <a:lnTo>
                    <a:pt x="4936" y="356"/>
                  </a:lnTo>
                  <a:lnTo>
                    <a:pt x="4936" y="371"/>
                  </a:lnTo>
                  <a:lnTo>
                    <a:pt x="4936" y="388"/>
                  </a:lnTo>
                  <a:lnTo>
                    <a:pt x="4936" y="403"/>
                  </a:lnTo>
                  <a:lnTo>
                    <a:pt x="4936" y="420"/>
                  </a:lnTo>
                  <a:lnTo>
                    <a:pt x="4936" y="436"/>
                  </a:lnTo>
                  <a:lnTo>
                    <a:pt x="4936" y="459"/>
                  </a:lnTo>
                  <a:lnTo>
                    <a:pt x="4936" y="476"/>
                  </a:lnTo>
                  <a:lnTo>
                    <a:pt x="4936" y="492"/>
                  </a:lnTo>
                  <a:lnTo>
                    <a:pt x="4936" y="509"/>
                  </a:lnTo>
                  <a:lnTo>
                    <a:pt x="4947" y="524"/>
                  </a:lnTo>
                  <a:lnTo>
                    <a:pt x="4947" y="548"/>
                  </a:lnTo>
                  <a:lnTo>
                    <a:pt x="4947" y="565"/>
                  </a:lnTo>
                  <a:lnTo>
                    <a:pt x="4947" y="580"/>
                  </a:lnTo>
                  <a:lnTo>
                    <a:pt x="4947" y="597"/>
                  </a:lnTo>
                  <a:lnTo>
                    <a:pt x="4947" y="621"/>
                  </a:lnTo>
                  <a:lnTo>
                    <a:pt x="4947" y="638"/>
                  </a:lnTo>
                  <a:lnTo>
                    <a:pt x="4947" y="655"/>
                  </a:lnTo>
                  <a:lnTo>
                    <a:pt x="4947" y="670"/>
                  </a:lnTo>
                  <a:lnTo>
                    <a:pt x="4947" y="696"/>
                  </a:lnTo>
                  <a:lnTo>
                    <a:pt x="4947" y="711"/>
                  </a:lnTo>
                  <a:lnTo>
                    <a:pt x="4947" y="727"/>
                  </a:lnTo>
                  <a:lnTo>
                    <a:pt x="4947" y="744"/>
                  </a:lnTo>
                  <a:lnTo>
                    <a:pt x="4957" y="759"/>
                  </a:lnTo>
                  <a:lnTo>
                    <a:pt x="4957" y="776"/>
                  </a:lnTo>
                  <a:lnTo>
                    <a:pt x="4957" y="800"/>
                  </a:lnTo>
                  <a:lnTo>
                    <a:pt x="4957" y="817"/>
                  </a:lnTo>
                  <a:lnTo>
                    <a:pt x="4957" y="832"/>
                  </a:lnTo>
                  <a:lnTo>
                    <a:pt x="4957" y="849"/>
                  </a:lnTo>
                  <a:lnTo>
                    <a:pt x="4957" y="864"/>
                  </a:lnTo>
                  <a:lnTo>
                    <a:pt x="4957" y="881"/>
                  </a:lnTo>
                  <a:lnTo>
                    <a:pt x="4957" y="897"/>
                  </a:lnTo>
                  <a:lnTo>
                    <a:pt x="4957" y="914"/>
                  </a:lnTo>
                  <a:lnTo>
                    <a:pt x="4957" y="921"/>
                  </a:lnTo>
                  <a:lnTo>
                    <a:pt x="4957" y="938"/>
                  </a:lnTo>
                  <a:lnTo>
                    <a:pt x="4957" y="953"/>
                  </a:lnTo>
                  <a:lnTo>
                    <a:pt x="4968" y="970"/>
                  </a:lnTo>
                  <a:lnTo>
                    <a:pt x="4968" y="977"/>
                  </a:lnTo>
                  <a:lnTo>
                    <a:pt x="4968" y="994"/>
                  </a:lnTo>
                  <a:lnTo>
                    <a:pt x="4968" y="1009"/>
                  </a:lnTo>
                  <a:lnTo>
                    <a:pt x="4968" y="1018"/>
                  </a:lnTo>
                  <a:lnTo>
                    <a:pt x="4968" y="1035"/>
                  </a:lnTo>
                  <a:lnTo>
                    <a:pt x="4968" y="1041"/>
                  </a:lnTo>
                  <a:lnTo>
                    <a:pt x="4968" y="1058"/>
                  </a:lnTo>
                  <a:lnTo>
                    <a:pt x="4968" y="1067"/>
                  </a:lnTo>
                  <a:lnTo>
                    <a:pt x="4968" y="1074"/>
                  </a:lnTo>
                  <a:lnTo>
                    <a:pt x="4968" y="1091"/>
                  </a:lnTo>
                  <a:lnTo>
                    <a:pt x="4968" y="1099"/>
                  </a:lnTo>
                  <a:lnTo>
                    <a:pt x="4979" y="1106"/>
                  </a:lnTo>
                  <a:lnTo>
                    <a:pt x="4979" y="1115"/>
                  </a:lnTo>
                  <a:lnTo>
                    <a:pt x="4979" y="1123"/>
                  </a:lnTo>
                  <a:lnTo>
                    <a:pt x="4979" y="1132"/>
                  </a:lnTo>
                  <a:lnTo>
                    <a:pt x="4979" y="1138"/>
                  </a:lnTo>
                  <a:lnTo>
                    <a:pt x="4979" y="1147"/>
                  </a:lnTo>
                  <a:lnTo>
                    <a:pt x="4979" y="1155"/>
                  </a:lnTo>
                  <a:lnTo>
                    <a:pt x="4979" y="1164"/>
                  </a:lnTo>
                  <a:lnTo>
                    <a:pt x="4990" y="1171"/>
                  </a:lnTo>
                  <a:lnTo>
                    <a:pt x="4990" y="1179"/>
                  </a:lnTo>
                  <a:lnTo>
                    <a:pt x="4990" y="1171"/>
                  </a:lnTo>
                  <a:lnTo>
                    <a:pt x="4990" y="1164"/>
                  </a:lnTo>
                  <a:lnTo>
                    <a:pt x="5000" y="1155"/>
                  </a:lnTo>
                  <a:lnTo>
                    <a:pt x="5000" y="1147"/>
                  </a:lnTo>
                  <a:lnTo>
                    <a:pt x="5000" y="1138"/>
                  </a:lnTo>
                  <a:lnTo>
                    <a:pt x="5000" y="1132"/>
                  </a:lnTo>
                  <a:lnTo>
                    <a:pt x="5000" y="1123"/>
                  </a:lnTo>
                  <a:lnTo>
                    <a:pt x="5000" y="1115"/>
                  </a:lnTo>
                  <a:lnTo>
                    <a:pt x="5000" y="1106"/>
                  </a:lnTo>
                  <a:lnTo>
                    <a:pt x="5000" y="1091"/>
                  </a:lnTo>
                  <a:lnTo>
                    <a:pt x="5000" y="1082"/>
                  </a:lnTo>
                  <a:lnTo>
                    <a:pt x="5000" y="1074"/>
                  </a:lnTo>
                  <a:lnTo>
                    <a:pt x="5000" y="1067"/>
                  </a:lnTo>
                  <a:lnTo>
                    <a:pt x="5009" y="1050"/>
                  </a:lnTo>
                  <a:lnTo>
                    <a:pt x="5009" y="1041"/>
                  </a:lnTo>
                  <a:lnTo>
                    <a:pt x="5009" y="1035"/>
                  </a:lnTo>
                  <a:lnTo>
                    <a:pt x="5009" y="1018"/>
                  </a:lnTo>
                  <a:lnTo>
                    <a:pt x="5009" y="1002"/>
                  </a:lnTo>
                  <a:lnTo>
                    <a:pt x="5009" y="994"/>
                  </a:lnTo>
                  <a:lnTo>
                    <a:pt x="5009" y="977"/>
                  </a:lnTo>
                  <a:lnTo>
                    <a:pt x="5009" y="961"/>
                  </a:lnTo>
                  <a:lnTo>
                    <a:pt x="5009" y="953"/>
                  </a:lnTo>
                  <a:lnTo>
                    <a:pt x="5009" y="938"/>
                  </a:lnTo>
                  <a:lnTo>
                    <a:pt x="5009" y="921"/>
                  </a:lnTo>
                  <a:lnTo>
                    <a:pt x="5009" y="905"/>
                  </a:lnTo>
                  <a:lnTo>
                    <a:pt x="5009" y="888"/>
                  </a:lnTo>
                  <a:lnTo>
                    <a:pt x="5020" y="873"/>
                  </a:lnTo>
                  <a:lnTo>
                    <a:pt x="5020" y="856"/>
                  </a:lnTo>
                  <a:lnTo>
                    <a:pt x="5020" y="841"/>
                  </a:lnTo>
                  <a:lnTo>
                    <a:pt x="5020" y="824"/>
                  </a:lnTo>
                  <a:lnTo>
                    <a:pt x="5020" y="808"/>
                  </a:lnTo>
                  <a:lnTo>
                    <a:pt x="5020" y="791"/>
                  </a:lnTo>
                  <a:lnTo>
                    <a:pt x="5020" y="776"/>
                  </a:lnTo>
                  <a:lnTo>
                    <a:pt x="5020" y="759"/>
                  </a:lnTo>
                  <a:lnTo>
                    <a:pt x="5020" y="744"/>
                  </a:lnTo>
                  <a:lnTo>
                    <a:pt x="5020" y="727"/>
                  </a:lnTo>
                  <a:lnTo>
                    <a:pt x="5020" y="703"/>
                  </a:lnTo>
                  <a:lnTo>
                    <a:pt x="5020" y="687"/>
                  </a:lnTo>
                  <a:lnTo>
                    <a:pt x="5031" y="670"/>
                  </a:lnTo>
                  <a:lnTo>
                    <a:pt x="5031" y="655"/>
                  </a:lnTo>
                  <a:lnTo>
                    <a:pt x="5031" y="630"/>
                  </a:lnTo>
                  <a:lnTo>
                    <a:pt x="5031" y="613"/>
                  </a:lnTo>
                  <a:lnTo>
                    <a:pt x="5031" y="597"/>
                  </a:lnTo>
                  <a:lnTo>
                    <a:pt x="5031" y="580"/>
                  </a:lnTo>
                  <a:lnTo>
                    <a:pt x="5031" y="556"/>
                  </a:lnTo>
                  <a:lnTo>
                    <a:pt x="5031" y="541"/>
                  </a:lnTo>
                  <a:lnTo>
                    <a:pt x="5031" y="524"/>
                  </a:lnTo>
                  <a:lnTo>
                    <a:pt x="5031" y="509"/>
                  </a:lnTo>
                  <a:lnTo>
                    <a:pt x="5031" y="492"/>
                  </a:lnTo>
                  <a:lnTo>
                    <a:pt x="5031" y="468"/>
                  </a:lnTo>
                  <a:lnTo>
                    <a:pt x="5031" y="453"/>
                  </a:lnTo>
                  <a:lnTo>
                    <a:pt x="5041" y="436"/>
                  </a:lnTo>
                  <a:lnTo>
                    <a:pt x="5041" y="420"/>
                  </a:lnTo>
                  <a:lnTo>
                    <a:pt x="5041" y="403"/>
                  </a:lnTo>
                  <a:lnTo>
                    <a:pt x="5041" y="388"/>
                  </a:lnTo>
                  <a:lnTo>
                    <a:pt x="5041" y="362"/>
                  </a:lnTo>
                  <a:lnTo>
                    <a:pt x="5041" y="347"/>
                  </a:lnTo>
                  <a:lnTo>
                    <a:pt x="5041" y="330"/>
                  </a:lnTo>
                  <a:lnTo>
                    <a:pt x="5041" y="315"/>
                  </a:lnTo>
                  <a:lnTo>
                    <a:pt x="5041" y="298"/>
                  </a:lnTo>
                  <a:lnTo>
                    <a:pt x="5041" y="282"/>
                  </a:lnTo>
                  <a:lnTo>
                    <a:pt x="5041" y="274"/>
                  </a:lnTo>
                  <a:lnTo>
                    <a:pt x="5041" y="259"/>
                  </a:lnTo>
                  <a:lnTo>
                    <a:pt x="5041" y="242"/>
                  </a:lnTo>
                  <a:lnTo>
                    <a:pt x="5052" y="226"/>
                  </a:lnTo>
                  <a:lnTo>
                    <a:pt x="5052" y="209"/>
                  </a:lnTo>
                  <a:lnTo>
                    <a:pt x="5052" y="202"/>
                  </a:lnTo>
                  <a:lnTo>
                    <a:pt x="5052" y="185"/>
                  </a:lnTo>
                  <a:lnTo>
                    <a:pt x="5052" y="170"/>
                  </a:lnTo>
                  <a:lnTo>
                    <a:pt x="5052" y="162"/>
                  </a:lnTo>
                  <a:lnTo>
                    <a:pt x="5052" y="145"/>
                  </a:lnTo>
                  <a:lnTo>
                    <a:pt x="5052" y="138"/>
                  </a:lnTo>
                  <a:lnTo>
                    <a:pt x="5052" y="121"/>
                  </a:lnTo>
                  <a:lnTo>
                    <a:pt x="5052" y="112"/>
                  </a:lnTo>
                  <a:lnTo>
                    <a:pt x="5052" y="105"/>
                  </a:lnTo>
                  <a:lnTo>
                    <a:pt x="5052" y="97"/>
                  </a:lnTo>
                  <a:lnTo>
                    <a:pt x="5063" y="80"/>
                  </a:lnTo>
                  <a:lnTo>
                    <a:pt x="5063" y="73"/>
                  </a:lnTo>
                  <a:lnTo>
                    <a:pt x="5063" y="65"/>
                  </a:lnTo>
                  <a:lnTo>
                    <a:pt x="5063" y="56"/>
                  </a:lnTo>
                  <a:lnTo>
                    <a:pt x="5063" y="48"/>
                  </a:lnTo>
                  <a:lnTo>
                    <a:pt x="5063" y="41"/>
                  </a:lnTo>
                  <a:lnTo>
                    <a:pt x="5063" y="32"/>
                  </a:lnTo>
                  <a:lnTo>
                    <a:pt x="5063" y="24"/>
                  </a:lnTo>
                  <a:lnTo>
                    <a:pt x="5063" y="15"/>
                  </a:lnTo>
                  <a:lnTo>
                    <a:pt x="5074" y="8"/>
                  </a:lnTo>
                  <a:lnTo>
                    <a:pt x="5074" y="0"/>
                  </a:lnTo>
                  <a:lnTo>
                    <a:pt x="5074" y="8"/>
                  </a:lnTo>
                  <a:lnTo>
                    <a:pt x="5074" y="15"/>
                  </a:lnTo>
                  <a:lnTo>
                    <a:pt x="5083" y="24"/>
                  </a:lnTo>
                  <a:lnTo>
                    <a:pt x="5083" y="32"/>
                  </a:lnTo>
                  <a:lnTo>
                    <a:pt x="5083" y="41"/>
                  </a:lnTo>
                  <a:lnTo>
                    <a:pt x="5083" y="48"/>
                  </a:lnTo>
                  <a:lnTo>
                    <a:pt x="5083" y="56"/>
                  </a:lnTo>
                  <a:lnTo>
                    <a:pt x="5083" y="65"/>
                  </a:lnTo>
                  <a:lnTo>
                    <a:pt x="5083" y="73"/>
                  </a:lnTo>
                  <a:lnTo>
                    <a:pt x="5083" y="80"/>
                  </a:lnTo>
                  <a:lnTo>
                    <a:pt x="5083" y="97"/>
                  </a:lnTo>
                  <a:lnTo>
                    <a:pt x="5083" y="105"/>
                  </a:lnTo>
                  <a:lnTo>
                    <a:pt x="5093" y="112"/>
                  </a:lnTo>
                  <a:lnTo>
                    <a:pt x="5093" y="129"/>
                  </a:lnTo>
                  <a:lnTo>
                    <a:pt x="5093" y="138"/>
                  </a:lnTo>
                  <a:lnTo>
                    <a:pt x="5093" y="145"/>
                  </a:lnTo>
                  <a:lnTo>
                    <a:pt x="5093" y="162"/>
                  </a:lnTo>
                  <a:lnTo>
                    <a:pt x="5093" y="177"/>
                  </a:lnTo>
                  <a:lnTo>
                    <a:pt x="5093" y="185"/>
                  </a:lnTo>
                  <a:lnTo>
                    <a:pt x="5093" y="202"/>
                  </a:lnTo>
                  <a:lnTo>
                    <a:pt x="5093" y="209"/>
                  </a:lnTo>
                  <a:lnTo>
                    <a:pt x="5093" y="226"/>
                  </a:lnTo>
                  <a:lnTo>
                    <a:pt x="5093" y="242"/>
                  </a:lnTo>
                  <a:lnTo>
                    <a:pt x="5093" y="259"/>
                  </a:lnTo>
                  <a:lnTo>
                    <a:pt x="5093" y="274"/>
                  </a:lnTo>
                  <a:lnTo>
                    <a:pt x="5104" y="291"/>
                  </a:lnTo>
                  <a:lnTo>
                    <a:pt x="5104" y="306"/>
                  </a:lnTo>
                  <a:lnTo>
                    <a:pt x="5104" y="323"/>
                  </a:lnTo>
                  <a:lnTo>
                    <a:pt x="5104" y="339"/>
                  </a:lnTo>
                  <a:lnTo>
                    <a:pt x="5104" y="356"/>
                  </a:lnTo>
                  <a:lnTo>
                    <a:pt x="5104" y="371"/>
                  </a:lnTo>
                  <a:lnTo>
                    <a:pt x="5104" y="388"/>
                  </a:lnTo>
                  <a:lnTo>
                    <a:pt x="5104" y="403"/>
                  </a:lnTo>
                  <a:lnTo>
                    <a:pt x="5104" y="420"/>
                  </a:lnTo>
                  <a:lnTo>
                    <a:pt x="5104" y="436"/>
                  </a:lnTo>
                  <a:lnTo>
                    <a:pt x="5104" y="453"/>
                  </a:lnTo>
                  <a:lnTo>
                    <a:pt x="5104" y="476"/>
                  </a:lnTo>
                  <a:lnTo>
                    <a:pt x="5115" y="492"/>
                  </a:lnTo>
                  <a:lnTo>
                    <a:pt x="5115" y="509"/>
                  </a:lnTo>
                  <a:lnTo>
                    <a:pt x="5115" y="524"/>
                  </a:lnTo>
                  <a:lnTo>
                    <a:pt x="5115" y="541"/>
                  </a:lnTo>
                  <a:lnTo>
                    <a:pt x="5115" y="565"/>
                  </a:lnTo>
                  <a:lnTo>
                    <a:pt x="5115" y="580"/>
                  </a:lnTo>
                  <a:lnTo>
                    <a:pt x="5115" y="597"/>
                  </a:lnTo>
                  <a:lnTo>
                    <a:pt x="5115" y="613"/>
                  </a:lnTo>
                  <a:lnTo>
                    <a:pt x="5115" y="638"/>
                  </a:lnTo>
                  <a:lnTo>
                    <a:pt x="5115" y="655"/>
                  </a:lnTo>
                  <a:lnTo>
                    <a:pt x="5115" y="670"/>
                  </a:lnTo>
                  <a:lnTo>
                    <a:pt x="5115" y="687"/>
                  </a:lnTo>
                  <a:lnTo>
                    <a:pt x="5115" y="711"/>
                  </a:lnTo>
                  <a:lnTo>
                    <a:pt x="5125" y="727"/>
                  </a:lnTo>
                  <a:lnTo>
                    <a:pt x="5125" y="744"/>
                  </a:lnTo>
                  <a:lnTo>
                    <a:pt x="5125" y="759"/>
                  </a:lnTo>
                  <a:lnTo>
                    <a:pt x="5125" y="776"/>
                  </a:lnTo>
                  <a:lnTo>
                    <a:pt x="5125" y="791"/>
                  </a:lnTo>
                  <a:lnTo>
                    <a:pt x="5125" y="808"/>
                  </a:lnTo>
                  <a:lnTo>
                    <a:pt x="5125" y="824"/>
                  </a:lnTo>
                  <a:lnTo>
                    <a:pt x="5125" y="849"/>
                  </a:lnTo>
                  <a:lnTo>
                    <a:pt x="5125" y="864"/>
                  </a:lnTo>
                  <a:lnTo>
                    <a:pt x="5125" y="881"/>
                  </a:lnTo>
                  <a:lnTo>
                    <a:pt x="5125" y="888"/>
                  </a:lnTo>
                  <a:lnTo>
                    <a:pt x="5125" y="905"/>
                  </a:lnTo>
                  <a:lnTo>
                    <a:pt x="5125" y="921"/>
                  </a:lnTo>
                  <a:lnTo>
                    <a:pt x="5136" y="938"/>
                  </a:lnTo>
                  <a:lnTo>
                    <a:pt x="5136" y="953"/>
                  </a:lnTo>
                  <a:lnTo>
                    <a:pt x="5136" y="970"/>
                  </a:lnTo>
                  <a:lnTo>
                    <a:pt x="5136" y="977"/>
                  </a:lnTo>
                  <a:lnTo>
                    <a:pt x="5136" y="994"/>
                  </a:lnTo>
                  <a:lnTo>
                    <a:pt x="5136" y="1009"/>
                  </a:lnTo>
                  <a:lnTo>
                    <a:pt x="5136" y="1018"/>
                  </a:lnTo>
                  <a:lnTo>
                    <a:pt x="5136" y="1035"/>
                  </a:lnTo>
                  <a:lnTo>
                    <a:pt x="5136" y="1041"/>
                  </a:lnTo>
                  <a:lnTo>
                    <a:pt x="5136" y="1058"/>
                  </a:lnTo>
                  <a:lnTo>
                    <a:pt x="5136" y="1067"/>
                  </a:lnTo>
                  <a:lnTo>
                    <a:pt x="5136" y="1074"/>
                  </a:lnTo>
                  <a:lnTo>
                    <a:pt x="5145" y="1082"/>
                  </a:lnTo>
                  <a:lnTo>
                    <a:pt x="5145" y="1099"/>
                  </a:lnTo>
                  <a:lnTo>
                    <a:pt x="5145" y="1106"/>
                  </a:lnTo>
                  <a:lnTo>
                    <a:pt x="5145" y="1115"/>
                  </a:lnTo>
                  <a:lnTo>
                    <a:pt x="5145" y="1123"/>
                  </a:lnTo>
                  <a:lnTo>
                    <a:pt x="5145" y="1132"/>
                  </a:lnTo>
                  <a:lnTo>
                    <a:pt x="5145" y="1138"/>
                  </a:lnTo>
                  <a:lnTo>
                    <a:pt x="5145" y="1147"/>
                  </a:lnTo>
                  <a:lnTo>
                    <a:pt x="5145" y="1155"/>
                  </a:lnTo>
                  <a:lnTo>
                    <a:pt x="5145" y="1164"/>
                  </a:lnTo>
                  <a:lnTo>
                    <a:pt x="5156" y="1171"/>
                  </a:lnTo>
                  <a:lnTo>
                    <a:pt x="5156" y="1179"/>
                  </a:lnTo>
                  <a:lnTo>
                    <a:pt x="5156" y="1171"/>
                  </a:lnTo>
                  <a:lnTo>
                    <a:pt x="5167" y="1164"/>
                  </a:lnTo>
                  <a:lnTo>
                    <a:pt x="5167" y="1155"/>
                  </a:lnTo>
                  <a:lnTo>
                    <a:pt x="5167" y="1147"/>
                  </a:lnTo>
                  <a:lnTo>
                    <a:pt x="5167" y="1138"/>
                  </a:lnTo>
                  <a:lnTo>
                    <a:pt x="5167" y="1132"/>
                  </a:lnTo>
                  <a:lnTo>
                    <a:pt x="5167" y="1123"/>
                  </a:lnTo>
                  <a:lnTo>
                    <a:pt x="5167" y="1115"/>
                  </a:lnTo>
                  <a:lnTo>
                    <a:pt x="5167" y="1106"/>
                  </a:lnTo>
                  <a:lnTo>
                    <a:pt x="5167" y="1099"/>
                  </a:lnTo>
                  <a:lnTo>
                    <a:pt x="5167" y="1082"/>
                  </a:lnTo>
                  <a:lnTo>
                    <a:pt x="5177" y="1074"/>
                  </a:lnTo>
                  <a:lnTo>
                    <a:pt x="5177" y="1067"/>
                  </a:lnTo>
                  <a:lnTo>
                    <a:pt x="5177" y="1050"/>
                  </a:lnTo>
                  <a:lnTo>
                    <a:pt x="5177" y="1041"/>
                  </a:lnTo>
                  <a:lnTo>
                    <a:pt x="5177" y="1035"/>
                  </a:lnTo>
                  <a:lnTo>
                    <a:pt x="5177" y="1018"/>
                  </a:lnTo>
                  <a:lnTo>
                    <a:pt x="5177" y="1009"/>
                  </a:lnTo>
                  <a:lnTo>
                    <a:pt x="5177" y="994"/>
                  </a:lnTo>
                  <a:lnTo>
                    <a:pt x="5177" y="977"/>
                  </a:lnTo>
                  <a:lnTo>
                    <a:pt x="5177" y="970"/>
                  </a:lnTo>
                  <a:lnTo>
                    <a:pt x="5177" y="953"/>
                  </a:lnTo>
                  <a:lnTo>
                    <a:pt x="5177" y="938"/>
                  </a:lnTo>
                  <a:lnTo>
                    <a:pt x="5177" y="921"/>
                  </a:lnTo>
                  <a:lnTo>
                    <a:pt x="5188" y="905"/>
                  </a:lnTo>
                  <a:lnTo>
                    <a:pt x="5188" y="888"/>
                  </a:lnTo>
                  <a:lnTo>
                    <a:pt x="5188" y="873"/>
                  </a:lnTo>
                  <a:lnTo>
                    <a:pt x="5188" y="864"/>
                  </a:lnTo>
                  <a:lnTo>
                    <a:pt x="5188" y="841"/>
                  </a:lnTo>
                  <a:lnTo>
                    <a:pt x="5188" y="824"/>
                  </a:lnTo>
                  <a:lnTo>
                    <a:pt x="5188" y="808"/>
                  </a:lnTo>
                  <a:lnTo>
                    <a:pt x="5188" y="791"/>
                  </a:lnTo>
                  <a:lnTo>
                    <a:pt x="5188" y="776"/>
                  </a:lnTo>
                  <a:lnTo>
                    <a:pt x="5188" y="759"/>
                  </a:lnTo>
                  <a:lnTo>
                    <a:pt x="5188" y="744"/>
                  </a:lnTo>
                  <a:lnTo>
                    <a:pt x="5188" y="727"/>
                  </a:lnTo>
                  <a:lnTo>
                    <a:pt x="5199" y="711"/>
                  </a:lnTo>
                  <a:lnTo>
                    <a:pt x="5199" y="687"/>
                  </a:lnTo>
                  <a:lnTo>
                    <a:pt x="5199" y="670"/>
                  </a:lnTo>
                  <a:lnTo>
                    <a:pt x="5199" y="655"/>
                  </a:lnTo>
                  <a:lnTo>
                    <a:pt x="5199" y="638"/>
                  </a:lnTo>
                  <a:lnTo>
                    <a:pt x="5199" y="613"/>
                  </a:lnTo>
                  <a:lnTo>
                    <a:pt x="5199" y="597"/>
                  </a:lnTo>
                  <a:lnTo>
                    <a:pt x="5199" y="580"/>
                  </a:lnTo>
                  <a:lnTo>
                    <a:pt x="5199" y="565"/>
                  </a:lnTo>
                  <a:lnTo>
                    <a:pt x="5199" y="541"/>
                  </a:lnTo>
                  <a:lnTo>
                    <a:pt x="5199" y="524"/>
                  </a:lnTo>
                  <a:lnTo>
                    <a:pt x="5199" y="509"/>
                  </a:lnTo>
                  <a:lnTo>
                    <a:pt x="5199" y="492"/>
                  </a:lnTo>
                  <a:lnTo>
                    <a:pt x="5209" y="476"/>
                  </a:lnTo>
                  <a:lnTo>
                    <a:pt x="5209" y="453"/>
                  </a:lnTo>
                  <a:lnTo>
                    <a:pt x="5209" y="436"/>
                  </a:lnTo>
                  <a:lnTo>
                    <a:pt x="5209" y="420"/>
                  </a:lnTo>
                  <a:lnTo>
                    <a:pt x="5209" y="403"/>
                  </a:lnTo>
                  <a:lnTo>
                    <a:pt x="5209" y="388"/>
                  </a:lnTo>
                  <a:lnTo>
                    <a:pt x="5209" y="371"/>
                  </a:lnTo>
                  <a:lnTo>
                    <a:pt x="5209" y="356"/>
                  </a:lnTo>
                  <a:lnTo>
                    <a:pt x="5209" y="339"/>
                  </a:lnTo>
                  <a:lnTo>
                    <a:pt x="5209" y="323"/>
                  </a:lnTo>
                  <a:lnTo>
                    <a:pt x="5209" y="306"/>
                  </a:lnTo>
                  <a:lnTo>
                    <a:pt x="5209" y="291"/>
                  </a:lnTo>
                  <a:lnTo>
                    <a:pt x="5209" y="274"/>
                  </a:lnTo>
                  <a:lnTo>
                    <a:pt x="5218" y="259"/>
                  </a:lnTo>
                  <a:lnTo>
                    <a:pt x="5218" y="242"/>
                  </a:lnTo>
                  <a:lnTo>
                    <a:pt x="5218" y="226"/>
                  </a:lnTo>
                  <a:lnTo>
                    <a:pt x="5218" y="209"/>
                  </a:lnTo>
                  <a:lnTo>
                    <a:pt x="5218" y="202"/>
                  </a:lnTo>
                  <a:lnTo>
                    <a:pt x="5218" y="185"/>
                  </a:lnTo>
                  <a:lnTo>
                    <a:pt x="5218" y="170"/>
                  </a:lnTo>
                  <a:lnTo>
                    <a:pt x="5218" y="162"/>
                  </a:lnTo>
                  <a:lnTo>
                    <a:pt x="5218" y="145"/>
                  </a:lnTo>
                  <a:lnTo>
                    <a:pt x="5218" y="138"/>
                  </a:lnTo>
                  <a:lnTo>
                    <a:pt x="5218" y="129"/>
                  </a:lnTo>
                  <a:lnTo>
                    <a:pt x="5218" y="112"/>
                  </a:lnTo>
                  <a:lnTo>
                    <a:pt x="5229" y="105"/>
                  </a:lnTo>
                  <a:lnTo>
                    <a:pt x="5229" y="97"/>
                  </a:lnTo>
                  <a:lnTo>
                    <a:pt x="5229" y="80"/>
                  </a:lnTo>
                  <a:lnTo>
                    <a:pt x="5229" y="73"/>
                  </a:lnTo>
                  <a:lnTo>
                    <a:pt x="5229" y="65"/>
                  </a:lnTo>
                  <a:lnTo>
                    <a:pt x="5229" y="56"/>
                  </a:lnTo>
                  <a:lnTo>
                    <a:pt x="5229" y="48"/>
                  </a:lnTo>
                  <a:lnTo>
                    <a:pt x="5229" y="41"/>
                  </a:lnTo>
                  <a:lnTo>
                    <a:pt x="5229" y="32"/>
                  </a:lnTo>
                  <a:lnTo>
                    <a:pt x="5229" y="24"/>
                  </a:lnTo>
                  <a:lnTo>
                    <a:pt x="5240" y="15"/>
                  </a:lnTo>
                  <a:lnTo>
                    <a:pt x="5240" y="8"/>
                  </a:lnTo>
                  <a:lnTo>
                    <a:pt x="5240" y="0"/>
                  </a:lnTo>
                  <a:lnTo>
                    <a:pt x="5240" y="8"/>
                  </a:lnTo>
                  <a:lnTo>
                    <a:pt x="5251" y="15"/>
                  </a:lnTo>
                  <a:lnTo>
                    <a:pt x="5251" y="24"/>
                  </a:lnTo>
                  <a:lnTo>
                    <a:pt x="5251" y="32"/>
                  </a:lnTo>
                  <a:lnTo>
                    <a:pt x="5251" y="41"/>
                  </a:lnTo>
                  <a:lnTo>
                    <a:pt x="5251" y="48"/>
                  </a:lnTo>
                  <a:lnTo>
                    <a:pt x="5251" y="56"/>
                  </a:lnTo>
                  <a:lnTo>
                    <a:pt x="5251" y="65"/>
                  </a:lnTo>
                  <a:lnTo>
                    <a:pt x="5251" y="73"/>
                  </a:lnTo>
                  <a:lnTo>
                    <a:pt x="5251" y="80"/>
                  </a:lnTo>
                  <a:lnTo>
                    <a:pt x="5261" y="97"/>
                  </a:lnTo>
                  <a:lnTo>
                    <a:pt x="5261" y="105"/>
                  </a:lnTo>
                  <a:lnTo>
                    <a:pt x="5261" y="112"/>
                  </a:lnTo>
                  <a:lnTo>
                    <a:pt x="5261" y="121"/>
                  </a:lnTo>
                  <a:lnTo>
                    <a:pt x="5261" y="138"/>
                  </a:lnTo>
                  <a:lnTo>
                    <a:pt x="5261" y="145"/>
                  </a:lnTo>
                  <a:lnTo>
                    <a:pt x="5261" y="162"/>
                  </a:lnTo>
                  <a:lnTo>
                    <a:pt x="5261" y="170"/>
                  </a:lnTo>
                  <a:lnTo>
                    <a:pt x="5261" y="185"/>
                  </a:lnTo>
                  <a:lnTo>
                    <a:pt x="5261" y="202"/>
                  </a:lnTo>
                  <a:lnTo>
                    <a:pt x="5261" y="209"/>
                  </a:lnTo>
                  <a:lnTo>
                    <a:pt x="5261" y="226"/>
                  </a:lnTo>
                  <a:lnTo>
                    <a:pt x="5261" y="242"/>
                  </a:lnTo>
                  <a:lnTo>
                    <a:pt x="5272" y="259"/>
                  </a:lnTo>
                  <a:lnTo>
                    <a:pt x="5272" y="274"/>
                  </a:lnTo>
                  <a:lnTo>
                    <a:pt x="5272" y="282"/>
                  </a:lnTo>
                  <a:lnTo>
                    <a:pt x="5272" y="298"/>
                  </a:lnTo>
                  <a:lnTo>
                    <a:pt x="5272" y="315"/>
                  </a:lnTo>
                  <a:lnTo>
                    <a:pt x="5272" y="330"/>
                  </a:lnTo>
                  <a:lnTo>
                    <a:pt x="5272" y="347"/>
                  </a:lnTo>
                  <a:lnTo>
                    <a:pt x="5272" y="371"/>
                  </a:lnTo>
                  <a:lnTo>
                    <a:pt x="5272" y="388"/>
                  </a:lnTo>
                  <a:lnTo>
                    <a:pt x="5272" y="403"/>
                  </a:lnTo>
                  <a:lnTo>
                    <a:pt x="5272" y="420"/>
                  </a:lnTo>
                  <a:lnTo>
                    <a:pt x="5272" y="436"/>
                  </a:lnTo>
                  <a:lnTo>
                    <a:pt x="5281" y="453"/>
                  </a:lnTo>
                  <a:lnTo>
                    <a:pt x="5281" y="468"/>
                  </a:lnTo>
                  <a:lnTo>
                    <a:pt x="5281" y="492"/>
                  </a:lnTo>
                  <a:lnTo>
                    <a:pt x="5281" y="509"/>
                  </a:lnTo>
                  <a:lnTo>
                    <a:pt x="5281" y="524"/>
                  </a:lnTo>
                  <a:lnTo>
                    <a:pt x="5281" y="541"/>
                  </a:lnTo>
                  <a:lnTo>
                    <a:pt x="5281" y="565"/>
                  </a:lnTo>
                  <a:lnTo>
                    <a:pt x="5281" y="580"/>
                  </a:lnTo>
                  <a:lnTo>
                    <a:pt x="5281" y="597"/>
                  </a:lnTo>
                  <a:lnTo>
                    <a:pt x="5281" y="613"/>
                  </a:lnTo>
                  <a:lnTo>
                    <a:pt x="5281" y="630"/>
                  </a:lnTo>
                  <a:lnTo>
                    <a:pt x="5281" y="655"/>
                  </a:lnTo>
                  <a:lnTo>
                    <a:pt x="5281" y="670"/>
                  </a:lnTo>
                  <a:lnTo>
                    <a:pt x="5292" y="687"/>
                  </a:lnTo>
                  <a:lnTo>
                    <a:pt x="5292" y="703"/>
                  </a:lnTo>
                  <a:lnTo>
                    <a:pt x="5292" y="727"/>
                  </a:lnTo>
                  <a:lnTo>
                    <a:pt x="5292" y="744"/>
                  </a:lnTo>
                  <a:lnTo>
                    <a:pt x="5292" y="759"/>
                  </a:lnTo>
                  <a:lnTo>
                    <a:pt x="5292" y="776"/>
                  </a:lnTo>
                  <a:lnTo>
                    <a:pt x="5292" y="791"/>
                  </a:lnTo>
                  <a:lnTo>
                    <a:pt x="5292" y="808"/>
                  </a:lnTo>
                  <a:lnTo>
                    <a:pt x="5292" y="824"/>
                  </a:lnTo>
                  <a:lnTo>
                    <a:pt x="5292" y="841"/>
                  </a:lnTo>
                  <a:lnTo>
                    <a:pt x="5292" y="856"/>
                  </a:lnTo>
                  <a:lnTo>
                    <a:pt x="5292" y="873"/>
                  </a:lnTo>
                  <a:lnTo>
                    <a:pt x="5292" y="888"/>
                  </a:lnTo>
                  <a:lnTo>
                    <a:pt x="5302" y="905"/>
                  </a:lnTo>
                  <a:lnTo>
                    <a:pt x="5302" y="921"/>
                  </a:lnTo>
                  <a:lnTo>
                    <a:pt x="5302" y="938"/>
                  </a:lnTo>
                  <a:lnTo>
                    <a:pt x="5302" y="953"/>
                  </a:lnTo>
                  <a:lnTo>
                    <a:pt x="5302" y="961"/>
                  </a:lnTo>
                  <a:lnTo>
                    <a:pt x="5302" y="977"/>
                  </a:lnTo>
                  <a:lnTo>
                    <a:pt x="5302" y="994"/>
                  </a:lnTo>
                  <a:lnTo>
                    <a:pt x="5302" y="1002"/>
                  </a:lnTo>
                  <a:lnTo>
                    <a:pt x="5302" y="1018"/>
                  </a:lnTo>
                  <a:lnTo>
                    <a:pt x="5302" y="1035"/>
                  </a:lnTo>
                  <a:lnTo>
                    <a:pt x="5302" y="1041"/>
                  </a:lnTo>
                  <a:lnTo>
                    <a:pt x="5302" y="1050"/>
                  </a:lnTo>
                  <a:lnTo>
                    <a:pt x="5313" y="1067"/>
                  </a:lnTo>
                  <a:lnTo>
                    <a:pt x="5313" y="1074"/>
                  </a:lnTo>
                  <a:lnTo>
                    <a:pt x="5313" y="1082"/>
                  </a:lnTo>
                  <a:lnTo>
                    <a:pt x="5313" y="1091"/>
                  </a:lnTo>
                  <a:lnTo>
                    <a:pt x="5313" y="1106"/>
                  </a:lnTo>
                  <a:lnTo>
                    <a:pt x="5313" y="1115"/>
                  </a:lnTo>
                  <a:lnTo>
                    <a:pt x="5313" y="1123"/>
                  </a:lnTo>
                  <a:lnTo>
                    <a:pt x="5313" y="1132"/>
                  </a:lnTo>
                  <a:lnTo>
                    <a:pt x="5313" y="1138"/>
                  </a:lnTo>
                  <a:lnTo>
                    <a:pt x="5313" y="1147"/>
                  </a:lnTo>
                  <a:lnTo>
                    <a:pt x="5313" y="1155"/>
                  </a:lnTo>
                  <a:lnTo>
                    <a:pt x="5324" y="1164"/>
                  </a:lnTo>
                  <a:lnTo>
                    <a:pt x="5324" y="1171"/>
                  </a:lnTo>
                  <a:lnTo>
                    <a:pt x="5324" y="1179"/>
                  </a:lnTo>
                  <a:lnTo>
                    <a:pt x="5335" y="1171"/>
                  </a:lnTo>
                  <a:lnTo>
                    <a:pt x="5335" y="1164"/>
                  </a:lnTo>
                  <a:lnTo>
                    <a:pt x="5335" y="1155"/>
                  </a:lnTo>
                  <a:lnTo>
                    <a:pt x="5335" y="1147"/>
                  </a:lnTo>
                  <a:lnTo>
                    <a:pt x="5335" y="1138"/>
                  </a:lnTo>
                  <a:lnTo>
                    <a:pt x="5335" y="1132"/>
                  </a:lnTo>
                  <a:lnTo>
                    <a:pt x="5335" y="1123"/>
                  </a:lnTo>
                  <a:lnTo>
                    <a:pt x="5335" y="1115"/>
                  </a:lnTo>
                  <a:lnTo>
                    <a:pt x="5335" y="1106"/>
                  </a:lnTo>
                  <a:lnTo>
                    <a:pt x="5345" y="1099"/>
                  </a:lnTo>
                  <a:lnTo>
                    <a:pt x="5345" y="1082"/>
                  </a:lnTo>
                  <a:lnTo>
                    <a:pt x="5345" y="1074"/>
                  </a:lnTo>
                  <a:lnTo>
                    <a:pt x="5345" y="1067"/>
                  </a:lnTo>
                  <a:lnTo>
                    <a:pt x="5345" y="1058"/>
                  </a:lnTo>
                  <a:lnTo>
                    <a:pt x="5345" y="1041"/>
                  </a:lnTo>
                  <a:lnTo>
                    <a:pt x="5345" y="1035"/>
                  </a:lnTo>
                  <a:lnTo>
                    <a:pt x="5345" y="1018"/>
                  </a:lnTo>
                  <a:lnTo>
                    <a:pt x="5345" y="1009"/>
                  </a:lnTo>
                  <a:lnTo>
                    <a:pt x="5345" y="994"/>
                  </a:lnTo>
                  <a:lnTo>
                    <a:pt x="5345" y="977"/>
                  </a:lnTo>
                  <a:lnTo>
                    <a:pt x="5345" y="970"/>
                  </a:lnTo>
                  <a:lnTo>
                    <a:pt x="5345" y="953"/>
                  </a:lnTo>
                  <a:lnTo>
                    <a:pt x="5354" y="938"/>
                  </a:lnTo>
                  <a:lnTo>
                    <a:pt x="5354" y="921"/>
                  </a:lnTo>
                  <a:lnTo>
                    <a:pt x="5354" y="905"/>
                  </a:lnTo>
                  <a:lnTo>
                    <a:pt x="5354" y="897"/>
                  </a:lnTo>
                  <a:lnTo>
                    <a:pt x="5354" y="881"/>
                  </a:lnTo>
                  <a:lnTo>
                    <a:pt x="5354" y="864"/>
                  </a:lnTo>
                  <a:lnTo>
                    <a:pt x="5354" y="849"/>
                  </a:lnTo>
                  <a:lnTo>
                    <a:pt x="5354" y="832"/>
                  </a:lnTo>
                  <a:lnTo>
                    <a:pt x="5354" y="817"/>
                  </a:lnTo>
                  <a:lnTo>
                    <a:pt x="5354" y="791"/>
                  </a:lnTo>
                  <a:lnTo>
                    <a:pt x="5354" y="776"/>
                  </a:lnTo>
                  <a:lnTo>
                    <a:pt x="5354" y="759"/>
                  </a:lnTo>
                  <a:lnTo>
                    <a:pt x="5365" y="744"/>
                  </a:lnTo>
                  <a:lnTo>
                    <a:pt x="5365" y="727"/>
                  </a:lnTo>
                  <a:lnTo>
                    <a:pt x="5365" y="711"/>
                  </a:lnTo>
                  <a:lnTo>
                    <a:pt x="5365" y="687"/>
                  </a:lnTo>
                  <a:lnTo>
                    <a:pt x="5365" y="670"/>
                  </a:lnTo>
                  <a:lnTo>
                    <a:pt x="5365" y="655"/>
                  </a:lnTo>
                  <a:lnTo>
                    <a:pt x="5365" y="638"/>
                  </a:lnTo>
                  <a:lnTo>
                    <a:pt x="5365" y="621"/>
                  </a:lnTo>
                  <a:lnTo>
                    <a:pt x="5365" y="597"/>
                  </a:lnTo>
                  <a:lnTo>
                    <a:pt x="5365" y="580"/>
                  </a:lnTo>
                  <a:lnTo>
                    <a:pt x="5365" y="565"/>
                  </a:lnTo>
                  <a:lnTo>
                    <a:pt x="5365" y="548"/>
                  </a:lnTo>
                  <a:lnTo>
                    <a:pt x="5365" y="524"/>
                  </a:lnTo>
                  <a:lnTo>
                    <a:pt x="5376" y="509"/>
                  </a:lnTo>
                  <a:lnTo>
                    <a:pt x="5376" y="492"/>
                  </a:lnTo>
                  <a:lnTo>
                    <a:pt x="5376" y="476"/>
                  </a:lnTo>
                  <a:lnTo>
                    <a:pt x="5376" y="459"/>
                  </a:lnTo>
                  <a:lnTo>
                    <a:pt x="5376" y="436"/>
                  </a:lnTo>
                  <a:lnTo>
                    <a:pt x="5376" y="420"/>
                  </a:lnTo>
                  <a:lnTo>
                    <a:pt x="5376" y="403"/>
                  </a:lnTo>
                  <a:lnTo>
                    <a:pt x="5376" y="388"/>
                  </a:lnTo>
                  <a:lnTo>
                    <a:pt x="5376" y="371"/>
                  </a:lnTo>
                  <a:lnTo>
                    <a:pt x="5376" y="356"/>
                  </a:lnTo>
                  <a:lnTo>
                    <a:pt x="5376" y="339"/>
                  </a:lnTo>
                  <a:lnTo>
                    <a:pt x="5376" y="323"/>
                  </a:lnTo>
                  <a:lnTo>
                    <a:pt x="5376" y="306"/>
                  </a:lnTo>
                  <a:lnTo>
                    <a:pt x="5386" y="291"/>
                  </a:lnTo>
                  <a:lnTo>
                    <a:pt x="5386" y="274"/>
                  </a:lnTo>
                  <a:lnTo>
                    <a:pt x="5386" y="259"/>
                  </a:lnTo>
                  <a:lnTo>
                    <a:pt x="5386" y="242"/>
                  </a:lnTo>
                  <a:lnTo>
                    <a:pt x="5386" y="226"/>
                  </a:lnTo>
                  <a:lnTo>
                    <a:pt x="5386" y="218"/>
                  </a:lnTo>
                  <a:lnTo>
                    <a:pt x="5386" y="202"/>
                  </a:lnTo>
                  <a:lnTo>
                    <a:pt x="5386" y="185"/>
                  </a:lnTo>
                  <a:lnTo>
                    <a:pt x="5386" y="177"/>
                  </a:lnTo>
                  <a:lnTo>
                    <a:pt x="5386" y="162"/>
                  </a:lnTo>
                  <a:lnTo>
                    <a:pt x="5386" y="153"/>
                  </a:lnTo>
                  <a:lnTo>
                    <a:pt x="5386" y="138"/>
                  </a:lnTo>
                  <a:lnTo>
                    <a:pt x="5397" y="129"/>
                  </a:lnTo>
                  <a:lnTo>
                    <a:pt x="5397" y="112"/>
                  </a:lnTo>
                  <a:lnTo>
                    <a:pt x="5397" y="105"/>
                  </a:lnTo>
                  <a:lnTo>
                    <a:pt x="5397" y="97"/>
                  </a:lnTo>
                  <a:lnTo>
                    <a:pt x="5397" y="88"/>
                  </a:lnTo>
                  <a:lnTo>
                    <a:pt x="5397" y="73"/>
                  </a:lnTo>
                  <a:lnTo>
                    <a:pt x="5397" y="65"/>
                  </a:lnTo>
                  <a:lnTo>
                    <a:pt x="5397" y="56"/>
                  </a:lnTo>
                  <a:lnTo>
                    <a:pt x="5397" y="48"/>
                  </a:lnTo>
                  <a:lnTo>
                    <a:pt x="5397" y="41"/>
                  </a:lnTo>
                  <a:lnTo>
                    <a:pt x="5397" y="32"/>
                  </a:lnTo>
                  <a:lnTo>
                    <a:pt x="5408" y="24"/>
                  </a:lnTo>
                  <a:lnTo>
                    <a:pt x="5408" y="15"/>
                  </a:lnTo>
                  <a:lnTo>
                    <a:pt x="5408" y="8"/>
                  </a:lnTo>
                  <a:lnTo>
                    <a:pt x="5408" y="0"/>
                  </a:lnTo>
                  <a:lnTo>
                    <a:pt x="5419" y="8"/>
                  </a:lnTo>
                  <a:lnTo>
                    <a:pt x="5419" y="15"/>
                  </a:lnTo>
                  <a:lnTo>
                    <a:pt x="5419" y="24"/>
                  </a:lnTo>
                  <a:lnTo>
                    <a:pt x="5419" y="32"/>
                  </a:lnTo>
                  <a:lnTo>
                    <a:pt x="5419" y="41"/>
                  </a:lnTo>
                  <a:lnTo>
                    <a:pt x="5419" y="48"/>
                  </a:lnTo>
                  <a:lnTo>
                    <a:pt x="5419" y="56"/>
                  </a:lnTo>
                  <a:lnTo>
                    <a:pt x="5419" y="65"/>
                  </a:lnTo>
                  <a:lnTo>
                    <a:pt x="5427" y="73"/>
                  </a:lnTo>
                  <a:lnTo>
                    <a:pt x="5427" y="80"/>
                  </a:lnTo>
                  <a:lnTo>
                    <a:pt x="5427" y="88"/>
                  </a:lnTo>
                  <a:lnTo>
                    <a:pt x="5427" y="105"/>
                  </a:lnTo>
                  <a:lnTo>
                    <a:pt x="5427" y="112"/>
                  </a:lnTo>
                  <a:lnTo>
                    <a:pt x="5427" y="121"/>
                  </a:lnTo>
                  <a:lnTo>
                    <a:pt x="5427" y="138"/>
                  </a:lnTo>
                  <a:lnTo>
                    <a:pt x="5427" y="145"/>
                  </a:lnTo>
                  <a:lnTo>
                    <a:pt x="5427" y="162"/>
                  </a:lnTo>
                  <a:lnTo>
                    <a:pt x="5427" y="170"/>
                  </a:lnTo>
                  <a:lnTo>
                    <a:pt x="5427" y="185"/>
                  </a:lnTo>
                  <a:lnTo>
                    <a:pt x="5427" y="202"/>
                  </a:lnTo>
                  <a:lnTo>
                    <a:pt x="5427" y="209"/>
                  </a:lnTo>
                  <a:lnTo>
                    <a:pt x="5438" y="226"/>
                  </a:lnTo>
                  <a:lnTo>
                    <a:pt x="5438" y="242"/>
                  </a:lnTo>
                  <a:lnTo>
                    <a:pt x="5438" y="259"/>
                  </a:lnTo>
                  <a:lnTo>
                    <a:pt x="5438" y="265"/>
                  </a:lnTo>
                  <a:lnTo>
                    <a:pt x="5438" y="282"/>
                  </a:lnTo>
                  <a:lnTo>
                    <a:pt x="5438" y="298"/>
                  </a:lnTo>
                  <a:lnTo>
                    <a:pt x="5438" y="315"/>
                  </a:lnTo>
                  <a:lnTo>
                    <a:pt x="5438" y="330"/>
                  </a:lnTo>
                  <a:lnTo>
                    <a:pt x="5438" y="347"/>
                  </a:lnTo>
                  <a:lnTo>
                    <a:pt x="5438" y="362"/>
                  </a:lnTo>
                  <a:lnTo>
                    <a:pt x="5438" y="379"/>
                  </a:lnTo>
                  <a:lnTo>
                    <a:pt x="5438" y="403"/>
                  </a:lnTo>
                  <a:lnTo>
                    <a:pt x="5449" y="420"/>
                  </a:lnTo>
                  <a:lnTo>
                    <a:pt x="5449" y="436"/>
                  </a:lnTo>
                  <a:lnTo>
                    <a:pt x="5449" y="453"/>
                  </a:lnTo>
                  <a:lnTo>
                    <a:pt x="5449" y="468"/>
                  </a:lnTo>
                  <a:lnTo>
                    <a:pt x="5449" y="483"/>
                  </a:lnTo>
                  <a:lnTo>
                    <a:pt x="5449" y="509"/>
                  </a:lnTo>
                  <a:lnTo>
                    <a:pt x="5449" y="524"/>
                  </a:lnTo>
                  <a:lnTo>
                    <a:pt x="5449" y="541"/>
                  </a:lnTo>
                  <a:lnTo>
                    <a:pt x="5449" y="556"/>
                  </a:lnTo>
                  <a:lnTo>
                    <a:pt x="5449" y="580"/>
                  </a:lnTo>
                  <a:lnTo>
                    <a:pt x="5449" y="597"/>
                  </a:lnTo>
                  <a:lnTo>
                    <a:pt x="5449" y="613"/>
                  </a:lnTo>
                  <a:lnTo>
                    <a:pt x="5449" y="630"/>
                  </a:lnTo>
                  <a:lnTo>
                    <a:pt x="5460" y="655"/>
                  </a:lnTo>
                  <a:lnTo>
                    <a:pt x="5460" y="670"/>
                  </a:lnTo>
                  <a:lnTo>
                    <a:pt x="5460" y="687"/>
                  </a:lnTo>
                  <a:lnTo>
                    <a:pt x="5460" y="703"/>
                  </a:lnTo>
                  <a:lnTo>
                    <a:pt x="5460" y="720"/>
                  </a:lnTo>
                  <a:lnTo>
                    <a:pt x="5460" y="744"/>
                  </a:lnTo>
                  <a:lnTo>
                    <a:pt x="5460" y="759"/>
                  </a:lnTo>
                  <a:lnTo>
                    <a:pt x="5460" y="776"/>
                  </a:lnTo>
                  <a:lnTo>
                    <a:pt x="5460" y="791"/>
                  </a:lnTo>
                  <a:lnTo>
                    <a:pt x="5460" y="808"/>
                  </a:lnTo>
                  <a:lnTo>
                    <a:pt x="5460" y="824"/>
                  </a:lnTo>
                  <a:lnTo>
                    <a:pt x="5460" y="841"/>
                  </a:lnTo>
                  <a:lnTo>
                    <a:pt x="5460" y="856"/>
                  </a:lnTo>
                  <a:lnTo>
                    <a:pt x="5470" y="873"/>
                  </a:lnTo>
                  <a:lnTo>
                    <a:pt x="5470" y="888"/>
                  </a:lnTo>
                  <a:lnTo>
                    <a:pt x="5470" y="905"/>
                  </a:lnTo>
                  <a:lnTo>
                    <a:pt x="5470" y="921"/>
                  </a:lnTo>
                  <a:lnTo>
                    <a:pt x="5470" y="938"/>
                  </a:lnTo>
                  <a:lnTo>
                    <a:pt x="5470" y="953"/>
                  </a:lnTo>
                  <a:lnTo>
                    <a:pt x="5470" y="961"/>
                  </a:lnTo>
                  <a:lnTo>
                    <a:pt x="5470" y="977"/>
                  </a:lnTo>
                  <a:lnTo>
                    <a:pt x="5470" y="994"/>
                  </a:lnTo>
                  <a:lnTo>
                    <a:pt x="5470" y="1002"/>
                  </a:lnTo>
                  <a:lnTo>
                    <a:pt x="5470" y="1018"/>
                  </a:lnTo>
                  <a:lnTo>
                    <a:pt x="5470" y="1026"/>
                  </a:lnTo>
                  <a:lnTo>
                    <a:pt x="5481" y="1041"/>
                  </a:lnTo>
                  <a:lnTo>
                    <a:pt x="5481" y="1050"/>
                  </a:lnTo>
                  <a:lnTo>
                    <a:pt x="5481" y="1067"/>
                  </a:lnTo>
                  <a:lnTo>
                    <a:pt x="5481" y="1074"/>
                  </a:lnTo>
                  <a:lnTo>
                    <a:pt x="5481" y="1082"/>
                  </a:lnTo>
                  <a:lnTo>
                    <a:pt x="5481" y="1091"/>
                  </a:lnTo>
                  <a:lnTo>
                    <a:pt x="5481" y="1106"/>
                  </a:lnTo>
                  <a:lnTo>
                    <a:pt x="5481" y="1115"/>
                  </a:lnTo>
                  <a:lnTo>
                    <a:pt x="5481" y="1123"/>
                  </a:lnTo>
                  <a:lnTo>
                    <a:pt x="5481" y="1132"/>
                  </a:lnTo>
                  <a:lnTo>
                    <a:pt x="5481" y="1138"/>
                  </a:lnTo>
                  <a:lnTo>
                    <a:pt x="5481" y="1147"/>
                  </a:lnTo>
                  <a:lnTo>
                    <a:pt x="5490" y="1155"/>
                  </a:lnTo>
                  <a:lnTo>
                    <a:pt x="5490" y="1164"/>
                  </a:lnTo>
                  <a:lnTo>
                    <a:pt x="5490" y="1171"/>
                  </a:lnTo>
                  <a:lnTo>
                    <a:pt x="5501" y="1179"/>
                  </a:lnTo>
                  <a:lnTo>
                    <a:pt x="5501" y="1171"/>
                  </a:lnTo>
                  <a:lnTo>
                    <a:pt x="5501" y="1164"/>
                  </a:lnTo>
                  <a:lnTo>
                    <a:pt x="5501" y="1155"/>
                  </a:lnTo>
                  <a:lnTo>
                    <a:pt x="5501" y="1147"/>
                  </a:lnTo>
                  <a:lnTo>
                    <a:pt x="5501" y="1138"/>
                  </a:lnTo>
                  <a:lnTo>
                    <a:pt x="5501" y="1132"/>
                  </a:lnTo>
                  <a:lnTo>
                    <a:pt x="5501" y="1123"/>
                  </a:lnTo>
                  <a:lnTo>
                    <a:pt x="5511" y="1115"/>
                  </a:lnTo>
                  <a:lnTo>
                    <a:pt x="5511" y="1106"/>
                  </a:lnTo>
                  <a:lnTo>
                    <a:pt x="5511" y="1099"/>
                  </a:lnTo>
                  <a:lnTo>
                    <a:pt x="5511" y="1091"/>
                  </a:lnTo>
                  <a:lnTo>
                    <a:pt x="5511" y="1074"/>
                  </a:lnTo>
                  <a:lnTo>
                    <a:pt x="5511" y="1067"/>
                  </a:lnTo>
                  <a:lnTo>
                    <a:pt x="5511" y="1058"/>
                  </a:lnTo>
                  <a:lnTo>
                    <a:pt x="5511" y="1041"/>
                  </a:lnTo>
                  <a:lnTo>
                    <a:pt x="5511" y="1035"/>
                  </a:lnTo>
                  <a:lnTo>
                    <a:pt x="5511" y="1018"/>
                  </a:lnTo>
                  <a:lnTo>
                    <a:pt x="5511" y="1009"/>
                  </a:lnTo>
                  <a:lnTo>
                    <a:pt x="5511" y="994"/>
                  </a:lnTo>
                  <a:lnTo>
                    <a:pt x="5511" y="985"/>
                  </a:lnTo>
                  <a:lnTo>
                    <a:pt x="5522" y="970"/>
                  </a:lnTo>
                  <a:lnTo>
                    <a:pt x="5522" y="953"/>
                  </a:lnTo>
                  <a:lnTo>
                    <a:pt x="5522" y="938"/>
                  </a:lnTo>
                  <a:lnTo>
                    <a:pt x="5522" y="929"/>
                  </a:lnTo>
                  <a:lnTo>
                    <a:pt x="5522" y="914"/>
                  </a:lnTo>
                  <a:lnTo>
                    <a:pt x="5522" y="897"/>
                  </a:lnTo>
                  <a:lnTo>
                    <a:pt x="5522" y="881"/>
                  </a:lnTo>
                  <a:lnTo>
                    <a:pt x="5522" y="864"/>
                  </a:lnTo>
                  <a:lnTo>
                    <a:pt x="5522" y="849"/>
                  </a:lnTo>
                  <a:lnTo>
                    <a:pt x="5522" y="832"/>
                  </a:lnTo>
                  <a:lnTo>
                    <a:pt x="5522" y="817"/>
                  </a:lnTo>
                  <a:lnTo>
                    <a:pt x="5522" y="800"/>
                  </a:lnTo>
                  <a:lnTo>
                    <a:pt x="5533" y="784"/>
                  </a:lnTo>
                  <a:lnTo>
                    <a:pt x="5533" y="759"/>
                  </a:lnTo>
                  <a:lnTo>
                    <a:pt x="5533" y="744"/>
                  </a:lnTo>
                  <a:lnTo>
                    <a:pt x="5533" y="727"/>
                  </a:lnTo>
                  <a:lnTo>
                    <a:pt x="5533" y="711"/>
                  </a:lnTo>
                  <a:lnTo>
                    <a:pt x="5533" y="696"/>
                  </a:lnTo>
                  <a:lnTo>
                    <a:pt x="5533" y="670"/>
                  </a:lnTo>
                  <a:lnTo>
                    <a:pt x="5533" y="655"/>
                  </a:lnTo>
                  <a:lnTo>
                    <a:pt x="5533" y="638"/>
                  </a:lnTo>
                  <a:lnTo>
                    <a:pt x="5533" y="621"/>
                  </a:lnTo>
                  <a:lnTo>
                    <a:pt x="5533" y="606"/>
                  </a:lnTo>
                  <a:lnTo>
                    <a:pt x="5533" y="580"/>
                  </a:lnTo>
                  <a:lnTo>
                    <a:pt x="5533" y="565"/>
                  </a:lnTo>
                  <a:lnTo>
                    <a:pt x="5544" y="548"/>
                  </a:lnTo>
                  <a:lnTo>
                    <a:pt x="5544" y="533"/>
                  </a:lnTo>
                  <a:lnTo>
                    <a:pt x="5544" y="509"/>
                  </a:lnTo>
                  <a:lnTo>
                    <a:pt x="5544" y="492"/>
                  </a:lnTo>
                  <a:lnTo>
                    <a:pt x="5544" y="476"/>
                  </a:lnTo>
                  <a:lnTo>
                    <a:pt x="5544" y="459"/>
                  </a:lnTo>
                  <a:lnTo>
                    <a:pt x="5544" y="444"/>
                  </a:lnTo>
                  <a:lnTo>
                    <a:pt x="5544" y="420"/>
                  </a:lnTo>
                  <a:lnTo>
                    <a:pt x="5544" y="403"/>
                  </a:lnTo>
                  <a:lnTo>
                    <a:pt x="5544" y="388"/>
                  </a:lnTo>
                  <a:lnTo>
                    <a:pt x="5544" y="371"/>
                  </a:lnTo>
                  <a:lnTo>
                    <a:pt x="5544" y="356"/>
                  </a:lnTo>
                  <a:lnTo>
                    <a:pt x="5544" y="339"/>
                  </a:lnTo>
                  <a:lnTo>
                    <a:pt x="5554" y="323"/>
                  </a:lnTo>
                  <a:lnTo>
                    <a:pt x="5554" y="306"/>
                  </a:lnTo>
                  <a:lnTo>
                    <a:pt x="5554" y="291"/>
                  </a:lnTo>
                  <a:lnTo>
                    <a:pt x="5554" y="274"/>
                  </a:lnTo>
                  <a:lnTo>
                    <a:pt x="5554" y="259"/>
                  </a:lnTo>
                  <a:lnTo>
                    <a:pt x="5554" y="242"/>
                  </a:lnTo>
                  <a:lnTo>
                    <a:pt x="5554" y="233"/>
                  </a:lnTo>
                  <a:lnTo>
                    <a:pt x="5554" y="218"/>
                  </a:lnTo>
                  <a:lnTo>
                    <a:pt x="5554" y="202"/>
                  </a:lnTo>
                  <a:lnTo>
                    <a:pt x="5554" y="185"/>
                  </a:lnTo>
                  <a:lnTo>
                    <a:pt x="5554" y="177"/>
                  </a:lnTo>
                  <a:lnTo>
                    <a:pt x="5554" y="162"/>
                  </a:lnTo>
                  <a:lnTo>
                    <a:pt x="5563" y="153"/>
                  </a:lnTo>
                  <a:lnTo>
                    <a:pt x="5563" y="138"/>
                  </a:lnTo>
                  <a:lnTo>
                    <a:pt x="5563" y="129"/>
                  </a:lnTo>
                  <a:lnTo>
                    <a:pt x="5563" y="112"/>
                  </a:lnTo>
                  <a:lnTo>
                    <a:pt x="5563" y="105"/>
                  </a:lnTo>
                  <a:lnTo>
                    <a:pt x="5563" y="97"/>
                  </a:lnTo>
                  <a:lnTo>
                    <a:pt x="5563" y="88"/>
                  </a:lnTo>
                  <a:lnTo>
                    <a:pt x="5563" y="80"/>
                  </a:lnTo>
                  <a:lnTo>
                    <a:pt x="5563" y="65"/>
                  </a:lnTo>
                  <a:lnTo>
                    <a:pt x="5563" y="56"/>
                  </a:lnTo>
                  <a:lnTo>
                    <a:pt x="5563" y="48"/>
                  </a:lnTo>
                  <a:lnTo>
                    <a:pt x="5563" y="41"/>
                  </a:lnTo>
                  <a:lnTo>
                    <a:pt x="5574" y="32"/>
                  </a:lnTo>
                  <a:lnTo>
                    <a:pt x="5574" y="24"/>
                  </a:lnTo>
                  <a:lnTo>
                    <a:pt x="5574" y="15"/>
                  </a:lnTo>
                  <a:lnTo>
                    <a:pt x="5574" y="8"/>
                  </a:lnTo>
                  <a:lnTo>
                    <a:pt x="5585" y="0"/>
                  </a:lnTo>
                  <a:lnTo>
                    <a:pt x="5585" y="8"/>
                  </a:lnTo>
                  <a:lnTo>
                    <a:pt x="5585" y="15"/>
                  </a:lnTo>
                  <a:lnTo>
                    <a:pt x="5585" y="24"/>
                  </a:lnTo>
                  <a:lnTo>
                    <a:pt x="5585" y="32"/>
                  </a:lnTo>
                  <a:lnTo>
                    <a:pt x="5585" y="41"/>
                  </a:lnTo>
                  <a:lnTo>
                    <a:pt x="5585" y="48"/>
                  </a:lnTo>
                  <a:lnTo>
                    <a:pt x="5595" y="56"/>
                  </a:lnTo>
                  <a:lnTo>
                    <a:pt x="5595" y="65"/>
                  </a:lnTo>
                  <a:lnTo>
                    <a:pt x="5595" y="73"/>
                  </a:lnTo>
                  <a:lnTo>
                    <a:pt x="5595" y="80"/>
                  </a:lnTo>
                  <a:lnTo>
                    <a:pt x="5595" y="88"/>
                  </a:lnTo>
                  <a:lnTo>
                    <a:pt x="5595" y="105"/>
                  </a:lnTo>
                  <a:lnTo>
                    <a:pt x="5595" y="112"/>
                  </a:lnTo>
                  <a:lnTo>
                    <a:pt x="5595" y="121"/>
                  </a:lnTo>
                  <a:lnTo>
                    <a:pt x="5595" y="138"/>
                  </a:lnTo>
                  <a:lnTo>
                    <a:pt x="5595" y="145"/>
                  </a:lnTo>
                  <a:lnTo>
                    <a:pt x="5595" y="162"/>
                  </a:lnTo>
                  <a:lnTo>
                    <a:pt x="5595" y="170"/>
                  </a:lnTo>
                  <a:lnTo>
                    <a:pt x="5595" y="185"/>
                  </a:lnTo>
                  <a:lnTo>
                    <a:pt x="5606" y="194"/>
                  </a:lnTo>
                  <a:lnTo>
                    <a:pt x="5606" y="209"/>
                  </a:lnTo>
                  <a:lnTo>
                    <a:pt x="5606" y="226"/>
                  </a:lnTo>
                  <a:lnTo>
                    <a:pt x="5606" y="242"/>
                  </a:lnTo>
                  <a:lnTo>
                    <a:pt x="5606" y="250"/>
                  </a:lnTo>
                  <a:lnTo>
                    <a:pt x="5606" y="265"/>
                  </a:lnTo>
                  <a:lnTo>
                    <a:pt x="5606" y="282"/>
                  </a:lnTo>
                  <a:lnTo>
                    <a:pt x="5606" y="298"/>
                  </a:lnTo>
                  <a:lnTo>
                    <a:pt x="5606" y="315"/>
                  </a:lnTo>
                  <a:lnTo>
                    <a:pt x="5606" y="330"/>
                  </a:lnTo>
                  <a:lnTo>
                    <a:pt x="5606" y="347"/>
                  </a:lnTo>
                  <a:lnTo>
                    <a:pt x="5606" y="362"/>
                  </a:lnTo>
                  <a:lnTo>
                    <a:pt x="5617" y="379"/>
                  </a:lnTo>
                  <a:lnTo>
                    <a:pt x="5617" y="395"/>
                  </a:lnTo>
                  <a:lnTo>
                    <a:pt x="5617" y="420"/>
                  </a:lnTo>
                  <a:lnTo>
                    <a:pt x="5617" y="436"/>
                  </a:lnTo>
                  <a:lnTo>
                    <a:pt x="5617" y="453"/>
                  </a:lnTo>
                  <a:lnTo>
                    <a:pt x="5617" y="468"/>
                  </a:lnTo>
                  <a:lnTo>
                    <a:pt x="5617" y="483"/>
                  </a:lnTo>
                  <a:lnTo>
                    <a:pt x="5617" y="500"/>
                  </a:lnTo>
                  <a:lnTo>
                    <a:pt x="5617" y="524"/>
                  </a:lnTo>
                  <a:lnTo>
                    <a:pt x="5617" y="541"/>
                  </a:lnTo>
                  <a:lnTo>
                    <a:pt x="5617" y="556"/>
                  </a:lnTo>
                  <a:lnTo>
                    <a:pt x="5617" y="573"/>
                  </a:lnTo>
                  <a:lnTo>
                    <a:pt x="5617" y="597"/>
                  </a:lnTo>
                  <a:lnTo>
                    <a:pt x="5628" y="613"/>
                  </a:lnTo>
                  <a:lnTo>
                    <a:pt x="5628" y="630"/>
                  </a:lnTo>
                  <a:lnTo>
                    <a:pt x="5628" y="645"/>
                  </a:lnTo>
                  <a:lnTo>
                    <a:pt x="5628" y="670"/>
                  </a:lnTo>
                  <a:lnTo>
                    <a:pt x="5628" y="687"/>
                  </a:lnTo>
                  <a:lnTo>
                    <a:pt x="5628" y="703"/>
                  </a:lnTo>
                  <a:lnTo>
                    <a:pt x="5628" y="720"/>
                  </a:lnTo>
                  <a:lnTo>
                    <a:pt x="5628" y="735"/>
                  </a:lnTo>
                  <a:lnTo>
                    <a:pt x="5628" y="759"/>
                  </a:lnTo>
                  <a:lnTo>
                    <a:pt x="5628" y="776"/>
                  </a:lnTo>
                  <a:lnTo>
                    <a:pt x="5628" y="791"/>
                  </a:lnTo>
                  <a:lnTo>
                    <a:pt x="5628" y="808"/>
                  </a:lnTo>
                  <a:lnTo>
                    <a:pt x="5628" y="824"/>
                  </a:lnTo>
                  <a:lnTo>
                    <a:pt x="5637" y="841"/>
                  </a:lnTo>
                  <a:lnTo>
                    <a:pt x="5637" y="856"/>
                  </a:lnTo>
                  <a:lnTo>
                    <a:pt x="5637" y="873"/>
                  </a:lnTo>
                  <a:lnTo>
                    <a:pt x="5637" y="888"/>
                  </a:lnTo>
                  <a:lnTo>
                    <a:pt x="5637" y="905"/>
                  </a:lnTo>
                  <a:lnTo>
                    <a:pt x="5637" y="921"/>
                  </a:lnTo>
                  <a:lnTo>
                    <a:pt x="5637" y="938"/>
                  </a:lnTo>
                  <a:lnTo>
                    <a:pt x="5637" y="946"/>
                  </a:lnTo>
                  <a:lnTo>
                    <a:pt x="5637" y="961"/>
                  </a:lnTo>
                  <a:lnTo>
                    <a:pt x="5637" y="977"/>
                  </a:lnTo>
                  <a:lnTo>
                    <a:pt x="5637" y="994"/>
                  </a:lnTo>
                  <a:lnTo>
                    <a:pt x="5637" y="1002"/>
                  </a:lnTo>
                  <a:lnTo>
                    <a:pt x="5647" y="1018"/>
                  </a:lnTo>
                  <a:lnTo>
                    <a:pt x="5647" y="1026"/>
                  </a:lnTo>
                  <a:lnTo>
                    <a:pt x="5647" y="1041"/>
                  </a:lnTo>
                  <a:lnTo>
                    <a:pt x="5647" y="1050"/>
                  </a:lnTo>
                  <a:lnTo>
                    <a:pt x="5647" y="1067"/>
                  </a:lnTo>
                  <a:lnTo>
                    <a:pt x="5647" y="1074"/>
                  </a:lnTo>
                  <a:lnTo>
                    <a:pt x="5647" y="1082"/>
                  </a:lnTo>
                  <a:lnTo>
                    <a:pt x="5647" y="1091"/>
                  </a:lnTo>
                  <a:lnTo>
                    <a:pt x="5647" y="1099"/>
                  </a:lnTo>
                  <a:lnTo>
                    <a:pt x="5647" y="1115"/>
                  </a:lnTo>
                  <a:lnTo>
                    <a:pt x="5647" y="1123"/>
                  </a:lnTo>
                  <a:lnTo>
                    <a:pt x="5647" y="1132"/>
                  </a:lnTo>
                  <a:lnTo>
                    <a:pt x="5658" y="1138"/>
                  </a:lnTo>
                  <a:lnTo>
                    <a:pt x="5658" y="1147"/>
                  </a:lnTo>
                  <a:lnTo>
                    <a:pt x="5658" y="1155"/>
                  </a:lnTo>
                  <a:lnTo>
                    <a:pt x="5658" y="1164"/>
                  </a:lnTo>
                  <a:lnTo>
                    <a:pt x="5658" y="1171"/>
                  </a:lnTo>
                  <a:lnTo>
                    <a:pt x="5669" y="1179"/>
                  </a:lnTo>
                  <a:lnTo>
                    <a:pt x="5669" y="1171"/>
                  </a:lnTo>
                  <a:lnTo>
                    <a:pt x="5669" y="1164"/>
                  </a:lnTo>
                  <a:lnTo>
                    <a:pt x="5669" y="1155"/>
                  </a:lnTo>
                  <a:lnTo>
                    <a:pt x="5669" y="1147"/>
                  </a:lnTo>
                  <a:lnTo>
                    <a:pt x="5669" y="1138"/>
                  </a:lnTo>
                  <a:lnTo>
                    <a:pt x="5679" y="1132"/>
                  </a:lnTo>
                  <a:lnTo>
                    <a:pt x="5679" y="1123"/>
                  </a:lnTo>
                  <a:lnTo>
                    <a:pt x="5679" y="1115"/>
                  </a:lnTo>
                  <a:lnTo>
                    <a:pt x="5679" y="1106"/>
                  </a:lnTo>
                  <a:lnTo>
                    <a:pt x="5679" y="1099"/>
                  </a:lnTo>
                  <a:lnTo>
                    <a:pt x="5679" y="1091"/>
                  </a:lnTo>
                  <a:lnTo>
                    <a:pt x="5679" y="1074"/>
                  </a:lnTo>
                  <a:lnTo>
                    <a:pt x="5679" y="1067"/>
                  </a:lnTo>
                  <a:lnTo>
                    <a:pt x="5679" y="1058"/>
                  </a:lnTo>
                  <a:lnTo>
                    <a:pt x="5679" y="1041"/>
                  </a:lnTo>
                  <a:lnTo>
                    <a:pt x="5679" y="1035"/>
                  </a:lnTo>
                  <a:lnTo>
                    <a:pt x="5679" y="1018"/>
                  </a:lnTo>
                  <a:lnTo>
                    <a:pt x="5679" y="1009"/>
                  </a:lnTo>
                  <a:lnTo>
                    <a:pt x="5690" y="994"/>
                  </a:lnTo>
                  <a:lnTo>
                    <a:pt x="5690" y="985"/>
                  </a:lnTo>
                  <a:lnTo>
                    <a:pt x="5690" y="970"/>
                  </a:lnTo>
                  <a:lnTo>
                    <a:pt x="5690" y="953"/>
                  </a:lnTo>
                  <a:lnTo>
                    <a:pt x="5690" y="938"/>
                  </a:lnTo>
                  <a:lnTo>
                    <a:pt x="5690" y="929"/>
                  </a:lnTo>
                  <a:lnTo>
                    <a:pt x="5690" y="914"/>
                  </a:lnTo>
                  <a:lnTo>
                    <a:pt x="5690" y="897"/>
                  </a:lnTo>
                  <a:lnTo>
                    <a:pt x="5690" y="881"/>
                  </a:lnTo>
                  <a:lnTo>
                    <a:pt x="5690" y="864"/>
                  </a:lnTo>
                  <a:lnTo>
                    <a:pt x="5690" y="849"/>
                  </a:lnTo>
                  <a:lnTo>
                    <a:pt x="5690" y="832"/>
                  </a:lnTo>
                  <a:lnTo>
                    <a:pt x="5699" y="817"/>
                  </a:lnTo>
                  <a:lnTo>
                    <a:pt x="5699" y="800"/>
                  </a:lnTo>
                  <a:lnTo>
                    <a:pt x="5699" y="784"/>
                  </a:lnTo>
                  <a:lnTo>
                    <a:pt x="5699" y="767"/>
                  </a:lnTo>
                  <a:lnTo>
                    <a:pt x="5699" y="744"/>
                  </a:lnTo>
                  <a:lnTo>
                    <a:pt x="5699" y="727"/>
                  </a:lnTo>
                  <a:lnTo>
                    <a:pt x="5699" y="711"/>
                  </a:lnTo>
                  <a:lnTo>
                    <a:pt x="5699" y="696"/>
                  </a:lnTo>
                  <a:lnTo>
                    <a:pt x="5699" y="679"/>
                  </a:lnTo>
                  <a:lnTo>
                    <a:pt x="5699" y="655"/>
                  </a:lnTo>
                  <a:lnTo>
                    <a:pt x="5699" y="638"/>
                  </a:lnTo>
                  <a:lnTo>
                    <a:pt x="5699" y="621"/>
                  </a:lnTo>
                  <a:lnTo>
                    <a:pt x="5699" y="606"/>
                  </a:lnTo>
                  <a:lnTo>
                    <a:pt x="5710" y="580"/>
                  </a:lnTo>
                  <a:lnTo>
                    <a:pt x="5710" y="565"/>
                  </a:lnTo>
                  <a:lnTo>
                    <a:pt x="5710" y="548"/>
                  </a:lnTo>
                  <a:lnTo>
                    <a:pt x="5710" y="533"/>
                  </a:lnTo>
                  <a:lnTo>
                    <a:pt x="5710" y="509"/>
                  </a:lnTo>
                  <a:lnTo>
                    <a:pt x="5710" y="492"/>
                  </a:lnTo>
                  <a:lnTo>
                    <a:pt x="5710" y="476"/>
                  </a:lnTo>
                  <a:lnTo>
                    <a:pt x="5710" y="459"/>
                  </a:lnTo>
                  <a:lnTo>
                    <a:pt x="5710" y="444"/>
                  </a:lnTo>
                  <a:lnTo>
                    <a:pt x="5710" y="427"/>
                  </a:lnTo>
                  <a:lnTo>
                    <a:pt x="5710" y="403"/>
                  </a:lnTo>
                  <a:lnTo>
                    <a:pt x="5710" y="388"/>
                  </a:lnTo>
                  <a:lnTo>
                    <a:pt x="5710" y="371"/>
                  </a:lnTo>
                  <a:lnTo>
                    <a:pt x="5721" y="356"/>
                  </a:lnTo>
                  <a:lnTo>
                    <a:pt x="5721" y="339"/>
                  </a:lnTo>
                  <a:lnTo>
                    <a:pt x="5721" y="323"/>
                  </a:lnTo>
                  <a:lnTo>
                    <a:pt x="5721" y="306"/>
                  </a:lnTo>
                  <a:lnTo>
                    <a:pt x="5721" y="291"/>
                  </a:lnTo>
                  <a:lnTo>
                    <a:pt x="5721" y="274"/>
                  </a:lnTo>
                  <a:lnTo>
                    <a:pt x="5721" y="259"/>
                  </a:lnTo>
                  <a:lnTo>
                    <a:pt x="5721" y="242"/>
                  </a:lnTo>
                  <a:lnTo>
                    <a:pt x="5721" y="233"/>
                  </a:lnTo>
                  <a:lnTo>
                    <a:pt x="5721" y="218"/>
                  </a:lnTo>
                  <a:lnTo>
                    <a:pt x="5721" y="202"/>
                  </a:lnTo>
                  <a:lnTo>
                    <a:pt x="5721" y="185"/>
                  </a:lnTo>
                  <a:lnTo>
                    <a:pt x="5731" y="177"/>
                  </a:lnTo>
                  <a:lnTo>
                    <a:pt x="5731" y="162"/>
                  </a:lnTo>
                  <a:lnTo>
                    <a:pt x="5731" y="153"/>
                  </a:lnTo>
                  <a:lnTo>
                    <a:pt x="5731" y="138"/>
                  </a:lnTo>
                  <a:lnTo>
                    <a:pt x="5731" y="129"/>
                  </a:lnTo>
                  <a:lnTo>
                    <a:pt x="5731" y="121"/>
                  </a:lnTo>
                  <a:lnTo>
                    <a:pt x="5731" y="105"/>
                  </a:lnTo>
                  <a:lnTo>
                    <a:pt x="5731" y="97"/>
                  </a:lnTo>
                  <a:lnTo>
                    <a:pt x="5731" y="88"/>
                  </a:lnTo>
                  <a:lnTo>
                    <a:pt x="5731" y="80"/>
                  </a:lnTo>
                  <a:lnTo>
                    <a:pt x="5731" y="73"/>
                  </a:lnTo>
                  <a:lnTo>
                    <a:pt x="5731" y="65"/>
                  </a:lnTo>
                  <a:lnTo>
                    <a:pt x="5731" y="56"/>
                  </a:lnTo>
                  <a:lnTo>
                    <a:pt x="5742" y="48"/>
                  </a:lnTo>
                  <a:lnTo>
                    <a:pt x="5742" y="41"/>
                  </a:lnTo>
                  <a:lnTo>
                    <a:pt x="5742" y="32"/>
                  </a:lnTo>
                  <a:lnTo>
                    <a:pt x="5742" y="24"/>
                  </a:lnTo>
                  <a:lnTo>
                    <a:pt x="5742" y="15"/>
                  </a:lnTo>
                  <a:lnTo>
                    <a:pt x="5742" y="8"/>
                  </a:lnTo>
                  <a:lnTo>
                    <a:pt x="5753" y="0"/>
                  </a:lnTo>
                  <a:lnTo>
                    <a:pt x="5753" y="8"/>
                  </a:lnTo>
                  <a:lnTo>
                    <a:pt x="5753" y="15"/>
                  </a:lnTo>
                  <a:lnTo>
                    <a:pt x="5753" y="24"/>
                  </a:lnTo>
                  <a:lnTo>
                    <a:pt x="5753" y="32"/>
                  </a:lnTo>
                  <a:lnTo>
                    <a:pt x="5763" y="41"/>
                  </a:lnTo>
                  <a:lnTo>
                    <a:pt x="5763" y="48"/>
                  </a:lnTo>
                  <a:lnTo>
                    <a:pt x="5763" y="56"/>
                  </a:lnTo>
                  <a:lnTo>
                    <a:pt x="5763" y="65"/>
                  </a:lnTo>
                  <a:lnTo>
                    <a:pt x="5763" y="73"/>
                  </a:lnTo>
                  <a:lnTo>
                    <a:pt x="5763" y="80"/>
                  </a:lnTo>
                  <a:lnTo>
                    <a:pt x="5763" y="88"/>
                  </a:lnTo>
                  <a:lnTo>
                    <a:pt x="5763" y="105"/>
                  </a:lnTo>
                  <a:lnTo>
                    <a:pt x="5763" y="112"/>
                  </a:lnTo>
                  <a:lnTo>
                    <a:pt x="5763" y="121"/>
                  </a:lnTo>
                  <a:lnTo>
                    <a:pt x="5763" y="138"/>
                  </a:lnTo>
                  <a:lnTo>
                    <a:pt x="5763" y="145"/>
                  </a:lnTo>
                  <a:lnTo>
                    <a:pt x="5763" y="153"/>
                  </a:lnTo>
                  <a:lnTo>
                    <a:pt x="5772" y="170"/>
                  </a:lnTo>
                  <a:lnTo>
                    <a:pt x="5772" y="185"/>
                  </a:lnTo>
                  <a:lnTo>
                    <a:pt x="5772" y="194"/>
                  </a:lnTo>
                  <a:lnTo>
                    <a:pt x="5772" y="209"/>
                  </a:lnTo>
                  <a:lnTo>
                    <a:pt x="5772" y="226"/>
                  </a:lnTo>
                  <a:lnTo>
                    <a:pt x="5772" y="233"/>
                  </a:lnTo>
                  <a:lnTo>
                    <a:pt x="5772" y="250"/>
                  </a:lnTo>
                  <a:lnTo>
                    <a:pt x="5772" y="265"/>
                  </a:lnTo>
                  <a:lnTo>
                    <a:pt x="5772" y="282"/>
                  </a:lnTo>
                  <a:lnTo>
                    <a:pt x="5772" y="298"/>
                  </a:lnTo>
                  <a:lnTo>
                    <a:pt x="5772" y="315"/>
                  </a:lnTo>
                  <a:lnTo>
                    <a:pt x="5772" y="330"/>
                  </a:lnTo>
                  <a:lnTo>
                    <a:pt x="5772" y="347"/>
                  </a:lnTo>
                  <a:lnTo>
                    <a:pt x="5783" y="362"/>
                  </a:lnTo>
                  <a:lnTo>
                    <a:pt x="5783" y="379"/>
                  </a:lnTo>
                  <a:lnTo>
                    <a:pt x="5783" y="395"/>
                  </a:lnTo>
                  <a:lnTo>
                    <a:pt x="5783" y="412"/>
                  </a:lnTo>
                  <a:lnTo>
                    <a:pt x="5783" y="427"/>
                  </a:lnTo>
                  <a:lnTo>
                    <a:pt x="5783" y="453"/>
                  </a:lnTo>
                  <a:lnTo>
                    <a:pt x="5783" y="468"/>
                  </a:lnTo>
                  <a:lnTo>
                    <a:pt x="5783" y="483"/>
                  </a:lnTo>
                  <a:lnTo>
                    <a:pt x="5783" y="500"/>
                  </a:lnTo>
                  <a:lnTo>
                    <a:pt x="5783" y="516"/>
                  </a:lnTo>
                  <a:lnTo>
                    <a:pt x="5783" y="541"/>
                  </a:lnTo>
                  <a:lnTo>
                    <a:pt x="5783" y="556"/>
                  </a:lnTo>
                  <a:lnTo>
                    <a:pt x="5794" y="573"/>
                  </a:lnTo>
                  <a:lnTo>
                    <a:pt x="5794" y="589"/>
                  </a:lnTo>
                  <a:lnTo>
                    <a:pt x="5794" y="613"/>
                  </a:lnTo>
                  <a:lnTo>
                    <a:pt x="5794" y="630"/>
                  </a:lnTo>
                  <a:lnTo>
                    <a:pt x="5794" y="645"/>
                  </a:lnTo>
                  <a:lnTo>
                    <a:pt x="5794" y="664"/>
                  </a:lnTo>
                  <a:lnTo>
                    <a:pt x="5794" y="687"/>
                  </a:lnTo>
                  <a:lnTo>
                    <a:pt x="5794" y="703"/>
                  </a:lnTo>
                  <a:lnTo>
                    <a:pt x="5794" y="720"/>
                  </a:lnTo>
                  <a:lnTo>
                    <a:pt x="5794" y="735"/>
                  </a:lnTo>
                  <a:lnTo>
                    <a:pt x="5794" y="752"/>
                  </a:lnTo>
                  <a:lnTo>
                    <a:pt x="5794" y="776"/>
                  </a:lnTo>
                  <a:lnTo>
                    <a:pt x="5794" y="791"/>
                  </a:lnTo>
                  <a:lnTo>
                    <a:pt x="5805" y="808"/>
                  </a:lnTo>
                  <a:lnTo>
                    <a:pt x="5805" y="824"/>
                  </a:lnTo>
                  <a:lnTo>
                    <a:pt x="5805" y="841"/>
                  </a:lnTo>
                  <a:lnTo>
                    <a:pt x="5805" y="856"/>
                  </a:lnTo>
                  <a:lnTo>
                    <a:pt x="5805" y="873"/>
                  </a:lnTo>
                  <a:lnTo>
                    <a:pt x="5805" y="888"/>
                  </a:lnTo>
                  <a:lnTo>
                    <a:pt x="5805" y="905"/>
                  </a:lnTo>
                  <a:lnTo>
                    <a:pt x="5805" y="921"/>
                  </a:lnTo>
                  <a:lnTo>
                    <a:pt x="5805" y="929"/>
                  </a:lnTo>
                  <a:lnTo>
                    <a:pt x="5805" y="946"/>
                  </a:lnTo>
                  <a:lnTo>
                    <a:pt x="5805" y="961"/>
                  </a:lnTo>
                  <a:lnTo>
                    <a:pt x="5805" y="977"/>
                  </a:lnTo>
                  <a:lnTo>
                    <a:pt x="5815" y="985"/>
                  </a:lnTo>
                  <a:lnTo>
                    <a:pt x="5815" y="1002"/>
                  </a:lnTo>
                  <a:lnTo>
                    <a:pt x="5815" y="1018"/>
                  </a:lnTo>
                  <a:lnTo>
                    <a:pt x="5815" y="1026"/>
                  </a:lnTo>
                  <a:lnTo>
                    <a:pt x="5815" y="1041"/>
                  </a:lnTo>
                  <a:lnTo>
                    <a:pt x="5815" y="1050"/>
                  </a:lnTo>
                  <a:lnTo>
                    <a:pt x="5815" y="1058"/>
                  </a:lnTo>
                  <a:lnTo>
                    <a:pt x="5815" y="1074"/>
                  </a:lnTo>
                  <a:lnTo>
                    <a:pt x="5815" y="1082"/>
                  </a:lnTo>
                  <a:lnTo>
                    <a:pt x="5815" y="1091"/>
                  </a:lnTo>
                  <a:lnTo>
                    <a:pt x="5815" y="1099"/>
                  </a:lnTo>
                  <a:lnTo>
                    <a:pt x="5815" y="1106"/>
                  </a:lnTo>
                  <a:lnTo>
                    <a:pt x="5815" y="1115"/>
                  </a:lnTo>
                  <a:lnTo>
                    <a:pt x="5826" y="1123"/>
                  </a:lnTo>
                  <a:lnTo>
                    <a:pt x="5826" y="1132"/>
                  </a:lnTo>
                  <a:lnTo>
                    <a:pt x="5826" y="1138"/>
                  </a:lnTo>
                  <a:lnTo>
                    <a:pt x="5826" y="1147"/>
                  </a:lnTo>
                  <a:lnTo>
                    <a:pt x="5826" y="1155"/>
                  </a:lnTo>
                  <a:lnTo>
                    <a:pt x="5826" y="1164"/>
                  </a:lnTo>
                  <a:lnTo>
                    <a:pt x="5826" y="1171"/>
                  </a:lnTo>
                  <a:lnTo>
                    <a:pt x="5835" y="1179"/>
                  </a:lnTo>
                  <a:lnTo>
                    <a:pt x="5835" y="1171"/>
                  </a:lnTo>
                  <a:lnTo>
                    <a:pt x="5835" y="1164"/>
                  </a:lnTo>
                  <a:lnTo>
                    <a:pt x="5835" y="1155"/>
                  </a:lnTo>
                  <a:lnTo>
                    <a:pt x="5846" y="1147"/>
                  </a:lnTo>
                  <a:lnTo>
                    <a:pt x="5846" y="1138"/>
                  </a:lnTo>
                  <a:lnTo>
                    <a:pt x="5846" y="1132"/>
                  </a:lnTo>
                  <a:lnTo>
                    <a:pt x="5846" y="1123"/>
                  </a:lnTo>
                  <a:lnTo>
                    <a:pt x="5846" y="1115"/>
                  </a:lnTo>
                  <a:lnTo>
                    <a:pt x="5846" y="1106"/>
                  </a:lnTo>
                  <a:lnTo>
                    <a:pt x="5846" y="1099"/>
                  </a:lnTo>
                  <a:lnTo>
                    <a:pt x="5846" y="1091"/>
                  </a:lnTo>
                  <a:lnTo>
                    <a:pt x="5846" y="1082"/>
                  </a:lnTo>
                  <a:lnTo>
                    <a:pt x="5846" y="1067"/>
                  </a:lnTo>
                  <a:lnTo>
                    <a:pt x="5846" y="1058"/>
                  </a:lnTo>
                  <a:lnTo>
                    <a:pt x="5846" y="1050"/>
                  </a:lnTo>
                  <a:lnTo>
                    <a:pt x="5846" y="1035"/>
                  </a:lnTo>
                  <a:lnTo>
                    <a:pt x="5856" y="1026"/>
                  </a:lnTo>
                  <a:lnTo>
                    <a:pt x="5856" y="1009"/>
                  </a:lnTo>
                  <a:lnTo>
                    <a:pt x="5856" y="994"/>
                  </a:lnTo>
                  <a:lnTo>
                    <a:pt x="5856" y="985"/>
                  </a:lnTo>
                  <a:lnTo>
                    <a:pt x="5856" y="970"/>
                  </a:lnTo>
                  <a:lnTo>
                    <a:pt x="5856" y="953"/>
                  </a:lnTo>
                  <a:lnTo>
                    <a:pt x="5856" y="946"/>
                  </a:lnTo>
                  <a:lnTo>
                    <a:pt x="5856" y="929"/>
                  </a:lnTo>
                  <a:lnTo>
                    <a:pt x="5856" y="914"/>
                  </a:lnTo>
                  <a:lnTo>
                    <a:pt x="5856" y="897"/>
                  </a:lnTo>
                  <a:lnTo>
                    <a:pt x="5856" y="881"/>
                  </a:lnTo>
                  <a:lnTo>
                    <a:pt x="5856" y="864"/>
                  </a:lnTo>
                  <a:lnTo>
                    <a:pt x="5856" y="849"/>
                  </a:lnTo>
                  <a:lnTo>
                    <a:pt x="5867" y="832"/>
                  </a:lnTo>
                  <a:lnTo>
                    <a:pt x="5867" y="817"/>
                  </a:lnTo>
                  <a:lnTo>
                    <a:pt x="5867" y="800"/>
                  </a:lnTo>
                  <a:lnTo>
                    <a:pt x="5867" y="784"/>
                  </a:lnTo>
                  <a:lnTo>
                    <a:pt x="5867" y="767"/>
                  </a:lnTo>
                  <a:lnTo>
                    <a:pt x="5867" y="752"/>
                  </a:lnTo>
                  <a:lnTo>
                    <a:pt x="5867" y="727"/>
                  </a:lnTo>
                  <a:lnTo>
                    <a:pt x="5867" y="711"/>
                  </a:lnTo>
                  <a:lnTo>
                    <a:pt x="5867" y="696"/>
                  </a:lnTo>
                  <a:lnTo>
                    <a:pt x="5867" y="679"/>
                  </a:lnTo>
                  <a:lnTo>
                    <a:pt x="5867" y="664"/>
                  </a:lnTo>
                  <a:lnTo>
                    <a:pt x="5867" y="638"/>
                  </a:lnTo>
                  <a:lnTo>
                    <a:pt x="5878" y="621"/>
                  </a:lnTo>
                  <a:lnTo>
                    <a:pt x="5878" y="606"/>
                  </a:lnTo>
                  <a:lnTo>
                    <a:pt x="5878" y="589"/>
                  </a:lnTo>
                  <a:lnTo>
                    <a:pt x="5878" y="565"/>
                  </a:lnTo>
                  <a:lnTo>
                    <a:pt x="5878" y="548"/>
                  </a:lnTo>
                  <a:lnTo>
                    <a:pt x="5878" y="533"/>
                  </a:lnTo>
                  <a:lnTo>
                    <a:pt x="5878" y="516"/>
                  </a:lnTo>
                  <a:lnTo>
                    <a:pt x="5878" y="492"/>
                  </a:lnTo>
                  <a:lnTo>
                    <a:pt x="5878" y="476"/>
                  </a:lnTo>
                  <a:lnTo>
                    <a:pt x="5878" y="459"/>
                  </a:lnTo>
                  <a:lnTo>
                    <a:pt x="5878" y="444"/>
                  </a:lnTo>
                  <a:lnTo>
                    <a:pt x="5878" y="427"/>
                  </a:lnTo>
                  <a:lnTo>
                    <a:pt x="5878" y="412"/>
                  </a:lnTo>
                  <a:lnTo>
                    <a:pt x="5889" y="388"/>
                  </a:lnTo>
                  <a:lnTo>
                    <a:pt x="5889" y="371"/>
                  </a:lnTo>
                  <a:lnTo>
                    <a:pt x="5889" y="356"/>
                  </a:lnTo>
                  <a:lnTo>
                    <a:pt x="5889" y="339"/>
                  </a:lnTo>
                  <a:lnTo>
                    <a:pt x="5889" y="323"/>
                  </a:lnTo>
                  <a:lnTo>
                    <a:pt x="5889" y="306"/>
                  </a:lnTo>
                  <a:lnTo>
                    <a:pt x="5889" y="291"/>
                  </a:lnTo>
                  <a:lnTo>
                    <a:pt x="5889" y="274"/>
                  </a:lnTo>
                  <a:lnTo>
                    <a:pt x="5889" y="259"/>
                  </a:lnTo>
                  <a:lnTo>
                    <a:pt x="5889" y="250"/>
                  </a:lnTo>
                  <a:lnTo>
                    <a:pt x="5889" y="233"/>
                  </a:lnTo>
                  <a:lnTo>
                    <a:pt x="5889" y="218"/>
                  </a:lnTo>
                  <a:lnTo>
                    <a:pt x="5899" y="202"/>
                  </a:lnTo>
                  <a:lnTo>
                    <a:pt x="5899" y="194"/>
                  </a:lnTo>
                  <a:lnTo>
                    <a:pt x="5899" y="177"/>
                  </a:lnTo>
                  <a:lnTo>
                    <a:pt x="5899" y="162"/>
                  </a:lnTo>
                  <a:lnTo>
                    <a:pt x="5899" y="153"/>
                  </a:lnTo>
                  <a:lnTo>
                    <a:pt x="5899" y="138"/>
                  </a:lnTo>
                  <a:lnTo>
                    <a:pt x="5899" y="129"/>
                  </a:lnTo>
                  <a:lnTo>
                    <a:pt x="5899" y="121"/>
                  </a:lnTo>
                  <a:lnTo>
                    <a:pt x="5899" y="105"/>
                  </a:lnTo>
                  <a:lnTo>
                    <a:pt x="5899" y="97"/>
                  </a:lnTo>
                  <a:lnTo>
                    <a:pt x="5899" y="88"/>
                  </a:lnTo>
                  <a:lnTo>
                    <a:pt x="5899" y="80"/>
                  </a:lnTo>
                  <a:lnTo>
                    <a:pt x="5899" y="73"/>
                  </a:lnTo>
                  <a:lnTo>
                    <a:pt x="5908" y="65"/>
                  </a:lnTo>
                  <a:lnTo>
                    <a:pt x="5908" y="56"/>
                  </a:lnTo>
                  <a:lnTo>
                    <a:pt x="5908" y="48"/>
                  </a:lnTo>
                  <a:lnTo>
                    <a:pt x="5908" y="41"/>
                  </a:lnTo>
                  <a:lnTo>
                    <a:pt x="5908" y="32"/>
                  </a:lnTo>
                  <a:lnTo>
                    <a:pt x="5908" y="24"/>
                  </a:lnTo>
                  <a:lnTo>
                    <a:pt x="5908" y="15"/>
                  </a:lnTo>
                  <a:lnTo>
                    <a:pt x="5908" y="8"/>
                  </a:lnTo>
                  <a:lnTo>
                    <a:pt x="5919" y="0"/>
                  </a:lnTo>
                  <a:lnTo>
                    <a:pt x="5919" y="8"/>
                  </a:lnTo>
                  <a:lnTo>
                    <a:pt x="5919" y="15"/>
                  </a:lnTo>
                  <a:lnTo>
                    <a:pt x="5919" y="24"/>
                  </a:lnTo>
                  <a:lnTo>
                    <a:pt x="5930" y="32"/>
                  </a:lnTo>
                  <a:lnTo>
                    <a:pt x="5930" y="41"/>
                  </a:lnTo>
                  <a:lnTo>
                    <a:pt x="5930" y="48"/>
                  </a:lnTo>
                  <a:lnTo>
                    <a:pt x="5930" y="56"/>
                  </a:lnTo>
                  <a:lnTo>
                    <a:pt x="5930" y="65"/>
                  </a:lnTo>
                  <a:lnTo>
                    <a:pt x="5930" y="73"/>
                  </a:lnTo>
                  <a:lnTo>
                    <a:pt x="5930" y="80"/>
                  </a:lnTo>
                  <a:lnTo>
                    <a:pt x="5930" y="88"/>
                  </a:lnTo>
                  <a:lnTo>
                    <a:pt x="5930" y="97"/>
                  </a:lnTo>
                  <a:lnTo>
                    <a:pt x="5930" y="112"/>
                  </a:lnTo>
                  <a:lnTo>
                    <a:pt x="5930" y="121"/>
                  </a:lnTo>
                  <a:lnTo>
                    <a:pt x="5930" y="129"/>
                  </a:lnTo>
                  <a:lnTo>
                    <a:pt x="5940" y="145"/>
                  </a:lnTo>
                  <a:lnTo>
                    <a:pt x="5940" y="153"/>
                  </a:lnTo>
                  <a:lnTo>
                    <a:pt x="5940" y="170"/>
                  </a:lnTo>
                  <a:lnTo>
                    <a:pt x="5940" y="177"/>
                  </a:lnTo>
                  <a:lnTo>
                    <a:pt x="5940" y="194"/>
                  </a:lnTo>
                  <a:lnTo>
                    <a:pt x="5940" y="209"/>
                  </a:lnTo>
                  <a:lnTo>
                    <a:pt x="5940" y="226"/>
                  </a:lnTo>
                  <a:lnTo>
                    <a:pt x="5940" y="233"/>
                  </a:lnTo>
                  <a:lnTo>
                    <a:pt x="5940" y="250"/>
                  </a:lnTo>
                  <a:lnTo>
                    <a:pt x="5940" y="265"/>
                  </a:lnTo>
                  <a:lnTo>
                    <a:pt x="5940" y="282"/>
                  </a:lnTo>
                  <a:lnTo>
                    <a:pt x="5940" y="298"/>
                  </a:lnTo>
                  <a:lnTo>
                    <a:pt x="5940" y="315"/>
                  </a:lnTo>
                  <a:lnTo>
                    <a:pt x="5951" y="330"/>
                  </a:lnTo>
                  <a:lnTo>
                    <a:pt x="5951" y="347"/>
                  </a:lnTo>
                  <a:lnTo>
                    <a:pt x="5951" y="362"/>
                  </a:lnTo>
                  <a:lnTo>
                    <a:pt x="5951" y="379"/>
                  </a:lnTo>
                  <a:lnTo>
                    <a:pt x="5951" y="395"/>
                  </a:lnTo>
                  <a:lnTo>
                    <a:pt x="5951" y="412"/>
                  </a:lnTo>
                  <a:lnTo>
                    <a:pt x="5951" y="427"/>
                  </a:lnTo>
                  <a:lnTo>
                    <a:pt x="5951" y="444"/>
                  </a:lnTo>
                  <a:lnTo>
                    <a:pt x="5951" y="468"/>
                  </a:lnTo>
                  <a:lnTo>
                    <a:pt x="5951" y="483"/>
                  </a:lnTo>
                  <a:lnTo>
                    <a:pt x="5951" y="500"/>
                  </a:lnTo>
                  <a:lnTo>
                    <a:pt x="5951" y="516"/>
                  </a:lnTo>
                  <a:lnTo>
                    <a:pt x="5962" y="541"/>
                  </a:lnTo>
                  <a:lnTo>
                    <a:pt x="5962" y="556"/>
                  </a:lnTo>
                  <a:lnTo>
                    <a:pt x="5962" y="573"/>
                  </a:lnTo>
                  <a:lnTo>
                    <a:pt x="5962" y="589"/>
                  </a:lnTo>
                  <a:lnTo>
                    <a:pt x="5962" y="613"/>
                  </a:lnTo>
                  <a:lnTo>
                    <a:pt x="5962" y="630"/>
                  </a:lnTo>
                  <a:lnTo>
                    <a:pt x="5962" y="645"/>
                  </a:lnTo>
                  <a:lnTo>
                    <a:pt x="5962" y="664"/>
                  </a:lnTo>
                  <a:lnTo>
                    <a:pt x="5962" y="679"/>
                  </a:lnTo>
                  <a:lnTo>
                    <a:pt x="5962" y="703"/>
                  </a:lnTo>
                  <a:lnTo>
                    <a:pt x="5962" y="720"/>
                  </a:lnTo>
                  <a:lnTo>
                    <a:pt x="5962" y="735"/>
                  </a:lnTo>
                  <a:lnTo>
                    <a:pt x="5962" y="752"/>
                  </a:lnTo>
                  <a:lnTo>
                    <a:pt x="5973" y="767"/>
                  </a:lnTo>
                  <a:lnTo>
                    <a:pt x="5973" y="784"/>
                  </a:lnTo>
                  <a:lnTo>
                    <a:pt x="5973" y="808"/>
                  </a:lnTo>
                  <a:lnTo>
                    <a:pt x="5973" y="824"/>
                  </a:lnTo>
                  <a:lnTo>
                    <a:pt x="5973" y="841"/>
                  </a:lnTo>
                  <a:lnTo>
                    <a:pt x="5973" y="856"/>
                  </a:lnTo>
                  <a:lnTo>
                    <a:pt x="5973" y="873"/>
                  </a:lnTo>
                  <a:lnTo>
                    <a:pt x="5973" y="888"/>
                  </a:lnTo>
                  <a:lnTo>
                    <a:pt x="5973" y="905"/>
                  </a:lnTo>
                  <a:lnTo>
                    <a:pt x="5973" y="914"/>
                  </a:lnTo>
                  <a:lnTo>
                    <a:pt x="5973" y="929"/>
                  </a:lnTo>
                  <a:lnTo>
                    <a:pt x="5973" y="946"/>
                  </a:lnTo>
                  <a:lnTo>
                    <a:pt x="5981" y="961"/>
                  </a:lnTo>
                  <a:lnTo>
                    <a:pt x="5981" y="977"/>
                  </a:lnTo>
                  <a:lnTo>
                    <a:pt x="5981" y="985"/>
                  </a:lnTo>
                  <a:lnTo>
                    <a:pt x="5981" y="1002"/>
                  </a:lnTo>
                  <a:lnTo>
                    <a:pt x="5981" y="1018"/>
                  </a:lnTo>
                  <a:lnTo>
                    <a:pt x="5981" y="1026"/>
                  </a:lnTo>
                  <a:lnTo>
                    <a:pt x="5981" y="1041"/>
                  </a:lnTo>
                  <a:lnTo>
                    <a:pt x="5981" y="1050"/>
                  </a:lnTo>
                  <a:lnTo>
                    <a:pt x="5981" y="1058"/>
                  </a:lnTo>
                  <a:lnTo>
                    <a:pt x="5981" y="1074"/>
                  </a:lnTo>
                  <a:lnTo>
                    <a:pt x="5981" y="1082"/>
                  </a:lnTo>
                  <a:lnTo>
                    <a:pt x="5981" y="1091"/>
                  </a:lnTo>
                  <a:lnTo>
                    <a:pt x="5981" y="1099"/>
                  </a:lnTo>
                  <a:lnTo>
                    <a:pt x="5992" y="1106"/>
                  </a:lnTo>
                  <a:lnTo>
                    <a:pt x="5992" y="1115"/>
                  </a:lnTo>
                  <a:lnTo>
                    <a:pt x="5992" y="1123"/>
                  </a:lnTo>
                  <a:lnTo>
                    <a:pt x="5992" y="1132"/>
                  </a:lnTo>
                  <a:lnTo>
                    <a:pt x="5992" y="1138"/>
                  </a:lnTo>
                  <a:lnTo>
                    <a:pt x="5992" y="1147"/>
                  </a:lnTo>
                  <a:lnTo>
                    <a:pt x="5992" y="1155"/>
                  </a:lnTo>
                  <a:lnTo>
                    <a:pt x="5992" y="1164"/>
                  </a:lnTo>
                  <a:lnTo>
                    <a:pt x="5992" y="1171"/>
                  </a:lnTo>
                  <a:lnTo>
                    <a:pt x="6005" y="1179"/>
                  </a:lnTo>
                  <a:lnTo>
                    <a:pt x="6005" y="1171"/>
                  </a:lnTo>
                  <a:lnTo>
                    <a:pt x="6005" y="1164"/>
                  </a:lnTo>
                  <a:lnTo>
                    <a:pt x="6015" y="1155"/>
                  </a:lnTo>
                  <a:lnTo>
                    <a:pt x="6015" y="1147"/>
                  </a:lnTo>
                  <a:lnTo>
                    <a:pt x="6015" y="1138"/>
                  </a:lnTo>
                  <a:lnTo>
                    <a:pt x="6015" y="1132"/>
                  </a:lnTo>
                  <a:lnTo>
                    <a:pt x="6015" y="1123"/>
                  </a:lnTo>
                  <a:lnTo>
                    <a:pt x="6015" y="1115"/>
                  </a:lnTo>
                  <a:lnTo>
                    <a:pt x="6015" y="1106"/>
                  </a:lnTo>
                  <a:lnTo>
                    <a:pt x="6015" y="1099"/>
                  </a:lnTo>
                  <a:lnTo>
                    <a:pt x="6015" y="1091"/>
                  </a:lnTo>
                  <a:lnTo>
                    <a:pt x="6015" y="1082"/>
                  </a:lnTo>
                  <a:lnTo>
                    <a:pt x="6015" y="1067"/>
                  </a:lnTo>
                  <a:lnTo>
                    <a:pt x="6015" y="1058"/>
                  </a:lnTo>
                  <a:lnTo>
                    <a:pt x="6026" y="1050"/>
                  </a:lnTo>
                  <a:lnTo>
                    <a:pt x="6026" y="1035"/>
                  </a:lnTo>
                  <a:lnTo>
                    <a:pt x="6026" y="1026"/>
                  </a:lnTo>
                  <a:lnTo>
                    <a:pt x="6026" y="1009"/>
                  </a:lnTo>
                  <a:lnTo>
                    <a:pt x="6026" y="1002"/>
                  </a:lnTo>
                  <a:lnTo>
                    <a:pt x="6026" y="985"/>
                  </a:lnTo>
                  <a:lnTo>
                    <a:pt x="6026" y="970"/>
                  </a:lnTo>
                  <a:lnTo>
                    <a:pt x="6026" y="961"/>
                  </a:lnTo>
                  <a:lnTo>
                    <a:pt x="6026" y="946"/>
                  </a:lnTo>
                  <a:lnTo>
                    <a:pt x="6026" y="929"/>
                  </a:lnTo>
                  <a:lnTo>
                    <a:pt x="6026" y="914"/>
                  </a:lnTo>
                  <a:lnTo>
                    <a:pt x="6026" y="897"/>
                  </a:lnTo>
                  <a:lnTo>
                    <a:pt x="6026" y="881"/>
                  </a:lnTo>
                  <a:lnTo>
                    <a:pt x="6037" y="864"/>
                  </a:lnTo>
                  <a:lnTo>
                    <a:pt x="6037" y="849"/>
                  </a:lnTo>
                  <a:lnTo>
                    <a:pt x="6037" y="832"/>
                  </a:lnTo>
                  <a:lnTo>
                    <a:pt x="6037" y="817"/>
                  </a:lnTo>
                  <a:lnTo>
                    <a:pt x="6037" y="800"/>
                  </a:lnTo>
                  <a:lnTo>
                    <a:pt x="6037" y="784"/>
                  </a:lnTo>
                  <a:lnTo>
                    <a:pt x="6037" y="767"/>
                  </a:lnTo>
                  <a:lnTo>
                    <a:pt x="6037" y="752"/>
                  </a:lnTo>
                  <a:lnTo>
                    <a:pt x="6037" y="735"/>
                  </a:lnTo>
                  <a:lnTo>
                    <a:pt x="6037" y="711"/>
                  </a:lnTo>
                  <a:lnTo>
                    <a:pt x="6037" y="696"/>
                  </a:lnTo>
                  <a:lnTo>
                    <a:pt x="6037" y="679"/>
                  </a:lnTo>
                  <a:lnTo>
                    <a:pt x="6046" y="664"/>
                  </a:lnTo>
                  <a:lnTo>
                    <a:pt x="6046" y="645"/>
                  </a:lnTo>
                  <a:lnTo>
                    <a:pt x="6046" y="621"/>
                  </a:lnTo>
                  <a:lnTo>
                    <a:pt x="6046" y="606"/>
                  </a:lnTo>
                  <a:lnTo>
                    <a:pt x="6046" y="589"/>
                  </a:lnTo>
                  <a:lnTo>
                    <a:pt x="6046" y="573"/>
                  </a:lnTo>
                  <a:lnTo>
                    <a:pt x="6046" y="548"/>
                  </a:lnTo>
                  <a:lnTo>
                    <a:pt x="6046" y="533"/>
                  </a:lnTo>
                  <a:lnTo>
                    <a:pt x="6046" y="516"/>
                  </a:lnTo>
                  <a:lnTo>
                    <a:pt x="6046" y="500"/>
                  </a:lnTo>
                  <a:lnTo>
                    <a:pt x="6046" y="476"/>
                  </a:lnTo>
                  <a:lnTo>
                    <a:pt x="6046" y="459"/>
                  </a:lnTo>
                  <a:lnTo>
                    <a:pt x="6046" y="444"/>
                  </a:lnTo>
                  <a:lnTo>
                    <a:pt x="6057" y="427"/>
                  </a:lnTo>
                  <a:lnTo>
                    <a:pt x="6057" y="412"/>
                  </a:lnTo>
                  <a:lnTo>
                    <a:pt x="6057" y="395"/>
                  </a:lnTo>
                  <a:lnTo>
                    <a:pt x="6057" y="379"/>
                  </a:lnTo>
                  <a:lnTo>
                    <a:pt x="6057" y="356"/>
                  </a:lnTo>
                  <a:lnTo>
                    <a:pt x="6057" y="339"/>
                  </a:lnTo>
                  <a:lnTo>
                    <a:pt x="6057" y="323"/>
                  </a:lnTo>
                  <a:lnTo>
                    <a:pt x="6057" y="306"/>
                  </a:lnTo>
                  <a:lnTo>
                    <a:pt x="6057" y="291"/>
                  </a:lnTo>
                  <a:lnTo>
                    <a:pt x="6057" y="274"/>
                  </a:lnTo>
                  <a:lnTo>
                    <a:pt x="6057" y="265"/>
                  </a:lnTo>
                  <a:lnTo>
                    <a:pt x="6057" y="250"/>
                  </a:lnTo>
                  <a:lnTo>
                    <a:pt x="6067" y="233"/>
                  </a:lnTo>
                  <a:lnTo>
                    <a:pt x="6067" y="218"/>
                  </a:lnTo>
                  <a:lnTo>
                    <a:pt x="6067" y="202"/>
                  </a:lnTo>
                  <a:lnTo>
                    <a:pt x="6067" y="194"/>
                  </a:lnTo>
                  <a:lnTo>
                    <a:pt x="6067" y="177"/>
                  </a:lnTo>
                  <a:lnTo>
                    <a:pt x="6067" y="170"/>
                  </a:lnTo>
                  <a:lnTo>
                    <a:pt x="6067" y="153"/>
                  </a:lnTo>
                  <a:lnTo>
                    <a:pt x="6067" y="145"/>
                  </a:lnTo>
                  <a:lnTo>
                    <a:pt x="6067" y="129"/>
                  </a:lnTo>
                  <a:lnTo>
                    <a:pt x="6067" y="121"/>
                  </a:lnTo>
                  <a:lnTo>
                    <a:pt x="6067" y="105"/>
                  </a:lnTo>
                  <a:lnTo>
                    <a:pt x="6067" y="97"/>
                  </a:lnTo>
                  <a:lnTo>
                    <a:pt x="6067" y="88"/>
                  </a:lnTo>
                  <a:lnTo>
                    <a:pt x="6078" y="80"/>
                  </a:lnTo>
                  <a:lnTo>
                    <a:pt x="6078" y="73"/>
                  </a:lnTo>
                  <a:lnTo>
                    <a:pt x="6078" y="65"/>
                  </a:lnTo>
                  <a:lnTo>
                    <a:pt x="6078" y="56"/>
                  </a:lnTo>
                  <a:lnTo>
                    <a:pt x="6078" y="48"/>
                  </a:lnTo>
                  <a:lnTo>
                    <a:pt x="6078" y="41"/>
                  </a:lnTo>
                  <a:lnTo>
                    <a:pt x="6078" y="32"/>
                  </a:lnTo>
                  <a:lnTo>
                    <a:pt x="6078" y="24"/>
                  </a:lnTo>
                  <a:lnTo>
                    <a:pt x="6078" y="15"/>
                  </a:lnTo>
                  <a:lnTo>
                    <a:pt x="6089" y="8"/>
                  </a:lnTo>
                  <a:lnTo>
                    <a:pt x="6089" y="0"/>
                  </a:lnTo>
                  <a:lnTo>
                    <a:pt x="6089" y="8"/>
                  </a:lnTo>
                  <a:lnTo>
                    <a:pt x="6099" y="15"/>
                  </a:lnTo>
                  <a:lnTo>
                    <a:pt x="6099" y="24"/>
                  </a:lnTo>
                  <a:lnTo>
                    <a:pt x="6099" y="32"/>
                  </a:lnTo>
                  <a:lnTo>
                    <a:pt x="6099" y="41"/>
                  </a:lnTo>
                  <a:lnTo>
                    <a:pt x="6099" y="48"/>
                  </a:lnTo>
                  <a:lnTo>
                    <a:pt x="6099" y="56"/>
                  </a:lnTo>
                  <a:lnTo>
                    <a:pt x="6099" y="65"/>
                  </a:lnTo>
                  <a:lnTo>
                    <a:pt x="6099" y="73"/>
                  </a:lnTo>
                  <a:lnTo>
                    <a:pt x="6099" y="80"/>
                  </a:lnTo>
                  <a:lnTo>
                    <a:pt x="6099" y="88"/>
                  </a:lnTo>
                  <a:lnTo>
                    <a:pt x="6099" y="97"/>
                  </a:lnTo>
                  <a:lnTo>
                    <a:pt x="6099" y="112"/>
                  </a:lnTo>
                  <a:lnTo>
                    <a:pt x="6110" y="121"/>
                  </a:lnTo>
                  <a:lnTo>
                    <a:pt x="6110" y="129"/>
                  </a:lnTo>
                  <a:lnTo>
                    <a:pt x="6110" y="145"/>
                  </a:lnTo>
                  <a:lnTo>
                    <a:pt x="6110" y="153"/>
                  </a:lnTo>
                  <a:lnTo>
                    <a:pt x="6110" y="170"/>
                  </a:lnTo>
                  <a:lnTo>
                    <a:pt x="6110" y="177"/>
                  </a:lnTo>
                  <a:lnTo>
                    <a:pt x="6110" y="194"/>
                  </a:lnTo>
                  <a:lnTo>
                    <a:pt x="6110" y="209"/>
                  </a:lnTo>
                  <a:lnTo>
                    <a:pt x="6110" y="218"/>
                  </a:lnTo>
                  <a:lnTo>
                    <a:pt x="6110" y="233"/>
                  </a:lnTo>
                  <a:lnTo>
                    <a:pt x="6110" y="250"/>
                  </a:lnTo>
                  <a:lnTo>
                    <a:pt x="6110" y="265"/>
                  </a:lnTo>
                  <a:lnTo>
                    <a:pt x="6110" y="282"/>
                  </a:lnTo>
                  <a:lnTo>
                    <a:pt x="6119" y="298"/>
                  </a:lnTo>
                  <a:lnTo>
                    <a:pt x="6119" y="315"/>
                  </a:lnTo>
                  <a:lnTo>
                    <a:pt x="6119" y="330"/>
                  </a:lnTo>
                  <a:lnTo>
                    <a:pt x="6119" y="347"/>
                  </a:lnTo>
                  <a:lnTo>
                    <a:pt x="6119" y="362"/>
                  </a:lnTo>
                  <a:lnTo>
                    <a:pt x="6119" y="379"/>
                  </a:lnTo>
                  <a:lnTo>
                    <a:pt x="6119" y="395"/>
                  </a:lnTo>
                  <a:lnTo>
                    <a:pt x="6119" y="412"/>
                  </a:lnTo>
                  <a:lnTo>
                    <a:pt x="6119" y="427"/>
                  </a:lnTo>
                  <a:lnTo>
                    <a:pt x="6119" y="444"/>
                  </a:lnTo>
                  <a:lnTo>
                    <a:pt x="6119" y="459"/>
                  </a:lnTo>
                  <a:lnTo>
                    <a:pt x="6119" y="483"/>
                  </a:lnTo>
                  <a:lnTo>
                    <a:pt x="6130" y="500"/>
                  </a:lnTo>
                  <a:lnTo>
                    <a:pt x="6130" y="516"/>
                  </a:lnTo>
                  <a:lnTo>
                    <a:pt x="6130" y="533"/>
                  </a:lnTo>
                  <a:lnTo>
                    <a:pt x="6130" y="556"/>
                  </a:lnTo>
                  <a:lnTo>
                    <a:pt x="6130" y="573"/>
                  </a:lnTo>
                  <a:lnTo>
                    <a:pt x="6130" y="589"/>
                  </a:lnTo>
                  <a:lnTo>
                    <a:pt x="6130" y="606"/>
                  </a:lnTo>
                  <a:lnTo>
                    <a:pt x="6130" y="630"/>
                  </a:lnTo>
                  <a:lnTo>
                    <a:pt x="6130" y="645"/>
                  </a:lnTo>
                  <a:lnTo>
                    <a:pt x="6130" y="664"/>
                  </a:lnTo>
                  <a:lnTo>
                    <a:pt x="6130" y="679"/>
                  </a:lnTo>
                  <a:lnTo>
                    <a:pt x="6130" y="696"/>
                  </a:lnTo>
                  <a:lnTo>
                    <a:pt x="6130" y="720"/>
                  </a:lnTo>
                  <a:lnTo>
                    <a:pt x="6141" y="735"/>
                  </a:lnTo>
                  <a:lnTo>
                    <a:pt x="6141" y="752"/>
                  </a:lnTo>
                  <a:lnTo>
                    <a:pt x="6141" y="767"/>
                  </a:lnTo>
                  <a:lnTo>
                    <a:pt x="6141" y="784"/>
                  </a:lnTo>
                  <a:lnTo>
                    <a:pt x="6141" y="800"/>
                  </a:lnTo>
                  <a:lnTo>
                    <a:pt x="6141" y="817"/>
                  </a:lnTo>
                  <a:lnTo>
                    <a:pt x="6141" y="841"/>
                  </a:lnTo>
                  <a:lnTo>
                    <a:pt x="6141" y="856"/>
                  </a:lnTo>
                  <a:lnTo>
                    <a:pt x="6141" y="873"/>
                  </a:lnTo>
                  <a:lnTo>
                    <a:pt x="6141" y="888"/>
                  </a:lnTo>
                  <a:lnTo>
                    <a:pt x="6141" y="897"/>
                  </a:lnTo>
                  <a:lnTo>
                    <a:pt x="6141" y="914"/>
                  </a:lnTo>
                  <a:lnTo>
                    <a:pt x="6151" y="929"/>
                  </a:lnTo>
                  <a:lnTo>
                    <a:pt x="6151" y="946"/>
                  </a:lnTo>
                  <a:lnTo>
                    <a:pt x="6151" y="961"/>
                  </a:lnTo>
                  <a:lnTo>
                    <a:pt x="6151" y="970"/>
                  </a:lnTo>
                  <a:lnTo>
                    <a:pt x="6151" y="985"/>
                  </a:lnTo>
                  <a:lnTo>
                    <a:pt x="6151" y="1002"/>
                  </a:lnTo>
                  <a:lnTo>
                    <a:pt x="6151" y="1009"/>
                  </a:lnTo>
                  <a:lnTo>
                    <a:pt x="6151" y="1026"/>
                  </a:lnTo>
                  <a:lnTo>
                    <a:pt x="6151" y="1035"/>
                  </a:lnTo>
                  <a:lnTo>
                    <a:pt x="6151" y="1050"/>
                  </a:lnTo>
                  <a:lnTo>
                    <a:pt x="6151" y="1058"/>
                  </a:lnTo>
                  <a:lnTo>
                    <a:pt x="6151" y="1074"/>
                  </a:lnTo>
                  <a:lnTo>
                    <a:pt x="6151" y="1082"/>
                  </a:lnTo>
                  <a:lnTo>
                    <a:pt x="6162" y="1091"/>
                  </a:lnTo>
                  <a:lnTo>
                    <a:pt x="6162" y="1099"/>
                  </a:lnTo>
                  <a:lnTo>
                    <a:pt x="6162" y="1106"/>
                  </a:lnTo>
                  <a:lnTo>
                    <a:pt x="6162" y="1115"/>
                  </a:lnTo>
                  <a:lnTo>
                    <a:pt x="6162" y="1123"/>
                  </a:lnTo>
                  <a:lnTo>
                    <a:pt x="6162" y="1132"/>
                  </a:lnTo>
                  <a:lnTo>
                    <a:pt x="6162" y="1138"/>
                  </a:lnTo>
                  <a:lnTo>
                    <a:pt x="6162" y="1147"/>
                  </a:lnTo>
                  <a:lnTo>
                    <a:pt x="6162" y="1155"/>
                  </a:lnTo>
                  <a:lnTo>
                    <a:pt x="6162" y="1164"/>
                  </a:lnTo>
                  <a:lnTo>
                    <a:pt x="6173" y="1171"/>
                  </a:lnTo>
                  <a:lnTo>
                    <a:pt x="6173" y="1179"/>
                  </a:lnTo>
                  <a:lnTo>
                    <a:pt x="6173" y="1171"/>
                  </a:lnTo>
                  <a:lnTo>
                    <a:pt x="6182" y="1164"/>
                  </a:lnTo>
                  <a:lnTo>
                    <a:pt x="6182" y="1155"/>
                  </a:lnTo>
                  <a:lnTo>
                    <a:pt x="6182" y="1147"/>
                  </a:lnTo>
                  <a:lnTo>
                    <a:pt x="6182" y="1138"/>
                  </a:lnTo>
                  <a:lnTo>
                    <a:pt x="6182" y="1132"/>
                  </a:lnTo>
                  <a:lnTo>
                    <a:pt x="6182" y="1123"/>
                  </a:lnTo>
                  <a:lnTo>
                    <a:pt x="6182" y="1115"/>
                  </a:lnTo>
                  <a:lnTo>
                    <a:pt x="6182" y="1106"/>
                  </a:lnTo>
                  <a:lnTo>
                    <a:pt x="6182" y="1099"/>
                  </a:lnTo>
                  <a:lnTo>
                    <a:pt x="6182" y="1091"/>
                  </a:lnTo>
                  <a:lnTo>
                    <a:pt x="6182" y="1082"/>
                  </a:lnTo>
                  <a:lnTo>
                    <a:pt x="6192" y="1067"/>
                  </a:lnTo>
                  <a:lnTo>
                    <a:pt x="6192" y="1058"/>
                  </a:lnTo>
                  <a:lnTo>
                    <a:pt x="6192" y="1050"/>
                  </a:lnTo>
                  <a:lnTo>
                    <a:pt x="6192" y="1035"/>
                  </a:lnTo>
                  <a:lnTo>
                    <a:pt x="6192" y="1026"/>
                  </a:lnTo>
                  <a:lnTo>
                    <a:pt x="6192" y="1009"/>
                  </a:lnTo>
                  <a:lnTo>
                    <a:pt x="6192" y="1002"/>
                  </a:lnTo>
                  <a:lnTo>
                    <a:pt x="6192" y="985"/>
                  </a:lnTo>
                  <a:lnTo>
                    <a:pt x="6192" y="970"/>
                  </a:lnTo>
                  <a:lnTo>
                    <a:pt x="6192" y="961"/>
                  </a:lnTo>
                  <a:lnTo>
                    <a:pt x="6192" y="946"/>
                  </a:lnTo>
                  <a:lnTo>
                    <a:pt x="6192" y="929"/>
                  </a:lnTo>
                  <a:lnTo>
                    <a:pt x="6192" y="914"/>
                  </a:lnTo>
                  <a:lnTo>
                    <a:pt x="6203" y="897"/>
                  </a:lnTo>
                  <a:lnTo>
                    <a:pt x="6203" y="881"/>
                  </a:lnTo>
                  <a:lnTo>
                    <a:pt x="6203" y="864"/>
                  </a:lnTo>
                  <a:lnTo>
                    <a:pt x="6203" y="849"/>
                  </a:lnTo>
                  <a:lnTo>
                    <a:pt x="6203" y="832"/>
                  </a:lnTo>
                  <a:lnTo>
                    <a:pt x="6203" y="817"/>
                  </a:lnTo>
                  <a:lnTo>
                    <a:pt x="6203" y="800"/>
                  </a:lnTo>
                  <a:lnTo>
                    <a:pt x="6203" y="784"/>
                  </a:lnTo>
                  <a:lnTo>
                    <a:pt x="6203" y="767"/>
                  </a:lnTo>
                  <a:lnTo>
                    <a:pt x="6203" y="752"/>
                  </a:lnTo>
                  <a:lnTo>
                    <a:pt x="6203" y="735"/>
                  </a:lnTo>
                  <a:lnTo>
                    <a:pt x="6203" y="720"/>
                  </a:lnTo>
                  <a:lnTo>
                    <a:pt x="6214" y="696"/>
                  </a:lnTo>
                  <a:lnTo>
                    <a:pt x="6214" y="679"/>
                  </a:lnTo>
                  <a:lnTo>
                    <a:pt x="6214" y="664"/>
                  </a:lnTo>
                  <a:lnTo>
                    <a:pt x="6214" y="645"/>
                  </a:lnTo>
                  <a:lnTo>
                    <a:pt x="6214" y="621"/>
                  </a:lnTo>
                  <a:lnTo>
                    <a:pt x="6214" y="606"/>
                  </a:lnTo>
                  <a:lnTo>
                    <a:pt x="6214" y="589"/>
                  </a:lnTo>
                  <a:lnTo>
                    <a:pt x="6214" y="573"/>
                  </a:lnTo>
                  <a:lnTo>
                    <a:pt x="6214" y="556"/>
                  </a:lnTo>
                  <a:lnTo>
                    <a:pt x="6214" y="533"/>
                  </a:lnTo>
                  <a:lnTo>
                    <a:pt x="6214" y="516"/>
                  </a:lnTo>
                  <a:lnTo>
                    <a:pt x="6214" y="500"/>
                  </a:lnTo>
                  <a:lnTo>
                    <a:pt x="6214" y="483"/>
                  </a:lnTo>
                  <a:lnTo>
                    <a:pt x="6225" y="459"/>
                  </a:lnTo>
                  <a:lnTo>
                    <a:pt x="6225" y="444"/>
                  </a:lnTo>
                  <a:lnTo>
                    <a:pt x="6225" y="427"/>
                  </a:lnTo>
                  <a:lnTo>
                    <a:pt x="6225" y="412"/>
                  </a:lnTo>
                  <a:lnTo>
                    <a:pt x="6225" y="395"/>
                  </a:lnTo>
                  <a:lnTo>
                    <a:pt x="6225" y="379"/>
                  </a:lnTo>
                  <a:lnTo>
                    <a:pt x="6225" y="362"/>
                  </a:lnTo>
                  <a:lnTo>
                    <a:pt x="6225" y="347"/>
                  </a:lnTo>
                  <a:lnTo>
                    <a:pt x="6225" y="330"/>
                  </a:lnTo>
                  <a:lnTo>
                    <a:pt x="6225" y="315"/>
                  </a:lnTo>
                  <a:lnTo>
                    <a:pt x="6225" y="298"/>
                  </a:lnTo>
                  <a:lnTo>
                    <a:pt x="6225" y="282"/>
                  </a:lnTo>
                  <a:lnTo>
                    <a:pt x="6235" y="265"/>
                  </a:lnTo>
                  <a:lnTo>
                    <a:pt x="6235" y="250"/>
                  </a:lnTo>
                  <a:lnTo>
                    <a:pt x="6235" y="233"/>
                  </a:lnTo>
                  <a:lnTo>
                    <a:pt x="6235" y="218"/>
                  </a:lnTo>
                  <a:lnTo>
                    <a:pt x="6235" y="209"/>
                  </a:lnTo>
                  <a:lnTo>
                    <a:pt x="6235" y="194"/>
                  </a:lnTo>
                  <a:lnTo>
                    <a:pt x="6235" y="177"/>
                  </a:lnTo>
                  <a:lnTo>
                    <a:pt x="6235" y="170"/>
                  </a:lnTo>
                  <a:lnTo>
                    <a:pt x="6235" y="153"/>
                  </a:lnTo>
                  <a:lnTo>
                    <a:pt x="6235" y="145"/>
                  </a:lnTo>
                  <a:lnTo>
                    <a:pt x="6235" y="129"/>
                  </a:lnTo>
                  <a:lnTo>
                    <a:pt x="6235" y="121"/>
                  </a:lnTo>
                  <a:lnTo>
                    <a:pt x="6235" y="112"/>
                  </a:lnTo>
                  <a:lnTo>
                    <a:pt x="6246" y="97"/>
                  </a:lnTo>
                  <a:lnTo>
                    <a:pt x="6246" y="88"/>
                  </a:lnTo>
                  <a:lnTo>
                    <a:pt x="6246" y="80"/>
                  </a:lnTo>
                  <a:lnTo>
                    <a:pt x="6246" y="73"/>
                  </a:lnTo>
                  <a:lnTo>
                    <a:pt x="6246" y="65"/>
                  </a:lnTo>
                  <a:lnTo>
                    <a:pt x="6246" y="56"/>
                  </a:lnTo>
                  <a:lnTo>
                    <a:pt x="6246" y="48"/>
                  </a:lnTo>
                  <a:lnTo>
                    <a:pt x="6246" y="41"/>
                  </a:lnTo>
                  <a:lnTo>
                    <a:pt x="6246" y="32"/>
                  </a:lnTo>
                  <a:lnTo>
                    <a:pt x="6246" y="24"/>
                  </a:lnTo>
                  <a:lnTo>
                    <a:pt x="6246" y="15"/>
                  </a:lnTo>
                  <a:lnTo>
                    <a:pt x="6255" y="8"/>
                  </a:lnTo>
                  <a:lnTo>
                    <a:pt x="6255" y="0"/>
                  </a:lnTo>
                  <a:lnTo>
                    <a:pt x="6266" y="8"/>
                  </a:lnTo>
                  <a:lnTo>
                    <a:pt x="6266" y="15"/>
                  </a:lnTo>
                  <a:lnTo>
                    <a:pt x="6266" y="24"/>
                  </a:lnTo>
                  <a:lnTo>
                    <a:pt x="6266" y="32"/>
                  </a:lnTo>
                  <a:lnTo>
                    <a:pt x="6266" y="41"/>
                  </a:lnTo>
                  <a:lnTo>
                    <a:pt x="6266" y="48"/>
                  </a:lnTo>
                  <a:lnTo>
                    <a:pt x="6266" y="56"/>
                  </a:lnTo>
                  <a:lnTo>
                    <a:pt x="6266" y="65"/>
                  </a:lnTo>
                  <a:lnTo>
                    <a:pt x="6266" y="73"/>
                  </a:lnTo>
                  <a:lnTo>
                    <a:pt x="6266" y="80"/>
                  </a:lnTo>
                  <a:lnTo>
                    <a:pt x="6266" y="88"/>
                  </a:lnTo>
                  <a:lnTo>
                    <a:pt x="6276" y="97"/>
                  </a:lnTo>
                  <a:lnTo>
                    <a:pt x="6276" y="105"/>
                  </a:lnTo>
                  <a:lnTo>
                    <a:pt x="6276" y="121"/>
                  </a:lnTo>
                  <a:lnTo>
                    <a:pt x="6276" y="129"/>
                  </a:lnTo>
                  <a:lnTo>
                    <a:pt x="6276" y="145"/>
                  </a:lnTo>
                  <a:lnTo>
                    <a:pt x="6276" y="153"/>
                  </a:lnTo>
                  <a:lnTo>
                    <a:pt x="6276" y="170"/>
                  </a:lnTo>
                  <a:lnTo>
                    <a:pt x="6276" y="177"/>
                  </a:lnTo>
                  <a:lnTo>
                    <a:pt x="6276" y="194"/>
                  </a:lnTo>
                  <a:lnTo>
                    <a:pt x="6276" y="209"/>
                  </a:lnTo>
                  <a:lnTo>
                    <a:pt x="6276" y="218"/>
                  </a:lnTo>
                  <a:lnTo>
                    <a:pt x="6276" y="233"/>
                  </a:lnTo>
                  <a:lnTo>
                    <a:pt x="6276" y="250"/>
                  </a:lnTo>
                  <a:lnTo>
                    <a:pt x="6287" y="265"/>
                  </a:lnTo>
                  <a:lnTo>
                    <a:pt x="6287" y="282"/>
                  </a:lnTo>
                  <a:lnTo>
                    <a:pt x="6287" y="291"/>
                  </a:lnTo>
                  <a:lnTo>
                    <a:pt x="6287" y="306"/>
                  </a:lnTo>
                  <a:lnTo>
                    <a:pt x="6287" y="323"/>
                  </a:lnTo>
                  <a:lnTo>
                    <a:pt x="6287" y="339"/>
                  </a:lnTo>
                  <a:lnTo>
                    <a:pt x="6287" y="362"/>
                  </a:lnTo>
                  <a:lnTo>
                    <a:pt x="6287" y="379"/>
                  </a:lnTo>
                  <a:lnTo>
                    <a:pt x="6287" y="395"/>
                  </a:lnTo>
                  <a:lnTo>
                    <a:pt x="6287" y="412"/>
                  </a:lnTo>
                  <a:lnTo>
                    <a:pt x="6287" y="427"/>
                  </a:lnTo>
                  <a:lnTo>
                    <a:pt x="6287" y="444"/>
                  </a:lnTo>
                  <a:lnTo>
                    <a:pt x="6298" y="459"/>
                  </a:lnTo>
                  <a:lnTo>
                    <a:pt x="6298" y="483"/>
                  </a:lnTo>
                  <a:lnTo>
                    <a:pt x="6298" y="500"/>
                  </a:lnTo>
                  <a:lnTo>
                    <a:pt x="6298" y="516"/>
                  </a:lnTo>
                  <a:lnTo>
                    <a:pt x="6298" y="533"/>
                  </a:lnTo>
                  <a:lnTo>
                    <a:pt x="6298" y="548"/>
                  </a:lnTo>
                  <a:lnTo>
                    <a:pt x="6298" y="573"/>
                  </a:lnTo>
                  <a:lnTo>
                    <a:pt x="6298" y="589"/>
                  </a:lnTo>
                  <a:lnTo>
                    <a:pt x="6298" y="606"/>
                  </a:lnTo>
                  <a:lnTo>
                    <a:pt x="6298" y="621"/>
                  </a:lnTo>
                  <a:lnTo>
                    <a:pt x="6298" y="645"/>
                  </a:lnTo>
                  <a:lnTo>
                    <a:pt x="6298" y="664"/>
                  </a:lnTo>
                  <a:lnTo>
                    <a:pt x="6298" y="679"/>
                  </a:lnTo>
                  <a:lnTo>
                    <a:pt x="6309" y="696"/>
                  </a:lnTo>
                  <a:lnTo>
                    <a:pt x="6309" y="720"/>
                  </a:lnTo>
                  <a:lnTo>
                    <a:pt x="6309" y="735"/>
                  </a:lnTo>
                  <a:lnTo>
                    <a:pt x="6309" y="752"/>
                  </a:lnTo>
                  <a:lnTo>
                    <a:pt x="6309" y="767"/>
                  </a:lnTo>
                  <a:lnTo>
                    <a:pt x="6309" y="784"/>
                  </a:lnTo>
                  <a:lnTo>
                    <a:pt x="6309" y="800"/>
                  </a:lnTo>
                  <a:lnTo>
                    <a:pt x="6309" y="817"/>
                  </a:lnTo>
                  <a:lnTo>
                    <a:pt x="6309" y="832"/>
                  </a:lnTo>
                  <a:lnTo>
                    <a:pt x="6309" y="849"/>
                  </a:lnTo>
                  <a:lnTo>
                    <a:pt x="6309" y="864"/>
                  </a:lnTo>
                  <a:lnTo>
                    <a:pt x="6309" y="881"/>
                  </a:lnTo>
                  <a:lnTo>
                    <a:pt x="6317" y="897"/>
                  </a:lnTo>
                  <a:lnTo>
                    <a:pt x="6317" y="914"/>
                  </a:lnTo>
                  <a:lnTo>
                    <a:pt x="6317" y="929"/>
                  </a:lnTo>
                  <a:lnTo>
                    <a:pt x="6317" y="946"/>
                  </a:lnTo>
                  <a:lnTo>
                    <a:pt x="6317" y="961"/>
                  </a:lnTo>
                  <a:lnTo>
                    <a:pt x="6317" y="970"/>
                  </a:lnTo>
                  <a:lnTo>
                    <a:pt x="6317" y="985"/>
                  </a:lnTo>
                  <a:lnTo>
                    <a:pt x="6317" y="1002"/>
                  </a:lnTo>
                  <a:lnTo>
                    <a:pt x="6317" y="1009"/>
                  </a:lnTo>
                  <a:lnTo>
                    <a:pt x="6317" y="1026"/>
                  </a:lnTo>
                  <a:lnTo>
                    <a:pt x="6317" y="1035"/>
                  </a:lnTo>
                  <a:lnTo>
                    <a:pt x="6317" y="1050"/>
                  </a:lnTo>
                  <a:lnTo>
                    <a:pt x="6317" y="1058"/>
                  </a:lnTo>
                  <a:lnTo>
                    <a:pt x="6328" y="1067"/>
                  </a:lnTo>
                  <a:lnTo>
                    <a:pt x="6328" y="1082"/>
                  </a:lnTo>
                  <a:lnTo>
                    <a:pt x="6328" y="1091"/>
                  </a:lnTo>
                  <a:lnTo>
                    <a:pt x="6328" y="1099"/>
                  </a:lnTo>
                  <a:lnTo>
                    <a:pt x="6328" y="1106"/>
                  </a:lnTo>
                  <a:lnTo>
                    <a:pt x="6328" y="1115"/>
                  </a:lnTo>
                  <a:lnTo>
                    <a:pt x="6328" y="1123"/>
                  </a:lnTo>
                  <a:lnTo>
                    <a:pt x="6328" y="1132"/>
                  </a:lnTo>
                  <a:lnTo>
                    <a:pt x="6328" y="1138"/>
                  </a:lnTo>
                  <a:lnTo>
                    <a:pt x="6328" y="1147"/>
                  </a:lnTo>
                  <a:lnTo>
                    <a:pt x="6328" y="1155"/>
                  </a:lnTo>
                  <a:lnTo>
                    <a:pt x="6339" y="1164"/>
                  </a:lnTo>
                  <a:lnTo>
                    <a:pt x="6339" y="1171"/>
                  </a:lnTo>
                  <a:lnTo>
                    <a:pt x="6339" y="1179"/>
                  </a:lnTo>
                  <a:lnTo>
                    <a:pt x="6350" y="1171"/>
                  </a:lnTo>
                  <a:lnTo>
                    <a:pt x="6350" y="1164"/>
                  </a:lnTo>
                  <a:lnTo>
                    <a:pt x="6350" y="1155"/>
                  </a:lnTo>
                  <a:lnTo>
                    <a:pt x="6350" y="1147"/>
                  </a:lnTo>
                  <a:lnTo>
                    <a:pt x="6350" y="1138"/>
                  </a:lnTo>
                  <a:lnTo>
                    <a:pt x="6350" y="1132"/>
                  </a:lnTo>
                  <a:lnTo>
                    <a:pt x="6350" y="1123"/>
                  </a:lnTo>
                  <a:lnTo>
                    <a:pt x="6350" y="1115"/>
                  </a:lnTo>
                  <a:lnTo>
                    <a:pt x="6350" y="1106"/>
                  </a:lnTo>
                  <a:lnTo>
                    <a:pt x="6350" y="1099"/>
                  </a:lnTo>
                  <a:lnTo>
                    <a:pt x="6360" y="1091"/>
                  </a:lnTo>
                  <a:lnTo>
                    <a:pt x="6360" y="1082"/>
                  </a:lnTo>
                  <a:lnTo>
                    <a:pt x="6360" y="1074"/>
                  </a:lnTo>
                  <a:lnTo>
                    <a:pt x="6360" y="1058"/>
                  </a:lnTo>
                  <a:lnTo>
                    <a:pt x="6360" y="1050"/>
                  </a:lnTo>
                  <a:lnTo>
                    <a:pt x="6360" y="1035"/>
                  </a:lnTo>
                  <a:lnTo>
                    <a:pt x="6360" y="1026"/>
                  </a:lnTo>
                  <a:lnTo>
                    <a:pt x="6360" y="1009"/>
                  </a:lnTo>
                  <a:lnTo>
                    <a:pt x="6360" y="1002"/>
                  </a:lnTo>
                  <a:lnTo>
                    <a:pt x="6360" y="985"/>
                  </a:lnTo>
                  <a:lnTo>
                    <a:pt x="6360" y="977"/>
                  </a:lnTo>
                  <a:lnTo>
                    <a:pt x="6360" y="961"/>
                  </a:lnTo>
                  <a:lnTo>
                    <a:pt x="6360" y="946"/>
                  </a:lnTo>
                  <a:lnTo>
                    <a:pt x="6371" y="929"/>
                  </a:lnTo>
                  <a:lnTo>
                    <a:pt x="6371" y="914"/>
                  </a:lnTo>
                  <a:lnTo>
                    <a:pt x="6371" y="905"/>
                  </a:lnTo>
                  <a:lnTo>
                    <a:pt x="6371" y="888"/>
                  </a:lnTo>
                  <a:lnTo>
                    <a:pt x="6371" y="873"/>
                  </a:lnTo>
                  <a:lnTo>
                    <a:pt x="6371" y="856"/>
                  </a:lnTo>
                  <a:lnTo>
                    <a:pt x="6371" y="841"/>
                  </a:lnTo>
                  <a:lnTo>
                    <a:pt x="6371" y="824"/>
                  </a:lnTo>
                  <a:lnTo>
                    <a:pt x="6371" y="800"/>
                  </a:lnTo>
                  <a:lnTo>
                    <a:pt x="6371" y="784"/>
                  </a:lnTo>
                  <a:lnTo>
                    <a:pt x="6371" y="767"/>
                  </a:lnTo>
                  <a:lnTo>
                    <a:pt x="6371" y="752"/>
                  </a:lnTo>
                  <a:lnTo>
                    <a:pt x="6382" y="735"/>
                  </a:lnTo>
                  <a:lnTo>
                    <a:pt x="6382" y="720"/>
                  </a:lnTo>
                  <a:lnTo>
                    <a:pt x="6382" y="703"/>
                  </a:lnTo>
                  <a:lnTo>
                    <a:pt x="6382" y="679"/>
                  </a:lnTo>
                  <a:lnTo>
                    <a:pt x="6382" y="664"/>
                  </a:lnTo>
                  <a:lnTo>
                    <a:pt x="6382" y="645"/>
                  </a:lnTo>
                  <a:lnTo>
                    <a:pt x="6382" y="630"/>
                  </a:lnTo>
                  <a:lnTo>
                    <a:pt x="6382" y="606"/>
                  </a:lnTo>
                  <a:lnTo>
                    <a:pt x="6382" y="589"/>
                  </a:lnTo>
                  <a:lnTo>
                    <a:pt x="6382" y="573"/>
                  </a:lnTo>
                  <a:lnTo>
                    <a:pt x="6382" y="556"/>
                  </a:lnTo>
                  <a:lnTo>
                    <a:pt x="6382" y="533"/>
                  </a:lnTo>
                  <a:lnTo>
                    <a:pt x="6382" y="516"/>
                  </a:lnTo>
                  <a:lnTo>
                    <a:pt x="6391" y="500"/>
                  </a:lnTo>
                  <a:lnTo>
                    <a:pt x="6391" y="483"/>
                  </a:lnTo>
                  <a:lnTo>
                    <a:pt x="6391" y="468"/>
                  </a:lnTo>
                  <a:lnTo>
                    <a:pt x="6391" y="444"/>
                  </a:lnTo>
                  <a:lnTo>
                    <a:pt x="6391" y="427"/>
                  </a:lnTo>
                  <a:lnTo>
                    <a:pt x="6391" y="412"/>
                  </a:lnTo>
                  <a:lnTo>
                    <a:pt x="6391" y="395"/>
                  </a:lnTo>
                  <a:lnTo>
                    <a:pt x="6391" y="379"/>
                  </a:lnTo>
                  <a:lnTo>
                    <a:pt x="6391" y="362"/>
                  </a:lnTo>
                  <a:lnTo>
                    <a:pt x="6391" y="347"/>
                  </a:lnTo>
                  <a:lnTo>
                    <a:pt x="6391" y="330"/>
                  </a:lnTo>
                  <a:lnTo>
                    <a:pt x="6391" y="315"/>
                  </a:lnTo>
                  <a:lnTo>
                    <a:pt x="6401" y="298"/>
                  </a:lnTo>
                  <a:lnTo>
                    <a:pt x="6401" y="282"/>
                  </a:lnTo>
                  <a:lnTo>
                    <a:pt x="6401" y="265"/>
                  </a:lnTo>
                  <a:lnTo>
                    <a:pt x="6401" y="250"/>
                  </a:lnTo>
                  <a:lnTo>
                    <a:pt x="6401" y="233"/>
                  </a:lnTo>
                  <a:lnTo>
                    <a:pt x="6401" y="218"/>
                  </a:lnTo>
                  <a:lnTo>
                    <a:pt x="6401" y="209"/>
                  </a:lnTo>
                  <a:lnTo>
                    <a:pt x="6401" y="194"/>
                  </a:lnTo>
                  <a:lnTo>
                    <a:pt x="6401" y="177"/>
                  </a:lnTo>
                  <a:lnTo>
                    <a:pt x="6401" y="170"/>
                  </a:lnTo>
                  <a:lnTo>
                    <a:pt x="6401" y="153"/>
                  </a:lnTo>
                  <a:lnTo>
                    <a:pt x="6401" y="145"/>
                  </a:lnTo>
                  <a:lnTo>
                    <a:pt x="6401" y="129"/>
                  </a:lnTo>
                  <a:lnTo>
                    <a:pt x="6412" y="121"/>
                  </a:lnTo>
                  <a:lnTo>
                    <a:pt x="6412" y="112"/>
                  </a:lnTo>
                  <a:lnTo>
                    <a:pt x="6412" y="97"/>
                  </a:lnTo>
                  <a:lnTo>
                    <a:pt x="6412" y="88"/>
                  </a:lnTo>
                  <a:lnTo>
                    <a:pt x="6412" y="80"/>
                  </a:lnTo>
                  <a:lnTo>
                    <a:pt x="6412" y="73"/>
                  </a:lnTo>
                  <a:lnTo>
                    <a:pt x="6412" y="65"/>
                  </a:lnTo>
                  <a:lnTo>
                    <a:pt x="6412" y="56"/>
                  </a:lnTo>
                  <a:lnTo>
                    <a:pt x="6412" y="48"/>
                  </a:lnTo>
                  <a:lnTo>
                    <a:pt x="6412" y="41"/>
                  </a:lnTo>
                  <a:lnTo>
                    <a:pt x="6412" y="32"/>
                  </a:lnTo>
                  <a:lnTo>
                    <a:pt x="6412" y="24"/>
                  </a:lnTo>
                  <a:lnTo>
                    <a:pt x="6423" y="15"/>
                  </a:lnTo>
                  <a:lnTo>
                    <a:pt x="6423" y="8"/>
                  </a:lnTo>
                  <a:lnTo>
                    <a:pt x="6423" y="0"/>
                  </a:lnTo>
                  <a:lnTo>
                    <a:pt x="6434" y="8"/>
                  </a:lnTo>
                  <a:lnTo>
                    <a:pt x="6434" y="15"/>
                  </a:lnTo>
                  <a:lnTo>
                    <a:pt x="6434" y="24"/>
                  </a:lnTo>
                  <a:lnTo>
                    <a:pt x="6434" y="32"/>
                  </a:lnTo>
                  <a:lnTo>
                    <a:pt x="6434" y="41"/>
                  </a:lnTo>
                  <a:lnTo>
                    <a:pt x="6434" y="48"/>
                  </a:lnTo>
                  <a:lnTo>
                    <a:pt x="6434" y="56"/>
                  </a:lnTo>
                  <a:lnTo>
                    <a:pt x="6434" y="65"/>
                  </a:lnTo>
                  <a:lnTo>
                    <a:pt x="6434" y="73"/>
                  </a:lnTo>
                  <a:lnTo>
                    <a:pt x="6444" y="80"/>
                  </a:lnTo>
                  <a:lnTo>
                    <a:pt x="6444" y="88"/>
                  </a:lnTo>
                  <a:lnTo>
                    <a:pt x="6444" y="97"/>
                  </a:lnTo>
                  <a:lnTo>
                    <a:pt x="6444" y="105"/>
                  </a:lnTo>
                  <a:lnTo>
                    <a:pt x="6444" y="121"/>
                  </a:lnTo>
                  <a:lnTo>
                    <a:pt x="6444" y="129"/>
                  </a:lnTo>
                  <a:lnTo>
                    <a:pt x="6444" y="138"/>
                  </a:lnTo>
                  <a:lnTo>
                    <a:pt x="6444" y="153"/>
                  </a:lnTo>
                  <a:lnTo>
                    <a:pt x="6444" y="162"/>
                  </a:lnTo>
                  <a:lnTo>
                    <a:pt x="6444" y="177"/>
                  </a:lnTo>
                  <a:lnTo>
                    <a:pt x="6444" y="194"/>
                  </a:lnTo>
                  <a:lnTo>
                    <a:pt x="6444" y="202"/>
                  </a:lnTo>
                  <a:lnTo>
                    <a:pt x="6444" y="218"/>
                  </a:lnTo>
                  <a:lnTo>
                    <a:pt x="6455" y="233"/>
                  </a:lnTo>
                  <a:lnTo>
                    <a:pt x="6455" y="250"/>
                  </a:lnTo>
                  <a:lnTo>
                    <a:pt x="6455" y="265"/>
                  </a:lnTo>
                  <a:lnTo>
                    <a:pt x="6455" y="274"/>
                  </a:lnTo>
                  <a:lnTo>
                    <a:pt x="6455" y="291"/>
                  </a:lnTo>
                  <a:lnTo>
                    <a:pt x="6455" y="306"/>
                  </a:lnTo>
                  <a:lnTo>
                    <a:pt x="6455" y="323"/>
                  </a:lnTo>
                  <a:lnTo>
                    <a:pt x="6455" y="339"/>
                  </a:lnTo>
                  <a:lnTo>
                    <a:pt x="6455" y="356"/>
                  </a:lnTo>
                  <a:lnTo>
                    <a:pt x="6455" y="371"/>
                  </a:lnTo>
                  <a:lnTo>
                    <a:pt x="6455" y="395"/>
                  </a:lnTo>
                  <a:lnTo>
                    <a:pt x="6455" y="412"/>
                  </a:lnTo>
                  <a:lnTo>
                    <a:pt x="6464" y="427"/>
                  </a:lnTo>
                  <a:lnTo>
                    <a:pt x="6464" y="444"/>
                  </a:lnTo>
                  <a:lnTo>
                    <a:pt x="6464" y="459"/>
                  </a:lnTo>
                  <a:lnTo>
                    <a:pt x="6464" y="476"/>
                  </a:lnTo>
                  <a:lnTo>
                    <a:pt x="6464" y="500"/>
                  </a:lnTo>
                  <a:lnTo>
                    <a:pt x="6464" y="516"/>
                  </a:lnTo>
                  <a:lnTo>
                    <a:pt x="6464" y="533"/>
                  </a:lnTo>
                  <a:lnTo>
                    <a:pt x="6464" y="548"/>
                  </a:lnTo>
                  <a:lnTo>
                    <a:pt x="6464" y="565"/>
                  </a:lnTo>
                  <a:lnTo>
                    <a:pt x="6464" y="589"/>
                  </a:lnTo>
                  <a:lnTo>
                    <a:pt x="6464" y="606"/>
                  </a:lnTo>
                  <a:lnTo>
                    <a:pt x="6464" y="621"/>
                  </a:lnTo>
                  <a:lnTo>
                    <a:pt x="6464" y="638"/>
                  </a:lnTo>
                  <a:lnTo>
                    <a:pt x="6475" y="664"/>
                  </a:lnTo>
                  <a:lnTo>
                    <a:pt x="6475" y="679"/>
                  </a:lnTo>
                  <a:lnTo>
                    <a:pt x="6475" y="696"/>
                  </a:lnTo>
                  <a:lnTo>
                    <a:pt x="6475" y="711"/>
                  </a:lnTo>
                  <a:lnTo>
                    <a:pt x="6475" y="735"/>
                  </a:lnTo>
                  <a:lnTo>
                    <a:pt x="6475" y="752"/>
                  </a:lnTo>
                  <a:lnTo>
                    <a:pt x="6475" y="767"/>
                  </a:lnTo>
                  <a:lnTo>
                    <a:pt x="6475" y="784"/>
                  </a:lnTo>
                  <a:lnTo>
                    <a:pt x="6475" y="800"/>
                  </a:lnTo>
                  <a:lnTo>
                    <a:pt x="6475" y="817"/>
                  </a:lnTo>
                  <a:lnTo>
                    <a:pt x="6475" y="832"/>
                  </a:lnTo>
                  <a:lnTo>
                    <a:pt x="6475" y="849"/>
                  </a:lnTo>
                  <a:lnTo>
                    <a:pt x="6485" y="864"/>
                  </a:lnTo>
                  <a:lnTo>
                    <a:pt x="6485" y="881"/>
                  </a:lnTo>
                  <a:lnTo>
                    <a:pt x="6485" y="897"/>
                  </a:lnTo>
                  <a:lnTo>
                    <a:pt x="6485" y="914"/>
                  </a:lnTo>
                  <a:lnTo>
                    <a:pt x="6485" y="929"/>
                  </a:lnTo>
                  <a:lnTo>
                    <a:pt x="6485" y="946"/>
                  </a:lnTo>
                  <a:lnTo>
                    <a:pt x="6485" y="953"/>
                  </a:lnTo>
                  <a:lnTo>
                    <a:pt x="6485" y="970"/>
                  </a:lnTo>
                  <a:lnTo>
                    <a:pt x="6485" y="985"/>
                  </a:lnTo>
                  <a:lnTo>
                    <a:pt x="6485" y="1002"/>
                  </a:lnTo>
                  <a:lnTo>
                    <a:pt x="6485" y="1009"/>
                  </a:lnTo>
                  <a:lnTo>
                    <a:pt x="6485" y="1026"/>
                  </a:lnTo>
                  <a:lnTo>
                    <a:pt x="6485" y="1035"/>
                  </a:lnTo>
                  <a:lnTo>
                    <a:pt x="6496" y="1050"/>
                  </a:lnTo>
                  <a:lnTo>
                    <a:pt x="6496" y="1058"/>
                  </a:lnTo>
                  <a:lnTo>
                    <a:pt x="6496" y="1067"/>
                  </a:lnTo>
                  <a:lnTo>
                    <a:pt x="6496" y="1082"/>
                  </a:lnTo>
                  <a:lnTo>
                    <a:pt x="6496" y="1091"/>
                  </a:lnTo>
                  <a:lnTo>
                    <a:pt x="6496" y="1099"/>
                  </a:lnTo>
                  <a:lnTo>
                    <a:pt x="6496" y="1106"/>
                  </a:lnTo>
                  <a:lnTo>
                    <a:pt x="6496" y="1115"/>
                  </a:lnTo>
                  <a:lnTo>
                    <a:pt x="6496" y="1123"/>
                  </a:lnTo>
                  <a:lnTo>
                    <a:pt x="6496" y="1132"/>
                  </a:lnTo>
                  <a:lnTo>
                    <a:pt x="6496" y="1138"/>
                  </a:lnTo>
                  <a:lnTo>
                    <a:pt x="6496" y="1147"/>
                  </a:lnTo>
                  <a:lnTo>
                    <a:pt x="6507" y="1155"/>
                  </a:lnTo>
                  <a:lnTo>
                    <a:pt x="6507" y="1164"/>
                  </a:lnTo>
                  <a:lnTo>
                    <a:pt x="6507" y="1171"/>
                  </a:lnTo>
                  <a:lnTo>
                    <a:pt x="6518" y="1179"/>
                  </a:lnTo>
                  <a:lnTo>
                    <a:pt x="6518" y="1171"/>
                  </a:lnTo>
                  <a:lnTo>
                    <a:pt x="6518" y="1164"/>
                  </a:lnTo>
                  <a:lnTo>
                    <a:pt x="6518" y="1155"/>
                  </a:lnTo>
                  <a:lnTo>
                    <a:pt x="6518" y="1147"/>
                  </a:lnTo>
                  <a:lnTo>
                    <a:pt x="6518" y="1138"/>
                  </a:lnTo>
                  <a:lnTo>
                    <a:pt x="6518" y="1132"/>
                  </a:lnTo>
                  <a:lnTo>
                    <a:pt x="6518" y="1123"/>
                  </a:lnTo>
                  <a:lnTo>
                    <a:pt x="6518" y="1115"/>
                  </a:lnTo>
                  <a:lnTo>
                    <a:pt x="6527" y="1106"/>
                  </a:lnTo>
                  <a:lnTo>
                    <a:pt x="6527" y="1099"/>
                  </a:lnTo>
                  <a:lnTo>
                    <a:pt x="6527" y="1091"/>
                  </a:lnTo>
                  <a:lnTo>
                    <a:pt x="6527" y="1082"/>
                  </a:lnTo>
                  <a:lnTo>
                    <a:pt x="6527" y="1074"/>
                  </a:lnTo>
                  <a:lnTo>
                    <a:pt x="6527" y="1058"/>
                  </a:lnTo>
                  <a:lnTo>
                    <a:pt x="6527" y="1050"/>
                  </a:lnTo>
                  <a:lnTo>
                    <a:pt x="6527" y="1041"/>
                  </a:lnTo>
                  <a:lnTo>
                    <a:pt x="6527" y="1026"/>
                  </a:lnTo>
                  <a:lnTo>
                    <a:pt x="6527" y="1018"/>
                  </a:lnTo>
                  <a:lnTo>
                    <a:pt x="6527" y="1002"/>
                  </a:lnTo>
                  <a:lnTo>
                    <a:pt x="6527" y="985"/>
                  </a:lnTo>
                  <a:lnTo>
                    <a:pt x="6527" y="977"/>
                  </a:lnTo>
                  <a:lnTo>
                    <a:pt x="6537" y="961"/>
                  </a:lnTo>
                  <a:lnTo>
                    <a:pt x="6537" y="946"/>
                  </a:lnTo>
                  <a:lnTo>
                    <a:pt x="6537" y="929"/>
                  </a:lnTo>
                  <a:lnTo>
                    <a:pt x="6537" y="921"/>
                  </a:lnTo>
                  <a:lnTo>
                    <a:pt x="6537" y="905"/>
                  </a:lnTo>
                  <a:lnTo>
                    <a:pt x="6537" y="888"/>
                  </a:lnTo>
                  <a:lnTo>
                    <a:pt x="6537" y="873"/>
                  </a:lnTo>
                  <a:lnTo>
                    <a:pt x="6537" y="856"/>
                  </a:lnTo>
                  <a:lnTo>
                    <a:pt x="6537" y="841"/>
                  </a:lnTo>
                  <a:lnTo>
                    <a:pt x="6537" y="824"/>
                  </a:lnTo>
                  <a:lnTo>
                    <a:pt x="6537" y="808"/>
                  </a:lnTo>
                  <a:lnTo>
                    <a:pt x="6537" y="791"/>
                  </a:lnTo>
                  <a:lnTo>
                    <a:pt x="6548" y="767"/>
                  </a:lnTo>
                  <a:lnTo>
                    <a:pt x="6548" y="752"/>
                  </a:lnTo>
                  <a:lnTo>
                    <a:pt x="6548" y="735"/>
                  </a:lnTo>
                  <a:lnTo>
                    <a:pt x="6548" y="720"/>
                  </a:lnTo>
                  <a:lnTo>
                    <a:pt x="6548" y="703"/>
                  </a:lnTo>
                  <a:lnTo>
                    <a:pt x="6548" y="687"/>
                  </a:lnTo>
                  <a:lnTo>
                    <a:pt x="6548" y="664"/>
                  </a:lnTo>
                  <a:lnTo>
                    <a:pt x="6548" y="645"/>
                  </a:lnTo>
                  <a:lnTo>
                    <a:pt x="6548" y="630"/>
                  </a:lnTo>
                  <a:lnTo>
                    <a:pt x="6548" y="613"/>
                  </a:lnTo>
                  <a:lnTo>
                    <a:pt x="6548" y="589"/>
                  </a:lnTo>
                  <a:lnTo>
                    <a:pt x="6548" y="573"/>
                  </a:lnTo>
                  <a:lnTo>
                    <a:pt x="6548" y="556"/>
                  </a:lnTo>
                  <a:lnTo>
                    <a:pt x="6559" y="541"/>
                  </a:lnTo>
                  <a:lnTo>
                    <a:pt x="6559" y="516"/>
                  </a:lnTo>
                  <a:lnTo>
                    <a:pt x="6559" y="500"/>
                  </a:lnTo>
                  <a:lnTo>
                    <a:pt x="6559" y="483"/>
                  </a:lnTo>
                  <a:lnTo>
                    <a:pt x="6559" y="468"/>
                  </a:lnTo>
                  <a:lnTo>
                    <a:pt x="6559" y="453"/>
                  </a:lnTo>
                  <a:lnTo>
                    <a:pt x="6559" y="427"/>
                  </a:lnTo>
                  <a:lnTo>
                    <a:pt x="6559" y="412"/>
                  </a:lnTo>
                  <a:lnTo>
                    <a:pt x="6559" y="395"/>
                  </a:lnTo>
                  <a:lnTo>
                    <a:pt x="6559" y="379"/>
                  </a:lnTo>
                  <a:lnTo>
                    <a:pt x="6559" y="362"/>
                  </a:lnTo>
                  <a:lnTo>
                    <a:pt x="6559" y="347"/>
                  </a:lnTo>
                  <a:lnTo>
                    <a:pt x="6569" y="330"/>
                  </a:lnTo>
                  <a:lnTo>
                    <a:pt x="6569" y="315"/>
                  </a:lnTo>
                  <a:lnTo>
                    <a:pt x="6569" y="298"/>
                  </a:lnTo>
                  <a:lnTo>
                    <a:pt x="6569" y="282"/>
                  </a:lnTo>
                  <a:lnTo>
                    <a:pt x="6569" y="265"/>
                  </a:lnTo>
                  <a:lnTo>
                    <a:pt x="6569" y="250"/>
                  </a:lnTo>
                  <a:lnTo>
                    <a:pt x="6569" y="233"/>
                  </a:lnTo>
                  <a:lnTo>
                    <a:pt x="6569" y="226"/>
                  </a:lnTo>
                  <a:lnTo>
                    <a:pt x="6569" y="209"/>
                  </a:lnTo>
                  <a:lnTo>
                    <a:pt x="6569" y="194"/>
                  </a:lnTo>
                  <a:lnTo>
                    <a:pt x="6569" y="185"/>
                  </a:lnTo>
                  <a:lnTo>
                    <a:pt x="6569" y="170"/>
                  </a:lnTo>
                  <a:lnTo>
                    <a:pt x="6569" y="153"/>
                  </a:lnTo>
                  <a:lnTo>
                    <a:pt x="6580" y="145"/>
                  </a:lnTo>
                  <a:lnTo>
                    <a:pt x="6580" y="129"/>
                  </a:lnTo>
                  <a:lnTo>
                    <a:pt x="6580" y="121"/>
                  </a:lnTo>
                  <a:lnTo>
                    <a:pt x="6580" y="112"/>
                  </a:lnTo>
                  <a:lnTo>
                    <a:pt x="6580" y="97"/>
                  </a:lnTo>
                  <a:lnTo>
                    <a:pt x="6580" y="88"/>
                  </a:lnTo>
                  <a:lnTo>
                    <a:pt x="6580" y="80"/>
                  </a:lnTo>
                  <a:lnTo>
                    <a:pt x="6580" y="73"/>
                  </a:lnTo>
                  <a:lnTo>
                    <a:pt x="6580" y="65"/>
                  </a:lnTo>
                  <a:lnTo>
                    <a:pt x="6580" y="56"/>
                  </a:lnTo>
                  <a:lnTo>
                    <a:pt x="6580" y="48"/>
                  </a:lnTo>
                  <a:lnTo>
                    <a:pt x="6580" y="41"/>
                  </a:lnTo>
                  <a:lnTo>
                    <a:pt x="6591" y="32"/>
                  </a:lnTo>
                  <a:lnTo>
                    <a:pt x="6591" y="24"/>
                  </a:lnTo>
                  <a:lnTo>
                    <a:pt x="6591" y="15"/>
                  </a:lnTo>
                  <a:lnTo>
                    <a:pt x="6591" y="8"/>
                  </a:lnTo>
                  <a:lnTo>
                    <a:pt x="6600" y="0"/>
                  </a:lnTo>
                  <a:lnTo>
                    <a:pt x="6600" y="8"/>
                  </a:lnTo>
                  <a:lnTo>
                    <a:pt x="6600" y="15"/>
                  </a:lnTo>
                  <a:lnTo>
                    <a:pt x="6600" y="24"/>
                  </a:lnTo>
                  <a:lnTo>
                    <a:pt x="6600" y="32"/>
                  </a:lnTo>
                  <a:lnTo>
                    <a:pt x="6600" y="41"/>
                  </a:lnTo>
                  <a:lnTo>
                    <a:pt x="6600" y="48"/>
                  </a:lnTo>
                  <a:lnTo>
                    <a:pt x="6600" y="56"/>
                  </a:lnTo>
                  <a:lnTo>
                    <a:pt x="6611" y="65"/>
                  </a:lnTo>
                  <a:lnTo>
                    <a:pt x="6611" y="73"/>
                  </a:lnTo>
                  <a:lnTo>
                    <a:pt x="6611" y="80"/>
                  </a:lnTo>
                  <a:lnTo>
                    <a:pt x="6611" y="88"/>
                  </a:lnTo>
                  <a:lnTo>
                    <a:pt x="6611" y="97"/>
                  </a:lnTo>
                  <a:lnTo>
                    <a:pt x="6611" y="105"/>
                  </a:lnTo>
                  <a:lnTo>
                    <a:pt x="6611" y="121"/>
                  </a:lnTo>
                  <a:lnTo>
                    <a:pt x="6611" y="129"/>
                  </a:lnTo>
                  <a:lnTo>
                    <a:pt x="6611" y="138"/>
                  </a:lnTo>
                  <a:lnTo>
                    <a:pt x="6611" y="153"/>
                  </a:lnTo>
                  <a:lnTo>
                    <a:pt x="6611" y="162"/>
                  </a:lnTo>
                  <a:lnTo>
                    <a:pt x="6611" y="177"/>
                  </a:lnTo>
                  <a:lnTo>
                    <a:pt x="6611" y="194"/>
                  </a:lnTo>
                  <a:lnTo>
                    <a:pt x="6621" y="202"/>
                  </a:lnTo>
                  <a:lnTo>
                    <a:pt x="6621" y="218"/>
                  </a:lnTo>
                  <a:lnTo>
                    <a:pt x="6621" y="233"/>
                  </a:lnTo>
                  <a:lnTo>
                    <a:pt x="6621" y="250"/>
                  </a:lnTo>
                  <a:lnTo>
                    <a:pt x="6621" y="259"/>
                  </a:lnTo>
                  <a:lnTo>
                    <a:pt x="6621" y="274"/>
                  </a:lnTo>
                  <a:lnTo>
                    <a:pt x="6621" y="291"/>
                  </a:lnTo>
                  <a:lnTo>
                    <a:pt x="6621" y="306"/>
                  </a:lnTo>
                  <a:lnTo>
                    <a:pt x="6621" y="323"/>
                  </a:lnTo>
                  <a:lnTo>
                    <a:pt x="6621" y="339"/>
                  </a:lnTo>
                  <a:lnTo>
                    <a:pt x="6621" y="356"/>
                  </a:lnTo>
                  <a:lnTo>
                    <a:pt x="6621" y="371"/>
                  </a:lnTo>
                  <a:lnTo>
                    <a:pt x="6632" y="388"/>
                  </a:lnTo>
                  <a:lnTo>
                    <a:pt x="6632" y="403"/>
                  </a:lnTo>
                  <a:lnTo>
                    <a:pt x="6632" y="427"/>
                  </a:lnTo>
                  <a:lnTo>
                    <a:pt x="6632" y="444"/>
                  </a:lnTo>
                  <a:lnTo>
                    <a:pt x="6632" y="459"/>
                  </a:lnTo>
                  <a:lnTo>
                    <a:pt x="6632" y="476"/>
                  </a:lnTo>
                  <a:lnTo>
                    <a:pt x="6632" y="492"/>
                  </a:lnTo>
                  <a:lnTo>
                    <a:pt x="6632" y="516"/>
                  </a:lnTo>
                  <a:lnTo>
                    <a:pt x="6632" y="533"/>
                  </a:lnTo>
                  <a:lnTo>
                    <a:pt x="6632" y="548"/>
                  </a:lnTo>
                  <a:lnTo>
                    <a:pt x="6632" y="565"/>
                  </a:lnTo>
                  <a:lnTo>
                    <a:pt x="6632" y="589"/>
                  </a:lnTo>
                  <a:lnTo>
                    <a:pt x="6632" y="606"/>
                  </a:lnTo>
                  <a:lnTo>
                    <a:pt x="6643" y="621"/>
                  </a:lnTo>
                  <a:lnTo>
                    <a:pt x="6643" y="638"/>
                  </a:lnTo>
                  <a:lnTo>
                    <a:pt x="6643" y="664"/>
                  </a:lnTo>
                  <a:lnTo>
                    <a:pt x="6643" y="679"/>
                  </a:lnTo>
                  <a:lnTo>
                    <a:pt x="6643" y="696"/>
                  </a:lnTo>
                  <a:lnTo>
                    <a:pt x="6643" y="711"/>
                  </a:lnTo>
                  <a:lnTo>
                    <a:pt x="6643" y="727"/>
                  </a:lnTo>
                  <a:lnTo>
                    <a:pt x="6643" y="752"/>
                  </a:lnTo>
                  <a:lnTo>
                    <a:pt x="6643" y="767"/>
                  </a:lnTo>
                  <a:lnTo>
                    <a:pt x="6643" y="784"/>
                  </a:lnTo>
                  <a:lnTo>
                    <a:pt x="6643" y="800"/>
                  </a:lnTo>
                  <a:lnTo>
                    <a:pt x="6643" y="817"/>
                  </a:lnTo>
                  <a:lnTo>
                    <a:pt x="6653" y="832"/>
                  </a:lnTo>
                  <a:lnTo>
                    <a:pt x="6653" y="849"/>
                  </a:lnTo>
                  <a:lnTo>
                    <a:pt x="6653" y="864"/>
                  </a:lnTo>
                  <a:lnTo>
                    <a:pt x="6653" y="881"/>
                  </a:lnTo>
                  <a:lnTo>
                    <a:pt x="6653" y="897"/>
                  </a:lnTo>
                  <a:lnTo>
                    <a:pt x="6653" y="914"/>
                  </a:lnTo>
                  <a:lnTo>
                    <a:pt x="6653" y="929"/>
                  </a:lnTo>
                  <a:lnTo>
                    <a:pt x="6653" y="946"/>
                  </a:lnTo>
                  <a:lnTo>
                    <a:pt x="6653" y="953"/>
                  </a:lnTo>
                  <a:lnTo>
                    <a:pt x="6653" y="970"/>
                  </a:lnTo>
                  <a:lnTo>
                    <a:pt x="6653" y="985"/>
                  </a:lnTo>
                  <a:lnTo>
                    <a:pt x="6653" y="994"/>
                  </a:lnTo>
                  <a:lnTo>
                    <a:pt x="6653" y="1009"/>
                  </a:lnTo>
                  <a:lnTo>
                    <a:pt x="6662" y="1026"/>
                  </a:lnTo>
                  <a:lnTo>
                    <a:pt x="6662" y="1035"/>
                  </a:lnTo>
                  <a:lnTo>
                    <a:pt x="6662" y="1041"/>
                  </a:lnTo>
                  <a:lnTo>
                    <a:pt x="6662" y="1058"/>
                  </a:lnTo>
                  <a:lnTo>
                    <a:pt x="6662" y="1067"/>
                  </a:lnTo>
                  <a:lnTo>
                    <a:pt x="6662" y="1074"/>
                  </a:lnTo>
                  <a:lnTo>
                    <a:pt x="6662" y="1091"/>
                  </a:lnTo>
                  <a:lnTo>
                    <a:pt x="6662" y="1099"/>
                  </a:lnTo>
                  <a:lnTo>
                    <a:pt x="6662" y="1106"/>
                  </a:lnTo>
                  <a:lnTo>
                    <a:pt x="6662" y="1115"/>
                  </a:lnTo>
                  <a:lnTo>
                    <a:pt x="6662" y="1123"/>
                  </a:lnTo>
                  <a:lnTo>
                    <a:pt x="6662" y="1132"/>
                  </a:lnTo>
                  <a:lnTo>
                    <a:pt x="6662" y="1138"/>
                  </a:lnTo>
                  <a:lnTo>
                    <a:pt x="6673" y="1147"/>
                  </a:lnTo>
                  <a:lnTo>
                    <a:pt x="6673" y="1155"/>
                  </a:lnTo>
                  <a:lnTo>
                    <a:pt x="6673" y="1164"/>
                  </a:lnTo>
                  <a:lnTo>
                    <a:pt x="6673" y="1171"/>
                  </a:lnTo>
                  <a:lnTo>
                    <a:pt x="6684" y="1179"/>
                  </a:lnTo>
                  <a:lnTo>
                    <a:pt x="6684" y="1171"/>
                  </a:lnTo>
                  <a:lnTo>
                    <a:pt x="6684" y="1164"/>
                  </a:lnTo>
                  <a:lnTo>
                    <a:pt x="6684" y="1155"/>
                  </a:lnTo>
                  <a:lnTo>
                    <a:pt x="6684" y="1147"/>
                  </a:lnTo>
                  <a:lnTo>
                    <a:pt x="6684" y="1138"/>
                  </a:lnTo>
                  <a:lnTo>
                    <a:pt x="6684" y="1132"/>
                  </a:lnTo>
                  <a:lnTo>
                    <a:pt x="6695" y="1123"/>
                  </a:lnTo>
                  <a:lnTo>
                    <a:pt x="6695" y="1115"/>
                  </a:lnTo>
                  <a:lnTo>
                    <a:pt x="6695" y="1106"/>
                  </a:lnTo>
                  <a:lnTo>
                    <a:pt x="6695" y="1099"/>
                  </a:lnTo>
                  <a:lnTo>
                    <a:pt x="6695" y="1091"/>
                  </a:lnTo>
                  <a:lnTo>
                    <a:pt x="6695" y="1082"/>
                  </a:lnTo>
                  <a:lnTo>
                    <a:pt x="6695" y="1074"/>
                  </a:lnTo>
                  <a:lnTo>
                    <a:pt x="6695" y="1058"/>
                  </a:lnTo>
                  <a:lnTo>
                    <a:pt x="6695" y="1050"/>
                  </a:lnTo>
                  <a:lnTo>
                    <a:pt x="6695" y="1041"/>
                  </a:lnTo>
                  <a:lnTo>
                    <a:pt x="6695" y="1026"/>
                  </a:lnTo>
                  <a:lnTo>
                    <a:pt x="6695" y="1018"/>
                  </a:lnTo>
                  <a:lnTo>
                    <a:pt x="6695" y="1002"/>
                  </a:lnTo>
                  <a:lnTo>
                    <a:pt x="6705" y="994"/>
                  </a:lnTo>
                  <a:lnTo>
                    <a:pt x="6705" y="977"/>
                  </a:lnTo>
                  <a:lnTo>
                    <a:pt x="6705" y="961"/>
                  </a:lnTo>
                  <a:lnTo>
                    <a:pt x="6705" y="946"/>
                  </a:lnTo>
                  <a:lnTo>
                    <a:pt x="6705" y="938"/>
                  </a:lnTo>
                  <a:lnTo>
                    <a:pt x="6705" y="921"/>
                  </a:lnTo>
                  <a:lnTo>
                    <a:pt x="6705" y="905"/>
                  </a:lnTo>
                  <a:lnTo>
                    <a:pt x="6705" y="888"/>
                  </a:lnTo>
                  <a:lnTo>
                    <a:pt x="6705" y="873"/>
                  </a:lnTo>
                  <a:lnTo>
                    <a:pt x="6705" y="856"/>
                  </a:lnTo>
                  <a:lnTo>
                    <a:pt x="6705" y="841"/>
                  </a:lnTo>
                  <a:lnTo>
                    <a:pt x="6705" y="824"/>
                  </a:lnTo>
                  <a:lnTo>
                    <a:pt x="6716" y="808"/>
                  </a:lnTo>
                  <a:lnTo>
                    <a:pt x="6716" y="791"/>
                  </a:lnTo>
                  <a:lnTo>
                    <a:pt x="6716" y="776"/>
                  </a:lnTo>
                  <a:lnTo>
                    <a:pt x="6716" y="752"/>
                  </a:lnTo>
                  <a:lnTo>
                    <a:pt x="6716" y="735"/>
                  </a:lnTo>
                  <a:lnTo>
                    <a:pt x="6716" y="720"/>
                  </a:lnTo>
                  <a:lnTo>
                    <a:pt x="6716" y="703"/>
                  </a:lnTo>
                  <a:lnTo>
                    <a:pt x="6716" y="687"/>
                  </a:lnTo>
                  <a:lnTo>
                    <a:pt x="6716" y="670"/>
                  </a:lnTo>
                  <a:lnTo>
                    <a:pt x="6716" y="645"/>
                  </a:lnTo>
                  <a:lnTo>
                    <a:pt x="6716" y="630"/>
                  </a:lnTo>
                  <a:lnTo>
                    <a:pt x="6716" y="613"/>
                  </a:lnTo>
                  <a:lnTo>
                    <a:pt x="6716" y="597"/>
                  </a:lnTo>
                  <a:lnTo>
                    <a:pt x="6727" y="573"/>
                  </a:lnTo>
                  <a:lnTo>
                    <a:pt x="6727" y="556"/>
                  </a:lnTo>
                  <a:lnTo>
                    <a:pt x="6727" y="541"/>
                  </a:lnTo>
                  <a:lnTo>
                    <a:pt x="6727" y="524"/>
                  </a:lnTo>
                  <a:lnTo>
                    <a:pt x="6727" y="500"/>
                  </a:lnTo>
                  <a:lnTo>
                    <a:pt x="6727" y="483"/>
                  </a:lnTo>
                  <a:lnTo>
                    <a:pt x="6727" y="468"/>
                  </a:lnTo>
                  <a:lnTo>
                    <a:pt x="6727" y="453"/>
                  </a:lnTo>
                  <a:lnTo>
                    <a:pt x="6727" y="436"/>
                  </a:lnTo>
                  <a:lnTo>
                    <a:pt x="6727" y="412"/>
                  </a:lnTo>
                  <a:lnTo>
                    <a:pt x="6727" y="395"/>
                  </a:lnTo>
                  <a:lnTo>
                    <a:pt x="6727" y="379"/>
                  </a:lnTo>
                  <a:lnTo>
                    <a:pt x="6736" y="362"/>
                  </a:lnTo>
                  <a:lnTo>
                    <a:pt x="6736" y="347"/>
                  </a:lnTo>
                  <a:lnTo>
                    <a:pt x="6736" y="330"/>
                  </a:lnTo>
                  <a:lnTo>
                    <a:pt x="6736" y="315"/>
                  </a:lnTo>
                  <a:lnTo>
                    <a:pt x="6736" y="298"/>
                  </a:lnTo>
                  <a:lnTo>
                    <a:pt x="6736" y="282"/>
                  </a:lnTo>
                  <a:lnTo>
                    <a:pt x="6736" y="265"/>
                  </a:lnTo>
                  <a:lnTo>
                    <a:pt x="6736" y="250"/>
                  </a:lnTo>
                  <a:lnTo>
                    <a:pt x="6736" y="242"/>
                  </a:lnTo>
                  <a:lnTo>
                    <a:pt x="6736" y="226"/>
                  </a:lnTo>
                  <a:lnTo>
                    <a:pt x="6736" y="209"/>
                  </a:lnTo>
                  <a:lnTo>
                    <a:pt x="6736" y="194"/>
                  </a:lnTo>
                  <a:lnTo>
                    <a:pt x="6736" y="185"/>
                  </a:lnTo>
                  <a:lnTo>
                    <a:pt x="6746" y="170"/>
                  </a:lnTo>
                  <a:lnTo>
                    <a:pt x="6746" y="162"/>
                  </a:lnTo>
                  <a:lnTo>
                    <a:pt x="6746" y="145"/>
                  </a:lnTo>
                  <a:lnTo>
                    <a:pt x="6746" y="138"/>
                  </a:lnTo>
                  <a:lnTo>
                    <a:pt x="6746" y="121"/>
                  </a:lnTo>
                  <a:lnTo>
                    <a:pt x="6746" y="112"/>
                  </a:lnTo>
                  <a:lnTo>
                    <a:pt x="6746" y="105"/>
                  </a:lnTo>
                  <a:lnTo>
                    <a:pt x="6746" y="88"/>
                  </a:lnTo>
                  <a:lnTo>
                    <a:pt x="6746" y="80"/>
                  </a:lnTo>
                  <a:lnTo>
                    <a:pt x="6746" y="73"/>
                  </a:lnTo>
                  <a:lnTo>
                    <a:pt x="6746" y="65"/>
                  </a:lnTo>
                  <a:lnTo>
                    <a:pt x="6746" y="56"/>
                  </a:lnTo>
                  <a:lnTo>
                    <a:pt x="6746" y="48"/>
                  </a:lnTo>
                  <a:lnTo>
                    <a:pt x="6757" y="41"/>
                  </a:lnTo>
                  <a:lnTo>
                    <a:pt x="6757" y="32"/>
                  </a:lnTo>
                  <a:lnTo>
                    <a:pt x="6757" y="24"/>
                  </a:lnTo>
                  <a:lnTo>
                    <a:pt x="6757" y="15"/>
                  </a:lnTo>
                  <a:lnTo>
                    <a:pt x="6757" y="8"/>
                  </a:lnTo>
                  <a:lnTo>
                    <a:pt x="6768" y="0"/>
                  </a:lnTo>
                  <a:lnTo>
                    <a:pt x="6768" y="8"/>
                  </a:lnTo>
                  <a:lnTo>
                    <a:pt x="6768" y="15"/>
                  </a:lnTo>
                  <a:lnTo>
                    <a:pt x="6768" y="24"/>
                  </a:lnTo>
                  <a:lnTo>
                    <a:pt x="6768" y="32"/>
                  </a:lnTo>
                  <a:lnTo>
                    <a:pt x="6768" y="41"/>
                  </a:lnTo>
                  <a:lnTo>
                    <a:pt x="6779" y="48"/>
                  </a:lnTo>
                  <a:lnTo>
                    <a:pt x="6779" y="56"/>
                  </a:lnTo>
                  <a:lnTo>
                    <a:pt x="6779" y="65"/>
                  </a:lnTo>
                  <a:lnTo>
                    <a:pt x="6779" y="80"/>
                  </a:lnTo>
                  <a:lnTo>
                    <a:pt x="6779" y="88"/>
                  </a:lnTo>
                  <a:lnTo>
                    <a:pt x="6779" y="97"/>
                  </a:lnTo>
                  <a:lnTo>
                    <a:pt x="6779" y="105"/>
                  </a:lnTo>
                  <a:lnTo>
                    <a:pt x="6779" y="112"/>
                  </a:lnTo>
                  <a:lnTo>
                    <a:pt x="6779" y="129"/>
                  </a:lnTo>
                  <a:lnTo>
                    <a:pt x="6779" y="138"/>
                  </a:lnTo>
                  <a:lnTo>
                    <a:pt x="6779" y="153"/>
                  </a:lnTo>
                  <a:lnTo>
                    <a:pt x="6779" y="162"/>
                  </a:lnTo>
                  <a:lnTo>
                    <a:pt x="6789" y="177"/>
                  </a:lnTo>
                  <a:lnTo>
                    <a:pt x="6789" y="185"/>
                  </a:lnTo>
                  <a:lnTo>
                    <a:pt x="6789" y="202"/>
                  </a:lnTo>
                  <a:lnTo>
                    <a:pt x="6789" y="218"/>
                  </a:lnTo>
                  <a:lnTo>
                    <a:pt x="6789" y="233"/>
                  </a:lnTo>
                  <a:lnTo>
                    <a:pt x="6789" y="242"/>
                  </a:lnTo>
                  <a:lnTo>
                    <a:pt x="6789" y="259"/>
                  </a:lnTo>
                  <a:lnTo>
                    <a:pt x="6789" y="274"/>
                  </a:lnTo>
                  <a:lnTo>
                    <a:pt x="6789" y="291"/>
                  </a:lnTo>
                  <a:lnTo>
                    <a:pt x="6789" y="306"/>
                  </a:lnTo>
                  <a:lnTo>
                    <a:pt x="6789" y="323"/>
                  </a:lnTo>
                  <a:lnTo>
                    <a:pt x="6789" y="339"/>
                  </a:lnTo>
                  <a:lnTo>
                    <a:pt x="6800" y="356"/>
                  </a:lnTo>
                  <a:lnTo>
                    <a:pt x="6800" y="371"/>
                  </a:lnTo>
                  <a:lnTo>
                    <a:pt x="6800" y="388"/>
                  </a:lnTo>
                  <a:lnTo>
                    <a:pt x="6800" y="403"/>
                  </a:lnTo>
                  <a:lnTo>
                    <a:pt x="6800" y="420"/>
                  </a:lnTo>
                  <a:lnTo>
                    <a:pt x="6800" y="444"/>
                  </a:lnTo>
                  <a:lnTo>
                    <a:pt x="6800" y="459"/>
                  </a:lnTo>
                  <a:lnTo>
                    <a:pt x="6800" y="476"/>
                  </a:lnTo>
                  <a:lnTo>
                    <a:pt x="6800" y="492"/>
                  </a:lnTo>
                  <a:lnTo>
                    <a:pt x="6800" y="509"/>
                  </a:lnTo>
                  <a:lnTo>
                    <a:pt x="6800" y="533"/>
                  </a:lnTo>
                  <a:lnTo>
                    <a:pt x="6800" y="548"/>
                  </a:lnTo>
                  <a:lnTo>
                    <a:pt x="6800" y="565"/>
                  </a:lnTo>
                  <a:lnTo>
                    <a:pt x="6809" y="580"/>
                  </a:lnTo>
                  <a:lnTo>
                    <a:pt x="6809" y="606"/>
                  </a:lnTo>
                  <a:lnTo>
                    <a:pt x="6809" y="621"/>
                  </a:lnTo>
                  <a:lnTo>
                    <a:pt x="6809" y="638"/>
                  </a:lnTo>
                  <a:lnTo>
                    <a:pt x="6809" y="655"/>
                  </a:lnTo>
                  <a:lnTo>
                    <a:pt x="6809" y="679"/>
                  </a:lnTo>
                  <a:lnTo>
                    <a:pt x="6809" y="696"/>
                  </a:lnTo>
                  <a:lnTo>
                    <a:pt x="6809" y="711"/>
                  </a:lnTo>
                  <a:lnTo>
                    <a:pt x="6809" y="727"/>
                  </a:lnTo>
                  <a:lnTo>
                    <a:pt x="6809" y="744"/>
                  </a:lnTo>
                  <a:lnTo>
                    <a:pt x="6809" y="759"/>
                  </a:lnTo>
                  <a:lnTo>
                    <a:pt x="6809" y="784"/>
                  </a:lnTo>
                  <a:lnTo>
                    <a:pt x="6809" y="800"/>
                  </a:lnTo>
                  <a:lnTo>
                    <a:pt x="6820" y="817"/>
                  </a:lnTo>
                  <a:lnTo>
                    <a:pt x="6820" y="832"/>
                  </a:lnTo>
                  <a:lnTo>
                    <a:pt x="6820" y="849"/>
                  </a:lnTo>
                  <a:lnTo>
                    <a:pt x="6820" y="864"/>
                  </a:lnTo>
                  <a:lnTo>
                    <a:pt x="6820" y="881"/>
                  </a:lnTo>
                  <a:lnTo>
                    <a:pt x="6820" y="897"/>
                  </a:lnTo>
                  <a:lnTo>
                    <a:pt x="6820" y="914"/>
                  </a:lnTo>
                  <a:lnTo>
                    <a:pt x="6820" y="929"/>
                  </a:lnTo>
                  <a:lnTo>
                    <a:pt x="6820" y="938"/>
                  </a:lnTo>
                  <a:lnTo>
                    <a:pt x="6820" y="953"/>
                  </a:lnTo>
                  <a:lnTo>
                    <a:pt x="6820" y="970"/>
                  </a:lnTo>
                  <a:lnTo>
                    <a:pt x="6820" y="985"/>
                  </a:lnTo>
                  <a:lnTo>
                    <a:pt x="6830" y="994"/>
                  </a:lnTo>
                  <a:lnTo>
                    <a:pt x="6830" y="1009"/>
                  </a:lnTo>
                  <a:lnTo>
                    <a:pt x="6830" y="1018"/>
                  </a:lnTo>
                  <a:lnTo>
                    <a:pt x="6830" y="1035"/>
                  </a:lnTo>
                  <a:lnTo>
                    <a:pt x="6830" y="1041"/>
                  </a:lnTo>
                  <a:lnTo>
                    <a:pt x="6830" y="1058"/>
                  </a:lnTo>
                  <a:lnTo>
                    <a:pt x="6830" y="1067"/>
                  </a:lnTo>
                  <a:lnTo>
                    <a:pt x="6830" y="1074"/>
                  </a:lnTo>
                  <a:lnTo>
                    <a:pt x="6830" y="1091"/>
                  </a:lnTo>
                  <a:lnTo>
                    <a:pt x="6830" y="1099"/>
                  </a:lnTo>
                  <a:lnTo>
                    <a:pt x="6830" y="1106"/>
                  </a:lnTo>
                  <a:lnTo>
                    <a:pt x="6830" y="1115"/>
                  </a:lnTo>
                  <a:lnTo>
                    <a:pt x="6830" y="1123"/>
                  </a:lnTo>
                  <a:lnTo>
                    <a:pt x="6841" y="1132"/>
                  </a:lnTo>
                  <a:lnTo>
                    <a:pt x="6841" y="1138"/>
                  </a:lnTo>
                  <a:lnTo>
                    <a:pt x="6841" y="1147"/>
                  </a:lnTo>
                  <a:lnTo>
                    <a:pt x="6841" y="1155"/>
                  </a:lnTo>
                  <a:lnTo>
                    <a:pt x="6841" y="1164"/>
                  </a:lnTo>
                  <a:lnTo>
                    <a:pt x="6841" y="1171"/>
                  </a:lnTo>
                  <a:lnTo>
                    <a:pt x="6852" y="1179"/>
                  </a:lnTo>
                  <a:lnTo>
                    <a:pt x="6852" y="1171"/>
                  </a:lnTo>
                  <a:lnTo>
                    <a:pt x="6852" y="1164"/>
                  </a:lnTo>
                  <a:lnTo>
                    <a:pt x="6852" y="1155"/>
                  </a:lnTo>
                  <a:lnTo>
                    <a:pt x="6852" y="1147"/>
                  </a:lnTo>
                  <a:lnTo>
                    <a:pt x="6863" y="1138"/>
                  </a:lnTo>
                  <a:lnTo>
                    <a:pt x="6863" y="1132"/>
                  </a:lnTo>
                  <a:lnTo>
                    <a:pt x="6863" y="1123"/>
                  </a:lnTo>
                  <a:lnTo>
                    <a:pt x="6863" y="1115"/>
                  </a:lnTo>
                  <a:lnTo>
                    <a:pt x="6863" y="1099"/>
                  </a:lnTo>
                  <a:lnTo>
                    <a:pt x="6863" y="1091"/>
                  </a:lnTo>
                  <a:lnTo>
                    <a:pt x="6863" y="1082"/>
                  </a:lnTo>
                  <a:lnTo>
                    <a:pt x="6863" y="1074"/>
                  </a:lnTo>
                  <a:lnTo>
                    <a:pt x="6863" y="1067"/>
                  </a:lnTo>
                  <a:lnTo>
                    <a:pt x="6863" y="1050"/>
                  </a:lnTo>
                  <a:lnTo>
                    <a:pt x="6863" y="1041"/>
                  </a:lnTo>
                  <a:lnTo>
                    <a:pt x="6863" y="1026"/>
                  </a:lnTo>
                  <a:lnTo>
                    <a:pt x="6872" y="1018"/>
                  </a:lnTo>
                  <a:lnTo>
                    <a:pt x="6872" y="1002"/>
                  </a:lnTo>
                  <a:lnTo>
                    <a:pt x="6872" y="994"/>
                  </a:lnTo>
                  <a:lnTo>
                    <a:pt x="6872" y="977"/>
                  </a:lnTo>
                  <a:lnTo>
                    <a:pt x="6872" y="961"/>
                  </a:lnTo>
                  <a:lnTo>
                    <a:pt x="6872" y="946"/>
                  </a:lnTo>
                  <a:lnTo>
                    <a:pt x="6872" y="938"/>
                  </a:lnTo>
                  <a:lnTo>
                    <a:pt x="6872" y="921"/>
                  </a:lnTo>
                  <a:lnTo>
                    <a:pt x="6872" y="905"/>
                  </a:lnTo>
                  <a:lnTo>
                    <a:pt x="6872" y="888"/>
                  </a:lnTo>
                  <a:lnTo>
                    <a:pt x="6872" y="873"/>
                  </a:lnTo>
                  <a:lnTo>
                    <a:pt x="6872" y="856"/>
                  </a:lnTo>
                  <a:lnTo>
                    <a:pt x="6882" y="841"/>
                  </a:lnTo>
                  <a:lnTo>
                    <a:pt x="6882" y="824"/>
                  </a:lnTo>
                  <a:lnTo>
                    <a:pt x="6882" y="808"/>
                  </a:lnTo>
                  <a:lnTo>
                    <a:pt x="6882" y="791"/>
                  </a:lnTo>
                  <a:lnTo>
                    <a:pt x="6882" y="776"/>
                  </a:lnTo>
                  <a:lnTo>
                    <a:pt x="6882" y="759"/>
                  </a:lnTo>
                  <a:lnTo>
                    <a:pt x="6882" y="735"/>
                  </a:lnTo>
                  <a:lnTo>
                    <a:pt x="6882" y="720"/>
                  </a:lnTo>
                  <a:lnTo>
                    <a:pt x="6882" y="703"/>
                  </a:lnTo>
                  <a:lnTo>
                    <a:pt x="6882" y="687"/>
                  </a:lnTo>
                  <a:lnTo>
                    <a:pt x="6882" y="670"/>
                  </a:lnTo>
                  <a:lnTo>
                    <a:pt x="6882" y="645"/>
                  </a:lnTo>
                  <a:lnTo>
                    <a:pt x="6882" y="630"/>
                  </a:lnTo>
                  <a:lnTo>
                    <a:pt x="6893" y="613"/>
                  </a:lnTo>
                  <a:lnTo>
                    <a:pt x="6893" y="597"/>
                  </a:lnTo>
                  <a:lnTo>
                    <a:pt x="6893" y="573"/>
                  </a:lnTo>
                  <a:lnTo>
                    <a:pt x="6893" y="556"/>
                  </a:lnTo>
                  <a:lnTo>
                    <a:pt x="6893" y="541"/>
                  </a:lnTo>
                  <a:lnTo>
                    <a:pt x="6893" y="524"/>
                  </a:lnTo>
                  <a:lnTo>
                    <a:pt x="6893" y="509"/>
                  </a:lnTo>
                  <a:lnTo>
                    <a:pt x="6893" y="483"/>
                  </a:lnTo>
                  <a:lnTo>
                    <a:pt x="6893" y="468"/>
                  </a:lnTo>
                  <a:lnTo>
                    <a:pt x="6893" y="453"/>
                  </a:lnTo>
                  <a:lnTo>
                    <a:pt x="6893" y="436"/>
                  </a:lnTo>
                  <a:lnTo>
                    <a:pt x="6893" y="420"/>
                  </a:lnTo>
                  <a:lnTo>
                    <a:pt x="6893" y="395"/>
                  </a:lnTo>
                  <a:lnTo>
                    <a:pt x="6904" y="379"/>
                  </a:lnTo>
                  <a:lnTo>
                    <a:pt x="6904" y="362"/>
                  </a:lnTo>
                  <a:lnTo>
                    <a:pt x="6904" y="347"/>
                  </a:lnTo>
                  <a:lnTo>
                    <a:pt x="6904" y="330"/>
                  </a:lnTo>
                  <a:lnTo>
                    <a:pt x="6904" y="315"/>
                  </a:lnTo>
                  <a:lnTo>
                    <a:pt x="6904" y="298"/>
                  </a:lnTo>
                  <a:lnTo>
                    <a:pt x="6904" y="282"/>
                  </a:lnTo>
                  <a:lnTo>
                    <a:pt x="6904" y="265"/>
                  </a:lnTo>
                  <a:lnTo>
                    <a:pt x="6904" y="250"/>
                  </a:lnTo>
                  <a:lnTo>
                    <a:pt x="6904" y="242"/>
                  </a:lnTo>
                  <a:lnTo>
                    <a:pt x="6904" y="226"/>
                  </a:lnTo>
                  <a:lnTo>
                    <a:pt x="6904" y="209"/>
                  </a:lnTo>
                  <a:lnTo>
                    <a:pt x="6914" y="194"/>
                  </a:lnTo>
                  <a:lnTo>
                    <a:pt x="6914" y="185"/>
                  </a:lnTo>
                  <a:lnTo>
                    <a:pt x="6914" y="170"/>
                  </a:lnTo>
                  <a:lnTo>
                    <a:pt x="6914" y="162"/>
                  </a:lnTo>
                  <a:lnTo>
                    <a:pt x="6914" y="145"/>
                  </a:lnTo>
                  <a:lnTo>
                    <a:pt x="6914" y="138"/>
                  </a:lnTo>
                  <a:lnTo>
                    <a:pt x="6914" y="121"/>
                  </a:lnTo>
                  <a:lnTo>
                    <a:pt x="6914" y="112"/>
                  </a:lnTo>
                  <a:lnTo>
                    <a:pt x="6914" y="105"/>
                  </a:lnTo>
                  <a:lnTo>
                    <a:pt x="6914" y="88"/>
                  </a:lnTo>
                  <a:lnTo>
                    <a:pt x="6914" y="80"/>
                  </a:lnTo>
                  <a:lnTo>
                    <a:pt x="6914" y="73"/>
                  </a:lnTo>
                  <a:lnTo>
                    <a:pt x="6914" y="65"/>
                  </a:lnTo>
                  <a:lnTo>
                    <a:pt x="6925" y="56"/>
                  </a:lnTo>
                  <a:lnTo>
                    <a:pt x="6925" y="48"/>
                  </a:lnTo>
                  <a:lnTo>
                    <a:pt x="6925" y="41"/>
                  </a:lnTo>
                  <a:lnTo>
                    <a:pt x="6925" y="32"/>
                  </a:lnTo>
                  <a:lnTo>
                    <a:pt x="6925" y="24"/>
                  </a:lnTo>
                  <a:lnTo>
                    <a:pt x="6925" y="15"/>
                  </a:lnTo>
                  <a:lnTo>
                    <a:pt x="6925" y="8"/>
                  </a:lnTo>
                  <a:lnTo>
                    <a:pt x="6936" y="0"/>
                  </a:lnTo>
                  <a:lnTo>
                    <a:pt x="6936" y="8"/>
                  </a:lnTo>
                  <a:lnTo>
                    <a:pt x="6936" y="15"/>
                  </a:lnTo>
                  <a:lnTo>
                    <a:pt x="6936" y="24"/>
                  </a:lnTo>
                  <a:lnTo>
                    <a:pt x="6945" y="32"/>
                  </a:lnTo>
                  <a:lnTo>
                    <a:pt x="6945" y="41"/>
                  </a:lnTo>
                  <a:lnTo>
                    <a:pt x="6945" y="48"/>
                  </a:lnTo>
                  <a:lnTo>
                    <a:pt x="6945" y="56"/>
                  </a:lnTo>
                  <a:lnTo>
                    <a:pt x="6945" y="65"/>
                  </a:lnTo>
                  <a:lnTo>
                    <a:pt x="6945" y="73"/>
                  </a:lnTo>
                  <a:lnTo>
                    <a:pt x="6945" y="88"/>
                  </a:lnTo>
                  <a:lnTo>
                    <a:pt x="6945" y="97"/>
                  </a:lnTo>
                  <a:lnTo>
                    <a:pt x="6945" y="105"/>
                  </a:lnTo>
                  <a:lnTo>
                    <a:pt x="6945" y="112"/>
                  </a:lnTo>
                  <a:lnTo>
                    <a:pt x="6945" y="129"/>
                  </a:lnTo>
                  <a:lnTo>
                    <a:pt x="6945" y="138"/>
                  </a:lnTo>
                  <a:lnTo>
                    <a:pt x="6956" y="153"/>
                  </a:lnTo>
                  <a:lnTo>
                    <a:pt x="6956" y="162"/>
                  </a:lnTo>
                  <a:lnTo>
                    <a:pt x="6956" y="177"/>
                  </a:lnTo>
                  <a:lnTo>
                    <a:pt x="6956" y="185"/>
                  </a:lnTo>
                  <a:lnTo>
                    <a:pt x="6956" y="202"/>
                  </a:lnTo>
                  <a:lnTo>
                    <a:pt x="6956" y="218"/>
                  </a:lnTo>
                  <a:lnTo>
                    <a:pt x="6956" y="226"/>
                  </a:lnTo>
                  <a:lnTo>
                    <a:pt x="6956" y="242"/>
                  </a:lnTo>
                  <a:lnTo>
                    <a:pt x="6956" y="259"/>
                  </a:lnTo>
                  <a:lnTo>
                    <a:pt x="6956" y="274"/>
                  </a:lnTo>
                  <a:lnTo>
                    <a:pt x="6956" y="291"/>
                  </a:lnTo>
                  <a:lnTo>
                    <a:pt x="6956" y="306"/>
                  </a:lnTo>
                  <a:lnTo>
                    <a:pt x="6966" y="323"/>
                  </a:lnTo>
                  <a:lnTo>
                    <a:pt x="6966" y="339"/>
                  </a:lnTo>
                  <a:lnTo>
                    <a:pt x="6966" y="356"/>
                  </a:lnTo>
                  <a:lnTo>
                    <a:pt x="6966" y="371"/>
                  </a:lnTo>
                  <a:lnTo>
                    <a:pt x="6966" y="388"/>
                  </a:lnTo>
                  <a:lnTo>
                    <a:pt x="6966" y="403"/>
                  </a:lnTo>
                  <a:lnTo>
                    <a:pt x="6966" y="420"/>
                  </a:lnTo>
                  <a:lnTo>
                    <a:pt x="6966" y="436"/>
                  </a:lnTo>
                  <a:lnTo>
                    <a:pt x="6966" y="459"/>
                  </a:lnTo>
                  <a:lnTo>
                    <a:pt x="6966" y="476"/>
                  </a:lnTo>
                  <a:lnTo>
                    <a:pt x="6966" y="492"/>
                  </a:lnTo>
                  <a:lnTo>
                    <a:pt x="6966" y="509"/>
                  </a:lnTo>
                  <a:lnTo>
                    <a:pt x="6966" y="524"/>
                  </a:lnTo>
                  <a:lnTo>
                    <a:pt x="6977" y="548"/>
                  </a:lnTo>
                  <a:lnTo>
                    <a:pt x="6977" y="565"/>
                  </a:lnTo>
                  <a:lnTo>
                    <a:pt x="6977" y="580"/>
                  </a:lnTo>
                  <a:lnTo>
                    <a:pt x="6977" y="597"/>
                  </a:lnTo>
                  <a:lnTo>
                    <a:pt x="6977" y="621"/>
                  </a:lnTo>
                  <a:lnTo>
                    <a:pt x="6977" y="638"/>
                  </a:lnTo>
                  <a:lnTo>
                    <a:pt x="6977" y="655"/>
                  </a:lnTo>
                  <a:lnTo>
                    <a:pt x="6977" y="670"/>
                  </a:lnTo>
                  <a:lnTo>
                    <a:pt x="6977" y="696"/>
                  </a:lnTo>
                  <a:lnTo>
                    <a:pt x="6977" y="711"/>
                  </a:lnTo>
                  <a:lnTo>
                    <a:pt x="6977" y="727"/>
                  </a:lnTo>
                  <a:lnTo>
                    <a:pt x="6977" y="744"/>
                  </a:lnTo>
                  <a:lnTo>
                    <a:pt x="6977" y="759"/>
                  </a:lnTo>
                  <a:lnTo>
                    <a:pt x="6988" y="776"/>
                  </a:lnTo>
                  <a:lnTo>
                    <a:pt x="6988" y="800"/>
                  </a:lnTo>
                  <a:lnTo>
                    <a:pt x="6988" y="817"/>
                  </a:lnTo>
                  <a:lnTo>
                    <a:pt x="6988" y="832"/>
                  </a:lnTo>
                  <a:lnTo>
                    <a:pt x="6988" y="849"/>
                  </a:lnTo>
                  <a:lnTo>
                    <a:pt x="6988" y="864"/>
                  </a:lnTo>
                  <a:lnTo>
                    <a:pt x="6988" y="881"/>
                  </a:lnTo>
                  <a:lnTo>
                    <a:pt x="6988" y="897"/>
                  </a:lnTo>
                  <a:lnTo>
                    <a:pt x="6988" y="914"/>
                  </a:lnTo>
                  <a:lnTo>
                    <a:pt x="6988" y="921"/>
                  </a:lnTo>
                  <a:lnTo>
                    <a:pt x="6988" y="938"/>
                  </a:lnTo>
                  <a:lnTo>
                    <a:pt x="6988" y="953"/>
                  </a:lnTo>
                  <a:lnTo>
                    <a:pt x="6998" y="970"/>
                  </a:lnTo>
                  <a:lnTo>
                    <a:pt x="6998" y="977"/>
                  </a:lnTo>
                  <a:lnTo>
                    <a:pt x="6998" y="994"/>
                  </a:lnTo>
                  <a:lnTo>
                    <a:pt x="6998" y="1009"/>
                  </a:lnTo>
                  <a:lnTo>
                    <a:pt x="6998" y="1018"/>
                  </a:lnTo>
                  <a:lnTo>
                    <a:pt x="6998" y="1035"/>
                  </a:lnTo>
                  <a:lnTo>
                    <a:pt x="6998" y="1041"/>
                  </a:lnTo>
                  <a:lnTo>
                    <a:pt x="6998" y="1058"/>
                  </a:lnTo>
                  <a:lnTo>
                    <a:pt x="6998" y="1067"/>
                  </a:lnTo>
                  <a:lnTo>
                    <a:pt x="6998" y="1074"/>
                  </a:lnTo>
                  <a:lnTo>
                    <a:pt x="6998" y="1091"/>
                  </a:lnTo>
                  <a:lnTo>
                    <a:pt x="6998" y="1099"/>
                  </a:lnTo>
                  <a:lnTo>
                    <a:pt x="6998" y="1106"/>
                  </a:lnTo>
                  <a:lnTo>
                    <a:pt x="7007" y="1115"/>
                  </a:lnTo>
                  <a:lnTo>
                    <a:pt x="7007" y="1123"/>
                  </a:lnTo>
                  <a:lnTo>
                    <a:pt x="7007" y="1132"/>
                  </a:lnTo>
                  <a:lnTo>
                    <a:pt x="7007" y="1138"/>
                  </a:lnTo>
                  <a:lnTo>
                    <a:pt x="7007" y="1147"/>
                  </a:lnTo>
                  <a:lnTo>
                    <a:pt x="7007" y="1155"/>
                  </a:lnTo>
                  <a:lnTo>
                    <a:pt x="7007" y="1164"/>
                  </a:lnTo>
                  <a:lnTo>
                    <a:pt x="7007" y="1171"/>
                  </a:lnTo>
                  <a:lnTo>
                    <a:pt x="7018" y="1179"/>
                  </a:lnTo>
                  <a:lnTo>
                    <a:pt x="7018" y="1171"/>
                  </a:lnTo>
                  <a:lnTo>
                    <a:pt x="7018" y="1164"/>
                  </a:lnTo>
                  <a:lnTo>
                    <a:pt x="7029" y="1155"/>
                  </a:lnTo>
                  <a:lnTo>
                    <a:pt x="7029" y="1147"/>
                  </a:lnTo>
                  <a:lnTo>
                    <a:pt x="7029" y="1138"/>
                  </a:lnTo>
                  <a:lnTo>
                    <a:pt x="7029" y="1132"/>
                  </a:lnTo>
                  <a:lnTo>
                    <a:pt x="7029" y="1123"/>
                  </a:lnTo>
                  <a:lnTo>
                    <a:pt x="7029" y="1115"/>
                  </a:lnTo>
                  <a:lnTo>
                    <a:pt x="7029" y="1106"/>
                  </a:lnTo>
                  <a:lnTo>
                    <a:pt x="7029" y="1091"/>
                  </a:lnTo>
                  <a:lnTo>
                    <a:pt x="7029" y="1082"/>
                  </a:lnTo>
                  <a:lnTo>
                    <a:pt x="7029" y="1074"/>
                  </a:lnTo>
                  <a:lnTo>
                    <a:pt x="7029" y="1067"/>
                  </a:lnTo>
                  <a:lnTo>
                    <a:pt x="7029" y="1050"/>
                  </a:lnTo>
                  <a:lnTo>
                    <a:pt x="7040" y="1041"/>
                  </a:lnTo>
                  <a:lnTo>
                    <a:pt x="7040" y="1026"/>
                  </a:lnTo>
                  <a:lnTo>
                    <a:pt x="7040" y="1018"/>
                  </a:lnTo>
                  <a:lnTo>
                    <a:pt x="7040" y="1002"/>
                  </a:lnTo>
                  <a:lnTo>
                    <a:pt x="7040" y="994"/>
                  </a:lnTo>
                  <a:lnTo>
                    <a:pt x="7040" y="977"/>
                  </a:lnTo>
                  <a:lnTo>
                    <a:pt x="7040" y="961"/>
                  </a:lnTo>
                  <a:lnTo>
                    <a:pt x="7040" y="953"/>
                  </a:lnTo>
                  <a:lnTo>
                    <a:pt x="7040" y="938"/>
                  </a:lnTo>
                  <a:lnTo>
                    <a:pt x="7040" y="921"/>
                  </a:lnTo>
                  <a:lnTo>
                    <a:pt x="7040" y="905"/>
                  </a:lnTo>
                  <a:lnTo>
                    <a:pt x="7040" y="888"/>
                  </a:lnTo>
                  <a:lnTo>
                    <a:pt x="7050" y="873"/>
                  </a:lnTo>
                  <a:lnTo>
                    <a:pt x="7050" y="856"/>
                  </a:lnTo>
                  <a:lnTo>
                    <a:pt x="7050" y="841"/>
                  </a:lnTo>
                  <a:lnTo>
                    <a:pt x="7050" y="824"/>
                  </a:lnTo>
                  <a:lnTo>
                    <a:pt x="7050" y="808"/>
                  </a:lnTo>
                  <a:lnTo>
                    <a:pt x="7050" y="791"/>
                  </a:lnTo>
                  <a:lnTo>
                    <a:pt x="7050" y="776"/>
                  </a:lnTo>
                  <a:lnTo>
                    <a:pt x="7050" y="759"/>
                  </a:lnTo>
                  <a:lnTo>
                    <a:pt x="7050" y="744"/>
                  </a:lnTo>
                  <a:lnTo>
                    <a:pt x="7050" y="720"/>
                  </a:lnTo>
                  <a:lnTo>
                    <a:pt x="7050" y="703"/>
                  </a:lnTo>
                  <a:lnTo>
                    <a:pt x="7050" y="687"/>
                  </a:lnTo>
                  <a:lnTo>
                    <a:pt x="7050" y="670"/>
                  </a:lnTo>
                  <a:lnTo>
                    <a:pt x="7061" y="655"/>
                  </a:lnTo>
                  <a:lnTo>
                    <a:pt x="7061" y="630"/>
                  </a:lnTo>
                  <a:lnTo>
                    <a:pt x="7061" y="613"/>
                  </a:lnTo>
                  <a:lnTo>
                    <a:pt x="7061" y="597"/>
                  </a:lnTo>
                  <a:lnTo>
                    <a:pt x="7061" y="580"/>
                  </a:lnTo>
                  <a:lnTo>
                    <a:pt x="7061" y="556"/>
                  </a:lnTo>
                  <a:lnTo>
                    <a:pt x="7061" y="541"/>
                  </a:lnTo>
                  <a:lnTo>
                    <a:pt x="7061" y="524"/>
                  </a:lnTo>
                  <a:lnTo>
                    <a:pt x="7061" y="509"/>
                  </a:lnTo>
                  <a:lnTo>
                    <a:pt x="7061" y="492"/>
                  </a:lnTo>
                  <a:lnTo>
                    <a:pt x="7061" y="468"/>
                  </a:lnTo>
                  <a:lnTo>
                    <a:pt x="7061" y="453"/>
                  </a:lnTo>
                  <a:lnTo>
                    <a:pt x="7061" y="436"/>
                  </a:lnTo>
                  <a:lnTo>
                    <a:pt x="7072" y="420"/>
                  </a:lnTo>
                  <a:lnTo>
                    <a:pt x="7072" y="403"/>
                  </a:lnTo>
                  <a:lnTo>
                    <a:pt x="7072" y="388"/>
                  </a:lnTo>
                  <a:lnTo>
                    <a:pt x="7072" y="362"/>
                  </a:lnTo>
                  <a:lnTo>
                    <a:pt x="7072" y="347"/>
                  </a:lnTo>
                  <a:lnTo>
                    <a:pt x="7072" y="330"/>
                  </a:lnTo>
                  <a:lnTo>
                    <a:pt x="7072" y="315"/>
                  </a:lnTo>
                  <a:lnTo>
                    <a:pt x="7072" y="298"/>
                  </a:lnTo>
                  <a:lnTo>
                    <a:pt x="7072" y="282"/>
                  </a:lnTo>
                  <a:lnTo>
                    <a:pt x="7072" y="274"/>
                  </a:lnTo>
                  <a:lnTo>
                    <a:pt x="7072" y="259"/>
                  </a:lnTo>
                  <a:lnTo>
                    <a:pt x="7072" y="242"/>
                  </a:lnTo>
                  <a:lnTo>
                    <a:pt x="7081" y="226"/>
                  </a:lnTo>
                  <a:lnTo>
                    <a:pt x="7081" y="209"/>
                  </a:lnTo>
                  <a:lnTo>
                    <a:pt x="7081" y="202"/>
                  </a:lnTo>
                  <a:lnTo>
                    <a:pt x="7081" y="185"/>
                  </a:lnTo>
                  <a:lnTo>
                    <a:pt x="7081" y="170"/>
                  </a:lnTo>
                  <a:lnTo>
                    <a:pt x="7081" y="162"/>
                  </a:lnTo>
                  <a:lnTo>
                    <a:pt x="7081" y="145"/>
                  </a:lnTo>
                  <a:lnTo>
                    <a:pt x="7081" y="138"/>
                  </a:lnTo>
                  <a:lnTo>
                    <a:pt x="7081" y="121"/>
                  </a:lnTo>
                  <a:lnTo>
                    <a:pt x="7081" y="112"/>
                  </a:lnTo>
                  <a:lnTo>
                    <a:pt x="7081" y="105"/>
                  </a:lnTo>
                  <a:lnTo>
                    <a:pt x="7081" y="97"/>
                  </a:lnTo>
                  <a:lnTo>
                    <a:pt x="7081" y="80"/>
                  </a:lnTo>
                  <a:lnTo>
                    <a:pt x="7091" y="73"/>
                  </a:lnTo>
                  <a:lnTo>
                    <a:pt x="7091" y="65"/>
                  </a:lnTo>
                  <a:lnTo>
                    <a:pt x="7091" y="56"/>
                  </a:lnTo>
                  <a:lnTo>
                    <a:pt x="7091" y="48"/>
                  </a:lnTo>
                  <a:lnTo>
                    <a:pt x="7091" y="41"/>
                  </a:lnTo>
                  <a:lnTo>
                    <a:pt x="7091" y="32"/>
                  </a:lnTo>
                  <a:lnTo>
                    <a:pt x="7091" y="24"/>
                  </a:lnTo>
                  <a:lnTo>
                    <a:pt x="7091" y="15"/>
                  </a:lnTo>
                  <a:lnTo>
                    <a:pt x="7102" y="8"/>
                  </a:lnTo>
                  <a:lnTo>
                    <a:pt x="7102" y="0"/>
                  </a:lnTo>
                  <a:lnTo>
                    <a:pt x="7102" y="8"/>
                  </a:lnTo>
                  <a:lnTo>
                    <a:pt x="7102" y="15"/>
                  </a:lnTo>
                  <a:lnTo>
                    <a:pt x="7113" y="24"/>
                  </a:lnTo>
                  <a:lnTo>
                    <a:pt x="7113" y="32"/>
                  </a:lnTo>
                  <a:lnTo>
                    <a:pt x="7113" y="41"/>
                  </a:lnTo>
                  <a:lnTo>
                    <a:pt x="7113" y="48"/>
                  </a:lnTo>
                  <a:lnTo>
                    <a:pt x="7113" y="56"/>
                  </a:lnTo>
                  <a:lnTo>
                    <a:pt x="7113" y="65"/>
                  </a:lnTo>
                  <a:lnTo>
                    <a:pt x="7113" y="73"/>
                  </a:lnTo>
                  <a:lnTo>
                    <a:pt x="7113" y="88"/>
                  </a:lnTo>
                  <a:lnTo>
                    <a:pt x="7113" y="97"/>
                  </a:lnTo>
                  <a:lnTo>
                    <a:pt x="7113" y="105"/>
                  </a:lnTo>
                  <a:lnTo>
                    <a:pt x="7113" y="112"/>
                  </a:lnTo>
                  <a:lnTo>
                    <a:pt x="7124" y="129"/>
                  </a:lnTo>
                  <a:lnTo>
                    <a:pt x="7124" y="138"/>
                  </a:lnTo>
                  <a:lnTo>
                    <a:pt x="7124" y="145"/>
                  </a:lnTo>
                  <a:lnTo>
                    <a:pt x="7124" y="162"/>
                  </a:lnTo>
                  <a:lnTo>
                    <a:pt x="7124" y="177"/>
                  </a:lnTo>
                  <a:lnTo>
                    <a:pt x="7124" y="185"/>
                  </a:lnTo>
                  <a:lnTo>
                    <a:pt x="7124" y="202"/>
                  </a:lnTo>
                  <a:lnTo>
                    <a:pt x="7124" y="218"/>
                  </a:lnTo>
                  <a:lnTo>
                    <a:pt x="7124" y="226"/>
                  </a:lnTo>
                  <a:lnTo>
                    <a:pt x="7124" y="242"/>
                  </a:lnTo>
                  <a:lnTo>
                    <a:pt x="7124" y="259"/>
                  </a:lnTo>
                  <a:lnTo>
                    <a:pt x="7124" y="274"/>
                  </a:lnTo>
                  <a:lnTo>
                    <a:pt x="7134" y="291"/>
                  </a:lnTo>
                  <a:lnTo>
                    <a:pt x="7134" y="306"/>
                  </a:lnTo>
                  <a:lnTo>
                    <a:pt x="7134" y="323"/>
                  </a:lnTo>
                  <a:lnTo>
                    <a:pt x="7134" y="339"/>
                  </a:lnTo>
                  <a:lnTo>
                    <a:pt x="7134" y="356"/>
                  </a:lnTo>
                  <a:lnTo>
                    <a:pt x="7134" y="371"/>
                  </a:lnTo>
                  <a:lnTo>
                    <a:pt x="7134" y="388"/>
                  </a:lnTo>
                  <a:lnTo>
                    <a:pt x="7134" y="403"/>
                  </a:lnTo>
                  <a:lnTo>
                    <a:pt x="7134" y="420"/>
                  </a:lnTo>
                  <a:lnTo>
                    <a:pt x="7134" y="436"/>
                  </a:lnTo>
                  <a:lnTo>
                    <a:pt x="7134" y="453"/>
                  </a:lnTo>
                  <a:lnTo>
                    <a:pt x="7134" y="476"/>
                  </a:lnTo>
                  <a:lnTo>
                    <a:pt x="7134" y="492"/>
                  </a:lnTo>
                  <a:lnTo>
                    <a:pt x="7145" y="509"/>
                  </a:lnTo>
                  <a:lnTo>
                    <a:pt x="7145" y="524"/>
                  </a:lnTo>
                  <a:lnTo>
                    <a:pt x="7145" y="548"/>
                  </a:lnTo>
                  <a:lnTo>
                    <a:pt x="7145" y="565"/>
                  </a:lnTo>
                  <a:lnTo>
                    <a:pt x="7145" y="580"/>
                  </a:lnTo>
                  <a:lnTo>
                    <a:pt x="7145" y="597"/>
                  </a:lnTo>
                  <a:lnTo>
                    <a:pt x="7145" y="613"/>
                  </a:lnTo>
                  <a:lnTo>
                    <a:pt x="7145" y="638"/>
                  </a:lnTo>
                  <a:lnTo>
                    <a:pt x="7145" y="655"/>
                  </a:lnTo>
                  <a:lnTo>
                    <a:pt x="7145" y="670"/>
                  </a:lnTo>
                  <a:lnTo>
                    <a:pt x="7145" y="687"/>
                  </a:lnTo>
                  <a:lnTo>
                    <a:pt x="7145" y="711"/>
                  </a:lnTo>
                  <a:lnTo>
                    <a:pt x="7145" y="727"/>
                  </a:lnTo>
                  <a:lnTo>
                    <a:pt x="7154" y="744"/>
                  </a:lnTo>
                  <a:lnTo>
                    <a:pt x="7154" y="759"/>
                  </a:lnTo>
                  <a:lnTo>
                    <a:pt x="7154" y="776"/>
                  </a:lnTo>
                  <a:lnTo>
                    <a:pt x="7154" y="791"/>
                  </a:lnTo>
                  <a:lnTo>
                    <a:pt x="7154" y="808"/>
                  </a:lnTo>
                  <a:lnTo>
                    <a:pt x="7154" y="832"/>
                  </a:lnTo>
                  <a:lnTo>
                    <a:pt x="7154" y="849"/>
                  </a:lnTo>
                  <a:lnTo>
                    <a:pt x="7154" y="864"/>
                  </a:lnTo>
                  <a:lnTo>
                    <a:pt x="7154" y="881"/>
                  </a:lnTo>
                  <a:lnTo>
                    <a:pt x="7154" y="897"/>
                  </a:lnTo>
                  <a:lnTo>
                    <a:pt x="7154" y="905"/>
                  </a:lnTo>
                  <a:lnTo>
                    <a:pt x="7154" y="921"/>
                  </a:lnTo>
                  <a:lnTo>
                    <a:pt x="7165" y="938"/>
                  </a:lnTo>
                  <a:lnTo>
                    <a:pt x="7165" y="953"/>
                  </a:lnTo>
                  <a:lnTo>
                    <a:pt x="7165" y="970"/>
                  </a:lnTo>
                  <a:lnTo>
                    <a:pt x="7165" y="977"/>
                  </a:lnTo>
                  <a:lnTo>
                    <a:pt x="7165" y="994"/>
                  </a:lnTo>
                  <a:lnTo>
                    <a:pt x="7165" y="1009"/>
                  </a:lnTo>
                  <a:lnTo>
                    <a:pt x="7165" y="1018"/>
                  </a:lnTo>
                  <a:lnTo>
                    <a:pt x="7165" y="1035"/>
                  </a:lnTo>
                  <a:lnTo>
                    <a:pt x="7165" y="1041"/>
                  </a:lnTo>
                  <a:lnTo>
                    <a:pt x="7165" y="1058"/>
                  </a:lnTo>
                  <a:lnTo>
                    <a:pt x="7165" y="1067"/>
                  </a:lnTo>
                  <a:lnTo>
                    <a:pt x="7165" y="1074"/>
                  </a:lnTo>
                  <a:lnTo>
                    <a:pt x="7165" y="1082"/>
                  </a:lnTo>
                  <a:lnTo>
                    <a:pt x="7175" y="1099"/>
                  </a:lnTo>
                  <a:lnTo>
                    <a:pt x="7175" y="1106"/>
                  </a:lnTo>
                  <a:lnTo>
                    <a:pt x="7175" y="1115"/>
                  </a:lnTo>
                  <a:lnTo>
                    <a:pt x="7175" y="1123"/>
                  </a:lnTo>
                  <a:lnTo>
                    <a:pt x="7175" y="1132"/>
                  </a:lnTo>
                  <a:lnTo>
                    <a:pt x="7175" y="1138"/>
                  </a:lnTo>
                  <a:lnTo>
                    <a:pt x="7175" y="1147"/>
                  </a:lnTo>
                  <a:lnTo>
                    <a:pt x="7175" y="1155"/>
                  </a:lnTo>
                  <a:lnTo>
                    <a:pt x="7175" y="1164"/>
                  </a:lnTo>
                  <a:lnTo>
                    <a:pt x="7186" y="1171"/>
                  </a:lnTo>
                  <a:lnTo>
                    <a:pt x="7186" y="1179"/>
                  </a:lnTo>
                  <a:lnTo>
                    <a:pt x="7186" y="1171"/>
                  </a:lnTo>
                  <a:lnTo>
                    <a:pt x="7197" y="1164"/>
                  </a:lnTo>
                  <a:lnTo>
                    <a:pt x="7197" y="1155"/>
                  </a:lnTo>
                  <a:lnTo>
                    <a:pt x="7197" y="1147"/>
                  </a:lnTo>
                  <a:lnTo>
                    <a:pt x="7197" y="1138"/>
                  </a:lnTo>
                  <a:lnTo>
                    <a:pt x="7197" y="1132"/>
                  </a:lnTo>
                  <a:lnTo>
                    <a:pt x="7197" y="1123"/>
                  </a:lnTo>
                  <a:lnTo>
                    <a:pt x="7197" y="1115"/>
                  </a:lnTo>
                  <a:lnTo>
                    <a:pt x="7197" y="1106"/>
                  </a:lnTo>
                  <a:lnTo>
                    <a:pt x="7197" y="1099"/>
                  </a:lnTo>
                  <a:lnTo>
                    <a:pt x="7197" y="1082"/>
                  </a:lnTo>
                  <a:lnTo>
                    <a:pt x="7197" y="1074"/>
                  </a:lnTo>
                  <a:lnTo>
                    <a:pt x="7208" y="1067"/>
                  </a:lnTo>
                  <a:lnTo>
                    <a:pt x="7208" y="1050"/>
                  </a:lnTo>
                  <a:lnTo>
                    <a:pt x="7208" y="1041"/>
                  </a:lnTo>
                  <a:lnTo>
                    <a:pt x="7208" y="1035"/>
                  </a:lnTo>
                  <a:lnTo>
                    <a:pt x="7208" y="1018"/>
                  </a:lnTo>
                  <a:lnTo>
                    <a:pt x="7208" y="1009"/>
                  </a:lnTo>
                  <a:lnTo>
                    <a:pt x="7208" y="994"/>
                  </a:lnTo>
                  <a:lnTo>
                    <a:pt x="7208" y="977"/>
                  </a:lnTo>
                  <a:lnTo>
                    <a:pt x="7208" y="970"/>
                  </a:lnTo>
                  <a:lnTo>
                    <a:pt x="7208" y="953"/>
                  </a:lnTo>
                  <a:lnTo>
                    <a:pt x="7208" y="938"/>
                  </a:lnTo>
                  <a:lnTo>
                    <a:pt x="7208" y="921"/>
                  </a:lnTo>
                  <a:lnTo>
                    <a:pt x="7216" y="905"/>
                  </a:lnTo>
                  <a:lnTo>
                    <a:pt x="7216" y="888"/>
                  </a:lnTo>
                  <a:lnTo>
                    <a:pt x="7216" y="873"/>
                  </a:lnTo>
                  <a:lnTo>
                    <a:pt x="7216" y="856"/>
                  </a:lnTo>
                  <a:lnTo>
                    <a:pt x="7216" y="841"/>
                  </a:lnTo>
                  <a:lnTo>
                    <a:pt x="7216" y="824"/>
                  </a:lnTo>
                  <a:lnTo>
                    <a:pt x="7216" y="808"/>
                  </a:lnTo>
                  <a:lnTo>
                    <a:pt x="7216" y="791"/>
                  </a:lnTo>
                  <a:lnTo>
                    <a:pt x="7216" y="776"/>
                  </a:lnTo>
                  <a:lnTo>
                    <a:pt x="7216" y="759"/>
                  </a:lnTo>
                  <a:lnTo>
                    <a:pt x="7216" y="744"/>
                  </a:lnTo>
                  <a:lnTo>
                    <a:pt x="7216" y="727"/>
                  </a:lnTo>
                  <a:lnTo>
                    <a:pt x="7216" y="703"/>
                  </a:lnTo>
                  <a:lnTo>
                    <a:pt x="7227" y="687"/>
                  </a:lnTo>
                  <a:lnTo>
                    <a:pt x="7227" y="670"/>
                  </a:lnTo>
                  <a:lnTo>
                    <a:pt x="7227" y="655"/>
                  </a:lnTo>
                  <a:lnTo>
                    <a:pt x="7227" y="638"/>
                  </a:lnTo>
                  <a:lnTo>
                    <a:pt x="7227" y="613"/>
                  </a:lnTo>
                  <a:lnTo>
                    <a:pt x="7227" y="597"/>
                  </a:lnTo>
                  <a:lnTo>
                    <a:pt x="7227" y="580"/>
                  </a:lnTo>
                  <a:lnTo>
                    <a:pt x="7227" y="565"/>
                  </a:lnTo>
                  <a:lnTo>
                    <a:pt x="7227" y="541"/>
                  </a:lnTo>
                  <a:lnTo>
                    <a:pt x="7227" y="524"/>
                  </a:lnTo>
                  <a:lnTo>
                    <a:pt x="7227" y="509"/>
                  </a:lnTo>
                  <a:lnTo>
                    <a:pt x="7227" y="492"/>
                  </a:lnTo>
                  <a:lnTo>
                    <a:pt x="7227" y="468"/>
                  </a:lnTo>
                  <a:lnTo>
                    <a:pt x="7238" y="453"/>
                  </a:lnTo>
                  <a:lnTo>
                    <a:pt x="7238" y="436"/>
                  </a:lnTo>
                  <a:lnTo>
                    <a:pt x="7238" y="420"/>
                  </a:lnTo>
                  <a:lnTo>
                    <a:pt x="7238" y="403"/>
                  </a:lnTo>
                  <a:lnTo>
                    <a:pt x="7238" y="388"/>
                  </a:lnTo>
                  <a:lnTo>
                    <a:pt x="7238" y="371"/>
                  </a:lnTo>
                  <a:lnTo>
                    <a:pt x="7238" y="356"/>
                  </a:lnTo>
                  <a:lnTo>
                    <a:pt x="7238" y="339"/>
                  </a:lnTo>
                  <a:lnTo>
                    <a:pt x="7238" y="315"/>
                  </a:lnTo>
                  <a:lnTo>
                    <a:pt x="7238" y="306"/>
                  </a:lnTo>
                  <a:lnTo>
                    <a:pt x="7238" y="291"/>
                  </a:lnTo>
                  <a:lnTo>
                    <a:pt x="7238" y="274"/>
                  </a:lnTo>
                  <a:lnTo>
                    <a:pt x="7249" y="259"/>
                  </a:lnTo>
                  <a:lnTo>
                    <a:pt x="7249" y="242"/>
                  </a:lnTo>
                  <a:lnTo>
                    <a:pt x="7249" y="226"/>
                  </a:lnTo>
                  <a:lnTo>
                    <a:pt x="7249" y="209"/>
                  </a:lnTo>
                  <a:lnTo>
                    <a:pt x="7249" y="202"/>
                  </a:lnTo>
                  <a:lnTo>
                    <a:pt x="7249" y="185"/>
                  </a:lnTo>
                  <a:lnTo>
                    <a:pt x="7249" y="170"/>
                  </a:lnTo>
                  <a:lnTo>
                    <a:pt x="7249" y="162"/>
                  </a:lnTo>
                  <a:lnTo>
                    <a:pt x="7249" y="145"/>
                  </a:lnTo>
                  <a:lnTo>
                    <a:pt x="7249" y="138"/>
                  </a:lnTo>
                  <a:lnTo>
                    <a:pt x="7249" y="129"/>
                  </a:lnTo>
                  <a:lnTo>
                    <a:pt x="7249" y="112"/>
                  </a:lnTo>
                  <a:lnTo>
                    <a:pt x="7249" y="105"/>
                  </a:lnTo>
                  <a:lnTo>
                    <a:pt x="7259" y="97"/>
                  </a:lnTo>
                  <a:lnTo>
                    <a:pt x="7259" y="80"/>
                  </a:lnTo>
                  <a:lnTo>
                    <a:pt x="7259" y="73"/>
                  </a:lnTo>
                  <a:lnTo>
                    <a:pt x="7259" y="65"/>
                  </a:lnTo>
                  <a:lnTo>
                    <a:pt x="7259" y="56"/>
                  </a:lnTo>
                  <a:lnTo>
                    <a:pt x="7259" y="48"/>
                  </a:lnTo>
                  <a:lnTo>
                    <a:pt x="7259" y="41"/>
                  </a:lnTo>
                  <a:lnTo>
                    <a:pt x="7259" y="32"/>
                  </a:lnTo>
                  <a:lnTo>
                    <a:pt x="7259" y="24"/>
                  </a:lnTo>
                  <a:lnTo>
                    <a:pt x="7270" y="15"/>
                  </a:lnTo>
                  <a:lnTo>
                    <a:pt x="7270" y="8"/>
                  </a:lnTo>
                  <a:lnTo>
                    <a:pt x="7270" y="0"/>
                  </a:lnTo>
                  <a:lnTo>
                    <a:pt x="7270" y="8"/>
                  </a:lnTo>
                  <a:lnTo>
                    <a:pt x="7281" y="15"/>
                  </a:lnTo>
                  <a:lnTo>
                    <a:pt x="7281" y="24"/>
                  </a:lnTo>
                  <a:lnTo>
                    <a:pt x="7281" y="32"/>
                  </a:lnTo>
                  <a:lnTo>
                    <a:pt x="7281" y="41"/>
                  </a:lnTo>
                  <a:lnTo>
                    <a:pt x="7281" y="48"/>
                  </a:lnTo>
                  <a:lnTo>
                    <a:pt x="7281" y="56"/>
                  </a:lnTo>
                  <a:lnTo>
                    <a:pt x="7281" y="65"/>
                  </a:lnTo>
                  <a:lnTo>
                    <a:pt x="7281" y="73"/>
                  </a:lnTo>
                  <a:lnTo>
                    <a:pt x="7281" y="80"/>
                  </a:lnTo>
                  <a:lnTo>
                    <a:pt x="7281" y="97"/>
                  </a:lnTo>
                  <a:lnTo>
                    <a:pt x="7290" y="105"/>
                  </a:lnTo>
                  <a:lnTo>
                    <a:pt x="7290" y="112"/>
                  </a:lnTo>
                  <a:lnTo>
                    <a:pt x="7290" y="121"/>
                  </a:lnTo>
                  <a:lnTo>
                    <a:pt x="7290" y="138"/>
                  </a:lnTo>
                  <a:lnTo>
                    <a:pt x="7290" y="145"/>
                  </a:lnTo>
                  <a:lnTo>
                    <a:pt x="7290" y="162"/>
                  </a:lnTo>
                  <a:lnTo>
                    <a:pt x="7290" y="170"/>
                  </a:lnTo>
                  <a:lnTo>
                    <a:pt x="7290" y="185"/>
                  </a:lnTo>
                  <a:lnTo>
                    <a:pt x="7290" y="202"/>
                  </a:lnTo>
                  <a:lnTo>
                    <a:pt x="7290" y="209"/>
                  </a:lnTo>
                  <a:lnTo>
                    <a:pt x="7290" y="226"/>
                  </a:lnTo>
                  <a:lnTo>
                    <a:pt x="7290" y="242"/>
                  </a:lnTo>
                  <a:lnTo>
                    <a:pt x="7300" y="259"/>
                  </a:lnTo>
                  <a:lnTo>
                    <a:pt x="7300" y="274"/>
                  </a:lnTo>
                  <a:lnTo>
                    <a:pt x="7300" y="291"/>
                  </a:lnTo>
                  <a:lnTo>
                    <a:pt x="7300" y="298"/>
                  </a:lnTo>
                  <a:lnTo>
                    <a:pt x="7300" y="315"/>
                  </a:lnTo>
                  <a:lnTo>
                    <a:pt x="7300" y="330"/>
                  </a:lnTo>
                  <a:lnTo>
                    <a:pt x="7300" y="356"/>
                  </a:lnTo>
                  <a:lnTo>
                    <a:pt x="7300" y="371"/>
                  </a:lnTo>
                  <a:lnTo>
                    <a:pt x="7300" y="388"/>
                  </a:lnTo>
                  <a:lnTo>
                    <a:pt x="7300" y="403"/>
                  </a:lnTo>
                  <a:lnTo>
                    <a:pt x="7300" y="420"/>
                  </a:lnTo>
                  <a:lnTo>
                    <a:pt x="7300" y="436"/>
                  </a:lnTo>
                  <a:lnTo>
                    <a:pt x="7300" y="453"/>
                  </a:lnTo>
                  <a:lnTo>
                    <a:pt x="7311" y="468"/>
                  </a:lnTo>
                  <a:lnTo>
                    <a:pt x="7311" y="492"/>
                  </a:lnTo>
                  <a:lnTo>
                    <a:pt x="7311" y="509"/>
                  </a:lnTo>
                  <a:lnTo>
                    <a:pt x="7311" y="524"/>
                  </a:lnTo>
                  <a:lnTo>
                    <a:pt x="7311" y="541"/>
                  </a:lnTo>
                  <a:lnTo>
                    <a:pt x="7311" y="565"/>
                  </a:lnTo>
                  <a:lnTo>
                    <a:pt x="7311" y="580"/>
                  </a:lnTo>
                  <a:lnTo>
                    <a:pt x="7311" y="597"/>
                  </a:lnTo>
                  <a:lnTo>
                    <a:pt x="7311" y="613"/>
                  </a:lnTo>
                  <a:lnTo>
                    <a:pt x="7311" y="638"/>
                  </a:lnTo>
                  <a:lnTo>
                    <a:pt x="7311" y="655"/>
                  </a:lnTo>
                  <a:lnTo>
                    <a:pt x="7311" y="670"/>
                  </a:lnTo>
                  <a:lnTo>
                    <a:pt x="7311" y="687"/>
                  </a:lnTo>
                  <a:lnTo>
                    <a:pt x="7322" y="703"/>
                  </a:lnTo>
                  <a:lnTo>
                    <a:pt x="7322" y="727"/>
                  </a:lnTo>
                  <a:lnTo>
                    <a:pt x="7322" y="744"/>
                  </a:lnTo>
                  <a:lnTo>
                    <a:pt x="7322" y="759"/>
                  </a:lnTo>
                  <a:lnTo>
                    <a:pt x="7322" y="776"/>
                  </a:lnTo>
                  <a:lnTo>
                    <a:pt x="7322" y="791"/>
                  </a:lnTo>
                  <a:lnTo>
                    <a:pt x="7322" y="808"/>
                  </a:lnTo>
                  <a:lnTo>
                    <a:pt x="7322" y="824"/>
                  </a:lnTo>
                  <a:lnTo>
                    <a:pt x="7322" y="841"/>
                  </a:lnTo>
                  <a:lnTo>
                    <a:pt x="7322" y="856"/>
                  </a:lnTo>
                  <a:lnTo>
                    <a:pt x="7322" y="873"/>
                  </a:lnTo>
                  <a:lnTo>
                    <a:pt x="7322" y="888"/>
                  </a:lnTo>
                  <a:lnTo>
                    <a:pt x="7333" y="905"/>
                  </a:lnTo>
                  <a:lnTo>
                    <a:pt x="7333" y="921"/>
                  </a:lnTo>
                  <a:lnTo>
                    <a:pt x="7333" y="938"/>
                  </a:lnTo>
                  <a:lnTo>
                    <a:pt x="7333" y="953"/>
                  </a:lnTo>
                  <a:lnTo>
                    <a:pt x="7333" y="970"/>
                  </a:lnTo>
                  <a:lnTo>
                    <a:pt x="7333" y="977"/>
                  </a:lnTo>
                  <a:lnTo>
                    <a:pt x="7333" y="994"/>
                  </a:lnTo>
                  <a:lnTo>
                    <a:pt x="7333" y="1002"/>
                  </a:lnTo>
                  <a:lnTo>
                    <a:pt x="7333" y="1018"/>
                  </a:lnTo>
                  <a:lnTo>
                    <a:pt x="7333" y="1035"/>
                  </a:lnTo>
                  <a:lnTo>
                    <a:pt x="7333" y="1041"/>
                  </a:lnTo>
                  <a:lnTo>
                    <a:pt x="7333" y="1050"/>
                  </a:lnTo>
                  <a:lnTo>
                    <a:pt x="7333" y="1067"/>
                  </a:lnTo>
                  <a:lnTo>
                    <a:pt x="7343" y="1074"/>
                  </a:lnTo>
                  <a:lnTo>
                    <a:pt x="7343" y="1082"/>
                  </a:lnTo>
                  <a:lnTo>
                    <a:pt x="7343" y="1099"/>
                  </a:lnTo>
                  <a:lnTo>
                    <a:pt x="7343" y="1106"/>
                  </a:lnTo>
                  <a:lnTo>
                    <a:pt x="7343" y="1115"/>
                  </a:lnTo>
                  <a:lnTo>
                    <a:pt x="7343" y="1123"/>
                  </a:lnTo>
                  <a:lnTo>
                    <a:pt x="7343" y="1132"/>
                  </a:lnTo>
                  <a:lnTo>
                    <a:pt x="7343" y="1138"/>
                  </a:lnTo>
                  <a:lnTo>
                    <a:pt x="7343" y="1147"/>
                  </a:lnTo>
                  <a:lnTo>
                    <a:pt x="7343" y="1155"/>
                  </a:lnTo>
                  <a:lnTo>
                    <a:pt x="7352" y="1164"/>
                  </a:lnTo>
                  <a:lnTo>
                    <a:pt x="7352" y="1171"/>
                  </a:lnTo>
                  <a:lnTo>
                    <a:pt x="7352" y="1179"/>
                  </a:lnTo>
                  <a:lnTo>
                    <a:pt x="7363" y="1171"/>
                  </a:lnTo>
                  <a:lnTo>
                    <a:pt x="7363" y="1164"/>
                  </a:lnTo>
                  <a:lnTo>
                    <a:pt x="7363" y="1155"/>
                  </a:lnTo>
                  <a:lnTo>
                    <a:pt x="7363" y="1147"/>
                  </a:lnTo>
                  <a:lnTo>
                    <a:pt x="7363" y="1138"/>
                  </a:lnTo>
                  <a:lnTo>
                    <a:pt x="7363" y="1132"/>
                  </a:lnTo>
                  <a:lnTo>
                    <a:pt x="7363" y="1123"/>
                  </a:lnTo>
                  <a:lnTo>
                    <a:pt x="7363" y="1115"/>
                  </a:lnTo>
                  <a:lnTo>
                    <a:pt x="7363" y="1106"/>
                  </a:lnTo>
                  <a:lnTo>
                    <a:pt x="7363" y="1099"/>
                  </a:lnTo>
                  <a:lnTo>
                    <a:pt x="7374" y="1082"/>
                  </a:lnTo>
                  <a:lnTo>
                    <a:pt x="7374" y="1074"/>
                  </a:lnTo>
                  <a:lnTo>
                    <a:pt x="7374" y="1067"/>
                  </a:lnTo>
                  <a:lnTo>
                    <a:pt x="7374" y="1058"/>
                  </a:lnTo>
                  <a:lnTo>
                    <a:pt x="7374" y="1041"/>
                  </a:lnTo>
                  <a:lnTo>
                    <a:pt x="7374" y="1035"/>
                  </a:lnTo>
                  <a:lnTo>
                    <a:pt x="7374" y="1018"/>
                  </a:lnTo>
                  <a:lnTo>
                    <a:pt x="7374" y="1009"/>
                  </a:lnTo>
                  <a:lnTo>
                    <a:pt x="7374" y="994"/>
                  </a:lnTo>
                  <a:lnTo>
                    <a:pt x="7374" y="977"/>
                  </a:lnTo>
                  <a:lnTo>
                    <a:pt x="7374" y="970"/>
                  </a:lnTo>
                  <a:lnTo>
                    <a:pt x="7374" y="953"/>
                  </a:lnTo>
                  <a:lnTo>
                    <a:pt x="7384" y="938"/>
                  </a:lnTo>
                  <a:lnTo>
                    <a:pt x="7384" y="921"/>
                  </a:lnTo>
                  <a:lnTo>
                    <a:pt x="7384" y="905"/>
                  </a:lnTo>
                  <a:lnTo>
                    <a:pt x="7384" y="897"/>
                  </a:lnTo>
                  <a:lnTo>
                    <a:pt x="7384" y="881"/>
                  </a:lnTo>
                  <a:lnTo>
                    <a:pt x="7384" y="864"/>
                  </a:lnTo>
                  <a:lnTo>
                    <a:pt x="7384" y="849"/>
                  </a:lnTo>
                  <a:lnTo>
                    <a:pt x="7384" y="832"/>
                  </a:lnTo>
                  <a:lnTo>
                    <a:pt x="7384" y="817"/>
                  </a:lnTo>
                  <a:lnTo>
                    <a:pt x="7384" y="791"/>
                  </a:lnTo>
                  <a:lnTo>
                    <a:pt x="7384" y="776"/>
                  </a:lnTo>
                  <a:lnTo>
                    <a:pt x="7384" y="759"/>
                  </a:lnTo>
                  <a:lnTo>
                    <a:pt x="7384" y="744"/>
                  </a:lnTo>
                  <a:lnTo>
                    <a:pt x="7395" y="727"/>
                  </a:lnTo>
                  <a:lnTo>
                    <a:pt x="7395" y="711"/>
                  </a:lnTo>
                  <a:lnTo>
                    <a:pt x="7395" y="687"/>
                  </a:lnTo>
                  <a:lnTo>
                    <a:pt x="7395" y="670"/>
                  </a:lnTo>
                  <a:lnTo>
                    <a:pt x="7395" y="655"/>
                  </a:lnTo>
                  <a:lnTo>
                    <a:pt x="7395" y="638"/>
                  </a:lnTo>
                  <a:lnTo>
                    <a:pt x="7395" y="621"/>
                  </a:lnTo>
                  <a:lnTo>
                    <a:pt x="7395" y="597"/>
                  </a:lnTo>
                  <a:lnTo>
                    <a:pt x="7395" y="580"/>
                  </a:lnTo>
                  <a:lnTo>
                    <a:pt x="7395" y="565"/>
                  </a:lnTo>
                  <a:lnTo>
                    <a:pt x="7395" y="548"/>
                  </a:lnTo>
                  <a:lnTo>
                    <a:pt x="7395" y="524"/>
                  </a:lnTo>
                  <a:lnTo>
                    <a:pt x="7395" y="509"/>
                  </a:lnTo>
                  <a:lnTo>
                    <a:pt x="7406" y="492"/>
                  </a:lnTo>
                  <a:lnTo>
                    <a:pt x="7406" y="476"/>
                  </a:lnTo>
                  <a:lnTo>
                    <a:pt x="7406" y="453"/>
                  </a:lnTo>
                  <a:lnTo>
                    <a:pt x="7406" y="436"/>
                  </a:lnTo>
                  <a:lnTo>
                    <a:pt x="7406" y="420"/>
                  </a:lnTo>
                  <a:lnTo>
                    <a:pt x="7406" y="403"/>
                  </a:lnTo>
                  <a:lnTo>
                    <a:pt x="7406" y="388"/>
                  </a:lnTo>
                  <a:lnTo>
                    <a:pt x="7406" y="371"/>
                  </a:lnTo>
                  <a:lnTo>
                    <a:pt x="7406" y="356"/>
                  </a:lnTo>
                  <a:lnTo>
                    <a:pt x="7406" y="339"/>
                  </a:lnTo>
                  <a:lnTo>
                    <a:pt x="7406" y="323"/>
                  </a:lnTo>
                  <a:lnTo>
                    <a:pt x="7406" y="306"/>
                  </a:lnTo>
                  <a:lnTo>
                    <a:pt x="7417" y="291"/>
                  </a:lnTo>
                  <a:lnTo>
                    <a:pt x="7417" y="274"/>
                  </a:lnTo>
                  <a:lnTo>
                    <a:pt x="7417" y="259"/>
                  </a:lnTo>
                  <a:lnTo>
                    <a:pt x="7417" y="242"/>
                  </a:lnTo>
                  <a:lnTo>
                    <a:pt x="7417" y="226"/>
                  </a:lnTo>
                  <a:lnTo>
                    <a:pt x="7417" y="218"/>
                  </a:lnTo>
                  <a:lnTo>
                    <a:pt x="7417" y="202"/>
                  </a:lnTo>
                  <a:lnTo>
                    <a:pt x="7417" y="185"/>
                  </a:lnTo>
                  <a:lnTo>
                    <a:pt x="7417" y="177"/>
                  </a:lnTo>
                  <a:lnTo>
                    <a:pt x="7417" y="162"/>
                  </a:lnTo>
                  <a:lnTo>
                    <a:pt x="7417" y="145"/>
                  </a:lnTo>
                  <a:lnTo>
                    <a:pt x="7417" y="138"/>
                  </a:lnTo>
                  <a:lnTo>
                    <a:pt x="7417" y="129"/>
                  </a:lnTo>
                  <a:lnTo>
                    <a:pt x="7426" y="112"/>
                  </a:lnTo>
                  <a:lnTo>
                    <a:pt x="7426" y="105"/>
                  </a:lnTo>
                  <a:lnTo>
                    <a:pt x="7426" y="97"/>
                  </a:lnTo>
                  <a:lnTo>
                    <a:pt x="7426" y="88"/>
                  </a:lnTo>
                  <a:lnTo>
                    <a:pt x="7426" y="73"/>
                  </a:lnTo>
                  <a:lnTo>
                    <a:pt x="7426" y="65"/>
                  </a:lnTo>
                  <a:lnTo>
                    <a:pt x="7426" y="56"/>
                  </a:lnTo>
                  <a:lnTo>
                    <a:pt x="7426" y="48"/>
                  </a:lnTo>
                  <a:lnTo>
                    <a:pt x="7426" y="41"/>
                  </a:lnTo>
                  <a:lnTo>
                    <a:pt x="7426" y="32"/>
                  </a:lnTo>
                  <a:lnTo>
                    <a:pt x="7436" y="24"/>
                  </a:lnTo>
                  <a:lnTo>
                    <a:pt x="7436" y="15"/>
                  </a:lnTo>
                  <a:lnTo>
                    <a:pt x="7436" y="8"/>
                  </a:lnTo>
                  <a:lnTo>
                    <a:pt x="7436" y="0"/>
                  </a:lnTo>
                  <a:lnTo>
                    <a:pt x="7447" y="8"/>
                  </a:lnTo>
                  <a:lnTo>
                    <a:pt x="7447" y="15"/>
                  </a:lnTo>
                  <a:lnTo>
                    <a:pt x="7447" y="24"/>
                  </a:lnTo>
                  <a:lnTo>
                    <a:pt x="7447" y="32"/>
                  </a:lnTo>
                  <a:lnTo>
                    <a:pt x="7447" y="41"/>
                  </a:lnTo>
                  <a:lnTo>
                    <a:pt x="7447" y="48"/>
                  </a:lnTo>
                  <a:lnTo>
                    <a:pt x="7447" y="56"/>
                  </a:lnTo>
                  <a:lnTo>
                    <a:pt x="7447" y="65"/>
                  </a:lnTo>
                  <a:lnTo>
                    <a:pt x="7447" y="73"/>
                  </a:lnTo>
                  <a:lnTo>
                    <a:pt x="7458" y="80"/>
                  </a:lnTo>
                  <a:lnTo>
                    <a:pt x="7458" y="88"/>
                  </a:lnTo>
                  <a:lnTo>
                    <a:pt x="7458" y="105"/>
                  </a:lnTo>
                  <a:lnTo>
                    <a:pt x="7458" y="112"/>
                  </a:lnTo>
                  <a:lnTo>
                    <a:pt x="7458" y="121"/>
                  </a:lnTo>
                  <a:lnTo>
                    <a:pt x="7458" y="138"/>
                  </a:lnTo>
                  <a:lnTo>
                    <a:pt x="7458" y="145"/>
                  </a:lnTo>
                  <a:lnTo>
                    <a:pt x="7458" y="162"/>
                  </a:lnTo>
                  <a:lnTo>
                    <a:pt x="7458" y="170"/>
                  </a:lnTo>
                  <a:lnTo>
                    <a:pt x="7458" y="185"/>
                  </a:lnTo>
                  <a:lnTo>
                    <a:pt x="7458" y="202"/>
                  </a:lnTo>
                  <a:lnTo>
                    <a:pt x="7458" y="209"/>
                  </a:lnTo>
                  <a:lnTo>
                    <a:pt x="7468" y="226"/>
                  </a:lnTo>
                  <a:lnTo>
                    <a:pt x="7468" y="242"/>
                  </a:lnTo>
                  <a:lnTo>
                    <a:pt x="7468" y="259"/>
                  </a:lnTo>
                  <a:lnTo>
                    <a:pt x="7468" y="265"/>
                  </a:lnTo>
                  <a:lnTo>
                    <a:pt x="7468" y="282"/>
                  </a:lnTo>
                  <a:lnTo>
                    <a:pt x="7468" y="298"/>
                  </a:lnTo>
                  <a:lnTo>
                    <a:pt x="7468" y="315"/>
                  </a:lnTo>
                  <a:lnTo>
                    <a:pt x="7468" y="330"/>
                  </a:lnTo>
                  <a:lnTo>
                    <a:pt x="7468" y="347"/>
                  </a:lnTo>
                  <a:lnTo>
                    <a:pt x="7468" y="362"/>
                  </a:lnTo>
                  <a:lnTo>
                    <a:pt x="7468" y="379"/>
                  </a:lnTo>
                  <a:lnTo>
                    <a:pt x="7468" y="403"/>
                  </a:lnTo>
                  <a:lnTo>
                    <a:pt x="7468" y="420"/>
                  </a:lnTo>
                  <a:lnTo>
                    <a:pt x="7479" y="436"/>
                  </a:lnTo>
                  <a:lnTo>
                    <a:pt x="7479" y="453"/>
                  </a:lnTo>
                  <a:lnTo>
                    <a:pt x="7479" y="468"/>
                  </a:lnTo>
                  <a:lnTo>
                    <a:pt x="7479" y="483"/>
                  </a:lnTo>
                  <a:lnTo>
                    <a:pt x="7479" y="509"/>
                  </a:lnTo>
                  <a:lnTo>
                    <a:pt x="7479" y="524"/>
                  </a:lnTo>
                  <a:lnTo>
                    <a:pt x="7479" y="541"/>
                  </a:lnTo>
                  <a:lnTo>
                    <a:pt x="7479" y="556"/>
                  </a:lnTo>
                  <a:lnTo>
                    <a:pt x="7479" y="580"/>
                  </a:lnTo>
                  <a:lnTo>
                    <a:pt x="7479" y="597"/>
                  </a:lnTo>
                  <a:lnTo>
                    <a:pt x="7479" y="613"/>
                  </a:lnTo>
                  <a:lnTo>
                    <a:pt x="7479" y="630"/>
                  </a:lnTo>
                  <a:lnTo>
                    <a:pt x="7479" y="655"/>
                  </a:lnTo>
                  <a:lnTo>
                    <a:pt x="7490" y="670"/>
                  </a:lnTo>
                  <a:lnTo>
                    <a:pt x="7490" y="687"/>
                  </a:lnTo>
                  <a:lnTo>
                    <a:pt x="7490" y="703"/>
                  </a:lnTo>
                  <a:lnTo>
                    <a:pt x="7490" y="720"/>
                  </a:lnTo>
                  <a:lnTo>
                    <a:pt x="7490" y="744"/>
                  </a:lnTo>
                  <a:lnTo>
                    <a:pt x="7490" y="759"/>
                  </a:lnTo>
                  <a:lnTo>
                    <a:pt x="7490" y="776"/>
                  </a:lnTo>
                  <a:lnTo>
                    <a:pt x="7490" y="791"/>
                  </a:lnTo>
                  <a:lnTo>
                    <a:pt x="7490" y="808"/>
                  </a:lnTo>
                  <a:lnTo>
                    <a:pt x="7490" y="824"/>
                  </a:lnTo>
                  <a:lnTo>
                    <a:pt x="7490" y="841"/>
                  </a:lnTo>
                  <a:lnTo>
                    <a:pt x="7490" y="856"/>
                  </a:lnTo>
                  <a:lnTo>
                    <a:pt x="7499" y="873"/>
                  </a:lnTo>
                  <a:lnTo>
                    <a:pt x="7499" y="888"/>
                  </a:lnTo>
                  <a:lnTo>
                    <a:pt x="7499" y="905"/>
                  </a:lnTo>
                  <a:lnTo>
                    <a:pt x="7499" y="921"/>
                  </a:lnTo>
                  <a:lnTo>
                    <a:pt x="7499" y="938"/>
                  </a:lnTo>
                  <a:lnTo>
                    <a:pt x="7499" y="953"/>
                  </a:lnTo>
                  <a:lnTo>
                    <a:pt x="7499" y="961"/>
                  </a:lnTo>
                  <a:lnTo>
                    <a:pt x="7499" y="977"/>
                  </a:lnTo>
                  <a:lnTo>
                    <a:pt x="7499" y="994"/>
                  </a:lnTo>
                  <a:lnTo>
                    <a:pt x="7499" y="1002"/>
                  </a:lnTo>
                  <a:lnTo>
                    <a:pt x="7499" y="1018"/>
                  </a:lnTo>
                  <a:lnTo>
                    <a:pt x="7499" y="1026"/>
                  </a:lnTo>
                  <a:lnTo>
                    <a:pt x="7499" y="1041"/>
                  </a:lnTo>
                  <a:lnTo>
                    <a:pt x="7510" y="1050"/>
                  </a:lnTo>
                  <a:lnTo>
                    <a:pt x="7510" y="1067"/>
                  </a:lnTo>
                  <a:lnTo>
                    <a:pt x="7510" y="1074"/>
                  </a:lnTo>
                  <a:lnTo>
                    <a:pt x="7510" y="1082"/>
                  </a:lnTo>
                  <a:lnTo>
                    <a:pt x="7510" y="1091"/>
                  </a:lnTo>
                  <a:lnTo>
                    <a:pt x="7510" y="1106"/>
                  </a:lnTo>
                  <a:lnTo>
                    <a:pt x="7510" y="1115"/>
                  </a:lnTo>
                  <a:lnTo>
                    <a:pt x="7510" y="1123"/>
                  </a:lnTo>
                  <a:lnTo>
                    <a:pt x="7510" y="1132"/>
                  </a:lnTo>
                  <a:lnTo>
                    <a:pt x="7510" y="1138"/>
                  </a:lnTo>
                  <a:lnTo>
                    <a:pt x="7510" y="1147"/>
                  </a:lnTo>
                  <a:lnTo>
                    <a:pt x="7520" y="1155"/>
                  </a:lnTo>
                  <a:lnTo>
                    <a:pt x="7520" y="1164"/>
                  </a:lnTo>
                  <a:lnTo>
                    <a:pt x="7520" y="1171"/>
                  </a:lnTo>
                  <a:lnTo>
                    <a:pt x="7531" y="1179"/>
                  </a:lnTo>
                  <a:lnTo>
                    <a:pt x="7531" y="1171"/>
                  </a:lnTo>
                  <a:lnTo>
                    <a:pt x="7531" y="1164"/>
                  </a:lnTo>
                  <a:lnTo>
                    <a:pt x="7531" y="1155"/>
                  </a:lnTo>
                  <a:lnTo>
                    <a:pt x="7531" y="1147"/>
                  </a:lnTo>
                  <a:lnTo>
                    <a:pt x="7531" y="1138"/>
                  </a:lnTo>
                  <a:lnTo>
                    <a:pt x="7531" y="1132"/>
                  </a:lnTo>
                  <a:lnTo>
                    <a:pt x="7531" y="1123"/>
                  </a:lnTo>
                  <a:lnTo>
                    <a:pt x="7531" y="1115"/>
                  </a:lnTo>
                  <a:lnTo>
                    <a:pt x="7542" y="1106"/>
                  </a:lnTo>
                  <a:lnTo>
                    <a:pt x="7542" y="1099"/>
                  </a:lnTo>
                  <a:lnTo>
                    <a:pt x="7542" y="1091"/>
                  </a:lnTo>
                  <a:lnTo>
                    <a:pt x="7542" y="1074"/>
                  </a:lnTo>
                  <a:lnTo>
                    <a:pt x="7542" y="1067"/>
                  </a:lnTo>
                  <a:lnTo>
                    <a:pt x="7542" y="1058"/>
                  </a:lnTo>
                  <a:lnTo>
                    <a:pt x="7542" y="1041"/>
                  </a:lnTo>
                  <a:lnTo>
                    <a:pt x="7542" y="1035"/>
                  </a:lnTo>
                  <a:lnTo>
                    <a:pt x="7542" y="1018"/>
                  </a:lnTo>
                  <a:lnTo>
                    <a:pt x="7542" y="1009"/>
                  </a:lnTo>
                  <a:lnTo>
                    <a:pt x="7542" y="994"/>
                  </a:lnTo>
                  <a:lnTo>
                    <a:pt x="7542" y="985"/>
                  </a:lnTo>
                  <a:lnTo>
                    <a:pt x="7552" y="970"/>
                  </a:lnTo>
                  <a:lnTo>
                    <a:pt x="7552" y="953"/>
                  </a:lnTo>
                  <a:lnTo>
                    <a:pt x="7552" y="938"/>
                  </a:lnTo>
                  <a:lnTo>
                    <a:pt x="7552" y="921"/>
                  </a:lnTo>
                  <a:lnTo>
                    <a:pt x="7552" y="914"/>
                  </a:lnTo>
                  <a:lnTo>
                    <a:pt x="7552" y="897"/>
                  </a:lnTo>
                  <a:lnTo>
                    <a:pt x="7552" y="881"/>
                  </a:lnTo>
                  <a:lnTo>
                    <a:pt x="7552" y="864"/>
                  </a:lnTo>
                  <a:lnTo>
                    <a:pt x="7552" y="849"/>
                  </a:lnTo>
                  <a:lnTo>
                    <a:pt x="7552" y="832"/>
                  </a:lnTo>
                  <a:lnTo>
                    <a:pt x="7552" y="817"/>
                  </a:lnTo>
                  <a:lnTo>
                    <a:pt x="7552" y="800"/>
                  </a:lnTo>
                  <a:lnTo>
                    <a:pt x="7552" y="776"/>
                  </a:lnTo>
                  <a:lnTo>
                    <a:pt x="7561" y="759"/>
                  </a:lnTo>
                  <a:lnTo>
                    <a:pt x="7561" y="744"/>
                  </a:lnTo>
                  <a:lnTo>
                    <a:pt x="7561" y="727"/>
                  </a:lnTo>
                  <a:lnTo>
                    <a:pt x="7561" y="711"/>
                  </a:lnTo>
                  <a:lnTo>
                    <a:pt x="7561" y="696"/>
                  </a:lnTo>
                  <a:lnTo>
                    <a:pt x="7561" y="670"/>
                  </a:lnTo>
                  <a:lnTo>
                    <a:pt x="7561" y="655"/>
                  </a:lnTo>
                  <a:lnTo>
                    <a:pt x="7561" y="638"/>
                  </a:lnTo>
                  <a:lnTo>
                    <a:pt x="7561" y="621"/>
                  </a:lnTo>
                  <a:lnTo>
                    <a:pt x="7561" y="597"/>
                  </a:lnTo>
                  <a:lnTo>
                    <a:pt x="7561" y="580"/>
                  </a:lnTo>
                  <a:lnTo>
                    <a:pt x="7561" y="565"/>
                  </a:lnTo>
                  <a:lnTo>
                    <a:pt x="7561" y="548"/>
                  </a:lnTo>
                  <a:lnTo>
                    <a:pt x="7572" y="533"/>
                  </a:lnTo>
                  <a:lnTo>
                    <a:pt x="7572" y="509"/>
                  </a:lnTo>
                  <a:lnTo>
                    <a:pt x="7572" y="492"/>
                  </a:lnTo>
                  <a:lnTo>
                    <a:pt x="7572" y="476"/>
                  </a:lnTo>
                  <a:lnTo>
                    <a:pt x="7572" y="459"/>
                  </a:lnTo>
                  <a:lnTo>
                    <a:pt x="7572" y="436"/>
                  </a:lnTo>
                  <a:lnTo>
                    <a:pt x="7572" y="420"/>
                  </a:lnTo>
                  <a:lnTo>
                    <a:pt x="7572" y="403"/>
                  </a:lnTo>
                  <a:lnTo>
                    <a:pt x="7572" y="388"/>
                  </a:lnTo>
                  <a:lnTo>
                    <a:pt x="7572" y="371"/>
                  </a:lnTo>
                  <a:lnTo>
                    <a:pt x="7572" y="356"/>
                  </a:lnTo>
                  <a:lnTo>
                    <a:pt x="7572" y="339"/>
                  </a:lnTo>
                  <a:lnTo>
                    <a:pt x="7583" y="323"/>
                  </a:lnTo>
                  <a:lnTo>
                    <a:pt x="7583" y="306"/>
                  </a:lnTo>
                  <a:lnTo>
                    <a:pt x="7583" y="291"/>
                  </a:lnTo>
                  <a:lnTo>
                    <a:pt x="7583" y="274"/>
                  </a:lnTo>
                  <a:lnTo>
                    <a:pt x="7583" y="259"/>
                  </a:lnTo>
                  <a:lnTo>
                    <a:pt x="7583" y="242"/>
                  </a:lnTo>
                  <a:lnTo>
                    <a:pt x="7583" y="226"/>
                  </a:lnTo>
                  <a:lnTo>
                    <a:pt x="7583" y="218"/>
                  </a:lnTo>
                  <a:lnTo>
                    <a:pt x="7583" y="202"/>
                  </a:lnTo>
                  <a:lnTo>
                    <a:pt x="7583" y="185"/>
                  </a:lnTo>
                  <a:lnTo>
                    <a:pt x="7583" y="177"/>
                  </a:lnTo>
                  <a:lnTo>
                    <a:pt x="7583" y="162"/>
                  </a:lnTo>
                  <a:lnTo>
                    <a:pt x="7583" y="153"/>
                  </a:lnTo>
                  <a:lnTo>
                    <a:pt x="7594" y="138"/>
                  </a:lnTo>
                  <a:lnTo>
                    <a:pt x="7594" y="129"/>
                  </a:lnTo>
                  <a:lnTo>
                    <a:pt x="7594" y="112"/>
                  </a:lnTo>
                  <a:lnTo>
                    <a:pt x="7594" y="105"/>
                  </a:lnTo>
                  <a:lnTo>
                    <a:pt x="7594" y="97"/>
                  </a:lnTo>
                  <a:lnTo>
                    <a:pt x="7594" y="88"/>
                  </a:lnTo>
                  <a:lnTo>
                    <a:pt x="7594" y="73"/>
                  </a:lnTo>
                  <a:lnTo>
                    <a:pt x="7594" y="65"/>
                  </a:lnTo>
                  <a:lnTo>
                    <a:pt x="7594" y="56"/>
                  </a:lnTo>
                  <a:lnTo>
                    <a:pt x="7594" y="48"/>
                  </a:lnTo>
                  <a:lnTo>
                    <a:pt x="7594" y="41"/>
                  </a:lnTo>
                  <a:lnTo>
                    <a:pt x="7604" y="32"/>
                  </a:lnTo>
                  <a:lnTo>
                    <a:pt x="7604" y="24"/>
                  </a:lnTo>
                  <a:lnTo>
                    <a:pt x="7604" y="15"/>
                  </a:lnTo>
                  <a:lnTo>
                    <a:pt x="7604" y="8"/>
                  </a:lnTo>
                  <a:lnTo>
                    <a:pt x="7615" y="0"/>
                  </a:lnTo>
                  <a:lnTo>
                    <a:pt x="7615" y="8"/>
                  </a:lnTo>
                  <a:lnTo>
                    <a:pt x="7615" y="15"/>
                  </a:lnTo>
                  <a:lnTo>
                    <a:pt x="7615" y="24"/>
                  </a:lnTo>
                  <a:lnTo>
                    <a:pt x="7615" y="32"/>
                  </a:lnTo>
                  <a:lnTo>
                    <a:pt x="7615" y="41"/>
                  </a:lnTo>
                  <a:lnTo>
                    <a:pt x="7615" y="48"/>
                  </a:lnTo>
                  <a:lnTo>
                    <a:pt x="7615" y="56"/>
                  </a:lnTo>
                  <a:lnTo>
                    <a:pt x="7626" y="65"/>
                  </a:lnTo>
                  <a:lnTo>
                    <a:pt x="7626" y="73"/>
                  </a:lnTo>
                  <a:lnTo>
                    <a:pt x="7626" y="80"/>
                  </a:lnTo>
                  <a:lnTo>
                    <a:pt x="7626" y="88"/>
                  </a:lnTo>
                  <a:lnTo>
                    <a:pt x="7626" y="105"/>
                  </a:lnTo>
                  <a:lnTo>
                    <a:pt x="7626" y="112"/>
                  </a:lnTo>
                  <a:lnTo>
                    <a:pt x="7626" y="121"/>
                  </a:lnTo>
                  <a:lnTo>
                    <a:pt x="7626" y="138"/>
                  </a:lnTo>
                  <a:lnTo>
                    <a:pt x="7626" y="145"/>
                  </a:lnTo>
                  <a:lnTo>
                    <a:pt x="7626" y="162"/>
                  </a:lnTo>
                  <a:lnTo>
                    <a:pt x="7626" y="170"/>
                  </a:lnTo>
                  <a:lnTo>
                    <a:pt x="7626" y="185"/>
                  </a:lnTo>
                  <a:lnTo>
                    <a:pt x="7635" y="194"/>
                  </a:lnTo>
                  <a:lnTo>
                    <a:pt x="7635" y="209"/>
                  </a:lnTo>
                  <a:lnTo>
                    <a:pt x="7635" y="226"/>
                  </a:lnTo>
                  <a:lnTo>
                    <a:pt x="7635" y="242"/>
                  </a:lnTo>
                  <a:lnTo>
                    <a:pt x="7635" y="250"/>
                  </a:lnTo>
                  <a:lnTo>
                    <a:pt x="7635" y="265"/>
                  </a:lnTo>
                  <a:lnTo>
                    <a:pt x="7635" y="282"/>
                  </a:lnTo>
                  <a:lnTo>
                    <a:pt x="7635" y="298"/>
                  </a:lnTo>
                  <a:lnTo>
                    <a:pt x="7635" y="315"/>
                  </a:lnTo>
                  <a:lnTo>
                    <a:pt x="7635" y="330"/>
                  </a:lnTo>
                  <a:lnTo>
                    <a:pt x="7635" y="347"/>
                  </a:lnTo>
                  <a:lnTo>
                    <a:pt x="7635" y="362"/>
                  </a:lnTo>
                  <a:lnTo>
                    <a:pt x="7635" y="379"/>
                  </a:lnTo>
                  <a:lnTo>
                    <a:pt x="7645" y="395"/>
                  </a:lnTo>
                  <a:lnTo>
                    <a:pt x="7645" y="420"/>
                  </a:lnTo>
                  <a:lnTo>
                    <a:pt x="7645" y="436"/>
                  </a:lnTo>
                  <a:lnTo>
                    <a:pt x="7645" y="453"/>
                  </a:lnTo>
                  <a:lnTo>
                    <a:pt x="7645" y="468"/>
                  </a:lnTo>
                  <a:lnTo>
                    <a:pt x="7645" y="483"/>
                  </a:lnTo>
                  <a:lnTo>
                    <a:pt x="7645" y="509"/>
                  </a:lnTo>
                  <a:lnTo>
                    <a:pt x="7645" y="524"/>
                  </a:lnTo>
                  <a:lnTo>
                    <a:pt x="7645" y="541"/>
                  </a:lnTo>
                  <a:lnTo>
                    <a:pt x="7645" y="556"/>
                  </a:lnTo>
                  <a:lnTo>
                    <a:pt x="7645" y="573"/>
                  </a:lnTo>
                  <a:lnTo>
                    <a:pt x="7645" y="597"/>
                  </a:lnTo>
                  <a:lnTo>
                    <a:pt x="7645" y="613"/>
                  </a:lnTo>
                  <a:lnTo>
                    <a:pt x="7656" y="630"/>
                  </a:lnTo>
                  <a:lnTo>
                    <a:pt x="7656" y="645"/>
                  </a:lnTo>
                  <a:lnTo>
                    <a:pt x="7656" y="670"/>
                  </a:lnTo>
                  <a:lnTo>
                    <a:pt x="7656" y="687"/>
                  </a:lnTo>
                  <a:lnTo>
                    <a:pt x="7656" y="703"/>
                  </a:lnTo>
                  <a:lnTo>
                    <a:pt x="7656" y="720"/>
                  </a:lnTo>
                  <a:lnTo>
                    <a:pt x="7656" y="735"/>
                  </a:lnTo>
                  <a:lnTo>
                    <a:pt x="7656" y="759"/>
                  </a:lnTo>
                  <a:lnTo>
                    <a:pt x="7656" y="776"/>
                  </a:lnTo>
                  <a:lnTo>
                    <a:pt x="7656" y="791"/>
                  </a:lnTo>
                  <a:lnTo>
                    <a:pt x="7656" y="808"/>
                  </a:lnTo>
                  <a:lnTo>
                    <a:pt x="7656" y="824"/>
                  </a:lnTo>
                  <a:lnTo>
                    <a:pt x="7667" y="841"/>
                  </a:lnTo>
                  <a:lnTo>
                    <a:pt x="7667" y="856"/>
                  </a:lnTo>
                  <a:lnTo>
                    <a:pt x="7667" y="873"/>
                  </a:lnTo>
                  <a:lnTo>
                    <a:pt x="7667" y="888"/>
                  </a:lnTo>
                  <a:lnTo>
                    <a:pt x="7667" y="905"/>
                  </a:lnTo>
                  <a:lnTo>
                    <a:pt x="7667" y="921"/>
                  </a:lnTo>
                  <a:lnTo>
                    <a:pt x="7667" y="938"/>
                  </a:lnTo>
                  <a:lnTo>
                    <a:pt x="7667" y="946"/>
                  </a:lnTo>
                  <a:lnTo>
                    <a:pt x="7667" y="961"/>
                  </a:lnTo>
                  <a:lnTo>
                    <a:pt x="7667" y="977"/>
                  </a:lnTo>
                  <a:lnTo>
                    <a:pt x="7667" y="994"/>
                  </a:lnTo>
                  <a:lnTo>
                    <a:pt x="7667" y="1002"/>
                  </a:lnTo>
                  <a:lnTo>
                    <a:pt x="7667" y="1018"/>
                  </a:lnTo>
                  <a:lnTo>
                    <a:pt x="7678" y="1026"/>
                  </a:lnTo>
                  <a:lnTo>
                    <a:pt x="7678" y="1041"/>
                  </a:lnTo>
                  <a:lnTo>
                    <a:pt x="7678" y="1050"/>
                  </a:lnTo>
                  <a:lnTo>
                    <a:pt x="7678" y="1067"/>
                  </a:lnTo>
                  <a:lnTo>
                    <a:pt x="7678" y="1074"/>
                  </a:lnTo>
                  <a:lnTo>
                    <a:pt x="7678" y="1082"/>
                  </a:lnTo>
                  <a:lnTo>
                    <a:pt x="7678" y="1091"/>
                  </a:lnTo>
                  <a:lnTo>
                    <a:pt x="7678" y="1099"/>
                  </a:lnTo>
                  <a:lnTo>
                    <a:pt x="7678" y="1115"/>
                  </a:lnTo>
                  <a:lnTo>
                    <a:pt x="7678" y="1123"/>
                  </a:lnTo>
                  <a:lnTo>
                    <a:pt x="7678" y="1132"/>
                  </a:lnTo>
                  <a:lnTo>
                    <a:pt x="7688" y="1138"/>
                  </a:lnTo>
                  <a:lnTo>
                    <a:pt x="7688" y="1147"/>
                  </a:lnTo>
                  <a:lnTo>
                    <a:pt x="7688" y="1155"/>
                  </a:lnTo>
                  <a:lnTo>
                    <a:pt x="7688" y="1164"/>
                  </a:lnTo>
                  <a:lnTo>
                    <a:pt x="7688" y="1171"/>
                  </a:lnTo>
                  <a:lnTo>
                    <a:pt x="7699" y="1179"/>
                  </a:lnTo>
                  <a:lnTo>
                    <a:pt x="7699" y="1171"/>
                  </a:lnTo>
                  <a:lnTo>
                    <a:pt x="7699" y="1164"/>
                  </a:lnTo>
                  <a:lnTo>
                    <a:pt x="7699" y="1155"/>
                  </a:lnTo>
                  <a:lnTo>
                    <a:pt x="7699" y="1147"/>
                  </a:lnTo>
                  <a:lnTo>
                    <a:pt x="7699" y="1138"/>
                  </a:lnTo>
                  <a:lnTo>
                    <a:pt x="7699" y="1132"/>
                  </a:lnTo>
                  <a:lnTo>
                    <a:pt x="7708" y="1123"/>
                  </a:lnTo>
                  <a:lnTo>
                    <a:pt x="7708" y="1115"/>
                  </a:lnTo>
                  <a:lnTo>
                    <a:pt x="7708" y="1106"/>
                  </a:lnTo>
                  <a:lnTo>
                    <a:pt x="7708" y="1099"/>
                  </a:lnTo>
                  <a:lnTo>
                    <a:pt x="7708" y="1091"/>
                  </a:lnTo>
                  <a:lnTo>
                    <a:pt x="7708" y="1074"/>
                  </a:lnTo>
                  <a:lnTo>
                    <a:pt x="7708" y="1067"/>
                  </a:lnTo>
                  <a:lnTo>
                    <a:pt x="7708" y="1058"/>
                  </a:lnTo>
                  <a:lnTo>
                    <a:pt x="7708" y="1041"/>
                  </a:lnTo>
                  <a:lnTo>
                    <a:pt x="7708" y="1035"/>
                  </a:lnTo>
                  <a:lnTo>
                    <a:pt x="7708" y="1018"/>
                  </a:lnTo>
                  <a:lnTo>
                    <a:pt x="7708" y="1009"/>
                  </a:lnTo>
                  <a:lnTo>
                    <a:pt x="7719" y="994"/>
                  </a:lnTo>
                  <a:lnTo>
                    <a:pt x="7719" y="985"/>
                  </a:lnTo>
                  <a:lnTo>
                    <a:pt x="7719" y="970"/>
                  </a:lnTo>
                  <a:lnTo>
                    <a:pt x="7719" y="953"/>
                  </a:lnTo>
                  <a:lnTo>
                    <a:pt x="7719" y="938"/>
                  </a:lnTo>
                  <a:lnTo>
                    <a:pt x="7719" y="929"/>
                  </a:lnTo>
                  <a:lnTo>
                    <a:pt x="7719" y="914"/>
                  </a:lnTo>
                  <a:lnTo>
                    <a:pt x="7719" y="897"/>
                  </a:lnTo>
                  <a:lnTo>
                    <a:pt x="7719" y="881"/>
                  </a:lnTo>
                  <a:lnTo>
                    <a:pt x="7719" y="864"/>
                  </a:lnTo>
                  <a:lnTo>
                    <a:pt x="7719" y="849"/>
                  </a:lnTo>
                  <a:lnTo>
                    <a:pt x="7719" y="832"/>
                  </a:lnTo>
                  <a:lnTo>
                    <a:pt x="7719" y="817"/>
                  </a:lnTo>
                  <a:lnTo>
                    <a:pt x="7729" y="800"/>
                  </a:lnTo>
                  <a:lnTo>
                    <a:pt x="7729" y="784"/>
                  </a:lnTo>
                  <a:lnTo>
                    <a:pt x="7729" y="767"/>
                  </a:lnTo>
                  <a:lnTo>
                    <a:pt x="7729" y="744"/>
                  </a:lnTo>
                  <a:lnTo>
                    <a:pt x="7729" y="727"/>
                  </a:lnTo>
                  <a:lnTo>
                    <a:pt x="7729" y="711"/>
                  </a:lnTo>
                  <a:lnTo>
                    <a:pt x="7729" y="696"/>
                  </a:lnTo>
                  <a:lnTo>
                    <a:pt x="7729" y="679"/>
                  </a:lnTo>
                  <a:lnTo>
                    <a:pt x="7729" y="655"/>
                  </a:lnTo>
                  <a:lnTo>
                    <a:pt x="7729" y="638"/>
                  </a:lnTo>
                  <a:lnTo>
                    <a:pt x="7729" y="621"/>
                  </a:lnTo>
                  <a:lnTo>
                    <a:pt x="7729" y="606"/>
                  </a:lnTo>
                  <a:lnTo>
                    <a:pt x="7729" y="580"/>
                  </a:lnTo>
                  <a:lnTo>
                    <a:pt x="7740" y="565"/>
                  </a:lnTo>
                  <a:lnTo>
                    <a:pt x="7740" y="548"/>
                  </a:lnTo>
                  <a:lnTo>
                    <a:pt x="7740" y="533"/>
                  </a:lnTo>
                  <a:lnTo>
                    <a:pt x="7740" y="509"/>
                  </a:lnTo>
                  <a:lnTo>
                    <a:pt x="7740" y="492"/>
                  </a:lnTo>
                  <a:lnTo>
                    <a:pt x="7740" y="476"/>
                  </a:lnTo>
                  <a:lnTo>
                    <a:pt x="7740" y="459"/>
                  </a:lnTo>
                  <a:lnTo>
                    <a:pt x="7740" y="444"/>
                  </a:lnTo>
                  <a:lnTo>
                    <a:pt x="7740" y="420"/>
                  </a:lnTo>
                  <a:lnTo>
                    <a:pt x="7740" y="403"/>
                  </a:lnTo>
                  <a:lnTo>
                    <a:pt x="7740" y="388"/>
                  </a:lnTo>
                  <a:lnTo>
                    <a:pt x="7740" y="371"/>
                  </a:lnTo>
                  <a:lnTo>
                    <a:pt x="7751" y="356"/>
                  </a:lnTo>
                  <a:lnTo>
                    <a:pt x="7751" y="339"/>
                  </a:lnTo>
                  <a:lnTo>
                    <a:pt x="7751" y="323"/>
                  </a:lnTo>
                  <a:lnTo>
                    <a:pt x="7751" y="306"/>
                  </a:lnTo>
                  <a:lnTo>
                    <a:pt x="7751" y="291"/>
                  </a:lnTo>
                  <a:lnTo>
                    <a:pt x="7751" y="274"/>
                  </a:lnTo>
                  <a:lnTo>
                    <a:pt x="7751" y="259"/>
                  </a:lnTo>
                  <a:lnTo>
                    <a:pt x="7751" y="242"/>
                  </a:lnTo>
                  <a:lnTo>
                    <a:pt x="7751" y="233"/>
                  </a:lnTo>
                  <a:lnTo>
                    <a:pt x="7751" y="218"/>
                  </a:lnTo>
                  <a:lnTo>
                    <a:pt x="7751" y="202"/>
                  </a:lnTo>
                  <a:lnTo>
                    <a:pt x="7751" y="185"/>
                  </a:lnTo>
                  <a:lnTo>
                    <a:pt x="7751" y="177"/>
                  </a:lnTo>
                  <a:lnTo>
                    <a:pt x="7762" y="162"/>
                  </a:lnTo>
                  <a:lnTo>
                    <a:pt x="7762" y="153"/>
                  </a:lnTo>
                  <a:lnTo>
                    <a:pt x="7762" y="138"/>
                  </a:lnTo>
                  <a:lnTo>
                    <a:pt x="7762" y="129"/>
                  </a:lnTo>
                  <a:lnTo>
                    <a:pt x="7762" y="112"/>
                  </a:lnTo>
                  <a:lnTo>
                    <a:pt x="7762" y="105"/>
                  </a:lnTo>
                  <a:lnTo>
                    <a:pt x="7762" y="97"/>
                  </a:lnTo>
                  <a:lnTo>
                    <a:pt x="7762" y="88"/>
                  </a:lnTo>
                  <a:lnTo>
                    <a:pt x="7762" y="80"/>
                  </a:lnTo>
                  <a:lnTo>
                    <a:pt x="7762" y="73"/>
                  </a:lnTo>
                  <a:lnTo>
                    <a:pt x="7762" y="56"/>
                  </a:lnTo>
                  <a:lnTo>
                    <a:pt x="7770" y="48"/>
                  </a:lnTo>
                  <a:lnTo>
                    <a:pt x="7770" y="41"/>
                  </a:lnTo>
                  <a:lnTo>
                    <a:pt x="7770" y="32"/>
                  </a:lnTo>
                  <a:lnTo>
                    <a:pt x="7770" y="24"/>
                  </a:lnTo>
                  <a:lnTo>
                    <a:pt x="7770" y="15"/>
                  </a:lnTo>
                  <a:lnTo>
                    <a:pt x="7770" y="8"/>
                  </a:lnTo>
                  <a:lnTo>
                    <a:pt x="7781" y="0"/>
                  </a:lnTo>
                  <a:lnTo>
                    <a:pt x="7781" y="8"/>
                  </a:lnTo>
                  <a:lnTo>
                    <a:pt x="7781" y="15"/>
                  </a:lnTo>
                  <a:lnTo>
                    <a:pt x="7781" y="24"/>
                  </a:lnTo>
                  <a:lnTo>
                    <a:pt x="7781" y="32"/>
                  </a:lnTo>
                  <a:lnTo>
                    <a:pt x="7781" y="41"/>
                  </a:lnTo>
                  <a:lnTo>
                    <a:pt x="7792" y="48"/>
                  </a:lnTo>
                  <a:lnTo>
                    <a:pt x="7792" y="56"/>
                  </a:lnTo>
                  <a:lnTo>
                    <a:pt x="7792" y="65"/>
                  </a:lnTo>
                  <a:lnTo>
                    <a:pt x="7792" y="73"/>
                  </a:lnTo>
                  <a:lnTo>
                    <a:pt x="7792" y="80"/>
                  </a:lnTo>
                  <a:lnTo>
                    <a:pt x="7792" y="88"/>
                  </a:lnTo>
                  <a:lnTo>
                    <a:pt x="7792" y="105"/>
                  </a:lnTo>
                  <a:lnTo>
                    <a:pt x="7792" y="112"/>
                  </a:lnTo>
                  <a:lnTo>
                    <a:pt x="7792" y="121"/>
                  </a:lnTo>
                  <a:lnTo>
                    <a:pt x="7792" y="138"/>
                  </a:lnTo>
                  <a:lnTo>
                    <a:pt x="7792" y="145"/>
                  </a:lnTo>
                  <a:lnTo>
                    <a:pt x="7792" y="153"/>
                  </a:lnTo>
                  <a:lnTo>
                    <a:pt x="7803" y="170"/>
                  </a:lnTo>
                  <a:lnTo>
                    <a:pt x="7803" y="185"/>
                  </a:lnTo>
                  <a:lnTo>
                    <a:pt x="7803" y="194"/>
                  </a:lnTo>
                  <a:lnTo>
                    <a:pt x="7803" y="209"/>
                  </a:lnTo>
                  <a:lnTo>
                    <a:pt x="7803" y="226"/>
                  </a:lnTo>
                  <a:lnTo>
                    <a:pt x="7803" y="233"/>
                  </a:lnTo>
                  <a:lnTo>
                    <a:pt x="7803" y="250"/>
                  </a:lnTo>
                  <a:lnTo>
                    <a:pt x="7803" y="265"/>
                  </a:lnTo>
                  <a:lnTo>
                    <a:pt x="7803" y="282"/>
                  </a:lnTo>
                  <a:lnTo>
                    <a:pt x="7803" y="298"/>
                  </a:lnTo>
                  <a:lnTo>
                    <a:pt x="7803" y="315"/>
                  </a:lnTo>
                  <a:lnTo>
                    <a:pt x="7803" y="330"/>
                  </a:lnTo>
                  <a:lnTo>
                    <a:pt x="7803" y="347"/>
                  </a:lnTo>
                  <a:lnTo>
                    <a:pt x="7813" y="362"/>
                  </a:lnTo>
                  <a:lnTo>
                    <a:pt x="7813" y="379"/>
                  </a:lnTo>
                  <a:lnTo>
                    <a:pt x="7813" y="395"/>
                  </a:lnTo>
                  <a:lnTo>
                    <a:pt x="7813" y="412"/>
                  </a:lnTo>
                  <a:lnTo>
                    <a:pt x="7813" y="436"/>
                  </a:lnTo>
                  <a:lnTo>
                    <a:pt x="7813" y="453"/>
                  </a:lnTo>
                  <a:lnTo>
                    <a:pt x="7813" y="468"/>
                  </a:lnTo>
                  <a:lnTo>
                    <a:pt x="7813" y="483"/>
                  </a:lnTo>
                  <a:lnTo>
                    <a:pt x="7813" y="500"/>
                  </a:lnTo>
                  <a:lnTo>
                    <a:pt x="7813" y="524"/>
                  </a:lnTo>
                  <a:lnTo>
                    <a:pt x="7813" y="541"/>
                  </a:lnTo>
                  <a:lnTo>
                    <a:pt x="7813" y="556"/>
                  </a:lnTo>
                  <a:lnTo>
                    <a:pt x="7813" y="573"/>
                  </a:lnTo>
                  <a:lnTo>
                    <a:pt x="7824" y="597"/>
                  </a:lnTo>
                  <a:lnTo>
                    <a:pt x="7824" y="613"/>
                  </a:lnTo>
                  <a:lnTo>
                    <a:pt x="7824" y="630"/>
                  </a:lnTo>
                  <a:lnTo>
                    <a:pt x="7824" y="645"/>
                  </a:lnTo>
                  <a:lnTo>
                    <a:pt x="7824" y="664"/>
                  </a:lnTo>
                  <a:lnTo>
                    <a:pt x="7824" y="687"/>
                  </a:lnTo>
                  <a:lnTo>
                    <a:pt x="7824" y="703"/>
                  </a:lnTo>
                  <a:lnTo>
                    <a:pt x="7824" y="720"/>
                  </a:lnTo>
                  <a:lnTo>
                    <a:pt x="7824" y="735"/>
                  </a:lnTo>
                  <a:lnTo>
                    <a:pt x="7824" y="752"/>
                  </a:lnTo>
                  <a:lnTo>
                    <a:pt x="7824" y="776"/>
                  </a:lnTo>
                  <a:lnTo>
                    <a:pt x="7824" y="791"/>
                  </a:lnTo>
                  <a:lnTo>
                    <a:pt x="7835" y="808"/>
                  </a:lnTo>
                  <a:lnTo>
                    <a:pt x="7835" y="824"/>
                  </a:lnTo>
                  <a:lnTo>
                    <a:pt x="7835" y="841"/>
                  </a:lnTo>
                  <a:lnTo>
                    <a:pt x="7835" y="856"/>
                  </a:lnTo>
                  <a:lnTo>
                    <a:pt x="7835" y="873"/>
                  </a:lnTo>
                  <a:lnTo>
                    <a:pt x="7835" y="888"/>
                  </a:lnTo>
                  <a:lnTo>
                    <a:pt x="7835" y="905"/>
                  </a:lnTo>
                  <a:lnTo>
                    <a:pt x="7835" y="921"/>
                  </a:lnTo>
                  <a:lnTo>
                    <a:pt x="7835" y="938"/>
                  </a:lnTo>
                  <a:lnTo>
                    <a:pt x="7835" y="946"/>
                  </a:lnTo>
                  <a:lnTo>
                    <a:pt x="7835" y="961"/>
                  </a:lnTo>
                  <a:lnTo>
                    <a:pt x="7835" y="977"/>
                  </a:lnTo>
                  <a:lnTo>
                    <a:pt x="7835" y="985"/>
                  </a:lnTo>
                  <a:lnTo>
                    <a:pt x="7844" y="1002"/>
                  </a:lnTo>
                  <a:lnTo>
                    <a:pt x="7844" y="1018"/>
                  </a:lnTo>
                  <a:lnTo>
                    <a:pt x="7844" y="1026"/>
                  </a:lnTo>
                  <a:lnTo>
                    <a:pt x="7844" y="1041"/>
                  </a:lnTo>
                  <a:lnTo>
                    <a:pt x="7844" y="1050"/>
                  </a:lnTo>
                  <a:lnTo>
                    <a:pt x="7844" y="1058"/>
                  </a:lnTo>
                  <a:lnTo>
                    <a:pt x="7844" y="1074"/>
                  </a:lnTo>
                  <a:lnTo>
                    <a:pt x="7844" y="1082"/>
                  </a:lnTo>
                  <a:lnTo>
                    <a:pt x="7844" y="1091"/>
                  </a:lnTo>
                  <a:lnTo>
                    <a:pt x="7844" y="1099"/>
                  </a:lnTo>
                  <a:lnTo>
                    <a:pt x="7844" y="1106"/>
                  </a:lnTo>
                  <a:lnTo>
                    <a:pt x="7844" y="1115"/>
                  </a:lnTo>
                  <a:lnTo>
                    <a:pt x="7844" y="1123"/>
                  </a:lnTo>
                  <a:lnTo>
                    <a:pt x="7854" y="1132"/>
                  </a:lnTo>
                  <a:lnTo>
                    <a:pt x="7854" y="1138"/>
                  </a:lnTo>
                  <a:lnTo>
                    <a:pt x="7854" y="1147"/>
                  </a:lnTo>
                  <a:lnTo>
                    <a:pt x="7854" y="1155"/>
                  </a:lnTo>
                  <a:lnTo>
                    <a:pt x="7854" y="1164"/>
                  </a:lnTo>
                  <a:lnTo>
                    <a:pt x="7854" y="1171"/>
                  </a:lnTo>
                  <a:lnTo>
                    <a:pt x="7865" y="1179"/>
                  </a:lnTo>
                  <a:lnTo>
                    <a:pt x="7865" y="1171"/>
                  </a:lnTo>
                  <a:lnTo>
                    <a:pt x="7865" y="1164"/>
                  </a:lnTo>
                  <a:lnTo>
                    <a:pt x="7865" y="1155"/>
                  </a:lnTo>
                  <a:lnTo>
                    <a:pt x="7865" y="1147"/>
                  </a:lnTo>
                  <a:lnTo>
                    <a:pt x="7876" y="1138"/>
                  </a:lnTo>
                  <a:lnTo>
                    <a:pt x="7876" y="1132"/>
                  </a:lnTo>
                  <a:lnTo>
                    <a:pt x="7876" y="1123"/>
                  </a:lnTo>
                  <a:lnTo>
                    <a:pt x="7876" y="1115"/>
                  </a:lnTo>
                  <a:lnTo>
                    <a:pt x="7876" y="1106"/>
                  </a:lnTo>
                  <a:lnTo>
                    <a:pt x="7876" y="1099"/>
                  </a:lnTo>
                  <a:lnTo>
                    <a:pt x="7876" y="1091"/>
                  </a:lnTo>
                  <a:lnTo>
                    <a:pt x="7876" y="1082"/>
                  </a:lnTo>
                  <a:lnTo>
                    <a:pt x="7876" y="1067"/>
                  </a:lnTo>
                  <a:lnTo>
                    <a:pt x="7876" y="1058"/>
                  </a:lnTo>
                  <a:lnTo>
                    <a:pt x="7876" y="1050"/>
                  </a:lnTo>
                  <a:lnTo>
                    <a:pt x="7876" y="1035"/>
                  </a:lnTo>
                  <a:lnTo>
                    <a:pt x="7887" y="1026"/>
                  </a:lnTo>
                  <a:lnTo>
                    <a:pt x="7887" y="1009"/>
                  </a:lnTo>
                  <a:lnTo>
                    <a:pt x="7887" y="994"/>
                  </a:lnTo>
                  <a:lnTo>
                    <a:pt x="7887" y="985"/>
                  </a:lnTo>
                  <a:lnTo>
                    <a:pt x="7887" y="970"/>
                  </a:lnTo>
                  <a:lnTo>
                    <a:pt x="7887" y="953"/>
                  </a:lnTo>
                  <a:lnTo>
                    <a:pt x="7887" y="946"/>
                  </a:lnTo>
                  <a:lnTo>
                    <a:pt x="7887" y="929"/>
                  </a:lnTo>
                  <a:lnTo>
                    <a:pt x="7887" y="914"/>
                  </a:lnTo>
                  <a:lnTo>
                    <a:pt x="7887" y="897"/>
                  </a:lnTo>
                  <a:lnTo>
                    <a:pt x="7887" y="881"/>
                  </a:lnTo>
                  <a:lnTo>
                    <a:pt x="7887" y="864"/>
                  </a:lnTo>
                  <a:lnTo>
                    <a:pt x="7887" y="849"/>
                  </a:lnTo>
                  <a:lnTo>
                    <a:pt x="7897" y="832"/>
                  </a:lnTo>
                  <a:lnTo>
                    <a:pt x="7897" y="817"/>
                  </a:lnTo>
                  <a:lnTo>
                    <a:pt x="7897" y="800"/>
                  </a:lnTo>
                  <a:lnTo>
                    <a:pt x="7897" y="784"/>
                  </a:lnTo>
                  <a:lnTo>
                    <a:pt x="7897" y="767"/>
                  </a:lnTo>
                  <a:lnTo>
                    <a:pt x="7897" y="752"/>
                  </a:lnTo>
                  <a:lnTo>
                    <a:pt x="7897" y="727"/>
                  </a:lnTo>
                  <a:lnTo>
                    <a:pt x="7897" y="711"/>
                  </a:lnTo>
                  <a:lnTo>
                    <a:pt x="7897" y="696"/>
                  </a:lnTo>
                  <a:lnTo>
                    <a:pt x="7897" y="679"/>
                  </a:lnTo>
                  <a:lnTo>
                    <a:pt x="7897" y="664"/>
                  </a:lnTo>
                  <a:lnTo>
                    <a:pt x="7897" y="638"/>
                  </a:lnTo>
                  <a:lnTo>
                    <a:pt x="7897" y="621"/>
                  </a:lnTo>
                  <a:lnTo>
                    <a:pt x="7906" y="606"/>
                  </a:lnTo>
                  <a:lnTo>
                    <a:pt x="7906" y="589"/>
                  </a:lnTo>
                  <a:lnTo>
                    <a:pt x="7906" y="565"/>
                  </a:lnTo>
                  <a:lnTo>
                    <a:pt x="7906" y="548"/>
                  </a:lnTo>
                  <a:lnTo>
                    <a:pt x="7906" y="533"/>
                  </a:lnTo>
                  <a:lnTo>
                    <a:pt x="7906" y="516"/>
                  </a:lnTo>
                  <a:lnTo>
                    <a:pt x="7906" y="492"/>
                  </a:lnTo>
                  <a:lnTo>
                    <a:pt x="7906" y="476"/>
                  </a:lnTo>
                  <a:lnTo>
                    <a:pt x="7906" y="459"/>
                  </a:lnTo>
                  <a:lnTo>
                    <a:pt x="7906" y="444"/>
                  </a:lnTo>
                  <a:lnTo>
                    <a:pt x="7906" y="427"/>
                  </a:lnTo>
                  <a:lnTo>
                    <a:pt x="7906" y="412"/>
                  </a:lnTo>
                  <a:lnTo>
                    <a:pt x="7917" y="388"/>
                  </a:lnTo>
                  <a:lnTo>
                    <a:pt x="7917" y="371"/>
                  </a:lnTo>
                  <a:lnTo>
                    <a:pt x="7917" y="356"/>
                  </a:lnTo>
                  <a:lnTo>
                    <a:pt x="7917" y="339"/>
                  </a:lnTo>
                  <a:lnTo>
                    <a:pt x="7917" y="323"/>
                  </a:lnTo>
                  <a:lnTo>
                    <a:pt x="7917" y="306"/>
                  </a:lnTo>
                  <a:lnTo>
                    <a:pt x="7917" y="291"/>
                  </a:lnTo>
                  <a:lnTo>
                    <a:pt x="7917" y="274"/>
                  </a:lnTo>
                  <a:lnTo>
                    <a:pt x="7917" y="259"/>
                  </a:lnTo>
                  <a:lnTo>
                    <a:pt x="7917" y="250"/>
                  </a:lnTo>
                  <a:lnTo>
                    <a:pt x="7917" y="233"/>
                  </a:lnTo>
                  <a:lnTo>
                    <a:pt x="7917" y="218"/>
                  </a:lnTo>
                  <a:lnTo>
                    <a:pt x="7917" y="202"/>
                  </a:lnTo>
                  <a:lnTo>
                    <a:pt x="7928" y="194"/>
                  </a:lnTo>
                  <a:lnTo>
                    <a:pt x="7928" y="177"/>
                  </a:lnTo>
                  <a:lnTo>
                    <a:pt x="7928" y="162"/>
                  </a:lnTo>
                  <a:lnTo>
                    <a:pt x="7928" y="153"/>
                  </a:lnTo>
                  <a:lnTo>
                    <a:pt x="7928" y="138"/>
                  </a:lnTo>
                  <a:lnTo>
                    <a:pt x="7928" y="129"/>
                  </a:lnTo>
                  <a:lnTo>
                    <a:pt x="7928" y="121"/>
                  </a:lnTo>
                  <a:lnTo>
                    <a:pt x="7928" y="105"/>
                  </a:lnTo>
                  <a:lnTo>
                    <a:pt x="7928" y="97"/>
                  </a:lnTo>
                  <a:lnTo>
                    <a:pt x="7928" y="88"/>
                  </a:lnTo>
                  <a:lnTo>
                    <a:pt x="7928" y="80"/>
                  </a:lnTo>
                  <a:lnTo>
                    <a:pt x="7928" y="73"/>
                  </a:lnTo>
                  <a:lnTo>
                    <a:pt x="7928" y="65"/>
                  </a:lnTo>
                  <a:lnTo>
                    <a:pt x="7938" y="56"/>
                  </a:lnTo>
                  <a:lnTo>
                    <a:pt x="7938" y="48"/>
                  </a:lnTo>
                  <a:lnTo>
                    <a:pt x="7938" y="41"/>
                  </a:lnTo>
                  <a:lnTo>
                    <a:pt x="7938" y="32"/>
                  </a:lnTo>
                  <a:lnTo>
                    <a:pt x="7938" y="24"/>
                  </a:lnTo>
                  <a:lnTo>
                    <a:pt x="7938" y="15"/>
                  </a:lnTo>
                  <a:lnTo>
                    <a:pt x="7938" y="8"/>
                  </a:lnTo>
                  <a:lnTo>
                    <a:pt x="7949" y="0"/>
                  </a:lnTo>
                  <a:lnTo>
                    <a:pt x="7949" y="8"/>
                  </a:lnTo>
                  <a:lnTo>
                    <a:pt x="7949" y="15"/>
                  </a:lnTo>
                  <a:lnTo>
                    <a:pt x="7949" y="24"/>
                  </a:lnTo>
                  <a:lnTo>
                    <a:pt x="7960" y="32"/>
                  </a:lnTo>
                  <a:lnTo>
                    <a:pt x="7960" y="41"/>
                  </a:lnTo>
                  <a:lnTo>
                    <a:pt x="7960" y="48"/>
                  </a:lnTo>
                  <a:lnTo>
                    <a:pt x="7960" y="56"/>
                  </a:lnTo>
                  <a:lnTo>
                    <a:pt x="7960" y="65"/>
                  </a:lnTo>
                  <a:lnTo>
                    <a:pt x="7960" y="73"/>
                  </a:lnTo>
                  <a:lnTo>
                    <a:pt x="7960" y="80"/>
                  </a:lnTo>
                  <a:lnTo>
                    <a:pt x="7960" y="88"/>
                  </a:lnTo>
                  <a:lnTo>
                    <a:pt x="7960" y="97"/>
                  </a:lnTo>
                  <a:lnTo>
                    <a:pt x="7960" y="112"/>
                  </a:lnTo>
                  <a:lnTo>
                    <a:pt x="7960" y="121"/>
                  </a:lnTo>
                  <a:lnTo>
                    <a:pt x="7960" y="129"/>
                  </a:lnTo>
                  <a:lnTo>
                    <a:pt x="7971" y="145"/>
                  </a:lnTo>
                  <a:lnTo>
                    <a:pt x="7971" y="153"/>
                  </a:lnTo>
                  <a:lnTo>
                    <a:pt x="7971" y="170"/>
                  </a:lnTo>
                  <a:lnTo>
                    <a:pt x="7971" y="177"/>
                  </a:lnTo>
                  <a:lnTo>
                    <a:pt x="7971" y="194"/>
                  </a:lnTo>
                  <a:lnTo>
                    <a:pt x="7971" y="209"/>
                  </a:lnTo>
                  <a:lnTo>
                    <a:pt x="7971" y="226"/>
                  </a:lnTo>
                  <a:lnTo>
                    <a:pt x="7971" y="233"/>
                  </a:lnTo>
                  <a:lnTo>
                    <a:pt x="7971" y="250"/>
                  </a:lnTo>
                  <a:lnTo>
                    <a:pt x="7971" y="265"/>
                  </a:lnTo>
                  <a:lnTo>
                    <a:pt x="7971" y="282"/>
                  </a:lnTo>
                  <a:lnTo>
                    <a:pt x="7971" y="298"/>
                  </a:lnTo>
                  <a:lnTo>
                    <a:pt x="7971" y="315"/>
                  </a:lnTo>
                  <a:lnTo>
                    <a:pt x="7980" y="330"/>
                  </a:lnTo>
                  <a:lnTo>
                    <a:pt x="7980" y="347"/>
                  </a:lnTo>
                  <a:lnTo>
                    <a:pt x="7980" y="362"/>
                  </a:lnTo>
                  <a:lnTo>
                    <a:pt x="7980" y="379"/>
                  </a:lnTo>
                  <a:lnTo>
                    <a:pt x="7980" y="395"/>
                  </a:lnTo>
                  <a:lnTo>
                    <a:pt x="7980" y="412"/>
                  </a:lnTo>
                  <a:lnTo>
                    <a:pt x="7980" y="427"/>
                  </a:lnTo>
                  <a:lnTo>
                    <a:pt x="7980" y="453"/>
                  </a:lnTo>
                  <a:lnTo>
                    <a:pt x="7980" y="468"/>
                  </a:lnTo>
                  <a:lnTo>
                    <a:pt x="7980" y="483"/>
                  </a:lnTo>
                  <a:lnTo>
                    <a:pt x="7980" y="500"/>
                  </a:lnTo>
                  <a:lnTo>
                    <a:pt x="7980" y="516"/>
                  </a:lnTo>
                  <a:lnTo>
                    <a:pt x="7980" y="541"/>
                  </a:lnTo>
                  <a:lnTo>
                    <a:pt x="7990" y="556"/>
                  </a:lnTo>
                  <a:lnTo>
                    <a:pt x="7990" y="573"/>
                  </a:lnTo>
                  <a:lnTo>
                    <a:pt x="7990" y="589"/>
                  </a:lnTo>
                  <a:lnTo>
                    <a:pt x="7990" y="613"/>
                  </a:lnTo>
                  <a:lnTo>
                    <a:pt x="7990" y="630"/>
                  </a:lnTo>
                  <a:lnTo>
                    <a:pt x="7990" y="645"/>
                  </a:lnTo>
                  <a:lnTo>
                    <a:pt x="7990" y="664"/>
                  </a:lnTo>
                  <a:lnTo>
                    <a:pt x="7990" y="679"/>
                  </a:lnTo>
                  <a:lnTo>
                    <a:pt x="7990" y="703"/>
                  </a:lnTo>
                  <a:lnTo>
                    <a:pt x="7990" y="720"/>
                  </a:lnTo>
                  <a:lnTo>
                    <a:pt x="7990" y="735"/>
                  </a:lnTo>
                  <a:lnTo>
                    <a:pt x="7990" y="752"/>
                  </a:lnTo>
                  <a:lnTo>
                    <a:pt x="8001" y="767"/>
                  </a:lnTo>
                  <a:lnTo>
                    <a:pt x="8001" y="791"/>
                  </a:lnTo>
                  <a:lnTo>
                    <a:pt x="8001" y="808"/>
                  </a:lnTo>
                  <a:lnTo>
                    <a:pt x="8001" y="824"/>
                  </a:lnTo>
                  <a:lnTo>
                    <a:pt x="8001" y="841"/>
                  </a:lnTo>
                  <a:lnTo>
                    <a:pt x="8001" y="856"/>
                  </a:lnTo>
                  <a:lnTo>
                    <a:pt x="8001" y="873"/>
                  </a:lnTo>
                  <a:lnTo>
                    <a:pt x="8001" y="888"/>
                  </a:lnTo>
                  <a:lnTo>
                    <a:pt x="8001" y="905"/>
                  </a:lnTo>
                  <a:lnTo>
                    <a:pt x="8001" y="921"/>
                  </a:lnTo>
                  <a:lnTo>
                    <a:pt x="8001" y="929"/>
                  </a:lnTo>
                  <a:lnTo>
                    <a:pt x="8001" y="946"/>
                  </a:lnTo>
                  <a:lnTo>
                    <a:pt x="8001" y="961"/>
                  </a:lnTo>
                  <a:lnTo>
                    <a:pt x="8012" y="977"/>
                  </a:lnTo>
                  <a:lnTo>
                    <a:pt x="8012" y="985"/>
                  </a:lnTo>
                  <a:lnTo>
                    <a:pt x="8012" y="1002"/>
                  </a:lnTo>
                  <a:lnTo>
                    <a:pt x="8012" y="1018"/>
                  </a:lnTo>
                  <a:lnTo>
                    <a:pt x="8012" y="1026"/>
                  </a:lnTo>
                  <a:lnTo>
                    <a:pt x="8012" y="1041"/>
                  </a:lnTo>
                  <a:lnTo>
                    <a:pt x="8012" y="1050"/>
                  </a:lnTo>
                  <a:lnTo>
                    <a:pt x="8012" y="1058"/>
                  </a:lnTo>
                  <a:lnTo>
                    <a:pt x="8012" y="1074"/>
                  </a:lnTo>
                  <a:lnTo>
                    <a:pt x="8012" y="1082"/>
                  </a:lnTo>
                  <a:lnTo>
                    <a:pt x="8012" y="1091"/>
                  </a:lnTo>
                  <a:lnTo>
                    <a:pt x="8012" y="1099"/>
                  </a:lnTo>
                  <a:lnTo>
                    <a:pt x="8012" y="1106"/>
                  </a:lnTo>
                  <a:lnTo>
                    <a:pt x="8022" y="1115"/>
                  </a:lnTo>
                  <a:lnTo>
                    <a:pt x="8022" y="1123"/>
                  </a:lnTo>
                  <a:lnTo>
                    <a:pt x="8022" y="1132"/>
                  </a:lnTo>
                  <a:lnTo>
                    <a:pt x="8022" y="1138"/>
                  </a:lnTo>
                  <a:lnTo>
                    <a:pt x="8022" y="1147"/>
                  </a:lnTo>
                  <a:lnTo>
                    <a:pt x="8022" y="1155"/>
                  </a:lnTo>
                  <a:lnTo>
                    <a:pt x="8022" y="1164"/>
                  </a:lnTo>
                  <a:lnTo>
                    <a:pt x="8022" y="1171"/>
                  </a:lnTo>
                  <a:lnTo>
                    <a:pt x="8033" y="1179"/>
                  </a:lnTo>
                  <a:lnTo>
                    <a:pt x="8033" y="1171"/>
                  </a:lnTo>
                  <a:lnTo>
                    <a:pt x="8033" y="1164"/>
                  </a:lnTo>
                  <a:lnTo>
                    <a:pt x="8033" y="1155"/>
                  </a:lnTo>
                  <a:lnTo>
                    <a:pt x="8044" y="1147"/>
                  </a:lnTo>
                  <a:lnTo>
                    <a:pt x="8044" y="1138"/>
                  </a:lnTo>
                  <a:lnTo>
                    <a:pt x="8044" y="1132"/>
                  </a:lnTo>
                  <a:lnTo>
                    <a:pt x="8044" y="1123"/>
                  </a:lnTo>
                  <a:lnTo>
                    <a:pt x="8044" y="1115"/>
                  </a:lnTo>
                  <a:lnTo>
                    <a:pt x="8044" y="1106"/>
                  </a:lnTo>
                  <a:lnTo>
                    <a:pt x="8044" y="1099"/>
                  </a:lnTo>
                  <a:lnTo>
                    <a:pt x="8044" y="1091"/>
                  </a:lnTo>
                  <a:lnTo>
                    <a:pt x="8044" y="1082"/>
                  </a:lnTo>
                  <a:lnTo>
                    <a:pt x="8044" y="1067"/>
                  </a:lnTo>
                  <a:lnTo>
                    <a:pt x="8044" y="1058"/>
                  </a:lnTo>
                  <a:lnTo>
                    <a:pt x="8053" y="1050"/>
                  </a:lnTo>
                  <a:lnTo>
                    <a:pt x="8053" y="1035"/>
                  </a:lnTo>
                  <a:lnTo>
                    <a:pt x="8053" y="1026"/>
                  </a:lnTo>
                  <a:lnTo>
                    <a:pt x="8053" y="1009"/>
                  </a:lnTo>
                  <a:lnTo>
                    <a:pt x="8053" y="1002"/>
                  </a:lnTo>
                  <a:lnTo>
                    <a:pt x="8053" y="985"/>
                  </a:lnTo>
                  <a:lnTo>
                    <a:pt x="8053" y="970"/>
                  </a:lnTo>
                  <a:lnTo>
                    <a:pt x="8053" y="961"/>
                  </a:lnTo>
                  <a:lnTo>
                    <a:pt x="8053" y="946"/>
                  </a:lnTo>
                  <a:lnTo>
                    <a:pt x="8053" y="929"/>
                  </a:lnTo>
                  <a:lnTo>
                    <a:pt x="8053" y="914"/>
                  </a:lnTo>
                  <a:lnTo>
                    <a:pt x="8053" y="897"/>
                  </a:lnTo>
                  <a:lnTo>
                    <a:pt x="8053" y="881"/>
                  </a:lnTo>
                  <a:lnTo>
                    <a:pt x="8064" y="864"/>
                  </a:lnTo>
                  <a:lnTo>
                    <a:pt x="8064" y="849"/>
                  </a:lnTo>
                  <a:lnTo>
                    <a:pt x="8064" y="832"/>
                  </a:lnTo>
                  <a:lnTo>
                    <a:pt x="8064" y="817"/>
                  </a:lnTo>
                  <a:lnTo>
                    <a:pt x="8064" y="800"/>
                  </a:lnTo>
                  <a:lnTo>
                    <a:pt x="8064" y="784"/>
                  </a:lnTo>
                  <a:lnTo>
                    <a:pt x="8064" y="767"/>
                  </a:lnTo>
                  <a:lnTo>
                    <a:pt x="8064" y="752"/>
                  </a:lnTo>
                  <a:lnTo>
                    <a:pt x="8064" y="735"/>
                  </a:lnTo>
                  <a:lnTo>
                    <a:pt x="8064" y="711"/>
                  </a:lnTo>
                  <a:lnTo>
                    <a:pt x="8064" y="696"/>
                  </a:lnTo>
                  <a:lnTo>
                    <a:pt x="8064" y="679"/>
                  </a:lnTo>
                  <a:lnTo>
                    <a:pt x="8064" y="664"/>
                  </a:lnTo>
                  <a:lnTo>
                    <a:pt x="8074" y="638"/>
                  </a:lnTo>
                  <a:lnTo>
                    <a:pt x="8074" y="621"/>
                  </a:lnTo>
                  <a:lnTo>
                    <a:pt x="8074" y="606"/>
                  </a:lnTo>
                  <a:lnTo>
                    <a:pt x="8074" y="589"/>
                  </a:lnTo>
                  <a:lnTo>
                    <a:pt x="8074" y="573"/>
                  </a:lnTo>
                  <a:lnTo>
                    <a:pt x="8074" y="548"/>
                  </a:lnTo>
                  <a:lnTo>
                    <a:pt x="8074" y="533"/>
                  </a:lnTo>
                  <a:lnTo>
                    <a:pt x="8074" y="516"/>
                  </a:lnTo>
                  <a:lnTo>
                    <a:pt x="8074" y="500"/>
                  </a:lnTo>
                  <a:lnTo>
                    <a:pt x="8074" y="476"/>
                  </a:lnTo>
                  <a:lnTo>
                    <a:pt x="8074" y="459"/>
                  </a:lnTo>
                  <a:lnTo>
                    <a:pt x="8074" y="444"/>
                  </a:lnTo>
                  <a:lnTo>
                    <a:pt x="8085" y="427"/>
                  </a:lnTo>
                  <a:lnTo>
                    <a:pt x="8085" y="412"/>
                  </a:lnTo>
                  <a:lnTo>
                    <a:pt x="8085" y="395"/>
                  </a:lnTo>
                  <a:lnTo>
                    <a:pt x="8085" y="371"/>
                  </a:lnTo>
                  <a:lnTo>
                    <a:pt x="8085" y="356"/>
                  </a:lnTo>
                  <a:lnTo>
                    <a:pt x="8085" y="339"/>
                  </a:lnTo>
                  <a:lnTo>
                    <a:pt x="8085" y="323"/>
                  </a:lnTo>
                  <a:lnTo>
                    <a:pt x="8085" y="306"/>
                  </a:lnTo>
                  <a:lnTo>
                    <a:pt x="8085" y="291"/>
                  </a:lnTo>
                  <a:lnTo>
                    <a:pt x="8085" y="274"/>
                  </a:lnTo>
                  <a:lnTo>
                    <a:pt x="8085" y="265"/>
                  </a:lnTo>
                  <a:lnTo>
                    <a:pt x="8085" y="250"/>
                  </a:lnTo>
                  <a:lnTo>
                    <a:pt x="8085" y="233"/>
                  </a:lnTo>
                  <a:lnTo>
                    <a:pt x="8096" y="218"/>
                  </a:lnTo>
                  <a:lnTo>
                    <a:pt x="8096" y="202"/>
                  </a:lnTo>
                  <a:lnTo>
                    <a:pt x="8096" y="194"/>
                  </a:lnTo>
                  <a:lnTo>
                    <a:pt x="8096" y="177"/>
                  </a:lnTo>
                  <a:lnTo>
                    <a:pt x="8096" y="170"/>
                  </a:lnTo>
                  <a:lnTo>
                    <a:pt x="8096" y="153"/>
                  </a:lnTo>
                  <a:lnTo>
                    <a:pt x="8096" y="145"/>
                  </a:lnTo>
                  <a:lnTo>
                    <a:pt x="8096" y="129"/>
                  </a:lnTo>
                  <a:lnTo>
                    <a:pt x="8096" y="121"/>
                  </a:lnTo>
                  <a:lnTo>
                    <a:pt x="8096" y="105"/>
                  </a:lnTo>
                  <a:lnTo>
                    <a:pt x="8096" y="97"/>
                  </a:lnTo>
                  <a:lnTo>
                    <a:pt x="8096" y="88"/>
                  </a:lnTo>
                  <a:lnTo>
                    <a:pt x="8096" y="80"/>
                  </a:lnTo>
                  <a:lnTo>
                    <a:pt x="8106" y="73"/>
                  </a:lnTo>
                  <a:lnTo>
                    <a:pt x="8106" y="65"/>
                  </a:lnTo>
                  <a:lnTo>
                    <a:pt x="8106" y="56"/>
                  </a:lnTo>
                  <a:lnTo>
                    <a:pt x="8106" y="48"/>
                  </a:lnTo>
                  <a:lnTo>
                    <a:pt x="8106" y="41"/>
                  </a:lnTo>
                  <a:lnTo>
                    <a:pt x="8106" y="32"/>
                  </a:lnTo>
                  <a:lnTo>
                    <a:pt x="8106" y="24"/>
                  </a:lnTo>
                  <a:lnTo>
                    <a:pt x="8106" y="15"/>
                  </a:lnTo>
                  <a:lnTo>
                    <a:pt x="8117" y="8"/>
                  </a:lnTo>
                  <a:lnTo>
                    <a:pt x="8117" y="0"/>
                  </a:lnTo>
                  <a:lnTo>
                    <a:pt x="8117" y="8"/>
                  </a:lnTo>
                  <a:lnTo>
                    <a:pt x="8117" y="15"/>
                  </a:lnTo>
                  <a:lnTo>
                    <a:pt x="8128" y="24"/>
                  </a:lnTo>
                  <a:lnTo>
                    <a:pt x="8128" y="32"/>
                  </a:lnTo>
                  <a:lnTo>
                    <a:pt x="8128" y="41"/>
                  </a:lnTo>
                  <a:lnTo>
                    <a:pt x="8128" y="48"/>
                  </a:lnTo>
                  <a:lnTo>
                    <a:pt x="8128" y="56"/>
                  </a:lnTo>
                  <a:lnTo>
                    <a:pt x="8128" y="65"/>
                  </a:lnTo>
                  <a:lnTo>
                    <a:pt x="8128" y="73"/>
                  </a:lnTo>
                  <a:lnTo>
                    <a:pt x="8128" y="80"/>
                  </a:lnTo>
                  <a:lnTo>
                    <a:pt x="8128" y="88"/>
                  </a:lnTo>
                  <a:lnTo>
                    <a:pt x="8128" y="97"/>
                  </a:lnTo>
                  <a:lnTo>
                    <a:pt x="8128" y="112"/>
                  </a:lnTo>
                  <a:lnTo>
                    <a:pt x="8139" y="121"/>
                  </a:lnTo>
                  <a:lnTo>
                    <a:pt x="8139" y="129"/>
                  </a:lnTo>
                  <a:lnTo>
                    <a:pt x="8139" y="145"/>
                  </a:lnTo>
                  <a:lnTo>
                    <a:pt x="8139" y="153"/>
                  </a:lnTo>
                  <a:lnTo>
                    <a:pt x="8139" y="170"/>
                  </a:lnTo>
                  <a:lnTo>
                    <a:pt x="8139" y="177"/>
                  </a:lnTo>
                  <a:lnTo>
                    <a:pt x="8139" y="194"/>
                  </a:lnTo>
                  <a:lnTo>
                    <a:pt x="8139" y="209"/>
                  </a:lnTo>
                  <a:lnTo>
                    <a:pt x="8139" y="218"/>
                  </a:lnTo>
                  <a:lnTo>
                    <a:pt x="8139" y="233"/>
                  </a:lnTo>
                  <a:lnTo>
                    <a:pt x="8139" y="250"/>
                  </a:lnTo>
                  <a:lnTo>
                    <a:pt x="8139" y="265"/>
                  </a:lnTo>
                  <a:lnTo>
                    <a:pt x="8139" y="282"/>
                  </a:lnTo>
                  <a:lnTo>
                    <a:pt x="8149" y="298"/>
                  </a:lnTo>
                  <a:lnTo>
                    <a:pt x="8149" y="315"/>
                  </a:lnTo>
                  <a:lnTo>
                    <a:pt x="8149" y="330"/>
                  </a:lnTo>
                  <a:lnTo>
                    <a:pt x="8149" y="347"/>
                  </a:lnTo>
                  <a:lnTo>
                    <a:pt x="8149" y="362"/>
                  </a:lnTo>
                  <a:lnTo>
                    <a:pt x="8149" y="379"/>
                  </a:lnTo>
                  <a:lnTo>
                    <a:pt x="8149" y="395"/>
                  </a:lnTo>
                  <a:lnTo>
                    <a:pt x="8149" y="412"/>
                  </a:lnTo>
                  <a:lnTo>
                    <a:pt x="8149" y="427"/>
                  </a:lnTo>
                  <a:lnTo>
                    <a:pt x="8149" y="444"/>
                  </a:lnTo>
                  <a:lnTo>
                    <a:pt x="8149" y="468"/>
                  </a:lnTo>
                  <a:lnTo>
                    <a:pt x="8149" y="483"/>
                  </a:lnTo>
                  <a:lnTo>
                    <a:pt x="8149" y="500"/>
                  </a:lnTo>
                  <a:lnTo>
                    <a:pt x="8160" y="516"/>
                  </a:lnTo>
                  <a:lnTo>
                    <a:pt x="8160" y="533"/>
                  </a:lnTo>
                  <a:lnTo>
                    <a:pt x="8160" y="556"/>
                  </a:lnTo>
                  <a:lnTo>
                    <a:pt x="8160" y="573"/>
                  </a:lnTo>
                  <a:lnTo>
                    <a:pt x="8160" y="589"/>
                  </a:lnTo>
                  <a:lnTo>
                    <a:pt x="8160" y="606"/>
                  </a:lnTo>
                  <a:lnTo>
                    <a:pt x="8160" y="630"/>
                  </a:lnTo>
                  <a:lnTo>
                    <a:pt x="8160" y="645"/>
                  </a:lnTo>
                  <a:lnTo>
                    <a:pt x="8160" y="664"/>
                  </a:lnTo>
                  <a:lnTo>
                    <a:pt x="8160" y="679"/>
                  </a:lnTo>
                  <a:lnTo>
                    <a:pt x="8160" y="703"/>
                  </a:lnTo>
                  <a:lnTo>
                    <a:pt x="8160" y="720"/>
                  </a:lnTo>
                  <a:lnTo>
                    <a:pt x="8171" y="735"/>
                  </a:lnTo>
                  <a:lnTo>
                    <a:pt x="8171" y="752"/>
                  </a:lnTo>
                  <a:lnTo>
                    <a:pt x="8171" y="767"/>
                  </a:lnTo>
                  <a:lnTo>
                    <a:pt x="8171" y="784"/>
                  </a:lnTo>
                  <a:lnTo>
                    <a:pt x="8171" y="800"/>
                  </a:lnTo>
                  <a:lnTo>
                    <a:pt x="8171" y="824"/>
                  </a:lnTo>
                  <a:lnTo>
                    <a:pt x="8171" y="841"/>
                  </a:lnTo>
                  <a:lnTo>
                    <a:pt x="8171" y="856"/>
                  </a:lnTo>
                  <a:lnTo>
                    <a:pt x="8171" y="873"/>
                  </a:lnTo>
                  <a:lnTo>
                    <a:pt x="8171" y="888"/>
                  </a:lnTo>
                  <a:lnTo>
                    <a:pt x="8171" y="897"/>
                  </a:lnTo>
                  <a:lnTo>
                    <a:pt x="8171" y="914"/>
                  </a:lnTo>
                  <a:lnTo>
                    <a:pt x="8171" y="929"/>
                  </a:lnTo>
                  <a:lnTo>
                    <a:pt x="8182" y="946"/>
                  </a:lnTo>
                  <a:lnTo>
                    <a:pt x="8182" y="961"/>
                  </a:lnTo>
                  <a:lnTo>
                    <a:pt x="8182" y="977"/>
                  </a:lnTo>
                  <a:lnTo>
                    <a:pt x="8182" y="985"/>
                  </a:lnTo>
                  <a:lnTo>
                    <a:pt x="8182" y="1002"/>
                  </a:lnTo>
                  <a:lnTo>
                    <a:pt x="8182" y="1009"/>
                  </a:lnTo>
                  <a:lnTo>
                    <a:pt x="8182" y="1026"/>
                  </a:lnTo>
                  <a:lnTo>
                    <a:pt x="8182" y="1035"/>
                  </a:lnTo>
                  <a:lnTo>
                    <a:pt x="8182" y="1050"/>
                  </a:lnTo>
                  <a:lnTo>
                    <a:pt x="8182" y="1058"/>
                  </a:lnTo>
                  <a:lnTo>
                    <a:pt x="8182" y="1074"/>
                  </a:lnTo>
                  <a:lnTo>
                    <a:pt x="8182" y="1082"/>
                  </a:lnTo>
                  <a:lnTo>
                    <a:pt x="8182" y="1091"/>
                  </a:lnTo>
                  <a:lnTo>
                    <a:pt x="8190" y="1099"/>
                  </a:lnTo>
                  <a:lnTo>
                    <a:pt x="8190" y="1106"/>
                  </a:lnTo>
                  <a:lnTo>
                    <a:pt x="8190" y="1115"/>
                  </a:lnTo>
                  <a:lnTo>
                    <a:pt x="8190" y="1123"/>
                  </a:lnTo>
                  <a:lnTo>
                    <a:pt x="8190" y="1132"/>
                  </a:lnTo>
                  <a:lnTo>
                    <a:pt x="8190" y="1138"/>
                  </a:lnTo>
                  <a:lnTo>
                    <a:pt x="8190" y="1147"/>
                  </a:lnTo>
                  <a:lnTo>
                    <a:pt x="8190" y="1155"/>
                  </a:lnTo>
                  <a:lnTo>
                    <a:pt x="8190" y="1164"/>
                  </a:lnTo>
                  <a:lnTo>
                    <a:pt x="8201" y="1171"/>
                  </a:lnTo>
                  <a:lnTo>
                    <a:pt x="8201" y="1179"/>
                  </a:lnTo>
                  <a:lnTo>
                    <a:pt x="8201" y="1171"/>
                  </a:lnTo>
                  <a:lnTo>
                    <a:pt x="8212" y="1164"/>
                  </a:lnTo>
                  <a:lnTo>
                    <a:pt x="8212" y="1155"/>
                  </a:lnTo>
                  <a:lnTo>
                    <a:pt x="8212" y="1147"/>
                  </a:lnTo>
                  <a:lnTo>
                    <a:pt x="8212" y="1138"/>
                  </a:lnTo>
                  <a:lnTo>
                    <a:pt x="8212" y="1132"/>
                  </a:lnTo>
                  <a:lnTo>
                    <a:pt x="8212" y="1123"/>
                  </a:lnTo>
                  <a:lnTo>
                    <a:pt x="8212" y="1115"/>
                  </a:lnTo>
                  <a:lnTo>
                    <a:pt x="8212" y="1106"/>
                  </a:lnTo>
                  <a:lnTo>
                    <a:pt x="8212" y="1099"/>
                  </a:lnTo>
                  <a:lnTo>
                    <a:pt x="8212" y="1091"/>
                  </a:lnTo>
                  <a:lnTo>
                    <a:pt x="8212" y="1082"/>
                  </a:lnTo>
                  <a:lnTo>
                    <a:pt x="8223" y="1067"/>
                  </a:lnTo>
                  <a:lnTo>
                    <a:pt x="8223" y="1058"/>
                  </a:lnTo>
                  <a:lnTo>
                    <a:pt x="8223" y="1050"/>
                  </a:lnTo>
                  <a:lnTo>
                    <a:pt x="8223" y="1035"/>
                  </a:lnTo>
                  <a:lnTo>
                    <a:pt x="8223" y="1026"/>
                  </a:lnTo>
                  <a:lnTo>
                    <a:pt x="8223" y="1009"/>
                  </a:lnTo>
                  <a:lnTo>
                    <a:pt x="8223" y="1002"/>
                  </a:lnTo>
                  <a:lnTo>
                    <a:pt x="8223" y="985"/>
                  </a:lnTo>
                  <a:lnTo>
                    <a:pt x="8223" y="970"/>
                  </a:lnTo>
                  <a:lnTo>
                    <a:pt x="8223" y="961"/>
                  </a:lnTo>
                  <a:lnTo>
                    <a:pt x="8223" y="946"/>
                  </a:lnTo>
                  <a:lnTo>
                    <a:pt x="8223" y="929"/>
                  </a:lnTo>
                  <a:lnTo>
                    <a:pt x="8223" y="914"/>
                  </a:lnTo>
                  <a:lnTo>
                    <a:pt x="8233" y="897"/>
                  </a:lnTo>
                  <a:lnTo>
                    <a:pt x="8233" y="881"/>
                  </a:lnTo>
                  <a:lnTo>
                    <a:pt x="8233" y="864"/>
                  </a:lnTo>
                  <a:lnTo>
                    <a:pt x="8233" y="849"/>
                  </a:lnTo>
                  <a:lnTo>
                    <a:pt x="8233" y="832"/>
                  </a:lnTo>
                  <a:lnTo>
                    <a:pt x="8233" y="817"/>
                  </a:lnTo>
                  <a:lnTo>
                    <a:pt x="8233" y="800"/>
                  </a:lnTo>
                  <a:lnTo>
                    <a:pt x="8233" y="784"/>
                  </a:lnTo>
                  <a:lnTo>
                    <a:pt x="8233" y="767"/>
                  </a:lnTo>
                  <a:lnTo>
                    <a:pt x="8233" y="752"/>
                  </a:lnTo>
                  <a:lnTo>
                    <a:pt x="8233" y="735"/>
                  </a:lnTo>
                  <a:lnTo>
                    <a:pt x="8233" y="720"/>
                  </a:lnTo>
                  <a:lnTo>
                    <a:pt x="8233" y="696"/>
                  </a:lnTo>
                  <a:lnTo>
                    <a:pt x="8244" y="679"/>
                  </a:lnTo>
                  <a:lnTo>
                    <a:pt x="8244" y="664"/>
                  </a:lnTo>
                  <a:lnTo>
                    <a:pt x="8244" y="645"/>
                  </a:lnTo>
                  <a:lnTo>
                    <a:pt x="8244" y="621"/>
                  </a:lnTo>
                  <a:lnTo>
                    <a:pt x="8244" y="606"/>
                  </a:lnTo>
                  <a:lnTo>
                    <a:pt x="8244" y="589"/>
                  </a:lnTo>
                  <a:lnTo>
                    <a:pt x="8244" y="573"/>
                  </a:lnTo>
                  <a:lnTo>
                    <a:pt x="8244" y="548"/>
                  </a:lnTo>
                  <a:lnTo>
                    <a:pt x="8244" y="533"/>
                  </a:lnTo>
                  <a:lnTo>
                    <a:pt x="8244" y="516"/>
                  </a:lnTo>
                  <a:lnTo>
                    <a:pt x="8244" y="500"/>
                  </a:lnTo>
                  <a:lnTo>
                    <a:pt x="8244" y="483"/>
                  </a:lnTo>
                  <a:lnTo>
                    <a:pt x="8253" y="459"/>
                  </a:lnTo>
                  <a:lnTo>
                    <a:pt x="8253" y="444"/>
                  </a:lnTo>
                  <a:lnTo>
                    <a:pt x="8253" y="427"/>
                  </a:lnTo>
                  <a:lnTo>
                    <a:pt x="8253" y="412"/>
                  </a:lnTo>
                  <a:lnTo>
                    <a:pt x="8253" y="395"/>
                  </a:lnTo>
                  <a:lnTo>
                    <a:pt x="8253" y="379"/>
                  </a:lnTo>
                  <a:lnTo>
                    <a:pt x="8253" y="362"/>
                  </a:lnTo>
                  <a:lnTo>
                    <a:pt x="8253" y="347"/>
                  </a:lnTo>
                  <a:lnTo>
                    <a:pt x="8253" y="323"/>
                  </a:lnTo>
                  <a:lnTo>
                    <a:pt x="8253" y="306"/>
                  </a:lnTo>
                  <a:lnTo>
                    <a:pt x="8253" y="298"/>
                  </a:lnTo>
                  <a:lnTo>
                    <a:pt x="8253" y="282"/>
                  </a:lnTo>
                  <a:lnTo>
                    <a:pt x="8253" y="265"/>
                  </a:lnTo>
                  <a:lnTo>
                    <a:pt x="8264" y="250"/>
                  </a:lnTo>
                  <a:lnTo>
                    <a:pt x="8264" y="233"/>
                  </a:lnTo>
                  <a:lnTo>
                    <a:pt x="8264" y="218"/>
                  </a:lnTo>
                  <a:lnTo>
                    <a:pt x="8264" y="209"/>
                  </a:lnTo>
                  <a:lnTo>
                    <a:pt x="8264" y="194"/>
                  </a:lnTo>
                  <a:lnTo>
                    <a:pt x="8264" y="177"/>
                  </a:lnTo>
                  <a:lnTo>
                    <a:pt x="8264" y="170"/>
                  </a:lnTo>
                  <a:lnTo>
                    <a:pt x="8264" y="153"/>
                  </a:lnTo>
                  <a:lnTo>
                    <a:pt x="8264" y="145"/>
                  </a:lnTo>
                  <a:lnTo>
                    <a:pt x="8264" y="129"/>
                  </a:lnTo>
                  <a:lnTo>
                    <a:pt x="8264" y="121"/>
                  </a:lnTo>
                  <a:lnTo>
                    <a:pt x="8264" y="105"/>
                  </a:lnTo>
                  <a:lnTo>
                    <a:pt x="8264" y="97"/>
                  </a:lnTo>
                  <a:lnTo>
                    <a:pt x="8274" y="88"/>
                  </a:lnTo>
                  <a:lnTo>
                    <a:pt x="8274" y="80"/>
                  </a:lnTo>
                  <a:lnTo>
                    <a:pt x="8274" y="73"/>
                  </a:lnTo>
                  <a:lnTo>
                    <a:pt x="8274" y="65"/>
                  </a:lnTo>
                  <a:lnTo>
                    <a:pt x="8274" y="56"/>
                  </a:lnTo>
                  <a:lnTo>
                    <a:pt x="8274" y="48"/>
                  </a:lnTo>
                  <a:lnTo>
                    <a:pt x="8274" y="41"/>
                  </a:lnTo>
                  <a:lnTo>
                    <a:pt x="8274" y="32"/>
                  </a:lnTo>
                  <a:lnTo>
                    <a:pt x="8274" y="24"/>
                  </a:lnTo>
                  <a:lnTo>
                    <a:pt x="8274" y="15"/>
                  </a:lnTo>
                  <a:lnTo>
                    <a:pt x="8285" y="8"/>
                  </a:lnTo>
                  <a:lnTo>
                    <a:pt x="8285" y="0"/>
                  </a:lnTo>
                </a:path>
              </a:pathLst>
            </a:custGeom>
            <a:noFill/>
            <a:ln w="7938">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l-GR"/>
            </a:p>
          </p:txBody>
        </p:sp>
        <p:sp>
          <p:nvSpPr>
            <p:cNvPr id="25670" name="Rectangle 69"/>
            <p:cNvSpPr>
              <a:spLocks noChangeArrowheads="1"/>
            </p:cNvSpPr>
            <p:nvPr/>
          </p:nvSpPr>
          <p:spPr bwMode="auto">
            <a:xfrm>
              <a:off x="2437" y="1939"/>
              <a:ext cx="1049"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1800"/>
            </a:p>
          </p:txBody>
        </p:sp>
        <p:sp>
          <p:nvSpPr>
            <p:cNvPr id="73" name="Rectangle 70"/>
            <p:cNvSpPr>
              <a:spLocks noChangeArrowheads="1"/>
            </p:cNvSpPr>
            <p:nvPr/>
          </p:nvSpPr>
          <p:spPr bwMode="auto">
            <a:xfrm>
              <a:off x="1837" y="1934"/>
              <a:ext cx="2814"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defRPr/>
              </a:pPr>
              <a:r>
                <a:rPr lang="el-GR" altLang="el-GR" sz="1050">
                  <a:solidFill>
                    <a:srgbClr val="000000"/>
                  </a:solidFill>
                </a:rPr>
                <a:t>Ανακλώμενο σήμα εκτός φάσης με  </a:t>
              </a:r>
              <a:r>
                <a:rPr lang="el-GR" altLang="el-GR" sz="1050">
                  <a:latin typeface="Times New Roman" panose="02020603050405020304" pitchFamily="18" charset="0"/>
                </a:rPr>
                <a:t>0  </a:t>
              </a:r>
              <a:r>
                <a:rPr lang="en-US" altLang="el-GR" sz="1050">
                  <a:latin typeface="Times New Roman" panose="02020603050405020304" pitchFamily="18" charset="0"/>
                </a:rPr>
                <a:t>&lt;</a:t>
              </a:r>
              <a:r>
                <a:rPr lang="el-GR" altLang="el-GR" sz="1050">
                  <a:latin typeface="Times New Roman" panose="02020603050405020304" pitchFamily="18" charset="0"/>
                </a:rPr>
                <a:t> Δφ </a:t>
              </a:r>
              <a:r>
                <a:rPr lang="en-US" altLang="el-GR" sz="1050">
                  <a:latin typeface="Times New Roman" panose="02020603050405020304" pitchFamily="18" charset="0"/>
                </a:rPr>
                <a:t>&lt;</a:t>
              </a:r>
              <a:r>
                <a:rPr lang="el-GR" altLang="el-GR" sz="1050">
                  <a:latin typeface="Times New Roman" panose="02020603050405020304" pitchFamily="18" charset="0"/>
                </a:rPr>
                <a:t> π</a:t>
              </a:r>
              <a:r>
                <a:rPr lang="el-GR" altLang="el-GR" sz="1050">
                  <a:solidFill>
                    <a:srgbClr val="000000"/>
                  </a:solidFill>
                </a:rPr>
                <a:t> </a:t>
              </a:r>
              <a:endParaRPr lang="en-US" altLang="el-GR" sz="1050">
                <a:solidFill>
                  <a:srgbClr val="000000"/>
                </a:solidFill>
              </a:endParaRPr>
            </a:p>
          </p:txBody>
        </p:sp>
        <p:sp>
          <p:nvSpPr>
            <p:cNvPr id="25672" name="Rectangle 71"/>
            <p:cNvSpPr>
              <a:spLocks noChangeArrowheads="1"/>
            </p:cNvSpPr>
            <p:nvPr/>
          </p:nvSpPr>
          <p:spPr bwMode="auto">
            <a:xfrm>
              <a:off x="2413" y="3010"/>
              <a:ext cx="1097"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1800"/>
            </a:p>
          </p:txBody>
        </p:sp>
        <p:sp>
          <p:nvSpPr>
            <p:cNvPr id="75" name="Rectangle 72"/>
            <p:cNvSpPr>
              <a:spLocks noChangeArrowheads="1"/>
            </p:cNvSpPr>
            <p:nvPr/>
          </p:nvSpPr>
          <p:spPr bwMode="auto">
            <a:xfrm>
              <a:off x="2413" y="3022"/>
              <a:ext cx="1242"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defRPr/>
              </a:pPr>
              <a:r>
                <a:rPr lang="el-GR" altLang="el-GR" sz="1050">
                  <a:solidFill>
                    <a:srgbClr val="000000"/>
                  </a:solidFill>
                </a:rPr>
                <a:t>Συμβαλλόμενο σήμα</a:t>
              </a:r>
              <a:endParaRPr lang="en-US" altLang="el-GR"/>
            </a:p>
          </p:txBody>
        </p:sp>
        <p:sp>
          <p:nvSpPr>
            <p:cNvPr id="25674" name="Rectangle 73"/>
            <p:cNvSpPr>
              <a:spLocks noChangeArrowheads="1"/>
            </p:cNvSpPr>
            <p:nvPr/>
          </p:nvSpPr>
          <p:spPr bwMode="auto">
            <a:xfrm>
              <a:off x="204" y="799"/>
              <a:ext cx="8"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1800"/>
            </a:p>
          </p:txBody>
        </p:sp>
        <p:sp>
          <p:nvSpPr>
            <p:cNvPr id="25675" name="Line 74"/>
            <p:cNvSpPr>
              <a:spLocks noChangeShapeType="1"/>
            </p:cNvSpPr>
            <p:nvPr/>
          </p:nvSpPr>
          <p:spPr bwMode="auto">
            <a:xfrm>
              <a:off x="204" y="799"/>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676" name="Line 75"/>
            <p:cNvSpPr>
              <a:spLocks noChangeShapeType="1"/>
            </p:cNvSpPr>
            <p:nvPr/>
          </p:nvSpPr>
          <p:spPr bwMode="auto">
            <a:xfrm>
              <a:off x="204" y="799"/>
              <a:ext cx="1"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677" name="Rectangle 76"/>
            <p:cNvSpPr>
              <a:spLocks noChangeArrowheads="1"/>
            </p:cNvSpPr>
            <p:nvPr/>
          </p:nvSpPr>
          <p:spPr bwMode="auto">
            <a:xfrm>
              <a:off x="204" y="799"/>
              <a:ext cx="8"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1800"/>
            </a:p>
          </p:txBody>
        </p:sp>
        <p:sp>
          <p:nvSpPr>
            <p:cNvPr id="25678" name="Line 77"/>
            <p:cNvSpPr>
              <a:spLocks noChangeShapeType="1"/>
            </p:cNvSpPr>
            <p:nvPr/>
          </p:nvSpPr>
          <p:spPr bwMode="auto">
            <a:xfrm>
              <a:off x="204" y="799"/>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679" name="Line 78"/>
            <p:cNvSpPr>
              <a:spLocks noChangeShapeType="1"/>
            </p:cNvSpPr>
            <p:nvPr/>
          </p:nvSpPr>
          <p:spPr bwMode="auto">
            <a:xfrm>
              <a:off x="204" y="799"/>
              <a:ext cx="1"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680" name="Rectangle 79"/>
            <p:cNvSpPr>
              <a:spLocks noChangeArrowheads="1"/>
            </p:cNvSpPr>
            <p:nvPr/>
          </p:nvSpPr>
          <p:spPr bwMode="auto">
            <a:xfrm>
              <a:off x="212" y="799"/>
              <a:ext cx="5429"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1800"/>
            </a:p>
          </p:txBody>
        </p:sp>
        <p:sp>
          <p:nvSpPr>
            <p:cNvPr id="25681" name="Line 80"/>
            <p:cNvSpPr>
              <a:spLocks noChangeShapeType="1"/>
            </p:cNvSpPr>
            <p:nvPr/>
          </p:nvSpPr>
          <p:spPr bwMode="auto">
            <a:xfrm>
              <a:off x="212" y="799"/>
              <a:ext cx="542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682" name="Rectangle 81"/>
            <p:cNvSpPr>
              <a:spLocks noChangeArrowheads="1"/>
            </p:cNvSpPr>
            <p:nvPr/>
          </p:nvSpPr>
          <p:spPr bwMode="auto">
            <a:xfrm>
              <a:off x="5641" y="799"/>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1800"/>
            </a:p>
          </p:txBody>
        </p:sp>
        <p:sp>
          <p:nvSpPr>
            <p:cNvPr id="25683" name="Line 82"/>
            <p:cNvSpPr>
              <a:spLocks noChangeShapeType="1"/>
            </p:cNvSpPr>
            <p:nvPr/>
          </p:nvSpPr>
          <p:spPr bwMode="auto">
            <a:xfrm>
              <a:off x="5641" y="799"/>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684" name="Line 83"/>
            <p:cNvSpPr>
              <a:spLocks noChangeShapeType="1"/>
            </p:cNvSpPr>
            <p:nvPr/>
          </p:nvSpPr>
          <p:spPr bwMode="auto">
            <a:xfrm>
              <a:off x="5641" y="799"/>
              <a:ext cx="1"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685" name="Rectangle 84"/>
            <p:cNvSpPr>
              <a:spLocks noChangeArrowheads="1"/>
            </p:cNvSpPr>
            <p:nvPr/>
          </p:nvSpPr>
          <p:spPr bwMode="auto">
            <a:xfrm>
              <a:off x="5641" y="799"/>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1800"/>
            </a:p>
          </p:txBody>
        </p:sp>
        <p:sp>
          <p:nvSpPr>
            <p:cNvPr id="25686" name="Line 85"/>
            <p:cNvSpPr>
              <a:spLocks noChangeShapeType="1"/>
            </p:cNvSpPr>
            <p:nvPr/>
          </p:nvSpPr>
          <p:spPr bwMode="auto">
            <a:xfrm>
              <a:off x="5641" y="799"/>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687" name="Line 86"/>
            <p:cNvSpPr>
              <a:spLocks noChangeShapeType="1"/>
            </p:cNvSpPr>
            <p:nvPr/>
          </p:nvSpPr>
          <p:spPr bwMode="auto">
            <a:xfrm>
              <a:off x="5641" y="799"/>
              <a:ext cx="1"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688" name="Rectangle 87"/>
            <p:cNvSpPr>
              <a:spLocks noChangeArrowheads="1"/>
            </p:cNvSpPr>
            <p:nvPr/>
          </p:nvSpPr>
          <p:spPr bwMode="auto">
            <a:xfrm>
              <a:off x="204" y="806"/>
              <a:ext cx="8" cy="334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1800"/>
            </a:p>
          </p:txBody>
        </p:sp>
        <p:sp>
          <p:nvSpPr>
            <p:cNvPr id="25689" name="Line 88"/>
            <p:cNvSpPr>
              <a:spLocks noChangeShapeType="1"/>
            </p:cNvSpPr>
            <p:nvPr/>
          </p:nvSpPr>
          <p:spPr bwMode="auto">
            <a:xfrm>
              <a:off x="204" y="806"/>
              <a:ext cx="1" cy="334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690" name="Rectangle 89"/>
            <p:cNvSpPr>
              <a:spLocks noChangeArrowheads="1"/>
            </p:cNvSpPr>
            <p:nvPr/>
          </p:nvSpPr>
          <p:spPr bwMode="auto">
            <a:xfrm>
              <a:off x="5641" y="806"/>
              <a:ext cx="6" cy="334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1800"/>
            </a:p>
          </p:txBody>
        </p:sp>
        <p:sp>
          <p:nvSpPr>
            <p:cNvPr id="25691" name="Line 90"/>
            <p:cNvSpPr>
              <a:spLocks noChangeShapeType="1"/>
            </p:cNvSpPr>
            <p:nvPr/>
          </p:nvSpPr>
          <p:spPr bwMode="auto">
            <a:xfrm>
              <a:off x="5641" y="806"/>
              <a:ext cx="1" cy="334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692" name="Rectangle 91"/>
            <p:cNvSpPr>
              <a:spLocks noChangeArrowheads="1"/>
            </p:cNvSpPr>
            <p:nvPr/>
          </p:nvSpPr>
          <p:spPr bwMode="auto">
            <a:xfrm>
              <a:off x="273" y="3158"/>
              <a:ext cx="5225" cy="804"/>
            </a:xfrm>
            <a:prstGeom prst="rect">
              <a:avLst/>
            </a:prstGeom>
            <a:noFill/>
            <a:ln w="7938">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1800"/>
            </a:p>
          </p:txBody>
        </p:sp>
        <p:sp>
          <p:nvSpPr>
            <p:cNvPr id="25693" name="Line 92"/>
            <p:cNvSpPr>
              <a:spLocks noChangeShapeType="1"/>
            </p:cNvSpPr>
            <p:nvPr/>
          </p:nvSpPr>
          <p:spPr bwMode="auto">
            <a:xfrm>
              <a:off x="273" y="3158"/>
              <a:ext cx="5224" cy="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694" name="Line 93"/>
            <p:cNvSpPr>
              <a:spLocks noChangeShapeType="1"/>
            </p:cNvSpPr>
            <p:nvPr/>
          </p:nvSpPr>
          <p:spPr bwMode="auto">
            <a:xfrm flipV="1">
              <a:off x="5497" y="3158"/>
              <a:ext cx="1" cy="80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695" name="Line 94"/>
            <p:cNvSpPr>
              <a:spLocks noChangeShapeType="1"/>
            </p:cNvSpPr>
            <p:nvPr/>
          </p:nvSpPr>
          <p:spPr bwMode="auto">
            <a:xfrm flipV="1">
              <a:off x="794" y="3921"/>
              <a:ext cx="1" cy="39"/>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696" name="Line 95"/>
            <p:cNvSpPr>
              <a:spLocks noChangeShapeType="1"/>
            </p:cNvSpPr>
            <p:nvPr/>
          </p:nvSpPr>
          <p:spPr bwMode="auto">
            <a:xfrm>
              <a:off x="794" y="3158"/>
              <a:ext cx="1" cy="40"/>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697" name="Line 96"/>
            <p:cNvSpPr>
              <a:spLocks noChangeShapeType="1"/>
            </p:cNvSpPr>
            <p:nvPr/>
          </p:nvSpPr>
          <p:spPr bwMode="auto">
            <a:xfrm flipV="1">
              <a:off x="1315" y="3921"/>
              <a:ext cx="1" cy="39"/>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698" name="Line 97"/>
            <p:cNvSpPr>
              <a:spLocks noChangeShapeType="1"/>
            </p:cNvSpPr>
            <p:nvPr/>
          </p:nvSpPr>
          <p:spPr bwMode="auto">
            <a:xfrm>
              <a:off x="1315" y="3158"/>
              <a:ext cx="1" cy="40"/>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699" name="Line 98"/>
            <p:cNvSpPr>
              <a:spLocks noChangeShapeType="1"/>
            </p:cNvSpPr>
            <p:nvPr/>
          </p:nvSpPr>
          <p:spPr bwMode="auto">
            <a:xfrm flipV="1">
              <a:off x="1843" y="3921"/>
              <a:ext cx="1" cy="39"/>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700" name="Line 99"/>
            <p:cNvSpPr>
              <a:spLocks noChangeShapeType="1"/>
            </p:cNvSpPr>
            <p:nvPr/>
          </p:nvSpPr>
          <p:spPr bwMode="auto">
            <a:xfrm>
              <a:off x="1843" y="3158"/>
              <a:ext cx="1" cy="40"/>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701" name="Line 100"/>
            <p:cNvSpPr>
              <a:spLocks noChangeShapeType="1"/>
            </p:cNvSpPr>
            <p:nvPr/>
          </p:nvSpPr>
          <p:spPr bwMode="auto">
            <a:xfrm flipV="1">
              <a:off x="2364" y="3921"/>
              <a:ext cx="1" cy="39"/>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702" name="Line 101"/>
            <p:cNvSpPr>
              <a:spLocks noChangeShapeType="1"/>
            </p:cNvSpPr>
            <p:nvPr/>
          </p:nvSpPr>
          <p:spPr bwMode="auto">
            <a:xfrm>
              <a:off x="2364" y="3158"/>
              <a:ext cx="1" cy="40"/>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703" name="Line 102"/>
            <p:cNvSpPr>
              <a:spLocks noChangeShapeType="1"/>
            </p:cNvSpPr>
            <p:nvPr/>
          </p:nvSpPr>
          <p:spPr bwMode="auto">
            <a:xfrm flipV="1">
              <a:off x="2886" y="3921"/>
              <a:ext cx="1" cy="39"/>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704" name="Line 103"/>
            <p:cNvSpPr>
              <a:spLocks noChangeShapeType="1"/>
            </p:cNvSpPr>
            <p:nvPr/>
          </p:nvSpPr>
          <p:spPr bwMode="auto">
            <a:xfrm>
              <a:off x="2886" y="3158"/>
              <a:ext cx="1" cy="40"/>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705" name="Line 104"/>
            <p:cNvSpPr>
              <a:spLocks noChangeShapeType="1"/>
            </p:cNvSpPr>
            <p:nvPr/>
          </p:nvSpPr>
          <p:spPr bwMode="auto">
            <a:xfrm flipV="1">
              <a:off x="3407" y="3921"/>
              <a:ext cx="1" cy="39"/>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706" name="Line 105"/>
            <p:cNvSpPr>
              <a:spLocks noChangeShapeType="1"/>
            </p:cNvSpPr>
            <p:nvPr/>
          </p:nvSpPr>
          <p:spPr bwMode="auto">
            <a:xfrm>
              <a:off x="3407" y="3158"/>
              <a:ext cx="1" cy="40"/>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707" name="Line 106"/>
            <p:cNvSpPr>
              <a:spLocks noChangeShapeType="1"/>
            </p:cNvSpPr>
            <p:nvPr/>
          </p:nvSpPr>
          <p:spPr bwMode="auto">
            <a:xfrm flipV="1">
              <a:off x="3926" y="3921"/>
              <a:ext cx="1" cy="39"/>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708" name="Line 107"/>
            <p:cNvSpPr>
              <a:spLocks noChangeShapeType="1"/>
            </p:cNvSpPr>
            <p:nvPr/>
          </p:nvSpPr>
          <p:spPr bwMode="auto">
            <a:xfrm>
              <a:off x="3926" y="3158"/>
              <a:ext cx="1" cy="40"/>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709" name="Line 108"/>
            <p:cNvSpPr>
              <a:spLocks noChangeShapeType="1"/>
            </p:cNvSpPr>
            <p:nvPr/>
          </p:nvSpPr>
          <p:spPr bwMode="auto">
            <a:xfrm flipV="1">
              <a:off x="4456" y="3921"/>
              <a:ext cx="1" cy="39"/>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710" name="Line 109"/>
            <p:cNvSpPr>
              <a:spLocks noChangeShapeType="1"/>
            </p:cNvSpPr>
            <p:nvPr/>
          </p:nvSpPr>
          <p:spPr bwMode="auto">
            <a:xfrm>
              <a:off x="4456" y="3158"/>
              <a:ext cx="1" cy="40"/>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711" name="Line 110"/>
            <p:cNvSpPr>
              <a:spLocks noChangeShapeType="1"/>
            </p:cNvSpPr>
            <p:nvPr/>
          </p:nvSpPr>
          <p:spPr bwMode="auto">
            <a:xfrm flipV="1">
              <a:off x="4976" y="3921"/>
              <a:ext cx="1" cy="39"/>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712" name="Line 111"/>
            <p:cNvSpPr>
              <a:spLocks noChangeShapeType="1"/>
            </p:cNvSpPr>
            <p:nvPr/>
          </p:nvSpPr>
          <p:spPr bwMode="auto">
            <a:xfrm>
              <a:off x="4976" y="3158"/>
              <a:ext cx="1" cy="40"/>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713" name="Line 112"/>
            <p:cNvSpPr>
              <a:spLocks noChangeShapeType="1"/>
            </p:cNvSpPr>
            <p:nvPr/>
          </p:nvSpPr>
          <p:spPr bwMode="auto">
            <a:xfrm flipV="1">
              <a:off x="5497" y="3921"/>
              <a:ext cx="1" cy="39"/>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714" name="Line 113"/>
            <p:cNvSpPr>
              <a:spLocks noChangeShapeType="1"/>
            </p:cNvSpPr>
            <p:nvPr/>
          </p:nvSpPr>
          <p:spPr bwMode="auto">
            <a:xfrm>
              <a:off x="5497" y="3158"/>
              <a:ext cx="1" cy="40"/>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715" name="Line 114"/>
            <p:cNvSpPr>
              <a:spLocks noChangeShapeType="1"/>
            </p:cNvSpPr>
            <p:nvPr/>
          </p:nvSpPr>
          <p:spPr bwMode="auto">
            <a:xfrm flipH="1">
              <a:off x="5445" y="3764"/>
              <a:ext cx="52" cy="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716" name="Line 115"/>
            <p:cNvSpPr>
              <a:spLocks noChangeShapeType="1"/>
            </p:cNvSpPr>
            <p:nvPr/>
          </p:nvSpPr>
          <p:spPr bwMode="auto">
            <a:xfrm flipH="1">
              <a:off x="5445" y="3560"/>
              <a:ext cx="52" cy="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717" name="Line 116"/>
            <p:cNvSpPr>
              <a:spLocks noChangeShapeType="1"/>
            </p:cNvSpPr>
            <p:nvPr/>
          </p:nvSpPr>
          <p:spPr bwMode="auto">
            <a:xfrm flipH="1">
              <a:off x="5445" y="3362"/>
              <a:ext cx="52" cy="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718" name="Line 117"/>
            <p:cNvSpPr>
              <a:spLocks noChangeShapeType="1"/>
            </p:cNvSpPr>
            <p:nvPr/>
          </p:nvSpPr>
          <p:spPr bwMode="auto">
            <a:xfrm flipH="1">
              <a:off x="5445" y="3158"/>
              <a:ext cx="52" cy="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719" name="Line 118"/>
            <p:cNvSpPr>
              <a:spLocks noChangeShapeType="1"/>
            </p:cNvSpPr>
            <p:nvPr/>
          </p:nvSpPr>
          <p:spPr bwMode="auto">
            <a:xfrm>
              <a:off x="273" y="3960"/>
              <a:ext cx="5224" cy="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720" name="Line 119"/>
            <p:cNvSpPr>
              <a:spLocks noChangeShapeType="1"/>
            </p:cNvSpPr>
            <p:nvPr/>
          </p:nvSpPr>
          <p:spPr bwMode="auto">
            <a:xfrm>
              <a:off x="273" y="3158"/>
              <a:ext cx="5224" cy="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721" name="Line 120"/>
            <p:cNvSpPr>
              <a:spLocks noChangeShapeType="1"/>
            </p:cNvSpPr>
            <p:nvPr/>
          </p:nvSpPr>
          <p:spPr bwMode="auto">
            <a:xfrm flipV="1">
              <a:off x="273" y="3158"/>
              <a:ext cx="2" cy="80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722" name="Line 121"/>
            <p:cNvSpPr>
              <a:spLocks noChangeShapeType="1"/>
            </p:cNvSpPr>
            <p:nvPr/>
          </p:nvSpPr>
          <p:spPr bwMode="auto">
            <a:xfrm flipV="1">
              <a:off x="5497" y="3158"/>
              <a:ext cx="1" cy="80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723" name="Rectangle 122"/>
            <p:cNvSpPr>
              <a:spLocks noChangeArrowheads="1"/>
            </p:cNvSpPr>
            <p:nvPr/>
          </p:nvSpPr>
          <p:spPr bwMode="auto">
            <a:xfrm>
              <a:off x="204" y="4145"/>
              <a:ext cx="8"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1800"/>
            </a:p>
          </p:txBody>
        </p:sp>
        <p:sp>
          <p:nvSpPr>
            <p:cNvPr id="25724" name="Line 123"/>
            <p:cNvSpPr>
              <a:spLocks noChangeShapeType="1"/>
            </p:cNvSpPr>
            <p:nvPr/>
          </p:nvSpPr>
          <p:spPr bwMode="auto">
            <a:xfrm>
              <a:off x="204" y="4145"/>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725" name="Line 124"/>
            <p:cNvSpPr>
              <a:spLocks noChangeShapeType="1"/>
            </p:cNvSpPr>
            <p:nvPr/>
          </p:nvSpPr>
          <p:spPr bwMode="auto">
            <a:xfrm>
              <a:off x="204" y="4145"/>
              <a:ext cx="1"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726" name="Rectangle 125"/>
            <p:cNvSpPr>
              <a:spLocks noChangeArrowheads="1"/>
            </p:cNvSpPr>
            <p:nvPr/>
          </p:nvSpPr>
          <p:spPr bwMode="auto">
            <a:xfrm>
              <a:off x="204" y="4145"/>
              <a:ext cx="8"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1800"/>
            </a:p>
          </p:txBody>
        </p:sp>
        <p:sp>
          <p:nvSpPr>
            <p:cNvPr id="25727" name="Line 126"/>
            <p:cNvSpPr>
              <a:spLocks noChangeShapeType="1"/>
            </p:cNvSpPr>
            <p:nvPr/>
          </p:nvSpPr>
          <p:spPr bwMode="auto">
            <a:xfrm>
              <a:off x="204" y="4145"/>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728" name="Line 127"/>
            <p:cNvSpPr>
              <a:spLocks noChangeShapeType="1"/>
            </p:cNvSpPr>
            <p:nvPr/>
          </p:nvSpPr>
          <p:spPr bwMode="auto">
            <a:xfrm>
              <a:off x="204" y="4145"/>
              <a:ext cx="1"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729" name="Rectangle 128"/>
            <p:cNvSpPr>
              <a:spLocks noChangeArrowheads="1"/>
            </p:cNvSpPr>
            <p:nvPr/>
          </p:nvSpPr>
          <p:spPr bwMode="auto">
            <a:xfrm>
              <a:off x="212" y="4145"/>
              <a:ext cx="5429"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1800"/>
            </a:p>
          </p:txBody>
        </p:sp>
        <p:sp>
          <p:nvSpPr>
            <p:cNvPr id="25730" name="Line 129"/>
            <p:cNvSpPr>
              <a:spLocks noChangeShapeType="1"/>
            </p:cNvSpPr>
            <p:nvPr/>
          </p:nvSpPr>
          <p:spPr bwMode="auto">
            <a:xfrm>
              <a:off x="212" y="4145"/>
              <a:ext cx="542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731" name="Rectangle 130"/>
            <p:cNvSpPr>
              <a:spLocks noChangeArrowheads="1"/>
            </p:cNvSpPr>
            <p:nvPr/>
          </p:nvSpPr>
          <p:spPr bwMode="auto">
            <a:xfrm>
              <a:off x="5641" y="4145"/>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1800"/>
            </a:p>
          </p:txBody>
        </p:sp>
        <p:sp>
          <p:nvSpPr>
            <p:cNvPr id="25732" name="Line 131"/>
            <p:cNvSpPr>
              <a:spLocks noChangeShapeType="1"/>
            </p:cNvSpPr>
            <p:nvPr/>
          </p:nvSpPr>
          <p:spPr bwMode="auto">
            <a:xfrm>
              <a:off x="5641" y="4145"/>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733" name="Line 132"/>
            <p:cNvSpPr>
              <a:spLocks noChangeShapeType="1"/>
            </p:cNvSpPr>
            <p:nvPr/>
          </p:nvSpPr>
          <p:spPr bwMode="auto">
            <a:xfrm>
              <a:off x="5641" y="4145"/>
              <a:ext cx="1"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734" name="Rectangle 133"/>
            <p:cNvSpPr>
              <a:spLocks noChangeArrowheads="1"/>
            </p:cNvSpPr>
            <p:nvPr/>
          </p:nvSpPr>
          <p:spPr bwMode="auto">
            <a:xfrm>
              <a:off x="5641" y="4145"/>
              <a:ext cx="6"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1800"/>
            </a:p>
          </p:txBody>
        </p:sp>
        <p:sp>
          <p:nvSpPr>
            <p:cNvPr id="25735" name="Line 134"/>
            <p:cNvSpPr>
              <a:spLocks noChangeShapeType="1"/>
            </p:cNvSpPr>
            <p:nvPr/>
          </p:nvSpPr>
          <p:spPr bwMode="auto">
            <a:xfrm>
              <a:off x="5641" y="4145"/>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5736" name="Line 135"/>
            <p:cNvSpPr>
              <a:spLocks noChangeShapeType="1"/>
            </p:cNvSpPr>
            <p:nvPr/>
          </p:nvSpPr>
          <p:spPr bwMode="auto">
            <a:xfrm>
              <a:off x="5641" y="4145"/>
              <a:ext cx="1"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nvGrpSpPr>
            <p:cNvPr id="25737" name="Group 136"/>
            <p:cNvGrpSpPr>
              <a:grpSpLocks/>
            </p:cNvGrpSpPr>
            <p:nvPr/>
          </p:nvGrpSpPr>
          <p:grpSpPr bwMode="auto">
            <a:xfrm>
              <a:off x="295" y="3294"/>
              <a:ext cx="5214" cy="587"/>
              <a:chOff x="273" y="3335"/>
              <a:chExt cx="5214" cy="587"/>
            </a:xfrm>
          </p:grpSpPr>
          <p:sp>
            <p:nvSpPr>
              <p:cNvPr id="25738" name="Freeform 137"/>
              <p:cNvSpPr>
                <a:spLocks/>
              </p:cNvSpPr>
              <p:nvPr/>
            </p:nvSpPr>
            <p:spPr bwMode="auto">
              <a:xfrm>
                <a:off x="273" y="3335"/>
                <a:ext cx="2426" cy="586"/>
              </a:xfrm>
              <a:custGeom>
                <a:avLst/>
                <a:gdLst>
                  <a:gd name="T0" fmla="*/ 30 w 8285"/>
                  <a:gd name="T1" fmla="*/ 506 h 1177"/>
                  <a:gd name="T2" fmla="*/ 58 w 8285"/>
                  <a:gd name="T3" fmla="*/ 217 h 1177"/>
                  <a:gd name="T4" fmla="*/ 89 w 8285"/>
                  <a:gd name="T5" fmla="*/ 208 h 1177"/>
                  <a:gd name="T6" fmla="*/ 116 w 8285"/>
                  <a:gd name="T7" fmla="*/ 522 h 1177"/>
                  <a:gd name="T8" fmla="*/ 150 w 8285"/>
                  <a:gd name="T9" fmla="*/ 20 h 1177"/>
                  <a:gd name="T10" fmla="*/ 177 w 8285"/>
                  <a:gd name="T11" fmla="*/ 458 h 1177"/>
                  <a:gd name="T12" fmla="*/ 208 w 8285"/>
                  <a:gd name="T13" fmla="*/ 281 h 1177"/>
                  <a:gd name="T14" fmla="*/ 235 w 8285"/>
                  <a:gd name="T15" fmla="*/ 156 h 1177"/>
                  <a:gd name="T16" fmla="*/ 266 w 8285"/>
                  <a:gd name="T17" fmla="*/ 542 h 1177"/>
                  <a:gd name="T18" fmla="*/ 297 w 8285"/>
                  <a:gd name="T19" fmla="*/ 64 h 1177"/>
                  <a:gd name="T20" fmla="*/ 328 w 8285"/>
                  <a:gd name="T21" fmla="*/ 393 h 1177"/>
                  <a:gd name="T22" fmla="*/ 358 w 8285"/>
                  <a:gd name="T23" fmla="*/ 353 h 1177"/>
                  <a:gd name="T24" fmla="*/ 386 w 8285"/>
                  <a:gd name="T25" fmla="*/ 100 h 1177"/>
                  <a:gd name="T26" fmla="*/ 419 w 8285"/>
                  <a:gd name="T27" fmla="*/ 526 h 1177"/>
                  <a:gd name="T28" fmla="*/ 450 w 8285"/>
                  <a:gd name="T29" fmla="*/ 177 h 1177"/>
                  <a:gd name="T30" fmla="*/ 477 w 8285"/>
                  <a:gd name="T31" fmla="*/ 244 h 1177"/>
                  <a:gd name="T32" fmla="*/ 508 w 8285"/>
                  <a:gd name="T33" fmla="*/ 470 h 1177"/>
                  <a:gd name="T34" fmla="*/ 545 w 8285"/>
                  <a:gd name="T35" fmla="*/ 113 h 1177"/>
                  <a:gd name="T36" fmla="*/ 573 w 8285"/>
                  <a:gd name="T37" fmla="*/ 337 h 1177"/>
                  <a:gd name="T38" fmla="*/ 603 w 8285"/>
                  <a:gd name="T39" fmla="*/ 397 h 1177"/>
                  <a:gd name="T40" fmla="*/ 640 w 8285"/>
                  <a:gd name="T41" fmla="*/ 113 h 1177"/>
                  <a:gd name="T42" fmla="*/ 671 w 8285"/>
                  <a:gd name="T43" fmla="*/ 349 h 1177"/>
                  <a:gd name="T44" fmla="*/ 701 w 8285"/>
                  <a:gd name="T45" fmla="*/ 389 h 1177"/>
                  <a:gd name="T46" fmla="*/ 741 w 8285"/>
                  <a:gd name="T47" fmla="*/ 164 h 1177"/>
                  <a:gd name="T48" fmla="*/ 772 w 8285"/>
                  <a:gd name="T49" fmla="*/ 273 h 1177"/>
                  <a:gd name="T50" fmla="*/ 812 w 8285"/>
                  <a:gd name="T51" fmla="*/ 422 h 1177"/>
                  <a:gd name="T52" fmla="*/ 848 w 8285"/>
                  <a:gd name="T53" fmla="*/ 321 h 1177"/>
                  <a:gd name="T54" fmla="*/ 891 w 8285"/>
                  <a:gd name="T55" fmla="*/ 244 h 1177"/>
                  <a:gd name="T56" fmla="*/ 937 w 8285"/>
                  <a:gd name="T57" fmla="*/ 233 h 1177"/>
                  <a:gd name="T58" fmla="*/ 992 w 8285"/>
                  <a:gd name="T59" fmla="*/ 285 h 1177"/>
                  <a:gd name="T60" fmla="*/ 1066 w 8285"/>
                  <a:gd name="T61" fmla="*/ 289 h 1177"/>
                  <a:gd name="T62" fmla="*/ 1262 w 8285"/>
                  <a:gd name="T63" fmla="*/ 293 h 1177"/>
                  <a:gd name="T64" fmla="*/ 1385 w 8285"/>
                  <a:gd name="T65" fmla="*/ 289 h 1177"/>
                  <a:gd name="T66" fmla="*/ 1455 w 8285"/>
                  <a:gd name="T67" fmla="*/ 253 h 1177"/>
                  <a:gd name="T68" fmla="*/ 1507 w 8285"/>
                  <a:gd name="T69" fmla="*/ 273 h 1177"/>
                  <a:gd name="T70" fmla="*/ 1553 w 8285"/>
                  <a:gd name="T71" fmla="*/ 229 h 1177"/>
                  <a:gd name="T72" fmla="*/ 1587 w 8285"/>
                  <a:gd name="T73" fmla="*/ 193 h 1177"/>
                  <a:gd name="T74" fmla="*/ 1629 w 8285"/>
                  <a:gd name="T75" fmla="*/ 321 h 1177"/>
                  <a:gd name="T76" fmla="*/ 1660 w 8285"/>
                  <a:gd name="T77" fmla="*/ 418 h 1177"/>
                  <a:gd name="T78" fmla="*/ 1700 w 8285"/>
                  <a:gd name="T79" fmla="*/ 213 h 1177"/>
                  <a:gd name="T80" fmla="*/ 1730 w 8285"/>
                  <a:gd name="T81" fmla="*/ 217 h 1177"/>
                  <a:gd name="T82" fmla="*/ 1768 w 8285"/>
                  <a:gd name="T83" fmla="*/ 477 h 1177"/>
                  <a:gd name="T84" fmla="*/ 1798 w 8285"/>
                  <a:gd name="T85" fmla="*/ 225 h 1177"/>
                  <a:gd name="T86" fmla="*/ 1829 w 8285"/>
                  <a:gd name="T87" fmla="*/ 201 h 1177"/>
                  <a:gd name="T88" fmla="*/ 1859 w 8285"/>
                  <a:gd name="T89" fmla="*/ 501 h 1177"/>
                  <a:gd name="T90" fmla="*/ 1893 w 8285"/>
                  <a:gd name="T91" fmla="*/ 161 h 1177"/>
                  <a:gd name="T92" fmla="*/ 1924 w 8285"/>
                  <a:gd name="T93" fmla="*/ 265 h 1177"/>
                  <a:gd name="T94" fmla="*/ 1954 w 8285"/>
                  <a:gd name="T95" fmla="*/ 466 h 1177"/>
                  <a:gd name="T96" fmla="*/ 1988 w 8285"/>
                  <a:gd name="T97" fmla="*/ 72 h 1177"/>
                  <a:gd name="T98" fmla="*/ 2018 w 8285"/>
                  <a:gd name="T99" fmla="*/ 409 h 1177"/>
                  <a:gd name="T100" fmla="*/ 2046 w 8285"/>
                  <a:gd name="T101" fmla="*/ 330 h 1177"/>
                  <a:gd name="T102" fmla="*/ 2076 w 8285"/>
                  <a:gd name="T103" fmla="*/ 113 h 1177"/>
                  <a:gd name="T104" fmla="*/ 2111 w 8285"/>
                  <a:gd name="T105" fmla="*/ 554 h 1177"/>
                  <a:gd name="T106" fmla="*/ 2138 w 8285"/>
                  <a:gd name="T107" fmla="*/ 116 h 1177"/>
                  <a:gd name="T108" fmla="*/ 2169 w 8285"/>
                  <a:gd name="T109" fmla="*/ 330 h 1177"/>
                  <a:gd name="T110" fmla="*/ 2196 w 8285"/>
                  <a:gd name="T111" fmla="*/ 425 h 1177"/>
                  <a:gd name="T112" fmla="*/ 2227 w 8285"/>
                  <a:gd name="T113" fmla="*/ 48 h 1177"/>
                  <a:gd name="T114" fmla="*/ 2257 w 8285"/>
                  <a:gd name="T115" fmla="*/ 538 h 1177"/>
                  <a:gd name="T116" fmla="*/ 2288 w 8285"/>
                  <a:gd name="T117" fmla="*/ 161 h 1177"/>
                  <a:gd name="T118" fmla="*/ 2315 w 8285"/>
                  <a:gd name="T119" fmla="*/ 269 h 1177"/>
                  <a:gd name="T120" fmla="*/ 2346 w 8285"/>
                  <a:gd name="T121" fmla="*/ 482 h 1177"/>
                  <a:gd name="T122" fmla="*/ 2374 w 8285"/>
                  <a:gd name="T123" fmla="*/ 11 h 1177"/>
                  <a:gd name="T124" fmla="*/ 2408 w 8285"/>
                  <a:gd name="T125" fmla="*/ 517 h 1177"/>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8285"/>
                  <a:gd name="T190" fmla="*/ 0 h 1177"/>
                  <a:gd name="T191" fmla="*/ 8285 w 8285"/>
                  <a:gd name="T192" fmla="*/ 1177 h 1177"/>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8285" h="1177">
                    <a:moveTo>
                      <a:pt x="0" y="0"/>
                    </a:moveTo>
                    <a:lnTo>
                      <a:pt x="0" y="8"/>
                    </a:lnTo>
                    <a:lnTo>
                      <a:pt x="11" y="15"/>
                    </a:lnTo>
                    <a:lnTo>
                      <a:pt x="11" y="23"/>
                    </a:lnTo>
                    <a:lnTo>
                      <a:pt x="11" y="32"/>
                    </a:lnTo>
                    <a:lnTo>
                      <a:pt x="11" y="40"/>
                    </a:lnTo>
                    <a:lnTo>
                      <a:pt x="11" y="47"/>
                    </a:lnTo>
                    <a:lnTo>
                      <a:pt x="11" y="56"/>
                    </a:lnTo>
                    <a:lnTo>
                      <a:pt x="11" y="64"/>
                    </a:lnTo>
                    <a:lnTo>
                      <a:pt x="11" y="73"/>
                    </a:lnTo>
                    <a:lnTo>
                      <a:pt x="11" y="80"/>
                    </a:lnTo>
                    <a:lnTo>
                      <a:pt x="11" y="88"/>
                    </a:lnTo>
                    <a:lnTo>
                      <a:pt x="21" y="97"/>
                    </a:lnTo>
                    <a:lnTo>
                      <a:pt x="21" y="112"/>
                    </a:lnTo>
                    <a:lnTo>
                      <a:pt x="21" y="120"/>
                    </a:lnTo>
                    <a:lnTo>
                      <a:pt x="21" y="137"/>
                    </a:lnTo>
                    <a:lnTo>
                      <a:pt x="21" y="144"/>
                    </a:lnTo>
                    <a:lnTo>
                      <a:pt x="21" y="153"/>
                    </a:lnTo>
                    <a:lnTo>
                      <a:pt x="21" y="170"/>
                    </a:lnTo>
                    <a:lnTo>
                      <a:pt x="21" y="185"/>
                    </a:lnTo>
                    <a:lnTo>
                      <a:pt x="21" y="194"/>
                    </a:lnTo>
                    <a:lnTo>
                      <a:pt x="21" y="209"/>
                    </a:lnTo>
                    <a:lnTo>
                      <a:pt x="21" y="226"/>
                    </a:lnTo>
                    <a:lnTo>
                      <a:pt x="21" y="241"/>
                    </a:lnTo>
                    <a:lnTo>
                      <a:pt x="21" y="250"/>
                    </a:lnTo>
                    <a:lnTo>
                      <a:pt x="32" y="265"/>
                    </a:lnTo>
                    <a:lnTo>
                      <a:pt x="32" y="282"/>
                    </a:lnTo>
                    <a:lnTo>
                      <a:pt x="32" y="297"/>
                    </a:lnTo>
                    <a:lnTo>
                      <a:pt x="32" y="314"/>
                    </a:lnTo>
                    <a:lnTo>
                      <a:pt x="32" y="330"/>
                    </a:lnTo>
                    <a:lnTo>
                      <a:pt x="32" y="347"/>
                    </a:lnTo>
                    <a:lnTo>
                      <a:pt x="32" y="362"/>
                    </a:lnTo>
                    <a:lnTo>
                      <a:pt x="32" y="379"/>
                    </a:lnTo>
                    <a:lnTo>
                      <a:pt x="32" y="403"/>
                    </a:lnTo>
                    <a:lnTo>
                      <a:pt x="32" y="418"/>
                    </a:lnTo>
                    <a:lnTo>
                      <a:pt x="32" y="435"/>
                    </a:lnTo>
                    <a:lnTo>
                      <a:pt x="32" y="451"/>
                    </a:lnTo>
                    <a:lnTo>
                      <a:pt x="32" y="468"/>
                    </a:lnTo>
                    <a:lnTo>
                      <a:pt x="41" y="491"/>
                    </a:lnTo>
                    <a:lnTo>
                      <a:pt x="41" y="508"/>
                    </a:lnTo>
                    <a:lnTo>
                      <a:pt x="41" y="524"/>
                    </a:lnTo>
                    <a:lnTo>
                      <a:pt x="41" y="541"/>
                    </a:lnTo>
                    <a:lnTo>
                      <a:pt x="41" y="565"/>
                    </a:lnTo>
                    <a:lnTo>
                      <a:pt x="41" y="580"/>
                    </a:lnTo>
                    <a:lnTo>
                      <a:pt x="41" y="597"/>
                    </a:lnTo>
                    <a:lnTo>
                      <a:pt x="41" y="612"/>
                    </a:lnTo>
                    <a:lnTo>
                      <a:pt x="41" y="636"/>
                    </a:lnTo>
                    <a:lnTo>
                      <a:pt x="41" y="653"/>
                    </a:lnTo>
                    <a:lnTo>
                      <a:pt x="41" y="668"/>
                    </a:lnTo>
                    <a:lnTo>
                      <a:pt x="41" y="685"/>
                    </a:lnTo>
                    <a:lnTo>
                      <a:pt x="52" y="709"/>
                    </a:lnTo>
                    <a:lnTo>
                      <a:pt x="52" y="726"/>
                    </a:lnTo>
                    <a:lnTo>
                      <a:pt x="52" y="742"/>
                    </a:lnTo>
                    <a:lnTo>
                      <a:pt x="52" y="759"/>
                    </a:lnTo>
                    <a:lnTo>
                      <a:pt x="52" y="774"/>
                    </a:lnTo>
                    <a:lnTo>
                      <a:pt x="52" y="798"/>
                    </a:lnTo>
                    <a:lnTo>
                      <a:pt x="52" y="815"/>
                    </a:lnTo>
                    <a:lnTo>
                      <a:pt x="52" y="830"/>
                    </a:lnTo>
                    <a:lnTo>
                      <a:pt x="52" y="847"/>
                    </a:lnTo>
                    <a:lnTo>
                      <a:pt x="52" y="862"/>
                    </a:lnTo>
                    <a:lnTo>
                      <a:pt x="52" y="879"/>
                    </a:lnTo>
                    <a:lnTo>
                      <a:pt x="52" y="895"/>
                    </a:lnTo>
                    <a:lnTo>
                      <a:pt x="52" y="912"/>
                    </a:lnTo>
                    <a:lnTo>
                      <a:pt x="62" y="927"/>
                    </a:lnTo>
                    <a:lnTo>
                      <a:pt x="62" y="936"/>
                    </a:lnTo>
                    <a:lnTo>
                      <a:pt x="62" y="951"/>
                    </a:lnTo>
                    <a:lnTo>
                      <a:pt x="62" y="968"/>
                    </a:lnTo>
                    <a:lnTo>
                      <a:pt x="62" y="983"/>
                    </a:lnTo>
                    <a:lnTo>
                      <a:pt x="62" y="992"/>
                    </a:lnTo>
                    <a:lnTo>
                      <a:pt x="62" y="1007"/>
                    </a:lnTo>
                    <a:lnTo>
                      <a:pt x="62" y="1016"/>
                    </a:lnTo>
                    <a:lnTo>
                      <a:pt x="62" y="1033"/>
                    </a:lnTo>
                    <a:lnTo>
                      <a:pt x="62" y="1039"/>
                    </a:lnTo>
                    <a:lnTo>
                      <a:pt x="62" y="1056"/>
                    </a:lnTo>
                    <a:lnTo>
                      <a:pt x="62" y="1065"/>
                    </a:lnTo>
                    <a:lnTo>
                      <a:pt x="62" y="1080"/>
                    </a:lnTo>
                    <a:lnTo>
                      <a:pt x="73" y="1089"/>
                    </a:lnTo>
                    <a:lnTo>
                      <a:pt x="73" y="1097"/>
                    </a:lnTo>
                    <a:lnTo>
                      <a:pt x="73" y="1104"/>
                    </a:lnTo>
                    <a:lnTo>
                      <a:pt x="73" y="1113"/>
                    </a:lnTo>
                    <a:lnTo>
                      <a:pt x="73" y="1121"/>
                    </a:lnTo>
                    <a:lnTo>
                      <a:pt x="73" y="1130"/>
                    </a:lnTo>
                    <a:lnTo>
                      <a:pt x="73" y="1136"/>
                    </a:lnTo>
                    <a:lnTo>
                      <a:pt x="73" y="1145"/>
                    </a:lnTo>
                    <a:lnTo>
                      <a:pt x="73" y="1153"/>
                    </a:lnTo>
                    <a:lnTo>
                      <a:pt x="73" y="1162"/>
                    </a:lnTo>
                    <a:lnTo>
                      <a:pt x="84" y="1169"/>
                    </a:lnTo>
                    <a:lnTo>
                      <a:pt x="84" y="1177"/>
                    </a:lnTo>
                    <a:lnTo>
                      <a:pt x="84" y="1169"/>
                    </a:lnTo>
                    <a:lnTo>
                      <a:pt x="95" y="1162"/>
                    </a:lnTo>
                    <a:lnTo>
                      <a:pt x="95" y="1153"/>
                    </a:lnTo>
                    <a:lnTo>
                      <a:pt x="95" y="1145"/>
                    </a:lnTo>
                    <a:lnTo>
                      <a:pt x="95" y="1136"/>
                    </a:lnTo>
                    <a:lnTo>
                      <a:pt x="95" y="1130"/>
                    </a:lnTo>
                    <a:lnTo>
                      <a:pt x="95" y="1121"/>
                    </a:lnTo>
                    <a:lnTo>
                      <a:pt x="95" y="1113"/>
                    </a:lnTo>
                    <a:lnTo>
                      <a:pt x="95" y="1104"/>
                    </a:lnTo>
                    <a:lnTo>
                      <a:pt x="95" y="1097"/>
                    </a:lnTo>
                    <a:lnTo>
                      <a:pt x="95" y="1089"/>
                    </a:lnTo>
                    <a:lnTo>
                      <a:pt x="103" y="1080"/>
                    </a:lnTo>
                    <a:lnTo>
                      <a:pt x="103" y="1065"/>
                    </a:lnTo>
                    <a:lnTo>
                      <a:pt x="103" y="1056"/>
                    </a:lnTo>
                    <a:lnTo>
                      <a:pt x="103" y="1039"/>
                    </a:lnTo>
                    <a:lnTo>
                      <a:pt x="103" y="1033"/>
                    </a:lnTo>
                    <a:lnTo>
                      <a:pt x="103" y="1016"/>
                    </a:lnTo>
                    <a:lnTo>
                      <a:pt x="103" y="1007"/>
                    </a:lnTo>
                    <a:lnTo>
                      <a:pt x="103" y="992"/>
                    </a:lnTo>
                    <a:lnTo>
                      <a:pt x="103" y="983"/>
                    </a:lnTo>
                    <a:lnTo>
                      <a:pt x="103" y="968"/>
                    </a:lnTo>
                    <a:lnTo>
                      <a:pt x="103" y="951"/>
                    </a:lnTo>
                    <a:lnTo>
                      <a:pt x="103" y="936"/>
                    </a:lnTo>
                    <a:lnTo>
                      <a:pt x="103" y="927"/>
                    </a:lnTo>
                    <a:lnTo>
                      <a:pt x="114" y="912"/>
                    </a:lnTo>
                    <a:lnTo>
                      <a:pt x="114" y="895"/>
                    </a:lnTo>
                    <a:lnTo>
                      <a:pt x="114" y="879"/>
                    </a:lnTo>
                    <a:lnTo>
                      <a:pt x="114" y="862"/>
                    </a:lnTo>
                    <a:lnTo>
                      <a:pt x="114" y="847"/>
                    </a:lnTo>
                    <a:lnTo>
                      <a:pt x="114" y="830"/>
                    </a:lnTo>
                    <a:lnTo>
                      <a:pt x="114" y="815"/>
                    </a:lnTo>
                    <a:lnTo>
                      <a:pt x="114" y="798"/>
                    </a:lnTo>
                    <a:lnTo>
                      <a:pt x="114" y="774"/>
                    </a:lnTo>
                    <a:lnTo>
                      <a:pt x="114" y="759"/>
                    </a:lnTo>
                    <a:lnTo>
                      <a:pt x="114" y="742"/>
                    </a:lnTo>
                    <a:lnTo>
                      <a:pt x="114" y="726"/>
                    </a:lnTo>
                    <a:lnTo>
                      <a:pt x="114" y="709"/>
                    </a:lnTo>
                    <a:lnTo>
                      <a:pt x="125" y="685"/>
                    </a:lnTo>
                    <a:lnTo>
                      <a:pt x="125" y="668"/>
                    </a:lnTo>
                    <a:lnTo>
                      <a:pt x="125" y="653"/>
                    </a:lnTo>
                    <a:lnTo>
                      <a:pt x="125" y="636"/>
                    </a:lnTo>
                    <a:lnTo>
                      <a:pt x="125" y="612"/>
                    </a:lnTo>
                    <a:lnTo>
                      <a:pt x="125" y="597"/>
                    </a:lnTo>
                    <a:lnTo>
                      <a:pt x="125" y="580"/>
                    </a:lnTo>
                    <a:lnTo>
                      <a:pt x="125" y="565"/>
                    </a:lnTo>
                    <a:lnTo>
                      <a:pt x="125" y="541"/>
                    </a:lnTo>
                    <a:lnTo>
                      <a:pt x="125" y="524"/>
                    </a:lnTo>
                    <a:lnTo>
                      <a:pt x="125" y="508"/>
                    </a:lnTo>
                    <a:lnTo>
                      <a:pt x="125" y="491"/>
                    </a:lnTo>
                    <a:lnTo>
                      <a:pt x="136" y="468"/>
                    </a:lnTo>
                    <a:lnTo>
                      <a:pt x="136" y="451"/>
                    </a:lnTo>
                    <a:lnTo>
                      <a:pt x="136" y="435"/>
                    </a:lnTo>
                    <a:lnTo>
                      <a:pt x="136" y="418"/>
                    </a:lnTo>
                    <a:lnTo>
                      <a:pt x="136" y="403"/>
                    </a:lnTo>
                    <a:lnTo>
                      <a:pt x="136" y="388"/>
                    </a:lnTo>
                    <a:lnTo>
                      <a:pt x="136" y="362"/>
                    </a:lnTo>
                    <a:lnTo>
                      <a:pt x="136" y="347"/>
                    </a:lnTo>
                    <a:lnTo>
                      <a:pt x="136" y="330"/>
                    </a:lnTo>
                    <a:lnTo>
                      <a:pt x="136" y="314"/>
                    </a:lnTo>
                    <a:lnTo>
                      <a:pt x="136" y="297"/>
                    </a:lnTo>
                    <a:lnTo>
                      <a:pt x="136" y="282"/>
                    </a:lnTo>
                    <a:lnTo>
                      <a:pt x="136" y="265"/>
                    </a:lnTo>
                    <a:lnTo>
                      <a:pt x="146" y="258"/>
                    </a:lnTo>
                    <a:lnTo>
                      <a:pt x="146" y="241"/>
                    </a:lnTo>
                    <a:lnTo>
                      <a:pt x="146" y="226"/>
                    </a:lnTo>
                    <a:lnTo>
                      <a:pt x="146" y="209"/>
                    </a:lnTo>
                    <a:lnTo>
                      <a:pt x="146" y="194"/>
                    </a:lnTo>
                    <a:lnTo>
                      <a:pt x="146" y="185"/>
                    </a:lnTo>
                    <a:lnTo>
                      <a:pt x="146" y="170"/>
                    </a:lnTo>
                    <a:lnTo>
                      <a:pt x="146" y="161"/>
                    </a:lnTo>
                    <a:lnTo>
                      <a:pt x="146" y="144"/>
                    </a:lnTo>
                    <a:lnTo>
                      <a:pt x="146" y="137"/>
                    </a:lnTo>
                    <a:lnTo>
                      <a:pt x="146" y="120"/>
                    </a:lnTo>
                    <a:lnTo>
                      <a:pt x="146" y="112"/>
                    </a:lnTo>
                    <a:lnTo>
                      <a:pt x="146" y="105"/>
                    </a:lnTo>
                    <a:lnTo>
                      <a:pt x="157" y="88"/>
                    </a:lnTo>
                    <a:lnTo>
                      <a:pt x="157" y="80"/>
                    </a:lnTo>
                    <a:lnTo>
                      <a:pt x="157" y="73"/>
                    </a:lnTo>
                    <a:lnTo>
                      <a:pt x="157" y="64"/>
                    </a:lnTo>
                    <a:lnTo>
                      <a:pt x="157" y="56"/>
                    </a:lnTo>
                    <a:lnTo>
                      <a:pt x="157" y="47"/>
                    </a:lnTo>
                    <a:lnTo>
                      <a:pt x="157" y="40"/>
                    </a:lnTo>
                    <a:lnTo>
                      <a:pt x="157" y="32"/>
                    </a:lnTo>
                    <a:lnTo>
                      <a:pt x="157" y="23"/>
                    </a:lnTo>
                    <a:lnTo>
                      <a:pt x="168" y="15"/>
                    </a:lnTo>
                    <a:lnTo>
                      <a:pt x="168" y="8"/>
                    </a:lnTo>
                    <a:lnTo>
                      <a:pt x="168" y="0"/>
                    </a:lnTo>
                    <a:lnTo>
                      <a:pt x="168" y="8"/>
                    </a:lnTo>
                    <a:lnTo>
                      <a:pt x="177" y="15"/>
                    </a:lnTo>
                    <a:lnTo>
                      <a:pt x="177" y="23"/>
                    </a:lnTo>
                    <a:lnTo>
                      <a:pt x="177" y="32"/>
                    </a:lnTo>
                    <a:lnTo>
                      <a:pt x="177" y="40"/>
                    </a:lnTo>
                    <a:lnTo>
                      <a:pt x="177" y="47"/>
                    </a:lnTo>
                    <a:lnTo>
                      <a:pt x="177" y="56"/>
                    </a:lnTo>
                    <a:lnTo>
                      <a:pt x="177" y="64"/>
                    </a:lnTo>
                    <a:lnTo>
                      <a:pt x="177" y="73"/>
                    </a:lnTo>
                    <a:lnTo>
                      <a:pt x="177" y="80"/>
                    </a:lnTo>
                    <a:lnTo>
                      <a:pt x="177" y="88"/>
                    </a:lnTo>
                    <a:lnTo>
                      <a:pt x="187" y="105"/>
                    </a:lnTo>
                    <a:lnTo>
                      <a:pt x="187" y="112"/>
                    </a:lnTo>
                    <a:lnTo>
                      <a:pt x="187" y="120"/>
                    </a:lnTo>
                    <a:lnTo>
                      <a:pt x="187" y="137"/>
                    </a:lnTo>
                    <a:lnTo>
                      <a:pt x="187" y="144"/>
                    </a:lnTo>
                    <a:lnTo>
                      <a:pt x="187" y="161"/>
                    </a:lnTo>
                    <a:lnTo>
                      <a:pt x="187" y="170"/>
                    </a:lnTo>
                    <a:lnTo>
                      <a:pt x="187" y="185"/>
                    </a:lnTo>
                    <a:lnTo>
                      <a:pt x="187" y="194"/>
                    </a:lnTo>
                    <a:lnTo>
                      <a:pt x="187" y="209"/>
                    </a:lnTo>
                    <a:lnTo>
                      <a:pt x="187" y="226"/>
                    </a:lnTo>
                    <a:lnTo>
                      <a:pt x="187" y="241"/>
                    </a:lnTo>
                    <a:lnTo>
                      <a:pt x="187" y="258"/>
                    </a:lnTo>
                    <a:lnTo>
                      <a:pt x="198" y="265"/>
                    </a:lnTo>
                    <a:lnTo>
                      <a:pt x="198" y="282"/>
                    </a:lnTo>
                    <a:lnTo>
                      <a:pt x="198" y="297"/>
                    </a:lnTo>
                    <a:lnTo>
                      <a:pt x="198" y="314"/>
                    </a:lnTo>
                    <a:lnTo>
                      <a:pt x="198" y="330"/>
                    </a:lnTo>
                    <a:lnTo>
                      <a:pt x="198" y="347"/>
                    </a:lnTo>
                    <a:lnTo>
                      <a:pt x="198" y="362"/>
                    </a:lnTo>
                    <a:lnTo>
                      <a:pt x="198" y="379"/>
                    </a:lnTo>
                    <a:lnTo>
                      <a:pt x="198" y="403"/>
                    </a:lnTo>
                    <a:lnTo>
                      <a:pt x="198" y="418"/>
                    </a:lnTo>
                    <a:lnTo>
                      <a:pt x="198" y="435"/>
                    </a:lnTo>
                    <a:lnTo>
                      <a:pt x="198" y="451"/>
                    </a:lnTo>
                    <a:lnTo>
                      <a:pt x="198" y="468"/>
                    </a:lnTo>
                    <a:lnTo>
                      <a:pt x="209" y="491"/>
                    </a:lnTo>
                    <a:lnTo>
                      <a:pt x="209" y="508"/>
                    </a:lnTo>
                    <a:lnTo>
                      <a:pt x="209" y="524"/>
                    </a:lnTo>
                    <a:lnTo>
                      <a:pt x="209" y="541"/>
                    </a:lnTo>
                    <a:lnTo>
                      <a:pt x="209" y="565"/>
                    </a:lnTo>
                    <a:lnTo>
                      <a:pt x="209" y="580"/>
                    </a:lnTo>
                    <a:lnTo>
                      <a:pt x="209" y="597"/>
                    </a:lnTo>
                    <a:lnTo>
                      <a:pt x="209" y="612"/>
                    </a:lnTo>
                    <a:lnTo>
                      <a:pt x="209" y="636"/>
                    </a:lnTo>
                    <a:lnTo>
                      <a:pt x="209" y="653"/>
                    </a:lnTo>
                    <a:lnTo>
                      <a:pt x="209" y="668"/>
                    </a:lnTo>
                    <a:lnTo>
                      <a:pt x="209" y="685"/>
                    </a:lnTo>
                    <a:lnTo>
                      <a:pt x="220" y="709"/>
                    </a:lnTo>
                    <a:lnTo>
                      <a:pt x="220" y="726"/>
                    </a:lnTo>
                    <a:lnTo>
                      <a:pt x="220" y="742"/>
                    </a:lnTo>
                    <a:lnTo>
                      <a:pt x="220" y="759"/>
                    </a:lnTo>
                    <a:lnTo>
                      <a:pt x="220" y="774"/>
                    </a:lnTo>
                    <a:lnTo>
                      <a:pt x="220" y="789"/>
                    </a:lnTo>
                    <a:lnTo>
                      <a:pt x="220" y="806"/>
                    </a:lnTo>
                    <a:lnTo>
                      <a:pt x="220" y="830"/>
                    </a:lnTo>
                    <a:lnTo>
                      <a:pt x="220" y="847"/>
                    </a:lnTo>
                    <a:lnTo>
                      <a:pt x="220" y="862"/>
                    </a:lnTo>
                    <a:lnTo>
                      <a:pt x="220" y="879"/>
                    </a:lnTo>
                    <a:lnTo>
                      <a:pt x="220" y="895"/>
                    </a:lnTo>
                    <a:lnTo>
                      <a:pt x="220" y="903"/>
                    </a:lnTo>
                    <a:lnTo>
                      <a:pt x="230" y="919"/>
                    </a:lnTo>
                    <a:lnTo>
                      <a:pt x="230" y="936"/>
                    </a:lnTo>
                    <a:lnTo>
                      <a:pt x="230" y="951"/>
                    </a:lnTo>
                    <a:lnTo>
                      <a:pt x="230" y="968"/>
                    </a:lnTo>
                    <a:lnTo>
                      <a:pt x="230" y="976"/>
                    </a:lnTo>
                    <a:lnTo>
                      <a:pt x="230" y="992"/>
                    </a:lnTo>
                    <a:lnTo>
                      <a:pt x="230" y="1007"/>
                    </a:lnTo>
                    <a:lnTo>
                      <a:pt x="230" y="1016"/>
                    </a:lnTo>
                    <a:lnTo>
                      <a:pt x="230" y="1033"/>
                    </a:lnTo>
                    <a:lnTo>
                      <a:pt x="230" y="1039"/>
                    </a:lnTo>
                    <a:lnTo>
                      <a:pt x="230" y="1056"/>
                    </a:lnTo>
                    <a:lnTo>
                      <a:pt x="230" y="1065"/>
                    </a:lnTo>
                    <a:lnTo>
                      <a:pt x="230" y="1072"/>
                    </a:lnTo>
                    <a:lnTo>
                      <a:pt x="241" y="1080"/>
                    </a:lnTo>
                    <a:lnTo>
                      <a:pt x="241" y="1097"/>
                    </a:lnTo>
                    <a:lnTo>
                      <a:pt x="241" y="1104"/>
                    </a:lnTo>
                    <a:lnTo>
                      <a:pt x="241" y="1113"/>
                    </a:lnTo>
                    <a:lnTo>
                      <a:pt x="241" y="1121"/>
                    </a:lnTo>
                    <a:lnTo>
                      <a:pt x="241" y="1130"/>
                    </a:lnTo>
                    <a:lnTo>
                      <a:pt x="241" y="1136"/>
                    </a:lnTo>
                    <a:lnTo>
                      <a:pt x="241" y="1145"/>
                    </a:lnTo>
                    <a:lnTo>
                      <a:pt x="241" y="1153"/>
                    </a:lnTo>
                    <a:lnTo>
                      <a:pt x="250" y="1162"/>
                    </a:lnTo>
                    <a:lnTo>
                      <a:pt x="250" y="1169"/>
                    </a:lnTo>
                    <a:lnTo>
                      <a:pt x="250" y="1177"/>
                    </a:lnTo>
                    <a:lnTo>
                      <a:pt x="250" y="1169"/>
                    </a:lnTo>
                    <a:lnTo>
                      <a:pt x="261" y="1162"/>
                    </a:lnTo>
                    <a:lnTo>
                      <a:pt x="261" y="1153"/>
                    </a:lnTo>
                    <a:lnTo>
                      <a:pt x="261" y="1145"/>
                    </a:lnTo>
                    <a:lnTo>
                      <a:pt x="261" y="1136"/>
                    </a:lnTo>
                    <a:lnTo>
                      <a:pt x="261" y="1130"/>
                    </a:lnTo>
                    <a:lnTo>
                      <a:pt x="261" y="1121"/>
                    </a:lnTo>
                    <a:lnTo>
                      <a:pt x="261" y="1113"/>
                    </a:lnTo>
                    <a:lnTo>
                      <a:pt x="261" y="1104"/>
                    </a:lnTo>
                    <a:lnTo>
                      <a:pt x="261" y="1097"/>
                    </a:lnTo>
                    <a:lnTo>
                      <a:pt x="261" y="1080"/>
                    </a:lnTo>
                    <a:lnTo>
                      <a:pt x="271" y="1072"/>
                    </a:lnTo>
                    <a:lnTo>
                      <a:pt x="271" y="1065"/>
                    </a:lnTo>
                    <a:lnTo>
                      <a:pt x="271" y="1056"/>
                    </a:lnTo>
                    <a:lnTo>
                      <a:pt x="271" y="1039"/>
                    </a:lnTo>
                    <a:lnTo>
                      <a:pt x="271" y="1033"/>
                    </a:lnTo>
                    <a:lnTo>
                      <a:pt x="271" y="1016"/>
                    </a:lnTo>
                    <a:lnTo>
                      <a:pt x="271" y="1007"/>
                    </a:lnTo>
                    <a:lnTo>
                      <a:pt x="271" y="992"/>
                    </a:lnTo>
                    <a:lnTo>
                      <a:pt x="271" y="976"/>
                    </a:lnTo>
                    <a:lnTo>
                      <a:pt x="271" y="968"/>
                    </a:lnTo>
                    <a:lnTo>
                      <a:pt x="271" y="951"/>
                    </a:lnTo>
                    <a:lnTo>
                      <a:pt x="271" y="936"/>
                    </a:lnTo>
                    <a:lnTo>
                      <a:pt x="271" y="919"/>
                    </a:lnTo>
                    <a:lnTo>
                      <a:pt x="282" y="912"/>
                    </a:lnTo>
                    <a:lnTo>
                      <a:pt x="282" y="895"/>
                    </a:lnTo>
                    <a:lnTo>
                      <a:pt x="282" y="879"/>
                    </a:lnTo>
                    <a:lnTo>
                      <a:pt x="282" y="862"/>
                    </a:lnTo>
                    <a:lnTo>
                      <a:pt x="282" y="847"/>
                    </a:lnTo>
                    <a:lnTo>
                      <a:pt x="282" y="830"/>
                    </a:lnTo>
                    <a:lnTo>
                      <a:pt x="282" y="815"/>
                    </a:lnTo>
                    <a:lnTo>
                      <a:pt x="282" y="789"/>
                    </a:lnTo>
                    <a:lnTo>
                      <a:pt x="282" y="774"/>
                    </a:lnTo>
                    <a:lnTo>
                      <a:pt x="282" y="759"/>
                    </a:lnTo>
                    <a:lnTo>
                      <a:pt x="282" y="742"/>
                    </a:lnTo>
                    <a:lnTo>
                      <a:pt x="282" y="726"/>
                    </a:lnTo>
                    <a:lnTo>
                      <a:pt x="282" y="709"/>
                    </a:lnTo>
                    <a:lnTo>
                      <a:pt x="293" y="685"/>
                    </a:lnTo>
                    <a:lnTo>
                      <a:pt x="293" y="668"/>
                    </a:lnTo>
                    <a:lnTo>
                      <a:pt x="293" y="653"/>
                    </a:lnTo>
                    <a:lnTo>
                      <a:pt x="293" y="636"/>
                    </a:lnTo>
                    <a:lnTo>
                      <a:pt x="293" y="612"/>
                    </a:lnTo>
                    <a:lnTo>
                      <a:pt x="293" y="597"/>
                    </a:lnTo>
                    <a:lnTo>
                      <a:pt x="293" y="580"/>
                    </a:lnTo>
                    <a:lnTo>
                      <a:pt x="293" y="565"/>
                    </a:lnTo>
                    <a:lnTo>
                      <a:pt x="293" y="541"/>
                    </a:lnTo>
                    <a:lnTo>
                      <a:pt x="293" y="524"/>
                    </a:lnTo>
                    <a:lnTo>
                      <a:pt x="293" y="508"/>
                    </a:lnTo>
                    <a:lnTo>
                      <a:pt x="293" y="491"/>
                    </a:lnTo>
                    <a:lnTo>
                      <a:pt x="304" y="476"/>
                    </a:lnTo>
                    <a:lnTo>
                      <a:pt x="304" y="451"/>
                    </a:lnTo>
                    <a:lnTo>
                      <a:pt x="304" y="435"/>
                    </a:lnTo>
                    <a:lnTo>
                      <a:pt x="304" y="418"/>
                    </a:lnTo>
                    <a:lnTo>
                      <a:pt x="304" y="403"/>
                    </a:lnTo>
                    <a:lnTo>
                      <a:pt x="304" y="388"/>
                    </a:lnTo>
                    <a:lnTo>
                      <a:pt x="304" y="371"/>
                    </a:lnTo>
                    <a:lnTo>
                      <a:pt x="304" y="355"/>
                    </a:lnTo>
                    <a:lnTo>
                      <a:pt x="304" y="338"/>
                    </a:lnTo>
                    <a:lnTo>
                      <a:pt x="304" y="314"/>
                    </a:lnTo>
                    <a:lnTo>
                      <a:pt x="304" y="306"/>
                    </a:lnTo>
                    <a:lnTo>
                      <a:pt x="304" y="291"/>
                    </a:lnTo>
                    <a:lnTo>
                      <a:pt x="304" y="274"/>
                    </a:lnTo>
                    <a:lnTo>
                      <a:pt x="313" y="258"/>
                    </a:lnTo>
                    <a:lnTo>
                      <a:pt x="313" y="241"/>
                    </a:lnTo>
                    <a:lnTo>
                      <a:pt x="313" y="226"/>
                    </a:lnTo>
                    <a:lnTo>
                      <a:pt x="313" y="209"/>
                    </a:lnTo>
                    <a:lnTo>
                      <a:pt x="313" y="200"/>
                    </a:lnTo>
                    <a:lnTo>
                      <a:pt x="313" y="185"/>
                    </a:lnTo>
                    <a:lnTo>
                      <a:pt x="313" y="170"/>
                    </a:lnTo>
                    <a:lnTo>
                      <a:pt x="313" y="161"/>
                    </a:lnTo>
                    <a:lnTo>
                      <a:pt x="313" y="144"/>
                    </a:lnTo>
                    <a:lnTo>
                      <a:pt x="313" y="137"/>
                    </a:lnTo>
                    <a:lnTo>
                      <a:pt x="313" y="129"/>
                    </a:lnTo>
                    <a:lnTo>
                      <a:pt x="313" y="112"/>
                    </a:lnTo>
                    <a:lnTo>
                      <a:pt x="313" y="105"/>
                    </a:lnTo>
                    <a:lnTo>
                      <a:pt x="323" y="97"/>
                    </a:lnTo>
                    <a:lnTo>
                      <a:pt x="323" y="88"/>
                    </a:lnTo>
                    <a:lnTo>
                      <a:pt x="323" y="73"/>
                    </a:lnTo>
                    <a:lnTo>
                      <a:pt x="323" y="64"/>
                    </a:lnTo>
                    <a:lnTo>
                      <a:pt x="323" y="56"/>
                    </a:lnTo>
                    <a:lnTo>
                      <a:pt x="323" y="47"/>
                    </a:lnTo>
                    <a:lnTo>
                      <a:pt x="323" y="40"/>
                    </a:lnTo>
                    <a:lnTo>
                      <a:pt x="323" y="32"/>
                    </a:lnTo>
                    <a:lnTo>
                      <a:pt x="323" y="23"/>
                    </a:lnTo>
                    <a:lnTo>
                      <a:pt x="334" y="15"/>
                    </a:lnTo>
                    <a:lnTo>
                      <a:pt x="334" y="8"/>
                    </a:lnTo>
                    <a:lnTo>
                      <a:pt x="345" y="15"/>
                    </a:lnTo>
                    <a:lnTo>
                      <a:pt x="345" y="23"/>
                    </a:lnTo>
                    <a:lnTo>
                      <a:pt x="345" y="32"/>
                    </a:lnTo>
                    <a:lnTo>
                      <a:pt x="345" y="40"/>
                    </a:lnTo>
                    <a:lnTo>
                      <a:pt x="345" y="47"/>
                    </a:lnTo>
                    <a:lnTo>
                      <a:pt x="345" y="56"/>
                    </a:lnTo>
                    <a:lnTo>
                      <a:pt x="345" y="64"/>
                    </a:lnTo>
                    <a:lnTo>
                      <a:pt x="345" y="73"/>
                    </a:lnTo>
                    <a:lnTo>
                      <a:pt x="345" y="88"/>
                    </a:lnTo>
                    <a:lnTo>
                      <a:pt x="345" y="97"/>
                    </a:lnTo>
                    <a:lnTo>
                      <a:pt x="355" y="105"/>
                    </a:lnTo>
                    <a:lnTo>
                      <a:pt x="355" y="112"/>
                    </a:lnTo>
                    <a:lnTo>
                      <a:pt x="355" y="129"/>
                    </a:lnTo>
                    <a:lnTo>
                      <a:pt x="355" y="137"/>
                    </a:lnTo>
                    <a:lnTo>
                      <a:pt x="355" y="144"/>
                    </a:lnTo>
                    <a:lnTo>
                      <a:pt x="355" y="161"/>
                    </a:lnTo>
                    <a:lnTo>
                      <a:pt x="355" y="170"/>
                    </a:lnTo>
                    <a:lnTo>
                      <a:pt x="355" y="185"/>
                    </a:lnTo>
                    <a:lnTo>
                      <a:pt x="355" y="200"/>
                    </a:lnTo>
                    <a:lnTo>
                      <a:pt x="355" y="209"/>
                    </a:lnTo>
                    <a:lnTo>
                      <a:pt x="355" y="226"/>
                    </a:lnTo>
                    <a:lnTo>
                      <a:pt x="355" y="241"/>
                    </a:lnTo>
                    <a:lnTo>
                      <a:pt x="355" y="258"/>
                    </a:lnTo>
                    <a:lnTo>
                      <a:pt x="366" y="274"/>
                    </a:lnTo>
                    <a:lnTo>
                      <a:pt x="366" y="291"/>
                    </a:lnTo>
                    <a:lnTo>
                      <a:pt x="366" y="297"/>
                    </a:lnTo>
                    <a:lnTo>
                      <a:pt x="366" y="314"/>
                    </a:lnTo>
                    <a:lnTo>
                      <a:pt x="366" y="330"/>
                    </a:lnTo>
                    <a:lnTo>
                      <a:pt x="366" y="347"/>
                    </a:lnTo>
                    <a:lnTo>
                      <a:pt x="366" y="371"/>
                    </a:lnTo>
                    <a:lnTo>
                      <a:pt x="366" y="388"/>
                    </a:lnTo>
                    <a:lnTo>
                      <a:pt x="366" y="403"/>
                    </a:lnTo>
                    <a:lnTo>
                      <a:pt x="366" y="418"/>
                    </a:lnTo>
                    <a:lnTo>
                      <a:pt x="366" y="435"/>
                    </a:lnTo>
                    <a:lnTo>
                      <a:pt x="366" y="451"/>
                    </a:lnTo>
                    <a:lnTo>
                      <a:pt x="366" y="468"/>
                    </a:lnTo>
                    <a:lnTo>
                      <a:pt x="377" y="491"/>
                    </a:lnTo>
                    <a:lnTo>
                      <a:pt x="377" y="508"/>
                    </a:lnTo>
                    <a:lnTo>
                      <a:pt x="377" y="524"/>
                    </a:lnTo>
                    <a:lnTo>
                      <a:pt x="377" y="541"/>
                    </a:lnTo>
                    <a:lnTo>
                      <a:pt x="377" y="565"/>
                    </a:lnTo>
                    <a:lnTo>
                      <a:pt x="377" y="580"/>
                    </a:lnTo>
                    <a:lnTo>
                      <a:pt x="377" y="597"/>
                    </a:lnTo>
                    <a:lnTo>
                      <a:pt x="377" y="612"/>
                    </a:lnTo>
                    <a:lnTo>
                      <a:pt x="377" y="636"/>
                    </a:lnTo>
                    <a:lnTo>
                      <a:pt x="377" y="653"/>
                    </a:lnTo>
                    <a:lnTo>
                      <a:pt x="377" y="668"/>
                    </a:lnTo>
                    <a:lnTo>
                      <a:pt x="377" y="685"/>
                    </a:lnTo>
                    <a:lnTo>
                      <a:pt x="386" y="701"/>
                    </a:lnTo>
                    <a:lnTo>
                      <a:pt x="386" y="726"/>
                    </a:lnTo>
                    <a:lnTo>
                      <a:pt x="386" y="742"/>
                    </a:lnTo>
                    <a:lnTo>
                      <a:pt x="386" y="759"/>
                    </a:lnTo>
                    <a:lnTo>
                      <a:pt x="386" y="774"/>
                    </a:lnTo>
                    <a:lnTo>
                      <a:pt x="386" y="789"/>
                    </a:lnTo>
                    <a:lnTo>
                      <a:pt x="386" y="806"/>
                    </a:lnTo>
                    <a:lnTo>
                      <a:pt x="386" y="822"/>
                    </a:lnTo>
                    <a:lnTo>
                      <a:pt x="386" y="839"/>
                    </a:lnTo>
                    <a:lnTo>
                      <a:pt x="386" y="854"/>
                    </a:lnTo>
                    <a:lnTo>
                      <a:pt x="386" y="871"/>
                    </a:lnTo>
                    <a:lnTo>
                      <a:pt x="386" y="886"/>
                    </a:lnTo>
                    <a:lnTo>
                      <a:pt x="386" y="903"/>
                    </a:lnTo>
                    <a:lnTo>
                      <a:pt x="397" y="919"/>
                    </a:lnTo>
                    <a:lnTo>
                      <a:pt x="397" y="936"/>
                    </a:lnTo>
                    <a:lnTo>
                      <a:pt x="397" y="951"/>
                    </a:lnTo>
                    <a:lnTo>
                      <a:pt x="397" y="959"/>
                    </a:lnTo>
                    <a:lnTo>
                      <a:pt x="397" y="976"/>
                    </a:lnTo>
                    <a:lnTo>
                      <a:pt x="397" y="992"/>
                    </a:lnTo>
                    <a:lnTo>
                      <a:pt x="397" y="1000"/>
                    </a:lnTo>
                    <a:lnTo>
                      <a:pt x="397" y="1016"/>
                    </a:lnTo>
                    <a:lnTo>
                      <a:pt x="397" y="1024"/>
                    </a:lnTo>
                    <a:lnTo>
                      <a:pt x="397" y="1039"/>
                    </a:lnTo>
                    <a:lnTo>
                      <a:pt x="397" y="1048"/>
                    </a:lnTo>
                    <a:lnTo>
                      <a:pt x="397" y="1056"/>
                    </a:lnTo>
                    <a:lnTo>
                      <a:pt x="397" y="1072"/>
                    </a:lnTo>
                    <a:lnTo>
                      <a:pt x="407" y="1080"/>
                    </a:lnTo>
                    <a:lnTo>
                      <a:pt x="407" y="1089"/>
                    </a:lnTo>
                    <a:lnTo>
                      <a:pt x="407" y="1097"/>
                    </a:lnTo>
                    <a:lnTo>
                      <a:pt x="407" y="1104"/>
                    </a:lnTo>
                    <a:lnTo>
                      <a:pt x="407" y="1113"/>
                    </a:lnTo>
                    <a:lnTo>
                      <a:pt x="407" y="1121"/>
                    </a:lnTo>
                    <a:lnTo>
                      <a:pt x="407" y="1130"/>
                    </a:lnTo>
                    <a:lnTo>
                      <a:pt x="407" y="1136"/>
                    </a:lnTo>
                    <a:lnTo>
                      <a:pt x="407" y="1145"/>
                    </a:lnTo>
                    <a:lnTo>
                      <a:pt x="407" y="1153"/>
                    </a:lnTo>
                    <a:lnTo>
                      <a:pt x="418" y="1162"/>
                    </a:lnTo>
                    <a:lnTo>
                      <a:pt x="418" y="1169"/>
                    </a:lnTo>
                    <a:lnTo>
                      <a:pt x="418" y="1162"/>
                    </a:lnTo>
                    <a:lnTo>
                      <a:pt x="429" y="1153"/>
                    </a:lnTo>
                    <a:lnTo>
                      <a:pt x="429" y="1145"/>
                    </a:lnTo>
                    <a:lnTo>
                      <a:pt x="429" y="1136"/>
                    </a:lnTo>
                    <a:lnTo>
                      <a:pt x="429" y="1130"/>
                    </a:lnTo>
                    <a:lnTo>
                      <a:pt x="429" y="1121"/>
                    </a:lnTo>
                    <a:lnTo>
                      <a:pt x="429" y="1113"/>
                    </a:lnTo>
                    <a:lnTo>
                      <a:pt x="429" y="1104"/>
                    </a:lnTo>
                    <a:lnTo>
                      <a:pt x="429" y="1097"/>
                    </a:lnTo>
                    <a:lnTo>
                      <a:pt x="429" y="1089"/>
                    </a:lnTo>
                    <a:lnTo>
                      <a:pt x="429" y="1080"/>
                    </a:lnTo>
                    <a:lnTo>
                      <a:pt x="439" y="1072"/>
                    </a:lnTo>
                    <a:lnTo>
                      <a:pt x="439" y="1065"/>
                    </a:lnTo>
                    <a:lnTo>
                      <a:pt x="439" y="1048"/>
                    </a:lnTo>
                    <a:lnTo>
                      <a:pt x="439" y="1039"/>
                    </a:lnTo>
                    <a:lnTo>
                      <a:pt x="439" y="1024"/>
                    </a:lnTo>
                    <a:lnTo>
                      <a:pt x="439" y="1016"/>
                    </a:lnTo>
                    <a:lnTo>
                      <a:pt x="439" y="1000"/>
                    </a:lnTo>
                    <a:lnTo>
                      <a:pt x="439" y="992"/>
                    </a:lnTo>
                    <a:lnTo>
                      <a:pt x="439" y="976"/>
                    </a:lnTo>
                    <a:lnTo>
                      <a:pt x="439" y="959"/>
                    </a:lnTo>
                    <a:lnTo>
                      <a:pt x="439" y="951"/>
                    </a:lnTo>
                    <a:lnTo>
                      <a:pt x="439" y="936"/>
                    </a:lnTo>
                    <a:lnTo>
                      <a:pt x="439" y="919"/>
                    </a:lnTo>
                    <a:lnTo>
                      <a:pt x="448" y="903"/>
                    </a:lnTo>
                    <a:lnTo>
                      <a:pt x="448" y="886"/>
                    </a:lnTo>
                    <a:lnTo>
                      <a:pt x="448" y="871"/>
                    </a:lnTo>
                    <a:lnTo>
                      <a:pt x="448" y="854"/>
                    </a:lnTo>
                    <a:lnTo>
                      <a:pt x="448" y="839"/>
                    </a:lnTo>
                    <a:lnTo>
                      <a:pt x="448" y="822"/>
                    </a:lnTo>
                    <a:lnTo>
                      <a:pt x="448" y="806"/>
                    </a:lnTo>
                    <a:lnTo>
                      <a:pt x="448" y="789"/>
                    </a:lnTo>
                    <a:lnTo>
                      <a:pt x="448" y="774"/>
                    </a:lnTo>
                    <a:lnTo>
                      <a:pt x="448" y="759"/>
                    </a:lnTo>
                    <a:lnTo>
                      <a:pt x="448" y="742"/>
                    </a:lnTo>
                    <a:lnTo>
                      <a:pt x="448" y="726"/>
                    </a:lnTo>
                    <a:lnTo>
                      <a:pt x="448" y="709"/>
                    </a:lnTo>
                    <a:lnTo>
                      <a:pt x="459" y="685"/>
                    </a:lnTo>
                    <a:lnTo>
                      <a:pt x="459" y="668"/>
                    </a:lnTo>
                    <a:lnTo>
                      <a:pt x="459" y="653"/>
                    </a:lnTo>
                    <a:lnTo>
                      <a:pt x="459" y="636"/>
                    </a:lnTo>
                    <a:lnTo>
                      <a:pt x="459" y="612"/>
                    </a:lnTo>
                    <a:lnTo>
                      <a:pt x="459" y="597"/>
                    </a:lnTo>
                    <a:lnTo>
                      <a:pt x="459" y="580"/>
                    </a:lnTo>
                    <a:lnTo>
                      <a:pt x="459" y="565"/>
                    </a:lnTo>
                    <a:lnTo>
                      <a:pt x="459" y="548"/>
                    </a:lnTo>
                    <a:lnTo>
                      <a:pt x="459" y="524"/>
                    </a:lnTo>
                    <a:lnTo>
                      <a:pt x="459" y="508"/>
                    </a:lnTo>
                    <a:lnTo>
                      <a:pt x="459" y="491"/>
                    </a:lnTo>
                    <a:lnTo>
                      <a:pt x="470" y="476"/>
                    </a:lnTo>
                    <a:lnTo>
                      <a:pt x="470" y="459"/>
                    </a:lnTo>
                    <a:lnTo>
                      <a:pt x="470" y="435"/>
                    </a:lnTo>
                    <a:lnTo>
                      <a:pt x="470" y="418"/>
                    </a:lnTo>
                    <a:lnTo>
                      <a:pt x="470" y="403"/>
                    </a:lnTo>
                    <a:lnTo>
                      <a:pt x="470" y="388"/>
                    </a:lnTo>
                    <a:lnTo>
                      <a:pt x="470" y="371"/>
                    </a:lnTo>
                    <a:lnTo>
                      <a:pt x="470" y="355"/>
                    </a:lnTo>
                    <a:lnTo>
                      <a:pt x="470" y="338"/>
                    </a:lnTo>
                    <a:lnTo>
                      <a:pt x="470" y="323"/>
                    </a:lnTo>
                    <a:lnTo>
                      <a:pt x="470" y="306"/>
                    </a:lnTo>
                    <a:lnTo>
                      <a:pt x="470" y="291"/>
                    </a:lnTo>
                    <a:lnTo>
                      <a:pt x="470" y="274"/>
                    </a:lnTo>
                    <a:lnTo>
                      <a:pt x="481" y="258"/>
                    </a:lnTo>
                    <a:lnTo>
                      <a:pt x="481" y="241"/>
                    </a:lnTo>
                    <a:lnTo>
                      <a:pt x="481" y="233"/>
                    </a:lnTo>
                    <a:lnTo>
                      <a:pt x="481" y="217"/>
                    </a:lnTo>
                    <a:lnTo>
                      <a:pt x="481" y="200"/>
                    </a:lnTo>
                    <a:lnTo>
                      <a:pt x="481" y="194"/>
                    </a:lnTo>
                    <a:lnTo>
                      <a:pt x="481" y="177"/>
                    </a:lnTo>
                    <a:lnTo>
                      <a:pt x="481" y="161"/>
                    </a:lnTo>
                    <a:lnTo>
                      <a:pt x="481" y="153"/>
                    </a:lnTo>
                    <a:lnTo>
                      <a:pt x="481" y="144"/>
                    </a:lnTo>
                    <a:lnTo>
                      <a:pt x="481" y="129"/>
                    </a:lnTo>
                    <a:lnTo>
                      <a:pt x="481" y="120"/>
                    </a:lnTo>
                    <a:lnTo>
                      <a:pt x="481" y="112"/>
                    </a:lnTo>
                    <a:lnTo>
                      <a:pt x="491" y="97"/>
                    </a:lnTo>
                    <a:lnTo>
                      <a:pt x="491" y="88"/>
                    </a:lnTo>
                    <a:lnTo>
                      <a:pt x="491" y="80"/>
                    </a:lnTo>
                    <a:lnTo>
                      <a:pt x="491" y="73"/>
                    </a:lnTo>
                    <a:lnTo>
                      <a:pt x="491" y="64"/>
                    </a:lnTo>
                    <a:lnTo>
                      <a:pt x="491" y="56"/>
                    </a:lnTo>
                    <a:lnTo>
                      <a:pt x="491" y="47"/>
                    </a:lnTo>
                    <a:lnTo>
                      <a:pt x="491" y="40"/>
                    </a:lnTo>
                    <a:lnTo>
                      <a:pt x="491" y="32"/>
                    </a:lnTo>
                    <a:lnTo>
                      <a:pt x="502" y="23"/>
                    </a:lnTo>
                    <a:lnTo>
                      <a:pt x="502" y="15"/>
                    </a:lnTo>
                    <a:lnTo>
                      <a:pt x="502" y="8"/>
                    </a:lnTo>
                    <a:lnTo>
                      <a:pt x="502" y="15"/>
                    </a:lnTo>
                    <a:lnTo>
                      <a:pt x="513" y="23"/>
                    </a:lnTo>
                    <a:lnTo>
                      <a:pt x="513" y="32"/>
                    </a:lnTo>
                    <a:lnTo>
                      <a:pt x="513" y="40"/>
                    </a:lnTo>
                    <a:lnTo>
                      <a:pt x="513" y="47"/>
                    </a:lnTo>
                    <a:lnTo>
                      <a:pt x="513" y="56"/>
                    </a:lnTo>
                    <a:lnTo>
                      <a:pt x="513" y="64"/>
                    </a:lnTo>
                    <a:lnTo>
                      <a:pt x="513" y="73"/>
                    </a:lnTo>
                    <a:lnTo>
                      <a:pt x="513" y="80"/>
                    </a:lnTo>
                    <a:lnTo>
                      <a:pt x="513" y="88"/>
                    </a:lnTo>
                    <a:lnTo>
                      <a:pt x="513" y="97"/>
                    </a:lnTo>
                    <a:lnTo>
                      <a:pt x="522" y="112"/>
                    </a:lnTo>
                    <a:lnTo>
                      <a:pt x="522" y="120"/>
                    </a:lnTo>
                    <a:lnTo>
                      <a:pt x="522" y="129"/>
                    </a:lnTo>
                    <a:lnTo>
                      <a:pt x="522" y="144"/>
                    </a:lnTo>
                    <a:lnTo>
                      <a:pt x="522" y="153"/>
                    </a:lnTo>
                    <a:lnTo>
                      <a:pt x="522" y="161"/>
                    </a:lnTo>
                    <a:lnTo>
                      <a:pt x="522" y="177"/>
                    </a:lnTo>
                    <a:lnTo>
                      <a:pt x="522" y="194"/>
                    </a:lnTo>
                    <a:lnTo>
                      <a:pt x="522" y="200"/>
                    </a:lnTo>
                    <a:lnTo>
                      <a:pt x="522" y="217"/>
                    </a:lnTo>
                    <a:lnTo>
                      <a:pt x="522" y="233"/>
                    </a:lnTo>
                    <a:lnTo>
                      <a:pt x="522" y="241"/>
                    </a:lnTo>
                    <a:lnTo>
                      <a:pt x="522" y="258"/>
                    </a:lnTo>
                    <a:lnTo>
                      <a:pt x="532" y="274"/>
                    </a:lnTo>
                    <a:lnTo>
                      <a:pt x="532" y="291"/>
                    </a:lnTo>
                    <a:lnTo>
                      <a:pt x="532" y="306"/>
                    </a:lnTo>
                    <a:lnTo>
                      <a:pt x="532" y="323"/>
                    </a:lnTo>
                    <a:lnTo>
                      <a:pt x="532" y="338"/>
                    </a:lnTo>
                    <a:lnTo>
                      <a:pt x="532" y="355"/>
                    </a:lnTo>
                    <a:lnTo>
                      <a:pt x="532" y="371"/>
                    </a:lnTo>
                    <a:lnTo>
                      <a:pt x="532" y="388"/>
                    </a:lnTo>
                    <a:lnTo>
                      <a:pt x="532" y="403"/>
                    </a:lnTo>
                    <a:lnTo>
                      <a:pt x="532" y="418"/>
                    </a:lnTo>
                    <a:lnTo>
                      <a:pt x="532" y="435"/>
                    </a:lnTo>
                    <a:lnTo>
                      <a:pt x="532" y="451"/>
                    </a:lnTo>
                    <a:lnTo>
                      <a:pt x="532" y="476"/>
                    </a:lnTo>
                    <a:lnTo>
                      <a:pt x="543" y="491"/>
                    </a:lnTo>
                    <a:lnTo>
                      <a:pt x="543" y="508"/>
                    </a:lnTo>
                    <a:lnTo>
                      <a:pt x="543" y="524"/>
                    </a:lnTo>
                    <a:lnTo>
                      <a:pt x="543" y="541"/>
                    </a:lnTo>
                    <a:lnTo>
                      <a:pt x="543" y="565"/>
                    </a:lnTo>
                    <a:lnTo>
                      <a:pt x="543" y="580"/>
                    </a:lnTo>
                    <a:lnTo>
                      <a:pt x="543" y="597"/>
                    </a:lnTo>
                    <a:lnTo>
                      <a:pt x="543" y="612"/>
                    </a:lnTo>
                    <a:lnTo>
                      <a:pt x="543" y="629"/>
                    </a:lnTo>
                    <a:lnTo>
                      <a:pt x="543" y="653"/>
                    </a:lnTo>
                    <a:lnTo>
                      <a:pt x="543" y="668"/>
                    </a:lnTo>
                    <a:lnTo>
                      <a:pt x="543" y="685"/>
                    </a:lnTo>
                    <a:lnTo>
                      <a:pt x="554" y="701"/>
                    </a:lnTo>
                    <a:lnTo>
                      <a:pt x="554" y="718"/>
                    </a:lnTo>
                    <a:lnTo>
                      <a:pt x="554" y="733"/>
                    </a:lnTo>
                    <a:lnTo>
                      <a:pt x="554" y="759"/>
                    </a:lnTo>
                    <a:lnTo>
                      <a:pt x="554" y="774"/>
                    </a:lnTo>
                    <a:lnTo>
                      <a:pt x="554" y="789"/>
                    </a:lnTo>
                    <a:lnTo>
                      <a:pt x="554" y="806"/>
                    </a:lnTo>
                    <a:lnTo>
                      <a:pt x="554" y="822"/>
                    </a:lnTo>
                    <a:lnTo>
                      <a:pt x="554" y="839"/>
                    </a:lnTo>
                    <a:lnTo>
                      <a:pt x="554" y="854"/>
                    </a:lnTo>
                    <a:lnTo>
                      <a:pt x="554" y="871"/>
                    </a:lnTo>
                    <a:lnTo>
                      <a:pt x="554" y="886"/>
                    </a:lnTo>
                    <a:lnTo>
                      <a:pt x="554" y="903"/>
                    </a:lnTo>
                    <a:lnTo>
                      <a:pt x="565" y="912"/>
                    </a:lnTo>
                    <a:lnTo>
                      <a:pt x="565" y="927"/>
                    </a:lnTo>
                    <a:lnTo>
                      <a:pt x="565" y="944"/>
                    </a:lnTo>
                    <a:lnTo>
                      <a:pt x="565" y="959"/>
                    </a:lnTo>
                    <a:lnTo>
                      <a:pt x="565" y="968"/>
                    </a:lnTo>
                    <a:lnTo>
                      <a:pt x="565" y="983"/>
                    </a:lnTo>
                    <a:lnTo>
                      <a:pt x="565" y="1000"/>
                    </a:lnTo>
                    <a:lnTo>
                      <a:pt x="565" y="1007"/>
                    </a:lnTo>
                    <a:lnTo>
                      <a:pt x="565" y="1024"/>
                    </a:lnTo>
                    <a:lnTo>
                      <a:pt x="565" y="1033"/>
                    </a:lnTo>
                    <a:lnTo>
                      <a:pt x="565" y="1039"/>
                    </a:lnTo>
                    <a:lnTo>
                      <a:pt x="565" y="1056"/>
                    </a:lnTo>
                    <a:lnTo>
                      <a:pt x="565" y="1065"/>
                    </a:lnTo>
                    <a:lnTo>
                      <a:pt x="575" y="1072"/>
                    </a:lnTo>
                    <a:lnTo>
                      <a:pt x="575" y="1080"/>
                    </a:lnTo>
                    <a:lnTo>
                      <a:pt x="575" y="1089"/>
                    </a:lnTo>
                    <a:lnTo>
                      <a:pt x="575" y="1104"/>
                    </a:lnTo>
                    <a:lnTo>
                      <a:pt x="575" y="1113"/>
                    </a:lnTo>
                    <a:lnTo>
                      <a:pt x="575" y="1121"/>
                    </a:lnTo>
                    <a:lnTo>
                      <a:pt x="575" y="1130"/>
                    </a:lnTo>
                    <a:lnTo>
                      <a:pt x="575" y="1136"/>
                    </a:lnTo>
                    <a:lnTo>
                      <a:pt x="575" y="1145"/>
                    </a:lnTo>
                    <a:lnTo>
                      <a:pt x="586" y="1153"/>
                    </a:lnTo>
                    <a:lnTo>
                      <a:pt x="586" y="1162"/>
                    </a:lnTo>
                    <a:lnTo>
                      <a:pt x="586" y="1153"/>
                    </a:lnTo>
                    <a:lnTo>
                      <a:pt x="595" y="1145"/>
                    </a:lnTo>
                    <a:lnTo>
                      <a:pt x="595" y="1136"/>
                    </a:lnTo>
                    <a:lnTo>
                      <a:pt x="595" y="1130"/>
                    </a:lnTo>
                    <a:lnTo>
                      <a:pt x="595" y="1121"/>
                    </a:lnTo>
                    <a:lnTo>
                      <a:pt x="595" y="1113"/>
                    </a:lnTo>
                    <a:lnTo>
                      <a:pt x="595" y="1104"/>
                    </a:lnTo>
                    <a:lnTo>
                      <a:pt x="595" y="1089"/>
                    </a:lnTo>
                    <a:lnTo>
                      <a:pt x="595" y="1080"/>
                    </a:lnTo>
                    <a:lnTo>
                      <a:pt x="595" y="1072"/>
                    </a:lnTo>
                    <a:lnTo>
                      <a:pt x="595" y="1065"/>
                    </a:lnTo>
                    <a:lnTo>
                      <a:pt x="606" y="1056"/>
                    </a:lnTo>
                    <a:lnTo>
                      <a:pt x="606" y="1039"/>
                    </a:lnTo>
                    <a:lnTo>
                      <a:pt x="606" y="1033"/>
                    </a:lnTo>
                    <a:lnTo>
                      <a:pt x="606" y="1024"/>
                    </a:lnTo>
                    <a:lnTo>
                      <a:pt x="606" y="1007"/>
                    </a:lnTo>
                    <a:lnTo>
                      <a:pt x="606" y="1000"/>
                    </a:lnTo>
                    <a:lnTo>
                      <a:pt x="606" y="983"/>
                    </a:lnTo>
                    <a:lnTo>
                      <a:pt x="606" y="968"/>
                    </a:lnTo>
                    <a:lnTo>
                      <a:pt x="606" y="959"/>
                    </a:lnTo>
                    <a:lnTo>
                      <a:pt x="606" y="944"/>
                    </a:lnTo>
                    <a:lnTo>
                      <a:pt x="606" y="927"/>
                    </a:lnTo>
                    <a:lnTo>
                      <a:pt x="606" y="919"/>
                    </a:lnTo>
                    <a:lnTo>
                      <a:pt x="616" y="903"/>
                    </a:lnTo>
                    <a:lnTo>
                      <a:pt x="616" y="886"/>
                    </a:lnTo>
                    <a:lnTo>
                      <a:pt x="616" y="871"/>
                    </a:lnTo>
                    <a:lnTo>
                      <a:pt x="616" y="854"/>
                    </a:lnTo>
                    <a:lnTo>
                      <a:pt x="616" y="839"/>
                    </a:lnTo>
                    <a:lnTo>
                      <a:pt x="616" y="822"/>
                    </a:lnTo>
                    <a:lnTo>
                      <a:pt x="616" y="806"/>
                    </a:lnTo>
                    <a:lnTo>
                      <a:pt x="616" y="789"/>
                    </a:lnTo>
                    <a:lnTo>
                      <a:pt x="616" y="774"/>
                    </a:lnTo>
                    <a:lnTo>
                      <a:pt x="616" y="759"/>
                    </a:lnTo>
                    <a:lnTo>
                      <a:pt x="616" y="742"/>
                    </a:lnTo>
                    <a:lnTo>
                      <a:pt x="616" y="726"/>
                    </a:lnTo>
                    <a:lnTo>
                      <a:pt x="616" y="701"/>
                    </a:lnTo>
                    <a:lnTo>
                      <a:pt x="627" y="685"/>
                    </a:lnTo>
                    <a:lnTo>
                      <a:pt x="627" y="668"/>
                    </a:lnTo>
                    <a:lnTo>
                      <a:pt x="627" y="653"/>
                    </a:lnTo>
                    <a:lnTo>
                      <a:pt x="627" y="636"/>
                    </a:lnTo>
                    <a:lnTo>
                      <a:pt x="627" y="612"/>
                    </a:lnTo>
                    <a:lnTo>
                      <a:pt x="627" y="597"/>
                    </a:lnTo>
                    <a:lnTo>
                      <a:pt x="627" y="580"/>
                    </a:lnTo>
                    <a:lnTo>
                      <a:pt x="627" y="565"/>
                    </a:lnTo>
                    <a:lnTo>
                      <a:pt x="627" y="548"/>
                    </a:lnTo>
                    <a:lnTo>
                      <a:pt x="627" y="524"/>
                    </a:lnTo>
                    <a:lnTo>
                      <a:pt x="627" y="508"/>
                    </a:lnTo>
                    <a:lnTo>
                      <a:pt x="627" y="491"/>
                    </a:lnTo>
                    <a:lnTo>
                      <a:pt x="638" y="476"/>
                    </a:lnTo>
                    <a:lnTo>
                      <a:pt x="638" y="459"/>
                    </a:lnTo>
                    <a:lnTo>
                      <a:pt x="638" y="444"/>
                    </a:lnTo>
                    <a:lnTo>
                      <a:pt x="638" y="427"/>
                    </a:lnTo>
                    <a:lnTo>
                      <a:pt x="638" y="403"/>
                    </a:lnTo>
                    <a:lnTo>
                      <a:pt x="638" y="388"/>
                    </a:lnTo>
                    <a:lnTo>
                      <a:pt x="638" y="371"/>
                    </a:lnTo>
                    <a:lnTo>
                      <a:pt x="638" y="355"/>
                    </a:lnTo>
                    <a:lnTo>
                      <a:pt x="638" y="338"/>
                    </a:lnTo>
                    <a:lnTo>
                      <a:pt x="638" y="323"/>
                    </a:lnTo>
                    <a:lnTo>
                      <a:pt x="638" y="306"/>
                    </a:lnTo>
                    <a:lnTo>
                      <a:pt x="638" y="297"/>
                    </a:lnTo>
                    <a:lnTo>
                      <a:pt x="638" y="282"/>
                    </a:lnTo>
                    <a:lnTo>
                      <a:pt x="649" y="265"/>
                    </a:lnTo>
                    <a:lnTo>
                      <a:pt x="649" y="250"/>
                    </a:lnTo>
                    <a:lnTo>
                      <a:pt x="649" y="233"/>
                    </a:lnTo>
                    <a:lnTo>
                      <a:pt x="649" y="226"/>
                    </a:lnTo>
                    <a:lnTo>
                      <a:pt x="649" y="209"/>
                    </a:lnTo>
                    <a:lnTo>
                      <a:pt x="649" y="194"/>
                    </a:lnTo>
                    <a:lnTo>
                      <a:pt x="649" y="185"/>
                    </a:lnTo>
                    <a:lnTo>
                      <a:pt x="649" y="170"/>
                    </a:lnTo>
                    <a:lnTo>
                      <a:pt x="649" y="161"/>
                    </a:lnTo>
                    <a:lnTo>
                      <a:pt x="649" y="144"/>
                    </a:lnTo>
                    <a:lnTo>
                      <a:pt x="649" y="137"/>
                    </a:lnTo>
                    <a:lnTo>
                      <a:pt x="649" y="129"/>
                    </a:lnTo>
                    <a:lnTo>
                      <a:pt x="649" y="112"/>
                    </a:lnTo>
                    <a:lnTo>
                      <a:pt x="657" y="105"/>
                    </a:lnTo>
                    <a:lnTo>
                      <a:pt x="657" y="97"/>
                    </a:lnTo>
                    <a:lnTo>
                      <a:pt x="657" y="88"/>
                    </a:lnTo>
                    <a:lnTo>
                      <a:pt x="657" y="80"/>
                    </a:lnTo>
                    <a:lnTo>
                      <a:pt x="657" y="73"/>
                    </a:lnTo>
                    <a:lnTo>
                      <a:pt x="657" y="64"/>
                    </a:lnTo>
                    <a:lnTo>
                      <a:pt x="657" y="56"/>
                    </a:lnTo>
                    <a:lnTo>
                      <a:pt x="657" y="47"/>
                    </a:lnTo>
                    <a:lnTo>
                      <a:pt x="657" y="40"/>
                    </a:lnTo>
                    <a:lnTo>
                      <a:pt x="668" y="32"/>
                    </a:lnTo>
                    <a:lnTo>
                      <a:pt x="668" y="23"/>
                    </a:lnTo>
                    <a:lnTo>
                      <a:pt x="668" y="15"/>
                    </a:lnTo>
                    <a:lnTo>
                      <a:pt x="668" y="23"/>
                    </a:lnTo>
                    <a:lnTo>
                      <a:pt x="679" y="32"/>
                    </a:lnTo>
                    <a:lnTo>
                      <a:pt x="679" y="40"/>
                    </a:lnTo>
                    <a:lnTo>
                      <a:pt x="679" y="47"/>
                    </a:lnTo>
                    <a:lnTo>
                      <a:pt x="679" y="56"/>
                    </a:lnTo>
                    <a:lnTo>
                      <a:pt x="679" y="64"/>
                    </a:lnTo>
                    <a:lnTo>
                      <a:pt x="679" y="73"/>
                    </a:lnTo>
                    <a:lnTo>
                      <a:pt x="679" y="80"/>
                    </a:lnTo>
                    <a:lnTo>
                      <a:pt x="679" y="88"/>
                    </a:lnTo>
                    <a:lnTo>
                      <a:pt x="679" y="97"/>
                    </a:lnTo>
                    <a:lnTo>
                      <a:pt x="679" y="105"/>
                    </a:lnTo>
                    <a:lnTo>
                      <a:pt x="679" y="112"/>
                    </a:lnTo>
                    <a:lnTo>
                      <a:pt x="690" y="129"/>
                    </a:lnTo>
                    <a:lnTo>
                      <a:pt x="690" y="137"/>
                    </a:lnTo>
                    <a:lnTo>
                      <a:pt x="690" y="144"/>
                    </a:lnTo>
                    <a:lnTo>
                      <a:pt x="690" y="161"/>
                    </a:lnTo>
                    <a:lnTo>
                      <a:pt x="690" y="170"/>
                    </a:lnTo>
                    <a:lnTo>
                      <a:pt x="690" y="185"/>
                    </a:lnTo>
                    <a:lnTo>
                      <a:pt x="690" y="194"/>
                    </a:lnTo>
                    <a:lnTo>
                      <a:pt x="690" y="209"/>
                    </a:lnTo>
                    <a:lnTo>
                      <a:pt x="690" y="226"/>
                    </a:lnTo>
                    <a:lnTo>
                      <a:pt x="690" y="233"/>
                    </a:lnTo>
                    <a:lnTo>
                      <a:pt x="690" y="250"/>
                    </a:lnTo>
                    <a:lnTo>
                      <a:pt x="690" y="265"/>
                    </a:lnTo>
                    <a:lnTo>
                      <a:pt x="700" y="282"/>
                    </a:lnTo>
                    <a:lnTo>
                      <a:pt x="700" y="291"/>
                    </a:lnTo>
                    <a:lnTo>
                      <a:pt x="700" y="306"/>
                    </a:lnTo>
                    <a:lnTo>
                      <a:pt x="700" y="323"/>
                    </a:lnTo>
                    <a:lnTo>
                      <a:pt x="700" y="338"/>
                    </a:lnTo>
                    <a:lnTo>
                      <a:pt x="700" y="355"/>
                    </a:lnTo>
                    <a:lnTo>
                      <a:pt x="700" y="371"/>
                    </a:lnTo>
                    <a:lnTo>
                      <a:pt x="700" y="388"/>
                    </a:lnTo>
                    <a:lnTo>
                      <a:pt x="700" y="403"/>
                    </a:lnTo>
                    <a:lnTo>
                      <a:pt x="700" y="418"/>
                    </a:lnTo>
                    <a:lnTo>
                      <a:pt x="700" y="435"/>
                    </a:lnTo>
                    <a:lnTo>
                      <a:pt x="700" y="459"/>
                    </a:lnTo>
                    <a:lnTo>
                      <a:pt x="700" y="476"/>
                    </a:lnTo>
                    <a:lnTo>
                      <a:pt x="711" y="491"/>
                    </a:lnTo>
                    <a:lnTo>
                      <a:pt x="711" y="508"/>
                    </a:lnTo>
                    <a:lnTo>
                      <a:pt x="711" y="524"/>
                    </a:lnTo>
                    <a:lnTo>
                      <a:pt x="711" y="541"/>
                    </a:lnTo>
                    <a:lnTo>
                      <a:pt x="711" y="565"/>
                    </a:lnTo>
                    <a:lnTo>
                      <a:pt x="711" y="580"/>
                    </a:lnTo>
                    <a:lnTo>
                      <a:pt x="711" y="597"/>
                    </a:lnTo>
                    <a:lnTo>
                      <a:pt x="711" y="612"/>
                    </a:lnTo>
                    <a:lnTo>
                      <a:pt x="711" y="629"/>
                    </a:lnTo>
                    <a:lnTo>
                      <a:pt x="711" y="645"/>
                    </a:lnTo>
                    <a:lnTo>
                      <a:pt x="711" y="668"/>
                    </a:lnTo>
                    <a:lnTo>
                      <a:pt x="711" y="685"/>
                    </a:lnTo>
                    <a:lnTo>
                      <a:pt x="722" y="701"/>
                    </a:lnTo>
                    <a:lnTo>
                      <a:pt x="722" y="718"/>
                    </a:lnTo>
                    <a:lnTo>
                      <a:pt x="722" y="733"/>
                    </a:lnTo>
                    <a:lnTo>
                      <a:pt x="722" y="750"/>
                    </a:lnTo>
                    <a:lnTo>
                      <a:pt x="722" y="765"/>
                    </a:lnTo>
                    <a:lnTo>
                      <a:pt x="722" y="782"/>
                    </a:lnTo>
                    <a:lnTo>
                      <a:pt x="722" y="798"/>
                    </a:lnTo>
                    <a:lnTo>
                      <a:pt x="722" y="815"/>
                    </a:lnTo>
                    <a:lnTo>
                      <a:pt x="722" y="830"/>
                    </a:lnTo>
                    <a:lnTo>
                      <a:pt x="722" y="847"/>
                    </a:lnTo>
                    <a:lnTo>
                      <a:pt x="722" y="862"/>
                    </a:lnTo>
                    <a:lnTo>
                      <a:pt x="722" y="879"/>
                    </a:lnTo>
                    <a:lnTo>
                      <a:pt x="722" y="895"/>
                    </a:lnTo>
                    <a:lnTo>
                      <a:pt x="731" y="912"/>
                    </a:lnTo>
                    <a:lnTo>
                      <a:pt x="731" y="927"/>
                    </a:lnTo>
                    <a:lnTo>
                      <a:pt x="731" y="936"/>
                    </a:lnTo>
                    <a:lnTo>
                      <a:pt x="731" y="951"/>
                    </a:lnTo>
                    <a:lnTo>
                      <a:pt x="731" y="968"/>
                    </a:lnTo>
                    <a:lnTo>
                      <a:pt x="731" y="976"/>
                    </a:lnTo>
                    <a:lnTo>
                      <a:pt x="731" y="992"/>
                    </a:lnTo>
                    <a:lnTo>
                      <a:pt x="731" y="1000"/>
                    </a:lnTo>
                    <a:lnTo>
                      <a:pt x="731" y="1016"/>
                    </a:lnTo>
                    <a:lnTo>
                      <a:pt x="731" y="1024"/>
                    </a:lnTo>
                    <a:lnTo>
                      <a:pt x="731" y="1039"/>
                    </a:lnTo>
                    <a:lnTo>
                      <a:pt x="731" y="1048"/>
                    </a:lnTo>
                    <a:lnTo>
                      <a:pt x="731" y="1056"/>
                    </a:lnTo>
                    <a:lnTo>
                      <a:pt x="741" y="1065"/>
                    </a:lnTo>
                    <a:lnTo>
                      <a:pt x="741" y="1072"/>
                    </a:lnTo>
                    <a:lnTo>
                      <a:pt x="741" y="1080"/>
                    </a:lnTo>
                    <a:lnTo>
                      <a:pt x="741" y="1089"/>
                    </a:lnTo>
                    <a:lnTo>
                      <a:pt x="741" y="1097"/>
                    </a:lnTo>
                    <a:lnTo>
                      <a:pt x="741" y="1104"/>
                    </a:lnTo>
                    <a:lnTo>
                      <a:pt x="741" y="1113"/>
                    </a:lnTo>
                    <a:lnTo>
                      <a:pt x="741" y="1121"/>
                    </a:lnTo>
                    <a:lnTo>
                      <a:pt x="741" y="1130"/>
                    </a:lnTo>
                    <a:lnTo>
                      <a:pt x="741" y="1136"/>
                    </a:lnTo>
                    <a:lnTo>
                      <a:pt x="752" y="1145"/>
                    </a:lnTo>
                    <a:lnTo>
                      <a:pt x="752" y="1153"/>
                    </a:lnTo>
                    <a:lnTo>
                      <a:pt x="752" y="1145"/>
                    </a:lnTo>
                    <a:lnTo>
                      <a:pt x="763" y="1136"/>
                    </a:lnTo>
                    <a:lnTo>
                      <a:pt x="763" y="1130"/>
                    </a:lnTo>
                    <a:lnTo>
                      <a:pt x="763" y="1121"/>
                    </a:lnTo>
                    <a:lnTo>
                      <a:pt x="763" y="1113"/>
                    </a:lnTo>
                    <a:lnTo>
                      <a:pt x="763" y="1104"/>
                    </a:lnTo>
                    <a:lnTo>
                      <a:pt x="763" y="1097"/>
                    </a:lnTo>
                    <a:lnTo>
                      <a:pt x="763" y="1089"/>
                    </a:lnTo>
                    <a:lnTo>
                      <a:pt x="763" y="1080"/>
                    </a:lnTo>
                    <a:lnTo>
                      <a:pt x="763" y="1072"/>
                    </a:lnTo>
                    <a:lnTo>
                      <a:pt x="763" y="1065"/>
                    </a:lnTo>
                    <a:lnTo>
                      <a:pt x="763" y="1056"/>
                    </a:lnTo>
                    <a:lnTo>
                      <a:pt x="774" y="1048"/>
                    </a:lnTo>
                    <a:lnTo>
                      <a:pt x="774" y="1039"/>
                    </a:lnTo>
                    <a:lnTo>
                      <a:pt x="774" y="1024"/>
                    </a:lnTo>
                    <a:lnTo>
                      <a:pt x="774" y="1016"/>
                    </a:lnTo>
                    <a:lnTo>
                      <a:pt x="774" y="1000"/>
                    </a:lnTo>
                    <a:lnTo>
                      <a:pt x="774" y="992"/>
                    </a:lnTo>
                    <a:lnTo>
                      <a:pt x="774" y="976"/>
                    </a:lnTo>
                    <a:lnTo>
                      <a:pt x="774" y="968"/>
                    </a:lnTo>
                    <a:lnTo>
                      <a:pt x="774" y="951"/>
                    </a:lnTo>
                    <a:lnTo>
                      <a:pt x="774" y="936"/>
                    </a:lnTo>
                    <a:lnTo>
                      <a:pt x="774" y="927"/>
                    </a:lnTo>
                    <a:lnTo>
                      <a:pt x="774" y="912"/>
                    </a:lnTo>
                    <a:lnTo>
                      <a:pt x="784" y="895"/>
                    </a:lnTo>
                    <a:lnTo>
                      <a:pt x="784" y="879"/>
                    </a:lnTo>
                    <a:lnTo>
                      <a:pt x="784" y="862"/>
                    </a:lnTo>
                    <a:lnTo>
                      <a:pt x="784" y="854"/>
                    </a:lnTo>
                    <a:lnTo>
                      <a:pt x="784" y="839"/>
                    </a:lnTo>
                    <a:lnTo>
                      <a:pt x="784" y="822"/>
                    </a:lnTo>
                    <a:lnTo>
                      <a:pt x="784" y="806"/>
                    </a:lnTo>
                    <a:lnTo>
                      <a:pt x="784" y="789"/>
                    </a:lnTo>
                    <a:lnTo>
                      <a:pt x="784" y="774"/>
                    </a:lnTo>
                    <a:lnTo>
                      <a:pt x="784" y="750"/>
                    </a:lnTo>
                    <a:lnTo>
                      <a:pt x="784" y="733"/>
                    </a:lnTo>
                    <a:lnTo>
                      <a:pt x="784" y="718"/>
                    </a:lnTo>
                    <a:lnTo>
                      <a:pt x="784" y="701"/>
                    </a:lnTo>
                    <a:lnTo>
                      <a:pt x="793" y="685"/>
                    </a:lnTo>
                    <a:lnTo>
                      <a:pt x="793" y="668"/>
                    </a:lnTo>
                    <a:lnTo>
                      <a:pt x="793" y="653"/>
                    </a:lnTo>
                    <a:lnTo>
                      <a:pt x="793" y="636"/>
                    </a:lnTo>
                    <a:lnTo>
                      <a:pt x="793" y="612"/>
                    </a:lnTo>
                    <a:lnTo>
                      <a:pt x="793" y="597"/>
                    </a:lnTo>
                    <a:lnTo>
                      <a:pt x="793" y="580"/>
                    </a:lnTo>
                    <a:lnTo>
                      <a:pt x="793" y="565"/>
                    </a:lnTo>
                    <a:lnTo>
                      <a:pt x="793" y="548"/>
                    </a:lnTo>
                    <a:lnTo>
                      <a:pt x="793" y="532"/>
                    </a:lnTo>
                    <a:lnTo>
                      <a:pt x="793" y="508"/>
                    </a:lnTo>
                    <a:lnTo>
                      <a:pt x="793" y="491"/>
                    </a:lnTo>
                    <a:lnTo>
                      <a:pt x="804" y="476"/>
                    </a:lnTo>
                    <a:lnTo>
                      <a:pt x="804" y="459"/>
                    </a:lnTo>
                    <a:lnTo>
                      <a:pt x="804" y="444"/>
                    </a:lnTo>
                    <a:lnTo>
                      <a:pt x="804" y="427"/>
                    </a:lnTo>
                    <a:lnTo>
                      <a:pt x="804" y="411"/>
                    </a:lnTo>
                    <a:lnTo>
                      <a:pt x="804" y="394"/>
                    </a:lnTo>
                    <a:lnTo>
                      <a:pt x="804" y="379"/>
                    </a:lnTo>
                    <a:lnTo>
                      <a:pt x="804" y="362"/>
                    </a:lnTo>
                    <a:lnTo>
                      <a:pt x="804" y="347"/>
                    </a:lnTo>
                    <a:lnTo>
                      <a:pt x="804" y="330"/>
                    </a:lnTo>
                    <a:lnTo>
                      <a:pt x="804" y="314"/>
                    </a:lnTo>
                    <a:lnTo>
                      <a:pt x="804" y="297"/>
                    </a:lnTo>
                    <a:lnTo>
                      <a:pt x="804" y="282"/>
                    </a:lnTo>
                    <a:lnTo>
                      <a:pt x="815" y="274"/>
                    </a:lnTo>
                    <a:lnTo>
                      <a:pt x="815" y="258"/>
                    </a:lnTo>
                    <a:lnTo>
                      <a:pt x="815" y="241"/>
                    </a:lnTo>
                    <a:lnTo>
                      <a:pt x="815" y="226"/>
                    </a:lnTo>
                    <a:lnTo>
                      <a:pt x="815" y="217"/>
                    </a:lnTo>
                    <a:lnTo>
                      <a:pt x="815" y="200"/>
                    </a:lnTo>
                    <a:lnTo>
                      <a:pt x="815" y="194"/>
                    </a:lnTo>
                    <a:lnTo>
                      <a:pt x="815" y="177"/>
                    </a:lnTo>
                    <a:lnTo>
                      <a:pt x="815" y="170"/>
                    </a:lnTo>
                    <a:lnTo>
                      <a:pt x="815" y="153"/>
                    </a:lnTo>
                    <a:lnTo>
                      <a:pt x="815" y="144"/>
                    </a:lnTo>
                    <a:lnTo>
                      <a:pt x="815" y="137"/>
                    </a:lnTo>
                    <a:lnTo>
                      <a:pt x="815" y="120"/>
                    </a:lnTo>
                    <a:lnTo>
                      <a:pt x="825" y="112"/>
                    </a:lnTo>
                    <a:lnTo>
                      <a:pt x="825" y="105"/>
                    </a:lnTo>
                    <a:lnTo>
                      <a:pt x="825" y="97"/>
                    </a:lnTo>
                    <a:lnTo>
                      <a:pt x="825" y="88"/>
                    </a:lnTo>
                    <a:lnTo>
                      <a:pt x="825" y="80"/>
                    </a:lnTo>
                    <a:lnTo>
                      <a:pt x="825" y="73"/>
                    </a:lnTo>
                    <a:lnTo>
                      <a:pt x="825" y="64"/>
                    </a:lnTo>
                    <a:lnTo>
                      <a:pt x="825" y="56"/>
                    </a:lnTo>
                    <a:lnTo>
                      <a:pt x="825" y="47"/>
                    </a:lnTo>
                    <a:lnTo>
                      <a:pt x="836" y="40"/>
                    </a:lnTo>
                    <a:lnTo>
                      <a:pt x="836" y="32"/>
                    </a:lnTo>
                    <a:lnTo>
                      <a:pt x="847" y="40"/>
                    </a:lnTo>
                    <a:lnTo>
                      <a:pt x="847" y="47"/>
                    </a:lnTo>
                    <a:lnTo>
                      <a:pt x="847" y="56"/>
                    </a:lnTo>
                    <a:lnTo>
                      <a:pt x="847" y="64"/>
                    </a:lnTo>
                    <a:lnTo>
                      <a:pt x="847" y="73"/>
                    </a:lnTo>
                    <a:lnTo>
                      <a:pt x="847" y="80"/>
                    </a:lnTo>
                    <a:lnTo>
                      <a:pt x="847" y="88"/>
                    </a:lnTo>
                    <a:lnTo>
                      <a:pt x="847" y="97"/>
                    </a:lnTo>
                    <a:lnTo>
                      <a:pt x="847" y="105"/>
                    </a:lnTo>
                    <a:lnTo>
                      <a:pt x="847" y="112"/>
                    </a:lnTo>
                    <a:lnTo>
                      <a:pt x="847" y="120"/>
                    </a:lnTo>
                    <a:lnTo>
                      <a:pt x="858" y="137"/>
                    </a:lnTo>
                    <a:lnTo>
                      <a:pt x="858" y="144"/>
                    </a:lnTo>
                    <a:lnTo>
                      <a:pt x="858" y="153"/>
                    </a:lnTo>
                    <a:lnTo>
                      <a:pt x="858" y="170"/>
                    </a:lnTo>
                    <a:lnTo>
                      <a:pt x="858" y="177"/>
                    </a:lnTo>
                    <a:lnTo>
                      <a:pt x="858" y="194"/>
                    </a:lnTo>
                    <a:lnTo>
                      <a:pt x="858" y="200"/>
                    </a:lnTo>
                    <a:lnTo>
                      <a:pt x="858" y="217"/>
                    </a:lnTo>
                    <a:lnTo>
                      <a:pt x="858" y="226"/>
                    </a:lnTo>
                    <a:lnTo>
                      <a:pt x="858" y="241"/>
                    </a:lnTo>
                    <a:lnTo>
                      <a:pt x="858" y="258"/>
                    </a:lnTo>
                    <a:lnTo>
                      <a:pt x="858" y="265"/>
                    </a:lnTo>
                    <a:lnTo>
                      <a:pt x="867" y="282"/>
                    </a:lnTo>
                    <a:lnTo>
                      <a:pt x="867" y="297"/>
                    </a:lnTo>
                    <a:lnTo>
                      <a:pt x="867" y="314"/>
                    </a:lnTo>
                    <a:lnTo>
                      <a:pt x="867" y="330"/>
                    </a:lnTo>
                    <a:lnTo>
                      <a:pt x="867" y="347"/>
                    </a:lnTo>
                    <a:lnTo>
                      <a:pt x="867" y="362"/>
                    </a:lnTo>
                    <a:lnTo>
                      <a:pt x="867" y="379"/>
                    </a:lnTo>
                    <a:lnTo>
                      <a:pt x="867" y="394"/>
                    </a:lnTo>
                    <a:lnTo>
                      <a:pt x="867" y="411"/>
                    </a:lnTo>
                    <a:lnTo>
                      <a:pt x="867" y="427"/>
                    </a:lnTo>
                    <a:lnTo>
                      <a:pt x="867" y="444"/>
                    </a:lnTo>
                    <a:lnTo>
                      <a:pt x="867" y="459"/>
                    </a:lnTo>
                    <a:lnTo>
                      <a:pt x="867" y="476"/>
                    </a:lnTo>
                    <a:lnTo>
                      <a:pt x="877" y="491"/>
                    </a:lnTo>
                    <a:lnTo>
                      <a:pt x="877" y="508"/>
                    </a:lnTo>
                    <a:lnTo>
                      <a:pt x="877" y="524"/>
                    </a:lnTo>
                    <a:lnTo>
                      <a:pt x="877" y="541"/>
                    </a:lnTo>
                    <a:lnTo>
                      <a:pt x="877" y="565"/>
                    </a:lnTo>
                    <a:lnTo>
                      <a:pt x="877" y="580"/>
                    </a:lnTo>
                    <a:lnTo>
                      <a:pt x="877" y="597"/>
                    </a:lnTo>
                    <a:lnTo>
                      <a:pt x="877" y="612"/>
                    </a:lnTo>
                    <a:lnTo>
                      <a:pt x="877" y="629"/>
                    </a:lnTo>
                    <a:lnTo>
                      <a:pt x="877" y="645"/>
                    </a:lnTo>
                    <a:lnTo>
                      <a:pt x="877" y="662"/>
                    </a:lnTo>
                    <a:lnTo>
                      <a:pt x="877" y="677"/>
                    </a:lnTo>
                    <a:lnTo>
                      <a:pt x="888" y="701"/>
                    </a:lnTo>
                    <a:lnTo>
                      <a:pt x="888" y="718"/>
                    </a:lnTo>
                    <a:lnTo>
                      <a:pt x="888" y="733"/>
                    </a:lnTo>
                    <a:lnTo>
                      <a:pt x="888" y="750"/>
                    </a:lnTo>
                    <a:lnTo>
                      <a:pt x="888" y="765"/>
                    </a:lnTo>
                    <a:lnTo>
                      <a:pt x="888" y="782"/>
                    </a:lnTo>
                    <a:lnTo>
                      <a:pt x="888" y="798"/>
                    </a:lnTo>
                    <a:lnTo>
                      <a:pt x="888" y="815"/>
                    </a:lnTo>
                    <a:lnTo>
                      <a:pt x="888" y="830"/>
                    </a:lnTo>
                    <a:lnTo>
                      <a:pt x="888" y="847"/>
                    </a:lnTo>
                    <a:lnTo>
                      <a:pt x="888" y="862"/>
                    </a:lnTo>
                    <a:lnTo>
                      <a:pt x="888" y="871"/>
                    </a:lnTo>
                    <a:lnTo>
                      <a:pt x="888" y="886"/>
                    </a:lnTo>
                    <a:lnTo>
                      <a:pt x="899" y="903"/>
                    </a:lnTo>
                    <a:lnTo>
                      <a:pt x="899" y="919"/>
                    </a:lnTo>
                    <a:lnTo>
                      <a:pt x="899" y="927"/>
                    </a:lnTo>
                    <a:lnTo>
                      <a:pt x="899" y="944"/>
                    </a:lnTo>
                    <a:lnTo>
                      <a:pt x="899" y="959"/>
                    </a:lnTo>
                    <a:lnTo>
                      <a:pt x="899" y="968"/>
                    </a:lnTo>
                    <a:lnTo>
                      <a:pt x="899" y="983"/>
                    </a:lnTo>
                    <a:lnTo>
                      <a:pt x="899" y="992"/>
                    </a:lnTo>
                    <a:lnTo>
                      <a:pt x="899" y="1007"/>
                    </a:lnTo>
                    <a:lnTo>
                      <a:pt x="899" y="1016"/>
                    </a:lnTo>
                    <a:lnTo>
                      <a:pt x="899" y="1024"/>
                    </a:lnTo>
                    <a:lnTo>
                      <a:pt x="899" y="1039"/>
                    </a:lnTo>
                    <a:lnTo>
                      <a:pt x="899" y="1048"/>
                    </a:lnTo>
                    <a:lnTo>
                      <a:pt x="909" y="1056"/>
                    </a:lnTo>
                    <a:lnTo>
                      <a:pt x="909" y="1065"/>
                    </a:lnTo>
                    <a:lnTo>
                      <a:pt x="909" y="1072"/>
                    </a:lnTo>
                    <a:lnTo>
                      <a:pt x="909" y="1080"/>
                    </a:lnTo>
                    <a:lnTo>
                      <a:pt x="909" y="1089"/>
                    </a:lnTo>
                    <a:lnTo>
                      <a:pt x="909" y="1097"/>
                    </a:lnTo>
                    <a:lnTo>
                      <a:pt x="909" y="1104"/>
                    </a:lnTo>
                    <a:lnTo>
                      <a:pt x="909" y="1113"/>
                    </a:lnTo>
                    <a:lnTo>
                      <a:pt x="909" y="1121"/>
                    </a:lnTo>
                    <a:lnTo>
                      <a:pt x="920" y="1130"/>
                    </a:lnTo>
                    <a:lnTo>
                      <a:pt x="920" y="1136"/>
                    </a:lnTo>
                    <a:lnTo>
                      <a:pt x="920" y="1145"/>
                    </a:lnTo>
                    <a:lnTo>
                      <a:pt x="920" y="1136"/>
                    </a:lnTo>
                    <a:lnTo>
                      <a:pt x="931" y="1130"/>
                    </a:lnTo>
                    <a:lnTo>
                      <a:pt x="931" y="1121"/>
                    </a:lnTo>
                    <a:lnTo>
                      <a:pt x="931" y="1113"/>
                    </a:lnTo>
                    <a:lnTo>
                      <a:pt x="931" y="1104"/>
                    </a:lnTo>
                    <a:lnTo>
                      <a:pt x="931" y="1097"/>
                    </a:lnTo>
                    <a:lnTo>
                      <a:pt x="931" y="1089"/>
                    </a:lnTo>
                    <a:lnTo>
                      <a:pt x="931" y="1080"/>
                    </a:lnTo>
                    <a:lnTo>
                      <a:pt x="931" y="1072"/>
                    </a:lnTo>
                    <a:lnTo>
                      <a:pt x="931" y="1065"/>
                    </a:lnTo>
                    <a:lnTo>
                      <a:pt x="931" y="1056"/>
                    </a:lnTo>
                    <a:lnTo>
                      <a:pt x="931" y="1048"/>
                    </a:lnTo>
                    <a:lnTo>
                      <a:pt x="940" y="1039"/>
                    </a:lnTo>
                    <a:lnTo>
                      <a:pt x="940" y="1024"/>
                    </a:lnTo>
                    <a:lnTo>
                      <a:pt x="940" y="1016"/>
                    </a:lnTo>
                    <a:lnTo>
                      <a:pt x="940" y="1007"/>
                    </a:lnTo>
                    <a:lnTo>
                      <a:pt x="940" y="992"/>
                    </a:lnTo>
                    <a:lnTo>
                      <a:pt x="940" y="983"/>
                    </a:lnTo>
                    <a:lnTo>
                      <a:pt x="940" y="968"/>
                    </a:lnTo>
                    <a:lnTo>
                      <a:pt x="940" y="959"/>
                    </a:lnTo>
                    <a:lnTo>
                      <a:pt x="940" y="944"/>
                    </a:lnTo>
                    <a:lnTo>
                      <a:pt x="940" y="936"/>
                    </a:lnTo>
                    <a:lnTo>
                      <a:pt x="940" y="919"/>
                    </a:lnTo>
                    <a:lnTo>
                      <a:pt x="940" y="903"/>
                    </a:lnTo>
                    <a:lnTo>
                      <a:pt x="951" y="886"/>
                    </a:lnTo>
                    <a:lnTo>
                      <a:pt x="951" y="879"/>
                    </a:lnTo>
                    <a:lnTo>
                      <a:pt x="951" y="862"/>
                    </a:lnTo>
                    <a:lnTo>
                      <a:pt x="951" y="847"/>
                    </a:lnTo>
                    <a:lnTo>
                      <a:pt x="951" y="830"/>
                    </a:lnTo>
                    <a:lnTo>
                      <a:pt x="951" y="815"/>
                    </a:lnTo>
                    <a:lnTo>
                      <a:pt x="951" y="798"/>
                    </a:lnTo>
                    <a:lnTo>
                      <a:pt x="951" y="782"/>
                    </a:lnTo>
                    <a:lnTo>
                      <a:pt x="951" y="765"/>
                    </a:lnTo>
                    <a:lnTo>
                      <a:pt x="951" y="750"/>
                    </a:lnTo>
                    <a:lnTo>
                      <a:pt x="951" y="733"/>
                    </a:lnTo>
                    <a:lnTo>
                      <a:pt x="951" y="718"/>
                    </a:lnTo>
                    <a:lnTo>
                      <a:pt x="951" y="701"/>
                    </a:lnTo>
                    <a:lnTo>
                      <a:pt x="961" y="685"/>
                    </a:lnTo>
                    <a:lnTo>
                      <a:pt x="961" y="668"/>
                    </a:lnTo>
                    <a:lnTo>
                      <a:pt x="961" y="653"/>
                    </a:lnTo>
                    <a:lnTo>
                      <a:pt x="961" y="636"/>
                    </a:lnTo>
                    <a:lnTo>
                      <a:pt x="961" y="612"/>
                    </a:lnTo>
                    <a:lnTo>
                      <a:pt x="961" y="597"/>
                    </a:lnTo>
                    <a:lnTo>
                      <a:pt x="961" y="580"/>
                    </a:lnTo>
                    <a:lnTo>
                      <a:pt x="961" y="565"/>
                    </a:lnTo>
                    <a:lnTo>
                      <a:pt x="961" y="548"/>
                    </a:lnTo>
                    <a:lnTo>
                      <a:pt x="961" y="532"/>
                    </a:lnTo>
                    <a:lnTo>
                      <a:pt x="961" y="515"/>
                    </a:lnTo>
                    <a:lnTo>
                      <a:pt x="961" y="500"/>
                    </a:lnTo>
                    <a:lnTo>
                      <a:pt x="972" y="483"/>
                    </a:lnTo>
                    <a:lnTo>
                      <a:pt x="972" y="468"/>
                    </a:lnTo>
                    <a:lnTo>
                      <a:pt x="972" y="444"/>
                    </a:lnTo>
                    <a:lnTo>
                      <a:pt x="972" y="427"/>
                    </a:lnTo>
                    <a:lnTo>
                      <a:pt x="972" y="411"/>
                    </a:lnTo>
                    <a:lnTo>
                      <a:pt x="972" y="394"/>
                    </a:lnTo>
                    <a:lnTo>
                      <a:pt x="972" y="379"/>
                    </a:lnTo>
                    <a:lnTo>
                      <a:pt x="972" y="371"/>
                    </a:lnTo>
                    <a:lnTo>
                      <a:pt x="972" y="355"/>
                    </a:lnTo>
                    <a:lnTo>
                      <a:pt x="972" y="338"/>
                    </a:lnTo>
                    <a:lnTo>
                      <a:pt x="972" y="323"/>
                    </a:lnTo>
                    <a:lnTo>
                      <a:pt x="972" y="306"/>
                    </a:lnTo>
                    <a:lnTo>
                      <a:pt x="972" y="291"/>
                    </a:lnTo>
                    <a:lnTo>
                      <a:pt x="983" y="274"/>
                    </a:lnTo>
                    <a:lnTo>
                      <a:pt x="983" y="265"/>
                    </a:lnTo>
                    <a:lnTo>
                      <a:pt x="983" y="250"/>
                    </a:lnTo>
                    <a:lnTo>
                      <a:pt x="983" y="233"/>
                    </a:lnTo>
                    <a:lnTo>
                      <a:pt x="983" y="226"/>
                    </a:lnTo>
                    <a:lnTo>
                      <a:pt x="983" y="209"/>
                    </a:lnTo>
                    <a:lnTo>
                      <a:pt x="983" y="200"/>
                    </a:lnTo>
                    <a:lnTo>
                      <a:pt x="983" y="185"/>
                    </a:lnTo>
                    <a:lnTo>
                      <a:pt x="983" y="177"/>
                    </a:lnTo>
                    <a:lnTo>
                      <a:pt x="983" y="170"/>
                    </a:lnTo>
                    <a:lnTo>
                      <a:pt x="983" y="153"/>
                    </a:lnTo>
                    <a:lnTo>
                      <a:pt x="983" y="144"/>
                    </a:lnTo>
                    <a:lnTo>
                      <a:pt x="983" y="137"/>
                    </a:lnTo>
                    <a:lnTo>
                      <a:pt x="993" y="129"/>
                    </a:lnTo>
                    <a:lnTo>
                      <a:pt x="993" y="120"/>
                    </a:lnTo>
                    <a:lnTo>
                      <a:pt x="993" y="112"/>
                    </a:lnTo>
                    <a:lnTo>
                      <a:pt x="993" y="105"/>
                    </a:lnTo>
                    <a:lnTo>
                      <a:pt x="993" y="97"/>
                    </a:lnTo>
                    <a:lnTo>
                      <a:pt x="993" y="88"/>
                    </a:lnTo>
                    <a:lnTo>
                      <a:pt x="993" y="80"/>
                    </a:lnTo>
                    <a:lnTo>
                      <a:pt x="993" y="73"/>
                    </a:lnTo>
                    <a:lnTo>
                      <a:pt x="993" y="64"/>
                    </a:lnTo>
                    <a:lnTo>
                      <a:pt x="993" y="56"/>
                    </a:lnTo>
                    <a:lnTo>
                      <a:pt x="1002" y="47"/>
                    </a:lnTo>
                    <a:lnTo>
                      <a:pt x="1002" y="40"/>
                    </a:lnTo>
                    <a:lnTo>
                      <a:pt x="1002" y="47"/>
                    </a:lnTo>
                    <a:lnTo>
                      <a:pt x="1013" y="56"/>
                    </a:lnTo>
                    <a:lnTo>
                      <a:pt x="1013" y="64"/>
                    </a:lnTo>
                    <a:lnTo>
                      <a:pt x="1013" y="73"/>
                    </a:lnTo>
                    <a:lnTo>
                      <a:pt x="1013" y="80"/>
                    </a:lnTo>
                    <a:lnTo>
                      <a:pt x="1013" y="88"/>
                    </a:lnTo>
                    <a:lnTo>
                      <a:pt x="1013" y="97"/>
                    </a:lnTo>
                    <a:lnTo>
                      <a:pt x="1013" y="105"/>
                    </a:lnTo>
                    <a:lnTo>
                      <a:pt x="1013" y="112"/>
                    </a:lnTo>
                    <a:lnTo>
                      <a:pt x="1013" y="120"/>
                    </a:lnTo>
                    <a:lnTo>
                      <a:pt x="1013" y="129"/>
                    </a:lnTo>
                    <a:lnTo>
                      <a:pt x="1013" y="137"/>
                    </a:lnTo>
                    <a:lnTo>
                      <a:pt x="1024" y="144"/>
                    </a:lnTo>
                    <a:lnTo>
                      <a:pt x="1024" y="153"/>
                    </a:lnTo>
                    <a:lnTo>
                      <a:pt x="1024" y="170"/>
                    </a:lnTo>
                    <a:lnTo>
                      <a:pt x="1024" y="177"/>
                    </a:lnTo>
                    <a:lnTo>
                      <a:pt x="1024" y="185"/>
                    </a:lnTo>
                    <a:lnTo>
                      <a:pt x="1024" y="200"/>
                    </a:lnTo>
                    <a:lnTo>
                      <a:pt x="1024" y="209"/>
                    </a:lnTo>
                    <a:lnTo>
                      <a:pt x="1024" y="226"/>
                    </a:lnTo>
                    <a:lnTo>
                      <a:pt x="1024" y="233"/>
                    </a:lnTo>
                    <a:lnTo>
                      <a:pt x="1024" y="250"/>
                    </a:lnTo>
                    <a:lnTo>
                      <a:pt x="1024" y="265"/>
                    </a:lnTo>
                    <a:lnTo>
                      <a:pt x="1024" y="274"/>
                    </a:lnTo>
                    <a:lnTo>
                      <a:pt x="1035" y="291"/>
                    </a:lnTo>
                    <a:lnTo>
                      <a:pt x="1035" y="306"/>
                    </a:lnTo>
                    <a:lnTo>
                      <a:pt x="1035" y="323"/>
                    </a:lnTo>
                    <a:lnTo>
                      <a:pt x="1035" y="338"/>
                    </a:lnTo>
                    <a:lnTo>
                      <a:pt x="1035" y="347"/>
                    </a:lnTo>
                    <a:lnTo>
                      <a:pt x="1035" y="362"/>
                    </a:lnTo>
                    <a:lnTo>
                      <a:pt x="1035" y="379"/>
                    </a:lnTo>
                    <a:lnTo>
                      <a:pt x="1035" y="394"/>
                    </a:lnTo>
                    <a:lnTo>
                      <a:pt x="1035" y="411"/>
                    </a:lnTo>
                    <a:lnTo>
                      <a:pt x="1035" y="427"/>
                    </a:lnTo>
                    <a:lnTo>
                      <a:pt x="1035" y="444"/>
                    </a:lnTo>
                    <a:lnTo>
                      <a:pt x="1035" y="459"/>
                    </a:lnTo>
                    <a:lnTo>
                      <a:pt x="1035" y="476"/>
                    </a:lnTo>
                    <a:lnTo>
                      <a:pt x="1045" y="491"/>
                    </a:lnTo>
                    <a:lnTo>
                      <a:pt x="1045" y="508"/>
                    </a:lnTo>
                    <a:lnTo>
                      <a:pt x="1045" y="524"/>
                    </a:lnTo>
                    <a:lnTo>
                      <a:pt x="1045" y="548"/>
                    </a:lnTo>
                    <a:lnTo>
                      <a:pt x="1045" y="565"/>
                    </a:lnTo>
                    <a:lnTo>
                      <a:pt x="1045" y="580"/>
                    </a:lnTo>
                    <a:lnTo>
                      <a:pt x="1045" y="597"/>
                    </a:lnTo>
                    <a:lnTo>
                      <a:pt x="1045" y="612"/>
                    </a:lnTo>
                    <a:lnTo>
                      <a:pt x="1045" y="629"/>
                    </a:lnTo>
                    <a:lnTo>
                      <a:pt x="1045" y="645"/>
                    </a:lnTo>
                    <a:lnTo>
                      <a:pt x="1045" y="662"/>
                    </a:lnTo>
                    <a:lnTo>
                      <a:pt x="1045" y="677"/>
                    </a:lnTo>
                    <a:lnTo>
                      <a:pt x="1056" y="694"/>
                    </a:lnTo>
                    <a:lnTo>
                      <a:pt x="1056" y="709"/>
                    </a:lnTo>
                    <a:lnTo>
                      <a:pt x="1056" y="726"/>
                    </a:lnTo>
                    <a:lnTo>
                      <a:pt x="1056" y="742"/>
                    </a:lnTo>
                    <a:lnTo>
                      <a:pt x="1056" y="759"/>
                    </a:lnTo>
                    <a:lnTo>
                      <a:pt x="1056" y="774"/>
                    </a:lnTo>
                    <a:lnTo>
                      <a:pt x="1056" y="789"/>
                    </a:lnTo>
                    <a:lnTo>
                      <a:pt x="1056" y="806"/>
                    </a:lnTo>
                    <a:lnTo>
                      <a:pt x="1056" y="822"/>
                    </a:lnTo>
                    <a:lnTo>
                      <a:pt x="1056" y="839"/>
                    </a:lnTo>
                    <a:lnTo>
                      <a:pt x="1056" y="854"/>
                    </a:lnTo>
                    <a:lnTo>
                      <a:pt x="1056" y="871"/>
                    </a:lnTo>
                    <a:lnTo>
                      <a:pt x="1056" y="879"/>
                    </a:lnTo>
                    <a:lnTo>
                      <a:pt x="1067" y="895"/>
                    </a:lnTo>
                    <a:lnTo>
                      <a:pt x="1067" y="912"/>
                    </a:lnTo>
                    <a:lnTo>
                      <a:pt x="1067" y="919"/>
                    </a:lnTo>
                    <a:lnTo>
                      <a:pt x="1067" y="936"/>
                    </a:lnTo>
                    <a:lnTo>
                      <a:pt x="1067" y="951"/>
                    </a:lnTo>
                    <a:lnTo>
                      <a:pt x="1067" y="959"/>
                    </a:lnTo>
                    <a:lnTo>
                      <a:pt x="1067" y="976"/>
                    </a:lnTo>
                    <a:lnTo>
                      <a:pt x="1067" y="983"/>
                    </a:lnTo>
                    <a:lnTo>
                      <a:pt x="1067" y="992"/>
                    </a:lnTo>
                    <a:lnTo>
                      <a:pt x="1067" y="1007"/>
                    </a:lnTo>
                    <a:lnTo>
                      <a:pt x="1067" y="1016"/>
                    </a:lnTo>
                    <a:lnTo>
                      <a:pt x="1067" y="1024"/>
                    </a:lnTo>
                    <a:lnTo>
                      <a:pt x="1067" y="1033"/>
                    </a:lnTo>
                    <a:lnTo>
                      <a:pt x="1076" y="1048"/>
                    </a:lnTo>
                    <a:lnTo>
                      <a:pt x="1076" y="1056"/>
                    </a:lnTo>
                    <a:lnTo>
                      <a:pt x="1076" y="1065"/>
                    </a:lnTo>
                    <a:lnTo>
                      <a:pt x="1076" y="1072"/>
                    </a:lnTo>
                    <a:lnTo>
                      <a:pt x="1076" y="1080"/>
                    </a:lnTo>
                    <a:lnTo>
                      <a:pt x="1076" y="1089"/>
                    </a:lnTo>
                    <a:lnTo>
                      <a:pt x="1076" y="1097"/>
                    </a:lnTo>
                    <a:lnTo>
                      <a:pt x="1076" y="1104"/>
                    </a:lnTo>
                    <a:lnTo>
                      <a:pt x="1076" y="1113"/>
                    </a:lnTo>
                    <a:lnTo>
                      <a:pt x="1086" y="1121"/>
                    </a:lnTo>
                    <a:lnTo>
                      <a:pt x="1086" y="1130"/>
                    </a:lnTo>
                    <a:lnTo>
                      <a:pt x="1086" y="1121"/>
                    </a:lnTo>
                    <a:lnTo>
                      <a:pt x="1097" y="1113"/>
                    </a:lnTo>
                    <a:lnTo>
                      <a:pt x="1097" y="1104"/>
                    </a:lnTo>
                    <a:lnTo>
                      <a:pt x="1097" y="1097"/>
                    </a:lnTo>
                    <a:lnTo>
                      <a:pt x="1097" y="1089"/>
                    </a:lnTo>
                    <a:lnTo>
                      <a:pt x="1097" y="1080"/>
                    </a:lnTo>
                    <a:lnTo>
                      <a:pt x="1097" y="1072"/>
                    </a:lnTo>
                    <a:lnTo>
                      <a:pt x="1097" y="1065"/>
                    </a:lnTo>
                    <a:lnTo>
                      <a:pt x="1097" y="1056"/>
                    </a:lnTo>
                    <a:lnTo>
                      <a:pt x="1097" y="1048"/>
                    </a:lnTo>
                    <a:lnTo>
                      <a:pt x="1097" y="1033"/>
                    </a:lnTo>
                    <a:lnTo>
                      <a:pt x="1108" y="1024"/>
                    </a:lnTo>
                    <a:lnTo>
                      <a:pt x="1108" y="1016"/>
                    </a:lnTo>
                    <a:lnTo>
                      <a:pt x="1108" y="1007"/>
                    </a:lnTo>
                    <a:lnTo>
                      <a:pt x="1108" y="992"/>
                    </a:lnTo>
                    <a:lnTo>
                      <a:pt x="1108" y="983"/>
                    </a:lnTo>
                    <a:lnTo>
                      <a:pt x="1108" y="976"/>
                    </a:lnTo>
                    <a:lnTo>
                      <a:pt x="1108" y="959"/>
                    </a:lnTo>
                    <a:lnTo>
                      <a:pt x="1108" y="951"/>
                    </a:lnTo>
                    <a:lnTo>
                      <a:pt x="1108" y="936"/>
                    </a:lnTo>
                    <a:lnTo>
                      <a:pt x="1108" y="919"/>
                    </a:lnTo>
                    <a:lnTo>
                      <a:pt x="1108" y="912"/>
                    </a:lnTo>
                    <a:lnTo>
                      <a:pt x="1108" y="895"/>
                    </a:lnTo>
                    <a:lnTo>
                      <a:pt x="1119" y="879"/>
                    </a:lnTo>
                    <a:lnTo>
                      <a:pt x="1119" y="871"/>
                    </a:lnTo>
                    <a:lnTo>
                      <a:pt x="1119" y="854"/>
                    </a:lnTo>
                    <a:lnTo>
                      <a:pt x="1119" y="839"/>
                    </a:lnTo>
                    <a:lnTo>
                      <a:pt x="1119" y="822"/>
                    </a:lnTo>
                    <a:lnTo>
                      <a:pt x="1119" y="806"/>
                    </a:lnTo>
                    <a:lnTo>
                      <a:pt x="1119" y="789"/>
                    </a:lnTo>
                    <a:lnTo>
                      <a:pt x="1119" y="782"/>
                    </a:lnTo>
                    <a:lnTo>
                      <a:pt x="1119" y="765"/>
                    </a:lnTo>
                    <a:lnTo>
                      <a:pt x="1119" y="750"/>
                    </a:lnTo>
                    <a:lnTo>
                      <a:pt x="1119" y="733"/>
                    </a:lnTo>
                    <a:lnTo>
                      <a:pt x="1119" y="718"/>
                    </a:lnTo>
                    <a:lnTo>
                      <a:pt x="1119" y="701"/>
                    </a:lnTo>
                    <a:lnTo>
                      <a:pt x="1129" y="685"/>
                    </a:lnTo>
                    <a:lnTo>
                      <a:pt x="1129" y="668"/>
                    </a:lnTo>
                    <a:lnTo>
                      <a:pt x="1129" y="645"/>
                    </a:lnTo>
                    <a:lnTo>
                      <a:pt x="1129" y="629"/>
                    </a:lnTo>
                    <a:lnTo>
                      <a:pt x="1129" y="612"/>
                    </a:lnTo>
                    <a:lnTo>
                      <a:pt x="1129" y="597"/>
                    </a:lnTo>
                    <a:lnTo>
                      <a:pt x="1129" y="580"/>
                    </a:lnTo>
                    <a:lnTo>
                      <a:pt x="1129" y="565"/>
                    </a:lnTo>
                    <a:lnTo>
                      <a:pt x="1129" y="548"/>
                    </a:lnTo>
                    <a:lnTo>
                      <a:pt x="1129" y="532"/>
                    </a:lnTo>
                    <a:lnTo>
                      <a:pt x="1129" y="515"/>
                    </a:lnTo>
                    <a:lnTo>
                      <a:pt x="1129" y="500"/>
                    </a:lnTo>
                    <a:lnTo>
                      <a:pt x="1138" y="483"/>
                    </a:lnTo>
                    <a:lnTo>
                      <a:pt x="1138" y="468"/>
                    </a:lnTo>
                    <a:lnTo>
                      <a:pt x="1138" y="451"/>
                    </a:lnTo>
                    <a:lnTo>
                      <a:pt x="1138" y="435"/>
                    </a:lnTo>
                    <a:lnTo>
                      <a:pt x="1138" y="418"/>
                    </a:lnTo>
                    <a:lnTo>
                      <a:pt x="1138" y="403"/>
                    </a:lnTo>
                    <a:lnTo>
                      <a:pt x="1138" y="388"/>
                    </a:lnTo>
                    <a:lnTo>
                      <a:pt x="1138" y="371"/>
                    </a:lnTo>
                    <a:lnTo>
                      <a:pt x="1138" y="355"/>
                    </a:lnTo>
                    <a:lnTo>
                      <a:pt x="1138" y="347"/>
                    </a:lnTo>
                    <a:lnTo>
                      <a:pt x="1138" y="330"/>
                    </a:lnTo>
                    <a:lnTo>
                      <a:pt x="1138" y="314"/>
                    </a:lnTo>
                    <a:lnTo>
                      <a:pt x="1138" y="297"/>
                    </a:lnTo>
                    <a:lnTo>
                      <a:pt x="1149" y="291"/>
                    </a:lnTo>
                    <a:lnTo>
                      <a:pt x="1149" y="274"/>
                    </a:lnTo>
                    <a:lnTo>
                      <a:pt x="1149" y="258"/>
                    </a:lnTo>
                    <a:lnTo>
                      <a:pt x="1149" y="250"/>
                    </a:lnTo>
                    <a:lnTo>
                      <a:pt x="1149" y="233"/>
                    </a:lnTo>
                    <a:lnTo>
                      <a:pt x="1149" y="226"/>
                    </a:lnTo>
                    <a:lnTo>
                      <a:pt x="1149" y="209"/>
                    </a:lnTo>
                    <a:lnTo>
                      <a:pt x="1149" y="200"/>
                    </a:lnTo>
                    <a:lnTo>
                      <a:pt x="1149" y="185"/>
                    </a:lnTo>
                    <a:lnTo>
                      <a:pt x="1149" y="177"/>
                    </a:lnTo>
                    <a:lnTo>
                      <a:pt x="1149" y="170"/>
                    </a:lnTo>
                    <a:lnTo>
                      <a:pt x="1149" y="161"/>
                    </a:lnTo>
                    <a:lnTo>
                      <a:pt x="1149" y="144"/>
                    </a:lnTo>
                    <a:lnTo>
                      <a:pt x="1160" y="137"/>
                    </a:lnTo>
                    <a:lnTo>
                      <a:pt x="1160" y="129"/>
                    </a:lnTo>
                    <a:lnTo>
                      <a:pt x="1160" y="120"/>
                    </a:lnTo>
                    <a:lnTo>
                      <a:pt x="1160" y="112"/>
                    </a:lnTo>
                    <a:lnTo>
                      <a:pt x="1160" y="105"/>
                    </a:lnTo>
                    <a:lnTo>
                      <a:pt x="1160" y="97"/>
                    </a:lnTo>
                    <a:lnTo>
                      <a:pt x="1160" y="88"/>
                    </a:lnTo>
                    <a:lnTo>
                      <a:pt x="1160" y="80"/>
                    </a:lnTo>
                    <a:lnTo>
                      <a:pt x="1160" y="73"/>
                    </a:lnTo>
                    <a:lnTo>
                      <a:pt x="1170" y="64"/>
                    </a:lnTo>
                    <a:lnTo>
                      <a:pt x="1170" y="56"/>
                    </a:lnTo>
                    <a:lnTo>
                      <a:pt x="1170" y="64"/>
                    </a:lnTo>
                    <a:lnTo>
                      <a:pt x="1181" y="73"/>
                    </a:lnTo>
                    <a:lnTo>
                      <a:pt x="1181" y="80"/>
                    </a:lnTo>
                    <a:lnTo>
                      <a:pt x="1181" y="88"/>
                    </a:lnTo>
                    <a:lnTo>
                      <a:pt x="1181" y="97"/>
                    </a:lnTo>
                    <a:lnTo>
                      <a:pt x="1181" y="105"/>
                    </a:lnTo>
                    <a:lnTo>
                      <a:pt x="1181" y="112"/>
                    </a:lnTo>
                    <a:lnTo>
                      <a:pt x="1181" y="120"/>
                    </a:lnTo>
                    <a:lnTo>
                      <a:pt x="1181" y="129"/>
                    </a:lnTo>
                    <a:lnTo>
                      <a:pt x="1181" y="137"/>
                    </a:lnTo>
                    <a:lnTo>
                      <a:pt x="1181" y="144"/>
                    </a:lnTo>
                    <a:lnTo>
                      <a:pt x="1192" y="153"/>
                    </a:lnTo>
                    <a:lnTo>
                      <a:pt x="1192" y="170"/>
                    </a:lnTo>
                    <a:lnTo>
                      <a:pt x="1192" y="177"/>
                    </a:lnTo>
                    <a:lnTo>
                      <a:pt x="1192" y="185"/>
                    </a:lnTo>
                    <a:lnTo>
                      <a:pt x="1192" y="200"/>
                    </a:lnTo>
                    <a:lnTo>
                      <a:pt x="1192" y="209"/>
                    </a:lnTo>
                    <a:lnTo>
                      <a:pt x="1192" y="226"/>
                    </a:lnTo>
                    <a:lnTo>
                      <a:pt x="1192" y="233"/>
                    </a:lnTo>
                    <a:lnTo>
                      <a:pt x="1192" y="250"/>
                    </a:lnTo>
                    <a:lnTo>
                      <a:pt x="1192" y="258"/>
                    </a:lnTo>
                    <a:lnTo>
                      <a:pt x="1192" y="274"/>
                    </a:lnTo>
                    <a:lnTo>
                      <a:pt x="1192" y="282"/>
                    </a:lnTo>
                    <a:lnTo>
                      <a:pt x="1203" y="297"/>
                    </a:lnTo>
                    <a:lnTo>
                      <a:pt x="1203" y="314"/>
                    </a:lnTo>
                    <a:lnTo>
                      <a:pt x="1203" y="330"/>
                    </a:lnTo>
                    <a:lnTo>
                      <a:pt x="1203" y="338"/>
                    </a:lnTo>
                    <a:lnTo>
                      <a:pt x="1203" y="355"/>
                    </a:lnTo>
                    <a:lnTo>
                      <a:pt x="1203" y="371"/>
                    </a:lnTo>
                    <a:lnTo>
                      <a:pt x="1203" y="388"/>
                    </a:lnTo>
                    <a:lnTo>
                      <a:pt x="1203" y="403"/>
                    </a:lnTo>
                    <a:lnTo>
                      <a:pt x="1203" y="418"/>
                    </a:lnTo>
                    <a:lnTo>
                      <a:pt x="1203" y="435"/>
                    </a:lnTo>
                    <a:lnTo>
                      <a:pt x="1203" y="451"/>
                    </a:lnTo>
                    <a:lnTo>
                      <a:pt x="1203" y="468"/>
                    </a:lnTo>
                    <a:lnTo>
                      <a:pt x="1203" y="483"/>
                    </a:lnTo>
                    <a:lnTo>
                      <a:pt x="1212" y="500"/>
                    </a:lnTo>
                    <a:lnTo>
                      <a:pt x="1212" y="515"/>
                    </a:lnTo>
                    <a:lnTo>
                      <a:pt x="1212" y="532"/>
                    </a:lnTo>
                    <a:lnTo>
                      <a:pt x="1212" y="548"/>
                    </a:lnTo>
                    <a:lnTo>
                      <a:pt x="1212" y="565"/>
                    </a:lnTo>
                    <a:lnTo>
                      <a:pt x="1212" y="580"/>
                    </a:lnTo>
                    <a:lnTo>
                      <a:pt x="1212" y="597"/>
                    </a:lnTo>
                    <a:lnTo>
                      <a:pt x="1212" y="612"/>
                    </a:lnTo>
                    <a:lnTo>
                      <a:pt x="1212" y="629"/>
                    </a:lnTo>
                    <a:lnTo>
                      <a:pt x="1212" y="645"/>
                    </a:lnTo>
                    <a:lnTo>
                      <a:pt x="1212" y="662"/>
                    </a:lnTo>
                    <a:lnTo>
                      <a:pt x="1212" y="677"/>
                    </a:lnTo>
                    <a:lnTo>
                      <a:pt x="1222" y="694"/>
                    </a:lnTo>
                    <a:lnTo>
                      <a:pt x="1222" y="709"/>
                    </a:lnTo>
                    <a:lnTo>
                      <a:pt x="1222" y="726"/>
                    </a:lnTo>
                    <a:lnTo>
                      <a:pt x="1222" y="742"/>
                    </a:lnTo>
                    <a:lnTo>
                      <a:pt x="1222" y="759"/>
                    </a:lnTo>
                    <a:lnTo>
                      <a:pt x="1222" y="774"/>
                    </a:lnTo>
                    <a:lnTo>
                      <a:pt x="1222" y="782"/>
                    </a:lnTo>
                    <a:lnTo>
                      <a:pt x="1222" y="798"/>
                    </a:lnTo>
                    <a:lnTo>
                      <a:pt x="1222" y="815"/>
                    </a:lnTo>
                    <a:lnTo>
                      <a:pt x="1222" y="830"/>
                    </a:lnTo>
                    <a:lnTo>
                      <a:pt x="1222" y="847"/>
                    </a:lnTo>
                    <a:lnTo>
                      <a:pt x="1222" y="854"/>
                    </a:lnTo>
                    <a:lnTo>
                      <a:pt x="1222" y="871"/>
                    </a:lnTo>
                    <a:lnTo>
                      <a:pt x="1233" y="886"/>
                    </a:lnTo>
                    <a:lnTo>
                      <a:pt x="1233" y="903"/>
                    </a:lnTo>
                    <a:lnTo>
                      <a:pt x="1233" y="912"/>
                    </a:lnTo>
                    <a:lnTo>
                      <a:pt x="1233" y="927"/>
                    </a:lnTo>
                    <a:lnTo>
                      <a:pt x="1233" y="936"/>
                    </a:lnTo>
                    <a:lnTo>
                      <a:pt x="1233" y="951"/>
                    </a:lnTo>
                    <a:lnTo>
                      <a:pt x="1233" y="959"/>
                    </a:lnTo>
                    <a:lnTo>
                      <a:pt x="1233" y="976"/>
                    </a:lnTo>
                    <a:lnTo>
                      <a:pt x="1233" y="983"/>
                    </a:lnTo>
                    <a:lnTo>
                      <a:pt x="1233" y="992"/>
                    </a:lnTo>
                    <a:lnTo>
                      <a:pt x="1233" y="1000"/>
                    </a:lnTo>
                    <a:lnTo>
                      <a:pt x="1233" y="1016"/>
                    </a:lnTo>
                    <a:lnTo>
                      <a:pt x="1233" y="1024"/>
                    </a:lnTo>
                    <a:lnTo>
                      <a:pt x="1244" y="1033"/>
                    </a:lnTo>
                    <a:lnTo>
                      <a:pt x="1244" y="1039"/>
                    </a:lnTo>
                    <a:lnTo>
                      <a:pt x="1244" y="1048"/>
                    </a:lnTo>
                    <a:lnTo>
                      <a:pt x="1244" y="1056"/>
                    </a:lnTo>
                    <a:lnTo>
                      <a:pt x="1244" y="1065"/>
                    </a:lnTo>
                    <a:lnTo>
                      <a:pt x="1244" y="1072"/>
                    </a:lnTo>
                    <a:lnTo>
                      <a:pt x="1244" y="1080"/>
                    </a:lnTo>
                    <a:lnTo>
                      <a:pt x="1244" y="1089"/>
                    </a:lnTo>
                    <a:lnTo>
                      <a:pt x="1244" y="1097"/>
                    </a:lnTo>
                    <a:lnTo>
                      <a:pt x="1254" y="1104"/>
                    </a:lnTo>
                    <a:lnTo>
                      <a:pt x="1254" y="1113"/>
                    </a:lnTo>
                    <a:lnTo>
                      <a:pt x="1254" y="1104"/>
                    </a:lnTo>
                    <a:lnTo>
                      <a:pt x="1265" y="1097"/>
                    </a:lnTo>
                    <a:lnTo>
                      <a:pt x="1265" y="1089"/>
                    </a:lnTo>
                    <a:lnTo>
                      <a:pt x="1265" y="1080"/>
                    </a:lnTo>
                    <a:lnTo>
                      <a:pt x="1265" y="1072"/>
                    </a:lnTo>
                    <a:lnTo>
                      <a:pt x="1265" y="1065"/>
                    </a:lnTo>
                    <a:lnTo>
                      <a:pt x="1265" y="1056"/>
                    </a:lnTo>
                    <a:lnTo>
                      <a:pt x="1265" y="1048"/>
                    </a:lnTo>
                    <a:lnTo>
                      <a:pt x="1265" y="1039"/>
                    </a:lnTo>
                    <a:lnTo>
                      <a:pt x="1265" y="1033"/>
                    </a:lnTo>
                    <a:lnTo>
                      <a:pt x="1265" y="1024"/>
                    </a:lnTo>
                    <a:lnTo>
                      <a:pt x="1276" y="1016"/>
                    </a:lnTo>
                    <a:lnTo>
                      <a:pt x="1276" y="1000"/>
                    </a:lnTo>
                    <a:lnTo>
                      <a:pt x="1276" y="992"/>
                    </a:lnTo>
                    <a:lnTo>
                      <a:pt x="1276" y="983"/>
                    </a:lnTo>
                    <a:lnTo>
                      <a:pt x="1276" y="976"/>
                    </a:lnTo>
                    <a:lnTo>
                      <a:pt x="1276" y="959"/>
                    </a:lnTo>
                    <a:lnTo>
                      <a:pt x="1276" y="951"/>
                    </a:lnTo>
                    <a:lnTo>
                      <a:pt x="1276" y="936"/>
                    </a:lnTo>
                    <a:lnTo>
                      <a:pt x="1276" y="927"/>
                    </a:lnTo>
                    <a:lnTo>
                      <a:pt x="1276" y="912"/>
                    </a:lnTo>
                    <a:lnTo>
                      <a:pt x="1276" y="903"/>
                    </a:lnTo>
                    <a:lnTo>
                      <a:pt x="1276" y="886"/>
                    </a:lnTo>
                    <a:lnTo>
                      <a:pt x="1285" y="871"/>
                    </a:lnTo>
                    <a:lnTo>
                      <a:pt x="1285" y="862"/>
                    </a:lnTo>
                    <a:lnTo>
                      <a:pt x="1285" y="847"/>
                    </a:lnTo>
                    <a:lnTo>
                      <a:pt x="1285" y="830"/>
                    </a:lnTo>
                    <a:lnTo>
                      <a:pt x="1285" y="815"/>
                    </a:lnTo>
                    <a:lnTo>
                      <a:pt x="1285" y="806"/>
                    </a:lnTo>
                    <a:lnTo>
                      <a:pt x="1285" y="789"/>
                    </a:lnTo>
                    <a:lnTo>
                      <a:pt x="1285" y="774"/>
                    </a:lnTo>
                    <a:lnTo>
                      <a:pt x="1285" y="759"/>
                    </a:lnTo>
                    <a:lnTo>
                      <a:pt x="1285" y="742"/>
                    </a:lnTo>
                    <a:lnTo>
                      <a:pt x="1285" y="726"/>
                    </a:lnTo>
                    <a:lnTo>
                      <a:pt x="1285" y="709"/>
                    </a:lnTo>
                    <a:lnTo>
                      <a:pt x="1285" y="694"/>
                    </a:lnTo>
                    <a:lnTo>
                      <a:pt x="1296" y="677"/>
                    </a:lnTo>
                    <a:lnTo>
                      <a:pt x="1296" y="662"/>
                    </a:lnTo>
                    <a:lnTo>
                      <a:pt x="1296" y="645"/>
                    </a:lnTo>
                    <a:lnTo>
                      <a:pt x="1296" y="629"/>
                    </a:lnTo>
                    <a:lnTo>
                      <a:pt x="1296" y="612"/>
                    </a:lnTo>
                    <a:lnTo>
                      <a:pt x="1296" y="597"/>
                    </a:lnTo>
                    <a:lnTo>
                      <a:pt x="1296" y="580"/>
                    </a:lnTo>
                    <a:lnTo>
                      <a:pt x="1296" y="565"/>
                    </a:lnTo>
                    <a:lnTo>
                      <a:pt x="1296" y="548"/>
                    </a:lnTo>
                    <a:lnTo>
                      <a:pt x="1296" y="532"/>
                    </a:lnTo>
                    <a:lnTo>
                      <a:pt x="1296" y="515"/>
                    </a:lnTo>
                    <a:lnTo>
                      <a:pt x="1296" y="500"/>
                    </a:lnTo>
                    <a:lnTo>
                      <a:pt x="1306" y="483"/>
                    </a:lnTo>
                    <a:lnTo>
                      <a:pt x="1306" y="468"/>
                    </a:lnTo>
                    <a:lnTo>
                      <a:pt x="1306" y="459"/>
                    </a:lnTo>
                    <a:lnTo>
                      <a:pt x="1306" y="444"/>
                    </a:lnTo>
                    <a:lnTo>
                      <a:pt x="1306" y="427"/>
                    </a:lnTo>
                    <a:lnTo>
                      <a:pt x="1306" y="411"/>
                    </a:lnTo>
                    <a:lnTo>
                      <a:pt x="1306" y="394"/>
                    </a:lnTo>
                    <a:lnTo>
                      <a:pt x="1306" y="379"/>
                    </a:lnTo>
                    <a:lnTo>
                      <a:pt x="1306" y="362"/>
                    </a:lnTo>
                    <a:lnTo>
                      <a:pt x="1306" y="355"/>
                    </a:lnTo>
                    <a:lnTo>
                      <a:pt x="1306" y="338"/>
                    </a:lnTo>
                    <a:lnTo>
                      <a:pt x="1306" y="323"/>
                    </a:lnTo>
                    <a:lnTo>
                      <a:pt x="1306" y="306"/>
                    </a:lnTo>
                    <a:lnTo>
                      <a:pt x="1317" y="297"/>
                    </a:lnTo>
                    <a:lnTo>
                      <a:pt x="1317" y="282"/>
                    </a:lnTo>
                    <a:lnTo>
                      <a:pt x="1317" y="274"/>
                    </a:lnTo>
                    <a:lnTo>
                      <a:pt x="1317" y="258"/>
                    </a:lnTo>
                    <a:lnTo>
                      <a:pt x="1317" y="250"/>
                    </a:lnTo>
                    <a:lnTo>
                      <a:pt x="1317" y="233"/>
                    </a:lnTo>
                    <a:lnTo>
                      <a:pt x="1317" y="226"/>
                    </a:lnTo>
                    <a:lnTo>
                      <a:pt x="1317" y="209"/>
                    </a:lnTo>
                    <a:lnTo>
                      <a:pt x="1317" y="200"/>
                    </a:lnTo>
                    <a:lnTo>
                      <a:pt x="1317" y="194"/>
                    </a:lnTo>
                    <a:lnTo>
                      <a:pt x="1317" y="177"/>
                    </a:lnTo>
                    <a:lnTo>
                      <a:pt x="1317" y="170"/>
                    </a:lnTo>
                    <a:lnTo>
                      <a:pt x="1317" y="161"/>
                    </a:lnTo>
                    <a:lnTo>
                      <a:pt x="1328" y="153"/>
                    </a:lnTo>
                    <a:lnTo>
                      <a:pt x="1328" y="144"/>
                    </a:lnTo>
                    <a:lnTo>
                      <a:pt x="1328" y="137"/>
                    </a:lnTo>
                    <a:lnTo>
                      <a:pt x="1328" y="129"/>
                    </a:lnTo>
                    <a:lnTo>
                      <a:pt x="1328" y="120"/>
                    </a:lnTo>
                    <a:lnTo>
                      <a:pt x="1328" y="112"/>
                    </a:lnTo>
                    <a:lnTo>
                      <a:pt x="1328" y="105"/>
                    </a:lnTo>
                    <a:lnTo>
                      <a:pt x="1328" y="97"/>
                    </a:lnTo>
                    <a:lnTo>
                      <a:pt x="1328" y="88"/>
                    </a:lnTo>
                    <a:lnTo>
                      <a:pt x="1338" y="80"/>
                    </a:lnTo>
                    <a:lnTo>
                      <a:pt x="1338" y="73"/>
                    </a:lnTo>
                    <a:lnTo>
                      <a:pt x="1338" y="80"/>
                    </a:lnTo>
                    <a:lnTo>
                      <a:pt x="1347" y="88"/>
                    </a:lnTo>
                    <a:lnTo>
                      <a:pt x="1347" y="97"/>
                    </a:lnTo>
                    <a:lnTo>
                      <a:pt x="1347" y="105"/>
                    </a:lnTo>
                    <a:lnTo>
                      <a:pt x="1347" y="112"/>
                    </a:lnTo>
                    <a:lnTo>
                      <a:pt x="1347" y="120"/>
                    </a:lnTo>
                    <a:lnTo>
                      <a:pt x="1347" y="129"/>
                    </a:lnTo>
                    <a:lnTo>
                      <a:pt x="1347" y="137"/>
                    </a:lnTo>
                    <a:lnTo>
                      <a:pt x="1347" y="144"/>
                    </a:lnTo>
                    <a:lnTo>
                      <a:pt x="1347" y="153"/>
                    </a:lnTo>
                    <a:lnTo>
                      <a:pt x="1347" y="161"/>
                    </a:lnTo>
                    <a:lnTo>
                      <a:pt x="1358" y="170"/>
                    </a:lnTo>
                    <a:lnTo>
                      <a:pt x="1358" y="177"/>
                    </a:lnTo>
                    <a:lnTo>
                      <a:pt x="1358" y="194"/>
                    </a:lnTo>
                    <a:lnTo>
                      <a:pt x="1358" y="200"/>
                    </a:lnTo>
                    <a:lnTo>
                      <a:pt x="1358" y="209"/>
                    </a:lnTo>
                    <a:lnTo>
                      <a:pt x="1358" y="226"/>
                    </a:lnTo>
                    <a:lnTo>
                      <a:pt x="1358" y="233"/>
                    </a:lnTo>
                    <a:lnTo>
                      <a:pt x="1358" y="241"/>
                    </a:lnTo>
                    <a:lnTo>
                      <a:pt x="1358" y="258"/>
                    </a:lnTo>
                    <a:lnTo>
                      <a:pt x="1358" y="265"/>
                    </a:lnTo>
                    <a:lnTo>
                      <a:pt x="1358" y="282"/>
                    </a:lnTo>
                    <a:lnTo>
                      <a:pt x="1358" y="297"/>
                    </a:lnTo>
                    <a:lnTo>
                      <a:pt x="1369" y="306"/>
                    </a:lnTo>
                    <a:lnTo>
                      <a:pt x="1369" y="323"/>
                    </a:lnTo>
                    <a:lnTo>
                      <a:pt x="1369" y="338"/>
                    </a:lnTo>
                    <a:lnTo>
                      <a:pt x="1369" y="347"/>
                    </a:lnTo>
                    <a:lnTo>
                      <a:pt x="1369" y="362"/>
                    </a:lnTo>
                    <a:lnTo>
                      <a:pt x="1369" y="379"/>
                    </a:lnTo>
                    <a:lnTo>
                      <a:pt x="1369" y="394"/>
                    </a:lnTo>
                    <a:lnTo>
                      <a:pt x="1369" y="411"/>
                    </a:lnTo>
                    <a:lnTo>
                      <a:pt x="1369" y="418"/>
                    </a:lnTo>
                    <a:lnTo>
                      <a:pt x="1369" y="435"/>
                    </a:lnTo>
                    <a:lnTo>
                      <a:pt x="1369" y="451"/>
                    </a:lnTo>
                    <a:lnTo>
                      <a:pt x="1369" y="468"/>
                    </a:lnTo>
                    <a:lnTo>
                      <a:pt x="1369" y="483"/>
                    </a:lnTo>
                    <a:lnTo>
                      <a:pt x="1380" y="500"/>
                    </a:lnTo>
                    <a:lnTo>
                      <a:pt x="1380" y="515"/>
                    </a:lnTo>
                    <a:lnTo>
                      <a:pt x="1380" y="532"/>
                    </a:lnTo>
                    <a:lnTo>
                      <a:pt x="1380" y="548"/>
                    </a:lnTo>
                    <a:lnTo>
                      <a:pt x="1380" y="565"/>
                    </a:lnTo>
                    <a:lnTo>
                      <a:pt x="1380" y="580"/>
                    </a:lnTo>
                    <a:lnTo>
                      <a:pt x="1380" y="597"/>
                    </a:lnTo>
                    <a:lnTo>
                      <a:pt x="1380" y="612"/>
                    </a:lnTo>
                    <a:lnTo>
                      <a:pt x="1380" y="629"/>
                    </a:lnTo>
                    <a:lnTo>
                      <a:pt x="1380" y="645"/>
                    </a:lnTo>
                    <a:lnTo>
                      <a:pt x="1380" y="653"/>
                    </a:lnTo>
                    <a:lnTo>
                      <a:pt x="1380" y="668"/>
                    </a:lnTo>
                    <a:lnTo>
                      <a:pt x="1390" y="685"/>
                    </a:lnTo>
                    <a:lnTo>
                      <a:pt x="1390" y="701"/>
                    </a:lnTo>
                    <a:lnTo>
                      <a:pt x="1390" y="718"/>
                    </a:lnTo>
                    <a:lnTo>
                      <a:pt x="1390" y="733"/>
                    </a:lnTo>
                    <a:lnTo>
                      <a:pt x="1390" y="750"/>
                    </a:lnTo>
                    <a:lnTo>
                      <a:pt x="1390" y="765"/>
                    </a:lnTo>
                    <a:lnTo>
                      <a:pt x="1390" y="782"/>
                    </a:lnTo>
                    <a:lnTo>
                      <a:pt x="1390" y="789"/>
                    </a:lnTo>
                    <a:lnTo>
                      <a:pt x="1390" y="806"/>
                    </a:lnTo>
                    <a:lnTo>
                      <a:pt x="1390" y="822"/>
                    </a:lnTo>
                    <a:lnTo>
                      <a:pt x="1390" y="839"/>
                    </a:lnTo>
                    <a:lnTo>
                      <a:pt x="1390" y="847"/>
                    </a:lnTo>
                    <a:lnTo>
                      <a:pt x="1390" y="862"/>
                    </a:lnTo>
                    <a:lnTo>
                      <a:pt x="1401" y="879"/>
                    </a:lnTo>
                    <a:lnTo>
                      <a:pt x="1401" y="886"/>
                    </a:lnTo>
                    <a:lnTo>
                      <a:pt x="1401" y="903"/>
                    </a:lnTo>
                    <a:lnTo>
                      <a:pt x="1401" y="912"/>
                    </a:lnTo>
                    <a:lnTo>
                      <a:pt x="1401" y="927"/>
                    </a:lnTo>
                    <a:lnTo>
                      <a:pt x="1401" y="936"/>
                    </a:lnTo>
                    <a:lnTo>
                      <a:pt x="1401" y="951"/>
                    </a:lnTo>
                    <a:lnTo>
                      <a:pt x="1401" y="959"/>
                    </a:lnTo>
                    <a:lnTo>
                      <a:pt x="1401" y="968"/>
                    </a:lnTo>
                    <a:lnTo>
                      <a:pt x="1401" y="976"/>
                    </a:lnTo>
                    <a:lnTo>
                      <a:pt x="1401" y="992"/>
                    </a:lnTo>
                    <a:lnTo>
                      <a:pt x="1401" y="1000"/>
                    </a:lnTo>
                    <a:lnTo>
                      <a:pt x="1401" y="1007"/>
                    </a:lnTo>
                    <a:lnTo>
                      <a:pt x="1412" y="1016"/>
                    </a:lnTo>
                    <a:lnTo>
                      <a:pt x="1412" y="1024"/>
                    </a:lnTo>
                    <a:lnTo>
                      <a:pt x="1412" y="1033"/>
                    </a:lnTo>
                    <a:lnTo>
                      <a:pt x="1412" y="1039"/>
                    </a:lnTo>
                    <a:lnTo>
                      <a:pt x="1412" y="1048"/>
                    </a:lnTo>
                    <a:lnTo>
                      <a:pt x="1412" y="1056"/>
                    </a:lnTo>
                    <a:lnTo>
                      <a:pt x="1412" y="1065"/>
                    </a:lnTo>
                    <a:lnTo>
                      <a:pt x="1412" y="1072"/>
                    </a:lnTo>
                    <a:lnTo>
                      <a:pt x="1421" y="1080"/>
                    </a:lnTo>
                    <a:lnTo>
                      <a:pt x="1421" y="1089"/>
                    </a:lnTo>
                    <a:lnTo>
                      <a:pt x="1421" y="1097"/>
                    </a:lnTo>
                    <a:lnTo>
                      <a:pt x="1421" y="1089"/>
                    </a:lnTo>
                    <a:lnTo>
                      <a:pt x="1431" y="1080"/>
                    </a:lnTo>
                    <a:lnTo>
                      <a:pt x="1431" y="1072"/>
                    </a:lnTo>
                    <a:lnTo>
                      <a:pt x="1431" y="1065"/>
                    </a:lnTo>
                    <a:lnTo>
                      <a:pt x="1431" y="1056"/>
                    </a:lnTo>
                    <a:lnTo>
                      <a:pt x="1431" y="1048"/>
                    </a:lnTo>
                    <a:lnTo>
                      <a:pt x="1431" y="1039"/>
                    </a:lnTo>
                    <a:lnTo>
                      <a:pt x="1431" y="1033"/>
                    </a:lnTo>
                    <a:lnTo>
                      <a:pt x="1431" y="1024"/>
                    </a:lnTo>
                    <a:lnTo>
                      <a:pt x="1431" y="1016"/>
                    </a:lnTo>
                    <a:lnTo>
                      <a:pt x="1431" y="1007"/>
                    </a:lnTo>
                    <a:lnTo>
                      <a:pt x="1442" y="1000"/>
                    </a:lnTo>
                    <a:lnTo>
                      <a:pt x="1442" y="992"/>
                    </a:lnTo>
                    <a:lnTo>
                      <a:pt x="1442" y="976"/>
                    </a:lnTo>
                    <a:lnTo>
                      <a:pt x="1442" y="968"/>
                    </a:lnTo>
                    <a:lnTo>
                      <a:pt x="1442" y="959"/>
                    </a:lnTo>
                    <a:lnTo>
                      <a:pt x="1442" y="951"/>
                    </a:lnTo>
                    <a:lnTo>
                      <a:pt x="1442" y="936"/>
                    </a:lnTo>
                    <a:lnTo>
                      <a:pt x="1442" y="927"/>
                    </a:lnTo>
                    <a:lnTo>
                      <a:pt x="1442" y="912"/>
                    </a:lnTo>
                    <a:lnTo>
                      <a:pt x="1442" y="903"/>
                    </a:lnTo>
                    <a:lnTo>
                      <a:pt x="1442" y="886"/>
                    </a:lnTo>
                    <a:lnTo>
                      <a:pt x="1442" y="879"/>
                    </a:lnTo>
                    <a:lnTo>
                      <a:pt x="1453" y="862"/>
                    </a:lnTo>
                    <a:lnTo>
                      <a:pt x="1453" y="847"/>
                    </a:lnTo>
                    <a:lnTo>
                      <a:pt x="1453" y="839"/>
                    </a:lnTo>
                    <a:lnTo>
                      <a:pt x="1453" y="822"/>
                    </a:lnTo>
                    <a:lnTo>
                      <a:pt x="1453" y="806"/>
                    </a:lnTo>
                    <a:lnTo>
                      <a:pt x="1453" y="798"/>
                    </a:lnTo>
                    <a:lnTo>
                      <a:pt x="1453" y="782"/>
                    </a:lnTo>
                    <a:lnTo>
                      <a:pt x="1453" y="765"/>
                    </a:lnTo>
                    <a:lnTo>
                      <a:pt x="1453" y="750"/>
                    </a:lnTo>
                    <a:lnTo>
                      <a:pt x="1453" y="733"/>
                    </a:lnTo>
                    <a:lnTo>
                      <a:pt x="1453" y="726"/>
                    </a:lnTo>
                    <a:lnTo>
                      <a:pt x="1453" y="709"/>
                    </a:lnTo>
                    <a:lnTo>
                      <a:pt x="1453" y="694"/>
                    </a:lnTo>
                    <a:lnTo>
                      <a:pt x="1464" y="677"/>
                    </a:lnTo>
                    <a:lnTo>
                      <a:pt x="1464" y="662"/>
                    </a:lnTo>
                    <a:lnTo>
                      <a:pt x="1464" y="645"/>
                    </a:lnTo>
                    <a:lnTo>
                      <a:pt x="1464" y="629"/>
                    </a:lnTo>
                    <a:lnTo>
                      <a:pt x="1464" y="612"/>
                    </a:lnTo>
                    <a:lnTo>
                      <a:pt x="1464" y="597"/>
                    </a:lnTo>
                    <a:lnTo>
                      <a:pt x="1464" y="580"/>
                    </a:lnTo>
                    <a:lnTo>
                      <a:pt x="1464" y="565"/>
                    </a:lnTo>
                    <a:lnTo>
                      <a:pt x="1464" y="556"/>
                    </a:lnTo>
                    <a:lnTo>
                      <a:pt x="1464" y="541"/>
                    </a:lnTo>
                    <a:lnTo>
                      <a:pt x="1464" y="524"/>
                    </a:lnTo>
                    <a:lnTo>
                      <a:pt x="1464" y="508"/>
                    </a:lnTo>
                    <a:lnTo>
                      <a:pt x="1474" y="491"/>
                    </a:lnTo>
                    <a:lnTo>
                      <a:pt x="1474" y="476"/>
                    </a:lnTo>
                    <a:lnTo>
                      <a:pt x="1474" y="459"/>
                    </a:lnTo>
                    <a:lnTo>
                      <a:pt x="1474" y="444"/>
                    </a:lnTo>
                    <a:lnTo>
                      <a:pt x="1474" y="427"/>
                    </a:lnTo>
                    <a:lnTo>
                      <a:pt x="1474" y="418"/>
                    </a:lnTo>
                    <a:lnTo>
                      <a:pt x="1474" y="403"/>
                    </a:lnTo>
                    <a:lnTo>
                      <a:pt x="1474" y="388"/>
                    </a:lnTo>
                    <a:lnTo>
                      <a:pt x="1474" y="371"/>
                    </a:lnTo>
                    <a:lnTo>
                      <a:pt x="1474" y="362"/>
                    </a:lnTo>
                    <a:lnTo>
                      <a:pt x="1474" y="347"/>
                    </a:lnTo>
                    <a:lnTo>
                      <a:pt x="1474" y="330"/>
                    </a:lnTo>
                    <a:lnTo>
                      <a:pt x="1474" y="323"/>
                    </a:lnTo>
                    <a:lnTo>
                      <a:pt x="1485" y="306"/>
                    </a:lnTo>
                    <a:lnTo>
                      <a:pt x="1485" y="297"/>
                    </a:lnTo>
                    <a:lnTo>
                      <a:pt x="1485" y="282"/>
                    </a:lnTo>
                    <a:lnTo>
                      <a:pt x="1485" y="274"/>
                    </a:lnTo>
                    <a:lnTo>
                      <a:pt x="1485" y="258"/>
                    </a:lnTo>
                    <a:lnTo>
                      <a:pt x="1485" y="250"/>
                    </a:lnTo>
                    <a:lnTo>
                      <a:pt x="1485" y="233"/>
                    </a:lnTo>
                    <a:lnTo>
                      <a:pt x="1485" y="226"/>
                    </a:lnTo>
                    <a:lnTo>
                      <a:pt x="1485" y="217"/>
                    </a:lnTo>
                    <a:lnTo>
                      <a:pt x="1485" y="200"/>
                    </a:lnTo>
                    <a:lnTo>
                      <a:pt x="1485" y="194"/>
                    </a:lnTo>
                    <a:lnTo>
                      <a:pt x="1485" y="185"/>
                    </a:lnTo>
                    <a:lnTo>
                      <a:pt x="1485" y="177"/>
                    </a:lnTo>
                    <a:lnTo>
                      <a:pt x="1494" y="170"/>
                    </a:lnTo>
                    <a:lnTo>
                      <a:pt x="1494" y="161"/>
                    </a:lnTo>
                    <a:lnTo>
                      <a:pt x="1494" y="153"/>
                    </a:lnTo>
                    <a:lnTo>
                      <a:pt x="1494" y="144"/>
                    </a:lnTo>
                    <a:lnTo>
                      <a:pt x="1494" y="137"/>
                    </a:lnTo>
                    <a:lnTo>
                      <a:pt x="1494" y="129"/>
                    </a:lnTo>
                    <a:lnTo>
                      <a:pt x="1494" y="120"/>
                    </a:lnTo>
                    <a:lnTo>
                      <a:pt x="1494" y="112"/>
                    </a:lnTo>
                    <a:lnTo>
                      <a:pt x="1505" y="105"/>
                    </a:lnTo>
                    <a:lnTo>
                      <a:pt x="1505" y="97"/>
                    </a:lnTo>
                    <a:lnTo>
                      <a:pt x="1515" y="105"/>
                    </a:lnTo>
                    <a:lnTo>
                      <a:pt x="1515" y="112"/>
                    </a:lnTo>
                    <a:lnTo>
                      <a:pt x="1515" y="120"/>
                    </a:lnTo>
                    <a:lnTo>
                      <a:pt x="1515" y="129"/>
                    </a:lnTo>
                    <a:lnTo>
                      <a:pt x="1515" y="137"/>
                    </a:lnTo>
                    <a:lnTo>
                      <a:pt x="1515" y="144"/>
                    </a:lnTo>
                    <a:lnTo>
                      <a:pt x="1515" y="153"/>
                    </a:lnTo>
                    <a:lnTo>
                      <a:pt x="1515" y="161"/>
                    </a:lnTo>
                    <a:lnTo>
                      <a:pt x="1515" y="170"/>
                    </a:lnTo>
                    <a:lnTo>
                      <a:pt x="1515" y="177"/>
                    </a:lnTo>
                    <a:lnTo>
                      <a:pt x="1526" y="185"/>
                    </a:lnTo>
                    <a:lnTo>
                      <a:pt x="1526" y="194"/>
                    </a:lnTo>
                    <a:lnTo>
                      <a:pt x="1526" y="200"/>
                    </a:lnTo>
                    <a:lnTo>
                      <a:pt x="1526" y="217"/>
                    </a:lnTo>
                    <a:lnTo>
                      <a:pt x="1526" y="226"/>
                    </a:lnTo>
                    <a:lnTo>
                      <a:pt x="1526" y="233"/>
                    </a:lnTo>
                    <a:lnTo>
                      <a:pt x="1526" y="250"/>
                    </a:lnTo>
                    <a:lnTo>
                      <a:pt x="1526" y="258"/>
                    </a:lnTo>
                    <a:lnTo>
                      <a:pt x="1526" y="265"/>
                    </a:lnTo>
                    <a:lnTo>
                      <a:pt x="1526" y="282"/>
                    </a:lnTo>
                    <a:lnTo>
                      <a:pt x="1526" y="291"/>
                    </a:lnTo>
                    <a:lnTo>
                      <a:pt x="1526" y="306"/>
                    </a:lnTo>
                    <a:lnTo>
                      <a:pt x="1537" y="323"/>
                    </a:lnTo>
                    <a:lnTo>
                      <a:pt x="1537" y="330"/>
                    </a:lnTo>
                    <a:lnTo>
                      <a:pt x="1537" y="347"/>
                    </a:lnTo>
                    <a:lnTo>
                      <a:pt x="1537" y="355"/>
                    </a:lnTo>
                    <a:lnTo>
                      <a:pt x="1537" y="371"/>
                    </a:lnTo>
                    <a:lnTo>
                      <a:pt x="1537" y="388"/>
                    </a:lnTo>
                    <a:lnTo>
                      <a:pt x="1537" y="403"/>
                    </a:lnTo>
                    <a:lnTo>
                      <a:pt x="1537" y="411"/>
                    </a:lnTo>
                    <a:lnTo>
                      <a:pt x="1537" y="427"/>
                    </a:lnTo>
                    <a:lnTo>
                      <a:pt x="1537" y="444"/>
                    </a:lnTo>
                    <a:lnTo>
                      <a:pt x="1537" y="459"/>
                    </a:lnTo>
                    <a:lnTo>
                      <a:pt x="1537" y="476"/>
                    </a:lnTo>
                    <a:lnTo>
                      <a:pt x="1537" y="483"/>
                    </a:lnTo>
                    <a:lnTo>
                      <a:pt x="1548" y="500"/>
                    </a:lnTo>
                    <a:lnTo>
                      <a:pt x="1548" y="515"/>
                    </a:lnTo>
                    <a:lnTo>
                      <a:pt x="1548" y="532"/>
                    </a:lnTo>
                    <a:lnTo>
                      <a:pt x="1548" y="548"/>
                    </a:lnTo>
                    <a:lnTo>
                      <a:pt x="1548" y="565"/>
                    </a:lnTo>
                    <a:lnTo>
                      <a:pt x="1548" y="580"/>
                    </a:lnTo>
                    <a:lnTo>
                      <a:pt x="1548" y="597"/>
                    </a:lnTo>
                    <a:lnTo>
                      <a:pt x="1548" y="604"/>
                    </a:lnTo>
                    <a:lnTo>
                      <a:pt x="1548" y="621"/>
                    </a:lnTo>
                    <a:lnTo>
                      <a:pt x="1548" y="636"/>
                    </a:lnTo>
                    <a:lnTo>
                      <a:pt x="1548" y="653"/>
                    </a:lnTo>
                    <a:lnTo>
                      <a:pt x="1548" y="668"/>
                    </a:lnTo>
                    <a:lnTo>
                      <a:pt x="1556" y="685"/>
                    </a:lnTo>
                    <a:lnTo>
                      <a:pt x="1556" y="701"/>
                    </a:lnTo>
                    <a:lnTo>
                      <a:pt x="1556" y="709"/>
                    </a:lnTo>
                    <a:lnTo>
                      <a:pt x="1556" y="726"/>
                    </a:lnTo>
                    <a:lnTo>
                      <a:pt x="1556" y="742"/>
                    </a:lnTo>
                    <a:lnTo>
                      <a:pt x="1556" y="759"/>
                    </a:lnTo>
                    <a:lnTo>
                      <a:pt x="1556" y="774"/>
                    </a:lnTo>
                    <a:lnTo>
                      <a:pt x="1556" y="782"/>
                    </a:lnTo>
                    <a:lnTo>
                      <a:pt x="1556" y="798"/>
                    </a:lnTo>
                    <a:lnTo>
                      <a:pt x="1556" y="815"/>
                    </a:lnTo>
                    <a:lnTo>
                      <a:pt x="1556" y="822"/>
                    </a:lnTo>
                    <a:lnTo>
                      <a:pt x="1556" y="839"/>
                    </a:lnTo>
                    <a:lnTo>
                      <a:pt x="1556" y="854"/>
                    </a:lnTo>
                    <a:lnTo>
                      <a:pt x="1567" y="862"/>
                    </a:lnTo>
                    <a:lnTo>
                      <a:pt x="1567" y="879"/>
                    </a:lnTo>
                    <a:lnTo>
                      <a:pt x="1567" y="886"/>
                    </a:lnTo>
                    <a:lnTo>
                      <a:pt x="1567" y="903"/>
                    </a:lnTo>
                    <a:lnTo>
                      <a:pt x="1567" y="912"/>
                    </a:lnTo>
                    <a:lnTo>
                      <a:pt x="1567" y="919"/>
                    </a:lnTo>
                    <a:lnTo>
                      <a:pt x="1567" y="936"/>
                    </a:lnTo>
                    <a:lnTo>
                      <a:pt x="1567" y="944"/>
                    </a:lnTo>
                    <a:lnTo>
                      <a:pt x="1567" y="951"/>
                    </a:lnTo>
                    <a:lnTo>
                      <a:pt x="1567" y="968"/>
                    </a:lnTo>
                    <a:lnTo>
                      <a:pt x="1567" y="976"/>
                    </a:lnTo>
                    <a:lnTo>
                      <a:pt x="1567" y="983"/>
                    </a:lnTo>
                    <a:lnTo>
                      <a:pt x="1567" y="992"/>
                    </a:lnTo>
                    <a:lnTo>
                      <a:pt x="1578" y="1000"/>
                    </a:lnTo>
                    <a:lnTo>
                      <a:pt x="1578" y="1007"/>
                    </a:lnTo>
                    <a:lnTo>
                      <a:pt x="1578" y="1016"/>
                    </a:lnTo>
                    <a:lnTo>
                      <a:pt x="1578" y="1024"/>
                    </a:lnTo>
                    <a:lnTo>
                      <a:pt x="1578" y="1033"/>
                    </a:lnTo>
                    <a:lnTo>
                      <a:pt x="1578" y="1039"/>
                    </a:lnTo>
                    <a:lnTo>
                      <a:pt x="1578" y="1048"/>
                    </a:lnTo>
                    <a:lnTo>
                      <a:pt x="1578" y="1056"/>
                    </a:lnTo>
                    <a:lnTo>
                      <a:pt x="1589" y="1065"/>
                    </a:lnTo>
                    <a:lnTo>
                      <a:pt x="1589" y="1072"/>
                    </a:lnTo>
                    <a:lnTo>
                      <a:pt x="1599" y="1065"/>
                    </a:lnTo>
                    <a:lnTo>
                      <a:pt x="1599" y="1056"/>
                    </a:lnTo>
                    <a:lnTo>
                      <a:pt x="1599" y="1048"/>
                    </a:lnTo>
                    <a:lnTo>
                      <a:pt x="1599" y="1039"/>
                    </a:lnTo>
                    <a:lnTo>
                      <a:pt x="1599" y="1033"/>
                    </a:lnTo>
                    <a:lnTo>
                      <a:pt x="1599" y="1024"/>
                    </a:lnTo>
                    <a:lnTo>
                      <a:pt x="1599" y="1016"/>
                    </a:lnTo>
                    <a:lnTo>
                      <a:pt x="1599" y="1007"/>
                    </a:lnTo>
                    <a:lnTo>
                      <a:pt x="1599" y="1000"/>
                    </a:lnTo>
                    <a:lnTo>
                      <a:pt x="1599" y="992"/>
                    </a:lnTo>
                    <a:lnTo>
                      <a:pt x="1610" y="983"/>
                    </a:lnTo>
                    <a:lnTo>
                      <a:pt x="1610" y="976"/>
                    </a:lnTo>
                    <a:lnTo>
                      <a:pt x="1610" y="968"/>
                    </a:lnTo>
                    <a:lnTo>
                      <a:pt x="1610" y="951"/>
                    </a:lnTo>
                    <a:lnTo>
                      <a:pt x="1610" y="944"/>
                    </a:lnTo>
                    <a:lnTo>
                      <a:pt x="1610" y="936"/>
                    </a:lnTo>
                    <a:lnTo>
                      <a:pt x="1610" y="919"/>
                    </a:lnTo>
                    <a:lnTo>
                      <a:pt x="1610" y="912"/>
                    </a:lnTo>
                    <a:lnTo>
                      <a:pt x="1610" y="903"/>
                    </a:lnTo>
                    <a:lnTo>
                      <a:pt x="1610" y="886"/>
                    </a:lnTo>
                    <a:lnTo>
                      <a:pt x="1610" y="879"/>
                    </a:lnTo>
                    <a:lnTo>
                      <a:pt x="1610" y="862"/>
                    </a:lnTo>
                    <a:lnTo>
                      <a:pt x="1621" y="854"/>
                    </a:lnTo>
                    <a:lnTo>
                      <a:pt x="1621" y="839"/>
                    </a:lnTo>
                    <a:lnTo>
                      <a:pt x="1621" y="830"/>
                    </a:lnTo>
                    <a:lnTo>
                      <a:pt x="1621" y="815"/>
                    </a:lnTo>
                    <a:lnTo>
                      <a:pt x="1621" y="798"/>
                    </a:lnTo>
                    <a:lnTo>
                      <a:pt x="1621" y="789"/>
                    </a:lnTo>
                    <a:lnTo>
                      <a:pt x="1621" y="774"/>
                    </a:lnTo>
                    <a:lnTo>
                      <a:pt x="1621" y="759"/>
                    </a:lnTo>
                    <a:lnTo>
                      <a:pt x="1621" y="742"/>
                    </a:lnTo>
                    <a:lnTo>
                      <a:pt x="1621" y="733"/>
                    </a:lnTo>
                    <a:lnTo>
                      <a:pt x="1621" y="718"/>
                    </a:lnTo>
                    <a:lnTo>
                      <a:pt x="1621" y="701"/>
                    </a:lnTo>
                    <a:lnTo>
                      <a:pt x="1621" y="685"/>
                    </a:lnTo>
                    <a:lnTo>
                      <a:pt x="1630" y="668"/>
                    </a:lnTo>
                    <a:lnTo>
                      <a:pt x="1630" y="662"/>
                    </a:lnTo>
                    <a:lnTo>
                      <a:pt x="1630" y="645"/>
                    </a:lnTo>
                    <a:lnTo>
                      <a:pt x="1630" y="629"/>
                    </a:lnTo>
                    <a:lnTo>
                      <a:pt x="1630" y="612"/>
                    </a:lnTo>
                    <a:lnTo>
                      <a:pt x="1630" y="597"/>
                    </a:lnTo>
                    <a:lnTo>
                      <a:pt x="1630" y="580"/>
                    </a:lnTo>
                    <a:lnTo>
                      <a:pt x="1630" y="573"/>
                    </a:lnTo>
                    <a:lnTo>
                      <a:pt x="1630" y="556"/>
                    </a:lnTo>
                    <a:lnTo>
                      <a:pt x="1630" y="541"/>
                    </a:lnTo>
                    <a:lnTo>
                      <a:pt x="1630" y="524"/>
                    </a:lnTo>
                    <a:lnTo>
                      <a:pt x="1630" y="508"/>
                    </a:lnTo>
                    <a:lnTo>
                      <a:pt x="1630" y="491"/>
                    </a:lnTo>
                    <a:lnTo>
                      <a:pt x="1640" y="483"/>
                    </a:lnTo>
                    <a:lnTo>
                      <a:pt x="1640" y="468"/>
                    </a:lnTo>
                    <a:lnTo>
                      <a:pt x="1640" y="451"/>
                    </a:lnTo>
                    <a:lnTo>
                      <a:pt x="1640" y="435"/>
                    </a:lnTo>
                    <a:lnTo>
                      <a:pt x="1640" y="427"/>
                    </a:lnTo>
                    <a:lnTo>
                      <a:pt x="1640" y="411"/>
                    </a:lnTo>
                    <a:lnTo>
                      <a:pt x="1640" y="394"/>
                    </a:lnTo>
                    <a:lnTo>
                      <a:pt x="1640" y="388"/>
                    </a:lnTo>
                    <a:lnTo>
                      <a:pt x="1640" y="371"/>
                    </a:lnTo>
                    <a:lnTo>
                      <a:pt x="1640" y="355"/>
                    </a:lnTo>
                    <a:lnTo>
                      <a:pt x="1640" y="347"/>
                    </a:lnTo>
                    <a:lnTo>
                      <a:pt x="1640" y="330"/>
                    </a:lnTo>
                    <a:lnTo>
                      <a:pt x="1651" y="323"/>
                    </a:lnTo>
                    <a:lnTo>
                      <a:pt x="1651" y="306"/>
                    </a:lnTo>
                    <a:lnTo>
                      <a:pt x="1651" y="297"/>
                    </a:lnTo>
                    <a:lnTo>
                      <a:pt x="1651" y="282"/>
                    </a:lnTo>
                    <a:lnTo>
                      <a:pt x="1651" y="274"/>
                    </a:lnTo>
                    <a:lnTo>
                      <a:pt x="1651" y="258"/>
                    </a:lnTo>
                    <a:lnTo>
                      <a:pt x="1651" y="250"/>
                    </a:lnTo>
                    <a:lnTo>
                      <a:pt x="1651" y="241"/>
                    </a:lnTo>
                    <a:lnTo>
                      <a:pt x="1651" y="233"/>
                    </a:lnTo>
                    <a:lnTo>
                      <a:pt x="1651" y="226"/>
                    </a:lnTo>
                    <a:lnTo>
                      <a:pt x="1651" y="209"/>
                    </a:lnTo>
                    <a:lnTo>
                      <a:pt x="1651" y="200"/>
                    </a:lnTo>
                    <a:lnTo>
                      <a:pt x="1651" y="194"/>
                    </a:lnTo>
                    <a:lnTo>
                      <a:pt x="1662" y="185"/>
                    </a:lnTo>
                    <a:lnTo>
                      <a:pt x="1662" y="177"/>
                    </a:lnTo>
                    <a:lnTo>
                      <a:pt x="1662" y="170"/>
                    </a:lnTo>
                    <a:lnTo>
                      <a:pt x="1662" y="161"/>
                    </a:lnTo>
                    <a:lnTo>
                      <a:pt x="1662" y="153"/>
                    </a:lnTo>
                    <a:lnTo>
                      <a:pt x="1662" y="144"/>
                    </a:lnTo>
                    <a:lnTo>
                      <a:pt x="1662" y="137"/>
                    </a:lnTo>
                    <a:lnTo>
                      <a:pt x="1662" y="129"/>
                    </a:lnTo>
                    <a:lnTo>
                      <a:pt x="1673" y="120"/>
                    </a:lnTo>
                    <a:lnTo>
                      <a:pt x="1673" y="112"/>
                    </a:lnTo>
                    <a:lnTo>
                      <a:pt x="1673" y="120"/>
                    </a:lnTo>
                    <a:lnTo>
                      <a:pt x="1683" y="129"/>
                    </a:lnTo>
                    <a:lnTo>
                      <a:pt x="1683" y="137"/>
                    </a:lnTo>
                    <a:lnTo>
                      <a:pt x="1683" y="144"/>
                    </a:lnTo>
                    <a:lnTo>
                      <a:pt x="1683" y="153"/>
                    </a:lnTo>
                    <a:lnTo>
                      <a:pt x="1683" y="161"/>
                    </a:lnTo>
                    <a:lnTo>
                      <a:pt x="1683" y="170"/>
                    </a:lnTo>
                    <a:lnTo>
                      <a:pt x="1683" y="177"/>
                    </a:lnTo>
                    <a:lnTo>
                      <a:pt x="1683" y="185"/>
                    </a:lnTo>
                    <a:lnTo>
                      <a:pt x="1683" y="194"/>
                    </a:lnTo>
                    <a:lnTo>
                      <a:pt x="1692" y="200"/>
                    </a:lnTo>
                    <a:lnTo>
                      <a:pt x="1692" y="209"/>
                    </a:lnTo>
                    <a:lnTo>
                      <a:pt x="1692" y="226"/>
                    </a:lnTo>
                    <a:lnTo>
                      <a:pt x="1692" y="233"/>
                    </a:lnTo>
                    <a:lnTo>
                      <a:pt x="1692" y="241"/>
                    </a:lnTo>
                    <a:lnTo>
                      <a:pt x="1692" y="250"/>
                    </a:lnTo>
                    <a:lnTo>
                      <a:pt x="1692" y="258"/>
                    </a:lnTo>
                    <a:lnTo>
                      <a:pt x="1692" y="274"/>
                    </a:lnTo>
                    <a:lnTo>
                      <a:pt x="1692" y="282"/>
                    </a:lnTo>
                    <a:lnTo>
                      <a:pt x="1692" y="297"/>
                    </a:lnTo>
                    <a:lnTo>
                      <a:pt x="1692" y="306"/>
                    </a:lnTo>
                    <a:lnTo>
                      <a:pt x="1692" y="314"/>
                    </a:lnTo>
                    <a:lnTo>
                      <a:pt x="1703" y="330"/>
                    </a:lnTo>
                    <a:lnTo>
                      <a:pt x="1703" y="347"/>
                    </a:lnTo>
                    <a:lnTo>
                      <a:pt x="1703" y="355"/>
                    </a:lnTo>
                    <a:lnTo>
                      <a:pt x="1703" y="371"/>
                    </a:lnTo>
                    <a:lnTo>
                      <a:pt x="1703" y="379"/>
                    </a:lnTo>
                    <a:lnTo>
                      <a:pt x="1703" y="394"/>
                    </a:lnTo>
                    <a:lnTo>
                      <a:pt x="1703" y="411"/>
                    </a:lnTo>
                    <a:lnTo>
                      <a:pt x="1703" y="418"/>
                    </a:lnTo>
                    <a:lnTo>
                      <a:pt x="1703" y="435"/>
                    </a:lnTo>
                    <a:lnTo>
                      <a:pt x="1703" y="451"/>
                    </a:lnTo>
                    <a:lnTo>
                      <a:pt x="1703" y="459"/>
                    </a:lnTo>
                    <a:lnTo>
                      <a:pt x="1703" y="476"/>
                    </a:lnTo>
                    <a:lnTo>
                      <a:pt x="1703" y="491"/>
                    </a:lnTo>
                    <a:lnTo>
                      <a:pt x="1714" y="508"/>
                    </a:lnTo>
                    <a:lnTo>
                      <a:pt x="1714" y="524"/>
                    </a:lnTo>
                    <a:lnTo>
                      <a:pt x="1714" y="532"/>
                    </a:lnTo>
                    <a:lnTo>
                      <a:pt x="1714" y="548"/>
                    </a:lnTo>
                    <a:lnTo>
                      <a:pt x="1714" y="565"/>
                    </a:lnTo>
                    <a:lnTo>
                      <a:pt x="1714" y="580"/>
                    </a:lnTo>
                    <a:lnTo>
                      <a:pt x="1714" y="597"/>
                    </a:lnTo>
                    <a:lnTo>
                      <a:pt x="1714" y="604"/>
                    </a:lnTo>
                    <a:lnTo>
                      <a:pt x="1714" y="621"/>
                    </a:lnTo>
                    <a:lnTo>
                      <a:pt x="1714" y="636"/>
                    </a:lnTo>
                    <a:lnTo>
                      <a:pt x="1714" y="653"/>
                    </a:lnTo>
                    <a:lnTo>
                      <a:pt x="1714" y="662"/>
                    </a:lnTo>
                    <a:lnTo>
                      <a:pt x="1714" y="677"/>
                    </a:lnTo>
                    <a:lnTo>
                      <a:pt x="1724" y="694"/>
                    </a:lnTo>
                    <a:lnTo>
                      <a:pt x="1724" y="709"/>
                    </a:lnTo>
                    <a:lnTo>
                      <a:pt x="1724" y="718"/>
                    </a:lnTo>
                    <a:lnTo>
                      <a:pt x="1724" y="733"/>
                    </a:lnTo>
                    <a:lnTo>
                      <a:pt x="1724" y="750"/>
                    </a:lnTo>
                    <a:lnTo>
                      <a:pt x="1724" y="765"/>
                    </a:lnTo>
                    <a:lnTo>
                      <a:pt x="1724" y="774"/>
                    </a:lnTo>
                    <a:lnTo>
                      <a:pt x="1724" y="789"/>
                    </a:lnTo>
                    <a:lnTo>
                      <a:pt x="1724" y="798"/>
                    </a:lnTo>
                    <a:lnTo>
                      <a:pt x="1724" y="815"/>
                    </a:lnTo>
                    <a:lnTo>
                      <a:pt x="1724" y="830"/>
                    </a:lnTo>
                    <a:lnTo>
                      <a:pt x="1724" y="839"/>
                    </a:lnTo>
                    <a:lnTo>
                      <a:pt x="1735" y="854"/>
                    </a:lnTo>
                    <a:lnTo>
                      <a:pt x="1735" y="862"/>
                    </a:lnTo>
                    <a:lnTo>
                      <a:pt x="1735" y="871"/>
                    </a:lnTo>
                    <a:lnTo>
                      <a:pt x="1735" y="886"/>
                    </a:lnTo>
                    <a:lnTo>
                      <a:pt x="1735" y="895"/>
                    </a:lnTo>
                    <a:lnTo>
                      <a:pt x="1735" y="912"/>
                    </a:lnTo>
                    <a:lnTo>
                      <a:pt x="1735" y="919"/>
                    </a:lnTo>
                    <a:lnTo>
                      <a:pt x="1735" y="927"/>
                    </a:lnTo>
                    <a:lnTo>
                      <a:pt x="1735" y="936"/>
                    </a:lnTo>
                    <a:lnTo>
                      <a:pt x="1735" y="944"/>
                    </a:lnTo>
                    <a:lnTo>
                      <a:pt x="1735" y="959"/>
                    </a:lnTo>
                    <a:lnTo>
                      <a:pt x="1735" y="968"/>
                    </a:lnTo>
                    <a:lnTo>
                      <a:pt x="1735" y="976"/>
                    </a:lnTo>
                    <a:lnTo>
                      <a:pt x="1746" y="983"/>
                    </a:lnTo>
                    <a:lnTo>
                      <a:pt x="1746" y="992"/>
                    </a:lnTo>
                    <a:lnTo>
                      <a:pt x="1746" y="1000"/>
                    </a:lnTo>
                    <a:lnTo>
                      <a:pt x="1746" y="1007"/>
                    </a:lnTo>
                    <a:lnTo>
                      <a:pt x="1746" y="1016"/>
                    </a:lnTo>
                    <a:lnTo>
                      <a:pt x="1746" y="1024"/>
                    </a:lnTo>
                    <a:lnTo>
                      <a:pt x="1746" y="1033"/>
                    </a:lnTo>
                    <a:lnTo>
                      <a:pt x="1757" y="1039"/>
                    </a:lnTo>
                    <a:lnTo>
                      <a:pt x="1757" y="1048"/>
                    </a:lnTo>
                    <a:lnTo>
                      <a:pt x="1766" y="1039"/>
                    </a:lnTo>
                    <a:lnTo>
                      <a:pt x="1766" y="1033"/>
                    </a:lnTo>
                    <a:lnTo>
                      <a:pt x="1766" y="1024"/>
                    </a:lnTo>
                    <a:lnTo>
                      <a:pt x="1766" y="1016"/>
                    </a:lnTo>
                    <a:lnTo>
                      <a:pt x="1766" y="1007"/>
                    </a:lnTo>
                    <a:lnTo>
                      <a:pt x="1766" y="1000"/>
                    </a:lnTo>
                    <a:lnTo>
                      <a:pt x="1766" y="992"/>
                    </a:lnTo>
                    <a:lnTo>
                      <a:pt x="1766" y="983"/>
                    </a:lnTo>
                    <a:lnTo>
                      <a:pt x="1766" y="976"/>
                    </a:lnTo>
                    <a:lnTo>
                      <a:pt x="1778" y="968"/>
                    </a:lnTo>
                    <a:lnTo>
                      <a:pt x="1778" y="959"/>
                    </a:lnTo>
                    <a:lnTo>
                      <a:pt x="1778" y="944"/>
                    </a:lnTo>
                    <a:lnTo>
                      <a:pt x="1778" y="936"/>
                    </a:lnTo>
                    <a:lnTo>
                      <a:pt x="1778" y="927"/>
                    </a:lnTo>
                    <a:lnTo>
                      <a:pt x="1778" y="919"/>
                    </a:lnTo>
                    <a:lnTo>
                      <a:pt x="1778" y="912"/>
                    </a:lnTo>
                    <a:lnTo>
                      <a:pt x="1778" y="895"/>
                    </a:lnTo>
                    <a:lnTo>
                      <a:pt x="1778" y="886"/>
                    </a:lnTo>
                    <a:lnTo>
                      <a:pt x="1778" y="879"/>
                    </a:lnTo>
                    <a:lnTo>
                      <a:pt x="1778" y="862"/>
                    </a:lnTo>
                    <a:lnTo>
                      <a:pt x="1778" y="854"/>
                    </a:lnTo>
                    <a:lnTo>
                      <a:pt x="1789" y="839"/>
                    </a:lnTo>
                    <a:lnTo>
                      <a:pt x="1789" y="830"/>
                    </a:lnTo>
                    <a:lnTo>
                      <a:pt x="1789" y="815"/>
                    </a:lnTo>
                    <a:lnTo>
                      <a:pt x="1789" y="806"/>
                    </a:lnTo>
                    <a:lnTo>
                      <a:pt x="1789" y="789"/>
                    </a:lnTo>
                    <a:lnTo>
                      <a:pt x="1789" y="774"/>
                    </a:lnTo>
                    <a:lnTo>
                      <a:pt x="1789" y="765"/>
                    </a:lnTo>
                    <a:lnTo>
                      <a:pt x="1789" y="750"/>
                    </a:lnTo>
                    <a:lnTo>
                      <a:pt x="1789" y="742"/>
                    </a:lnTo>
                    <a:lnTo>
                      <a:pt x="1789" y="726"/>
                    </a:lnTo>
                    <a:lnTo>
                      <a:pt x="1789" y="709"/>
                    </a:lnTo>
                    <a:lnTo>
                      <a:pt x="1789" y="694"/>
                    </a:lnTo>
                    <a:lnTo>
                      <a:pt x="1789" y="685"/>
                    </a:lnTo>
                    <a:lnTo>
                      <a:pt x="1799" y="668"/>
                    </a:lnTo>
                    <a:lnTo>
                      <a:pt x="1799" y="653"/>
                    </a:lnTo>
                    <a:lnTo>
                      <a:pt x="1799" y="645"/>
                    </a:lnTo>
                    <a:lnTo>
                      <a:pt x="1799" y="629"/>
                    </a:lnTo>
                    <a:lnTo>
                      <a:pt x="1799" y="612"/>
                    </a:lnTo>
                    <a:lnTo>
                      <a:pt x="1799" y="597"/>
                    </a:lnTo>
                    <a:lnTo>
                      <a:pt x="1799" y="588"/>
                    </a:lnTo>
                    <a:lnTo>
                      <a:pt x="1799" y="573"/>
                    </a:lnTo>
                    <a:lnTo>
                      <a:pt x="1799" y="556"/>
                    </a:lnTo>
                    <a:lnTo>
                      <a:pt x="1799" y="541"/>
                    </a:lnTo>
                    <a:lnTo>
                      <a:pt x="1799" y="524"/>
                    </a:lnTo>
                    <a:lnTo>
                      <a:pt x="1799" y="515"/>
                    </a:lnTo>
                    <a:lnTo>
                      <a:pt x="1799" y="500"/>
                    </a:lnTo>
                    <a:lnTo>
                      <a:pt x="1810" y="483"/>
                    </a:lnTo>
                    <a:lnTo>
                      <a:pt x="1810" y="476"/>
                    </a:lnTo>
                    <a:lnTo>
                      <a:pt x="1810" y="459"/>
                    </a:lnTo>
                    <a:lnTo>
                      <a:pt x="1810" y="444"/>
                    </a:lnTo>
                    <a:lnTo>
                      <a:pt x="1810" y="435"/>
                    </a:lnTo>
                    <a:lnTo>
                      <a:pt x="1810" y="418"/>
                    </a:lnTo>
                    <a:lnTo>
                      <a:pt x="1810" y="403"/>
                    </a:lnTo>
                    <a:lnTo>
                      <a:pt x="1810" y="394"/>
                    </a:lnTo>
                    <a:lnTo>
                      <a:pt x="1810" y="379"/>
                    </a:lnTo>
                    <a:lnTo>
                      <a:pt x="1810" y="371"/>
                    </a:lnTo>
                    <a:lnTo>
                      <a:pt x="1810" y="355"/>
                    </a:lnTo>
                    <a:lnTo>
                      <a:pt x="1810" y="347"/>
                    </a:lnTo>
                    <a:lnTo>
                      <a:pt x="1821" y="330"/>
                    </a:lnTo>
                    <a:lnTo>
                      <a:pt x="1821" y="323"/>
                    </a:lnTo>
                    <a:lnTo>
                      <a:pt x="1821" y="306"/>
                    </a:lnTo>
                    <a:lnTo>
                      <a:pt x="1821" y="297"/>
                    </a:lnTo>
                    <a:lnTo>
                      <a:pt x="1821" y="291"/>
                    </a:lnTo>
                    <a:lnTo>
                      <a:pt x="1821" y="274"/>
                    </a:lnTo>
                    <a:lnTo>
                      <a:pt x="1821" y="265"/>
                    </a:lnTo>
                    <a:lnTo>
                      <a:pt x="1821" y="258"/>
                    </a:lnTo>
                    <a:lnTo>
                      <a:pt x="1821" y="250"/>
                    </a:lnTo>
                    <a:lnTo>
                      <a:pt x="1821" y="241"/>
                    </a:lnTo>
                    <a:lnTo>
                      <a:pt x="1821" y="233"/>
                    </a:lnTo>
                    <a:lnTo>
                      <a:pt x="1821" y="226"/>
                    </a:lnTo>
                    <a:lnTo>
                      <a:pt x="1821" y="217"/>
                    </a:lnTo>
                    <a:lnTo>
                      <a:pt x="1830" y="209"/>
                    </a:lnTo>
                    <a:lnTo>
                      <a:pt x="1830" y="200"/>
                    </a:lnTo>
                    <a:lnTo>
                      <a:pt x="1830" y="194"/>
                    </a:lnTo>
                    <a:lnTo>
                      <a:pt x="1830" y="185"/>
                    </a:lnTo>
                    <a:lnTo>
                      <a:pt x="1830" y="177"/>
                    </a:lnTo>
                    <a:lnTo>
                      <a:pt x="1830" y="170"/>
                    </a:lnTo>
                    <a:lnTo>
                      <a:pt x="1830" y="161"/>
                    </a:lnTo>
                    <a:lnTo>
                      <a:pt x="1830" y="153"/>
                    </a:lnTo>
                    <a:lnTo>
                      <a:pt x="1841" y="144"/>
                    </a:lnTo>
                    <a:lnTo>
                      <a:pt x="1841" y="137"/>
                    </a:lnTo>
                    <a:lnTo>
                      <a:pt x="1851" y="144"/>
                    </a:lnTo>
                    <a:lnTo>
                      <a:pt x="1851" y="153"/>
                    </a:lnTo>
                    <a:lnTo>
                      <a:pt x="1851" y="161"/>
                    </a:lnTo>
                    <a:lnTo>
                      <a:pt x="1851" y="170"/>
                    </a:lnTo>
                    <a:lnTo>
                      <a:pt x="1851" y="177"/>
                    </a:lnTo>
                    <a:lnTo>
                      <a:pt x="1851" y="185"/>
                    </a:lnTo>
                    <a:lnTo>
                      <a:pt x="1851" y="194"/>
                    </a:lnTo>
                    <a:lnTo>
                      <a:pt x="1851" y="200"/>
                    </a:lnTo>
                    <a:lnTo>
                      <a:pt x="1851" y="209"/>
                    </a:lnTo>
                    <a:lnTo>
                      <a:pt x="1851" y="217"/>
                    </a:lnTo>
                    <a:lnTo>
                      <a:pt x="1862" y="226"/>
                    </a:lnTo>
                    <a:lnTo>
                      <a:pt x="1862" y="233"/>
                    </a:lnTo>
                    <a:lnTo>
                      <a:pt x="1862" y="241"/>
                    </a:lnTo>
                    <a:lnTo>
                      <a:pt x="1862" y="250"/>
                    </a:lnTo>
                    <a:lnTo>
                      <a:pt x="1862" y="258"/>
                    </a:lnTo>
                    <a:lnTo>
                      <a:pt x="1862" y="265"/>
                    </a:lnTo>
                    <a:lnTo>
                      <a:pt x="1862" y="274"/>
                    </a:lnTo>
                    <a:lnTo>
                      <a:pt x="1862" y="291"/>
                    </a:lnTo>
                    <a:lnTo>
                      <a:pt x="1862" y="297"/>
                    </a:lnTo>
                    <a:lnTo>
                      <a:pt x="1862" y="306"/>
                    </a:lnTo>
                    <a:lnTo>
                      <a:pt x="1862" y="323"/>
                    </a:lnTo>
                    <a:lnTo>
                      <a:pt x="1862" y="330"/>
                    </a:lnTo>
                    <a:lnTo>
                      <a:pt x="1873" y="347"/>
                    </a:lnTo>
                    <a:lnTo>
                      <a:pt x="1873" y="355"/>
                    </a:lnTo>
                    <a:lnTo>
                      <a:pt x="1873" y="362"/>
                    </a:lnTo>
                    <a:lnTo>
                      <a:pt x="1873" y="379"/>
                    </a:lnTo>
                    <a:lnTo>
                      <a:pt x="1873" y="394"/>
                    </a:lnTo>
                    <a:lnTo>
                      <a:pt x="1873" y="403"/>
                    </a:lnTo>
                    <a:lnTo>
                      <a:pt x="1873" y="418"/>
                    </a:lnTo>
                    <a:lnTo>
                      <a:pt x="1873" y="427"/>
                    </a:lnTo>
                    <a:lnTo>
                      <a:pt x="1873" y="444"/>
                    </a:lnTo>
                    <a:lnTo>
                      <a:pt x="1873" y="459"/>
                    </a:lnTo>
                    <a:lnTo>
                      <a:pt x="1873" y="468"/>
                    </a:lnTo>
                    <a:lnTo>
                      <a:pt x="1873" y="483"/>
                    </a:lnTo>
                    <a:lnTo>
                      <a:pt x="1873" y="500"/>
                    </a:lnTo>
                    <a:lnTo>
                      <a:pt x="1883" y="508"/>
                    </a:lnTo>
                    <a:lnTo>
                      <a:pt x="1883" y="524"/>
                    </a:lnTo>
                    <a:lnTo>
                      <a:pt x="1883" y="541"/>
                    </a:lnTo>
                    <a:lnTo>
                      <a:pt x="1883" y="548"/>
                    </a:lnTo>
                    <a:lnTo>
                      <a:pt x="1883" y="565"/>
                    </a:lnTo>
                    <a:lnTo>
                      <a:pt x="1883" y="580"/>
                    </a:lnTo>
                    <a:lnTo>
                      <a:pt x="1883" y="588"/>
                    </a:lnTo>
                    <a:lnTo>
                      <a:pt x="1883" y="604"/>
                    </a:lnTo>
                    <a:lnTo>
                      <a:pt x="1883" y="621"/>
                    </a:lnTo>
                    <a:lnTo>
                      <a:pt x="1883" y="636"/>
                    </a:lnTo>
                    <a:lnTo>
                      <a:pt x="1883" y="645"/>
                    </a:lnTo>
                    <a:lnTo>
                      <a:pt x="1883" y="662"/>
                    </a:lnTo>
                    <a:lnTo>
                      <a:pt x="1883" y="677"/>
                    </a:lnTo>
                    <a:lnTo>
                      <a:pt x="1894" y="685"/>
                    </a:lnTo>
                    <a:lnTo>
                      <a:pt x="1894" y="701"/>
                    </a:lnTo>
                    <a:lnTo>
                      <a:pt x="1894" y="718"/>
                    </a:lnTo>
                    <a:lnTo>
                      <a:pt x="1894" y="726"/>
                    </a:lnTo>
                    <a:lnTo>
                      <a:pt x="1894" y="742"/>
                    </a:lnTo>
                    <a:lnTo>
                      <a:pt x="1894" y="750"/>
                    </a:lnTo>
                    <a:lnTo>
                      <a:pt x="1894" y="765"/>
                    </a:lnTo>
                    <a:lnTo>
                      <a:pt x="1894" y="782"/>
                    </a:lnTo>
                    <a:lnTo>
                      <a:pt x="1894" y="789"/>
                    </a:lnTo>
                    <a:lnTo>
                      <a:pt x="1894" y="806"/>
                    </a:lnTo>
                    <a:lnTo>
                      <a:pt x="1894" y="815"/>
                    </a:lnTo>
                    <a:lnTo>
                      <a:pt x="1894" y="830"/>
                    </a:lnTo>
                    <a:lnTo>
                      <a:pt x="1903" y="839"/>
                    </a:lnTo>
                    <a:lnTo>
                      <a:pt x="1903" y="847"/>
                    </a:lnTo>
                    <a:lnTo>
                      <a:pt x="1903" y="862"/>
                    </a:lnTo>
                    <a:lnTo>
                      <a:pt x="1903" y="871"/>
                    </a:lnTo>
                    <a:lnTo>
                      <a:pt x="1903" y="879"/>
                    </a:lnTo>
                    <a:lnTo>
                      <a:pt x="1903" y="895"/>
                    </a:lnTo>
                    <a:lnTo>
                      <a:pt x="1903" y="903"/>
                    </a:lnTo>
                    <a:lnTo>
                      <a:pt x="1903" y="912"/>
                    </a:lnTo>
                    <a:lnTo>
                      <a:pt x="1903" y="919"/>
                    </a:lnTo>
                    <a:lnTo>
                      <a:pt x="1903" y="927"/>
                    </a:lnTo>
                    <a:lnTo>
                      <a:pt x="1903" y="936"/>
                    </a:lnTo>
                    <a:lnTo>
                      <a:pt x="1903" y="944"/>
                    </a:lnTo>
                    <a:lnTo>
                      <a:pt x="1903" y="951"/>
                    </a:lnTo>
                    <a:lnTo>
                      <a:pt x="1914" y="959"/>
                    </a:lnTo>
                    <a:lnTo>
                      <a:pt x="1914" y="968"/>
                    </a:lnTo>
                    <a:lnTo>
                      <a:pt x="1914" y="976"/>
                    </a:lnTo>
                    <a:lnTo>
                      <a:pt x="1914" y="983"/>
                    </a:lnTo>
                    <a:lnTo>
                      <a:pt x="1914" y="992"/>
                    </a:lnTo>
                    <a:lnTo>
                      <a:pt x="1914" y="1000"/>
                    </a:lnTo>
                    <a:lnTo>
                      <a:pt x="1914" y="1007"/>
                    </a:lnTo>
                    <a:lnTo>
                      <a:pt x="1925" y="1016"/>
                    </a:lnTo>
                    <a:lnTo>
                      <a:pt x="1925" y="1024"/>
                    </a:lnTo>
                    <a:lnTo>
                      <a:pt x="1935" y="1016"/>
                    </a:lnTo>
                    <a:lnTo>
                      <a:pt x="1935" y="1007"/>
                    </a:lnTo>
                    <a:lnTo>
                      <a:pt x="1935" y="1000"/>
                    </a:lnTo>
                    <a:lnTo>
                      <a:pt x="1935" y="992"/>
                    </a:lnTo>
                    <a:lnTo>
                      <a:pt x="1935" y="983"/>
                    </a:lnTo>
                    <a:lnTo>
                      <a:pt x="1935" y="976"/>
                    </a:lnTo>
                    <a:lnTo>
                      <a:pt x="1935" y="968"/>
                    </a:lnTo>
                    <a:lnTo>
                      <a:pt x="1935" y="959"/>
                    </a:lnTo>
                    <a:lnTo>
                      <a:pt x="1935" y="951"/>
                    </a:lnTo>
                    <a:lnTo>
                      <a:pt x="1946" y="944"/>
                    </a:lnTo>
                    <a:lnTo>
                      <a:pt x="1946" y="936"/>
                    </a:lnTo>
                    <a:lnTo>
                      <a:pt x="1946" y="927"/>
                    </a:lnTo>
                    <a:lnTo>
                      <a:pt x="1946" y="919"/>
                    </a:lnTo>
                    <a:lnTo>
                      <a:pt x="1946" y="912"/>
                    </a:lnTo>
                    <a:lnTo>
                      <a:pt x="1946" y="903"/>
                    </a:lnTo>
                    <a:lnTo>
                      <a:pt x="1946" y="895"/>
                    </a:lnTo>
                    <a:lnTo>
                      <a:pt x="1946" y="879"/>
                    </a:lnTo>
                    <a:lnTo>
                      <a:pt x="1946" y="871"/>
                    </a:lnTo>
                    <a:lnTo>
                      <a:pt x="1946" y="862"/>
                    </a:lnTo>
                    <a:lnTo>
                      <a:pt x="1946" y="847"/>
                    </a:lnTo>
                    <a:lnTo>
                      <a:pt x="1946" y="839"/>
                    </a:lnTo>
                    <a:lnTo>
                      <a:pt x="1957" y="830"/>
                    </a:lnTo>
                    <a:lnTo>
                      <a:pt x="1957" y="815"/>
                    </a:lnTo>
                    <a:lnTo>
                      <a:pt x="1957" y="806"/>
                    </a:lnTo>
                    <a:lnTo>
                      <a:pt x="1957" y="789"/>
                    </a:lnTo>
                    <a:lnTo>
                      <a:pt x="1957" y="782"/>
                    </a:lnTo>
                    <a:lnTo>
                      <a:pt x="1957" y="765"/>
                    </a:lnTo>
                    <a:lnTo>
                      <a:pt x="1957" y="759"/>
                    </a:lnTo>
                    <a:lnTo>
                      <a:pt x="1957" y="742"/>
                    </a:lnTo>
                    <a:lnTo>
                      <a:pt x="1957" y="733"/>
                    </a:lnTo>
                    <a:lnTo>
                      <a:pt x="1957" y="718"/>
                    </a:lnTo>
                    <a:lnTo>
                      <a:pt x="1957" y="701"/>
                    </a:lnTo>
                    <a:lnTo>
                      <a:pt x="1957" y="694"/>
                    </a:lnTo>
                    <a:lnTo>
                      <a:pt x="1957" y="677"/>
                    </a:lnTo>
                    <a:lnTo>
                      <a:pt x="1967" y="668"/>
                    </a:lnTo>
                    <a:lnTo>
                      <a:pt x="1967" y="653"/>
                    </a:lnTo>
                    <a:lnTo>
                      <a:pt x="1967" y="636"/>
                    </a:lnTo>
                    <a:lnTo>
                      <a:pt x="1967" y="629"/>
                    </a:lnTo>
                    <a:lnTo>
                      <a:pt x="1967" y="612"/>
                    </a:lnTo>
                    <a:lnTo>
                      <a:pt x="1967" y="597"/>
                    </a:lnTo>
                    <a:lnTo>
                      <a:pt x="1967" y="588"/>
                    </a:lnTo>
                    <a:lnTo>
                      <a:pt x="1967" y="573"/>
                    </a:lnTo>
                    <a:lnTo>
                      <a:pt x="1967" y="556"/>
                    </a:lnTo>
                    <a:lnTo>
                      <a:pt x="1967" y="548"/>
                    </a:lnTo>
                    <a:lnTo>
                      <a:pt x="1967" y="532"/>
                    </a:lnTo>
                    <a:lnTo>
                      <a:pt x="1967" y="515"/>
                    </a:lnTo>
                    <a:lnTo>
                      <a:pt x="1967" y="508"/>
                    </a:lnTo>
                    <a:lnTo>
                      <a:pt x="1976" y="491"/>
                    </a:lnTo>
                    <a:lnTo>
                      <a:pt x="1976" y="476"/>
                    </a:lnTo>
                    <a:lnTo>
                      <a:pt x="1976" y="468"/>
                    </a:lnTo>
                    <a:lnTo>
                      <a:pt x="1976" y="451"/>
                    </a:lnTo>
                    <a:lnTo>
                      <a:pt x="1976" y="444"/>
                    </a:lnTo>
                    <a:lnTo>
                      <a:pt x="1976" y="427"/>
                    </a:lnTo>
                    <a:lnTo>
                      <a:pt x="1976" y="418"/>
                    </a:lnTo>
                    <a:lnTo>
                      <a:pt x="1976" y="403"/>
                    </a:lnTo>
                    <a:lnTo>
                      <a:pt x="1976" y="394"/>
                    </a:lnTo>
                    <a:lnTo>
                      <a:pt x="1976" y="379"/>
                    </a:lnTo>
                    <a:lnTo>
                      <a:pt x="1976" y="371"/>
                    </a:lnTo>
                    <a:lnTo>
                      <a:pt x="1976" y="355"/>
                    </a:lnTo>
                    <a:lnTo>
                      <a:pt x="1987" y="347"/>
                    </a:lnTo>
                    <a:lnTo>
                      <a:pt x="1987" y="338"/>
                    </a:lnTo>
                    <a:lnTo>
                      <a:pt x="1987" y="323"/>
                    </a:lnTo>
                    <a:lnTo>
                      <a:pt x="1987" y="314"/>
                    </a:lnTo>
                    <a:lnTo>
                      <a:pt x="1987" y="306"/>
                    </a:lnTo>
                    <a:lnTo>
                      <a:pt x="1987" y="297"/>
                    </a:lnTo>
                    <a:lnTo>
                      <a:pt x="1987" y="282"/>
                    </a:lnTo>
                    <a:lnTo>
                      <a:pt x="1987" y="274"/>
                    </a:lnTo>
                    <a:lnTo>
                      <a:pt x="1987" y="265"/>
                    </a:lnTo>
                    <a:lnTo>
                      <a:pt x="1987" y="258"/>
                    </a:lnTo>
                    <a:lnTo>
                      <a:pt x="1987" y="250"/>
                    </a:lnTo>
                    <a:lnTo>
                      <a:pt x="1987" y="241"/>
                    </a:lnTo>
                    <a:lnTo>
                      <a:pt x="1987" y="233"/>
                    </a:lnTo>
                    <a:lnTo>
                      <a:pt x="1998" y="226"/>
                    </a:lnTo>
                    <a:lnTo>
                      <a:pt x="1998" y="217"/>
                    </a:lnTo>
                    <a:lnTo>
                      <a:pt x="1998" y="209"/>
                    </a:lnTo>
                    <a:lnTo>
                      <a:pt x="1998" y="200"/>
                    </a:lnTo>
                    <a:lnTo>
                      <a:pt x="1998" y="194"/>
                    </a:lnTo>
                    <a:lnTo>
                      <a:pt x="1998" y="185"/>
                    </a:lnTo>
                    <a:lnTo>
                      <a:pt x="1998" y="177"/>
                    </a:lnTo>
                    <a:lnTo>
                      <a:pt x="2009" y="170"/>
                    </a:lnTo>
                    <a:lnTo>
                      <a:pt x="2009" y="161"/>
                    </a:lnTo>
                    <a:lnTo>
                      <a:pt x="2009" y="170"/>
                    </a:lnTo>
                    <a:lnTo>
                      <a:pt x="2019" y="177"/>
                    </a:lnTo>
                    <a:lnTo>
                      <a:pt x="2019" y="185"/>
                    </a:lnTo>
                    <a:lnTo>
                      <a:pt x="2019" y="194"/>
                    </a:lnTo>
                    <a:lnTo>
                      <a:pt x="2019" y="200"/>
                    </a:lnTo>
                    <a:lnTo>
                      <a:pt x="2019" y="209"/>
                    </a:lnTo>
                    <a:lnTo>
                      <a:pt x="2019" y="217"/>
                    </a:lnTo>
                    <a:lnTo>
                      <a:pt x="2019" y="226"/>
                    </a:lnTo>
                    <a:lnTo>
                      <a:pt x="2019" y="233"/>
                    </a:lnTo>
                    <a:lnTo>
                      <a:pt x="2030" y="241"/>
                    </a:lnTo>
                    <a:lnTo>
                      <a:pt x="2030" y="250"/>
                    </a:lnTo>
                    <a:lnTo>
                      <a:pt x="2030" y="258"/>
                    </a:lnTo>
                    <a:lnTo>
                      <a:pt x="2030" y="265"/>
                    </a:lnTo>
                    <a:lnTo>
                      <a:pt x="2030" y="274"/>
                    </a:lnTo>
                    <a:lnTo>
                      <a:pt x="2030" y="282"/>
                    </a:lnTo>
                    <a:lnTo>
                      <a:pt x="2030" y="297"/>
                    </a:lnTo>
                    <a:lnTo>
                      <a:pt x="2030" y="306"/>
                    </a:lnTo>
                    <a:lnTo>
                      <a:pt x="2030" y="314"/>
                    </a:lnTo>
                    <a:lnTo>
                      <a:pt x="2030" y="323"/>
                    </a:lnTo>
                    <a:lnTo>
                      <a:pt x="2030" y="338"/>
                    </a:lnTo>
                    <a:lnTo>
                      <a:pt x="2030" y="347"/>
                    </a:lnTo>
                    <a:lnTo>
                      <a:pt x="2039" y="355"/>
                    </a:lnTo>
                    <a:lnTo>
                      <a:pt x="2039" y="371"/>
                    </a:lnTo>
                    <a:lnTo>
                      <a:pt x="2039" y="379"/>
                    </a:lnTo>
                    <a:lnTo>
                      <a:pt x="2039" y="388"/>
                    </a:lnTo>
                    <a:lnTo>
                      <a:pt x="2039" y="403"/>
                    </a:lnTo>
                    <a:lnTo>
                      <a:pt x="2039" y="411"/>
                    </a:lnTo>
                    <a:lnTo>
                      <a:pt x="2039" y="427"/>
                    </a:lnTo>
                    <a:lnTo>
                      <a:pt x="2039" y="435"/>
                    </a:lnTo>
                    <a:lnTo>
                      <a:pt x="2039" y="451"/>
                    </a:lnTo>
                    <a:lnTo>
                      <a:pt x="2039" y="459"/>
                    </a:lnTo>
                    <a:lnTo>
                      <a:pt x="2039" y="476"/>
                    </a:lnTo>
                    <a:lnTo>
                      <a:pt x="2039" y="491"/>
                    </a:lnTo>
                    <a:lnTo>
                      <a:pt x="2039" y="500"/>
                    </a:lnTo>
                    <a:lnTo>
                      <a:pt x="2050" y="515"/>
                    </a:lnTo>
                    <a:lnTo>
                      <a:pt x="2050" y="524"/>
                    </a:lnTo>
                    <a:lnTo>
                      <a:pt x="2050" y="541"/>
                    </a:lnTo>
                    <a:lnTo>
                      <a:pt x="2050" y="556"/>
                    </a:lnTo>
                    <a:lnTo>
                      <a:pt x="2050" y="565"/>
                    </a:lnTo>
                    <a:lnTo>
                      <a:pt x="2050" y="580"/>
                    </a:lnTo>
                    <a:lnTo>
                      <a:pt x="2050" y="588"/>
                    </a:lnTo>
                    <a:lnTo>
                      <a:pt x="2050" y="604"/>
                    </a:lnTo>
                    <a:lnTo>
                      <a:pt x="2050" y="621"/>
                    </a:lnTo>
                    <a:lnTo>
                      <a:pt x="2050" y="629"/>
                    </a:lnTo>
                    <a:lnTo>
                      <a:pt x="2050" y="645"/>
                    </a:lnTo>
                    <a:lnTo>
                      <a:pt x="2050" y="653"/>
                    </a:lnTo>
                    <a:lnTo>
                      <a:pt x="2050" y="668"/>
                    </a:lnTo>
                    <a:lnTo>
                      <a:pt x="2060" y="685"/>
                    </a:lnTo>
                    <a:lnTo>
                      <a:pt x="2060" y="694"/>
                    </a:lnTo>
                    <a:lnTo>
                      <a:pt x="2060" y="709"/>
                    </a:lnTo>
                    <a:lnTo>
                      <a:pt x="2060" y="718"/>
                    </a:lnTo>
                    <a:lnTo>
                      <a:pt x="2060" y="733"/>
                    </a:lnTo>
                    <a:lnTo>
                      <a:pt x="2060" y="742"/>
                    </a:lnTo>
                    <a:lnTo>
                      <a:pt x="2060" y="759"/>
                    </a:lnTo>
                    <a:lnTo>
                      <a:pt x="2060" y="765"/>
                    </a:lnTo>
                    <a:lnTo>
                      <a:pt x="2060" y="782"/>
                    </a:lnTo>
                    <a:lnTo>
                      <a:pt x="2060" y="789"/>
                    </a:lnTo>
                    <a:lnTo>
                      <a:pt x="2060" y="798"/>
                    </a:lnTo>
                    <a:lnTo>
                      <a:pt x="2060" y="815"/>
                    </a:lnTo>
                    <a:lnTo>
                      <a:pt x="2071" y="822"/>
                    </a:lnTo>
                    <a:lnTo>
                      <a:pt x="2071" y="830"/>
                    </a:lnTo>
                    <a:lnTo>
                      <a:pt x="2071" y="847"/>
                    </a:lnTo>
                    <a:lnTo>
                      <a:pt x="2071" y="854"/>
                    </a:lnTo>
                    <a:lnTo>
                      <a:pt x="2071" y="862"/>
                    </a:lnTo>
                    <a:lnTo>
                      <a:pt x="2071" y="871"/>
                    </a:lnTo>
                    <a:lnTo>
                      <a:pt x="2071" y="879"/>
                    </a:lnTo>
                    <a:lnTo>
                      <a:pt x="2071" y="895"/>
                    </a:lnTo>
                    <a:lnTo>
                      <a:pt x="2071" y="903"/>
                    </a:lnTo>
                    <a:lnTo>
                      <a:pt x="2071" y="912"/>
                    </a:lnTo>
                    <a:lnTo>
                      <a:pt x="2071" y="919"/>
                    </a:lnTo>
                    <a:lnTo>
                      <a:pt x="2071" y="927"/>
                    </a:lnTo>
                    <a:lnTo>
                      <a:pt x="2082" y="936"/>
                    </a:lnTo>
                    <a:lnTo>
                      <a:pt x="2082" y="944"/>
                    </a:lnTo>
                    <a:lnTo>
                      <a:pt x="2082" y="951"/>
                    </a:lnTo>
                    <a:lnTo>
                      <a:pt x="2082" y="959"/>
                    </a:lnTo>
                    <a:lnTo>
                      <a:pt x="2082" y="968"/>
                    </a:lnTo>
                    <a:lnTo>
                      <a:pt x="2082" y="976"/>
                    </a:lnTo>
                    <a:lnTo>
                      <a:pt x="2082" y="983"/>
                    </a:lnTo>
                    <a:lnTo>
                      <a:pt x="2093" y="992"/>
                    </a:lnTo>
                    <a:lnTo>
                      <a:pt x="2093" y="1000"/>
                    </a:lnTo>
                    <a:lnTo>
                      <a:pt x="2103" y="992"/>
                    </a:lnTo>
                    <a:lnTo>
                      <a:pt x="2103" y="983"/>
                    </a:lnTo>
                    <a:lnTo>
                      <a:pt x="2103" y="976"/>
                    </a:lnTo>
                    <a:lnTo>
                      <a:pt x="2103" y="968"/>
                    </a:lnTo>
                    <a:lnTo>
                      <a:pt x="2103" y="959"/>
                    </a:lnTo>
                    <a:lnTo>
                      <a:pt x="2103" y="951"/>
                    </a:lnTo>
                    <a:lnTo>
                      <a:pt x="2103" y="944"/>
                    </a:lnTo>
                    <a:lnTo>
                      <a:pt x="2103" y="936"/>
                    </a:lnTo>
                    <a:lnTo>
                      <a:pt x="2112" y="927"/>
                    </a:lnTo>
                    <a:lnTo>
                      <a:pt x="2112" y="919"/>
                    </a:lnTo>
                    <a:lnTo>
                      <a:pt x="2112" y="912"/>
                    </a:lnTo>
                    <a:lnTo>
                      <a:pt x="2112" y="903"/>
                    </a:lnTo>
                    <a:lnTo>
                      <a:pt x="2112" y="895"/>
                    </a:lnTo>
                    <a:lnTo>
                      <a:pt x="2112" y="879"/>
                    </a:lnTo>
                    <a:lnTo>
                      <a:pt x="2112" y="871"/>
                    </a:lnTo>
                    <a:lnTo>
                      <a:pt x="2112" y="862"/>
                    </a:lnTo>
                    <a:lnTo>
                      <a:pt x="2112" y="854"/>
                    </a:lnTo>
                    <a:lnTo>
                      <a:pt x="2112" y="847"/>
                    </a:lnTo>
                    <a:lnTo>
                      <a:pt x="2112" y="830"/>
                    </a:lnTo>
                    <a:lnTo>
                      <a:pt x="2112" y="822"/>
                    </a:lnTo>
                    <a:lnTo>
                      <a:pt x="2123" y="815"/>
                    </a:lnTo>
                    <a:lnTo>
                      <a:pt x="2123" y="806"/>
                    </a:lnTo>
                    <a:lnTo>
                      <a:pt x="2123" y="789"/>
                    </a:lnTo>
                    <a:lnTo>
                      <a:pt x="2123" y="782"/>
                    </a:lnTo>
                    <a:lnTo>
                      <a:pt x="2123" y="765"/>
                    </a:lnTo>
                    <a:lnTo>
                      <a:pt x="2123" y="759"/>
                    </a:lnTo>
                    <a:lnTo>
                      <a:pt x="2123" y="750"/>
                    </a:lnTo>
                    <a:lnTo>
                      <a:pt x="2123" y="733"/>
                    </a:lnTo>
                    <a:lnTo>
                      <a:pt x="2123" y="726"/>
                    </a:lnTo>
                    <a:lnTo>
                      <a:pt x="2123" y="709"/>
                    </a:lnTo>
                    <a:lnTo>
                      <a:pt x="2123" y="701"/>
                    </a:lnTo>
                    <a:lnTo>
                      <a:pt x="2123" y="685"/>
                    </a:lnTo>
                    <a:lnTo>
                      <a:pt x="2123" y="677"/>
                    </a:lnTo>
                    <a:lnTo>
                      <a:pt x="2134" y="662"/>
                    </a:lnTo>
                    <a:lnTo>
                      <a:pt x="2134" y="645"/>
                    </a:lnTo>
                    <a:lnTo>
                      <a:pt x="2134" y="636"/>
                    </a:lnTo>
                    <a:lnTo>
                      <a:pt x="2134" y="621"/>
                    </a:lnTo>
                    <a:lnTo>
                      <a:pt x="2134" y="612"/>
                    </a:lnTo>
                    <a:lnTo>
                      <a:pt x="2134" y="597"/>
                    </a:lnTo>
                    <a:lnTo>
                      <a:pt x="2134" y="588"/>
                    </a:lnTo>
                    <a:lnTo>
                      <a:pt x="2134" y="573"/>
                    </a:lnTo>
                    <a:lnTo>
                      <a:pt x="2134" y="556"/>
                    </a:lnTo>
                    <a:lnTo>
                      <a:pt x="2134" y="548"/>
                    </a:lnTo>
                    <a:lnTo>
                      <a:pt x="2134" y="532"/>
                    </a:lnTo>
                    <a:lnTo>
                      <a:pt x="2134" y="524"/>
                    </a:lnTo>
                    <a:lnTo>
                      <a:pt x="2134" y="508"/>
                    </a:lnTo>
                    <a:lnTo>
                      <a:pt x="2144" y="500"/>
                    </a:lnTo>
                    <a:lnTo>
                      <a:pt x="2144" y="483"/>
                    </a:lnTo>
                    <a:lnTo>
                      <a:pt x="2144" y="476"/>
                    </a:lnTo>
                    <a:lnTo>
                      <a:pt x="2144" y="459"/>
                    </a:lnTo>
                    <a:lnTo>
                      <a:pt x="2144" y="451"/>
                    </a:lnTo>
                    <a:lnTo>
                      <a:pt x="2144" y="435"/>
                    </a:lnTo>
                    <a:lnTo>
                      <a:pt x="2144" y="427"/>
                    </a:lnTo>
                    <a:lnTo>
                      <a:pt x="2144" y="418"/>
                    </a:lnTo>
                    <a:lnTo>
                      <a:pt x="2144" y="403"/>
                    </a:lnTo>
                    <a:lnTo>
                      <a:pt x="2144" y="394"/>
                    </a:lnTo>
                    <a:lnTo>
                      <a:pt x="2144" y="379"/>
                    </a:lnTo>
                    <a:lnTo>
                      <a:pt x="2144" y="371"/>
                    </a:lnTo>
                    <a:lnTo>
                      <a:pt x="2155" y="362"/>
                    </a:lnTo>
                    <a:lnTo>
                      <a:pt x="2155" y="355"/>
                    </a:lnTo>
                    <a:lnTo>
                      <a:pt x="2155" y="338"/>
                    </a:lnTo>
                    <a:lnTo>
                      <a:pt x="2155" y="330"/>
                    </a:lnTo>
                    <a:lnTo>
                      <a:pt x="2155" y="323"/>
                    </a:lnTo>
                    <a:lnTo>
                      <a:pt x="2155" y="314"/>
                    </a:lnTo>
                    <a:lnTo>
                      <a:pt x="2155" y="306"/>
                    </a:lnTo>
                    <a:lnTo>
                      <a:pt x="2155" y="297"/>
                    </a:lnTo>
                    <a:lnTo>
                      <a:pt x="2155" y="291"/>
                    </a:lnTo>
                    <a:lnTo>
                      <a:pt x="2155" y="282"/>
                    </a:lnTo>
                    <a:lnTo>
                      <a:pt x="2155" y="274"/>
                    </a:lnTo>
                    <a:lnTo>
                      <a:pt x="2155" y="265"/>
                    </a:lnTo>
                    <a:lnTo>
                      <a:pt x="2155" y="258"/>
                    </a:lnTo>
                    <a:lnTo>
                      <a:pt x="2166" y="250"/>
                    </a:lnTo>
                    <a:lnTo>
                      <a:pt x="2166" y="241"/>
                    </a:lnTo>
                    <a:lnTo>
                      <a:pt x="2166" y="233"/>
                    </a:lnTo>
                    <a:lnTo>
                      <a:pt x="2166" y="226"/>
                    </a:lnTo>
                    <a:lnTo>
                      <a:pt x="2166" y="217"/>
                    </a:lnTo>
                    <a:lnTo>
                      <a:pt x="2166" y="209"/>
                    </a:lnTo>
                    <a:lnTo>
                      <a:pt x="2166" y="200"/>
                    </a:lnTo>
                    <a:lnTo>
                      <a:pt x="2175" y="194"/>
                    </a:lnTo>
                    <a:lnTo>
                      <a:pt x="2186" y="200"/>
                    </a:lnTo>
                    <a:lnTo>
                      <a:pt x="2186" y="209"/>
                    </a:lnTo>
                    <a:lnTo>
                      <a:pt x="2186" y="217"/>
                    </a:lnTo>
                    <a:lnTo>
                      <a:pt x="2186" y="226"/>
                    </a:lnTo>
                    <a:lnTo>
                      <a:pt x="2186" y="233"/>
                    </a:lnTo>
                    <a:lnTo>
                      <a:pt x="2186" y="241"/>
                    </a:lnTo>
                    <a:lnTo>
                      <a:pt x="2186" y="250"/>
                    </a:lnTo>
                    <a:lnTo>
                      <a:pt x="2186" y="258"/>
                    </a:lnTo>
                    <a:lnTo>
                      <a:pt x="2196" y="265"/>
                    </a:lnTo>
                    <a:lnTo>
                      <a:pt x="2196" y="274"/>
                    </a:lnTo>
                    <a:lnTo>
                      <a:pt x="2196" y="282"/>
                    </a:lnTo>
                    <a:lnTo>
                      <a:pt x="2196" y="291"/>
                    </a:lnTo>
                    <a:lnTo>
                      <a:pt x="2196" y="297"/>
                    </a:lnTo>
                    <a:lnTo>
                      <a:pt x="2196" y="306"/>
                    </a:lnTo>
                    <a:lnTo>
                      <a:pt x="2196" y="314"/>
                    </a:lnTo>
                    <a:lnTo>
                      <a:pt x="2196" y="323"/>
                    </a:lnTo>
                    <a:lnTo>
                      <a:pt x="2196" y="330"/>
                    </a:lnTo>
                    <a:lnTo>
                      <a:pt x="2196" y="338"/>
                    </a:lnTo>
                    <a:lnTo>
                      <a:pt x="2196" y="355"/>
                    </a:lnTo>
                    <a:lnTo>
                      <a:pt x="2196" y="362"/>
                    </a:lnTo>
                    <a:lnTo>
                      <a:pt x="2207" y="371"/>
                    </a:lnTo>
                    <a:lnTo>
                      <a:pt x="2207" y="379"/>
                    </a:lnTo>
                    <a:lnTo>
                      <a:pt x="2207" y="394"/>
                    </a:lnTo>
                    <a:lnTo>
                      <a:pt x="2207" y="403"/>
                    </a:lnTo>
                    <a:lnTo>
                      <a:pt x="2207" y="411"/>
                    </a:lnTo>
                    <a:lnTo>
                      <a:pt x="2207" y="427"/>
                    </a:lnTo>
                    <a:lnTo>
                      <a:pt x="2207" y="435"/>
                    </a:lnTo>
                    <a:lnTo>
                      <a:pt x="2207" y="451"/>
                    </a:lnTo>
                    <a:lnTo>
                      <a:pt x="2207" y="459"/>
                    </a:lnTo>
                    <a:lnTo>
                      <a:pt x="2207" y="468"/>
                    </a:lnTo>
                    <a:lnTo>
                      <a:pt x="2207" y="483"/>
                    </a:lnTo>
                    <a:lnTo>
                      <a:pt x="2207" y="491"/>
                    </a:lnTo>
                    <a:lnTo>
                      <a:pt x="2207" y="508"/>
                    </a:lnTo>
                    <a:lnTo>
                      <a:pt x="2218" y="515"/>
                    </a:lnTo>
                    <a:lnTo>
                      <a:pt x="2218" y="532"/>
                    </a:lnTo>
                    <a:lnTo>
                      <a:pt x="2218" y="541"/>
                    </a:lnTo>
                    <a:lnTo>
                      <a:pt x="2218" y="556"/>
                    </a:lnTo>
                    <a:lnTo>
                      <a:pt x="2218" y="565"/>
                    </a:lnTo>
                    <a:lnTo>
                      <a:pt x="2218" y="580"/>
                    </a:lnTo>
                    <a:lnTo>
                      <a:pt x="2218" y="588"/>
                    </a:lnTo>
                    <a:lnTo>
                      <a:pt x="2218" y="604"/>
                    </a:lnTo>
                    <a:lnTo>
                      <a:pt x="2218" y="612"/>
                    </a:lnTo>
                    <a:lnTo>
                      <a:pt x="2218" y="629"/>
                    </a:lnTo>
                    <a:lnTo>
                      <a:pt x="2218" y="636"/>
                    </a:lnTo>
                    <a:lnTo>
                      <a:pt x="2218" y="653"/>
                    </a:lnTo>
                    <a:lnTo>
                      <a:pt x="2218" y="662"/>
                    </a:lnTo>
                    <a:lnTo>
                      <a:pt x="2228" y="677"/>
                    </a:lnTo>
                    <a:lnTo>
                      <a:pt x="2228" y="685"/>
                    </a:lnTo>
                    <a:lnTo>
                      <a:pt x="2228" y="701"/>
                    </a:lnTo>
                    <a:lnTo>
                      <a:pt x="2228" y="709"/>
                    </a:lnTo>
                    <a:lnTo>
                      <a:pt x="2228" y="726"/>
                    </a:lnTo>
                    <a:lnTo>
                      <a:pt x="2228" y="733"/>
                    </a:lnTo>
                    <a:lnTo>
                      <a:pt x="2228" y="742"/>
                    </a:lnTo>
                    <a:lnTo>
                      <a:pt x="2228" y="759"/>
                    </a:lnTo>
                    <a:lnTo>
                      <a:pt x="2228" y="765"/>
                    </a:lnTo>
                    <a:lnTo>
                      <a:pt x="2228" y="774"/>
                    </a:lnTo>
                    <a:lnTo>
                      <a:pt x="2228" y="789"/>
                    </a:lnTo>
                    <a:lnTo>
                      <a:pt x="2228" y="798"/>
                    </a:lnTo>
                    <a:lnTo>
                      <a:pt x="2239" y="806"/>
                    </a:lnTo>
                    <a:lnTo>
                      <a:pt x="2239" y="815"/>
                    </a:lnTo>
                    <a:lnTo>
                      <a:pt x="2239" y="830"/>
                    </a:lnTo>
                    <a:lnTo>
                      <a:pt x="2239" y="839"/>
                    </a:lnTo>
                    <a:lnTo>
                      <a:pt x="2239" y="847"/>
                    </a:lnTo>
                    <a:lnTo>
                      <a:pt x="2239" y="854"/>
                    </a:lnTo>
                    <a:lnTo>
                      <a:pt x="2239" y="862"/>
                    </a:lnTo>
                    <a:lnTo>
                      <a:pt x="2239" y="871"/>
                    </a:lnTo>
                    <a:lnTo>
                      <a:pt x="2239" y="879"/>
                    </a:lnTo>
                    <a:lnTo>
                      <a:pt x="2239" y="886"/>
                    </a:lnTo>
                    <a:lnTo>
                      <a:pt x="2239" y="895"/>
                    </a:lnTo>
                    <a:lnTo>
                      <a:pt x="2239" y="903"/>
                    </a:lnTo>
                    <a:lnTo>
                      <a:pt x="2239" y="912"/>
                    </a:lnTo>
                    <a:lnTo>
                      <a:pt x="2248" y="919"/>
                    </a:lnTo>
                    <a:lnTo>
                      <a:pt x="2248" y="927"/>
                    </a:lnTo>
                    <a:lnTo>
                      <a:pt x="2248" y="936"/>
                    </a:lnTo>
                    <a:lnTo>
                      <a:pt x="2248" y="944"/>
                    </a:lnTo>
                    <a:lnTo>
                      <a:pt x="2248" y="951"/>
                    </a:lnTo>
                    <a:lnTo>
                      <a:pt x="2248" y="959"/>
                    </a:lnTo>
                    <a:lnTo>
                      <a:pt x="2259" y="968"/>
                    </a:lnTo>
                    <a:lnTo>
                      <a:pt x="2259" y="976"/>
                    </a:lnTo>
                    <a:lnTo>
                      <a:pt x="2270" y="968"/>
                    </a:lnTo>
                    <a:lnTo>
                      <a:pt x="2270" y="959"/>
                    </a:lnTo>
                    <a:lnTo>
                      <a:pt x="2270" y="951"/>
                    </a:lnTo>
                    <a:lnTo>
                      <a:pt x="2270" y="944"/>
                    </a:lnTo>
                    <a:lnTo>
                      <a:pt x="2270" y="936"/>
                    </a:lnTo>
                    <a:lnTo>
                      <a:pt x="2270" y="927"/>
                    </a:lnTo>
                    <a:lnTo>
                      <a:pt x="2270" y="919"/>
                    </a:lnTo>
                    <a:lnTo>
                      <a:pt x="2270" y="912"/>
                    </a:lnTo>
                    <a:lnTo>
                      <a:pt x="2280" y="903"/>
                    </a:lnTo>
                    <a:lnTo>
                      <a:pt x="2280" y="895"/>
                    </a:lnTo>
                    <a:lnTo>
                      <a:pt x="2280" y="886"/>
                    </a:lnTo>
                    <a:lnTo>
                      <a:pt x="2280" y="879"/>
                    </a:lnTo>
                    <a:lnTo>
                      <a:pt x="2280" y="871"/>
                    </a:lnTo>
                    <a:lnTo>
                      <a:pt x="2280" y="862"/>
                    </a:lnTo>
                    <a:lnTo>
                      <a:pt x="2280" y="854"/>
                    </a:lnTo>
                    <a:lnTo>
                      <a:pt x="2280" y="847"/>
                    </a:lnTo>
                    <a:lnTo>
                      <a:pt x="2280" y="839"/>
                    </a:lnTo>
                    <a:lnTo>
                      <a:pt x="2280" y="830"/>
                    </a:lnTo>
                    <a:lnTo>
                      <a:pt x="2280" y="815"/>
                    </a:lnTo>
                    <a:lnTo>
                      <a:pt x="2280" y="806"/>
                    </a:lnTo>
                    <a:lnTo>
                      <a:pt x="2291" y="798"/>
                    </a:lnTo>
                    <a:lnTo>
                      <a:pt x="2291" y="789"/>
                    </a:lnTo>
                    <a:lnTo>
                      <a:pt x="2291" y="782"/>
                    </a:lnTo>
                    <a:lnTo>
                      <a:pt x="2291" y="765"/>
                    </a:lnTo>
                    <a:lnTo>
                      <a:pt x="2291" y="759"/>
                    </a:lnTo>
                    <a:lnTo>
                      <a:pt x="2291" y="750"/>
                    </a:lnTo>
                    <a:lnTo>
                      <a:pt x="2291" y="733"/>
                    </a:lnTo>
                    <a:lnTo>
                      <a:pt x="2291" y="726"/>
                    </a:lnTo>
                    <a:lnTo>
                      <a:pt x="2291" y="709"/>
                    </a:lnTo>
                    <a:lnTo>
                      <a:pt x="2291" y="701"/>
                    </a:lnTo>
                    <a:lnTo>
                      <a:pt x="2291" y="694"/>
                    </a:lnTo>
                    <a:lnTo>
                      <a:pt x="2291" y="677"/>
                    </a:lnTo>
                    <a:lnTo>
                      <a:pt x="2291" y="668"/>
                    </a:lnTo>
                    <a:lnTo>
                      <a:pt x="2302" y="653"/>
                    </a:lnTo>
                    <a:lnTo>
                      <a:pt x="2302" y="645"/>
                    </a:lnTo>
                    <a:lnTo>
                      <a:pt x="2302" y="636"/>
                    </a:lnTo>
                    <a:lnTo>
                      <a:pt x="2302" y="621"/>
                    </a:lnTo>
                    <a:lnTo>
                      <a:pt x="2302" y="612"/>
                    </a:lnTo>
                    <a:lnTo>
                      <a:pt x="2302" y="597"/>
                    </a:lnTo>
                    <a:lnTo>
                      <a:pt x="2302" y="588"/>
                    </a:lnTo>
                    <a:lnTo>
                      <a:pt x="2302" y="573"/>
                    </a:lnTo>
                    <a:lnTo>
                      <a:pt x="2302" y="565"/>
                    </a:lnTo>
                    <a:lnTo>
                      <a:pt x="2302" y="548"/>
                    </a:lnTo>
                    <a:lnTo>
                      <a:pt x="2302" y="541"/>
                    </a:lnTo>
                    <a:lnTo>
                      <a:pt x="2302" y="524"/>
                    </a:lnTo>
                    <a:lnTo>
                      <a:pt x="2302" y="515"/>
                    </a:lnTo>
                    <a:lnTo>
                      <a:pt x="2312" y="508"/>
                    </a:lnTo>
                    <a:lnTo>
                      <a:pt x="2312" y="491"/>
                    </a:lnTo>
                    <a:lnTo>
                      <a:pt x="2312" y="483"/>
                    </a:lnTo>
                    <a:lnTo>
                      <a:pt x="2312" y="468"/>
                    </a:lnTo>
                    <a:lnTo>
                      <a:pt x="2312" y="459"/>
                    </a:lnTo>
                    <a:lnTo>
                      <a:pt x="2312" y="451"/>
                    </a:lnTo>
                    <a:lnTo>
                      <a:pt x="2312" y="435"/>
                    </a:lnTo>
                    <a:lnTo>
                      <a:pt x="2312" y="427"/>
                    </a:lnTo>
                    <a:lnTo>
                      <a:pt x="2312" y="418"/>
                    </a:lnTo>
                    <a:lnTo>
                      <a:pt x="2312" y="403"/>
                    </a:lnTo>
                    <a:lnTo>
                      <a:pt x="2312" y="394"/>
                    </a:lnTo>
                    <a:lnTo>
                      <a:pt x="2312" y="388"/>
                    </a:lnTo>
                    <a:lnTo>
                      <a:pt x="2321" y="379"/>
                    </a:lnTo>
                    <a:lnTo>
                      <a:pt x="2321" y="371"/>
                    </a:lnTo>
                    <a:lnTo>
                      <a:pt x="2321" y="355"/>
                    </a:lnTo>
                    <a:lnTo>
                      <a:pt x="2321" y="347"/>
                    </a:lnTo>
                    <a:lnTo>
                      <a:pt x="2321" y="338"/>
                    </a:lnTo>
                    <a:lnTo>
                      <a:pt x="2321" y="330"/>
                    </a:lnTo>
                    <a:lnTo>
                      <a:pt x="2321" y="323"/>
                    </a:lnTo>
                    <a:lnTo>
                      <a:pt x="2321" y="314"/>
                    </a:lnTo>
                    <a:lnTo>
                      <a:pt x="2321" y="306"/>
                    </a:lnTo>
                    <a:lnTo>
                      <a:pt x="2321" y="297"/>
                    </a:lnTo>
                    <a:lnTo>
                      <a:pt x="2321" y="291"/>
                    </a:lnTo>
                    <a:lnTo>
                      <a:pt x="2321" y="282"/>
                    </a:lnTo>
                    <a:lnTo>
                      <a:pt x="2332" y="274"/>
                    </a:lnTo>
                    <a:lnTo>
                      <a:pt x="2332" y="265"/>
                    </a:lnTo>
                    <a:lnTo>
                      <a:pt x="2332" y="258"/>
                    </a:lnTo>
                    <a:lnTo>
                      <a:pt x="2332" y="250"/>
                    </a:lnTo>
                    <a:lnTo>
                      <a:pt x="2332" y="241"/>
                    </a:lnTo>
                    <a:lnTo>
                      <a:pt x="2332" y="233"/>
                    </a:lnTo>
                    <a:lnTo>
                      <a:pt x="2343" y="226"/>
                    </a:lnTo>
                    <a:lnTo>
                      <a:pt x="2343" y="217"/>
                    </a:lnTo>
                    <a:lnTo>
                      <a:pt x="2354" y="226"/>
                    </a:lnTo>
                    <a:lnTo>
                      <a:pt x="2354" y="233"/>
                    </a:lnTo>
                    <a:lnTo>
                      <a:pt x="2354" y="241"/>
                    </a:lnTo>
                    <a:lnTo>
                      <a:pt x="2354" y="250"/>
                    </a:lnTo>
                    <a:lnTo>
                      <a:pt x="2354" y="258"/>
                    </a:lnTo>
                    <a:lnTo>
                      <a:pt x="2354" y="265"/>
                    </a:lnTo>
                    <a:lnTo>
                      <a:pt x="2354" y="274"/>
                    </a:lnTo>
                    <a:lnTo>
                      <a:pt x="2354" y="282"/>
                    </a:lnTo>
                    <a:lnTo>
                      <a:pt x="2364" y="291"/>
                    </a:lnTo>
                    <a:lnTo>
                      <a:pt x="2364" y="297"/>
                    </a:lnTo>
                    <a:lnTo>
                      <a:pt x="2364" y="306"/>
                    </a:lnTo>
                    <a:lnTo>
                      <a:pt x="2364" y="314"/>
                    </a:lnTo>
                    <a:lnTo>
                      <a:pt x="2364" y="323"/>
                    </a:lnTo>
                    <a:lnTo>
                      <a:pt x="2364" y="330"/>
                    </a:lnTo>
                    <a:lnTo>
                      <a:pt x="2364" y="338"/>
                    </a:lnTo>
                    <a:lnTo>
                      <a:pt x="2364" y="347"/>
                    </a:lnTo>
                    <a:lnTo>
                      <a:pt x="2364" y="362"/>
                    </a:lnTo>
                    <a:lnTo>
                      <a:pt x="2364" y="371"/>
                    </a:lnTo>
                    <a:lnTo>
                      <a:pt x="2364" y="379"/>
                    </a:lnTo>
                    <a:lnTo>
                      <a:pt x="2375" y="388"/>
                    </a:lnTo>
                    <a:lnTo>
                      <a:pt x="2375" y="394"/>
                    </a:lnTo>
                    <a:lnTo>
                      <a:pt x="2375" y="403"/>
                    </a:lnTo>
                    <a:lnTo>
                      <a:pt x="2375" y="418"/>
                    </a:lnTo>
                    <a:lnTo>
                      <a:pt x="2375" y="427"/>
                    </a:lnTo>
                    <a:lnTo>
                      <a:pt x="2375" y="435"/>
                    </a:lnTo>
                    <a:lnTo>
                      <a:pt x="2375" y="444"/>
                    </a:lnTo>
                    <a:lnTo>
                      <a:pt x="2375" y="459"/>
                    </a:lnTo>
                    <a:lnTo>
                      <a:pt x="2375" y="468"/>
                    </a:lnTo>
                    <a:lnTo>
                      <a:pt x="2375" y="476"/>
                    </a:lnTo>
                    <a:lnTo>
                      <a:pt x="2375" y="491"/>
                    </a:lnTo>
                    <a:lnTo>
                      <a:pt x="2375" y="500"/>
                    </a:lnTo>
                    <a:lnTo>
                      <a:pt x="2375" y="515"/>
                    </a:lnTo>
                    <a:lnTo>
                      <a:pt x="2384" y="524"/>
                    </a:lnTo>
                    <a:lnTo>
                      <a:pt x="2384" y="532"/>
                    </a:lnTo>
                    <a:lnTo>
                      <a:pt x="2384" y="548"/>
                    </a:lnTo>
                    <a:lnTo>
                      <a:pt x="2384" y="556"/>
                    </a:lnTo>
                    <a:lnTo>
                      <a:pt x="2384" y="565"/>
                    </a:lnTo>
                    <a:lnTo>
                      <a:pt x="2384" y="580"/>
                    </a:lnTo>
                    <a:lnTo>
                      <a:pt x="2384" y="588"/>
                    </a:lnTo>
                    <a:lnTo>
                      <a:pt x="2384" y="604"/>
                    </a:lnTo>
                    <a:lnTo>
                      <a:pt x="2384" y="612"/>
                    </a:lnTo>
                    <a:lnTo>
                      <a:pt x="2384" y="621"/>
                    </a:lnTo>
                    <a:lnTo>
                      <a:pt x="2384" y="636"/>
                    </a:lnTo>
                    <a:lnTo>
                      <a:pt x="2384" y="645"/>
                    </a:lnTo>
                    <a:lnTo>
                      <a:pt x="2384" y="662"/>
                    </a:lnTo>
                    <a:lnTo>
                      <a:pt x="2395" y="668"/>
                    </a:lnTo>
                    <a:lnTo>
                      <a:pt x="2395" y="677"/>
                    </a:lnTo>
                    <a:lnTo>
                      <a:pt x="2395" y="694"/>
                    </a:lnTo>
                    <a:lnTo>
                      <a:pt x="2395" y="701"/>
                    </a:lnTo>
                    <a:lnTo>
                      <a:pt x="2395" y="709"/>
                    </a:lnTo>
                    <a:lnTo>
                      <a:pt x="2395" y="726"/>
                    </a:lnTo>
                    <a:lnTo>
                      <a:pt x="2395" y="733"/>
                    </a:lnTo>
                    <a:lnTo>
                      <a:pt x="2395" y="742"/>
                    </a:lnTo>
                    <a:lnTo>
                      <a:pt x="2395" y="750"/>
                    </a:lnTo>
                    <a:lnTo>
                      <a:pt x="2395" y="765"/>
                    </a:lnTo>
                    <a:lnTo>
                      <a:pt x="2395" y="774"/>
                    </a:lnTo>
                    <a:lnTo>
                      <a:pt x="2395" y="782"/>
                    </a:lnTo>
                    <a:lnTo>
                      <a:pt x="2405" y="789"/>
                    </a:lnTo>
                    <a:lnTo>
                      <a:pt x="2405" y="798"/>
                    </a:lnTo>
                    <a:lnTo>
                      <a:pt x="2405" y="806"/>
                    </a:lnTo>
                    <a:lnTo>
                      <a:pt x="2405" y="815"/>
                    </a:lnTo>
                    <a:lnTo>
                      <a:pt x="2405" y="830"/>
                    </a:lnTo>
                    <a:lnTo>
                      <a:pt x="2405" y="839"/>
                    </a:lnTo>
                    <a:lnTo>
                      <a:pt x="2405" y="847"/>
                    </a:lnTo>
                    <a:lnTo>
                      <a:pt x="2405" y="854"/>
                    </a:lnTo>
                    <a:lnTo>
                      <a:pt x="2405" y="862"/>
                    </a:lnTo>
                    <a:lnTo>
                      <a:pt x="2405" y="871"/>
                    </a:lnTo>
                    <a:lnTo>
                      <a:pt x="2405" y="879"/>
                    </a:lnTo>
                    <a:lnTo>
                      <a:pt x="2416" y="886"/>
                    </a:lnTo>
                    <a:lnTo>
                      <a:pt x="2416" y="895"/>
                    </a:lnTo>
                    <a:lnTo>
                      <a:pt x="2416" y="903"/>
                    </a:lnTo>
                    <a:lnTo>
                      <a:pt x="2416" y="912"/>
                    </a:lnTo>
                    <a:lnTo>
                      <a:pt x="2416" y="919"/>
                    </a:lnTo>
                    <a:lnTo>
                      <a:pt x="2416" y="927"/>
                    </a:lnTo>
                    <a:lnTo>
                      <a:pt x="2427" y="936"/>
                    </a:lnTo>
                    <a:lnTo>
                      <a:pt x="2427" y="944"/>
                    </a:lnTo>
                    <a:lnTo>
                      <a:pt x="2438" y="936"/>
                    </a:lnTo>
                    <a:lnTo>
                      <a:pt x="2438" y="927"/>
                    </a:lnTo>
                    <a:lnTo>
                      <a:pt x="2438" y="919"/>
                    </a:lnTo>
                    <a:lnTo>
                      <a:pt x="2438" y="912"/>
                    </a:lnTo>
                    <a:lnTo>
                      <a:pt x="2438" y="903"/>
                    </a:lnTo>
                    <a:lnTo>
                      <a:pt x="2438" y="895"/>
                    </a:lnTo>
                    <a:lnTo>
                      <a:pt x="2438" y="886"/>
                    </a:lnTo>
                    <a:lnTo>
                      <a:pt x="2448" y="879"/>
                    </a:lnTo>
                    <a:lnTo>
                      <a:pt x="2448" y="871"/>
                    </a:lnTo>
                    <a:lnTo>
                      <a:pt x="2448" y="862"/>
                    </a:lnTo>
                    <a:lnTo>
                      <a:pt x="2448" y="854"/>
                    </a:lnTo>
                    <a:lnTo>
                      <a:pt x="2448" y="847"/>
                    </a:lnTo>
                    <a:lnTo>
                      <a:pt x="2448" y="839"/>
                    </a:lnTo>
                    <a:lnTo>
                      <a:pt x="2448" y="830"/>
                    </a:lnTo>
                    <a:lnTo>
                      <a:pt x="2448" y="822"/>
                    </a:lnTo>
                    <a:lnTo>
                      <a:pt x="2448" y="815"/>
                    </a:lnTo>
                    <a:lnTo>
                      <a:pt x="2448" y="806"/>
                    </a:lnTo>
                    <a:lnTo>
                      <a:pt x="2448" y="798"/>
                    </a:lnTo>
                    <a:lnTo>
                      <a:pt x="2448" y="789"/>
                    </a:lnTo>
                    <a:lnTo>
                      <a:pt x="2457" y="782"/>
                    </a:lnTo>
                    <a:lnTo>
                      <a:pt x="2457" y="774"/>
                    </a:lnTo>
                    <a:lnTo>
                      <a:pt x="2457" y="765"/>
                    </a:lnTo>
                    <a:lnTo>
                      <a:pt x="2457" y="759"/>
                    </a:lnTo>
                    <a:lnTo>
                      <a:pt x="2457" y="742"/>
                    </a:lnTo>
                    <a:lnTo>
                      <a:pt x="2457" y="733"/>
                    </a:lnTo>
                    <a:lnTo>
                      <a:pt x="2457" y="726"/>
                    </a:lnTo>
                    <a:lnTo>
                      <a:pt x="2457" y="718"/>
                    </a:lnTo>
                    <a:lnTo>
                      <a:pt x="2457" y="701"/>
                    </a:lnTo>
                    <a:lnTo>
                      <a:pt x="2457" y="694"/>
                    </a:lnTo>
                    <a:lnTo>
                      <a:pt x="2457" y="685"/>
                    </a:lnTo>
                    <a:lnTo>
                      <a:pt x="2457" y="668"/>
                    </a:lnTo>
                    <a:lnTo>
                      <a:pt x="2457" y="662"/>
                    </a:lnTo>
                    <a:lnTo>
                      <a:pt x="2468" y="653"/>
                    </a:lnTo>
                    <a:lnTo>
                      <a:pt x="2468" y="636"/>
                    </a:lnTo>
                    <a:lnTo>
                      <a:pt x="2468" y="629"/>
                    </a:lnTo>
                    <a:lnTo>
                      <a:pt x="2468" y="621"/>
                    </a:lnTo>
                    <a:lnTo>
                      <a:pt x="2468" y="604"/>
                    </a:lnTo>
                    <a:lnTo>
                      <a:pt x="2468" y="597"/>
                    </a:lnTo>
                    <a:lnTo>
                      <a:pt x="2468" y="588"/>
                    </a:lnTo>
                    <a:lnTo>
                      <a:pt x="2468" y="573"/>
                    </a:lnTo>
                    <a:lnTo>
                      <a:pt x="2468" y="565"/>
                    </a:lnTo>
                    <a:lnTo>
                      <a:pt x="2468" y="556"/>
                    </a:lnTo>
                    <a:lnTo>
                      <a:pt x="2468" y="541"/>
                    </a:lnTo>
                    <a:lnTo>
                      <a:pt x="2468" y="532"/>
                    </a:lnTo>
                    <a:lnTo>
                      <a:pt x="2468" y="524"/>
                    </a:lnTo>
                    <a:lnTo>
                      <a:pt x="2479" y="508"/>
                    </a:lnTo>
                    <a:lnTo>
                      <a:pt x="2479" y="500"/>
                    </a:lnTo>
                    <a:lnTo>
                      <a:pt x="2479" y="491"/>
                    </a:lnTo>
                    <a:lnTo>
                      <a:pt x="2479" y="483"/>
                    </a:lnTo>
                    <a:lnTo>
                      <a:pt x="2479" y="468"/>
                    </a:lnTo>
                    <a:lnTo>
                      <a:pt x="2479" y="459"/>
                    </a:lnTo>
                    <a:lnTo>
                      <a:pt x="2479" y="451"/>
                    </a:lnTo>
                    <a:lnTo>
                      <a:pt x="2479" y="444"/>
                    </a:lnTo>
                    <a:lnTo>
                      <a:pt x="2479" y="427"/>
                    </a:lnTo>
                    <a:lnTo>
                      <a:pt x="2479" y="418"/>
                    </a:lnTo>
                    <a:lnTo>
                      <a:pt x="2479" y="411"/>
                    </a:lnTo>
                    <a:lnTo>
                      <a:pt x="2479" y="403"/>
                    </a:lnTo>
                    <a:lnTo>
                      <a:pt x="2489" y="394"/>
                    </a:lnTo>
                    <a:lnTo>
                      <a:pt x="2489" y="388"/>
                    </a:lnTo>
                    <a:lnTo>
                      <a:pt x="2489" y="379"/>
                    </a:lnTo>
                    <a:lnTo>
                      <a:pt x="2489" y="371"/>
                    </a:lnTo>
                    <a:lnTo>
                      <a:pt x="2489" y="362"/>
                    </a:lnTo>
                    <a:lnTo>
                      <a:pt x="2489" y="355"/>
                    </a:lnTo>
                    <a:lnTo>
                      <a:pt x="2489" y="347"/>
                    </a:lnTo>
                    <a:lnTo>
                      <a:pt x="2489" y="338"/>
                    </a:lnTo>
                    <a:lnTo>
                      <a:pt x="2489" y="330"/>
                    </a:lnTo>
                    <a:lnTo>
                      <a:pt x="2489" y="323"/>
                    </a:lnTo>
                    <a:lnTo>
                      <a:pt x="2489" y="314"/>
                    </a:lnTo>
                    <a:lnTo>
                      <a:pt x="2489" y="306"/>
                    </a:lnTo>
                    <a:lnTo>
                      <a:pt x="2500" y="297"/>
                    </a:lnTo>
                    <a:lnTo>
                      <a:pt x="2500" y="291"/>
                    </a:lnTo>
                    <a:lnTo>
                      <a:pt x="2500" y="282"/>
                    </a:lnTo>
                    <a:lnTo>
                      <a:pt x="2500" y="274"/>
                    </a:lnTo>
                    <a:lnTo>
                      <a:pt x="2500" y="265"/>
                    </a:lnTo>
                    <a:lnTo>
                      <a:pt x="2500" y="258"/>
                    </a:lnTo>
                    <a:lnTo>
                      <a:pt x="2511" y="250"/>
                    </a:lnTo>
                    <a:lnTo>
                      <a:pt x="2520" y="258"/>
                    </a:lnTo>
                    <a:lnTo>
                      <a:pt x="2520" y="265"/>
                    </a:lnTo>
                    <a:lnTo>
                      <a:pt x="2520" y="274"/>
                    </a:lnTo>
                    <a:lnTo>
                      <a:pt x="2520" y="282"/>
                    </a:lnTo>
                    <a:lnTo>
                      <a:pt x="2520" y="291"/>
                    </a:lnTo>
                    <a:lnTo>
                      <a:pt x="2520" y="297"/>
                    </a:lnTo>
                    <a:lnTo>
                      <a:pt x="2520" y="306"/>
                    </a:lnTo>
                    <a:lnTo>
                      <a:pt x="2530" y="314"/>
                    </a:lnTo>
                    <a:lnTo>
                      <a:pt x="2530" y="323"/>
                    </a:lnTo>
                    <a:lnTo>
                      <a:pt x="2530" y="330"/>
                    </a:lnTo>
                    <a:lnTo>
                      <a:pt x="2530" y="338"/>
                    </a:lnTo>
                    <a:lnTo>
                      <a:pt x="2530" y="347"/>
                    </a:lnTo>
                    <a:lnTo>
                      <a:pt x="2530" y="355"/>
                    </a:lnTo>
                    <a:lnTo>
                      <a:pt x="2530" y="362"/>
                    </a:lnTo>
                    <a:lnTo>
                      <a:pt x="2530" y="371"/>
                    </a:lnTo>
                    <a:lnTo>
                      <a:pt x="2530" y="379"/>
                    </a:lnTo>
                    <a:lnTo>
                      <a:pt x="2530" y="388"/>
                    </a:lnTo>
                    <a:lnTo>
                      <a:pt x="2530" y="394"/>
                    </a:lnTo>
                    <a:lnTo>
                      <a:pt x="2541" y="403"/>
                    </a:lnTo>
                    <a:lnTo>
                      <a:pt x="2541" y="411"/>
                    </a:lnTo>
                    <a:lnTo>
                      <a:pt x="2541" y="418"/>
                    </a:lnTo>
                    <a:lnTo>
                      <a:pt x="2541" y="427"/>
                    </a:lnTo>
                    <a:lnTo>
                      <a:pt x="2541" y="444"/>
                    </a:lnTo>
                    <a:lnTo>
                      <a:pt x="2541" y="451"/>
                    </a:lnTo>
                    <a:lnTo>
                      <a:pt x="2541" y="459"/>
                    </a:lnTo>
                    <a:lnTo>
                      <a:pt x="2541" y="468"/>
                    </a:lnTo>
                    <a:lnTo>
                      <a:pt x="2541" y="476"/>
                    </a:lnTo>
                    <a:lnTo>
                      <a:pt x="2541" y="491"/>
                    </a:lnTo>
                    <a:lnTo>
                      <a:pt x="2541" y="500"/>
                    </a:lnTo>
                    <a:lnTo>
                      <a:pt x="2541" y="508"/>
                    </a:lnTo>
                    <a:lnTo>
                      <a:pt x="2541" y="515"/>
                    </a:lnTo>
                    <a:lnTo>
                      <a:pt x="2552" y="532"/>
                    </a:lnTo>
                    <a:lnTo>
                      <a:pt x="2552" y="541"/>
                    </a:lnTo>
                    <a:lnTo>
                      <a:pt x="2552" y="548"/>
                    </a:lnTo>
                    <a:lnTo>
                      <a:pt x="2552" y="556"/>
                    </a:lnTo>
                    <a:lnTo>
                      <a:pt x="2552" y="573"/>
                    </a:lnTo>
                    <a:lnTo>
                      <a:pt x="2552" y="580"/>
                    </a:lnTo>
                    <a:lnTo>
                      <a:pt x="2552" y="588"/>
                    </a:lnTo>
                    <a:lnTo>
                      <a:pt x="2552" y="604"/>
                    </a:lnTo>
                    <a:lnTo>
                      <a:pt x="2552" y="612"/>
                    </a:lnTo>
                    <a:lnTo>
                      <a:pt x="2552" y="621"/>
                    </a:lnTo>
                    <a:lnTo>
                      <a:pt x="2552" y="629"/>
                    </a:lnTo>
                    <a:lnTo>
                      <a:pt x="2552" y="645"/>
                    </a:lnTo>
                    <a:lnTo>
                      <a:pt x="2552" y="653"/>
                    </a:lnTo>
                    <a:lnTo>
                      <a:pt x="2563" y="662"/>
                    </a:lnTo>
                    <a:lnTo>
                      <a:pt x="2563" y="668"/>
                    </a:lnTo>
                    <a:lnTo>
                      <a:pt x="2563" y="685"/>
                    </a:lnTo>
                    <a:lnTo>
                      <a:pt x="2563" y="694"/>
                    </a:lnTo>
                    <a:lnTo>
                      <a:pt x="2563" y="701"/>
                    </a:lnTo>
                    <a:lnTo>
                      <a:pt x="2563" y="709"/>
                    </a:lnTo>
                    <a:lnTo>
                      <a:pt x="2563" y="718"/>
                    </a:lnTo>
                    <a:lnTo>
                      <a:pt x="2563" y="733"/>
                    </a:lnTo>
                    <a:lnTo>
                      <a:pt x="2563" y="742"/>
                    </a:lnTo>
                    <a:lnTo>
                      <a:pt x="2563" y="750"/>
                    </a:lnTo>
                    <a:lnTo>
                      <a:pt x="2563" y="759"/>
                    </a:lnTo>
                    <a:lnTo>
                      <a:pt x="2563" y="765"/>
                    </a:lnTo>
                    <a:lnTo>
                      <a:pt x="2573" y="774"/>
                    </a:lnTo>
                    <a:lnTo>
                      <a:pt x="2573" y="782"/>
                    </a:lnTo>
                    <a:lnTo>
                      <a:pt x="2573" y="789"/>
                    </a:lnTo>
                    <a:lnTo>
                      <a:pt x="2573" y="798"/>
                    </a:lnTo>
                    <a:lnTo>
                      <a:pt x="2573" y="806"/>
                    </a:lnTo>
                    <a:lnTo>
                      <a:pt x="2573" y="815"/>
                    </a:lnTo>
                    <a:lnTo>
                      <a:pt x="2573" y="822"/>
                    </a:lnTo>
                    <a:lnTo>
                      <a:pt x="2573" y="830"/>
                    </a:lnTo>
                    <a:lnTo>
                      <a:pt x="2573" y="839"/>
                    </a:lnTo>
                    <a:lnTo>
                      <a:pt x="2573" y="847"/>
                    </a:lnTo>
                    <a:lnTo>
                      <a:pt x="2573" y="854"/>
                    </a:lnTo>
                    <a:lnTo>
                      <a:pt x="2584" y="862"/>
                    </a:lnTo>
                    <a:lnTo>
                      <a:pt x="2584" y="871"/>
                    </a:lnTo>
                    <a:lnTo>
                      <a:pt x="2584" y="879"/>
                    </a:lnTo>
                    <a:lnTo>
                      <a:pt x="2584" y="886"/>
                    </a:lnTo>
                    <a:lnTo>
                      <a:pt x="2584" y="895"/>
                    </a:lnTo>
                    <a:lnTo>
                      <a:pt x="2584" y="903"/>
                    </a:lnTo>
                    <a:lnTo>
                      <a:pt x="2593" y="912"/>
                    </a:lnTo>
                    <a:lnTo>
                      <a:pt x="2604" y="903"/>
                    </a:lnTo>
                    <a:lnTo>
                      <a:pt x="2604" y="895"/>
                    </a:lnTo>
                    <a:lnTo>
                      <a:pt x="2604" y="886"/>
                    </a:lnTo>
                    <a:lnTo>
                      <a:pt x="2604" y="879"/>
                    </a:lnTo>
                    <a:lnTo>
                      <a:pt x="2604" y="871"/>
                    </a:lnTo>
                    <a:lnTo>
                      <a:pt x="2604" y="862"/>
                    </a:lnTo>
                    <a:lnTo>
                      <a:pt x="2614" y="854"/>
                    </a:lnTo>
                    <a:lnTo>
                      <a:pt x="2614" y="847"/>
                    </a:lnTo>
                    <a:lnTo>
                      <a:pt x="2614" y="839"/>
                    </a:lnTo>
                    <a:lnTo>
                      <a:pt x="2614" y="830"/>
                    </a:lnTo>
                    <a:lnTo>
                      <a:pt x="2614" y="822"/>
                    </a:lnTo>
                    <a:lnTo>
                      <a:pt x="2614" y="815"/>
                    </a:lnTo>
                    <a:lnTo>
                      <a:pt x="2614" y="806"/>
                    </a:lnTo>
                    <a:lnTo>
                      <a:pt x="2614" y="798"/>
                    </a:lnTo>
                    <a:lnTo>
                      <a:pt x="2614" y="789"/>
                    </a:lnTo>
                    <a:lnTo>
                      <a:pt x="2614" y="782"/>
                    </a:lnTo>
                    <a:lnTo>
                      <a:pt x="2614" y="774"/>
                    </a:lnTo>
                    <a:lnTo>
                      <a:pt x="2625" y="765"/>
                    </a:lnTo>
                    <a:lnTo>
                      <a:pt x="2625" y="759"/>
                    </a:lnTo>
                    <a:lnTo>
                      <a:pt x="2625" y="750"/>
                    </a:lnTo>
                    <a:lnTo>
                      <a:pt x="2625" y="742"/>
                    </a:lnTo>
                    <a:lnTo>
                      <a:pt x="2625" y="733"/>
                    </a:lnTo>
                    <a:lnTo>
                      <a:pt x="2625" y="726"/>
                    </a:lnTo>
                    <a:lnTo>
                      <a:pt x="2625" y="709"/>
                    </a:lnTo>
                    <a:lnTo>
                      <a:pt x="2625" y="701"/>
                    </a:lnTo>
                    <a:lnTo>
                      <a:pt x="2625" y="694"/>
                    </a:lnTo>
                    <a:lnTo>
                      <a:pt x="2625" y="685"/>
                    </a:lnTo>
                    <a:lnTo>
                      <a:pt x="2625" y="677"/>
                    </a:lnTo>
                    <a:lnTo>
                      <a:pt x="2625" y="668"/>
                    </a:lnTo>
                    <a:lnTo>
                      <a:pt x="2625" y="653"/>
                    </a:lnTo>
                    <a:lnTo>
                      <a:pt x="2636" y="645"/>
                    </a:lnTo>
                    <a:lnTo>
                      <a:pt x="2636" y="636"/>
                    </a:lnTo>
                    <a:lnTo>
                      <a:pt x="2636" y="629"/>
                    </a:lnTo>
                    <a:lnTo>
                      <a:pt x="2636" y="612"/>
                    </a:lnTo>
                    <a:lnTo>
                      <a:pt x="2636" y="604"/>
                    </a:lnTo>
                    <a:lnTo>
                      <a:pt x="2636" y="597"/>
                    </a:lnTo>
                    <a:lnTo>
                      <a:pt x="2636" y="588"/>
                    </a:lnTo>
                    <a:lnTo>
                      <a:pt x="2636" y="580"/>
                    </a:lnTo>
                    <a:lnTo>
                      <a:pt x="2636" y="565"/>
                    </a:lnTo>
                    <a:lnTo>
                      <a:pt x="2636" y="556"/>
                    </a:lnTo>
                    <a:lnTo>
                      <a:pt x="2636" y="548"/>
                    </a:lnTo>
                    <a:lnTo>
                      <a:pt x="2636" y="541"/>
                    </a:lnTo>
                    <a:lnTo>
                      <a:pt x="2636" y="524"/>
                    </a:lnTo>
                    <a:lnTo>
                      <a:pt x="2647" y="515"/>
                    </a:lnTo>
                    <a:lnTo>
                      <a:pt x="2647" y="508"/>
                    </a:lnTo>
                    <a:lnTo>
                      <a:pt x="2647" y="500"/>
                    </a:lnTo>
                    <a:lnTo>
                      <a:pt x="2647" y="491"/>
                    </a:lnTo>
                    <a:lnTo>
                      <a:pt x="2647" y="483"/>
                    </a:lnTo>
                    <a:lnTo>
                      <a:pt x="2647" y="476"/>
                    </a:lnTo>
                    <a:lnTo>
                      <a:pt x="2647" y="459"/>
                    </a:lnTo>
                    <a:lnTo>
                      <a:pt x="2647" y="451"/>
                    </a:lnTo>
                    <a:lnTo>
                      <a:pt x="2647" y="444"/>
                    </a:lnTo>
                    <a:lnTo>
                      <a:pt x="2647" y="435"/>
                    </a:lnTo>
                    <a:lnTo>
                      <a:pt x="2647" y="427"/>
                    </a:lnTo>
                    <a:lnTo>
                      <a:pt x="2647" y="418"/>
                    </a:lnTo>
                    <a:lnTo>
                      <a:pt x="2657" y="411"/>
                    </a:lnTo>
                    <a:lnTo>
                      <a:pt x="2657" y="403"/>
                    </a:lnTo>
                    <a:lnTo>
                      <a:pt x="2657" y="394"/>
                    </a:lnTo>
                    <a:lnTo>
                      <a:pt x="2657" y="388"/>
                    </a:lnTo>
                    <a:lnTo>
                      <a:pt x="2657" y="379"/>
                    </a:lnTo>
                    <a:lnTo>
                      <a:pt x="2657" y="371"/>
                    </a:lnTo>
                    <a:lnTo>
                      <a:pt x="2657" y="362"/>
                    </a:lnTo>
                    <a:lnTo>
                      <a:pt x="2657" y="355"/>
                    </a:lnTo>
                    <a:lnTo>
                      <a:pt x="2657" y="347"/>
                    </a:lnTo>
                    <a:lnTo>
                      <a:pt x="2657" y="338"/>
                    </a:lnTo>
                    <a:lnTo>
                      <a:pt x="2657" y="330"/>
                    </a:lnTo>
                    <a:lnTo>
                      <a:pt x="2666" y="323"/>
                    </a:lnTo>
                    <a:lnTo>
                      <a:pt x="2666" y="314"/>
                    </a:lnTo>
                    <a:lnTo>
                      <a:pt x="2666" y="306"/>
                    </a:lnTo>
                    <a:lnTo>
                      <a:pt x="2666" y="297"/>
                    </a:lnTo>
                    <a:lnTo>
                      <a:pt x="2666" y="291"/>
                    </a:lnTo>
                    <a:lnTo>
                      <a:pt x="2677" y="282"/>
                    </a:lnTo>
                    <a:lnTo>
                      <a:pt x="2688" y="291"/>
                    </a:lnTo>
                    <a:lnTo>
                      <a:pt x="2688" y="297"/>
                    </a:lnTo>
                    <a:lnTo>
                      <a:pt x="2688" y="306"/>
                    </a:lnTo>
                    <a:lnTo>
                      <a:pt x="2688" y="314"/>
                    </a:lnTo>
                    <a:lnTo>
                      <a:pt x="2688" y="323"/>
                    </a:lnTo>
                    <a:lnTo>
                      <a:pt x="2688" y="330"/>
                    </a:lnTo>
                    <a:lnTo>
                      <a:pt x="2698" y="338"/>
                    </a:lnTo>
                    <a:lnTo>
                      <a:pt x="2698" y="347"/>
                    </a:lnTo>
                    <a:lnTo>
                      <a:pt x="2698" y="355"/>
                    </a:lnTo>
                    <a:lnTo>
                      <a:pt x="2698" y="362"/>
                    </a:lnTo>
                    <a:lnTo>
                      <a:pt x="2698" y="371"/>
                    </a:lnTo>
                    <a:lnTo>
                      <a:pt x="2698" y="379"/>
                    </a:lnTo>
                    <a:lnTo>
                      <a:pt x="2698" y="388"/>
                    </a:lnTo>
                    <a:lnTo>
                      <a:pt x="2698" y="394"/>
                    </a:lnTo>
                    <a:lnTo>
                      <a:pt x="2698" y="403"/>
                    </a:lnTo>
                    <a:lnTo>
                      <a:pt x="2698" y="411"/>
                    </a:lnTo>
                    <a:lnTo>
                      <a:pt x="2709" y="418"/>
                    </a:lnTo>
                    <a:lnTo>
                      <a:pt x="2709" y="427"/>
                    </a:lnTo>
                    <a:lnTo>
                      <a:pt x="2709" y="435"/>
                    </a:lnTo>
                    <a:lnTo>
                      <a:pt x="2709" y="444"/>
                    </a:lnTo>
                    <a:lnTo>
                      <a:pt x="2709" y="451"/>
                    </a:lnTo>
                    <a:lnTo>
                      <a:pt x="2709" y="459"/>
                    </a:lnTo>
                    <a:lnTo>
                      <a:pt x="2709" y="468"/>
                    </a:lnTo>
                    <a:lnTo>
                      <a:pt x="2709" y="476"/>
                    </a:lnTo>
                    <a:lnTo>
                      <a:pt x="2709" y="491"/>
                    </a:lnTo>
                    <a:lnTo>
                      <a:pt x="2709" y="500"/>
                    </a:lnTo>
                    <a:lnTo>
                      <a:pt x="2709" y="508"/>
                    </a:lnTo>
                    <a:lnTo>
                      <a:pt x="2709" y="515"/>
                    </a:lnTo>
                    <a:lnTo>
                      <a:pt x="2709" y="524"/>
                    </a:lnTo>
                    <a:lnTo>
                      <a:pt x="2720" y="532"/>
                    </a:lnTo>
                    <a:lnTo>
                      <a:pt x="2720" y="541"/>
                    </a:lnTo>
                    <a:lnTo>
                      <a:pt x="2720" y="556"/>
                    </a:lnTo>
                    <a:lnTo>
                      <a:pt x="2720" y="565"/>
                    </a:lnTo>
                    <a:lnTo>
                      <a:pt x="2720" y="573"/>
                    </a:lnTo>
                    <a:lnTo>
                      <a:pt x="2720" y="580"/>
                    </a:lnTo>
                    <a:lnTo>
                      <a:pt x="2720" y="588"/>
                    </a:lnTo>
                    <a:lnTo>
                      <a:pt x="2720" y="597"/>
                    </a:lnTo>
                    <a:lnTo>
                      <a:pt x="2720" y="612"/>
                    </a:lnTo>
                    <a:lnTo>
                      <a:pt x="2720" y="621"/>
                    </a:lnTo>
                    <a:lnTo>
                      <a:pt x="2720" y="629"/>
                    </a:lnTo>
                    <a:lnTo>
                      <a:pt x="2720" y="636"/>
                    </a:lnTo>
                    <a:lnTo>
                      <a:pt x="2720" y="645"/>
                    </a:lnTo>
                    <a:lnTo>
                      <a:pt x="2729" y="653"/>
                    </a:lnTo>
                    <a:lnTo>
                      <a:pt x="2729" y="662"/>
                    </a:lnTo>
                    <a:lnTo>
                      <a:pt x="2729" y="668"/>
                    </a:lnTo>
                    <a:lnTo>
                      <a:pt x="2729" y="685"/>
                    </a:lnTo>
                    <a:lnTo>
                      <a:pt x="2729" y="694"/>
                    </a:lnTo>
                    <a:lnTo>
                      <a:pt x="2729" y="701"/>
                    </a:lnTo>
                    <a:lnTo>
                      <a:pt x="2729" y="709"/>
                    </a:lnTo>
                    <a:lnTo>
                      <a:pt x="2729" y="718"/>
                    </a:lnTo>
                    <a:lnTo>
                      <a:pt x="2729" y="726"/>
                    </a:lnTo>
                    <a:lnTo>
                      <a:pt x="2729" y="733"/>
                    </a:lnTo>
                    <a:lnTo>
                      <a:pt x="2729" y="742"/>
                    </a:lnTo>
                    <a:lnTo>
                      <a:pt x="2729" y="750"/>
                    </a:lnTo>
                    <a:lnTo>
                      <a:pt x="2740" y="759"/>
                    </a:lnTo>
                    <a:lnTo>
                      <a:pt x="2740" y="765"/>
                    </a:lnTo>
                    <a:lnTo>
                      <a:pt x="2740" y="774"/>
                    </a:lnTo>
                    <a:lnTo>
                      <a:pt x="2740" y="782"/>
                    </a:lnTo>
                    <a:lnTo>
                      <a:pt x="2740" y="789"/>
                    </a:lnTo>
                    <a:lnTo>
                      <a:pt x="2740" y="798"/>
                    </a:lnTo>
                    <a:lnTo>
                      <a:pt x="2740" y="806"/>
                    </a:lnTo>
                    <a:lnTo>
                      <a:pt x="2740" y="815"/>
                    </a:lnTo>
                    <a:lnTo>
                      <a:pt x="2740" y="822"/>
                    </a:lnTo>
                    <a:lnTo>
                      <a:pt x="2740" y="830"/>
                    </a:lnTo>
                    <a:lnTo>
                      <a:pt x="2750" y="839"/>
                    </a:lnTo>
                    <a:lnTo>
                      <a:pt x="2750" y="847"/>
                    </a:lnTo>
                    <a:lnTo>
                      <a:pt x="2750" y="854"/>
                    </a:lnTo>
                    <a:lnTo>
                      <a:pt x="2750" y="862"/>
                    </a:lnTo>
                    <a:lnTo>
                      <a:pt x="2750" y="871"/>
                    </a:lnTo>
                    <a:lnTo>
                      <a:pt x="2761" y="879"/>
                    </a:lnTo>
                    <a:lnTo>
                      <a:pt x="2772" y="871"/>
                    </a:lnTo>
                    <a:lnTo>
                      <a:pt x="2772" y="862"/>
                    </a:lnTo>
                    <a:lnTo>
                      <a:pt x="2772" y="854"/>
                    </a:lnTo>
                    <a:lnTo>
                      <a:pt x="2772" y="847"/>
                    </a:lnTo>
                    <a:lnTo>
                      <a:pt x="2772" y="839"/>
                    </a:lnTo>
                    <a:lnTo>
                      <a:pt x="2782" y="830"/>
                    </a:lnTo>
                    <a:lnTo>
                      <a:pt x="2782" y="822"/>
                    </a:lnTo>
                    <a:lnTo>
                      <a:pt x="2782" y="815"/>
                    </a:lnTo>
                    <a:lnTo>
                      <a:pt x="2782" y="806"/>
                    </a:lnTo>
                    <a:lnTo>
                      <a:pt x="2782" y="798"/>
                    </a:lnTo>
                    <a:lnTo>
                      <a:pt x="2782" y="789"/>
                    </a:lnTo>
                    <a:lnTo>
                      <a:pt x="2782" y="782"/>
                    </a:lnTo>
                    <a:lnTo>
                      <a:pt x="2782" y="774"/>
                    </a:lnTo>
                    <a:lnTo>
                      <a:pt x="2782" y="765"/>
                    </a:lnTo>
                    <a:lnTo>
                      <a:pt x="2782" y="759"/>
                    </a:lnTo>
                    <a:lnTo>
                      <a:pt x="2793" y="750"/>
                    </a:lnTo>
                    <a:lnTo>
                      <a:pt x="2793" y="742"/>
                    </a:lnTo>
                    <a:lnTo>
                      <a:pt x="2793" y="733"/>
                    </a:lnTo>
                    <a:lnTo>
                      <a:pt x="2793" y="726"/>
                    </a:lnTo>
                    <a:lnTo>
                      <a:pt x="2793" y="718"/>
                    </a:lnTo>
                    <a:lnTo>
                      <a:pt x="2793" y="709"/>
                    </a:lnTo>
                    <a:lnTo>
                      <a:pt x="2793" y="701"/>
                    </a:lnTo>
                    <a:lnTo>
                      <a:pt x="2793" y="694"/>
                    </a:lnTo>
                    <a:lnTo>
                      <a:pt x="2793" y="685"/>
                    </a:lnTo>
                    <a:lnTo>
                      <a:pt x="2793" y="677"/>
                    </a:lnTo>
                    <a:lnTo>
                      <a:pt x="2793" y="668"/>
                    </a:lnTo>
                    <a:lnTo>
                      <a:pt x="2793" y="662"/>
                    </a:lnTo>
                    <a:lnTo>
                      <a:pt x="2793" y="653"/>
                    </a:lnTo>
                    <a:lnTo>
                      <a:pt x="2802" y="636"/>
                    </a:lnTo>
                    <a:lnTo>
                      <a:pt x="2802" y="629"/>
                    </a:lnTo>
                    <a:lnTo>
                      <a:pt x="2802" y="621"/>
                    </a:lnTo>
                    <a:lnTo>
                      <a:pt x="2802" y="612"/>
                    </a:lnTo>
                    <a:lnTo>
                      <a:pt x="2802" y="604"/>
                    </a:lnTo>
                    <a:lnTo>
                      <a:pt x="2802" y="597"/>
                    </a:lnTo>
                    <a:lnTo>
                      <a:pt x="2802" y="588"/>
                    </a:lnTo>
                    <a:lnTo>
                      <a:pt x="2802" y="580"/>
                    </a:lnTo>
                    <a:lnTo>
                      <a:pt x="2802" y="573"/>
                    </a:lnTo>
                    <a:lnTo>
                      <a:pt x="2802" y="565"/>
                    </a:lnTo>
                    <a:lnTo>
                      <a:pt x="2802" y="548"/>
                    </a:lnTo>
                    <a:lnTo>
                      <a:pt x="2802" y="541"/>
                    </a:lnTo>
                    <a:lnTo>
                      <a:pt x="2802" y="532"/>
                    </a:lnTo>
                    <a:lnTo>
                      <a:pt x="2813" y="524"/>
                    </a:lnTo>
                    <a:lnTo>
                      <a:pt x="2813" y="515"/>
                    </a:lnTo>
                    <a:lnTo>
                      <a:pt x="2813" y="508"/>
                    </a:lnTo>
                    <a:lnTo>
                      <a:pt x="2813" y="500"/>
                    </a:lnTo>
                    <a:lnTo>
                      <a:pt x="2813" y="491"/>
                    </a:lnTo>
                    <a:lnTo>
                      <a:pt x="2813" y="483"/>
                    </a:lnTo>
                    <a:lnTo>
                      <a:pt x="2813" y="476"/>
                    </a:lnTo>
                    <a:lnTo>
                      <a:pt x="2813" y="468"/>
                    </a:lnTo>
                    <a:lnTo>
                      <a:pt x="2813" y="459"/>
                    </a:lnTo>
                    <a:lnTo>
                      <a:pt x="2813" y="451"/>
                    </a:lnTo>
                    <a:lnTo>
                      <a:pt x="2813" y="444"/>
                    </a:lnTo>
                    <a:lnTo>
                      <a:pt x="2813" y="435"/>
                    </a:lnTo>
                    <a:lnTo>
                      <a:pt x="2824" y="427"/>
                    </a:lnTo>
                    <a:lnTo>
                      <a:pt x="2824" y="418"/>
                    </a:lnTo>
                    <a:lnTo>
                      <a:pt x="2824" y="411"/>
                    </a:lnTo>
                    <a:lnTo>
                      <a:pt x="2824" y="403"/>
                    </a:lnTo>
                    <a:lnTo>
                      <a:pt x="2824" y="394"/>
                    </a:lnTo>
                    <a:lnTo>
                      <a:pt x="2824" y="388"/>
                    </a:lnTo>
                    <a:lnTo>
                      <a:pt x="2824" y="379"/>
                    </a:lnTo>
                    <a:lnTo>
                      <a:pt x="2824" y="371"/>
                    </a:lnTo>
                    <a:lnTo>
                      <a:pt x="2824" y="362"/>
                    </a:lnTo>
                    <a:lnTo>
                      <a:pt x="2834" y="355"/>
                    </a:lnTo>
                    <a:lnTo>
                      <a:pt x="2834" y="347"/>
                    </a:lnTo>
                    <a:lnTo>
                      <a:pt x="2834" y="338"/>
                    </a:lnTo>
                    <a:lnTo>
                      <a:pt x="2834" y="330"/>
                    </a:lnTo>
                    <a:lnTo>
                      <a:pt x="2834" y="323"/>
                    </a:lnTo>
                    <a:lnTo>
                      <a:pt x="2845" y="314"/>
                    </a:lnTo>
                    <a:lnTo>
                      <a:pt x="2856" y="323"/>
                    </a:lnTo>
                    <a:lnTo>
                      <a:pt x="2856" y="330"/>
                    </a:lnTo>
                    <a:lnTo>
                      <a:pt x="2856" y="338"/>
                    </a:lnTo>
                    <a:lnTo>
                      <a:pt x="2856" y="347"/>
                    </a:lnTo>
                    <a:lnTo>
                      <a:pt x="2856" y="355"/>
                    </a:lnTo>
                    <a:lnTo>
                      <a:pt x="2865" y="362"/>
                    </a:lnTo>
                    <a:lnTo>
                      <a:pt x="2865" y="371"/>
                    </a:lnTo>
                    <a:lnTo>
                      <a:pt x="2865" y="379"/>
                    </a:lnTo>
                    <a:lnTo>
                      <a:pt x="2865" y="388"/>
                    </a:lnTo>
                    <a:lnTo>
                      <a:pt x="2865" y="394"/>
                    </a:lnTo>
                    <a:lnTo>
                      <a:pt x="2865" y="403"/>
                    </a:lnTo>
                    <a:lnTo>
                      <a:pt x="2865" y="411"/>
                    </a:lnTo>
                    <a:lnTo>
                      <a:pt x="2865" y="418"/>
                    </a:lnTo>
                    <a:lnTo>
                      <a:pt x="2865" y="427"/>
                    </a:lnTo>
                    <a:lnTo>
                      <a:pt x="2875" y="435"/>
                    </a:lnTo>
                    <a:lnTo>
                      <a:pt x="2875" y="444"/>
                    </a:lnTo>
                    <a:lnTo>
                      <a:pt x="2875" y="451"/>
                    </a:lnTo>
                    <a:lnTo>
                      <a:pt x="2875" y="459"/>
                    </a:lnTo>
                    <a:lnTo>
                      <a:pt x="2875" y="468"/>
                    </a:lnTo>
                    <a:lnTo>
                      <a:pt x="2875" y="476"/>
                    </a:lnTo>
                    <a:lnTo>
                      <a:pt x="2875" y="483"/>
                    </a:lnTo>
                    <a:lnTo>
                      <a:pt x="2875" y="491"/>
                    </a:lnTo>
                    <a:lnTo>
                      <a:pt x="2875" y="500"/>
                    </a:lnTo>
                    <a:lnTo>
                      <a:pt x="2875" y="508"/>
                    </a:lnTo>
                    <a:lnTo>
                      <a:pt x="2875" y="515"/>
                    </a:lnTo>
                    <a:lnTo>
                      <a:pt x="2875" y="524"/>
                    </a:lnTo>
                    <a:lnTo>
                      <a:pt x="2875" y="532"/>
                    </a:lnTo>
                    <a:lnTo>
                      <a:pt x="2886" y="541"/>
                    </a:lnTo>
                    <a:lnTo>
                      <a:pt x="2886" y="548"/>
                    </a:lnTo>
                    <a:lnTo>
                      <a:pt x="2886" y="556"/>
                    </a:lnTo>
                    <a:lnTo>
                      <a:pt x="2886" y="565"/>
                    </a:lnTo>
                    <a:lnTo>
                      <a:pt x="2886" y="573"/>
                    </a:lnTo>
                    <a:lnTo>
                      <a:pt x="2886" y="580"/>
                    </a:lnTo>
                    <a:lnTo>
                      <a:pt x="2886" y="588"/>
                    </a:lnTo>
                    <a:lnTo>
                      <a:pt x="2886" y="597"/>
                    </a:lnTo>
                    <a:lnTo>
                      <a:pt x="2886" y="604"/>
                    </a:lnTo>
                    <a:lnTo>
                      <a:pt x="2886" y="612"/>
                    </a:lnTo>
                    <a:lnTo>
                      <a:pt x="2886" y="621"/>
                    </a:lnTo>
                    <a:lnTo>
                      <a:pt x="2886" y="629"/>
                    </a:lnTo>
                    <a:lnTo>
                      <a:pt x="2886" y="636"/>
                    </a:lnTo>
                    <a:lnTo>
                      <a:pt x="2897" y="645"/>
                    </a:lnTo>
                    <a:lnTo>
                      <a:pt x="2897" y="653"/>
                    </a:lnTo>
                    <a:lnTo>
                      <a:pt x="2897" y="662"/>
                    </a:lnTo>
                    <a:lnTo>
                      <a:pt x="2897" y="668"/>
                    </a:lnTo>
                    <a:lnTo>
                      <a:pt x="2897" y="677"/>
                    </a:lnTo>
                    <a:lnTo>
                      <a:pt x="2897" y="685"/>
                    </a:lnTo>
                    <a:lnTo>
                      <a:pt x="2897" y="694"/>
                    </a:lnTo>
                    <a:lnTo>
                      <a:pt x="2897" y="701"/>
                    </a:lnTo>
                    <a:lnTo>
                      <a:pt x="2897" y="709"/>
                    </a:lnTo>
                    <a:lnTo>
                      <a:pt x="2897" y="718"/>
                    </a:lnTo>
                    <a:lnTo>
                      <a:pt x="2897" y="726"/>
                    </a:lnTo>
                    <a:lnTo>
                      <a:pt x="2897" y="733"/>
                    </a:lnTo>
                    <a:lnTo>
                      <a:pt x="2908" y="742"/>
                    </a:lnTo>
                    <a:lnTo>
                      <a:pt x="2908" y="750"/>
                    </a:lnTo>
                    <a:lnTo>
                      <a:pt x="2908" y="759"/>
                    </a:lnTo>
                    <a:lnTo>
                      <a:pt x="2908" y="765"/>
                    </a:lnTo>
                    <a:lnTo>
                      <a:pt x="2908" y="774"/>
                    </a:lnTo>
                    <a:lnTo>
                      <a:pt x="2908" y="782"/>
                    </a:lnTo>
                    <a:lnTo>
                      <a:pt x="2908" y="789"/>
                    </a:lnTo>
                    <a:lnTo>
                      <a:pt x="2908" y="798"/>
                    </a:lnTo>
                    <a:lnTo>
                      <a:pt x="2908" y="806"/>
                    </a:lnTo>
                    <a:lnTo>
                      <a:pt x="2918" y="815"/>
                    </a:lnTo>
                    <a:lnTo>
                      <a:pt x="2918" y="822"/>
                    </a:lnTo>
                    <a:lnTo>
                      <a:pt x="2918" y="830"/>
                    </a:lnTo>
                    <a:lnTo>
                      <a:pt x="2918" y="839"/>
                    </a:lnTo>
                    <a:lnTo>
                      <a:pt x="2929" y="847"/>
                    </a:lnTo>
                    <a:lnTo>
                      <a:pt x="2938" y="839"/>
                    </a:lnTo>
                    <a:lnTo>
                      <a:pt x="2938" y="830"/>
                    </a:lnTo>
                    <a:lnTo>
                      <a:pt x="2938" y="822"/>
                    </a:lnTo>
                    <a:lnTo>
                      <a:pt x="2938" y="815"/>
                    </a:lnTo>
                    <a:lnTo>
                      <a:pt x="2938" y="806"/>
                    </a:lnTo>
                    <a:lnTo>
                      <a:pt x="2949" y="798"/>
                    </a:lnTo>
                    <a:lnTo>
                      <a:pt x="2949" y="789"/>
                    </a:lnTo>
                    <a:lnTo>
                      <a:pt x="2949" y="782"/>
                    </a:lnTo>
                    <a:lnTo>
                      <a:pt x="2949" y="774"/>
                    </a:lnTo>
                    <a:lnTo>
                      <a:pt x="2949" y="765"/>
                    </a:lnTo>
                    <a:lnTo>
                      <a:pt x="2949" y="759"/>
                    </a:lnTo>
                    <a:lnTo>
                      <a:pt x="2949" y="750"/>
                    </a:lnTo>
                    <a:lnTo>
                      <a:pt x="2949" y="742"/>
                    </a:lnTo>
                    <a:lnTo>
                      <a:pt x="2959" y="733"/>
                    </a:lnTo>
                    <a:lnTo>
                      <a:pt x="2959" y="726"/>
                    </a:lnTo>
                    <a:lnTo>
                      <a:pt x="2959" y="718"/>
                    </a:lnTo>
                    <a:lnTo>
                      <a:pt x="2959" y="709"/>
                    </a:lnTo>
                    <a:lnTo>
                      <a:pt x="2959" y="701"/>
                    </a:lnTo>
                    <a:lnTo>
                      <a:pt x="2959" y="694"/>
                    </a:lnTo>
                    <a:lnTo>
                      <a:pt x="2959" y="685"/>
                    </a:lnTo>
                    <a:lnTo>
                      <a:pt x="2959" y="677"/>
                    </a:lnTo>
                    <a:lnTo>
                      <a:pt x="2959" y="668"/>
                    </a:lnTo>
                    <a:lnTo>
                      <a:pt x="2959" y="662"/>
                    </a:lnTo>
                    <a:lnTo>
                      <a:pt x="2959" y="653"/>
                    </a:lnTo>
                    <a:lnTo>
                      <a:pt x="2959" y="645"/>
                    </a:lnTo>
                    <a:lnTo>
                      <a:pt x="2970" y="636"/>
                    </a:lnTo>
                    <a:lnTo>
                      <a:pt x="2970" y="629"/>
                    </a:lnTo>
                    <a:lnTo>
                      <a:pt x="2970" y="621"/>
                    </a:lnTo>
                    <a:lnTo>
                      <a:pt x="2970" y="612"/>
                    </a:lnTo>
                    <a:lnTo>
                      <a:pt x="2970" y="604"/>
                    </a:lnTo>
                    <a:lnTo>
                      <a:pt x="2970" y="597"/>
                    </a:lnTo>
                    <a:lnTo>
                      <a:pt x="2970" y="588"/>
                    </a:lnTo>
                    <a:lnTo>
                      <a:pt x="2970" y="580"/>
                    </a:lnTo>
                    <a:lnTo>
                      <a:pt x="2970" y="573"/>
                    </a:lnTo>
                    <a:lnTo>
                      <a:pt x="2970" y="565"/>
                    </a:lnTo>
                    <a:lnTo>
                      <a:pt x="2970" y="556"/>
                    </a:lnTo>
                    <a:lnTo>
                      <a:pt x="2970" y="548"/>
                    </a:lnTo>
                    <a:lnTo>
                      <a:pt x="2970" y="541"/>
                    </a:lnTo>
                    <a:lnTo>
                      <a:pt x="2981" y="532"/>
                    </a:lnTo>
                    <a:lnTo>
                      <a:pt x="2981" y="524"/>
                    </a:lnTo>
                    <a:lnTo>
                      <a:pt x="2981" y="515"/>
                    </a:lnTo>
                    <a:lnTo>
                      <a:pt x="2981" y="508"/>
                    </a:lnTo>
                    <a:lnTo>
                      <a:pt x="2981" y="500"/>
                    </a:lnTo>
                    <a:lnTo>
                      <a:pt x="2981" y="491"/>
                    </a:lnTo>
                    <a:lnTo>
                      <a:pt x="2981" y="483"/>
                    </a:lnTo>
                    <a:lnTo>
                      <a:pt x="2981" y="476"/>
                    </a:lnTo>
                    <a:lnTo>
                      <a:pt x="2981" y="468"/>
                    </a:lnTo>
                    <a:lnTo>
                      <a:pt x="2981" y="459"/>
                    </a:lnTo>
                    <a:lnTo>
                      <a:pt x="2992" y="451"/>
                    </a:lnTo>
                    <a:lnTo>
                      <a:pt x="2992" y="444"/>
                    </a:lnTo>
                    <a:lnTo>
                      <a:pt x="2992" y="435"/>
                    </a:lnTo>
                    <a:lnTo>
                      <a:pt x="2992" y="427"/>
                    </a:lnTo>
                    <a:lnTo>
                      <a:pt x="2992" y="418"/>
                    </a:lnTo>
                    <a:lnTo>
                      <a:pt x="2992" y="411"/>
                    </a:lnTo>
                    <a:lnTo>
                      <a:pt x="2992" y="403"/>
                    </a:lnTo>
                    <a:lnTo>
                      <a:pt x="2992" y="394"/>
                    </a:lnTo>
                    <a:lnTo>
                      <a:pt x="2992" y="388"/>
                    </a:lnTo>
                    <a:lnTo>
                      <a:pt x="3002" y="379"/>
                    </a:lnTo>
                    <a:lnTo>
                      <a:pt x="3002" y="371"/>
                    </a:lnTo>
                    <a:lnTo>
                      <a:pt x="3002" y="362"/>
                    </a:lnTo>
                    <a:lnTo>
                      <a:pt x="3002" y="355"/>
                    </a:lnTo>
                    <a:lnTo>
                      <a:pt x="3011" y="347"/>
                    </a:lnTo>
                    <a:lnTo>
                      <a:pt x="3022" y="355"/>
                    </a:lnTo>
                    <a:lnTo>
                      <a:pt x="3022" y="362"/>
                    </a:lnTo>
                    <a:lnTo>
                      <a:pt x="3022" y="371"/>
                    </a:lnTo>
                    <a:lnTo>
                      <a:pt x="3022" y="379"/>
                    </a:lnTo>
                    <a:lnTo>
                      <a:pt x="3022" y="388"/>
                    </a:lnTo>
                    <a:lnTo>
                      <a:pt x="3033" y="394"/>
                    </a:lnTo>
                    <a:lnTo>
                      <a:pt x="3033" y="403"/>
                    </a:lnTo>
                    <a:lnTo>
                      <a:pt x="3033" y="411"/>
                    </a:lnTo>
                    <a:lnTo>
                      <a:pt x="3033" y="418"/>
                    </a:lnTo>
                    <a:lnTo>
                      <a:pt x="3033" y="427"/>
                    </a:lnTo>
                    <a:lnTo>
                      <a:pt x="3033" y="435"/>
                    </a:lnTo>
                    <a:lnTo>
                      <a:pt x="3033" y="444"/>
                    </a:lnTo>
                    <a:lnTo>
                      <a:pt x="3033" y="451"/>
                    </a:lnTo>
                    <a:lnTo>
                      <a:pt x="3043" y="459"/>
                    </a:lnTo>
                    <a:lnTo>
                      <a:pt x="3043" y="468"/>
                    </a:lnTo>
                    <a:lnTo>
                      <a:pt x="3043" y="476"/>
                    </a:lnTo>
                    <a:lnTo>
                      <a:pt x="3043" y="483"/>
                    </a:lnTo>
                    <a:lnTo>
                      <a:pt x="3043" y="491"/>
                    </a:lnTo>
                    <a:lnTo>
                      <a:pt x="3043" y="500"/>
                    </a:lnTo>
                    <a:lnTo>
                      <a:pt x="3043" y="508"/>
                    </a:lnTo>
                    <a:lnTo>
                      <a:pt x="3043" y="515"/>
                    </a:lnTo>
                    <a:lnTo>
                      <a:pt x="3043" y="524"/>
                    </a:lnTo>
                    <a:lnTo>
                      <a:pt x="3043" y="532"/>
                    </a:lnTo>
                    <a:lnTo>
                      <a:pt x="3043" y="541"/>
                    </a:lnTo>
                    <a:lnTo>
                      <a:pt x="3054" y="548"/>
                    </a:lnTo>
                    <a:lnTo>
                      <a:pt x="3054" y="556"/>
                    </a:lnTo>
                    <a:lnTo>
                      <a:pt x="3054" y="565"/>
                    </a:lnTo>
                    <a:lnTo>
                      <a:pt x="3054" y="573"/>
                    </a:lnTo>
                    <a:lnTo>
                      <a:pt x="3054" y="580"/>
                    </a:lnTo>
                    <a:lnTo>
                      <a:pt x="3054" y="588"/>
                    </a:lnTo>
                    <a:lnTo>
                      <a:pt x="3054" y="597"/>
                    </a:lnTo>
                    <a:lnTo>
                      <a:pt x="3054" y="604"/>
                    </a:lnTo>
                    <a:lnTo>
                      <a:pt x="3054" y="612"/>
                    </a:lnTo>
                    <a:lnTo>
                      <a:pt x="3054" y="621"/>
                    </a:lnTo>
                    <a:lnTo>
                      <a:pt x="3054" y="629"/>
                    </a:lnTo>
                    <a:lnTo>
                      <a:pt x="3065" y="636"/>
                    </a:lnTo>
                    <a:lnTo>
                      <a:pt x="3065" y="645"/>
                    </a:lnTo>
                    <a:lnTo>
                      <a:pt x="3065" y="653"/>
                    </a:lnTo>
                    <a:lnTo>
                      <a:pt x="3065" y="662"/>
                    </a:lnTo>
                    <a:lnTo>
                      <a:pt x="3065" y="668"/>
                    </a:lnTo>
                    <a:lnTo>
                      <a:pt x="3065" y="677"/>
                    </a:lnTo>
                    <a:lnTo>
                      <a:pt x="3065" y="685"/>
                    </a:lnTo>
                    <a:lnTo>
                      <a:pt x="3065" y="694"/>
                    </a:lnTo>
                    <a:lnTo>
                      <a:pt x="3065" y="701"/>
                    </a:lnTo>
                    <a:lnTo>
                      <a:pt x="3065" y="709"/>
                    </a:lnTo>
                    <a:lnTo>
                      <a:pt x="3074" y="718"/>
                    </a:lnTo>
                    <a:lnTo>
                      <a:pt x="3074" y="726"/>
                    </a:lnTo>
                    <a:lnTo>
                      <a:pt x="3074" y="733"/>
                    </a:lnTo>
                    <a:lnTo>
                      <a:pt x="3074" y="742"/>
                    </a:lnTo>
                    <a:lnTo>
                      <a:pt x="3074" y="750"/>
                    </a:lnTo>
                    <a:lnTo>
                      <a:pt x="3074" y="759"/>
                    </a:lnTo>
                    <a:lnTo>
                      <a:pt x="3074" y="765"/>
                    </a:lnTo>
                    <a:lnTo>
                      <a:pt x="3074" y="774"/>
                    </a:lnTo>
                    <a:lnTo>
                      <a:pt x="3084" y="782"/>
                    </a:lnTo>
                    <a:lnTo>
                      <a:pt x="3084" y="789"/>
                    </a:lnTo>
                    <a:lnTo>
                      <a:pt x="3084" y="798"/>
                    </a:lnTo>
                    <a:lnTo>
                      <a:pt x="3084" y="806"/>
                    </a:lnTo>
                    <a:lnTo>
                      <a:pt x="3095" y="815"/>
                    </a:lnTo>
                    <a:lnTo>
                      <a:pt x="3106" y="806"/>
                    </a:lnTo>
                    <a:lnTo>
                      <a:pt x="3106" y="798"/>
                    </a:lnTo>
                    <a:lnTo>
                      <a:pt x="3106" y="789"/>
                    </a:lnTo>
                    <a:lnTo>
                      <a:pt x="3106" y="782"/>
                    </a:lnTo>
                    <a:lnTo>
                      <a:pt x="3117" y="774"/>
                    </a:lnTo>
                    <a:lnTo>
                      <a:pt x="3117" y="765"/>
                    </a:lnTo>
                    <a:lnTo>
                      <a:pt x="3117" y="759"/>
                    </a:lnTo>
                    <a:lnTo>
                      <a:pt x="3117" y="750"/>
                    </a:lnTo>
                    <a:lnTo>
                      <a:pt x="3117" y="742"/>
                    </a:lnTo>
                    <a:lnTo>
                      <a:pt x="3117" y="733"/>
                    </a:lnTo>
                    <a:lnTo>
                      <a:pt x="3117" y="726"/>
                    </a:lnTo>
                    <a:lnTo>
                      <a:pt x="3117" y="718"/>
                    </a:lnTo>
                    <a:lnTo>
                      <a:pt x="3127" y="709"/>
                    </a:lnTo>
                    <a:lnTo>
                      <a:pt x="3127" y="701"/>
                    </a:lnTo>
                    <a:lnTo>
                      <a:pt x="3127" y="694"/>
                    </a:lnTo>
                    <a:lnTo>
                      <a:pt x="3127" y="685"/>
                    </a:lnTo>
                    <a:lnTo>
                      <a:pt x="3127" y="677"/>
                    </a:lnTo>
                    <a:lnTo>
                      <a:pt x="3127" y="668"/>
                    </a:lnTo>
                    <a:lnTo>
                      <a:pt x="3127" y="662"/>
                    </a:lnTo>
                    <a:lnTo>
                      <a:pt x="3127" y="653"/>
                    </a:lnTo>
                    <a:lnTo>
                      <a:pt x="3127" y="645"/>
                    </a:lnTo>
                    <a:lnTo>
                      <a:pt x="3127" y="636"/>
                    </a:lnTo>
                    <a:lnTo>
                      <a:pt x="3138" y="629"/>
                    </a:lnTo>
                    <a:lnTo>
                      <a:pt x="3138" y="621"/>
                    </a:lnTo>
                    <a:lnTo>
                      <a:pt x="3138" y="612"/>
                    </a:lnTo>
                    <a:lnTo>
                      <a:pt x="3138" y="604"/>
                    </a:lnTo>
                    <a:lnTo>
                      <a:pt x="3138" y="597"/>
                    </a:lnTo>
                    <a:lnTo>
                      <a:pt x="3138" y="588"/>
                    </a:lnTo>
                    <a:lnTo>
                      <a:pt x="3138" y="580"/>
                    </a:lnTo>
                    <a:lnTo>
                      <a:pt x="3138" y="573"/>
                    </a:lnTo>
                    <a:lnTo>
                      <a:pt x="3138" y="565"/>
                    </a:lnTo>
                    <a:lnTo>
                      <a:pt x="3138" y="556"/>
                    </a:lnTo>
                    <a:lnTo>
                      <a:pt x="3138" y="548"/>
                    </a:lnTo>
                    <a:lnTo>
                      <a:pt x="3147" y="541"/>
                    </a:lnTo>
                    <a:lnTo>
                      <a:pt x="3147" y="532"/>
                    </a:lnTo>
                    <a:lnTo>
                      <a:pt x="3147" y="524"/>
                    </a:lnTo>
                    <a:lnTo>
                      <a:pt x="3147" y="515"/>
                    </a:lnTo>
                    <a:lnTo>
                      <a:pt x="3147" y="508"/>
                    </a:lnTo>
                    <a:lnTo>
                      <a:pt x="3147" y="500"/>
                    </a:lnTo>
                    <a:lnTo>
                      <a:pt x="3147" y="491"/>
                    </a:lnTo>
                    <a:lnTo>
                      <a:pt x="3147" y="483"/>
                    </a:lnTo>
                    <a:lnTo>
                      <a:pt x="3147" y="476"/>
                    </a:lnTo>
                    <a:lnTo>
                      <a:pt x="3158" y="468"/>
                    </a:lnTo>
                    <a:lnTo>
                      <a:pt x="3158" y="459"/>
                    </a:lnTo>
                    <a:lnTo>
                      <a:pt x="3158" y="451"/>
                    </a:lnTo>
                    <a:lnTo>
                      <a:pt x="3158" y="444"/>
                    </a:lnTo>
                    <a:lnTo>
                      <a:pt x="3158" y="435"/>
                    </a:lnTo>
                    <a:lnTo>
                      <a:pt x="3158" y="427"/>
                    </a:lnTo>
                    <a:lnTo>
                      <a:pt x="3158" y="418"/>
                    </a:lnTo>
                    <a:lnTo>
                      <a:pt x="3168" y="411"/>
                    </a:lnTo>
                    <a:lnTo>
                      <a:pt x="3168" y="403"/>
                    </a:lnTo>
                    <a:lnTo>
                      <a:pt x="3168" y="394"/>
                    </a:lnTo>
                    <a:lnTo>
                      <a:pt x="3168" y="388"/>
                    </a:lnTo>
                    <a:lnTo>
                      <a:pt x="3179" y="379"/>
                    </a:lnTo>
                    <a:lnTo>
                      <a:pt x="3190" y="388"/>
                    </a:lnTo>
                    <a:lnTo>
                      <a:pt x="3190" y="394"/>
                    </a:lnTo>
                    <a:lnTo>
                      <a:pt x="3190" y="403"/>
                    </a:lnTo>
                    <a:lnTo>
                      <a:pt x="3190" y="411"/>
                    </a:lnTo>
                    <a:lnTo>
                      <a:pt x="3201" y="418"/>
                    </a:lnTo>
                    <a:lnTo>
                      <a:pt x="3201" y="427"/>
                    </a:lnTo>
                    <a:lnTo>
                      <a:pt x="3201" y="435"/>
                    </a:lnTo>
                    <a:lnTo>
                      <a:pt x="3201" y="444"/>
                    </a:lnTo>
                    <a:lnTo>
                      <a:pt x="3201" y="451"/>
                    </a:lnTo>
                    <a:lnTo>
                      <a:pt x="3201" y="459"/>
                    </a:lnTo>
                    <a:lnTo>
                      <a:pt x="3201" y="468"/>
                    </a:lnTo>
                    <a:lnTo>
                      <a:pt x="3210" y="476"/>
                    </a:lnTo>
                    <a:lnTo>
                      <a:pt x="3210" y="483"/>
                    </a:lnTo>
                    <a:lnTo>
                      <a:pt x="3210" y="491"/>
                    </a:lnTo>
                    <a:lnTo>
                      <a:pt x="3210" y="500"/>
                    </a:lnTo>
                    <a:lnTo>
                      <a:pt x="3210" y="508"/>
                    </a:lnTo>
                    <a:lnTo>
                      <a:pt x="3210" y="515"/>
                    </a:lnTo>
                    <a:lnTo>
                      <a:pt x="3210" y="524"/>
                    </a:lnTo>
                    <a:lnTo>
                      <a:pt x="3210" y="532"/>
                    </a:lnTo>
                    <a:lnTo>
                      <a:pt x="3210" y="541"/>
                    </a:lnTo>
                    <a:lnTo>
                      <a:pt x="3220" y="548"/>
                    </a:lnTo>
                    <a:lnTo>
                      <a:pt x="3220" y="556"/>
                    </a:lnTo>
                    <a:lnTo>
                      <a:pt x="3220" y="565"/>
                    </a:lnTo>
                    <a:lnTo>
                      <a:pt x="3220" y="573"/>
                    </a:lnTo>
                    <a:lnTo>
                      <a:pt x="3220" y="580"/>
                    </a:lnTo>
                    <a:lnTo>
                      <a:pt x="3220" y="588"/>
                    </a:lnTo>
                    <a:lnTo>
                      <a:pt x="3220" y="597"/>
                    </a:lnTo>
                    <a:lnTo>
                      <a:pt x="3220" y="604"/>
                    </a:lnTo>
                    <a:lnTo>
                      <a:pt x="3220" y="612"/>
                    </a:lnTo>
                    <a:lnTo>
                      <a:pt x="3220" y="621"/>
                    </a:lnTo>
                    <a:lnTo>
                      <a:pt x="3231" y="629"/>
                    </a:lnTo>
                    <a:lnTo>
                      <a:pt x="3231" y="636"/>
                    </a:lnTo>
                    <a:lnTo>
                      <a:pt x="3231" y="645"/>
                    </a:lnTo>
                    <a:lnTo>
                      <a:pt x="3231" y="653"/>
                    </a:lnTo>
                    <a:lnTo>
                      <a:pt x="3231" y="662"/>
                    </a:lnTo>
                    <a:lnTo>
                      <a:pt x="3231" y="668"/>
                    </a:lnTo>
                    <a:lnTo>
                      <a:pt x="3231" y="677"/>
                    </a:lnTo>
                    <a:lnTo>
                      <a:pt x="3231" y="685"/>
                    </a:lnTo>
                    <a:lnTo>
                      <a:pt x="3231" y="694"/>
                    </a:lnTo>
                    <a:lnTo>
                      <a:pt x="3242" y="701"/>
                    </a:lnTo>
                    <a:lnTo>
                      <a:pt x="3242" y="709"/>
                    </a:lnTo>
                    <a:lnTo>
                      <a:pt x="3242" y="718"/>
                    </a:lnTo>
                    <a:lnTo>
                      <a:pt x="3242" y="726"/>
                    </a:lnTo>
                    <a:lnTo>
                      <a:pt x="3242" y="733"/>
                    </a:lnTo>
                    <a:lnTo>
                      <a:pt x="3242" y="742"/>
                    </a:lnTo>
                    <a:lnTo>
                      <a:pt x="3252" y="750"/>
                    </a:lnTo>
                    <a:lnTo>
                      <a:pt x="3252" y="759"/>
                    </a:lnTo>
                    <a:lnTo>
                      <a:pt x="3252" y="765"/>
                    </a:lnTo>
                    <a:lnTo>
                      <a:pt x="3252" y="774"/>
                    </a:lnTo>
                    <a:lnTo>
                      <a:pt x="3263" y="782"/>
                    </a:lnTo>
                    <a:lnTo>
                      <a:pt x="3274" y="774"/>
                    </a:lnTo>
                    <a:lnTo>
                      <a:pt x="3274" y="765"/>
                    </a:lnTo>
                    <a:lnTo>
                      <a:pt x="3274" y="759"/>
                    </a:lnTo>
                    <a:lnTo>
                      <a:pt x="3274" y="750"/>
                    </a:lnTo>
                    <a:lnTo>
                      <a:pt x="3283" y="742"/>
                    </a:lnTo>
                    <a:lnTo>
                      <a:pt x="3283" y="733"/>
                    </a:lnTo>
                    <a:lnTo>
                      <a:pt x="3283" y="726"/>
                    </a:lnTo>
                    <a:lnTo>
                      <a:pt x="3283" y="718"/>
                    </a:lnTo>
                    <a:lnTo>
                      <a:pt x="3283" y="709"/>
                    </a:lnTo>
                    <a:lnTo>
                      <a:pt x="3283" y="701"/>
                    </a:lnTo>
                    <a:lnTo>
                      <a:pt x="3294" y="694"/>
                    </a:lnTo>
                    <a:lnTo>
                      <a:pt x="3294" y="685"/>
                    </a:lnTo>
                    <a:lnTo>
                      <a:pt x="3294" y="677"/>
                    </a:lnTo>
                    <a:lnTo>
                      <a:pt x="3294" y="668"/>
                    </a:lnTo>
                    <a:lnTo>
                      <a:pt x="3294" y="662"/>
                    </a:lnTo>
                    <a:lnTo>
                      <a:pt x="3294" y="653"/>
                    </a:lnTo>
                    <a:lnTo>
                      <a:pt x="3294" y="645"/>
                    </a:lnTo>
                    <a:lnTo>
                      <a:pt x="3294" y="636"/>
                    </a:lnTo>
                    <a:lnTo>
                      <a:pt x="3294" y="629"/>
                    </a:lnTo>
                    <a:lnTo>
                      <a:pt x="3304" y="621"/>
                    </a:lnTo>
                    <a:lnTo>
                      <a:pt x="3304" y="612"/>
                    </a:lnTo>
                    <a:lnTo>
                      <a:pt x="3304" y="604"/>
                    </a:lnTo>
                    <a:lnTo>
                      <a:pt x="3304" y="597"/>
                    </a:lnTo>
                    <a:lnTo>
                      <a:pt x="3304" y="588"/>
                    </a:lnTo>
                    <a:lnTo>
                      <a:pt x="3304" y="580"/>
                    </a:lnTo>
                    <a:lnTo>
                      <a:pt x="3304" y="573"/>
                    </a:lnTo>
                    <a:lnTo>
                      <a:pt x="3304" y="565"/>
                    </a:lnTo>
                    <a:lnTo>
                      <a:pt x="3304" y="556"/>
                    </a:lnTo>
                    <a:lnTo>
                      <a:pt x="3315" y="548"/>
                    </a:lnTo>
                    <a:lnTo>
                      <a:pt x="3315" y="541"/>
                    </a:lnTo>
                    <a:lnTo>
                      <a:pt x="3315" y="532"/>
                    </a:lnTo>
                    <a:lnTo>
                      <a:pt x="3315" y="524"/>
                    </a:lnTo>
                    <a:lnTo>
                      <a:pt x="3315" y="515"/>
                    </a:lnTo>
                    <a:lnTo>
                      <a:pt x="3315" y="508"/>
                    </a:lnTo>
                    <a:lnTo>
                      <a:pt x="3315" y="500"/>
                    </a:lnTo>
                    <a:lnTo>
                      <a:pt x="3326" y="491"/>
                    </a:lnTo>
                    <a:lnTo>
                      <a:pt x="3326" y="483"/>
                    </a:lnTo>
                    <a:lnTo>
                      <a:pt x="3326" y="476"/>
                    </a:lnTo>
                    <a:lnTo>
                      <a:pt x="3326" y="468"/>
                    </a:lnTo>
                    <a:lnTo>
                      <a:pt x="3326" y="459"/>
                    </a:lnTo>
                    <a:lnTo>
                      <a:pt x="3326" y="451"/>
                    </a:lnTo>
                    <a:lnTo>
                      <a:pt x="3326" y="444"/>
                    </a:lnTo>
                    <a:lnTo>
                      <a:pt x="3336" y="435"/>
                    </a:lnTo>
                    <a:lnTo>
                      <a:pt x="3336" y="427"/>
                    </a:lnTo>
                    <a:lnTo>
                      <a:pt x="3347" y="418"/>
                    </a:lnTo>
                    <a:lnTo>
                      <a:pt x="3347" y="411"/>
                    </a:lnTo>
                    <a:lnTo>
                      <a:pt x="3356" y="418"/>
                    </a:lnTo>
                    <a:lnTo>
                      <a:pt x="3356" y="427"/>
                    </a:lnTo>
                    <a:lnTo>
                      <a:pt x="3356" y="435"/>
                    </a:lnTo>
                    <a:lnTo>
                      <a:pt x="3356" y="444"/>
                    </a:lnTo>
                    <a:lnTo>
                      <a:pt x="3367" y="451"/>
                    </a:lnTo>
                    <a:lnTo>
                      <a:pt x="3367" y="459"/>
                    </a:lnTo>
                    <a:lnTo>
                      <a:pt x="3367" y="468"/>
                    </a:lnTo>
                    <a:lnTo>
                      <a:pt x="3367" y="476"/>
                    </a:lnTo>
                    <a:lnTo>
                      <a:pt x="3367" y="483"/>
                    </a:lnTo>
                    <a:lnTo>
                      <a:pt x="3378" y="491"/>
                    </a:lnTo>
                    <a:lnTo>
                      <a:pt x="3378" y="500"/>
                    </a:lnTo>
                    <a:lnTo>
                      <a:pt x="3378" y="508"/>
                    </a:lnTo>
                    <a:lnTo>
                      <a:pt x="3378" y="515"/>
                    </a:lnTo>
                    <a:lnTo>
                      <a:pt x="3378" y="524"/>
                    </a:lnTo>
                    <a:lnTo>
                      <a:pt x="3378" y="532"/>
                    </a:lnTo>
                    <a:lnTo>
                      <a:pt x="3378" y="541"/>
                    </a:lnTo>
                    <a:lnTo>
                      <a:pt x="3378" y="548"/>
                    </a:lnTo>
                    <a:lnTo>
                      <a:pt x="3388" y="556"/>
                    </a:lnTo>
                    <a:lnTo>
                      <a:pt x="3388" y="565"/>
                    </a:lnTo>
                    <a:lnTo>
                      <a:pt x="3388" y="573"/>
                    </a:lnTo>
                    <a:lnTo>
                      <a:pt x="3388" y="580"/>
                    </a:lnTo>
                    <a:lnTo>
                      <a:pt x="3388" y="588"/>
                    </a:lnTo>
                    <a:lnTo>
                      <a:pt x="3388" y="597"/>
                    </a:lnTo>
                    <a:lnTo>
                      <a:pt x="3388" y="604"/>
                    </a:lnTo>
                    <a:lnTo>
                      <a:pt x="3388" y="612"/>
                    </a:lnTo>
                    <a:lnTo>
                      <a:pt x="3399" y="621"/>
                    </a:lnTo>
                    <a:lnTo>
                      <a:pt x="3399" y="629"/>
                    </a:lnTo>
                    <a:lnTo>
                      <a:pt x="3399" y="636"/>
                    </a:lnTo>
                    <a:lnTo>
                      <a:pt x="3399" y="645"/>
                    </a:lnTo>
                    <a:lnTo>
                      <a:pt x="3399" y="653"/>
                    </a:lnTo>
                    <a:lnTo>
                      <a:pt x="3399" y="662"/>
                    </a:lnTo>
                    <a:lnTo>
                      <a:pt x="3399" y="668"/>
                    </a:lnTo>
                    <a:lnTo>
                      <a:pt x="3410" y="677"/>
                    </a:lnTo>
                    <a:lnTo>
                      <a:pt x="3410" y="685"/>
                    </a:lnTo>
                    <a:lnTo>
                      <a:pt x="3410" y="694"/>
                    </a:lnTo>
                    <a:lnTo>
                      <a:pt x="3410" y="701"/>
                    </a:lnTo>
                    <a:lnTo>
                      <a:pt x="3410" y="709"/>
                    </a:lnTo>
                    <a:lnTo>
                      <a:pt x="3410" y="718"/>
                    </a:lnTo>
                    <a:lnTo>
                      <a:pt x="3419" y="726"/>
                    </a:lnTo>
                    <a:lnTo>
                      <a:pt x="3419" y="733"/>
                    </a:lnTo>
                    <a:lnTo>
                      <a:pt x="3429" y="742"/>
                    </a:lnTo>
                    <a:lnTo>
                      <a:pt x="3440" y="733"/>
                    </a:lnTo>
                    <a:lnTo>
                      <a:pt x="3440" y="726"/>
                    </a:lnTo>
                    <a:lnTo>
                      <a:pt x="3451" y="718"/>
                    </a:lnTo>
                    <a:lnTo>
                      <a:pt x="3451" y="709"/>
                    </a:lnTo>
                    <a:lnTo>
                      <a:pt x="3451" y="701"/>
                    </a:lnTo>
                    <a:lnTo>
                      <a:pt x="3451" y="694"/>
                    </a:lnTo>
                    <a:lnTo>
                      <a:pt x="3451" y="685"/>
                    </a:lnTo>
                    <a:lnTo>
                      <a:pt x="3451" y="677"/>
                    </a:lnTo>
                    <a:lnTo>
                      <a:pt x="3462" y="668"/>
                    </a:lnTo>
                    <a:lnTo>
                      <a:pt x="3462" y="662"/>
                    </a:lnTo>
                    <a:lnTo>
                      <a:pt x="3462" y="653"/>
                    </a:lnTo>
                    <a:lnTo>
                      <a:pt x="3462" y="645"/>
                    </a:lnTo>
                    <a:lnTo>
                      <a:pt x="3462" y="636"/>
                    </a:lnTo>
                    <a:lnTo>
                      <a:pt x="3462" y="629"/>
                    </a:lnTo>
                    <a:lnTo>
                      <a:pt x="3462" y="621"/>
                    </a:lnTo>
                    <a:lnTo>
                      <a:pt x="3472" y="612"/>
                    </a:lnTo>
                    <a:lnTo>
                      <a:pt x="3472" y="604"/>
                    </a:lnTo>
                    <a:lnTo>
                      <a:pt x="3472" y="597"/>
                    </a:lnTo>
                    <a:lnTo>
                      <a:pt x="3472" y="588"/>
                    </a:lnTo>
                    <a:lnTo>
                      <a:pt x="3472" y="580"/>
                    </a:lnTo>
                    <a:lnTo>
                      <a:pt x="3472" y="573"/>
                    </a:lnTo>
                    <a:lnTo>
                      <a:pt x="3472" y="565"/>
                    </a:lnTo>
                    <a:lnTo>
                      <a:pt x="3483" y="556"/>
                    </a:lnTo>
                    <a:lnTo>
                      <a:pt x="3483" y="548"/>
                    </a:lnTo>
                    <a:lnTo>
                      <a:pt x="3483" y="541"/>
                    </a:lnTo>
                    <a:lnTo>
                      <a:pt x="3483" y="532"/>
                    </a:lnTo>
                    <a:lnTo>
                      <a:pt x="3483" y="524"/>
                    </a:lnTo>
                    <a:lnTo>
                      <a:pt x="3483" y="515"/>
                    </a:lnTo>
                    <a:lnTo>
                      <a:pt x="3492" y="508"/>
                    </a:lnTo>
                    <a:lnTo>
                      <a:pt x="3492" y="500"/>
                    </a:lnTo>
                    <a:lnTo>
                      <a:pt x="3492" y="491"/>
                    </a:lnTo>
                    <a:lnTo>
                      <a:pt x="3492" y="483"/>
                    </a:lnTo>
                    <a:lnTo>
                      <a:pt x="3492" y="476"/>
                    </a:lnTo>
                    <a:lnTo>
                      <a:pt x="3503" y="468"/>
                    </a:lnTo>
                    <a:lnTo>
                      <a:pt x="3503" y="459"/>
                    </a:lnTo>
                    <a:lnTo>
                      <a:pt x="3513" y="451"/>
                    </a:lnTo>
                    <a:lnTo>
                      <a:pt x="3524" y="459"/>
                    </a:lnTo>
                    <a:lnTo>
                      <a:pt x="3524" y="468"/>
                    </a:lnTo>
                    <a:lnTo>
                      <a:pt x="3535" y="476"/>
                    </a:lnTo>
                    <a:lnTo>
                      <a:pt x="3535" y="483"/>
                    </a:lnTo>
                    <a:lnTo>
                      <a:pt x="3535" y="491"/>
                    </a:lnTo>
                    <a:lnTo>
                      <a:pt x="3535" y="500"/>
                    </a:lnTo>
                    <a:lnTo>
                      <a:pt x="3535" y="508"/>
                    </a:lnTo>
                    <a:lnTo>
                      <a:pt x="3546" y="515"/>
                    </a:lnTo>
                    <a:lnTo>
                      <a:pt x="3546" y="524"/>
                    </a:lnTo>
                    <a:lnTo>
                      <a:pt x="3546" y="532"/>
                    </a:lnTo>
                    <a:lnTo>
                      <a:pt x="3546" y="541"/>
                    </a:lnTo>
                    <a:lnTo>
                      <a:pt x="3546" y="548"/>
                    </a:lnTo>
                    <a:lnTo>
                      <a:pt x="3546" y="556"/>
                    </a:lnTo>
                    <a:lnTo>
                      <a:pt x="3556" y="565"/>
                    </a:lnTo>
                    <a:lnTo>
                      <a:pt x="3556" y="573"/>
                    </a:lnTo>
                    <a:lnTo>
                      <a:pt x="3556" y="580"/>
                    </a:lnTo>
                    <a:lnTo>
                      <a:pt x="3556" y="588"/>
                    </a:lnTo>
                    <a:lnTo>
                      <a:pt x="3556" y="597"/>
                    </a:lnTo>
                    <a:lnTo>
                      <a:pt x="3556" y="604"/>
                    </a:lnTo>
                    <a:lnTo>
                      <a:pt x="3565" y="612"/>
                    </a:lnTo>
                    <a:lnTo>
                      <a:pt x="3565" y="621"/>
                    </a:lnTo>
                    <a:lnTo>
                      <a:pt x="3565" y="629"/>
                    </a:lnTo>
                    <a:lnTo>
                      <a:pt x="3565" y="636"/>
                    </a:lnTo>
                    <a:lnTo>
                      <a:pt x="3565" y="645"/>
                    </a:lnTo>
                    <a:lnTo>
                      <a:pt x="3565" y="653"/>
                    </a:lnTo>
                    <a:lnTo>
                      <a:pt x="3576" y="662"/>
                    </a:lnTo>
                    <a:lnTo>
                      <a:pt x="3576" y="668"/>
                    </a:lnTo>
                    <a:lnTo>
                      <a:pt x="3576" y="677"/>
                    </a:lnTo>
                    <a:lnTo>
                      <a:pt x="3576" y="685"/>
                    </a:lnTo>
                    <a:lnTo>
                      <a:pt x="3587" y="694"/>
                    </a:lnTo>
                    <a:lnTo>
                      <a:pt x="3587" y="701"/>
                    </a:lnTo>
                    <a:lnTo>
                      <a:pt x="3597" y="709"/>
                    </a:lnTo>
                    <a:lnTo>
                      <a:pt x="3608" y="701"/>
                    </a:lnTo>
                    <a:lnTo>
                      <a:pt x="3608" y="694"/>
                    </a:lnTo>
                    <a:lnTo>
                      <a:pt x="3619" y="685"/>
                    </a:lnTo>
                    <a:lnTo>
                      <a:pt x="3619" y="677"/>
                    </a:lnTo>
                    <a:lnTo>
                      <a:pt x="3619" y="668"/>
                    </a:lnTo>
                    <a:lnTo>
                      <a:pt x="3619" y="662"/>
                    </a:lnTo>
                    <a:lnTo>
                      <a:pt x="3628" y="653"/>
                    </a:lnTo>
                    <a:lnTo>
                      <a:pt x="3628" y="645"/>
                    </a:lnTo>
                    <a:lnTo>
                      <a:pt x="3628" y="636"/>
                    </a:lnTo>
                    <a:lnTo>
                      <a:pt x="3628" y="629"/>
                    </a:lnTo>
                    <a:lnTo>
                      <a:pt x="3628" y="621"/>
                    </a:lnTo>
                    <a:lnTo>
                      <a:pt x="3639" y="612"/>
                    </a:lnTo>
                    <a:lnTo>
                      <a:pt x="3639" y="604"/>
                    </a:lnTo>
                    <a:lnTo>
                      <a:pt x="3639" y="597"/>
                    </a:lnTo>
                    <a:lnTo>
                      <a:pt x="3639" y="588"/>
                    </a:lnTo>
                    <a:lnTo>
                      <a:pt x="3639" y="580"/>
                    </a:lnTo>
                    <a:lnTo>
                      <a:pt x="3639" y="573"/>
                    </a:lnTo>
                    <a:lnTo>
                      <a:pt x="3649" y="565"/>
                    </a:lnTo>
                    <a:lnTo>
                      <a:pt x="3649" y="556"/>
                    </a:lnTo>
                    <a:lnTo>
                      <a:pt x="3649" y="548"/>
                    </a:lnTo>
                    <a:lnTo>
                      <a:pt x="3649" y="541"/>
                    </a:lnTo>
                    <a:lnTo>
                      <a:pt x="3660" y="532"/>
                    </a:lnTo>
                    <a:lnTo>
                      <a:pt x="3660" y="524"/>
                    </a:lnTo>
                    <a:lnTo>
                      <a:pt x="3660" y="515"/>
                    </a:lnTo>
                    <a:lnTo>
                      <a:pt x="3660" y="508"/>
                    </a:lnTo>
                    <a:lnTo>
                      <a:pt x="3671" y="500"/>
                    </a:lnTo>
                    <a:lnTo>
                      <a:pt x="3671" y="491"/>
                    </a:lnTo>
                    <a:lnTo>
                      <a:pt x="3681" y="483"/>
                    </a:lnTo>
                    <a:lnTo>
                      <a:pt x="3692" y="491"/>
                    </a:lnTo>
                    <a:lnTo>
                      <a:pt x="3692" y="500"/>
                    </a:lnTo>
                    <a:lnTo>
                      <a:pt x="3701" y="508"/>
                    </a:lnTo>
                    <a:lnTo>
                      <a:pt x="3701" y="515"/>
                    </a:lnTo>
                    <a:lnTo>
                      <a:pt x="3701" y="524"/>
                    </a:lnTo>
                    <a:lnTo>
                      <a:pt x="3701" y="532"/>
                    </a:lnTo>
                    <a:lnTo>
                      <a:pt x="3712" y="541"/>
                    </a:lnTo>
                    <a:lnTo>
                      <a:pt x="3712" y="548"/>
                    </a:lnTo>
                    <a:lnTo>
                      <a:pt x="3712" y="556"/>
                    </a:lnTo>
                    <a:lnTo>
                      <a:pt x="3712" y="565"/>
                    </a:lnTo>
                    <a:lnTo>
                      <a:pt x="3723" y="573"/>
                    </a:lnTo>
                    <a:lnTo>
                      <a:pt x="3723" y="580"/>
                    </a:lnTo>
                    <a:lnTo>
                      <a:pt x="3723" y="588"/>
                    </a:lnTo>
                    <a:lnTo>
                      <a:pt x="3723" y="597"/>
                    </a:lnTo>
                    <a:lnTo>
                      <a:pt x="3733" y="604"/>
                    </a:lnTo>
                    <a:lnTo>
                      <a:pt x="3733" y="612"/>
                    </a:lnTo>
                    <a:lnTo>
                      <a:pt x="3733" y="621"/>
                    </a:lnTo>
                    <a:lnTo>
                      <a:pt x="3733" y="629"/>
                    </a:lnTo>
                    <a:lnTo>
                      <a:pt x="3744" y="636"/>
                    </a:lnTo>
                    <a:lnTo>
                      <a:pt x="3744" y="645"/>
                    </a:lnTo>
                    <a:lnTo>
                      <a:pt x="3744" y="653"/>
                    </a:lnTo>
                    <a:lnTo>
                      <a:pt x="3755" y="662"/>
                    </a:lnTo>
                    <a:lnTo>
                      <a:pt x="3764" y="668"/>
                    </a:lnTo>
                    <a:lnTo>
                      <a:pt x="3774" y="662"/>
                    </a:lnTo>
                    <a:lnTo>
                      <a:pt x="3785" y="653"/>
                    </a:lnTo>
                    <a:lnTo>
                      <a:pt x="3785" y="645"/>
                    </a:lnTo>
                    <a:lnTo>
                      <a:pt x="3785" y="636"/>
                    </a:lnTo>
                    <a:lnTo>
                      <a:pt x="3796" y="629"/>
                    </a:lnTo>
                    <a:lnTo>
                      <a:pt x="3796" y="621"/>
                    </a:lnTo>
                    <a:lnTo>
                      <a:pt x="3796" y="612"/>
                    </a:lnTo>
                    <a:lnTo>
                      <a:pt x="3806" y="604"/>
                    </a:lnTo>
                    <a:lnTo>
                      <a:pt x="3806" y="597"/>
                    </a:lnTo>
                    <a:lnTo>
                      <a:pt x="3806" y="588"/>
                    </a:lnTo>
                    <a:lnTo>
                      <a:pt x="3806" y="580"/>
                    </a:lnTo>
                    <a:lnTo>
                      <a:pt x="3817" y="573"/>
                    </a:lnTo>
                    <a:lnTo>
                      <a:pt x="3817" y="565"/>
                    </a:lnTo>
                    <a:lnTo>
                      <a:pt x="3817" y="556"/>
                    </a:lnTo>
                    <a:lnTo>
                      <a:pt x="3828" y="548"/>
                    </a:lnTo>
                    <a:lnTo>
                      <a:pt x="3828" y="541"/>
                    </a:lnTo>
                    <a:lnTo>
                      <a:pt x="3837" y="532"/>
                    </a:lnTo>
                    <a:lnTo>
                      <a:pt x="3848" y="524"/>
                    </a:lnTo>
                    <a:lnTo>
                      <a:pt x="3858" y="532"/>
                    </a:lnTo>
                    <a:lnTo>
                      <a:pt x="3869" y="541"/>
                    </a:lnTo>
                    <a:lnTo>
                      <a:pt x="3869" y="548"/>
                    </a:lnTo>
                    <a:lnTo>
                      <a:pt x="3880" y="556"/>
                    </a:lnTo>
                    <a:lnTo>
                      <a:pt x="3880" y="565"/>
                    </a:lnTo>
                    <a:lnTo>
                      <a:pt x="3880" y="573"/>
                    </a:lnTo>
                    <a:lnTo>
                      <a:pt x="3892" y="580"/>
                    </a:lnTo>
                    <a:lnTo>
                      <a:pt x="3892" y="588"/>
                    </a:lnTo>
                    <a:lnTo>
                      <a:pt x="3901" y="597"/>
                    </a:lnTo>
                    <a:lnTo>
                      <a:pt x="3901" y="604"/>
                    </a:lnTo>
                    <a:lnTo>
                      <a:pt x="3901" y="612"/>
                    </a:lnTo>
                    <a:lnTo>
                      <a:pt x="3912" y="621"/>
                    </a:lnTo>
                    <a:lnTo>
                      <a:pt x="3923" y="629"/>
                    </a:lnTo>
                    <a:lnTo>
                      <a:pt x="3933" y="636"/>
                    </a:lnTo>
                    <a:lnTo>
                      <a:pt x="3944" y="629"/>
                    </a:lnTo>
                    <a:lnTo>
                      <a:pt x="3955" y="621"/>
                    </a:lnTo>
                    <a:lnTo>
                      <a:pt x="3966" y="612"/>
                    </a:lnTo>
                    <a:lnTo>
                      <a:pt x="3966" y="604"/>
                    </a:lnTo>
                    <a:lnTo>
                      <a:pt x="3974" y="597"/>
                    </a:lnTo>
                    <a:lnTo>
                      <a:pt x="3974" y="588"/>
                    </a:lnTo>
                    <a:lnTo>
                      <a:pt x="3985" y="580"/>
                    </a:lnTo>
                    <a:lnTo>
                      <a:pt x="3996" y="573"/>
                    </a:lnTo>
                    <a:lnTo>
                      <a:pt x="4007" y="565"/>
                    </a:lnTo>
                    <a:lnTo>
                      <a:pt x="4017" y="556"/>
                    </a:lnTo>
                    <a:lnTo>
                      <a:pt x="4028" y="565"/>
                    </a:lnTo>
                    <a:lnTo>
                      <a:pt x="4039" y="573"/>
                    </a:lnTo>
                    <a:lnTo>
                      <a:pt x="4048" y="580"/>
                    </a:lnTo>
                    <a:lnTo>
                      <a:pt x="4058" y="588"/>
                    </a:lnTo>
                    <a:lnTo>
                      <a:pt x="4069" y="597"/>
                    </a:lnTo>
                    <a:lnTo>
                      <a:pt x="4080" y="597"/>
                    </a:lnTo>
                    <a:lnTo>
                      <a:pt x="4091" y="597"/>
                    </a:lnTo>
                    <a:lnTo>
                      <a:pt x="4101" y="597"/>
                    </a:lnTo>
                    <a:lnTo>
                      <a:pt x="4110" y="597"/>
                    </a:lnTo>
                    <a:lnTo>
                      <a:pt x="4121" y="588"/>
                    </a:lnTo>
                    <a:lnTo>
                      <a:pt x="4132" y="588"/>
                    </a:lnTo>
                    <a:lnTo>
                      <a:pt x="4142" y="588"/>
                    </a:lnTo>
                    <a:lnTo>
                      <a:pt x="4153" y="588"/>
                    </a:lnTo>
                    <a:lnTo>
                      <a:pt x="4164" y="597"/>
                    </a:lnTo>
                    <a:lnTo>
                      <a:pt x="4175" y="597"/>
                    </a:lnTo>
                    <a:lnTo>
                      <a:pt x="4184" y="597"/>
                    </a:lnTo>
                    <a:lnTo>
                      <a:pt x="4194" y="597"/>
                    </a:lnTo>
                    <a:lnTo>
                      <a:pt x="4205" y="597"/>
                    </a:lnTo>
                    <a:lnTo>
                      <a:pt x="4216" y="588"/>
                    </a:lnTo>
                    <a:lnTo>
                      <a:pt x="4226" y="588"/>
                    </a:lnTo>
                    <a:lnTo>
                      <a:pt x="4237" y="580"/>
                    </a:lnTo>
                    <a:lnTo>
                      <a:pt x="4246" y="573"/>
                    </a:lnTo>
                    <a:lnTo>
                      <a:pt x="4257" y="565"/>
                    </a:lnTo>
                    <a:lnTo>
                      <a:pt x="4268" y="556"/>
                    </a:lnTo>
                    <a:lnTo>
                      <a:pt x="4278" y="565"/>
                    </a:lnTo>
                    <a:lnTo>
                      <a:pt x="4289" y="573"/>
                    </a:lnTo>
                    <a:lnTo>
                      <a:pt x="4300" y="580"/>
                    </a:lnTo>
                    <a:lnTo>
                      <a:pt x="4310" y="588"/>
                    </a:lnTo>
                    <a:lnTo>
                      <a:pt x="4319" y="597"/>
                    </a:lnTo>
                    <a:lnTo>
                      <a:pt x="4319" y="604"/>
                    </a:lnTo>
                    <a:lnTo>
                      <a:pt x="4330" y="612"/>
                    </a:lnTo>
                    <a:lnTo>
                      <a:pt x="4341" y="621"/>
                    </a:lnTo>
                    <a:lnTo>
                      <a:pt x="4341" y="629"/>
                    </a:lnTo>
                    <a:lnTo>
                      <a:pt x="4352" y="636"/>
                    </a:lnTo>
                    <a:lnTo>
                      <a:pt x="4362" y="629"/>
                    </a:lnTo>
                    <a:lnTo>
                      <a:pt x="4373" y="621"/>
                    </a:lnTo>
                    <a:lnTo>
                      <a:pt x="4384" y="612"/>
                    </a:lnTo>
                    <a:lnTo>
                      <a:pt x="4384" y="604"/>
                    </a:lnTo>
                    <a:lnTo>
                      <a:pt x="4393" y="597"/>
                    </a:lnTo>
                    <a:lnTo>
                      <a:pt x="4393" y="588"/>
                    </a:lnTo>
                    <a:lnTo>
                      <a:pt x="4393" y="580"/>
                    </a:lnTo>
                    <a:lnTo>
                      <a:pt x="4403" y="573"/>
                    </a:lnTo>
                    <a:lnTo>
                      <a:pt x="4403" y="565"/>
                    </a:lnTo>
                    <a:lnTo>
                      <a:pt x="4414" y="556"/>
                    </a:lnTo>
                    <a:lnTo>
                      <a:pt x="4414" y="548"/>
                    </a:lnTo>
                    <a:lnTo>
                      <a:pt x="4425" y="541"/>
                    </a:lnTo>
                    <a:lnTo>
                      <a:pt x="4425" y="532"/>
                    </a:lnTo>
                    <a:lnTo>
                      <a:pt x="4436" y="524"/>
                    </a:lnTo>
                    <a:lnTo>
                      <a:pt x="4446" y="532"/>
                    </a:lnTo>
                    <a:lnTo>
                      <a:pt x="4455" y="541"/>
                    </a:lnTo>
                    <a:lnTo>
                      <a:pt x="4466" y="548"/>
                    </a:lnTo>
                    <a:lnTo>
                      <a:pt x="4466" y="556"/>
                    </a:lnTo>
                    <a:lnTo>
                      <a:pt x="4466" y="565"/>
                    </a:lnTo>
                    <a:lnTo>
                      <a:pt x="4477" y="573"/>
                    </a:lnTo>
                    <a:lnTo>
                      <a:pt x="4477" y="580"/>
                    </a:lnTo>
                    <a:lnTo>
                      <a:pt x="4477" y="588"/>
                    </a:lnTo>
                    <a:lnTo>
                      <a:pt x="4477" y="597"/>
                    </a:lnTo>
                    <a:lnTo>
                      <a:pt x="4487" y="604"/>
                    </a:lnTo>
                    <a:lnTo>
                      <a:pt x="4487" y="612"/>
                    </a:lnTo>
                    <a:lnTo>
                      <a:pt x="4487" y="621"/>
                    </a:lnTo>
                    <a:lnTo>
                      <a:pt x="4498" y="629"/>
                    </a:lnTo>
                    <a:lnTo>
                      <a:pt x="4498" y="636"/>
                    </a:lnTo>
                    <a:lnTo>
                      <a:pt x="4498" y="645"/>
                    </a:lnTo>
                    <a:lnTo>
                      <a:pt x="4509" y="653"/>
                    </a:lnTo>
                    <a:lnTo>
                      <a:pt x="4509" y="662"/>
                    </a:lnTo>
                    <a:lnTo>
                      <a:pt x="4520" y="668"/>
                    </a:lnTo>
                    <a:lnTo>
                      <a:pt x="4529" y="662"/>
                    </a:lnTo>
                    <a:lnTo>
                      <a:pt x="4539" y="653"/>
                    </a:lnTo>
                    <a:lnTo>
                      <a:pt x="4539" y="645"/>
                    </a:lnTo>
                    <a:lnTo>
                      <a:pt x="4550" y="636"/>
                    </a:lnTo>
                    <a:lnTo>
                      <a:pt x="4550" y="629"/>
                    </a:lnTo>
                    <a:lnTo>
                      <a:pt x="4550" y="621"/>
                    </a:lnTo>
                    <a:lnTo>
                      <a:pt x="4550" y="612"/>
                    </a:lnTo>
                    <a:lnTo>
                      <a:pt x="4561" y="604"/>
                    </a:lnTo>
                    <a:lnTo>
                      <a:pt x="4561" y="597"/>
                    </a:lnTo>
                    <a:lnTo>
                      <a:pt x="4561" y="588"/>
                    </a:lnTo>
                    <a:lnTo>
                      <a:pt x="4561" y="580"/>
                    </a:lnTo>
                    <a:lnTo>
                      <a:pt x="4561" y="573"/>
                    </a:lnTo>
                    <a:lnTo>
                      <a:pt x="4571" y="565"/>
                    </a:lnTo>
                    <a:lnTo>
                      <a:pt x="4571" y="556"/>
                    </a:lnTo>
                    <a:lnTo>
                      <a:pt x="4571" y="548"/>
                    </a:lnTo>
                    <a:lnTo>
                      <a:pt x="4571" y="541"/>
                    </a:lnTo>
                    <a:lnTo>
                      <a:pt x="4582" y="532"/>
                    </a:lnTo>
                    <a:lnTo>
                      <a:pt x="4582" y="524"/>
                    </a:lnTo>
                    <a:lnTo>
                      <a:pt x="4582" y="515"/>
                    </a:lnTo>
                    <a:lnTo>
                      <a:pt x="4591" y="508"/>
                    </a:lnTo>
                    <a:lnTo>
                      <a:pt x="4591" y="500"/>
                    </a:lnTo>
                    <a:lnTo>
                      <a:pt x="4602" y="491"/>
                    </a:lnTo>
                    <a:lnTo>
                      <a:pt x="4613" y="483"/>
                    </a:lnTo>
                    <a:lnTo>
                      <a:pt x="4613" y="491"/>
                    </a:lnTo>
                    <a:lnTo>
                      <a:pt x="4623" y="500"/>
                    </a:lnTo>
                    <a:lnTo>
                      <a:pt x="4623" y="508"/>
                    </a:lnTo>
                    <a:lnTo>
                      <a:pt x="4623" y="515"/>
                    </a:lnTo>
                    <a:lnTo>
                      <a:pt x="4623" y="524"/>
                    </a:lnTo>
                    <a:lnTo>
                      <a:pt x="4634" y="532"/>
                    </a:lnTo>
                    <a:lnTo>
                      <a:pt x="4634" y="541"/>
                    </a:lnTo>
                    <a:lnTo>
                      <a:pt x="4634" y="548"/>
                    </a:lnTo>
                    <a:lnTo>
                      <a:pt x="4634" y="556"/>
                    </a:lnTo>
                    <a:lnTo>
                      <a:pt x="4645" y="565"/>
                    </a:lnTo>
                    <a:lnTo>
                      <a:pt x="4645" y="573"/>
                    </a:lnTo>
                    <a:lnTo>
                      <a:pt x="4645" y="580"/>
                    </a:lnTo>
                    <a:lnTo>
                      <a:pt x="4645" y="588"/>
                    </a:lnTo>
                    <a:lnTo>
                      <a:pt x="4645" y="597"/>
                    </a:lnTo>
                    <a:lnTo>
                      <a:pt x="4645" y="604"/>
                    </a:lnTo>
                    <a:lnTo>
                      <a:pt x="4655" y="612"/>
                    </a:lnTo>
                    <a:lnTo>
                      <a:pt x="4655" y="621"/>
                    </a:lnTo>
                    <a:lnTo>
                      <a:pt x="4655" y="629"/>
                    </a:lnTo>
                    <a:lnTo>
                      <a:pt x="4655" y="636"/>
                    </a:lnTo>
                    <a:lnTo>
                      <a:pt x="4655" y="645"/>
                    </a:lnTo>
                    <a:lnTo>
                      <a:pt x="4664" y="653"/>
                    </a:lnTo>
                    <a:lnTo>
                      <a:pt x="4664" y="662"/>
                    </a:lnTo>
                    <a:lnTo>
                      <a:pt x="4664" y="668"/>
                    </a:lnTo>
                    <a:lnTo>
                      <a:pt x="4664" y="677"/>
                    </a:lnTo>
                    <a:lnTo>
                      <a:pt x="4675" y="685"/>
                    </a:lnTo>
                    <a:lnTo>
                      <a:pt x="4675" y="694"/>
                    </a:lnTo>
                    <a:lnTo>
                      <a:pt x="4675" y="701"/>
                    </a:lnTo>
                    <a:lnTo>
                      <a:pt x="4686" y="709"/>
                    </a:lnTo>
                    <a:lnTo>
                      <a:pt x="4697" y="701"/>
                    </a:lnTo>
                    <a:lnTo>
                      <a:pt x="4707" y="694"/>
                    </a:lnTo>
                    <a:lnTo>
                      <a:pt x="4707" y="685"/>
                    </a:lnTo>
                    <a:lnTo>
                      <a:pt x="4707" y="677"/>
                    </a:lnTo>
                    <a:lnTo>
                      <a:pt x="4707" y="668"/>
                    </a:lnTo>
                    <a:lnTo>
                      <a:pt x="4707" y="662"/>
                    </a:lnTo>
                    <a:lnTo>
                      <a:pt x="4718" y="653"/>
                    </a:lnTo>
                    <a:lnTo>
                      <a:pt x="4718" y="645"/>
                    </a:lnTo>
                    <a:lnTo>
                      <a:pt x="4718" y="636"/>
                    </a:lnTo>
                    <a:lnTo>
                      <a:pt x="4718" y="629"/>
                    </a:lnTo>
                    <a:lnTo>
                      <a:pt x="4718" y="621"/>
                    </a:lnTo>
                    <a:lnTo>
                      <a:pt x="4729" y="612"/>
                    </a:lnTo>
                    <a:lnTo>
                      <a:pt x="4729" y="604"/>
                    </a:lnTo>
                    <a:lnTo>
                      <a:pt x="4729" y="597"/>
                    </a:lnTo>
                    <a:lnTo>
                      <a:pt x="4729" y="588"/>
                    </a:lnTo>
                    <a:lnTo>
                      <a:pt x="4729" y="580"/>
                    </a:lnTo>
                    <a:lnTo>
                      <a:pt x="4729" y="573"/>
                    </a:lnTo>
                    <a:lnTo>
                      <a:pt x="4738" y="565"/>
                    </a:lnTo>
                    <a:lnTo>
                      <a:pt x="4738" y="556"/>
                    </a:lnTo>
                    <a:lnTo>
                      <a:pt x="4738" y="548"/>
                    </a:lnTo>
                    <a:lnTo>
                      <a:pt x="4738" y="541"/>
                    </a:lnTo>
                    <a:lnTo>
                      <a:pt x="4738" y="532"/>
                    </a:lnTo>
                    <a:lnTo>
                      <a:pt x="4738" y="524"/>
                    </a:lnTo>
                    <a:lnTo>
                      <a:pt x="4738" y="515"/>
                    </a:lnTo>
                    <a:lnTo>
                      <a:pt x="4748" y="508"/>
                    </a:lnTo>
                    <a:lnTo>
                      <a:pt x="4748" y="500"/>
                    </a:lnTo>
                    <a:lnTo>
                      <a:pt x="4748" y="491"/>
                    </a:lnTo>
                    <a:lnTo>
                      <a:pt x="4748" y="483"/>
                    </a:lnTo>
                    <a:lnTo>
                      <a:pt x="4759" y="476"/>
                    </a:lnTo>
                    <a:lnTo>
                      <a:pt x="4759" y="468"/>
                    </a:lnTo>
                    <a:lnTo>
                      <a:pt x="4759" y="459"/>
                    </a:lnTo>
                    <a:lnTo>
                      <a:pt x="4770" y="451"/>
                    </a:lnTo>
                    <a:lnTo>
                      <a:pt x="4781" y="459"/>
                    </a:lnTo>
                    <a:lnTo>
                      <a:pt x="4791" y="468"/>
                    </a:lnTo>
                    <a:lnTo>
                      <a:pt x="4791" y="476"/>
                    </a:lnTo>
                    <a:lnTo>
                      <a:pt x="4791" y="483"/>
                    </a:lnTo>
                    <a:lnTo>
                      <a:pt x="4791" y="491"/>
                    </a:lnTo>
                    <a:lnTo>
                      <a:pt x="4791" y="500"/>
                    </a:lnTo>
                    <a:lnTo>
                      <a:pt x="4800" y="508"/>
                    </a:lnTo>
                    <a:lnTo>
                      <a:pt x="4800" y="515"/>
                    </a:lnTo>
                    <a:lnTo>
                      <a:pt x="4800" y="524"/>
                    </a:lnTo>
                    <a:lnTo>
                      <a:pt x="4800" y="532"/>
                    </a:lnTo>
                    <a:lnTo>
                      <a:pt x="4800" y="541"/>
                    </a:lnTo>
                    <a:lnTo>
                      <a:pt x="4800" y="548"/>
                    </a:lnTo>
                    <a:lnTo>
                      <a:pt x="4800" y="556"/>
                    </a:lnTo>
                    <a:lnTo>
                      <a:pt x="4811" y="565"/>
                    </a:lnTo>
                    <a:lnTo>
                      <a:pt x="4811" y="573"/>
                    </a:lnTo>
                    <a:lnTo>
                      <a:pt x="4811" y="580"/>
                    </a:lnTo>
                    <a:lnTo>
                      <a:pt x="4811" y="588"/>
                    </a:lnTo>
                    <a:lnTo>
                      <a:pt x="4811" y="597"/>
                    </a:lnTo>
                    <a:lnTo>
                      <a:pt x="4811" y="604"/>
                    </a:lnTo>
                    <a:lnTo>
                      <a:pt x="4811" y="612"/>
                    </a:lnTo>
                    <a:lnTo>
                      <a:pt x="4822" y="621"/>
                    </a:lnTo>
                    <a:lnTo>
                      <a:pt x="4822" y="629"/>
                    </a:lnTo>
                    <a:lnTo>
                      <a:pt x="4822" y="636"/>
                    </a:lnTo>
                    <a:lnTo>
                      <a:pt x="4822" y="645"/>
                    </a:lnTo>
                    <a:lnTo>
                      <a:pt x="4822" y="653"/>
                    </a:lnTo>
                    <a:lnTo>
                      <a:pt x="4822" y="662"/>
                    </a:lnTo>
                    <a:lnTo>
                      <a:pt x="4822" y="668"/>
                    </a:lnTo>
                    <a:lnTo>
                      <a:pt x="4832" y="677"/>
                    </a:lnTo>
                    <a:lnTo>
                      <a:pt x="4832" y="685"/>
                    </a:lnTo>
                    <a:lnTo>
                      <a:pt x="4832" y="694"/>
                    </a:lnTo>
                    <a:lnTo>
                      <a:pt x="4832" y="701"/>
                    </a:lnTo>
                    <a:lnTo>
                      <a:pt x="4832" y="709"/>
                    </a:lnTo>
                    <a:lnTo>
                      <a:pt x="4843" y="718"/>
                    </a:lnTo>
                    <a:lnTo>
                      <a:pt x="4843" y="726"/>
                    </a:lnTo>
                    <a:lnTo>
                      <a:pt x="4843" y="733"/>
                    </a:lnTo>
                    <a:lnTo>
                      <a:pt x="4854" y="742"/>
                    </a:lnTo>
                    <a:lnTo>
                      <a:pt x="4865" y="733"/>
                    </a:lnTo>
                    <a:lnTo>
                      <a:pt x="4865" y="726"/>
                    </a:lnTo>
                    <a:lnTo>
                      <a:pt x="4873" y="718"/>
                    </a:lnTo>
                    <a:lnTo>
                      <a:pt x="4873" y="709"/>
                    </a:lnTo>
                    <a:lnTo>
                      <a:pt x="4873" y="701"/>
                    </a:lnTo>
                    <a:lnTo>
                      <a:pt x="4873" y="694"/>
                    </a:lnTo>
                    <a:lnTo>
                      <a:pt x="4873" y="685"/>
                    </a:lnTo>
                    <a:lnTo>
                      <a:pt x="4884" y="677"/>
                    </a:lnTo>
                    <a:lnTo>
                      <a:pt x="4884" y="668"/>
                    </a:lnTo>
                    <a:lnTo>
                      <a:pt x="4884" y="662"/>
                    </a:lnTo>
                    <a:lnTo>
                      <a:pt x="4884" y="653"/>
                    </a:lnTo>
                    <a:lnTo>
                      <a:pt x="4884" y="645"/>
                    </a:lnTo>
                    <a:lnTo>
                      <a:pt x="4884" y="636"/>
                    </a:lnTo>
                    <a:lnTo>
                      <a:pt x="4884" y="629"/>
                    </a:lnTo>
                    <a:lnTo>
                      <a:pt x="4895" y="621"/>
                    </a:lnTo>
                    <a:lnTo>
                      <a:pt x="4895" y="612"/>
                    </a:lnTo>
                    <a:lnTo>
                      <a:pt x="4895" y="604"/>
                    </a:lnTo>
                    <a:lnTo>
                      <a:pt x="4895" y="597"/>
                    </a:lnTo>
                    <a:lnTo>
                      <a:pt x="4895" y="588"/>
                    </a:lnTo>
                    <a:lnTo>
                      <a:pt x="4895" y="580"/>
                    </a:lnTo>
                    <a:lnTo>
                      <a:pt x="4895" y="573"/>
                    </a:lnTo>
                    <a:lnTo>
                      <a:pt x="4895" y="565"/>
                    </a:lnTo>
                    <a:lnTo>
                      <a:pt x="4906" y="556"/>
                    </a:lnTo>
                    <a:lnTo>
                      <a:pt x="4906" y="548"/>
                    </a:lnTo>
                    <a:lnTo>
                      <a:pt x="4906" y="541"/>
                    </a:lnTo>
                    <a:lnTo>
                      <a:pt x="4906" y="532"/>
                    </a:lnTo>
                    <a:lnTo>
                      <a:pt x="4906" y="524"/>
                    </a:lnTo>
                    <a:lnTo>
                      <a:pt x="4906" y="515"/>
                    </a:lnTo>
                    <a:lnTo>
                      <a:pt x="4906" y="508"/>
                    </a:lnTo>
                    <a:lnTo>
                      <a:pt x="4906" y="500"/>
                    </a:lnTo>
                    <a:lnTo>
                      <a:pt x="4916" y="491"/>
                    </a:lnTo>
                    <a:lnTo>
                      <a:pt x="4916" y="483"/>
                    </a:lnTo>
                    <a:lnTo>
                      <a:pt x="4916" y="476"/>
                    </a:lnTo>
                    <a:lnTo>
                      <a:pt x="4916" y="468"/>
                    </a:lnTo>
                    <a:lnTo>
                      <a:pt x="4916" y="459"/>
                    </a:lnTo>
                    <a:lnTo>
                      <a:pt x="4916" y="451"/>
                    </a:lnTo>
                    <a:lnTo>
                      <a:pt x="4927" y="444"/>
                    </a:lnTo>
                    <a:lnTo>
                      <a:pt x="4927" y="435"/>
                    </a:lnTo>
                    <a:lnTo>
                      <a:pt x="4927" y="427"/>
                    </a:lnTo>
                    <a:lnTo>
                      <a:pt x="4936" y="418"/>
                    </a:lnTo>
                    <a:lnTo>
                      <a:pt x="4936" y="411"/>
                    </a:lnTo>
                    <a:lnTo>
                      <a:pt x="4947" y="418"/>
                    </a:lnTo>
                    <a:lnTo>
                      <a:pt x="4947" y="427"/>
                    </a:lnTo>
                    <a:lnTo>
                      <a:pt x="4947" y="435"/>
                    </a:lnTo>
                    <a:lnTo>
                      <a:pt x="4957" y="444"/>
                    </a:lnTo>
                    <a:lnTo>
                      <a:pt x="4957" y="451"/>
                    </a:lnTo>
                    <a:lnTo>
                      <a:pt x="4957" y="459"/>
                    </a:lnTo>
                    <a:lnTo>
                      <a:pt x="4957" y="468"/>
                    </a:lnTo>
                    <a:lnTo>
                      <a:pt x="4957" y="476"/>
                    </a:lnTo>
                    <a:lnTo>
                      <a:pt x="4957" y="483"/>
                    </a:lnTo>
                    <a:lnTo>
                      <a:pt x="4968" y="491"/>
                    </a:lnTo>
                    <a:lnTo>
                      <a:pt x="4968" y="500"/>
                    </a:lnTo>
                    <a:lnTo>
                      <a:pt x="4968" y="508"/>
                    </a:lnTo>
                    <a:lnTo>
                      <a:pt x="4968" y="515"/>
                    </a:lnTo>
                    <a:lnTo>
                      <a:pt x="4968" y="524"/>
                    </a:lnTo>
                    <a:lnTo>
                      <a:pt x="4968" y="532"/>
                    </a:lnTo>
                    <a:lnTo>
                      <a:pt x="4968" y="541"/>
                    </a:lnTo>
                    <a:lnTo>
                      <a:pt x="4968" y="548"/>
                    </a:lnTo>
                    <a:lnTo>
                      <a:pt x="4979" y="556"/>
                    </a:lnTo>
                    <a:lnTo>
                      <a:pt x="4979" y="565"/>
                    </a:lnTo>
                    <a:lnTo>
                      <a:pt x="4979" y="573"/>
                    </a:lnTo>
                    <a:lnTo>
                      <a:pt x="4979" y="580"/>
                    </a:lnTo>
                    <a:lnTo>
                      <a:pt x="4979" y="588"/>
                    </a:lnTo>
                    <a:lnTo>
                      <a:pt x="4979" y="597"/>
                    </a:lnTo>
                    <a:lnTo>
                      <a:pt x="4979" y="604"/>
                    </a:lnTo>
                    <a:lnTo>
                      <a:pt x="4979" y="612"/>
                    </a:lnTo>
                    <a:lnTo>
                      <a:pt x="4979" y="621"/>
                    </a:lnTo>
                    <a:lnTo>
                      <a:pt x="4990" y="629"/>
                    </a:lnTo>
                    <a:lnTo>
                      <a:pt x="4990" y="636"/>
                    </a:lnTo>
                    <a:lnTo>
                      <a:pt x="4990" y="645"/>
                    </a:lnTo>
                    <a:lnTo>
                      <a:pt x="4990" y="653"/>
                    </a:lnTo>
                    <a:lnTo>
                      <a:pt x="4990" y="662"/>
                    </a:lnTo>
                    <a:lnTo>
                      <a:pt x="4990" y="668"/>
                    </a:lnTo>
                    <a:lnTo>
                      <a:pt x="4990" y="677"/>
                    </a:lnTo>
                    <a:lnTo>
                      <a:pt x="4990" y="685"/>
                    </a:lnTo>
                    <a:lnTo>
                      <a:pt x="5000" y="694"/>
                    </a:lnTo>
                    <a:lnTo>
                      <a:pt x="5000" y="701"/>
                    </a:lnTo>
                    <a:lnTo>
                      <a:pt x="5000" y="709"/>
                    </a:lnTo>
                    <a:lnTo>
                      <a:pt x="5000" y="718"/>
                    </a:lnTo>
                    <a:lnTo>
                      <a:pt x="5000" y="726"/>
                    </a:lnTo>
                    <a:lnTo>
                      <a:pt x="5000" y="733"/>
                    </a:lnTo>
                    <a:lnTo>
                      <a:pt x="5000" y="742"/>
                    </a:lnTo>
                    <a:lnTo>
                      <a:pt x="5009" y="750"/>
                    </a:lnTo>
                    <a:lnTo>
                      <a:pt x="5009" y="759"/>
                    </a:lnTo>
                    <a:lnTo>
                      <a:pt x="5009" y="765"/>
                    </a:lnTo>
                    <a:lnTo>
                      <a:pt x="5020" y="774"/>
                    </a:lnTo>
                    <a:lnTo>
                      <a:pt x="5031" y="782"/>
                    </a:lnTo>
                    <a:lnTo>
                      <a:pt x="5031" y="774"/>
                    </a:lnTo>
                    <a:lnTo>
                      <a:pt x="5031" y="765"/>
                    </a:lnTo>
                    <a:lnTo>
                      <a:pt x="5031" y="759"/>
                    </a:lnTo>
                    <a:lnTo>
                      <a:pt x="5041" y="750"/>
                    </a:lnTo>
                    <a:lnTo>
                      <a:pt x="5041" y="742"/>
                    </a:lnTo>
                    <a:lnTo>
                      <a:pt x="5041" y="733"/>
                    </a:lnTo>
                    <a:lnTo>
                      <a:pt x="5041" y="726"/>
                    </a:lnTo>
                    <a:lnTo>
                      <a:pt x="5041" y="718"/>
                    </a:lnTo>
                    <a:lnTo>
                      <a:pt x="5041" y="709"/>
                    </a:lnTo>
                    <a:lnTo>
                      <a:pt x="5041" y="701"/>
                    </a:lnTo>
                    <a:lnTo>
                      <a:pt x="5052" y="694"/>
                    </a:lnTo>
                    <a:lnTo>
                      <a:pt x="5052" y="685"/>
                    </a:lnTo>
                    <a:lnTo>
                      <a:pt x="5052" y="677"/>
                    </a:lnTo>
                    <a:lnTo>
                      <a:pt x="5052" y="668"/>
                    </a:lnTo>
                    <a:lnTo>
                      <a:pt x="5052" y="662"/>
                    </a:lnTo>
                    <a:lnTo>
                      <a:pt x="5052" y="653"/>
                    </a:lnTo>
                    <a:lnTo>
                      <a:pt x="5052" y="645"/>
                    </a:lnTo>
                    <a:lnTo>
                      <a:pt x="5052" y="636"/>
                    </a:lnTo>
                    <a:lnTo>
                      <a:pt x="5063" y="629"/>
                    </a:lnTo>
                    <a:lnTo>
                      <a:pt x="5063" y="621"/>
                    </a:lnTo>
                    <a:lnTo>
                      <a:pt x="5063" y="612"/>
                    </a:lnTo>
                    <a:lnTo>
                      <a:pt x="5063" y="604"/>
                    </a:lnTo>
                    <a:lnTo>
                      <a:pt x="5063" y="597"/>
                    </a:lnTo>
                    <a:lnTo>
                      <a:pt x="5063" y="588"/>
                    </a:lnTo>
                    <a:lnTo>
                      <a:pt x="5063" y="580"/>
                    </a:lnTo>
                    <a:lnTo>
                      <a:pt x="5063" y="573"/>
                    </a:lnTo>
                    <a:lnTo>
                      <a:pt x="5063" y="565"/>
                    </a:lnTo>
                    <a:lnTo>
                      <a:pt x="5063" y="556"/>
                    </a:lnTo>
                    <a:lnTo>
                      <a:pt x="5074" y="548"/>
                    </a:lnTo>
                    <a:lnTo>
                      <a:pt x="5074" y="541"/>
                    </a:lnTo>
                    <a:lnTo>
                      <a:pt x="5074" y="532"/>
                    </a:lnTo>
                    <a:lnTo>
                      <a:pt x="5074" y="524"/>
                    </a:lnTo>
                    <a:lnTo>
                      <a:pt x="5074" y="515"/>
                    </a:lnTo>
                    <a:lnTo>
                      <a:pt x="5074" y="508"/>
                    </a:lnTo>
                    <a:lnTo>
                      <a:pt x="5074" y="500"/>
                    </a:lnTo>
                    <a:lnTo>
                      <a:pt x="5074" y="491"/>
                    </a:lnTo>
                    <a:lnTo>
                      <a:pt x="5074" y="483"/>
                    </a:lnTo>
                    <a:lnTo>
                      <a:pt x="5074" y="476"/>
                    </a:lnTo>
                    <a:lnTo>
                      <a:pt x="5083" y="468"/>
                    </a:lnTo>
                    <a:lnTo>
                      <a:pt x="5083" y="459"/>
                    </a:lnTo>
                    <a:lnTo>
                      <a:pt x="5083" y="451"/>
                    </a:lnTo>
                    <a:lnTo>
                      <a:pt x="5083" y="444"/>
                    </a:lnTo>
                    <a:lnTo>
                      <a:pt x="5083" y="435"/>
                    </a:lnTo>
                    <a:lnTo>
                      <a:pt x="5083" y="427"/>
                    </a:lnTo>
                    <a:lnTo>
                      <a:pt x="5093" y="418"/>
                    </a:lnTo>
                    <a:lnTo>
                      <a:pt x="5093" y="411"/>
                    </a:lnTo>
                    <a:lnTo>
                      <a:pt x="5093" y="403"/>
                    </a:lnTo>
                    <a:lnTo>
                      <a:pt x="5093" y="394"/>
                    </a:lnTo>
                    <a:lnTo>
                      <a:pt x="5093" y="388"/>
                    </a:lnTo>
                    <a:lnTo>
                      <a:pt x="5104" y="379"/>
                    </a:lnTo>
                    <a:lnTo>
                      <a:pt x="5115" y="388"/>
                    </a:lnTo>
                    <a:lnTo>
                      <a:pt x="5115" y="394"/>
                    </a:lnTo>
                    <a:lnTo>
                      <a:pt x="5115" y="403"/>
                    </a:lnTo>
                    <a:lnTo>
                      <a:pt x="5125" y="411"/>
                    </a:lnTo>
                    <a:lnTo>
                      <a:pt x="5125" y="418"/>
                    </a:lnTo>
                    <a:lnTo>
                      <a:pt x="5125" y="427"/>
                    </a:lnTo>
                    <a:lnTo>
                      <a:pt x="5125" y="435"/>
                    </a:lnTo>
                    <a:lnTo>
                      <a:pt x="5125" y="444"/>
                    </a:lnTo>
                    <a:lnTo>
                      <a:pt x="5125" y="451"/>
                    </a:lnTo>
                    <a:lnTo>
                      <a:pt x="5125" y="459"/>
                    </a:lnTo>
                    <a:lnTo>
                      <a:pt x="5125" y="468"/>
                    </a:lnTo>
                    <a:lnTo>
                      <a:pt x="5136" y="476"/>
                    </a:lnTo>
                    <a:lnTo>
                      <a:pt x="5136" y="483"/>
                    </a:lnTo>
                    <a:lnTo>
                      <a:pt x="5136" y="491"/>
                    </a:lnTo>
                    <a:lnTo>
                      <a:pt x="5136" y="500"/>
                    </a:lnTo>
                    <a:lnTo>
                      <a:pt x="5136" y="508"/>
                    </a:lnTo>
                    <a:lnTo>
                      <a:pt x="5136" y="515"/>
                    </a:lnTo>
                    <a:lnTo>
                      <a:pt x="5136" y="524"/>
                    </a:lnTo>
                    <a:lnTo>
                      <a:pt x="5136" y="532"/>
                    </a:lnTo>
                    <a:lnTo>
                      <a:pt x="5136" y="541"/>
                    </a:lnTo>
                    <a:lnTo>
                      <a:pt x="5145" y="548"/>
                    </a:lnTo>
                    <a:lnTo>
                      <a:pt x="5145" y="556"/>
                    </a:lnTo>
                    <a:lnTo>
                      <a:pt x="5145" y="565"/>
                    </a:lnTo>
                    <a:lnTo>
                      <a:pt x="5145" y="573"/>
                    </a:lnTo>
                    <a:lnTo>
                      <a:pt x="5145" y="580"/>
                    </a:lnTo>
                    <a:lnTo>
                      <a:pt x="5145" y="588"/>
                    </a:lnTo>
                    <a:lnTo>
                      <a:pt x="5145" y="597"/>
                    </a:lnTo>
                    <a:lnTo>
                      <a:pt x="5145" y="604"/>
                    </a:lnTo>
                    <a:lnTo>
                      <a:pt x="5145" y="612"/>
                    </a:lnTo>
                    <a:lnTo>
                      <a:pt x="5145" y="621"/>
                    </a:lnTo>
                    <a:lnTo>
                      <a:pt x="5145" y="629"/>
                    </a:lnTo>
                    <a:lnTo>
                      <a:pt x="5156" y="636"/>
                    </a:lnTo>
                    <a:lnTo>
                      <a:pt x="5156" y="645"/>
                    </a:lnTo>
                    <a:lnTo>
                      <a:pt x="5156" y="653"/>
                    </a:lnTo>
                    <a:lnTo>
                      <a:pt x="5156" y="662"/>
                    </a:lnTo>
                    <a:lnTo>
                      <a:pt x="5156" y="668"/>
                    </a:lnTo>
                    <a:lnTo>
                      <a:pt x="5156" y="677"/>
                    </a:lnTo>
                    <a:lnTo>
                      <a:pt x="5156" y="685"/>
                    </a:lnTo>
                    <a:lnTo>
                      <a:pt x="5156" y="694"/>
                    </a:lnTo>
                    <a:lnTo>
                      <a:pt x="5156" y="701"/>
                    </a:lnTo>
                    <a:lnTo>
                      <a:pt x="5156" y="709"/>
                    </a:lnTo>
                    <a:lnTo>
                      <a:pt x="5167" y="718"/>
                    </a:lnTo>
                    <a:lnTo>
                      <a:pt x="5167" y="726"/>
                    </a:lnTo>
                    <a:lnTo>
                      <a:pt x="5167" y="733"/>
                    </a:lnTo>
                    <a:lnTo>
                      <a:pt x="5167" y="742"/>
                    </a:lnTo>
                    <a:lnTo>
                      <a:pt x="5167" y="750"/>
                    </a:lnTo>
                    <a:lnTo>
                      <a:pt x="5167" y="759"/>
                    </a:lnTo>
                    <a:lnTo>
                      <a:pt x="5167" y="765"/>
                    </a:lnTo>
                    <a:lnTo>
                      <a:pt x="5177" y="774"/>
                    </a:lnTo>
                    <a:lnTo>
                      <a:pt x="5177" y="782"/>
                    </a:lnTo>
                    <a:lnTo>
                      <a:pt x="5177" y="789"/>
                    </a:lnTo>
                    <a:lnTo>
                      <a:pt x="5177" y="798"/>
                    </a:lnTo>
                    <a:lnTo>
                      <a:pt x="5177" y="806"/>
                    </a:lnTo>
                    <a:lnTo>
                      <a:pt x="5188" y="815"/>
                    </a:lnTo>
                    <a:lnTo>
                      <a:pt x="5199" y="806"/>
                    </a:lnTo>
                    <a:lnTo>
                      <a:pt x="5199" y="798"/>
                    </a:lnTo>
                    <a:lnTo>
                      <a:pt x="5199" y="789"/>
                    </a:lnTo>
                    <a:lnTo>
                      <a:pt x="5209" y="782"/>
                    </a:lnTo>
                    <a:lnTo>
                      <a:pt x="5209" y="774"/>
                    </a:lnTo>
                    <a:lnTo>
                      <a:pt x="5209" y="765"/>
                    </a:lnTo>
                    <a:lnTo>
                      <a:pt x="5209" y="759"/>
                    </a:lnTo>
                    <a:lnTo>
                      <a:pt x="5209" y="750"/>
                    </a:lnTo>
                    <a:lnTo>
                      <a:pt x="5209" y="742"/>
                    </a:lnTo>
                    <a:lnTo>
                      <a:pt x="5209" y="733"/>
                    </a:lnTo>
                    <a:lnTo>
                      <a:pt x="5209" y="726"/>
                    </a:lnTo>
                    <a:lnTo>
                      <a:pt x="5209" y="718"/>
                    </a:lnTo>
                    <a:lnTo>
                      <a:pt x="5218" y="709"/>
                    </a:lnTo>
                    <a:lnTo>
                      <a:pt x="5218" y="701"/>
                    </a:lnTo>
                    <a:lnTo>
                      <a:pt x="5218" y="694"/>
                    </a:lnTo>
                    <a:lnTo>
                      <a:pt x="5218" y="685"/>
                    </a:lnTo>
                    <a:lnTo>
                      <a:pt x="5218" y="677"/>
                    </a:lnTo>
                    <a:lnTo>
                      <a:pt x="5218" y="668"/>
                    </a:lnTo>
                    <a:lnTo>
                      <a:pt x="5218" y="662"/>
                    </a:lnTo>
                    <a:lnTo>
                      <a:pt x="5218" y="653"/>
                    </a:lnTo>
                    <a:lnTo>
                      <a:pt x="5218" y="645"/>
                    </a:lnTo>
                    <a:lnTo>
                      <a:pt x="5229" y="636"/>
                    </a:lnTo>
                    <a:lnTo>
                      <a:pt x="5229" y="629"/>
                    </a:lnTo>
                    <a:lnTo>
                      <a:pt x="5229" y="621"/>
                    </a:lnTo>
                    <a:lnTo>
                      <a:pt x="5229" y="612"/>
                    </a:lnTo>
                    <a:lnTo>
                      <a:pt x="5229" y="604"/>
                    </a:lnTo>
                    <a:lnTo>
                      <a:pt x="5229" y="597"/>
                    </a:lnTo>
                    <a:lnTo>
                      <a:pt x="5229" y="588"/>
                    </a:lnTo>
                    <a:lnTo>
                      <a:pt x="5229" y="580"/>
                    </a:lnTo>
                    <a:lnTo>
                      <a:pt x="5229" y="573"/>
                    </a:lnTo>
                    <a:lnTo>
                      <a:pt x="5229" y="565"/>
                    </a:lnTo>
                    <a:lnTo>
                      <a:pt x="5229" y="556"/>
                    </a:lnTo>
                    <a:lnTo>
                      <a:pt x="5229" y="548"/>
                    </a:lnTo>
                    <a:lnTo>
                      <a:pt x="5240" y="541"/>
                    </a:lnTo>
                    <a:lnTo>
                      <a:pt x="5240" y="532"/>
                    </a:lnTo>
                    <a:lnTo>
                      <a:pt x="5240" y="524"/>
                    </a:lnTo>
                    <a:lnTo>
                      <a:pt x="5240" y="515"/>
                    </a:lnTo>
                    <a:lnTo>
                      <a:pt x="5240" y="508"/>
                    </a:lnTo>
                    <a:lnTo>
                      <a:pt x="5240" y="500"/>
                    </a:lnTo>
                    <a:lnTo>
                      <a:pt x="5240" y="491"/>
                    </a:lnTo>
                    <a:lnTo>
                      <a:pt x="5240" y="483"/>
                    </a:lnTo>
                    <a:lnTo>
                      <a:pt x="5240" y="476"/>
                    </a:lnTo>
                    <a:lnTo>
                      <a:pt x="5240" y="468"/>
                    </a:lnTo>
                    <a:lnTo>
                      <a:pt x="5240" y="459"/>
                    </a:lnTo>
                    <a:lnTo>
                      <a:pt x="5251" y="451"/>
                    </a:lnTo>
                    <a:lnTo>
                      <a:pt x="5251" y="444"/>
                    </a:lnTo>
                    <a:lnTo>
                      <a:pt x="5251" y="435"/>
                    </a:lnTo>
                    <a:lnTo>
                      <a:pt x="5251" y="427"/>
                    </a:lnTo>
                    <a:lnTo>
                      <a:pt x="5251" y="418"/>
                    </a:lnTo>
                    <a:lnTo>
                      <a:pt x="5251" y="411"/>
                    </a:lnTo>
                    <a:lnTo>
                      <a:pt x="5251" y="403"/>
                    </a:lnTo>
                    <a:lnTo>
                      <a:pt x="5251" y="394"/>
                    </a:lnTo>
                    <a:lnTo>
                      <a:pt x="5261" y="388"/>
                    </a:lnTo>
                    <a:lnTo>
                      <a:pt x="5261" y="379"/>
                    </a:lnTo>
                    <a:lnTo>
                      <a:pt x="5261" y="371"/>
                    </a:lnTo>
                    <a:lnTo>
                      <a:pt x="5261" y="362"/>
                    </a:lnTo>
                    <a:lnTo>
                      <a:pt x="5261" y="355"/>
                    </a:lnTo>
                    <a:lnTo>
                      <a:pt x="5272" y="347"/>
                    </a:lnTo>
                    <a:lnTo>
                      <a:pt x="5281" y="355"/>
                    </a:lnTo>
                    <a:lnTo>
                      <a:pt x="5281" y="362"/>
                    </a:lnTo>
                    <a:lnTo>
                      <a:pt x="5281" y="371"/>
                    </a:lnTo>
                    <a:lnTo>
                      <a:pt x="5281" y="379"/>
                    </a:lnTo>
                    <a:lnTo>
                      <a:pt x="5292" y="388"/>
                    </a:lnTo>
                    <a:lnTo>
                      <a:pt x="5292" y="394"/>
                    </a:lnTo>
                    <a:lnTo>
                      <a:pt x="5292" y="403"/>
                    </a:lnTo>
                    <a:lnTo>
                      <a:pt x="5292" y="411"/>
                    </a:lnTo>
                    <a:lnTo>
                      <a:pt x="5292" y="418"/>
                    </a:lnTo>
                    <a:lnTo>
                      <a:pt x="5292" y="427"/>
                    </a:lnTo>
                    <a:lnTo>
                      <a:pt x="5292" y="435"/>
                    </a:lnTo>
                    <a:lnTo>
                      <a:pt x="5292" y="444"/>
                    </a:lnTo>
                    <a:lnTo>
                      <a:pt x="5302" y="451"/>
                    </a:lnTo>
                    <a:lnTo>
                      <a:pt x="5302" y="459"/>
                    </a:lnTo>
                    <a:lnTo>
                      <a:pt x="5302" y="468"/>
                    </a:lnTo>
                    <a:lnTo>
                      <a:pt x="5302" y="476"/>
                    </a:lnTo>
                    <a:lnTo>
                      <a:pt x="5302" y="483"/>
                    </a:lnTo>
                    <a:lnTo>
                      <a:pt x="5302" y="491"/>
                    </a:lnTo>
                    <a:lnTo>
                      <a:pt x="5302" y="500"/>
                    </a:lnTo>
                    <a:lnTo>
                      <a:pt x="5302" y="508"/>
                    </a:lnTo>
                    <a:lnTo>
                      <a:pt x="5302" y="515"/>
                    </a:lnTo>
                    <a:lnTo>
                      <a:pt x="5302" y="524"/>
                    </a:lnTo>
                    <a:lnTo>
                      <a:pt x="5302" y="532"/>
                    </a:lnTo>
                    <a:lnTo>
                      <a:pt x="5313" y="541"/>
                    </a:lnTo>
                    <a:lnTo>
                      <a:pt x="5313" y="548"/>
                    </a:lnTo>
                    <a:lnTo>
                      <a:pt x="5313" y="556"/>
                    </a:lnTo>
                    <a:lnTo>
                      <a:pt x="5313" y="565"/>
                    </a:lnTo>
                    <a:lnTo>
                      <a:pt x="5313" y="573"/>
                    </a:lnTo>
                    <a:lnTo>
                      <a:pt x="5313" y="580"/>
                    </a:lnTo>
                    <a:lnTo>
                      <a:pt x="5313" y="588"/>
                    </a:lnTo>
                    <a:lnTo>
                      <a:pt x="5313" y="597"/>
                    </a:lnTo>
                    <a:lnTo>
                      <a:pt x="5313" y="604"/>
                    </a:lnTo>
                    <a:lnTo>
                      <a:pt x="5313" y="612"/>
                    </a:lnTo>
                    <a:lnTo>
                      <a:pt x="5313" y="621"/>
                    </a:lnTo>
                    <a:lnTo>
                      <a:pt x="5313" y="629"/>
                    </a:lnTo>
                    <a:lnTo>
                      <a:pt x="5313" y="636"/>
                    </a:lnTo>
                    <a:lnTo>
                      <a:pt x="5324" y="645"/>
                    </a:lnTo>
                    <a:lnTo>
                      <a:pt x="5324" y="653"/>
                    </a:lnTo>
                    <a:lnTo>
                      <a:pt x="5324" y="662"/>
                    </a:lnTo>
                    <a:lnTo>
                      <a:pt x="5324" y="668"/>
                    </a:lnTo>
                    <a:lnTo>
                      <a:pt x="5324" y="677"/>
                    </a:lnTo>
                    <a:lnTo>
                      <a:pt x="5324" y="685"/>
                    </a:lnTo>
                    <a:lnTo>
                      <a:pt x="5324" y="694"/>
                    </a:lnTo>
                    <a:lnTo>
                      <a:pt x="5324" y="701"/>
                    </a:lnTo>
                    <a:lnTo>
                      <a:pt x="5324" y="709"/>
                    </a:lnTo>
                    <a:lnTo>
                      <a:pt x="5324" y="718"/>
                    </a:lnTo>
                    <a:lnTo>
                      <a:pt x="5324" y="726"/>
                    </a:lnTo>
                    <a:lnTo>
                      <a:pt x="5335" y="733"/>
                    </a:lnTo>
                    <a:lnTo>
                      <a:pt x="5335" y="742"/>
                    </a:lnTo>
                    <a:lnTo>
                      <a:pt x="5335" y="750"/>
                    </a:lnTo>
                    <a:lnTo>
                      <a:pt x="5335" y="759"/>
                    </a:lnTo>
                    <a:lnTo>
                      <a:pt x="5335" y="765"/>
                    </a:lnTo>
                    <a:lnTo>
                      <a:pt x="5335" y="774"/>
                    </a:lnTo>
                    <a:lnTo>
                      <a:pt x="5335" y="782"/>
                    </a:lnTo>
                    <a:lnTo>
                      <a:pt x="5335" y="789"/>
                    </a:lnTo>
                    <a:lnTo>
                      <a:pt x="5335" y="798"/>
                    </a:lnTo>
                    <a:lnTo>
                      <a:pt x="5345" y="806"/>
                    </a:lnTo>
                    <a:lnTo>
                      <a:pt x="5345" y="815"/>
                    </a:lnTo>
                    <a:lnTo>
                      <a:pt x="5345" y="822"/>
                    </a:lnTo>
                    <a:lnTo>
                      <a:pt x="5345" y="830"/>
                    </a:lnTo>
                    <a:lnTo>
                      <a:pt x="5345" y="839"/>
                    </a:lnTo>
                    <a:lnTo>
                      <a:pt x="5354" y="847"/>
                    </a:lnTo>
                    <a:lnTo>
                      <a:pt x="5365" y="839"/>
                    </a:lnTo>
                    <a:lnTo>
                      <a:pt x="5365" y="830"/>
                    </a:lnTo>
                    <a:lnTo>
                      <a:pt x="5365" y="822"/>
                    </a:lnTo>
                    <a:lnTo>
                      <a:pt x="5365" y="815"/>
                    </a:lnTo>
                    <a:lnTo>
                      <a:pt x="5376" y="806"/>
                    </a:lnTo>
                    <a:lnTo>
                      <a:pt x="5376" y="798"/>
                    </a:lnTo>
                    <a:lnTo>
                      <a:pt x="5376" y="789"/>
                    </a:lnTo>
                    <a:lnTo>
                      <a:pt x="5376" y="782"/>
                    </a:lnTo>
                    <a:lnTo>
                      <a:pt x="5376" y="774"/>
                    </a:lnTo>
                    <a:lnTo>
                      <a:pt x="5376" y="765"/>
                    </a:lnTo>
                    <a:lnTo>
                      <a:pt x="5376" y="759"/>
                    </a:lnTo>
                    <a:lnTo>
                      <a:pt x="5376" y="750"/>
                    </a:lnTo>
                    <a:lnTo>
                      <a:pt x="5376" y="742"/>
                    </a:lnTo>
                    <a:lnTo>
                      <a:pt x="5386" y="733"/>
                    </a:lnTo>
                    <a:lnTo>
                      <a:pt x="5386" y="726"/>
                    </a:lnTo>
                    <a:lnTo>
                      <a:pt x="5386" y="718"/>
                    </a:lnTo>
                    <a:lnTo>
                      <a:pt x="5386" y="709"/>
                    </a:lnTo>
                    <a:lnTo>
                      <a:pt x="5386" y="701"/>
                    </a:lnTo>
                    <a:lnTo>
                      <a:pt x="5386" y="694"/>
                    </a:lnTo>
                    <a:lnTo>
                      <a:pt x="5386" y="685"/>
                    </a:lnTo>
                    <a:lnTo>
                      <a:pt x="5386" y="677"/>
                    </a:lnTo>
                    <a:lnTo>
                      <a:pt x="5386" y="668"/>
                    </a:lnTo>
                    <a:lnTo>
                      <a:pt x="5386" y="662"/>
                    </a:lnTo>
                    <a:lnTo>
                      <a:pt x="5386" y="653"/>
                    </a:lnTo>
                    <a:lnTo>
                      <a:pt x="5386" y="645"/>
                    </a:lnTo>
                    <a:lnTo>
                      <a:pt x="5397" y="636"/>
                    </a:lnTo>
                    <a:lnTo>
                      <a:pt x="5397" y="629"/>
                    </a:lnTo>
                    <a:lnTo>
                      <a:pt x="5397" y="621"/>
                    </a:lnTo>
                    <a:lnTo>
                      <a:pt x="5397" y="612"/>
                    </a:lnTo>
                    <a:lnTo>
                      <a:pt x="5397" y="604"/>
                    </a:lnTo>
                    <a:lnTo>
                      <a:pt x="5397" y="597"/>
                    </a:lnTo>
                    <a:lnTo>
                      <a:pt x="5397" y="588"/>
                    </a:lnTo>
                    <a:lnTo>
                      <a:pt x="5397" y="580"/>
                    </a:lnTo>
                    <a:lnTo>
                      <a:pt x="5397" y="573"/>
                    </a:lnTo>
                    <a:lnTo>
                      <a:pt x="5397" y="565"/>
                    </a:lnTo>
                    <a:lnTo>
                      <a:pt x="5397" y="556"/>
                    </a:lnTo>
                    <a:lnTo>
                      <a:pt x="5397" y="548"/>
                    </a:lnTo>
                    <a:lnTo>
                      <a:pt x="5397" y="541"/>
                    </a:lnTo>
                    <a:lnTo>
                      <a:pt x="5408" y="532"/>
                    </a:lnTo>
                    <a:lnTo>
                      <a:pt x="5408" y="524"/>
                    </a:lnTo>
                    <a:lnTo>
                      <a:pt x="5408" y="515"/>
                    </a:lnTo>
                    <a:lnTo>
                      <a:pt x="5408" y="508"/>
                    </a:lnTo>
                    <a:lnTo>
                      <a:pt x="5408" y="500"/>
                    </a:lnTo>
                    <a:lnTo>
                      <a:pt x="5408" y="491"/>
                    </a:lnTo>
                    <a:lnTo>
                      <a:pt x="5408" y="483"/>
                    </a:lnTo>
                    <a:lnTo>
                      <a:pt x="5408" y="476"/>
                    </a:lnTo>
                    <a:lnTo>
                      <a:pt x="5408" y="468"/>
                    </a:lnTo>
                    <a:lnTo>
                      <a:pt x="5408" y="459"/>
                    </a:lnTo>
                    <a:lnTo>
                      <a:pt x="5408" y="451"/>
                    </a:lnTo>
                    <a:lnTo>
                      <a:pt x="5408" y="444"/>
                    </a:lnTo>
                    <a:lnTo>
                      <a:pt x="5408" y="435"/>
                    </a:lnTo>
                    <a:lnTo>
                      <a:pt x="5419" y="427"/>
                    </a:lnTo>
                    <a:lnTo>
                      <a:pt x="5419" y="418"/>
                    </a:lnTo>
                    <a:lnTo>
                      <a:pt x="5419" y="411"/>
                    </a:lnTo>
                    <a:lnTo>
                      <a:pt x="5419" y="403"/>
                    </a:lnTo>
                    <a:lnTo>
                      <a:pt x="5419" y="394"/>
                    </a:lnTo>
                    <a:lnTo>
                      <a:pt x="5419" y="388"/>
                    </a:lnTo>
                    <a:lnTo>
                      <a:pt x="5419" y="379"/>
                    </a:lnTo>
                    <a:lnTo>
                      <a:pt x="5419" y="371"/>
                    </a:lnTo>
                    <a:lnTo>
                      <a:pt x="5427" y="362"/>
                    </a:lnTo>
                    <a:lnTo>
                      <a:pt x="5427" y="355"/>
                    </a:lnTo>
                    <a:lnTo>
                      <a:pt x="5427" y="347"/>
                    </a:lnTo>
                    <a:lnTo>
                      <a:pt x="5427" y="338"/>
                    </a:lnTo>
                    <a:lnTo>
                      <a:pt x="5427" y="330"/>
                    </a:lnTo>
                    <a:lnTo>
                      <a:pt x="5427" y="323"/>
                    </a:lnTo>
                    <a:lnTo>
                      <a:pt x="5438" y="314"/>
                    </a:lnTo>
                    <a:lnTo>
                      <a:pt x="5449" y="323"/>
                    </a:lnTo>
                    <a:lnTo>
                      <a:pt x="5449" y="330"/>
                    </a:lnTo>
                    <a:lnTo>
                      <a:pt x="5449" y="338"/>
                    </a:lnTo>
                    <a:lnTo>
                      <a:pt x="5449" y="347"/>
                    </a:lnTo>
                    <a:lnTo>
                      <a:pt x="5460" y="355"/>
                    </a:lnTo>
                    <a:lnTo>
                      <a:pt x="5460" y="362"/>
                    </a:lnTo>
                    <a:lnTo>
                      <a:pt x="5460" y="371"/>
                    </a:lnTo>
                    <a:lnTo>
                      <a:pt x="5460" y="379"/>
                    </a:lnTo>
                    <a:lnTo>
                      <a:pt x="5460" y="388"/>
                    </a:lnTo>
                    <a:lnTo>
                      <a:pt x="5460" y="394"/>
                    </a:lnTo>
                    <a:lnTo>
                      <a:pt x="5460" y="403"/>
                    </a:lnTo>
                    <a:lnTo>
                      <a:pt x="5460" y="411"/>
                    </a:lnTo>
                    <a:lnTo>
                      <a:pt x="5460" y="418"/>
                    </a:lnTo>
                    <a:lnTo>
                      <a:pt x="5460" y="427"/>
                    </a:lnTo>
                    <a:lnTo>
                      <a:pt x="5470" y="435"/>
                    </a:lnTo>
                    <a:lnTo>
                      <a:pt x="5470" y="444"/>
                    </a:lnTo>
                    <a:lnTo>
                      <a:pt x="5470" y="451"/>
                    </a:lnTo>
                    <a:lnTo>
                      <a:pt x="5470" y="459"/>
                    </a:lnTo>
                    <a:lnTo>
                      <a:pt x="5470" y="468"/>
                    </a:lnTo>
                    <a:lnTo>
                      <a:pt x="5470" y="476"/>
                    </a:lnTo>
                    <a:lnTo>
                      <a:pt x="5470" y="483"/>
                    </a:lnTo>
                    <a:lnTo>
                      <a:pt x="5470" y="491"/>
                    </a:lnTo>
                    <a:lnTo>
                      <a:pt x="5470" y="500"/>
                    </a:lnTo>
                    <a:lnTo>
                      <a:pt x="5470" y="508"/>
                    </a:lnTo>
                    <a:lnTo>
                      <a:pt x="5470" y="515"/>
                    </a:lnTo>
                    <a:lnTo>
                      <a:pt x="5470" y="524"/>
                    </a:lnTo>
                    <a:lnTo>
                      <a:pt x="5481" y="532"/>
                    </a:lnTo>
                    <a:lnTo>
                      <a:pt x="5481" y="541"/>
                    </a:lnTo>
                    <a:lnTo>
                      <a:pt x="5481" y="548"/>
                    </a:lnTo>
                    <a:lnTo>
                      <a:pt x="5481" y="565"/>
                    </a:lnTo>
                    <a:lnTo>
                      <a:pt x="5481" y="573"/>
                    </a:lnTo>
                    <a:lnTo>
                      <a:pt x="5481" y="580"/>
                    </a:lnTo>
                    <a:lnTo>
                      <a:pt x="5481" y="588"/>
                    </a:lnTo>
                    <a:lnTo>
                      <a:pt x="5481" y="597"/>
                    </a:lnTo>
                    <a:lnTo>
                      <a:pt x="5481" y="604"/>
                    </a:lnTo>
                    <a:lnTo>
                      <a:pt x="5481" y="612"/>
                    </a:lnTo>
                    <a:lnTo>
                      <a:pt x="5481" y="621"/>
                    </a:lnTo>
                    <a:lnTo>
                      <a:pt x="5481" y="629"/>
                    </a:lnTo>
                    <a:lnTo>
                      <a:pt x="5481" y="636"/>
                    </a:lnTo>
                    <a:lnTo>
                      <a:pt x="5490" y="653"/>
                    </a:lnTo>
                    <a:lnTo>
                      <a:pt x="5490" y="662"/>
                    </a:lnTo>
                    <a:lnTo>
                      <a:pt x="5490" y="668"/>
                    </a:lnTo>
                    <a:lnTo>
                      <a:pt x="5490" y="677"/>
                    </a:lnTo>
                    <a:lnTo>
                      <a:pt x="5490" y="685"/>
                    </a:lnTo>
                    <a:lnTo>
                      <a:pt x="5490" y="694"/>
                    </a:lnTo>
                    <a:lnTo>
                      <a:pt x="5490" y="701"/>
                    </a:lnTo>
                    <a:lnTo>
                      <a:pt x="5490" y="709"/>
                    </a:lnTo>
                    <a:lnTo>
                      <a:pt x="5490" y="718"/>
                    </a:lnTo>
                    <a:lnTo>
                      <a:pt x="5490" y="726"/>
                    </a:lnTo>
                    <a:lnTo>
                      <a:pt x="5490" y="733"/>
                    </a:lnTo>
                    <a:lnTo>
                      <a:pt x="5490" y="742"/>
                    </a:lnTo>
                    <a:lnTo>
                      <a:pt x="5490" y="750"/>
                    </a:lnTo>
                    <a:lnTo>
                      <a:pt x="5501" y="759"/>
                    </a:lnTo>
                    <a:lnTo>
                      <a:pt x="5501" y="765"/>
                    </a:lnTo>
                    <a:lnTo>
                      <a:pt x="5501" y="774"/>
                    </a:lnTo>
                    <a:lnTo>
                      <a:pt x="5501" y="782"/>
                    </a:lnTo>
                    <a:lnTo>
                      <a:pt x="5501" y="789"/>
                    </a:lnTo>
                    <a:lnTo>
                      <a:pt x="5501" y="798"/>
                    </a:lnTo>
                    <a:lnTo>
                      <a:pt x="5501" y="806"/>
                    </a:lnTo>
                    <a:lnTo>
                      <a:pt x="5501" y="815"/>
                    </a:lnTo>
                    <a:lnTo>
                      <a:pt x="5501" y="822"/>
                    </a:lnTo>
                    <a:lnTo>
                      <a:pt x="5511" y="830"/>
                    </a:lnTo>
                    <a:lnTo>
                      <a:pt x="5511" y="839"/>
                    </a:lnTo>
                    <a:lnTo>
                      <a:pt x="5511" y="847"/>
                    </a:lnTo>
                    <a:lnTo>
                      <a:pt x="5511" y="854"/>
                    </a:lnTo>
                    <a:lnTo>
                      <a:pt x="5511" y="862"/>
                    </a:lnTo>
                    <a:lnTo>
                      <a:pt x="5511" y="871"/>
                    </a:lnTo>
                    <a:lnTo>
                      <a:pt x="5522" y="879"/>
                    </a:lnTo>
                    <a:lnTo>
                      <a:pt x="5533" y="871"/>
                    </a:lnTo>
                    <a:lnTo>
                      <a:pt x="5533" y="862"/>
                    </a:lnTo>
                    <a:lnTo>
                      <a:pt x="5533" y="854"/>
                    </a:lnTo>
                    <a:lnTo>
                      <a:pt x="5533" y="847"/>
                    </a:lnTo>
                    <a:lnTo>
                      <a:pt x="5533" y="839"/>
                    </a:lnTo>
                    <a:lnTo>
                      <a:pt x="5544" y="830"/>
                    </a:lnTo>
                    <a:lnTo>
                      <a:pt x="5544" y="822"/>
                    </a:lnTo>
                    <a:lnTo>
                      <a:pt x="5544" y="815"/>
                    </a:lnTo>
                    <a:lnTo>
                      <a:pt x="5544" y="806"/>
                    </a:lnTo>
                    <a:lnTo>
                      <a:pt x="5544" y="798"/>
                    </a:lnTo>
                    <a:lnTo>
                      <a:pt x="5544" y="789"/>
                    </a:lnTo>
                    <a:lnTo>
                      <a:pt x="5544" y="782"/>
                    </a:lnTo>
                    <a:lnTo>
                      <a:pt x="5544" y="774"/>
                    </a:lnTo>
                    <a:lnTo>
                      <a:pt x="5544" y="765"/>
                    </a:lnTo>
                    <a:lnTo>
                      <a:pt x="5544" y="759"/>
                    </a:lnTo>
                    <a:lnTo>
                      <a:pt x="5554" y="750"/>
                    </a:lnTo>
                    <a:lnTo>
                      <a:pt x="5554" y="742"/>
                    </a:lnTo>
                    <a:lnTo>
                      <a:pt x="5554" y="733"/>
                    </a:lnTo>
                    <a:lnTo>
                      <a:pt x="5554" y="726"/>
                    </a:lnTo>
                    <a:lnTo>
                      <a:pt x="5554" y="718"/>
                    </a:lnTo>
                    <a:lnTo>
                      <a:pt x="5554" y="709"/>
                    </a:lnTo>
                    <a:lnTo>
                      <a:pt x="5554" y="701"/>
                    </a:lnTo>
                    <a:lnTo>
                      <a:pt x="5554" y="694"/>
                    </a:lnTo>
                    <a:lnTo>
                      <a:pt x="5554" y="685"/>
                    </a:lnTo>
                    <a:lnTo>
                      <a:pt x="5554" y="668"/>
                    </a:lnTo>
                    <a:lnTo>
                      <a:pt x="5554" y="662"/>
                    </a:lnTo>
                    <a:lnTo>
                      <a:pt x="5554" y="653"/>
                    </a:lnTo>
                    <a:lnTo>
                      <a:pt x="5563" y="645"/>
                    </a:lnTo>
                    <a:lnTo>
                      <a:pt x="5563" y="636"/>
                    </a:lnTo>
                    <a:lnTo>
                      <a:pt x="5563" y="629"/>
                    </a:lnTo>
                    <a:lnTo>
                      <a:pt x="5563" y="621"/>
                    </a:lnTo>
                    <a:lnTo>
                      <a:pt x="5563" y="612"/>
                    </a:lnTo>
                    <a:lnTo>
                      <a:pt x="5563" y="597"/>
                    </a:lnTo>
                    <a:lnTo>
                      <a:pt x="5563" y="588"/>
                    </a:lnTo>
                    <a:lnTo>
                      <a:pt x="5563" y="580"/>
                    </a:lnTo>
                    <a:lnTo>
                      <a:pt x="5563" y="573"/>
                    </a:lnTo>
                    <a:lnTo>
                      <a:pt x="5563" y="565"/>
                    </a:lnTo>
                    <a:lnTo>
                      <a:pt x="5563" y="556"/>
                    </a:lnTo>
                    <a:lnTo>
                      <a:pt x="5563" y="541"/>
                    </a:lnTo>
                    <a:lnTo>
                      <a:pt x="5563" y="532"/>
                    </a:lnTo>
                    <a:lnTo>
                      <a:pt x="5574" y="524"/>
                    </a:lnTo>
                    <a:lnTo>
                      <a:pt x="5574" y="515"/>
                    </a:lnTo>
                    <a:lnTo>
                      <a:pt x="5574" y="508"/>
                    </a:lnTo>
                    <a:lnTo>
                      <a:pt x="5574" y="500"/>
                    </a:lnTo>
                    <a:lnTo>
                      <a:pt x="5574" y="491"/>
                    </a:lnTo>
                    <a:lnTo>
                      <a:pt x="5574" y="476"/>
                    </a:lnTo>
                    <a:lnTo>
                      <a:pt x="5574" y="468"/>
                    </a:lnTo>
                    <a:lnTo>
                      <a:pt x="5574" y="459"/>
                    </a:lnTo>
                    <a:lnTo>
                      <a:pt x="5574" y="451"/>
                    </a:lnTo>
                    <a:lnTo>
                      <a:pt x="5574" y="444"/>
                    </a:lnTo>
                    <a:lnTo>
                      <a:pt x="5574" y="435"/>
                    </a:lnTo>
                    <a:lnTo>
                      <a:pt x="5574" y="427"/>
                    </a:lnTo>
                    <a:lnTo>
                      <a:pt x="5574" y="418"/>
                    </a:lnTo>
                    <a:lnTo>
                      <a:pt x="5585" y="411"/>
                    </a:lnTo>
                    <a:lnTo>
                      <a:pt x="5585" y="403"/>
                    </a:lnTo>
                    <a:lnTo>
                      <a:pt x="5585" y="394"/>
                    </a:lnTo>
                    <a:lnTo>
                      <a:pt x="5585" y="388"/>
                    </a:lnTo>
                    <a:lnTo>
                      <a:pt x="5585" y="379"/>
                    </a:lnTo>
                    <a:lnTo>
                      <a:pt x="5585" y="371"/>
                    </a:lnTo>
                    <a:lnTo>
                      <a:pt x="5585" y="362"/>
                    </a:lnTo>
                    <a:lnTo>
                      <a:pt x="5585" y="355"/>
                    </a:lnTo>
                    <a:lnTo>
                      <a:pt x="5585" y="347"/>
                    </a:lnTo>
                    <a:lnTo>
                      <a:pt x="5585" y="338"/>
                    </a:lnTo>
                    <a:lnTo>
                      <a:pt x="5595" y="330"/>
                    </a:lnTo>
                    <a:lnTo>
                      <a:pt x="5595" y="323"/>
                    </a:lnTo>
                    <a:lnTo>
                      <a:pt x="5595" y="314"/>
                    </a:lnTo>
                    <a:lnTo>
                      <a:pt x="5595" y="306"/>
                    </a:lnTo>
                    <a:lnTo>
                      <a:pt x="5595" y="297"/>
                    </a:lnTo>
                    <a:lnTo>
                      <a:pt x="5595" y="291"/>
                    </a:lnTo>
                    <a:lnTo>
                      <a:pt x="5606" y="282"/>
                    </a:lnTo>
                    <a:lnTo>
                      <a:pt x="5617" y="291"/>
                    </a:lnTo>
                    <a:lnTo>
                      <a:pt x="5617" y="297"/>
                    </a:lnTo>
                    <a:lnTo>
                      <a:pt x="5617" y="306"/>
                    </a:lnTo>
                    <a:lnTo>
                      <a:pt x="5617" y="314"/>
                    </a:lnTo>
                    <a:lnTo>
                      <a:pt x="5617" y="323"/>
                    </a:lnTo>
                    <a:lnTo>
                      <a:pt x="5628" y="330"/>
                    </a:lnTo>
                    <a:lnTo>
                      <a:pt x="5628" y="338"/>
                    </a:lnTo>
                    <a:lnTo>
                      <a:pt x="5628" y="347"/>
                    </a:lnTo>
                    <a:lnTo>
                      <a:pt x="5628" y="355"/>
                    </a:lnTo>
                    <a:lnTo>
                      <a:pt x="5628" y="362"/>
                    </a:lnTo>
                    <a:lnTo>
                      <a:pt x="5628" y="371"/>
                    </a:lnTo>
                    <a:lnTo>
                      <a:pt x="5628" y="379"/>
                    </a:lnTo>
                    <a:lnTo>
                      <a:pt x="5628" y="388"/>
                    </a:lnTo>
                    <a:lnTo>
                      <a:pt x="5628" y="394"/>
                    </a:lnTo>
                    <a:lnTo>
                      <a:pt x="5628" y="403"/>
                    </a:lnTo>
                    <a:lnTo>
                      <a:pt x="5628" y="411"/>
                    </a:lnTo>
                    <a:lnTo>
                      <a:pt x="5637" y="418"/>
                    </a:lnTo>
                    <a:lnTo>
                      <a:pt x="5637" y="427"/>
                    </a:lnTo>
                    <a:lnTo>
                      <a:pt x="5637" y="435"/>
                    </a:lnTo>
                    <a:lnTo>
                      <a:pt x="5637" y="444"/>
                    </a:lnTo>
                    <a:lnTo>
                      <a:pt x="5637" y="451"/>
                    </a:lnTo>
                    <a:lnTo>
                      <a:pt x="5637" y="459"/>
                    </a:lnTo>
                    <a:lnTo>
                      <a:pt x="5637" y="476"/>
                    </a:lnTo>
                    <a:lnTo>
                      <a:pt x="5637" y="483"/>
                    </a:lnTo>
                    <a:lnTo>
                      <a:pt x="5637" y="491"/>
                    </a:lnTo>
                    <a:lnTo>
                      <a:pt x="5637" y="500"/>
                    </a:lnTo>
                    <a:lnTo>
                      <a:pt x="5637" y="508"/>
                    </a:lnTo>
                    <a:lnTo>
                      <a:pt x="5637" y="515"/>
                    </a:lnTo>
                    <a:lnTo>
                      <a:pt x="5647" y="524"/>
                    </a:lnTo>
                    <a:lnTo>
                      <a:pt x="5647" y="541"/>
                    </a:lnTo>
                    <a:lnTo>
                      <a:pt x="5647" y="548"/>
                    </a:lnTo>
                    <a:lnTo>
                      <a:pt x="5647" y="556"/>
                    </a:lnTo>
                    <a:lnTo>
                      <a:pt x="5647" y="565"/>
                    </a:lnTo>
                    <a:lnTo>
                      <a:pt x="5647" y="580"/>
                    </a:lnTo>
                    <a:lnTo>
                      <a:pt x="5647" y="588"/>
                    </a:lnTo>
                    <a:lnTo>
                      <a:pt x="5647" y="597"/>
                    </a:lnTo>
                    <a:lnTo>
                      <a:pt x="5647" y="604"/>
                    </a:lnTo>
                    <a:lnTo>
                      <a:pt x="5647" y="612"/>
                    </a:lnTo>
                    <a:lnTo>
                      <a:pt x="5647" y="629"/>
                    </a:lnTo>
                    <a:lnTo>
                      <a:pt x="5647" y="636"/>
                    </a:lnTo>
                    <a:lnTo>
                      <a:pt x="5647" y="645"/>
                    </a:lnTo>
                    <a:lnTo>
                      <a:pt x="5658" y="653"/>
                    </a:lnTo>
                    <a:lnTo>
                      <a:pt x="5658" y="668"/>
                    </a:lnTo>
                    <a:lnTo>
                      <a:pt x="5658" y="677"/>
                    </a:lnTo>
                    <a:lnTo>
                      <a:pt x="5658" y="685"/>
                    </a:lnTo>
                    <a:lnTo>
                      <a:pt x="5658" y="694"/>
                    </a:lnTo>
                    <a:lnTo>
                      <a:pt x="5658" y="701"/>
                    </a:lnTo>
                    <a:lnTo>
                      <a:pt x="5658" y="709"/>
                    </a:lnTo>
                    <a:lnTo>
                      <a:pt x="5658" y="726"/>
                    </a:lnTo>
                    <a:lnTo>
                      <a:pt x="5658" y="733"/>
                    </a:lnTo>
                    <a:lnTo>
                      <a:pt x="5658" y="742"/>
                    </a:lnTo>
                    <a:lnTo>
                      <a:pt x="5658" y="750"/>
                    </a:lnTo>
                    <a:lnTo>
                      <a:pt x="5658" y="759"/>
                    </a:lnTo>
                    <a:lnTo>
                      <a:pt x="5658" y="765"/>
                    </a:lnTo>
                    <a:lnTo>
                      <a:pt x="5669" y="774"/>
                    </a:lnTo>
                    <a:lnTo>
                      <a:pt x="5669" y="782"/>
                    </a:lnTo>
                    <a:lnTo>
                      <a:pt x="5669" y="789"/>
                    </a:lnTo>
                    <a:lnTo>
                      <a:pt x="5669" y="798"/>
                    </a:lnTo>
                    <a:lnTo>
                      <a:pt x="5669" y="806"/>
                    </a:lnTo>
                    <a:lnTo>
                      <a:pt x="5669" y="815"/>
                    </a:lnTo>
                    <a:lnTo>
                      <a:pt x="5669" y="822"/>
                    </a:lnTo>
                    <a:lnTo>
                      <a:pt x="5669" y="830"/>
                    </a:lnTo>
                    <a:lnTo>
                      <a:pt x="5669" y="839"/>
                    </a:lnTo>
                    <a:lnTo>
                      <a:pt x="5669" y="847"/>
                    </a:lnTo>
                    <a:lnTo>
                      <a:pt x="5679" y="854"/>
                    </a:lnTo>
                    <a:lnTo>
                      <a:pt x="5679" y="862"/>
                    </a:lnTo>
                    <a:lnTo>
                      <a:pt x="5679" y="871"/>
                    </a:lnTo>
                    <a:lnTo>
                      <a:pt x="5679" y="879"/>
                    </a:lnTo>
                    <a:lnTo>
                      <a:pt x="5679" y="886"/>
                    </a:lnTo>
                    <a:lnTo>
                      <a:pt x="5679" y="895"/>
                    </a:lnTo>
                    <a:lnTo>
                      <a:pt x="5679" y="903"/>
                    </a:lnTo>
                    <a:lnTo>
                      <a:pt x="5690" y="912"/>
                    </a:lnTo>
                    <a:lnTo>
                      <a:pt x="5699" y="903"/>
                    </a:lnTo>
                    <a:lnTo>
                      <a:pt x="5699" y="895"/>
                    </a:lnTo>
                    <a:lnTo>
                      <a:pt x="5699" y="886"/>
                    </a:lnTo>
                    <a:lnTo>
                      <a:pt x="5699" y="879"/>
                    </a:lnTo>
                    <a:lnTo>
                      <a:pt x="5699" y="871"/>
                    </a:lnTo>
                    <a:lnTo>
                      <a:pt x="5710" y="862"/>
                    </a:lnTo>
                    <a:lnTo>
                      <a:pt x="5710" y="854"/>
                    </a:lnTo>
                    <a:lnTo>
                      <a:pt x="5710" y="847"/>
                    </a:lnTo>
                    <a:lnTo>
                      <a:pt x="5710" y="839"/>
                    </a:lnTo>
                    <a:lnTo>
                      <a:pt x="5710" y="830"/>
                    </a:lnTo>
                    <a:lnTo>
                      <a:pt x="5710" y="822"/>
                    </a:lnTo>
                    <a:lnTo>
                      <a:pt x="5710" y="815"/>
                    </a:lnTo>
                    <a:lnTo>
                      <a:pt x="5710" y="806"/>
                    </a:lnTo>
                    <a:lnTo>
                      <a:pt x="5710" y="798"/>
                    </a:lnTo>
                    <a:lnTo>
                      <a:pt x="5710" y="789"/>
                    </a:lnTo>
                    <a:lnTo>
                      <a:pt x="5710" y="782"/>
                    </a:lnTo>
                    <a:lnTo>
                      <a:pt x="5710" y="774"/>
                    </a:lnTo>
                    <a:lnTo>
                      <a:pt x="5721" y="765"/>
                    </a:lnTo>
                    <a:lnTo>
                      <a:pt x="5721" y="759"/>
                    </a:lnTo>
                    <a:lnTo>
                      <a:pt x="5721" y="750"/>
                    </a:lnTo>
                    <a:lnTo>
                      <a:pt x="5721" y="742"/>
                    </a:lnTo>
                    <a:lnTo>
                      <a:pt x="5721" y="733"/>
                    </a:lnTo>
                    <a:lnTo>
                      <a:pt x="5721" y="718"/>
                    </a:lnTo>
                    <a:lnTo>
                      <a:pt x="5721" y="709"/>
                    </a:lnTo>
                    <a:lnTo>
                      <a:pt x="5721" y="701"/>
                    </a:lnTo>
                    <a:lnTo>
                      <a:pt x="5721" y="694"/>
                    </a:lnTo>
                    <a:lnTo>
                      <a:pt x="5721" y="685"/>
                    </a:lnTo>
                    <a:lnTo>
                      <a:pt x="5721" y="668"/>
                    </a:lnTo>
                    <a:lnTo>
                      <a:pt x="5721" y="662"/>
                    </a:lnTo>
                    <a:lnTo>
                      <a:pt x="5731" y="653"/>
                    </a:lnTo>
                    <a:lnTo>
                      <a:pt x="5731" y="645"/>
                    </a:lnTo>
                    <a:lnTo>
                      <a:pt x="5731" y="629"/>
                    </a:lnTo>
                    <a:lnTo>
                      <a:pt x="5731" y="621"/>
                    </a:lnTo>
                    <a:lnTo>
                      <a:pt x="5731" y="612"/>
                    </a:lnTo>
                    <a:lnTo>
                      <a:pt x="5731" y="604"/>
                    </a:lnTo>
                    <a:lnTo>
                      <a:pt x="5731" y="588"/>
                    </a:lnTo>
                    <a:lnTo>
                      <a:pt x="5731" y="580"/>
                    </a:lnTo>
                    <a:lnTo>
                      <a:pt x="5731" y="573"/>
                    </a:lnTo>
                    <a:lnTo>
                      <a:pt x="5731" y="556"/>
                    </a:lnTo>
                    <a:lnTo>
                      <a:pt x="5731" y="548"/>
                    </a:lnTo>
                    <a:lnTo>
                      <a:pt x="5731" y="541"/>
                    </a:lnTo>
                    <a:lnTo>
                      <a:pt x="5731" y="532"/>
                    </a:lnTo>
                    <a:lnTo>
                      <a:pt x="5742" y="515"/>
                    </a:lnTo>
                    <a:lnTo>
                      <a:pt x="5742" y="508"/>
                    </a:lnTo>
                    <a:lnTo>
                      <a:pt x="5742" y="500"/>
                    </a:lnTo>
                    <a:lnTo>
                      <a:pt x="5742" y="491"/>
                    </a:lnTo>
                    <a:lnTo>
                      <a:pt x="5742" y="476"/>
                    </a:lnTo>
                    <a:lnTo>
                      <a:pt x="5742" y="468"/>
                    </a:lnTo>
                    <a:lnTo>
                      <a:pt x="5742" y="459"/>
                    </a:lnTo>
                    <a:lnTo>
                      <a:pt x="5742" y="451"/>
                    </a:lnTo>
                    <a:lnTo>
                      <a:pt x="5742" y="444"/>
                    </a:lnTo>
                    <a:lnTo>
                      <a:pt x="5742" y="427"/>
                    </a:lnTo>
                    <a:lnTo>
                      <a:pt x="5742" y="418"/>
                    </a:lnTo>
                    <a:lnTo>
                      <a:pt x="5742" y="411"/>
                    </a:lnTo>
                    <a:lnTo>
                      <a:pt x="5742" y="403"/>
                    </a:lnTo>
                    <a:lnTo>
                      <a:pt x="5753" y="394"/>
                    </a:lnTo>
                    <a:lnTo>
                      <a:pt x="5753" y="388"/>
                    </a:lnTo>
                    <a:lnTo>
                      <a:pt x="5753" y="379"/>
                    </a:lnTo>
                    <a:lnTo>
                      <a:pt x="5753" y="371"/>
                    </a:lnTo>
                    <a:lnTo>
                      <a:pt x="5753" y="362"/>
                    </a:lnTo>
                    <a:lnTo>
                      <a:pt x="5753" y="355"/>
                    </a:lnTo>
                    <a:lnTo>
                      <a:pt x="5753" y="347"/>
                    </a:lnTo>
                    <a:lnTo>
                      <a:pt x="5753" y="338"/>
                    </a:lnTo>
                    <a:lnTo>
                      <a:pt x="5753" y="330"/>
                    </a:lnTo>
                    <a:lnTo>
                      <a:pt x="5753" y="323"/>
                    </a:lnTo>
                    <a:lnTo>
                      <a:pt x="5753" y="314"/>
                    </a:lnTo>
                    <a:lnTo>
                      <a:pt x="5763" y="306"/>
                    </a:lnTo>
                    <a:lnTo>
                      <a:pt x="5763" y="297"/>
                    </a:lnTo>
                    <a:lnTo>
                      <a:pt x="5763" y="291"/>
                    </a:lnTo>
                    <a:lnTo>
                      <a:pt x="5763" y="282"/>
                    </a:lnTo>
                    <a:lnTo>
                      <a:pt x="5763" y="274"/>
                    </a:lnTo>
                    <a:lnTo>
                      <a:pt x="5763" y="265"/>
                    </a:lnTo>
                    <a:lnTo>
                      <a:pt x="5763" y="258"/>
                    </a:lnTo>
                    <a:lnTo>
                      <a:pt x="5772" y="250"/>
                    </a:lnTo>
                    <a:lnTo>
                      <a:pt x="5783" y="258"/>
                    </a:lnTo>
                    <a:lnTo>
                      <a:pt x="5783" y="265"/>
                    </a:lnTo>
                    <a:lnTo>
                      <a:pt x="5783" y="274"/>
                    </a:lnTo>
                    <a:lnTo>
                      <a:pt x="5783" y="282"/>
                    </a:lnTo>
                    <a:lnTo>
                      <a:pt x="5783" y="291"/>
                    </a:lnTo>
                    <a:lnTo>
                      <a:pt x="5783" y="297"/>
                    </a:lnTo>
                    <a:lnTo>
                      <a:pt x="5794" y="306"/>
                    </a:lnTo>
                    <a:lnTo>
                      <a:pt x="5794" y="314"/>
                    </a:lnTo>
                    <a:lnTo>
                      <a:pt x="5794" y="323"/>
                    </a:lnTo>
                    <a:lnTo>
                      <a:pt x="5794" y="330"/>
                    </a:lnTo>
                    <a:lnTo>
                      <a:pt x="5794" y="338"/>
                    </a:lnTo>
                    <a:lnTo>
                      <a:pt x="5794" y="347"/>
                    </a:lnTo>
                    <a:lnTo>
                      <a:pt x="5794" y="355"/>
                    </a:lnTo>
                    <a:lnTo>
                      <a:pt x="5794" y="362"/>
                    </a:lnTo>
                    <a:lnTo>
                      <a:pt x="5794" y="371"/>
                    </a:lnTo>
                    <a:lnTo>
                      <a:pt x="5794" y="379"/>
                    </a:lnTo>
                    <a:lnTo>
                      <a:pt x="5794" y="388"/>
                    </a:lnTo>
                    <a:lnTo>
                      <a:pt x="5794" y="394"/>
                    </a:lnTo>
                    <a:lnTo>
                      <a:pt x="5805" y="403"/>
                    </a:lnTo>
                    <a:lnTo>
                      <a:pt x="5805" y="411"/>
                    </a:lnTo>
                    <a:lnTo>
                      <a:pt x="5805" y="418"/>
                    </a:lnTo>
                    <a:lnTo>
                      <a:pt x="5805" y="427"/>
                    </a:lnTo>
                    <a:lnTo>
                      <a:pt x="5805" y="444"/>
                    </a:lnTo>
                    <a:lnTo>
                      <a:pt x="5805" y="451"/>
                    </a:lnTo>
                    <a:lnTo>
                      <a:pt x="5805" y="459"/>
                    </a:lnTo>
                    <a:lnTo>
                      <a:pt x="5805" y="468"/>
                    </a:lnTo>
                    <a:lnTo>
                      <a:pt x="5805" y="483"/>
                    </a:lnTo>
                    <a:lnTo>
                      <a:pt x="5805" y="491"/>
                    </a:lnTo>
                    <a:lnTo>
                      <a:pt x="5805" y="500"/>
                    </a:lnTo>
                    <a:lnTo>
                      <a:pt x="5805" y="508"/>
                    </a:lnTo>
                    <a:lnTo>
                      <a:pt x="5815" y="524"/>
                    </a:lnTo>
                    <a:lnTo>
                      <a:pt x="5815" y="532"/>
                    </a:lnTo>
                    <a:lnTo>
                      <a:pt x="5815" y="541"/>
                    </a:lnTo>
                    <a:lnTo>
                      <a:pt x="5815" y="556"/>
                    </a:lnTo>
                    <a:lnTo>
                      <a:pt x="5815" y="565"/>
                    </a:lnTo>
                    <a:lnTo>
                      <a:pt x="5815" y="573"/>
                    </a:lnTo>
                    <a:lnTo>
                      <a:pt x="5815" y="588"/>
                    </a:lnTo>
                    <a:lnTo>
                      <a:pt x="5815" y="597"/>
                    </a:lnTo>
                    <a:lnTo>
                      <a:pt x="5815" y="604"/>
                    </a:lnTo>
                    <a:lnTo>
                      <a:pt x="5815" y="621"/>
                    </a:lnTo>
                    <a:lnTo>
                      <a:pt x="5815" y="629"/>
                    </a:lnTo>
                    <a:lnTo>
                      <a:pt x="5815" y="636"/>
                    </a:lnTo>
                    <a:lnTo>
                      <a:pt x="5815" y="653"/>
                    </a:lnTo>
                    <a:lnTo>
                      <a:pt x="5826" y="662"/>
                    </a:lnTo>
                    <a:lnTo>
                      <a:pt x="5826" y="668"/>
                    </a:lnTo>
                    <a:lnTo>
                      <a:pt x="5826" y="685"/>
                    </a:lnTo>
                    <a:lnTo>
                      <a:pt x="5826" y="694"/>
                    </a:lnTo>
                    <a:lnTo>
                      <a:pt x="5826" y="701"/>
                    </a:lnTo>
                    <a:lnTo>
                      <a:pt x="5826" y="718"/>
                    </a:lnTo>
                    <a:lnTo>
                      <a:pt x="5826" y="726"/>
                    </a:lnTo>
                    <a:lnTo>
                      <a:pt x="5826" y="733"/>
                    </a:lnTo>
                    <a:lnTo>
                      <a:pt x="5826" y="742"/>
                    </a:lnTo>
                    <a:lnTo>
                      <a:pt x="5826" y="759"/>
                    </a:lnTo>
                    <a:lnTo>
                      <a:pt x="5826" y="765"/>
                    </a:lnTo>
                    <a:lnTo>
                      <a:pt x="5826" y="774"/>
                    </a:lnTo>
                    <a:lnTo>
                      <a:pt x="5826" y="782"/>
                    </a:lnTo>
                    <a:lnTo>
                      <a:pt x="5835" y="789"/>
                    </a:lnTo>
                    <a:lnTo>
                      <a:pt x="5835" y="798"/>
                    </a:lnTo>
                    <a:lnTo>
                      <a:pt x="5835" y="806"/>
                    </a:lnTo>
                    <a:lnTo>
                      <a:pt x="5835" y="815"/>
                    </a:lnTo>
                    <a:lnTo>
                      <a:pt x="5835" y="822"/>
                    </a:lnTo>
                    <a:lnTo>
                      <a:pt x="5835" y="830"/>
                    </a:lnTo>
                    <a:lnTo>
                      <a:pt x="5835" y="839"/>
                    </a:lnTo>
                    <a:lnTo>
                      <a:pt x="5835" y="847"/>
                    </a:lnTo>
                    <a:lnTo>
                      <a:pt x="5835" y="854"/>
                    </a:lnTo>
                    <a:lnTo>
                      <a:pt x="5835" y="862"/>
                    </a:lnTo>
                    <a:lnTo>
                      <a:pt x="5835" y="871"/>
                    </a:lnTo>
                    <a:lnTo>
                      <a:pt x="5835" y="879"/>
                    </a:lnTo>
                    <a:lnTo>
                      <a:pt x="5846" y="886"/>
                    </a:lnTo>
                    <a:lnTo>
                      <a:pt x="5846" y="895"/>
                    </a:lnTo>
                    <a:lnTo>
                      <a:pt x="5846" y="903"/>
                    </a:lnTo>
                    <a:lnTo>
                      <a:pt x="5846" y="912"/>
                    </a:lnTo>
                    <a:lnTo>
                      <a:pt x="5846" y="919"/>
                    </a:lnTo>
                    <a:lnTo>
                      <a:pt x="5846" y="927"/>
                    </a:lnTo>
                    <a:lnTo>
                      <a:pt x="5856" y="936"/>
                    </a:lnTo>
                    <a:lnTo>
                      <a:pt x="5856" y="944"/>
                    </a:lnTo>
                    <a:lnTo>
                      <a:pt x="5867" y="936"/>
                    </a:lnTo>
                    <a:lnTo>
                      <a:pt x="5867" y="927"/>
                    </a:lnTo>
                    <a:lnTo>
                      <a:pt x="5867" y="919"/>
                    </a:lnTo>
                    <a:lnTo>
                      <a:pt x="5867" y="912"/>
                    </a:lnTo>
                    <a:lnTo>
                      <a:pt x="5867" y="903"/>
                    </a:lnTo>
                    <a:lnTo>
                      <a:pt x="5867" y="895"/>
                    </a:lnTo>
                    <a:lnTo>
                      <a:pt x="5878" y="886"/>
                    </a:lnTo>
                    <a:lnTo>
                      <a:pt x="5878" y="879"/>
                    </a:lnTo>
                    <a:lnTo>
                      <a:pt x="5878" y="871"/>
                    </a:lnTo>
                    <a:lnTo>
                      <a:pt x="5878" y="862"/>
                    </a:lnTo>
                    <a:lnTo>
                      <a:pt x="5878" y="854"/>
                    </a:lnTo>
                    <a:lnTo>
                      <a:pt x="5878" y="847"/>
                    </a:lnTo>
                    <a:lnTo>
                      <a:pt x="5878" y="839"/>
                    </a:lnTo>
                    <a:lnTo>
                      <a:pt x="5878" y="830"/>
                    </a:lnTo>
                    <a:lnTo>
                      <a:pt x="5878" y="815"/>
                    </a:lnTo>
                    <a:lnTo>
                      <a:pt x="5878" y="806"/>
                    </a:lnTo>
                    <a:lnTo>
                      <a:pt x="5878" y="798"/>
                    </a:lnTo>
                    <a:lnTo>
                      <a:pt x="5878" y="789"/>
                    </a:lnTo>
                    <a:lnTo>
                      <a:pt x="5889" y="782"/>
                    </a:lnTo>
                    <a:lnTo>
                      <a:pt x="5889" y="774"/>
                    </a:lnTo>
                    <a:lnTo>
                      <a:pt x="5889" y="765"/>
                    </a:lnTo>
                    <a:lnTo>
                      <a:pt x="5889" y="750"/>
                    </a:lnTo>
                    <a:lnTo>
                      <a:pt x="5889" y="742"/>
                    </a:lnTo>
                    <a:lnTo>
                      <a:pt x="5889" y="733"/>
                    </a:lnTo>
                    <a:lnTo>
                      <a:pt x="5889" y="726"/>
                    </a:lnTo>
                    <a:lnTo>
                      <a:pt x="5889" y="709"/>
                    </a:lnTo>
                    <a:lnTo>
                      <a:pt x="5889" y="701"/>
                    </a:lnTo>
                    <a:lnTo>
                      <a:pt x="5889" y="694"/>
                    </a:lnTo>
                    <a:lnTo>
                      <a:pt x="5889" y="677"/>
                    </a:lnTo>
                    <a:lnTo>
                      <a:pt x="5889" y="668"/>
                    </a:lnTo>
                    <a:lnTo>
                      <a:pt x="5899" y="662"/>
                    </a:lnTo>
                    <a:lnTo>
                      <a:pt x="5899" y="645"/>
                    </a:lnTo>
                    <a:lnTo>
                      <a:pt x="5899" y="636"/>
                    </a:lnTo>
                    <a:lnTo>
                      <a:pt x="5899" y="621"/>
                    </a:lnTo>
                    <a:lnTo>
                      <a:pt x="5899" y="612"/>
                    </a:lnTo>
                    <a:lnTo>
                      <a:pt x="5899" y="604"/>
                    </a:lnTo>
                    <a:lnTo>
                      <a:pt x="5899" y="588"/>
                    </a:lnTo>
                    <a:lnTo>
                      <a:pt x="5899" y="580"/>
                    </a:lnTo>
                    <a:lnTo>
                      <a:pt x="5899" y="565"/>
                    </a:lnTo>
                    <a:lnTo>
                      <a:pt x="5899" y="556"/>
                    </a:lnTo>
                    <a:lnTo>
                      <a:pt x="5899" y="548"/>
                    </a:lnTo>
                    <a:lnTo>
                      <a:pt x="5899" y="532"/>
                    </a:lnTo>
                    <a:lnTo>
                      <a:pt x="5899" y="524"/>
                    </a:lnTo>
                    <a:lnTo>
                      <a:pt x="5908" y="515"/>
                    </a:lnTo>
                    <a:lnTo>
                      <a:pt x="5908" y="500"/>
                    </a:lnTo>
                    <a:lnTo>
                      <a:pt x="5908" y="491"/>
                    </a:lnTo>
                    <a:lnTo>
                      <a:pt x="5908" y="476"/>
                    </a:lnTo>
                    <a:lnTo>
                      <a:pt x="5908" y="468"/>
                    </a:lnTo>
                    <a:lnTo>
                      <a:pt x="5908" y="459"/>
                    </a:lnTo>
                    <a:lnTo>
                      <a:pt x="5908" y="444"/>
                    </a:lnTo>
                    <a:lnTo>
                      <a:pt x="5908" y="435"/>
                    </a:lnTo>
                    <a:lnTo>
                      <a:pt x="5908" y="427"/>
                    </a:lnTo>
                    <a:lnTo>
                      <a:pt x="5908" y="418"/>
                    </a:lnTo>
                    <a:lnTo>
                      <a:pt x="5908" y="403"/>
                    </a:lnTo>
                    <a:lnTo>
                      <a:pt x="5908" y="394"/>
                    </a:lnTo>
                    <a:lnTo>
                      <a:pt x="5908" y="388"/>
                    </a:lnTo>
                    <a:lnTo>
                      <a:pt x="5919" y="379"/>
                    </a:lnTo>
                    <a:lnTo>
                      <a:pt x="5919" y="371"/>
                    </a:lnTo>
                    <a:lnTo>
                      <a:pt x="5919" y="362"/>
                    </a:lnTo>
                    <a:lnTo>
                      <a:pt x="5919" y="347"/>
                    </a:lnTo>
                    <a:lnTo>
                      <a:pt x="5919" y="338"/>
                    </a:lnTo>
                    <a:lnTo>
                      <a:pt x="5919" y="330"/>
                    </a:lnTo>
                    <a:lnTo>
                      <a:pt x="5919" y="323"/>
                    </a:lnTo>
                    <a:lnTo>
                      <a:pt x="5919" y="314"/>
                    </a:lnTo>
                    <a:lnTo>
                      <a:pt x="5919" y="306"/>
                    </a:lnTo>
                    <a:lnTo>
                      <a:pt x="5919" y="297"/>
                    </a:lnTo>
                    <a:lnTo>
                      <a:pt x="5919" y="291"/>
                    </a:lnTo>
                    <a:lnTo>
                      <a:pt x="5930" y="282"/>
                    </a:lnTo>
                    <a:lnTo>
                      <a:pt x="5930" y="274"/>
                    </a:lnTo>
                    <a:lnTo>
                      <a:pt x="5930" y="265"/>
                    </a:lnTo>
                    <a:lnTo>
                      <a:pt x="5930" y="258"/>
                    </a:lnTo>
                    <a:lnTo>
                      <a:pt x="5930" y="250"/>
                    </a:lnTo>
                    <a:lnTo>
                      <a:pt x="5930" y="241"/>
                    </a:lnTo>
                    <a:lnTo>
                      <a:pt x="5930" y="233"/>
                    </a:lnTo>
                    <a:lnTo>
                      <a:pt x="5940" y="226"/>
                    </a:lnTo>
                    <a:lnTo>
                      <a:pt x="5940" y="217"/>
                    </a:lnTo>
                    <a:lnTo>
                      <a:pt x="5951" y="226"/>
                    </a:lnTo>
                    <a:lnTo>
                      <a:pt x="5951" y="233"/>
                    </a:lnTo>
                    <a:lnTo>
                      <a:pt x="5951" y="241"/>
                    </a:lnTo>
                    <a:lnTo>
                      <a:pt x="5951" y="250"/>
                    </a:lnTo>
                    <a:lnTo>
                      <a:pt x="5951" y="258"/>
                    </a:lnTo>
                    <a:lnTo>
                      <a:pt x="5951" y="265"/>
                    </a:lnTo>
                    <a:lnTo>
                      <a:pt x="5951" y="274"/>
                    </a:lnTo>
                    <a:lnTo>
                      <a:pt x="5962" y="282"/>
                    </a:lnTo>
                    <a:lnTo>
                      <a:pt x="5962" y="291"/>
                    </a:lnTo>
                    <a:lnTo>
                      <a:pt x="5962" y="297"/>
                    </a:lnTo>
                    <a:lnTo>
                      <a:pt x="5962" y="306"/>
                    </a:lnTo>
                    <a:lnTo>
                      <a:pt x="5962" y="314"/>
                    </a:lnTo>
                    <a:lnTo>
                      <a:pt x="5962" y="323"/>
                    </a:lnTo>
                    <a:lnTo>
                      <a:pt x="5962" y="330"/>
                    </a:lnTo>
                    <a:lnTo>
                      <a:pt x="5962" y="338"/>
                    </a:lnTo>
                    <a:lnTo>
                      <a:pt x="5962" y="347"/>
                    </a:lnTo>
                    <a:lnTo>
                      <a:pt x="5962" y="355"/>
                    </a:lnTo>
                    <a:lnTo>
                      <a:pt x="5962" y="371"/>
                    </a:lnTo>
                    <a:lnTo>
                      <a:pt x="5962" y="379"/>
                    </a:lnTo>
                    <a:lnTo>
                      <a:pt x="5973" y="388"/>
                    </a:lnTo>
                    <a:lnTo>
                      <a:pt x="5973" y="394"/>
                    </a:lnTo>
                    <a:lnTo>
                      <a:pt x="5973" y="403"/>
                    </a:lnTo>
                    <a:lnTo>
                      <a:pt x="5973" y="418"/>
                    </a:lnTo>
                    <a:lnTo>
                      <a:pt x="5973" y="427"/>
                    </a:lnTo>
                    <a:lnTo>
                      <a:pt x="5973" y="435"/>
                    </a:lnTo>
                    <a:lnTo>
                      <a:pt x="5973" y="451"/>
                    </a:lnTo>
                    <a:lnTo>
                      <a:pt x="5973" y="459"/>
                    </a:lnTo>
                    <a:lnTo>
                      <a:pt x="5973" y="468"/>
                    </a:lnTo>
                    <a:lnTo>
                      <a:pt x="5973" y="483"/>
                    </a:lnTo>
                    <a:lnTo>
                      <a:pt x="5973" y="491"/>
                    </a:lnTo>
                    <a:lnTo>
                      <a:pt x="5973" y="508"/>
                    </a:lnTo>
                    <a:lnTo>
                      <a:pt x="5981" y="515"/>
                    </a:lnTo>
                    <a:lnTo>
                      <a:pt x="5981" y="524"/>
                    </a:lnTo>
                    <a:lnTo>
                      <a:pt x="5981" y="541"/>
                    </a:lnTo>
                    <a:lnTo>
                      <a:pt x="5981" y="548"/>
                    </a:lnTo>
                    <a:lnTo>
                      <a:pt x="5981" y="565"/>
                    </a:lnTo>
                    <a:lnTo>
                      <a:pt x="5981" y="573"/>
                    </a:lnTo>
                    <a:lnTo>
                      <a:pt x="5981" y="588"/>
                    </a:lnTo>
                    <a:lnTo>
                      <a:pt x="5981" y="597"/>
                    </a:lnTo>
                    <a:lnTo>
                      <a:pt x="5981" y="612"/>
                    </a:lnTo>
                    <a:lnTo>
                      <a:pt x="5981" y="621"/>
                    </a:lnTo>
                    <a:lnTo>
                      <a:pt x="5981" y="636"/>
                    </a:lnTo>
                    <a:lnTo>
                      <a:pt x="5981" y="645"/>
                    </a:lnTo>
                    <a:lnTo>
                      <a:pt x="5981" y="653"/>
                    </a:lnTo>
                    <a:lnTo>
                      <a:pt x="5992" y="668"/>
                    </a:lnTo>
                    <a:lnTo>
                      <a:pt x="5992" y="677"/>
                    </a:lnTo>
                    <a:lnTo>
                      <a:pt x="5992" y="694"/>
                    </a:lnTo>
                    <a:lnTo>
                      <a:pt x="5992" y="701"/>
                    </a:lnTo>
                    <a:lnTo>
                      <a:pt x="5992" y="709"/>
                    </a:lnTo>
                    <a:lnTo>
                      <a:pt x="5992" y="726"/>
                    </a:lnTo>
                    <a:lnTo>
                      <a:pt x="5992" y="733"/>
                    </a:lnTo>
                    <a:lnTo>
                      <a:pt x="5992" y="750"/>
                    </a:lnTo>
                    <a:lnTo>
                      <a:pt x="5992" y="759"/>
                    </a:lnTo>
                    <a:lnTo>
                      <a:pt x="5992" y="765"/>
                    </a:lnTo>
                    <a:lnTo>
                      <a:pt x="5992" y="782"/>
                    </a:lnTo>
                    <a:lnTo>
                      <a:pt x="5992" y="789"/>
                    </a:lnTo>
                    <a:lnTo>
                      <a:pt x="5992" y="798"/>
                    </a:lnTo>
                    <a:lnTo>
                      <a:pt x="6005" y="806"/>
                    </a:lnTo>
                    <a:lnTo>
                      <a:pt x="6005" y="815"/>
                    </a:lnTo>
                    <a:lnTo>
                      <a:pt x="6005" y="830"/>
                    </a:lnTo>
                    <a:lnTo>
                      <a:pt x="6005" y="839"/>
                    </a:lnTo>
                    <a:lnTo>
                      <a:pt x="6005" y="847"/>
                    </a:lnTo>
                    <a:lnTo>
                      <a:pt x="6005" y="854"/>
                    </a:lnTo>
                    <a:lnTo>
                      <a:pt x="6005" y="862"/>
                    </a:lnTo>
                    <a:lnTo>
                      <a:pt x="6005" y="871"/>
                    </a:lnTo>
                    <a:lnTo>
                      <a:pt x="6005" y="879"/>
                    </a:lnTo>
                    <a:lnTo>
                      <a:pt x="6005" y="886"/>
                    </a:lnTo>
                    <a:lnTo>
                      <a:pt x="6005" y="895"/>
                    </a:lnTo>
                    <a:lnTo>
                      <a:pt x="6005" y="903"/>
                    </a:lnTo>
                    <a:lnTo>
                      <a:pt x="6015" y="912"/>
                    </a:lnTo>
                    <a:lnTo>
                      <a:pt x="6015" y="919"/>
                    </a:lnTo>
                    <a:lnTo>
                      <a:pt x="6015" y="927"/>
                    </a:lnTo>
                    <a:lnTo>
                      <a:pt x="6015" y="936"/>
                    </a:lnTo>
                    <a:lnTo>
                      <a:pt x="6015" y="944"/>
                    </a:lnTo>
                    <a:lnTo>
                      <a:pt x="6015" y="951"/>
                    </a:lnTo>
                    <a:lnTo>
                      <a:pt x="6015" y="959"/>
                    </a:lnTo>
                    <a:lnTo>
                      <a:pt x="6026" y="968"/>
                    </a:lnTo>
                    <a:lnTo>
                      <a:pt x="6026" y="976"/>
                    </a:lnTo>
                    <a:lnTo>
                      <a:pt x="6037" y="968"/>
                    </a:lnTo>
                    <a:lnTo>
                      <a:pt x="6037" y="959"/>
                    </a:lnTo>
                    <a:lnTo>
                      <a:pt x="6037" y="951"/>
                    </a:lnTo>
                    <a:lnTo>
                      <a:pt x="6037" y="944"/>
                    </a:lnTo>
                    <a:lnTo>
                      <a:pt x="6037" y="936"/>
                    </a:lnTo>
                    <a:lnTo>
                      <a:pt x="6037" y="927"/>
                    </a:lnTo>
                    <a:lnTo>
                      <a:pt x="6037" y="919"/>
                    </a:lnTo>
                    <a:lnTo>
                      <a:pt x="6046" y="912"/>
                    </a:lnTo>
                    <a:lnTo>
                      <a:pt x="6046" y="903"/>
                    </a:lnTo>
                    <a:lnTo>
                      <a:pt x="6046" y="895"/>
                    </a:lnTo>
                    <a:lnTo>
                      <a:pt x="6046" y="886"/>
                    </a:lnTo>
                    <a:lnTo>
                      <a:pt x="6046" y="879"/>
                    </a:lnTo>
                    <a:lnTo>
                      <a:pt x="6046" y="871"/>
                    </a:lnTo>
                    <a:lnTo>
                      <a:pt x="6046" y="862"/>
                    </a:lnTo>
                    <a:lnTo>
                      <a:pt x="6046" y="854"/>
                    </a:lnTo>
                    <a:lnTo>
                      <a:pt x="6046" y="847"/>
                    </a:lnTo>
                    <a:lnTo>
                      <a:pt x="6046" y="839"/>
                    </a:lnTo>
                    <a:lnTo>
                      <a:pt x="6046" y="830"/>
                    </a:lnTo>
                    <a:lnTo>
                      <a:pt x="6046" y="815"/>
                    </a:lnTo>
                    <a:lnTo>
                      <a:pt x="6046" y="806"/>
                    </a:lnTo>
                    <a:lnTo>
                      <a:pt x="6057" y="798"/>
                    </a:lnTo>
                    <a:lnTo>
                      <a:pt x="6057" y="789"/>
                    </a:lnTo>
                    <a:lnTo>
                      <a:pt x="6057" y="774"/>
                    </a:lnTo>
                    <a:lnTo>
                      <a:pt x="6057" y="765"/>
                    </a:lnTo>
                    <a:lnTo>
                      <a:pt x="6057" y="759"/>
                    </a:lnTo>
                    <a:lnTo>
                      <a:pt x="6057" y="742"/>
                    </a:lnTo>
                    <a:lnTo>
                      <a:pt x="6057" y="733"/>
                    </a:lnTo>
                    <a:lnTo>
                      <a:pt x="6057" y="726"/>
                    </a:lnTo>
                    <a:lnTo>
                      <a:pt x="6057" y="709"/>
                    </a:lnTo>
                    <a:lnTo>
                      <a:pt x="6057" y="701"/>
                    </a:lnTo>
                    <a:lnTo>
                      <a:pt x="6057" y="685"/>
                    </a:lnTo>
                    <a:lnTo>
                      <a:pt x="6057" y="677"/>
                    </a:lnTo>
                    <a:lnTo>
                      <a:pt x="6067" y="662"/>
                    </a:lnTo>
                    <a:lnTo>
                      <a:pt x="6067" y="653"/>
                    </a:lnTo>
                    <a:lnTo>
                      <a:pt x="6067" y="636"/>
                    </a:lnTo>
                    <a:lnTo>
                      <a:pt x="6067" y="629"/>
                    </a:lnTo>
                    <a:lnTo>
                      <a:pt x="6067" y="612"/>
                    </a:lnTo>
                    <a:lnTo>
                      <a:pt x="6067" y="604"/>
                    </a:lnTo>
                    <a:lnTo>
                      <a:pt x="6067" y="588"/>
                    </a:lnTo>
                    <a:lnTo>
                      <a:pt x="6067" y="580"/>
                    </a:lnTo>
                    <a:lnTo>
                      <a:pt x="6067" y="565"/>
                    </a:lnTo>
                    <a:lnTo>
                      <a:pt x="6067" y="556"/>
                    </a:lnTo>
                    <a:lnTo>
                      <a:pt x="6067" y="541"/>
                    </a:lnTo>
                    <a:lnTo>
                      <a:pt x="6067" y="532"/>
                    </a:lnTo>
                    <a:lnTo>
                      <a:pt x="6067" y="515"/>
                    </a:lnTo>
                    <a:lnTo>
                      <a:pt x="6078" y="508"/>
                    </a:lnTo>
                    <a:lnTo>
                      <a:pt x="6078" y="491"/>
                    </a:lnTo>
                    <a:lnTo>
                      <a:pt x="6078" y="483"/>
                    </a:lnTo>
                    <a:lnTo>
                      <a:pt x="6078" y="468"/>
                    </a:lnTo>
                    <a:lnTo>
                      <a:pt x="6078" y="459"/>
                    </a:lnTo>
                    <a:lnTo>
                      <a:pt x="6078" y="451"/>
                    </a:lnTo>
                    <a:lnTo>
                      <a:pt x="6078" y="435"/>
                    </a:lnTo>
                    <a:lnTo>
                      <a:pt x="6078" y="427"/>
                    </a:lnTo>
                    <a:lnTo>
                      <a:pt x="6078" y="411"/>
                    </a:lnTo>
                    <a:lnTo>
                      <a:pt x="6078" y="403"/>
                    </a:lnTo>
                    <a:lnTo>
                      <a:pt x="6078" y="394"/>
                    </a:lnTo>
                    <a:lnTo>
                      <a:pt x="6078" y="379"/>
                    </a:lnTo>
                    <a:lnTo>
                      <a:pt x="6078" y="371"/>
                    </a:lnTo>
                    <a:lnTo>
                      <a:pt x="6089" y="362"/>
                    </a:lnTo>
                    <a:lnTo>
                      <a:pt x="6089" y="355"/>
                    </a:lnTo>
                    <a:lnTo>
                      <a:pt x="6089" y="338"/>
                    </a:lnTo>
                    <a:lnTo>
                      <a:pt x="6089" y="330"/>
                    </a:lnTo>
                    <a:lnTo>
                      <a:pt x="6089" y="323"/>
                    </a:lnTo>
                    <a:lnTo>
                      <a:pt x="6089" y="314"/>
                    </a:lnTo>
                    <a:lnTo>
                      <a:pt x="6089" y="306"/>
                    </a:lnTo>
                    <a:lnTo>
                      <a:pt x="6089" y="297"/>
                    </a:lnTo>
                    <a:lnTo>
                      <a:pt x="6089" y="291"/>
                    </a:lnTo>
                    <a:lnTo>
                      <a:pt x="6089" y="282"/>
                    </a:lnTo>
                    <a:lnTo>
                      <a:pt x="6089" y="274"/>
                    </a:lnTo>
                    <a:lnTo>
                      <a:pt x="6089" y="265"/>
                    </a:lnTo>
                    <a:lnTo>
                      <a:pt x="6099" y="258"/>
                    </a:lnTo>
                    <a:lnTo>
                      <a:pt x="6099" y="250"/>
                    </a:lnTo>
                    <a:lnTo>
                      <a:pt x="6099" y="241"/>
                    </a:lnTo>
                    <a:lnTo>
                      <a:pt x="6099" y="233"/>
                    </a:lnTo>
                    <a:lnTo>
                      <a:pt x="6099" y="226"/>
                    </a:lnTo>
                    <a:lnTo>
                      <a:pt x="6099" y="217"/>
                    </a:lnTo>
                    <a:lnTo>
                      <a:pt x="6099" y="209"/>
                    </a:lnTo>
                    <a:lnTo>
                      <a:pt x="6099" y="200"/>
                    </a:lnTo>
                    <a:lnTo>
                      <a:pt x="6110" y="194"/>
                    </a:lnTo>
                    <a:lnTo>
                      <a:pt x="6119" y="200"/>
                    </a:lnTo>
                    <a:lnTo>
                      <a:pt x="6119" y="209"/>
                    </a:lnTo>
                    <a:lnTo>
                      <a:pt x="6119" y="217"/>
                    </a:lnTo>
                    <a:lnTo>
                      <a:pt x="6119" y="226"/>
                    </a:lnTo>
                    <a:lnTo>
                      <a:pt x="6119" y="233"/>
                    </a:lnTo>
                    <a:lnTo>
                      <a:pt x="6119" y="241"/>
                    </a:lnTo>
                    <a:lnTo>
                      <a:pt x="6119" y="250"/>
                    </a:lnTo>
                    <a:lnTo>
                      <a:pt x="6130" y="258"/>
                    </a:lnTo>
                    <a:lnTo>
                      <a:pt x="6130" y="265"/>
                    </a:lnTo>
                    <a:lnTo>
                      <a:pt x="6130" y="274"/>
                    </a:lnTo>
                    <a:lnTo>
                      <a:pt x="6130" y="282"/>
                    </a:lnTo>
                    <a:lnTo>
                      <a:pt x="6130" y="291"/>
                    </a:lnTo>
                    <a:lnTo>
                      <a:pt x="6130" y="297"/>
                    </a:lnTo>
                    <a:lnTo>
                      <a:pt x="6130" y="306"/>
                    </a:lnTo>
                    <a:lnTo>
                      <a:pt x="6130" y="314"/>
                    </a:lnTo>
                    <a:lnTo>
                      <a:pt x="6130" y="323"/>
                    </a:lnTo>
                    <a:lnTo>
                      <a:pt x="6130" y="330"/>
                    </a:lnTo>
                    <a:lnTo>
                      <a:pt x="6130" y="338"/>
                    </a:lnTo>
                    <a:lnTo>
                      <a:pt x="6130" y="355"/>
                    </a:lnTo>
                    <a:lnTo>
                      <a:pt x="6130" y="362"/>
                    </a:lnTo>
                    <a:lnTo>
                      <a:pt x="6141" y="371"/>
                    </a:lnTo>
                    <a:lnTo>
                      <a:pt x="6141" y="379"/>
                    </a:lnTo>
                    <a:lnTo>
                      <a:pt x="6141" y="394"/>
                    </a:lnTo>
                    <a:lnTo>
                      <a:pt x="6141" y="403"/>
                    </a:lnTo>
                    <a:lnTo>
                      <a:pt x="6141" y="418"/>
                    </a:lnTo>
                    <a:lnTo>
                      <a:pt x="6141" y="427"/>
                    </a:lnTo>
                    <a:lnTo>
                      <a:pt x="6141" y="435"/>
                    </a:lnTo>
                    <a:lnTo>
                      <a:pt x="6141" y="451"/>
                    </a:lnTo>
                    <a:lnTo>
                      <a:pt x="6141" y="459"/>
                    </a:lnTo>
                    <a:lnTo>
                      <a:pt x="6141" y="476"/>
                    </a:lnTo>
                    <a:lnTo>
                      <a:pt x="6141" y="483"/>
                    </a:lnTo>
                    <a:lnTo>
                      <a:pt x="6141" y="500"/>
                    </a:lnTo>
                    <a:lnTo>
                      <a:pt x="6151" y="508"/>
                    </a:lnTo>
                    <a:lnTo>
                      <a:pt x="6151" y="524"/>
                    </a:lnTo>
                    <a:lnTo>
                      <a:pt x="6151" y="532"/>
                    </a:lnTo>
                    <a:lnTo>
                      <a:pt x="6151" y="548"/>
                    </a:lnTo>
                    <a:lnTo>
                      <a:pt x="6151" y="556"/>
                    </a:lnTo>
                    <a:lnTo>
                      <a:pt x="6151" y="573"/>
                    </a:lnTo>
                    <a:lnTo>
                      <a:pt x="6151" y="588"/>
                    </a:lnTo>
                    <a:lnTo>
                      <a:pt x="6151" y="597"/>
                    </a:lnTo>
                    <a:lnTo>
                      <a:pt x="6151" y="612"/>
                    </a:lnTo>
                    <a:lnTo>
                      <a:pt x="6151" y="621"/>
                    </a:lnTo>
                    <a:lnTo>
                      <a:pt x="6151" y="636"/>
                    </a:lnTo>
                    <a:lnTo>
                      <a:pt x="6151" y="645"/>
                    </a:lnTo>
                    <a:lnTo>
                      <a:pt x="6151" y="662"/>
                    </a:lnTo>
                    <a:lnTo>
                      <a:pt x="6162" y="677"/>
                    </a:lnTo>
                    <a:lnTo>
                      <a:pt x="6162" y="685"/>
                    </a:lnTo>
                    <a:lnTo>
                      <a:pt x="6162" y="701"/>
                    </a:lnTo>
                    <a:lnTo>
                      <a:pt x="6162" y="709"/>
                    </a:lnTo>
                    <a:lnTo>
                      <a:pt x="6162" y="726"/>
                    </a:lnTo>
                    <a:lnTo>
                      <a:pt x="6162" y="733"/>
                    </a:lnTo>
                    <a:lnTo>
                      <a:pt x="6162" y="750"/>
                    </a:lnTo>
                    <a:lnTo>
                      <a:pt x="6162" y="759"/>
                    </a:lnTo>
                    <a:lnTo>
                      <a:pt x="6162" y="765"/>
                    </a:lnTo>
                    <a:lnTo>
                      <a:pt x="6162" y="782"/>
                    </a:lnTo>
                    <a:lnTo>
                      <a:pt x="6162" y="789"/>
                    </a:lnTo>
                    <a:lnTo>
                      <a:pt x="6162" y="806"/>
                    </a:lnTo>
                    <a:lnTo>
                      <a:pt x="6162" y="815"/>
                    </a:lnTo>
                    <a:lnTo>
                      <a:pt x="6173" y="822"/>
                    </a:lnTo>
                    <a:lnTo>
                      <a:pt x="6173" y="830"/>
                    </a:lnTo>
                    <a:lnTo>
                      <a:pt x="6173" y="847"/>
                    </a:lnTo>
                    <a:lnTo>
                      <a:pt x="6173" y="854"/>
                    </a:lnTo>
                    <a:lnTo>
                      <a:pt x="6173" y="862"/>
                    </a:lnTo>
                    <a:lnTo>
                      <a:pt x="6173" y="871"/>
                    </a:lnTo>
                    <a:lnTo>
                      <a:pt x="6173" y="879"/>
                    </a:lnTo>
                    <a:lnTo>
                      <a:pt x="6173" y="895"/>
                    </a:lnTo>
                    <a:lnTo>
                      <a:pt x="6173" y="903"/>
                    </a:lnTo>
                    <a:lnTo>
                      <a:pt x="6173" y="912"/>
                    </a:lnTo>
                    <a:lnTo>
                      <a:pt x="6173" y="919"/>
                    </a:lnTo>
                    <a:lnTo>
                      <a:pt x="6182" y="927"/>
                    </a:lnTo>
                    <a:lnTo>
                      <a:pt x="6182" y="936"/>
                    </a:lnTo>
                    <a:lnTo>
                      <a:pt x="6182" y="944"/>
                    </a:lnTo>
                    <a:lnTo>
                      <a:pt x="6182" y="951"/>
                    </a:lnTo>
                    <a:lnTo>
                      <a:pt x="6182" y="959"/>
                    </a:lnTo>
                    <a:lnTo>
                      <a:pt x="6182" y="968"/>
                    </a:lnTo>
                    <a:lnTo>
                      <a:pt x="6182" y="976"/>
                    </a:lnTo>
                    <a:lnTo>
                      <a:pt x="6182" y="983"/>
                    </a:lnTo>
                    <a:lnTo>
                      <a:pt x="6192" y="992"/>
                    </a:lnTo>
                    <a:lnTo>
                      <a:pt x="6192" y="1000"/>
                    </a:lnTo>
                    <a:lnTo>
                      <a:pt x="6203" y="992"/>
                    </a:lnTo>
                    <a:lnTo>
                      <a:pt x="6203" y="983"/>
                    </a:lnTo>
                    <a:lnTo>
                      <a:pt x="6203" y="976"/>
                    </a:lnTo>
                    <a:lnTo>
                      <a:pt x="6203" y="968"/>
                    </a:lnTo>
                    <a:lnTo>
                      <a:pt x="6203" y="959"/>
                    </a:lnTo>
                    <a:lnTo>
                      <a:pt x="6203" y="951"/>
                    </a:lnTo>
                    <a:lnTo>
                      <a:pt x="6203" y="944"/>
                    </a:lnTo>
                    <a:lnTo>
                      <a:pt x="6203" y="936"/>
                    </a:lnTo>
                    <a:lnTo>
                      <a:pt x="6214" y="927"/>
                    </a:lnTo>
                    <a:lnTo>
                      <a:pt x="6214" y="919"/>
                    </a:lnTo>
                    <a:lnTo>
                      <a:pt x="6214" y="912"/>
                    </a:lnTo>
                    <a:lnTo>
                      <a:pt x="6214" y="903"/>
                    </a:lnTo>
                    <a:lnTo>
                      <a:pt x="6214" y="895"/>
                    </a:lnTo>
                    <a:lnTo>
                      <a:pt x="6214" y="879"/>
                    </a:lnTo>
                    <a:lnTo>
                      <a:pt x="6214" y="871"/>
                    </a:lnTo>
                    <a:lnTo>
                      <a:pt x="6214" y="862"/>
                    </a:lnTo>
                    <a:lnTo>
                      <a:pt x="6214" y="854"/>
                    </a:lnTo>
                    <a:lnTo>
                      <a:pt x="6214" y="847"/>
                    </a:lnTo>
                    <a:lnTo>
                      <a:pt x="6214" y="830"/>
                    </a:lnTo>
                    <a:lnTo>
                      <a:pt x="6214" y="822"/>
                    </a:lnTo>
                    <a:lnTo>
                      <a:pt x="6225" y="815"/>
                    </a:lnTo>
                    <a:lnTo>
                      <a:pt x="6225" y="798"/>
                    </a:lnTo>
                    <a:lnTo>
                      <a:pt x="6225" y="789"/>
                    </a:lnTo>
                    <a:lnTo>
                      <a:pt x="6225" y="782"/>
                    </a:lnTo>
                    <a:lnTo>
                      <a:pt x="6225" y="765"/>
                    </a:lnTo>
                    <a:lnTo>
                      <a:pt x="6225" y="759"/>
                    </a:lnTo>
                    <a:lnTo>
                      <a:pt x="6225" y="742"/>
                    </a:lnTo>
                    <a:lnTo>
                      <a:pt x="6225" y="733"/>
                    </a:lnTo>
                    <a:lnTo>
                      <a:pt x="6225" y="718"/>
                    </a:lnTo>
                    <a:lnTo>
                      <a:pt x="6225" y="709"/>
                    </a:lnTo>
                    <a:lnTo>
                      <a:pt x="6225" y="694"/>
                    </a:lnTo>
                    <a:lnTo>
                      <a:pt x="6225" y="685"/>
                    </a:lnTo>
                    <a:lnTo>
                      <a:pt x="6235" y="668"/>
                    </a:lnTo>
                    <a:lnTo>
                      <a:pt x="6235" y="653"/>
                    </a:lnTo>
                    <a:lnTo>
                      <a:pt x="6235" y="645"/>
                    </a:lnTo>
                    <a:lnTo>
                      <a:pt x="6235" y="629"/>
                    </a:lnTo>
                    <a:lnTo>
                      <a:pt x="6235" y="621"/>
                    </a:lnTo>
                    <a:lnTo>
                      <a:pt x="6235" y="604"/>
                    </a:lnTo>
                    <a:lnTo>
                      <a:pt x="6235" y="588"/>
                    </a:lnTo>
                    <a:lnTo>
                      <a:pt x="6235" y="580"/>
                    </a:lnTo>
                    <a:lnTo>
                      <a:pt x="6235" y="565"/>
                    </a:lnTo>
                    <a:lnTo>
                      <a:pt x="6235" y="556"/>
                    </a:lnTo>
                    <a:lnTo>
                      <a:pt x="6235" y="541"/>
                    </a:lnTo>
                    <a:lnTo>
                      <a:pt x="6235" y="524"/>
                    </a:lnTo>
                    <a:lnTo>
                      <a:pt x="6235" y="515"/>
                    </a:lnTo>
                    <a:lnTo>
                      <a:pt x="6246" y="500"/>
                    </a:lnTo>
                    <a:lnTo>
                      <a:pt x="6246" y="491"/>
                    </a:lnTo>
                    <a:lnTo>
                      <a:pt x="6246" y="476"/>
                    </a:lnTo>
                    <a:lnTo>
                      <a:pt x="6246" y="459"/>
                    </a:lnTo>
                    <a:lnTo>
                      <a:pt x="6246" y="451"/>
                    </a:lnTo>
                    <a:lnTo>
                      <a:pt x="6246" y="435"/>
                    </a:lnTo>
                    <a:lnTo>
                      <a:pt x="6246" y="427"/>
                    </a:lnTo>
                    <a:lnTo>
                      <a:pt x="6246" y="411"/>
                    </a:lnTo>
                    <a:lnTo>
                      <a:pt x="6246" y="403"/>
                    </a:lnTo>
                    <a:lnTo>
                      <a:pt x="6246" y="388"/>
                    </a:lnTo>
                    <a:lnTo>
                      <a:pt x="6246" y="379"/>
                    </a:lnTo>
                    <a:lnTo>
                      <a:pt x="6246" y="371"/>
                    </a:lnTo>
                    <a:lnTo>
                      <a:pt x="6246" y="355"/>
                    </a:lnTo>
                    <a:lnTo>
                      <a:pt x="6255" y="347"/>
                    </a:lnTo>
                    <a:lnTo>
                      <a:pt x="6255" y="338"/>
                    </a:lnTo>
                    <a:lnTo>
                      <a:pt x="6255" y="323"/>
                    </a:lnTo>
                    <a:lnTo>
                      <a:pt x="6255" y="314"/>
                    </a:lnTo>
                    <a:lnTo>
                      <a:pt x="6255" y="306"/>
                    </a:lnTo>
                    <a:lnTo>
                      <a:pt x="6255" y="297"/>
                    </a:lnTo>
                    <a:lnTo>
                      <a:pt x="6255" y="282"/>
                    </a:lnTo>
                    <a:lnTo>
                      <a:pt x="6255" y="274"/>
                    </a:lnTo>
                    <a:lnTo>
                      <a:pt x="6255" y="265"/>
                    </a:lnTo>
                    <a:lnTo>
                      <a:pt x="6255" y="258"/>
                    </a:lnTo>
                    <a:lnTo>
                      <a:pt x="6255" y="250"/>
                    </a:lnTo>
                    <a:lnTo>
                      <a:pt x="6255" y="241"/>
                    </a:lnTo>
                    <a:lnTo>
                      <a:pt x="6266" y="233"/>
                    </a:lnTo>
                    <a:lnTo>
                      <a:pt x="6266" y="226"/>
                    </a:lnTo>
                    <a:lnTo>
                      <a:pt x="6266" y="217"/>
                    </a:lnTo>
                    <a:lnTo>
                      <a:pt x="6266" y="209"/>
                    </a:lnTo>
                    <a:lnTo>
                      <a:pt x="6266" y="200"/>
                    </a:lnTo>
                    <a:lnTo>
                      <a:pt x="6266" y="194"/>
                    </a:lnTo>
                    <a:lnTo>
                      <a:pt x="6266" y="185"/>
                    </a:lnTo>
                    <a:lnTo>
                      <a:pt x="6266" y="177"/>
                    </a:lnTo>
                    <a:lnTo>
                      <a:pt x="6276" y="170"/>
                    </a:lnTo>
                    <a:lnTo>
                      <a:pt x="6276" y="161"/>
                    </a:lnTo>
                    <a:lnTo>
                      <a:pt x="6287" y="170"/>
                    </a:lnTo>
                    <a:lnTo>
                      <a:pt x="6287" y="177"/>
                    </a:lnTo>
                    <a:lnTo>
                      <a:pt x="6287" y="185"/>
                    </a:lnTo>
                    <a:lnTo>
                      <a:pt x="6287" y="194"/>
                    </a:lnTo>
                    <a:lnTo>
                      <a:pt x="6287" y="200"/>
                    </a:lnTo>
                    <a:lnTo>
                      <a:pt x="6287" y="209"/>
                    </a:lnTo>
                    <a:lnTo>
                      <a:pt x="6287" y="217"/>
                    </a:lnTo>
                    <a:lnTo>
                      <a:pt x="6287" y="226"/>
                    </a:lnTo>
                    <a:lnTo>
                      <a:pt x="6298" y="233"/>
                    </a:lnTo>
                    <a:lnTo>
                      <a:pt x="6298" y="241"/>
                    </a:lnTo>
                    <a:lnTo>
                      <a:pt x="6298" y="250"/>
                    </a:lnTo>
                    <a:lnTo>
                      <a:pt x="6298" y="258"/>
                    </a:lnTo>
                    <a:lnTo>
                      <a:pt x="6298" y="265"/>
                    </a:lnTo>
                    <a:lnTo>
                      <a:pt x="6298" y="274"/>
                    </a:lnTo>
                    <a:lnTo>
                      <a:pt x="6298" y="282"/>
                    </a:lnTo>
                    <a:lnTo>
                      <a:pt x="6298" y="297"/>
                    </a:lnTo>
                    <a:lnTo>
                      <a:pt x="6298" y="306"/>
                    </a:lnTo>
                    <a:lnTo>
                      <a:pt x="6298" y="314"/>
                    </a:lnTo>
                    <a:lnTo>
                      <a:pt x="6298" y="323"/>
                    </a:lnTo>
                    <a:lnTo>
                      <a:pt x="6298" y="338"/>
                    </a:lnTo>
                    <a:lnTo>
                      <a:pt x="6298" y="347"/>
                    </a:lnTo>
                    <a:lnTo>
                      <a:pt x="6309" y="355"/>
                    </a:lnTo>
                    <a:lnTo>
                      <a:pt x="6309" y="371"/>
                    </a:lnTo>
                    <a:lnTo>
                      <a:pt x="6309" y="379"/>
                    </a:lnTo>
                    <a:lnTo>
                      <a:pt x="6309" y="394"/>
                    </a:lnTo>
                    <a:lnTo>
                      <a:pt x="6309" y="403"/>
                    </a:lnTo>
                    <a:lnTo>
                      <a:pt x="6309" y="418"/>
                    </a:lnTo>
                    <a:lnTo>
                      <a:pt x="6309" y="427"/>
                    </a:lnTo>
                    <a:lnTo>
                      <a:pt x="6309" y="444"/>
                    </a:lnTo>
                    <a:lnTo>
                      <a:pt x="6309" y="451"/>
                    </a:lnTo>
                    <a:lnTo>
                      <a:pt x="6309" y="468"/>
                    </a:lnTo>
                    <a:lnTo>
                      <a:pt x="6309" y="476"/>
                    </a:lnTo>
                    <a:lnTo>
                      <a:pt x="6309" y="491"/>
                    </a:lnTo>
                    <a:lnTo>
                      <a:pt x="6317" y="508"/>
                    </a:lnTo>
                    <a:lnTo>
                      <a:pt x="6317" y="515"/>
                    </a:lnTo>
                    <a:lnTo>
                      <a:pt x="6317" y="532"/>
                    </a:lnTo>
                    <a:lnTo>
                      <a:pt x="6317" y="548"/>
                    </a:lnTo>
                    <a:lnTo>
                      <a:pt x="6317" y="556"/>
                    </a:lnTo>
                    <a:lnTo>
                      <a:pt x="6317" y="573"/>
                    </a:lnTo>
                    <a:lnTo>
                      <a:pt x="6317" y="588"/>
                    </a:lnTo>
                    <a:lnTo>
                      <a:pt x="6317" y="597"/>
                    </a:lnTo>
                    <a:lnTo>
                      <a:pt x="6317" y="612"/>
                    </a:lnTo>
                    <a:lnTo>
                      <a:pt x="6317" y="629"/>
                    </a:lnTo>
                    <a:lnTo>
                      <a:pt x="6317" y="636"/>
                    </a:lnTo>
                    <a:lnTo>
                      <a:pt x="6317" y="653"/>
                    </a:lnTo>
                    <a:lnTo>
                      <a:pt x="6317" y="668"/>
                    </a:lnTo>
                    <a:lnTo>
                      <a:pt x="6328" y="677"/>
                    </a:lnTo>
                    <a:lnTo>
                      <a:pt x="6328" y="694"/>
                    </a:lnTo>
                    <a:lnTo>
                      <a:pt x="6328" y="701"/>
                    </a:lnTo>
                    <a:lnTo>
                      <a:pt x="6328" y="718"/>
                    </a:lnTo>
                    <a:lnTo>
                      <a:pt x="6328" y="733"/>
                    </a:lnTo>
                    <a:lnTo>
                      <a:pt x="6328" y="742"/>
                    </a:lnTo>
                    <a:lnTo>
                      <a:pt x="6328" y="759"/>
                    </a:lnTo>
                    <a:lnTo>
                      <a:pt x="6328" y="765"/>
                    </a:lnTo>
                    <a:lnTo>
                      <a:pt x="6328" y="782"/>
                    </a:lnTo>
                    <a:lnTo>
                      <a:pt x="6328" y="789"/>
                    </a:lnTo>
                    <a:lnTo>
                      <a:pt x="6328" y="806"/>
                    </a:lnTo>
                    <a:lnTo>
                      <a:pt x="6328" y="815"/>
                    </a:lnTo>
                    <a:lnTo>
                      <a:pt x="6328" y="830"/>
                    </a:lnTo>
                    <a:lnTo>
                      <a:pt x="6339" y="839"/>
                    </a:lnTo>
                    <a:lnTo>
                      <a:pt x="6339" y="847"/>
                    </a:lnTo>
                    <a:lnTo>
                      <a:pt x="6339" y="862"/>
                    </a:lnTo>
                    <a:lnTo>
                      <a:pt x="6339" y="871"/>
                    </a:lnTo>
                    <a:lnTo>
                      <a:pt x="6339" y="879"/>
                    </a:lnTo>
                    <a:lnTo>
                      <a:pt x="6339" y="895"/>
                    </a:lnTo>
                    <a:lnTo>
                      <a:pt x="6339" y="903"/>
                    </a:lnTo>
                    <a:lnTo>
                      <a:pt x="6339" y="912"/>
                    </a:lnTo>
                    <a:lnTo>
                      <a:pt x="6339" y="919"/>
                    </a:lnTo>
                    <a:lnTo>
                      <a:pt x="6339" y="927"/>
                    </a:lnTo>
                    <a:lnTo>
                      <a:pt x="6339" y="936"/>
                    </a:lnTo>
                    <a:lnTo>
                      <a:pt x="6339" y="944"/>
                    </a:lnTo>
                    <a:lnTo>
                      <a:pt x="6350" y="951"/>
                    </a:lnTo>
                    <a:lnTo>
                      <a:pt x="6350" y="959"/>
                    </a:lnTo>
                    <a:lnTo>
                      <a:pt x="6350" y="968"/>
                    </a:lnTo>
                    <a:lnTo>
                      <a:pt x="6350" y="976"/>
                    </a:lnTo>
                    <a:lnTo>
                      <a:pt x="6350" y="983"/>
                    </a:lnTo>
                    <a:lnTo>
                      <a:pt x="6350" y="992"/>
                    </a:lnTo>
                    <a:lnTo>
                      <a:pt x="6350" y="1000"/>
                    </a:lnTo>
                    <a:lnTo>
                      <a:pt x="6350" y="1007"/>
                    </a:lnTo>
                    <a:lnTo>
                      <a:pt x="6360" y="1016"/>
                    </a:lnTo>
                    <a:lnTo>
                      <a:pt x="6360" y="1024"/>
                    </a:lnTo>
                    <a:lnTo>
                      <a:pt x="6371" y="1016"/>
                    </a:lnTo>
                    <a:lnTo>
                      <a:pt x="6371" y="1007"/>
                    </a:lnTo>
                    <a:lnTo>
                      <a:pt x="6371" y="1000"/>
                    </a:lnTo>
                    <a:lnTo>
                      <a:pt x="6371" y="992"/>
                    </a:lnTo>
                    <a:lnTo>
                      <a:pt x="6371" y="983"/>
                    </a:lnTo>
                    <a:lnTo>
                      <a:pt x="6371" y="976"/>
                    </a:lnTo>
                    <a:lnTo>
                      <a:pt x="6371" y="968"/>
                    </a:lnTo>
                    <a:lnTo>
                      <a:pt x="6371" y="959"/>
                    </a:lnTo>
                    <a:lnTo>
                      <a:pt x="6382" y="951"/>
                    </a:lnTo>
                    <a:lnTo>
                      <a:pt x="6382" y="944"/>
                    </a:lnTo>
                    <a:lnTo>
                      <a:pt x="6382" y="936"/>
                    </a:lnTo>
                    <a:lnTo>
                      <a:pt x="6382" y="927"/>
                    </a:lnTo>
                    <a:lnTo>
                      <a:pt x="6382" y="919"/>
                    </a:lnTo>
                    <a:lnTo>
                      <a:pt x="6382" y="912"/>
                    </a:lnTo>
                    <a:lnTo>
                      <a:pt x="6382" y="903"/>
                    </a:lnTo>
                    <a:lnTo>
                      <a:pt x="6382" y="895"/>
                    </a:lnTo>
                    <a:lnTo>
                      <a:pt x="6382" y="879"/>
                    </a:lnTo>
                    <a:lnTo>
                      <a:pt x="6382" y="871"/>
                    </a:lnTo>
                    <a:lnTo>
                      <a:pt x="6382" y="862"/>
                    </a:lnTo>
                    <a:lnTo>
                      <a:pt x="6382" y="847"/>
                    </a:lnTo>
                    <a:lnTo>
                      <a:pt x="6382" y="839"/>
                    </a:lnTo>
                    <a:lnTo>
                      <a:pt x="6391" y="830"/>
                    </a:lnTo>
                    <a:lnTo>
                      <a:pt x="6391" y="815"/>
                    </a:lnTo>
                    <a:lnTo>
                      <a:pt x="6391" y="806"/>
                    </a:lnTo>
                    <a:lnTo>
                      <a:pt x="6391" y="789"/>
                    </a:lnTo>
                    <a:lnTo>
                      <a:pt x="6391" y="782"/>
                    </a:lnTo>
                    <a:lnTo>
                      <a:pt x="6391" y="765"/>
                    </a:lnTo>
                    <a:lnTo>
                      <a:pt x="6391" y="750"/>
                    </a:lnTo>
                    <a:lnTo>
                      <a:pt x="6391" y="742"/>
                    </a:lnTo>
                    <a:lnTo>
                      <a:pt x="6391" y="726"/>
                    </a:lnTo>
                    <a:lnTo>
                      <a:pt x="6391" y="718"/>
                    </a:lnTo>
                    <a:lnTo>
                      <a:pt x="6391" y="701"/>
                    </a:lnTo>
                    <a:lnTo>
                      <a:pt x="6391" y="685"/>
                    </a:lnTo>
                    <a:lnTo>
                      <a:pt x="6401" y="677"/>
                    </a:lnTo>
                    <a:lnTo>
                      <a:pt x="6401" y="662"/>
                    </a:lnTo>
                    <a:lnTo>
                      <a:pt x="6401" y="645"/>
                    </a:lnTo>
                    <a:lnTo>
                      <a:pt x="6401" y="636"/>
                    </a:lnTo>
                    <a:lnTo>
                      <a:pt x="6401" y="621"/>
                    </a:lnTo>
                    <a:lnTo>
                      <a:pt x="6401" y="604"/>
                    </a:lnTo>
                    <a:lnTo>
                      <a:pt x="6401" y="588"/>
                    </a:lnTo>
                    <a:lnTo>
                      <a:pt x="6401" y="580"/>
                    </a:lnTo>
                    <a:lnTo>
                      <a:pt x="6401" y="565"/>
                    </a:lnTo>
                    <a:lnTo>
                      <a:pt x="6401" y="548"/>
                    </a:lnTo>
                    <a:lnTo>
                      <a:pt x="6401" y="541"/>
                    </a:lnTo>
                    <a:lnTo>
                      <a:pt x="6401" y="524"/>
                    </a:lnTo>
                    <a:lnTo>
                      <a:pt x="6401" y="508"/>
                    </a:lnTo>
                    <a:lnTo>
                      <a:pt x="6412" y="500"/>
                    </a:lnTo>
                    <a:lnTo>
                      <a:pt x="6412" y="483"/>
                    </a:lnTo>
                    <a:lnTo>
                      <a:pt x="6412" y="468"/>
                    </a:lnTo>
                    <a:lnTo>
                      <a:pt x="6412" y="459"/>
                    </a:lnTo>
                    <a:lnTo>
                      <a:pt x="6412" y="444"/>
                    </a:lnTo>
                    <a:lnTo>
                      <a:pt x="6412" y="427"/>
                    </a:lnTo>
                    <a:lnTo>
                      <a:pt x="6412" y="418"/>
                    </a:lnTo>
                    <a:lnTo>
                      <a:pt x="6412" y="403"/>
                    </a:lnTo>
                    <a:lnTo>
                      <a:pt x="6412" y="394"/>
                    </a:lnTo>
                    <a:lnTo>
                      <a:pt x="6412" y="379"/>
                    </a:lnTo>
                    <a:lnTo>
                      <a:pt x="6412" y="362"/>
                    </a:lnTo>
                    <a:lnTo>
                      <a:pt x="6412" y="355"/>
                    </a:lnTo>
                    <a:lnTo>
                      <a:pt x="6412" y="347"/>
                    </a:lnTo>
                    <a:lnTo>
                      <a:pt x="6423" y="330"/>
                    </a:lnTo>
                    <a:lnTo>
                      <a:pt x="6423" y="323"/>
                    </a:lnTo>
                    <a:lnTo>
                      <a:pt x="6423" y="306"/>
                    </a:lnTo>
                    <a:lnTo>
                      <a:pt x="6423" y="297"/>
                    </a:lnTo>
                    <a:lnTo>
                      <a:pt x="6423" y="291"/>
                    </a:lnTo>
                    <a:lnTo>
                      <a:pt x="6423" y="274"/>
                    </a:lnTo>
                    <a:lnTo>
                      <a:pt x="6423" y="265"/>
                    </a:lnTo>
                    <a:lnTo>
                      <a:pt x="6423" y="258"/>
                    </a:lnTo>
                    <a:lnTo>
                      <a:pt x="6423" y="250"/>
                    </a:lnTo>
                    <a:lnTo>
                      <a:pt x="6423" y="241"/>
                    </a:lnTo>
                    <a:lnTo>
                      <a:pt x="6423" y="233"/>
                    </a:lnTo>
                    <a:lnTo>
                      <a:pt x="6423" y="226"/>
                    </a:lnTo>
                    <a:lnTo>
                      <a:pt x="6434" y="217"/>
                    </a:lnTo>
                    <a:lnTo>
                      <a:pt x="6434" y="209"/>
                    </a:lnTo>
                    <a:lnTo>
                      <a:pt x="6434" y="200"/>
                    </a:lnTo>
                    <a:lnTo>
                      <a:pt x="6434" y="194"/>
                    </a:lnTo>
                    <a:lnTo>
                      <a:pt x="6434" y="185"/>
                    </a:lnTo>
                    <a:lnTo>
                      <a:pt x="6434" y="177"/>
                    </a:lnTo>
                    <a:lnTo>
                      <a:pt x="6434" y="170"/>
                    </a:lnTo>
                    <a:lnTo>
                      <a:pt x="6434" y="161"/>
                    </a:lnTo>
                    <a:lnTo>
                      <a:pt x="6434" y="153"/>
                    </a:lnTo>
                    <a:lnTo>
                      <a:pt x="6444" y="144"/>
                    </a:lnTo>
                    <a:lnTo>
                      <a:pt x="6444" y="137"/>
                    </a:lnTo>
                    <a:lnTo>
                      <a:pt x="6455" y="144"/>
                    </a:lnTo>
                    <a:lnTo>
                      <a:pt x="6455" y="153"/>
                    </a:lnTo>
                    <a:lnTo>
                      <a:pt x="6455" y="161"/>
                    </a:lnTo>
                    <a:lnTo>
                      <a:pt x="6455" y="170"/>
                    </a:lnTo>
                    <a:lnTo>
                      <a:pt x="6455" y="177"/>
                    </a:lnTo>
                    <a:lnTo>
                      <a:pt x="6455" y="185"/>
                    </a:lnTo>
                    <a:lnTo>
                      <a:pt x="6455" y="194"/>
                    </a:lnTo>
                    <a:lnTo>
                      <a:pt x="6455" y="200"/>
                    </a:lnTo>
                    <a:lnTo>
                      <a:pt x="6455" y="209"/>
                    </a:lnTo>
                    <a:lnTo>
                      <a:pt x="6464" y="217"/>
                    </a:lnTo>
                    <a:lnTo>
                      <a:pt x="6464" y="226"/>
                    </a:lnTo>
                    <a:lnTo>
                      <a:pt x="6464" y="233"/>
                    </a:lnTo>
                    <a:lnTo>
                      <a:pt x="6464" y="241"/>
                    </a:lnTo>
                    <a:lnTo>
                      <a:pt x="6464" y="250"/>
                    </a:lnTo>
                    <a:lnTo>
                      <a:pt x="6464" y="258"/>
                    </a:lnTo>
                    <a:lnTo>
                      <a:pt x="6464" y="265"/>
                    </a:lnTo>
                    <a:lnTo>
                      <a:pt x="6464" y="274"/>
                    </a:lnTo>
                    <a:lnTo>
                      <a:pt x="6464" y="291"/>
                    </a:lnTo>
                    <a:lnTo>
                      <a:pt x="6464" y="297"/>
                    </a:lnTo>
                    <a:lnTo>
                      <a:pt x="6464" y="306"/>
                    </a:lnTo>
                    <a:lnTo>
                      <a:pt x="6464" y="323"/>
                    </a:lnTo>
                    <a:lnTo>
                      <a:pt x="6464" y="330"/>
                    </a:lnTo>
                    <a:lnTo>
                      <a:pt x="6475" y="347"/>
                    </a:lnTo>
                    <a:lnTo>
                      <a:pt x="6475" y="355"/>
                    </a:lnTo>
                    <a:lnTo>
                      <a:pt x="6475" y="371"/>
                    </a:lnTo>
                    <a:lnTo>
                      <a:pt x="6475" y="379"/>
                    </a:lnTo>
                    <a:lnTo>
                      <a:pt x="6475" y="394"/>
                    </a:lnTo>
                    <a:lnTo>
                      <a:pt x="6475" y="403"/>
                    </a:lnTo>
                    <a:lnTo>
                      <a:pt x="6475" y="418"/>
                    </a:lnTo>
                    <a:lnTo>
                      <a:pt x="6475" y="435"/>
                    </a:lnTo>
                    <a:lnTo>
                      <a:pt x="6475" y="444"/>
                    </a:lnTo>
                    <a:lnTo>
                      <a:pt x="6475" y="459"/>
                    </a:lnTo>
                    <a:lnTo>
                      <a:pt x="6475" y="476"/>
                    </a:lnTo>
                    <a:lnTo>
                      <a:pt x="6475" y="483"/>
                    </a:lnTo>
                    <a:lnTo>
                      <a:pt x="6485" y="500"/>
                    </a:lnTo>
                    <a:lnTo>
                      <a:pt x="6485" y="515"/>
                    </a:lnTo>
                    <a:lnTo>
                      <a:pt x="6485" y="524"/>
                    </a:lnTo>
                    <a:lnTo>
                      <a:pt x="6485" y="541"/>
                    </a:lnTo>
                    <a:lnTo>
                      <a:pt x="6485" y="556"/>
                    </a:lnTo>
                    <a:lnTo>
                      <a:pt x="6485" y="573"/>
                    </a:lnTo>
                    <a:lnTo>
                      <a:pt x="6485" y="588"/>
                    </a:lnTo>
                    <a:lnTo>
                      <a:pt x="6485" y="597"/>
                    </a:lnTo>
                    <a:lnTo>
                      <a:pt x="6485" y="612"/>
                    </a:lnTo>
                    <a:lnTo>
                      <a:pt x="6485" y="629"/>
                    </a:lnTo>
                    <a:lnTo>
                      <a:pt x="6485" y="645"/>
                    </a:lnTo>
                    <a:lnTo>
                      <a:pt x="6485" y="653"/>
                    </a:lnTo>
                    <a:lnTo>
                      <a:pt x="6485" y="668"/>
                    </a:lnTo>
                    <a:lnTo>
                      <a:pt x="6496" y="685"/>
                    </a:lnTo>
                    <a:lnTo>
                      <a:pt x="6496" y="694"/>
                    </a:lnTo>
                    <a:lnTo>
                      <a:pt x="6496" y="709"/>
                    </a:lnTo>
                    <a:lnTo>
                      <a:pt x="6496" y="726"/>
                    </a:lnTo>
                    <a:lnTo>
                      <a:pt x="6496" y="742"/>
                    </a:lnTo>
                    <a:lnTo>
                      <a:pt x="6496" y="750"/>
                    </a:lnTo>
                    <a:lnTo>
                      <a:pt x="6496" y="765"/>
                    </a:lnTo>
                    <a:lnTo>
                      <a:pt x="6496" y="774"/>
                    </a:lnTo>
                    <a:lnTo>
                      <a:pt x="6496" y="789"/>
                    </a:lnTo>
                    <a:lnTo>
                      <a:pt x="6496" y="806"/>
                    </a:lnTo>
                    <a:lnTo>
                      <a:pt x="6496" y="815"/>
                    </a:lnTo>
                    <a:lnTo>
                      <a:pt x="6496" y="830"/>
                    </a:lnTo>
                    <a:lnTo>
                      <a:pt x="6496" y="839"/>
                    </a:lnTo>
                    <a:lnTo>
                      <a:pt x="6507" y="854"/>
                    </a:lnTo>
                    <a:lnTo>
                      <a:pt x="6507" y="862"/>
                    </a:lnTo>
                    <a:lnTo>
                      <a:pt x="6507" y="879"/>
                    </a:lnTo>
                    <a:lnTo>
                      <a:pt x="6507" y="886"/>
                    </a:lnTo>
                    <a:lnTo>
                      <a:pt x="6507" y="895"/>
                    </a:lnTo>
                    <a:lnTo>
                      <a:pt x="6507" y="912"/>
                    </a:lnTo>
                    <a:lnTo>
                      <a:pt x="6507" y="919"/>
                    </a:lnTo>
                    <a:lnTo>
                      <a:pt x="6507" y="927"/>
                    </a:lnTo>
                    <a:lnTo>
                      <a:pt x="6507" y="936"/>
                    </a:lnTo>
                    <a:lnTo>
                      <a:pt x="6507" y="944"/>
                    </a:lnTo>
                    <a:lnTo>
                      <a:pt x="6507" y="959"/>
                    </a:lnTo>
                    <a:lnTo>
                      <a:pt x="6507" y="968"/>
                    </a:lnTo>
                    <a:lnTo>
                      <a:pt x="6518" y="976"/>
                    </a:lnTo>
                    <a:lnTo>
                      <a:pt x="6518" y="983"/>
                    </a:lnTo>
                    <a:lnTo>
                      <a:pt x="6518" y="992"/>
                    </a:lnTo>
                    <a:lnTo>
                      <a:pt x="6518" y="1000"/>
                    </a:lnTo>
                    <a:lnTo>
                      <a:pt x="6518" y="1007"/>
                    </a:lnTo>
                    <a:lnTo>
                      <a:pt x="6518" y="1016"/>
                    </a:lnTo>
                    <a:lnTo>
                      <a:pt x="6518" y="1024"/>
                    </a:lnTo>
                    <a:lnTo>
                      <a:pt x="6518" y="1033"/>
                    </a:lnTo>
                    <a:lnTo>
                      <a:pt x="6527" y="1039"/>
                    </a:lnTo>
                    <a:lnTo>
                      <a:pt x="6527" y="1048"/>
                    </a:lnTo>
                    <a:lnTo>
                      <a:pt x="6537" y="1039"/>
                    </a:lnTo>
                    <a:lnTo>
                      <a:pt x="6537" y="1033"/>
                    </a:lnTo>
                    <a:lnTo>
                      <a:pt x="6537" y="1024"/>
                    </a:lnTo>
                    <a:lnTo>
                      <a:pt x="6537" y="1016"/>
                    </a:lnTo>
                    <a:lnTo>
                      <a:pt x="6537" y="1007"/>
                    </a:lnTo>
                    <a:lnTo>
                      <a:pt x="6537" y="1000"/>
                    </a:lnTo>
                    <a:lnTo>
                      <a:pt x="6537" y="992"/>
                    </a:lnTo>
                    <a:lnTo>
                      <a:pt x="6537" y="983"/>
                    </a:lnTo>
                    <a:lnTo>
                      <a:pt x="6548" y="976"/>
                    </a:lnTo>
                    <a:lnTo>
                      <a:pt x="6548" y="968"/>
                    </a:lnTo>
                    <a:lnTo>
                      <a:pt x="6548" y="959"/>
                    </a:lnTo>
                    <a:lnTo>
                      <a:pt x="6548" y="944"/>
                    </a:lnTo>
                    <a:lnTo>
                      <a:pt x="6548" y="936"/>
                    </a:lnTo>
                    <a:lnTo>
                      <a:pt x="6548" y="927"/>
                    </a:lnTo>
                    <a:lnTo>
                      <a:pt x="6548" y="919"/>
                    </a:lnTo>
                    <a:lnTo>
                      <a:pt x="6548" y="912"/>
                    </a:lnTo>
                    <a:lnTo>
                      <a:pt x="6548" y="895"/>
                    </a:lnTo>
                    <a:lnTo>
                      <a:pt x="6548" y="886"/>
                    </a:lnTo>
                    <a:lnTo>
                      <a:pt x="6548" y="871"/>
                    </a:lnTo>
                    <a:lnTo>
                      <a:pt x="6548" y="862"/>
                    </a:lnTo>
                    <a:lnTo>
                      <a:pt x="6548" y="854"/>
                    </a:lnTo>
                    <a:lnTo>
                      <a:pt x="6559" y="839"/>
                    </a:lnTo>
                    <a:lnTo>
                      <a:pt x="6559" y="830"/>
                    </a:lnTo>
                    <a:lnTo>
                      <a:pt x="6559" y="815"/>
                    </a:lnTo>
                    <a:lnTo>
                      <a:pt x="6559" y="798"/>
                    </a:lnTo>
                    <a:lnTo>
                      <a:pt x="6559" y="789"/>
                    </a:lnTo>
                    <a:lnTo>
                      <a:pt x="6559" y="774"/>
                    </a:lnTo>
                    <a:lnTo>
                      <a:pt x="6559" y="765"/>
                    </a:lnTo>
                    <a:lnTo>
                      <a:pt x="6559" y="750"/>
                    </a:lnTo>
                    <a:lnTo>
                      <a:pt x="6559" y="733"/>
                    </a:lnTo>
                    <a:lnTo>
                      <a:pt x="6559" y="718"/>
                    </a:lnTo>
                    <a:lnTo>
                      <a:pt x="6559" y="709"/>
                    </a:lnTo>
                    <a:lnTo>
                      <a:pt x="6559" y="694"/>
                    </a:lnTo>
                    <a:lnTo>
                      <a:pt x="6569" y="677"/>
                    </a:lnTo>
                    <a:lnTo>
                      <a:pt x="6569" y="662"/>
                    </a:lnTo>
                    <a:lnTo>
                      <a:pt x="6569" y="653"/>
                    </a:lnTo>
                    <a:lnTo>
                      <a:pt x="6569" y="636"/>
                    </a:lnTo>
                    <a:lnTo>
                      <a:pt x="6569" y="621"/>
                    </a:lnTo>
                    <a:lnTo>
                      <a:pt x="6569" y="604"/>
                    </a:lnTo>
                    <a:lnTo>
                      <a:pt x="6569" y="597"/>
                    </a:lnTo>
                    <a:lnTo>
                      <a:pt x="6569" y="580"/>
                    </a:lnTo>
                    <a:lnTo>
                      <a:pt x="6569" y="565"/>
                    </a:lnTo>
                    <a:lnTo>
                      <a:pt x="6569" y="548"/>
                    </a:lnTo>
                    <a:lnTo>
                      <a:pt x="6569" y="532"/>
                    </a:lnTo>
                    <a:lnTo>
                      <a:pt x="6569" y="524"/>
                    </a:lnTo>
                    <a:lnTo>
                      <a:pt x="6569" y="508"/>
                    </a:lnTo>
                    <a:lnTo>
                      <a:pt x="6580" y="491"/>
                    </a:lnTo>
                    <a:lnTo>
                      <a:pt x="6580" y="476"/>
                    </a:lnTo>
                    <a:lnTo>
                      <a:pt x="6580" y="459"/>
                    </a:lnTo>
                    <a:lnTo>
                      <a:pt x="6580" y="451"/>
                    </a:lnTo>
                    <a:lnTo>
                      <a:pt x="6580" y="435"/>
                    </a:lnTo>
                    <a:lnTo>
                      <a:pt x="6580" y="418"/>
                    </a:lnTo>
                    <a:lnTo>
                      <a:pt x="6580" y="411"/>
                    </a:lnTo>
                    <a:lnTo>
                      <a:pt x="6580" y="394"/>
                    </a:lnTo>
                    <a:lnTo>
                      <a:pt x="6580" y="379"/>
                    </a:lnTo>
                    <a:lnTo>
                      <a:pt x="6580" y="371"/>
                    </a:lnTo>
                    <a:lnTo>
                      <a:pt x="6580" y="355"/>
                    </a:lnTo>
                    <a:lnTo>
                      <a:pt x="6580" y="347"/>
                    </a:lnTo>
                    <a:lnTo>
                      <a:pt x="6580" y="330"/>
                    </a:lnTo>
                    <a:lnTo>
                      <a:pt x="6591" y="314"/>
                    </a:lnTo>
                    <a:lnTo>
                      <a:pt x="6591" y="306"/>
                    </a:lnTo>
                    <a:lnTo>
                      <a:pt x="6591" y="297"/>
                    </a:lnTo>
                    <a:lnTo>
                      <a:pt x="6591" y="282"/>
                    </a:lnTo>
                    <a:lnTo>
                      <a:pt x="6591" y="274"/>
                    </a:lnTo>
                    <a:lnTo>
                      <a:pt x="6591" y="258"/>
                    </a:lnTo>
                    <a:lnTo>
                      <a:pt x="6591" y="250"/>
                    </a:lnTo>
                    <a:lnTo>
                      <a:pt x="6591" y="241"/>
                    </a:lnTo>
                    <a:lnTo>
                      <a:pt x="6591" y="233"/>
                    </a:lnTo>
                    <a:lnTo>
                      <a:pt x="6591" y="226"/>
                    </a:lnTo>
                    <a:lnTo>
                      <a:pt x="6591" y="209"/>
                    </a:lnTo>
                    <a:lnTo>
                      <a:pt x="6591" y="200"/>
                    </a:lnTo>
                    <a:lnTo>
                      <a:pt x="6600" y="194"/>
                    </a:lnTo>
                    <a:lnTo>
                      <a:pt x="6600" y="185"/>
                    </a:lnTo>
                    <a:lnTo>
                      <a:pt x="6600" y="177"/>
                    </a:lnTo>
                    <a:lnTo>
                      <a:pt x="6600" y="170"/>
                    </a:lnTo>
                    <a:lnTo>
                      <a:pt x="6600" y="161"/>
                    </a:lnTo>
                    <a:lnTo>
                      <a:pt x="6600" y="153"/>
                    </a:lnTo>
                    <a:lnTo>
                      <a:pt x="6600" y="144"/>
                    </a:lnTo>
                    <a:lnTo>
                      <a:pt x="6600" y="137"/>
                    </a:lnTo>
                    <a:lnTo>
                      <a:pt x="6600" y="129"/>
                    </a:lnTo>
                    <a:lnTo>
                      <a:pt x="6611" y="120"/>
                    </a:lnTo>
                    <a:lnTo>
                      <a:pt x="6611" y="112"/>
                    </a:lnTo>
                    <a:lnTo>
                      <a:pt x="6611" y="120"/>
                    </a:lnTo>
                    <a:lnTo>
                      <a:pt x="6621" y="129"/>
                    </a:lnTo>
                    <a:lnTo>
                      <a:pt x="6621" y="137"/>
                    </a:lnTo>
                    <a:lnTo>
                      <a:pt x="6621" y="144"/>
                    </a:lnTo>
                    <a:lnTo>
                      <a:pt x="6621" y="153"/>
                    </a:lnTo>
                    <a:lnTo>
                      <a:pt x="6621" y="161"/>
                    </a:lnTo>
                    <a:lnTo>
                      <a:pt x="6621" y="170"/>
                    </a:lnTo>
                    <a:lnTo>
                      <a:pt x="6621" y="177"/>
                    </a:lnTo>
                    <a:lnTo>
                      <a:pt x="6621" y="185"/>
                    </a:lnTo>
                    <a:lnTo>
                      <a:pt x="6632" y="194"/>
                    </a:lnTo>
                    <a:lnTo>
                      <a:pt x="6632" y="200"/>
                    </a:lnTo>
                    <a:lnTo>
                      <a:pt x="6632" y="209"/>
                    </a:lnTo>
                    <a:lnTo>
                      <a:pt x="6632" y="226"/>
                    </a:lnTo>
                    <a:lnTo>
                      <a:pt x="6632" y="233"/>
                    </a:lnTo>
                    <a:lnTo>
                      <a:pt x="6632" y="241"/>
                    </a:lnTo>
                    <a:lnTo>
                      <a:pt x="6632" y="250"/>
                    </a:lnTo>
                    <a:lnTo>
                      <a:pt x="6632" y="258"/>
                    </a:lnTo>
                    <a:lnTo>
                      <a:pt x="6632" y="274"/>
                    </a:lnTo>
                    <a:lnTo>
                      <a:pt x="6632" y="282"/>
                    </a:lnTo>
                    <a:lnTo>
                      <a:pt x="6632" y="297"/>
                    </a:lnTo>
                    <a:lnTo>
                      <a:pt x="6632" y="306"/>
                    </a:lnTo>
                    <a:lnTo>
                      <a:pt x="6632" y="323"/>
                    </a:lnTo>
                    <a:lnTo>
                      <a:pt x="6643" y="330"/>
                    </a:lnTo>
                    <a:lnTo>
                      <a:pt x="6643" y="347"/>
                    </a:lnTo>
                    <a:lnTo>
                      <a:pt x="6643" y="355"/>
                    </a:lnTo>
                    <a:lnTo>
                      <a:pt x="6643" y="371"/>
                    </a:lnTo>
                    <a:lnTo>
                      <a:pt x="6643" y="388"/>
                    </a:lnTo>
                    <a:lnTo>
                      <a:pt x="6643" y="394"/>
                    </a:lnTo>
                    <a:lnTo>
                      <a:pt x="6643" y="411"/>
                    </a:lnTo>
                    <a:lnTo>
                      <a:pt x="6643" y="427"/>
                    </a:lnTo>
                    <a:lnTo>
                      <a:pt x="6643" y="435"/>
                    </a:lnTo>
                    <a:lnTo>
                      <a:pt x="6643" y="451"/>
                    </a:lnTo>
                    <a:lnTo>
                      <a:pt x="6643" y="468"/>
                    </a:lnTo>
                    <a:lnTo>
                      <a:pt x="6643" y="483"/>
                    </a:lnTo>
                    <a:lnTo>
                      <a:pt x="6653" y="491"/>
                    </a:lnTo>
                    <a:lnTo>
                      <a:pt x="6653" y="508"/>
                    </a:lnTo>
                    <a:lnTo>
                      <a:pt x="6653" y="524"/>
                    </a:lnTo>
                    <a:lnTo>
                      <a:pt x="6653" y="541"/>
                    </a:lnTo>
                    <a:lnTo>
                      <a:pt x="6653" y="556"/>
                    </a:lnTo>
                    <a:lnTo>
                      <a:pt x="6653" y="573"/>
                    </a:lnTo>
                    <a:lnTo>
                      <a:pt x="6653" y="580"/>
                    </a:lnTo>
                    <a:lnTo>
                      <a:pt x="6653" y="597"/>
                    </a:lnTo>
                    <a:lnTo>
                      <a:pt x="6653" y="612"/>
                    </a:lnTo>
                    <a:lnTo>
                      <a:pt x="6653" y="629"/>
                    </a:lnTo>
                    <a:lnTo>
                      <a:pt x="6653" y="645"/>
                    </a:lnTo>
                    <a:lnTo>
                      <a:pt x="6653" y="662"/>
                    </a:lnTo>
                    <a:lnTo>
                      <a:pt x="6653" y="668"/>
                    </a:lnTo>
                    <a:lnTo>
                      <a:pt x="6662" y="685"/>
                    </a:lnTo>
                    <a:lnTo>
                      <a:pt x="6662" y="701"/>
                    </a:lnTo>
                    <a:lnTo>
                      <a:pt x="6662" y="718"/>
                    </a:lnTo>
                    <a:lnTo>
                      <a:pt x="6662" y="733"/>
                    </a:lnTo>
                    <a:lnTo>
                      <a:pt x="6662" y="742"/>
                    </a:lnTo>
                    <a:lnTo>
                      <a:pt x="6662" y="759"/>
                    </a:lnTo>
                    <a:lnTo>
                      <a:pt x="6662" y="774"/>
                    </a:lnTo>
                    <a:lnTo>
                      <a:pt x="6662" y="789"/>
                    </a:lnTo>
                    <a:lnTo>
                      <a:pt x="6662" y="798"/>
                    </a:lnTo>
                    <a:lnTo>
                      <a:pt x="6662" y="815"/>
                    </a:lnTo>
                    <a:lnTo>
                      <a:pt x="6662" y="830"/>
                    </a:lnTo>
                    <a:lnTo>
                      <a:pt x="6662" y="839"/>
                    </a:lnTo>
                    <a:lnTo>
                      <a:pt x="6662" y="854"/>
                    </a:lnTo>
                    <a:lnTo>
                      <a:pt x="6673" y="862"/>
                    </a:lnTo>
                    <a:lnTo>
                      <a:pt x="6673" y="879"/>
                    </a:lnTo>
                    <a:lnTo>
                      <a:pt x="6673" y="886"/>
                    </a:lnTo>
                    <a:lnTo>
                      <a:pt x="6673" y="903"/>
                    </a:lnTo>
                    <a:lnTo>
                      <a:pt x="6673" y="912"/>
                    </a:lnTo>
                    <a:lnTo>
                      <a:pt x="6673" y="919"/>
                    </a:lnTo>
                    <a:lnTo>
                      <a:pt x="6673" y="936"/>
                    </a:lnTo>
                    <a:lnTo>
                      <a:pt x="6673" y="944"/>
                    </a:lnTo>
                    <a:lnTo>
                      <a:pt x="6673" y="951"/>
                    </a:lnTo>
                    <a:lnTo>
                      <a:pt x="6673" y="968"/>
                    </a:lnTo>
                    <a:lnTo>
                      <a:pt x="6673" y="976"/>
                    </a:lnTo>
                    <a:lnTo>
                      <a:pt x="6673" y="983"/>
                    </a:lnTo>
                    <a:lnTo>
                      <a:pt x="6684" y="992"/>
                    </a:lnTo>
                    <a:lnTo>
                      <a:pt x="6684" y="1000"/>
                    </a:lnTo>
                    <a:lnTo>
                      <a:pt x="6684" y="1007"/>
                    </a:lnTo>
                    <a:lnTo>
                      <a:pt x="6684" y="1016"/>
                    </a:lnTo>
                    <a:lnTo>
                      <a:pt x="6684" y="1024"/>
                    </a:lnTo>
                    <a:lnTo>
                      <a:pt x="6684" y="1033"/>
                    </a:lnTo>
                    <a:lnTo>
                      <a:pt x="6684" y="1039"/>
                    </a:lnTo>
                    <a:lnTo>
                      <a:pt x="6684" y="1048"/>
                    </a:lnTo>
                    <a:lnTo>
                      <a:pt x="6684" y="1056"/>
                    </a:lnTo>
                    <a:lnTo>
                      <a:pt x="6695" y="1065"/>
                    </a:lnTo>
                    <a:lnTo>
                      <a:pt x="6695" y="1072"/>
                    </a:lnTo>
                    <a:lnTo>
                      <a:pt x="6705" y="1065"/>
                    </a:lnTo>
                    <a:lnTo>
                      <a:pt x="6705" y="1056"/>
                    </a:lnTo>
                    <a:lnTo>
                      <a:pt x="6705" y="1048"/>
                    </a:lnTo>
                    <a:lnTo>
                      <a:pt x="6705" y="1039"/>
                    </a:lnTo>
                    <a:lnTo>
                      <a:pt x="6705" y="1033"/>
                    </a:lnTo>
                    <a:lnTo>
                      <a:pt x="6705" y="1024"/>
                    </a:lnTo>
                    <a:lnTo>
                      <a:pt x="6705" y="1016"/>
                    </a:lnTo>
                    <a:lnTo>
                      <a:pt x="6705" y="1007"/>
                    </a:lnTo>
                    <a:lnTo>
                      <a:pt x="6705" y="1000"/>
                    </a:lnTo>
                    <a:lnTo>
                      <a:pt x="6716" y="992"/>
                    </a:lnTo>
                    <a:lnTo>
                      <a:pt x="6716" y="983"/>
                    </a:lnTo>
                    <a:lnTo>
                      <a:pt x="6716" y="976"/>
                    </a:lnTo>
                    <a:lnTo>
                      <a:pt x="6716" y="968"/>
                    </a:lnTo>
                    <a:lnTo>
                      <a:pt x="6716" y="951"/>
                    </a:lnTo>
                    <a:lnTo>
                      <a:pt x="6716" y="944"/>
                    </a:lnTo>
                    <a:lnTo>
                      <a:pt x="6716" y="936"/>
                    </a:lnTo>
                    <a:lnTo>
                      <a:pt x="6716" y="919"/>
                    </a:lnTo>
                    <a:lnTo>
                      <a:pt x="6716" y="912"/>
                    </a:lnTo>
                    <a:lnTo>
                      <a:pt x="6716" y="903"/>
                    </a:lnTo>
                    <a:lnTo>
                      <a:pt x="6716" y="886"/>
                    </a:lnTo>
                    <a:lnTo>
                      <a:pt x="6716" y="879"/>
                    </a:lnTo>
                    <a:lnTo>
                      <a:pt x="6716" y="862"/>
                    </a:lnTo>
                    <a:lnTo>
                      <a:pt x="6727" y="854"/>
                    </a:lnTo>
                    <a:lnTo>
                      <a:pt x="6727" y="839"/>
                    </a:lnTo>
                    <a:lnTo>
                      <a:pt x="6727" y="822"/>
                    </a:lnTo>
                    <a:lnTo>
                      <a:pt x="6727" y="815"/>
                    </a:lnTo>
                    <a:lnTo>
                      <a:pt x="6727" y="798"/>
                    </a:lnTo>
                    <a:lnTo>
                      <a:pt x="6727" y="782"/>
                    </a:lnTo>
                    <a:lnTo>
                      <a:pt x="6727" y="774"/>
                    </a:lnTo>
                    <a:lnTo>
                      <a:pt x="6727" y="759"/>
                    </a:lnTo>
                    <a:lnTo>
                      <a:pt x="6727" y="742"/>
                    </a:lnTo>
                    <a:lnTo>
                      <a:pt x="6727" y="726"/>
                    </a:lnTo>
                    <a:lnTo>
                      <a:pt x="6727" y="709"/>
                    </a:lnTo>
                    <a:lnTo>
                      <a:pt x="6727" y="701"/>
                    </a:lnTo>
                    <a:lnTo>
                      <a:pt x="6736" y="685"/>
                    </a:lnTo>
                    <a:lnTo>
                      <a:pt x="6736" y="668"/>
                    </a:lnTo>
                    <a:lnTo>
                      <a:pt x="6736" y="653"/>
                    </a:lnTo>
                    <a:lnTo>
                      <a:pt x="6736" y="636"/>
                    </a:lnTo>
                    <a:lnTo>
                      <a:pt x="6736" y="621"/>
                    </a:lnTo>
                    <a:lnTo>
                      <a:pt x="6736" y="604"/>
                    </a:lnTo>
                    <a:lnTo>
                      <a:pt x="6736" y="597"/>
                    </a:lnTo>
                    <a:lnTo>
                      <a:pt x="6736" y="580"/>
                    </a:lnTo>
                    <a:lnTo>
                      <a:pt x="6736" y="565"/>
                    </a:lnTo>
                    <a:lnTo>
                      <a:pt x="6736" y="548"/>
                    </a:lnTo>
                    <a:lnTo>
                      <a:pt x="6736" y="532"/>
                    </a:lnTo>
                    <a:lnTo>
                      <a:pt x="6736" y="515"/>
                    </a:lnTo>
                    <a:lnTo>
                      <a:pt x="6736" y="500"/>
                    </a:lnTo>
                    <a:lnTo>
                      <a:pt x="6746" y="483"/>
                    </a:lnTo>
                    <a:lnTo>
                      <a:pt x="6746" y="476"/>
                    </a:lnTo>
                    <a:lnTo>
                      <a:pt x="6746" y="459"/>
                    </a:lnTo>
                    <a:lnTo>
                      <a:pt x="6746" y="444"/>
                    </a:lnTo>
                    <a:lnTo>
                      <a:pt x="6746" y="427"/>
                    </a:lnTo>
                    <a:lnTo>
                      <a:pt x="6746" y="411"/>
                    </a:lnTo>
                    <a:lnTo>
                      <a:pt x="6746" y="403"/>
                    </a:lnTo>
                    <a:lnTo>
                      <a:pt x="6746" y="388"/>
                    </a:lnTo>
                    <a:lnTo>
                      <a:pt x="6746" y="371"/>
                    </a:lnTo>
                    <a:lnTo>
                      <a:pt x="6746" y="355"/>
                    </a:lnTo>
                    <a:lnTo>
                      <a:pt x="6746" y="347"/>
                    </a:lnTo>
                    <a:lnTo>
                      <a:pt x="6746" y="330"/>
                    </a:lnTo>
                    <a:lnTo>
                      <a:pt x="6746" y="323"/>
                    </a:lnTo>
                    <a:lnTo>
                      <a:pt x="6757" y="306"/>
                    </a:lnTo>
                    <a:lnTo>
                      <a:pt x="6757" y="291"/>
                    </a:lnTo>
                    <a:lnTo>
                      <a:pt x="6757" y="282"/>
                    </a:lnTo>
                    <a:lnTo>
                      <a:pt x="6757" y="265"/>
                    </a:lnTo>
                    <a:lnTo>
                      <a:pt x="6757" y="258"/>
                    </a:lnTo>
                    <a:lnTo>
                      <a:pt x="6757" y="250"/>
                    </a:lnTo>
                    <a:lnTo>
                      <a:pt x="6757" y="233"/>
                    </a:lnTo>
                    <a:lnTo>
                      <a:pt x="6757" y="226"/>
                    </a:lnTo>
                    <a:lnTo>
                      <a:pt x="6757" y="217"/>
                    </a:lnTo>
                    <a:lnTo>
                      <a:pt x="6757" y="200"/>
                    </a:lnTo>
                    <a:lnTo>
                      <a:pt x="6757" y="194"/>
                    </a:lnTo>
                    <a:lnTo>
                      <a:pt x="6757" y="185"/>
                    </a:lnTo>
                    <a:lnTo>
                      <a:pt x="6768" y="177"/>
                    </a:lnTo>
                    <a:lnTo>
                      <a:pt x="6768" y="170"/>
                    </a:lnTo>
                    <a:lnTo>
                      <a:pt x="6768" y="161"/>
                    </a:lnTo>
                    <a:lnTo>
                      <a:pt x="6768" y="153"/>
                    </a:lnTo>
                    <a:lnTo>
                      <a:pt x="6768" y="144"/>
                    </a:lnTo>
                    <a:lnTo>
                      <a:pt x="6768" y="137"/>
                    </a:lnTo>
                    <a:lnTo>
                      <a:pt x="6768" y="129"/>
                    </a:lnTo>
                    <a:lnTo>
                      <a:pt x="6768" y="120"/>
                    </a:lnTo>
                    <a:lnTo>
                      <a:pt x="6768" y="112"/>
                    </a:lnTo>
                    <a:lnTo>
                      <a:pt x="6779" y="105"/>
                    </a:lnTo>
                    <a:lnTo>
                      <a:pt x="6779" y="97"/>
                    </a:lnTo>
                    <a:lnTo>
                      <a:pt x="6789" y="105"/>
                    </a:lnTo>
                    <a:lnTo>
                      <a:pt x="6789" y="112"/>
                    </a:lnTo>
                    <a:lnTo>
                      <a:pt x="6789" y="120"/>
                    </a:lnTo>
                    <a:lnTo>
                      <a:pt x="6789" y="129"/>
                    </a:lnTo>
                    <a:lnTo>
                      <a:pt x="6789" y="137"/>
                    </a:lnTo>
                    <a:lnTo>
                      <a:pt x="6789" y="144"/>
                    </a:lnTo>
                    <a:lnTo>
                      <a:pt x="6789" y="153"/>
                    </a:lnTo>
                    <a:lnTo>
                      <a:pt x="6789" y="161"/>
                    </a:lnTo>
                    <a:lnTo>
                      <a:pt x="6789" y="170"/>
                    </a:lnTo>
                    <a:lnTo>
                      <a:pt x="6800" y="177"/>
                    </a:lnTo>
                    <a:lnTo>
                      <a:pt x="6800" y="185"/>
                    </a:lnTo>
                    <a:lnTo>
                      <a:pt x="6800" y="194"/>
                    </a:lnTo>
                    <a:lnTo>
                      <a:pt x="6800" y="200"/>
                    </a:lnTo>
                    <a:lnTo>
                      <a:pt x="6800" y="217"/>
                    </a:lnTo>
                    <a:lnTo>
                      <a:pt x="6800" y="226"/>
                    </a:lnTo>
                    <a:lnTo>
                      <a:pt x="6800" y="233"/>
                    </a:lnTo>
                    <a:lnTo>
                      <a:pt x="6800" y="250"/>
                    </a:lnTo>
                    <a:lnTo>
                      <a:pt x="6800" y="258"/>
                    </a:lnTo>
                    <a:lnTo>
                      <a:pt x="6800" y="274"/>
                    </a:lnTo>
                    <a:lnTo>
                      <a:pt x="6800" y="282"/>
                    </a:lnTo>
                    <a:lnTo>
                      <a:pt x="6800" y="297"/>
                    </a:lnTo>
                    <a:lnTo>
                      <a:pt x="6800" y="306"/>
                    </a:lnTo>
                    <a:lnTo>
                      <a:pt x="6809" y="323"/>
                    </a:lnTo>
                    <a:lnTo>
                      <a:pt x="6809" y="330"/>
                    </a:lnTo>
                    <a:lnTo>
                      <a:pt x="6809" y="347"/>
                    </a:lnTo>
                    <a:lnTo>
                      <a:pt x="6809" y="362"/>
                    </a:lnTo>
                    <a:lnTo>
                      <a:pt x="6809" y="371"/>
                    </a:lnTo>
                    <a:lnTo>
                      <a:pt x="6809" y="388"/>
                    </a:lnTo>
                    <a:lnTo>
                      <a:pt x="6809" y="403"/>
                    </a:lnTo>
                    <a:lnTo>
                      <a:pt x="6809" y="418"/>
                    </a:lnTo>
                    <a:lnTo>
                      <a:pt x="6809" y="427"/>
                    </a:lnTo>
                    <a:lnTo>
                      <a:pt x="6809" y="444"/>
                    </a:lnTo>
                    <a:lnTo>
                      <a:pt x="6809" y="459"/>
                    </a:lnTo>
                    <a:lnTo>
                      <a:pt x="6809" y="476"/>
                    </a:lnTo>
                    <a:lnTo>
                      <a:pt x="6809" y="491"/>
                    </a:lnTo>
                    <a:lnTo>
                      <a:pt x="6820" y="508"/>
                    </a:lnTo>
                    <a:lnTo>
                      <a:pt x="6820" y="524"/>
                    </a:lnTo>
                    <a:lnTo>
                      <a:pt x="6820" y="541"/>
                    </a:lnTo>
                    <a:lnTo>
                      <a:pt x="6820" y="556"/>
                    </a:lnTo>
                    <a:lnTo>
                      <a:pt x="6820" y="565"/>
                    </a:lnTo>
                    <a:lnTo>
                      <a:pt x="6820" y="580"/>
                    </a:lnTo>
                    <a:lnTo>
                      <a:pt x="6820" y="597"/>
                    </a:lnTo>
                    <a:lnTo>
                      <a:pt x="6820" y="612"/>
                    </a:lnTo>
                    <a:lnTo>
                      <a:pt x="6820" y="629"/>
                    </a:lnTo>
                    <a:lnTo>
                      <a:pt x="6820" y="645"/>
                    </a:lnTo>
                    <a:lnTo>
                      <a:pt x="6820" y="662"/>
                    </a:lnTo>
                    <a:lnTo>
                      <a:pt x="6820" y="677"/>
                    </a:lnTo>
                    <a:lnTo>
                      <a:pt x="6830" y="694"/>
                    </a:lnTo>
                    <a:lnTo>
                      <a:pt x="6830" y="709"/>
                    </a:lnTo>
                    <a:lnTo>
                      <a:pt x="6830" y="726"/>
                    </a:lnTo>
                    <a:lnTo>
                      <a:pt x="6830" y="733"/>
                    </a:lnTo>
                    <a:lnTo>
                      <a:pt x="6830" y="750"/>
                    </a:lnTo>
                    <a:lnTo>
                      <a:pt x="6830" y="765"/>
                    </a:lnTo>
                    <a:lnTo>
                      <a:pt x="6830" y="782"/>
                    </a:lnTo>
                    <a:lnTo>
                      <a:pt x="6830" y="798"/>
                    </a:lnTo>
                    <a:lnTo>
                      <a:pt x="6830" y="806"/>
                    </a:lnTo>
                    <a:lnTo>
                      <a:pt x="6830" y="822"/>
                    </a:lnTo>
                    <a:lnTo>
                      <a:pt x="6830" y="839"/>
                    </a:lnTo>
                    <a:lnTo>
                      <a:pt x="6830" y="847"/>
                    </a:lnTo>
                    <a:lnTo>
                      <a:pt x="6830" y="862"/>
                    </a:lnTo>
                    <a:lnTo>
                      <a:pt x="6841" y="879"/>
                    </a:lnTo>
                    <a:lnTo>
                      <a:pt x="6841" y="886"/>
                    </a:lnTo>
                    <a:lnTo>
                      <a:pt x="6841" y="903"/>
                    </a:lnTo>
                    <a:lnTo>
                      <a:pt x="6841" y="912"/>
                    </a:lnTo>
                    <a:lnTo>
                      <a:pt x="6841" y="927"/>
                    </a:lnTo>
                    <a:lnTo>
                      <a:pt x="6841" y="936"/>
                    </a:lnTo>
                    <a:lnTo>
                      <a:pt x="6841" y="951"/>
                    </a:lnTo>
                    <a:lnTo>
                      <a:pt x="6841" y="959"/>
                    </a:lnTo>
                    <a:lnTo>
                      <a:pt x="6841" y="968"/>
                    </a:lnTo>
                    <a:lnTo>
                      <a:pt x="6841" y="976"/>
                    </a:lnTo>
                    <a:lnTo>
                      <a:pt x="6841" y="992"/>
                    </a:lnTo>
                    <a:lnTo>
                      <a:pt x="6841" y="1000"/>
                    </a:lnTo>
                    <a:lnTo>
                      <a:pt x="6852" y="1007"/>
                    </a:lnTo>
                    <a:lnTo>
                      <a:pt x="6852" y="1016"/>
                    </a:lnTo>
                    <a:lnTo>
                      <a:pt x="6852" y="1024"/>
                    </a:lnTo>
                    <a:lnTo>
                      <a:pt x="6852" y="1033"/>
                    </a:lnTo>
                    <a:lnTo>
                      <a:pt x="6852" y="1039"/>
                    </a:lnTo>
                    <a:lnTo>
                      <a:pt x="6852" y="1048"/>
                    </a:lnTo>
                    <a:lnTo>
                      <a:pt x="6852" y="1056"/>
                    </a:lnTo>
                    <a:lnTo>
                      <a:pt x="6852" y="1065"/>
                    </a:lnTo>
                    <a:lnTo>
                      <a:pt x="6852" y="1072"/>
                    </a:lnTo>
                    <a:lnTo>
                      <a:pt x="6863" y="1080"/>
                    </a:lnTo>
                    <a:lnTo>
                      <a:pt x="6863" y="1089"/>
                    </a:lnTo>
                    <a:lnTo>
                      <a:pt x="6863" y="1097"/>
                    </a:lnTo>
                    <a:lnTo>
                      <a:pt x="6863" y="1089"/>
                    </a:lnTo>
                    <a:lnTo>
                      <a:pt x="6872" y="1080"/>
                    </a:lnTo>
                    <a:lnTo>
                      <a:pt x="6872" y="1072"/>
                    </a:lnTo>
                    <a:lnTo>
                      <a:pt x="6872" y="1065"/>
                    </a:lnTo>
                    <a:lnTo>
                      <a:pt x="6872" y="1056"/>
                    </a:lnTo>
                    <a:lnTo>
                      <a:pt x="6872" y="1048"/>
                    </a:lnTo>
                    <a:lnTo>
                      <a:pt x="6872" y="1039"/>
                    </a:lnTo>
                    <a:lnTo>
                      <a:pt x="6872" y="1033"/>
                    </a:lnTo>
                    <a:lnTo>
                      <a:pt x="6872" y="1024"/>
                    </a:lnTo>
                    <a:lnTo>
                      <a:pt x="6872" y="1016"/>
                    </a:lnTo>
                    <a:lnTo>
                      <a:pt x="6882" y="1007"/>
                    </a:lnTo>
                    <a:lnTo>
                      <a:pt x="6882" y="1000"/>
                    </a:lnTo>
                    <a:lnTo>
                      <a:pt x="6882" y="992"/>
                    </a:lnTo>
                    <a:lnTo>
                      <a:pt x="6882" y="976"/>
                    </a:lnTo>
                    <a:lnTo>
                      <a:pt x="6882" y="968"/>
                    </a:lnTo>
                    <a:lnTo>
                      <a:pt x="6882" y="959"/>
                    </a:lnTo>
                    <a:lnTo>
                      <a:pt x="6882" y="951"/>
                    </a:lnTo>
                    <a:lnTo>
                      <a:pt x="6882" y="936"/>
                    </a:lnTo>
                    <a:lnTo>
                      <a:pt x="6882" y="927"/>
                    </a:lnTo>
                    <a:lnTo>
                      <a:pt x="6882" y="912"/>
                    </a:lnTo>
                    <a:lnTo>
                      <a:pt x="6882" y="903"/>
                    </a:lnTo>
                    <a:lnTo>
                      <a:pt x="6882" y="886"/>
                    </a:lnTo>
                    <a:lnTo>
                      <a:pt x="6882" y="879"/>
                    </a:lnTo>
                    <a:lnTo>
                      <a:pt x="6893" y="862"/>
                    </a:lnTo>
                    <a:lnTo>
                      <a:pt x="6893" y="847"/>
                    </a:lnTo>
                    <a:lnTo>
                      <a:pt x="6893" y="839"/>
                    </a:lnTo>
                    <a:lnTo>
                      <a:pt x="6893" y="822"/>
                    </a:lnTo>
                    <a:lnTo>
                      <a:pt x="6893" y="806"/>
                    </a:lnTo>
                    <a:lnTo>
                      <a:pt x="6893" y="789"/>
                    </a:lnTo>
                    <a:lnTo>
                      <a:pt x="6893" y="782"/>
                    </a:lnTo>
                    <a:lnTo>
                      <a:pt x="6893" y="765"/>
                    </a:lnTo>
                    <a:lnTo>
                      <a:pt x="6893" y="750"/>
                    </a:lnTo>
                    <a:lnTo>
                      <a:pt x="6893" y="733"/>
                    </a:lnTo>
                    <a:lnTo>
                      <a:pt x="6893" y="718"/>
                    </a:lnTo>
                    <a:lnTo>
                      <a:pt x="6893" y="701"/>
                    </a:lnTo>
                    <a:lnTo>
                      <a:pt x="6893" y="685"/>
                    </a:lnTo>
                    <a:lnTo>
                      <a:pt x="6904" y="668"/>
                    </a:lnTo>
                    <a:lnTo>
                      <a:pt x="6904" y="653"/>
                    </a:lnTo>
                    <a:lnTo>
                      <a:pt x="6904" y="645"/>
                    </a:lnTo>
                    <a:lnTo>
                      <a:pt x="6904" y="629"/>
                    </a:lnTo>
                    <a:lnTo>
                      <a:pt x="6904" y="612"/>
                    </a:lnTo>
                    <a:lnTo>
                      <a:pt x="6904" y="597"/>
                    </a:lnTo>
                    <a:lnTo>
                      <a:pt x="6904" y="580"/>
                    </a:lnTo>
                    <a:lnTo>
                      <a:pt x="6904" y="565"/>
                    </a:lnTo>
                    <a:lnTo>
                      <a:pt x="6904" y="548"/>
                    </a:lnTo>
                    <a:lnTo>
                      <a:pt x="6904" y="532"/>
                    </a:lnTo>
                    <a:lnTo>
                      <a:pt x="6904" y="515"/>
                    </a:lnTo>
                    <a:lnTo>
                      <a:pt x="6904" y="500"/>
                    </a:lnTo>
                    <a:lnTo>
                      <a:pt x="6914" y="483"/>
                    </a:lnTo>
                    <a:lnTo>
                      <a:pt x="6914" y="468"/>
                    </a:lnTo>
                    <a:lnTo>
                      <a:pt x="6914" y="451"/>
                    </a:lnTo>
                    <a:lnTo>
                      <a:pt x="6914" y="435"/>
                    </a:lnTo>
                    <a:lnTo>
                      <a:pt x="6914" y="418"/>
                    </a:lnTo>
                    <a:lnTo>
                      <a:pt x="6914" y="411"/>
                    </a:lnTo>
                    <a:lnTo>
                      <a:pt x="6914" y="394"/>
                    </a:lnTo>
                    <a:lnTo>
                      <a:pt x="6914" y="379"/>
                    </a:lnTo>
                    <a:lnTo>
                      <a:pt x="6914" y="362"/>
                    </a:lnTo>
                    <a:lnTo>
                      <a:pt x="6914" y="347"/>
                    </a:lnTo>
                    <a:lnTo>
                      <a:pt x="6914" y="338"/>
                    </a:lnTo>
                    <a:lnTo>
                      <a:pt x="6914" y="323"/>
                    </a:lnTo>
                    <a:lnTo>
                      <a:pt x="6914" y="306"/>
                    </a:lnTo>
                    <a:lnTo>
                      <a:pt x="6925" y="297"/>
                    </a:lnTo>
                    <a:lnTo>
                      <a:pt x="6925" y="282"/>
                    </a:lnTo>
                    <a:lnTo>
                      <a:pt x="6925" y="265"/>
                    </a:lnTo>
                    <a:lnTo>
                      <a:pt x="6925" y="258"/>
                    </a:lnTo>
                    <a:lnTo>
                      <a:pt x="6925" y="241"/>
                    </a:lnTo>
                    <a:lnTo>
                      <a:pt x="6925" y="233"/>
                    </a:lnTo>
                    <a:lnTo>
                      <a:pt x="6925" y="226"/>
                    </a:lnTo>
                    <a:lnTo>
                      <a:pt x="6925" y="209"/>
                    </a:lnTo>
                    <a:lnTo>
                      <a:pt x="6925" y="200"/>
                    </a:lnTo>
                    <a:lnTo>
                      <a:pt x="6925" y="194"/>
                    </a:lnTo>
                    <a:lnTo>
                      <a:pt x="6925" y="177"/>
                    </a:lnTo>
                    <a:lnTo>
                      <a:pt x="6925" y="170"/>
                    </a:lnTo>
                    <a:lnTo>
                      <a:pt x="6936" y="161"/>
                    </a:lnTo>
                    <a:lnTo>
                      <a:pt x="6936" y="153"/>
                    </a:lnTo>
                    <a:lnTo>
                      <a:pt x="6936" y="144"/>
                    </a:lnTo>
                    <a:lnTo>
                      <a:pt x="6936" y="137"/>
                    </a:lnTo>
                    <a:lnTo>
                      <a:pt x="6936" y="129"/>
                    </a:lnTo>
                    <a:lnTo>
                      <a:pt x="6936" y="120"/>
                    </a:lnTo>
                    <a:lnTo>
                      <a:pt x="6936" y="112"/>
                    </a:lnTo>
                    <a:lnTo>
                      <a:pt x="6936" y="105"/>
                    </a:lnTo>
                    <a:lnTo>
                      <a:pt x="6936" y="97"/>
                    </a:lnTo>
                    <a:lnTo>
                      <a:pt x="6936" y="88"/>
                    </a:lnTo>
                    <a:lnTo>
                      <a:pt x="6945" y="80"/>
                    </a:lnTo>
                    <a:lnTo>
                      <a:pt x="6945" y="73"/>
                    </a:lnTo>
                    <a:lnTo>
                      <a:pt x="6945" y="80"/>
                    </a:lnTo>
                    <a:lnTo>
                      <a:pt x="6956" y="88"/>
                    </a:lnTo>
                    <a:lnTo>
                      <a:pt x="6956" y="97"/>
                    </a:lnTo>
                    <a:lnTo>
                      <a:pt x="6956" y="105"/>
                    </a:lnTo>
                    <a:lnTo>
                      <a:pt x="6956" y="112"/>
                    </a:lnTo>
                    <a:lnTo>
                      <a:pt x="6956" y="120"/>
                    </a:lnTo>
                    <a:lnTo>
                      <a:pt x="6956" y="129"/>
                    </a:lnTo>
                    <a:lnTo>
                      <a:pt x="6956" y="137"/>
                    </a:lnTo>
                    <a:lnTo>
                      <a:pt x="6956" y="144"/>
                    </a:lnTo>
                    <a:lnTo>
                      <a:pt x="6956" y="153"/>
                    </a:lnTo>
                    <a:lnTo>
                      <a:pt x="6966" y="161"/>
                    </a:lnTo>
                    <a:lnTo>
                      <a:pt x="6966" y="170"/>
                    </a:lnTo>
                    <a:lnTo>
                      <a:pt x="6966" y="177"/>
                    </a:lnTo>
                    <a:lnTo>
                      <a:pt x="6966" y="194"/>
                    </a:lnTo>
                    <a:lnTo>
                      <a:pt x="6966" y="200"/>
                    </a:lnTo>
                    <a:lnTo>
                      <a:pt x="6966" y="209"/>
                    </a:lnTo>
                    <a:lnTo>
                      <a:pt x="6966" y="226"/>
                    </a:lnTo>
                    <a:lnTo>
                      <a:pt x="6966" y="233"/>
                    </a:lnTo>
                    <a:lnTo>
                      <a:pt x="6966" y="250"/>
                    </a:lnTo>
                    <a:lnTo>
                      <a:pt x="6966" y="258"/>
                    </a:lnTo>
                    <a:lnTo>
                      <a:pt x="6966" y="274"/>
                    </a:lnTo>
                    <a:lnTo>
                      <a:pt x="6966" y="282"/>
                    </a:lnTo>
                    <a:lnTo>
                      <a:pt x="6966" y="297"/>
                    </a:lnTo>
                    <a:lnTo>
                      <a:pt x="6977" y="306"/>
                    </a:lnTo>
                    <a:lnTo>
                      <a:pt x="6977" y="323"/>
                    </a:lnTo>
                    <a:lnTo>
                      <a:pt x="6977" y="338"/>
                    </a:lnTo>
                    <a:lnTo>
                      <a:pt x="6977" y="355"/>
                    </a:lnTo>
                    <a:lnTo>
                      <a:pt x="6977" y="362"/>
                    </a:lnTo>
                    <a:lnTo>
                      <a:pt x="6977" y="379"/>
                    </a:lnTo>
                    <a:lnTo>
                      <a:pt x="6977" y="394"/>
                    </a:lnTo>
                    <a:lnTo>
                      <a:pt x="6977" y="411"/>
                    </a:lnTo>
                    <a:lnTo>
                      <a:pt x="6977" y="427"/>
                    </a:lnTo>
                    <a:lnTo>
                      <a:pt x="6977" y="444"/>
                    </a:lnTo>
                    <a:lnTo>
                      <a:pt x="6977" y="459"/>
                    </a:lnTo>
                    <a:lnTo>
                      <a:pt x="6977" y="468"/>
                    </a:lnTo>
                    <a:lnTo>
                      <a:pt x="6977" y="483"/>
                    </a:lnTo>
                    <a:lnTo>
                      <a:pt x="6988" y="500"/>
                    </a:lnTo>
                    <a:lnTo>
                      <a:pt x="6988" y="515"/>
                    </a:lnTo>
                    <a:lnTo>
                      <a:pt x="6988" y="532"/>
                    </a:lnTo>
                    <a:lnTo>
                      <a:pt x="6988" y="548"/>
                    </a:lnTo>
                    <a:lnTo>
                      <a:pt x="6988" y="565"/>
                    </a:lnTo>
                    <a:lnTo>
                      <a:pt x="6988" y="580"/>
                    </a:lnTo>
                    <a:lnTo>
                      <a:pt x="6988" y="597"/>
                    </a:lnTo>
                    <a:lnTo>
                      <a:pt x="6988" y="612"/>
                    </a:lnTo>
                    <a:lnTo>
                      <a:pt x="6988" y="629"/>
                    </a:lnTo>
                    <a:lnTo>
                      <a:pt x="6988" y="645"/>
                    </a:lnTo>
                    <a:lnTo>
                      <a:pt x="6988" y="662"/>
                    </a:lnTo>
                    <a:lnTo>
                      <a:pt x="6988" y="677"/>
                    </a:lnTo>
                    <a:lnTo>
                      <a:pt x="6998" y="694"/>
                    </a:lnTo>
                    <a:lnTo>
                      <a:pt x="6998" y="709"/>
                    </a:lnTo>
                    <a:lnTo>
                      <a:pt x="6998" y="726"/>
                    </a:lnTo>
                    <a:lnTo>
                      <a:pt x="6998" y="742"/>
                    </a:lnTo>
                    <a:lnTo>
                      <a:pt x="6998" y="759"/>
                    </a:lnTo>
                    <a:lnTo>
                      <a:pt x="6998" y="774"/>
                    </a:lnTo>
                    <a:lnTo>
                      <a:pt x="6998" y="789"/>
                    </a:lnTo>
                    <a:lnTo>
                      <a:pt x="6998" y="806"/>
                    </a:lnTo>
                    <a:lnTo>
                      <a:pt x="6998" y="815"/>
                    </a:lnTo>
                    <a:lnTo>
                      <a:pt x="6998" y="830"/>
                    </a:lnTo>
                    <a:lnTo>
                      <a:pt x="6998" y="847"/>
                    </a:lnTo>
                    <a:lnTo>
                      <a:pt x="6998" y="862"/>
                    </a:lnTo>
                    <a:lnTo>
                      <a:pt x="6998" y="871"/>
                    </a:lnTo>
                    <a:lnTo>
                      <a:pt x="7007" y="886"/>
                    </a:lnTo>
                    <a:lnTo>
                      <a:pt x="7007" y="903"/>
                    </a:lnTo>
                    <a:lnTo>
                      <a:pt x="7007" y="912"/>
                    </a:lnTo>
                    <a:lnTo>
                      <a:pt x="7007" y="927"/>
                    </a:lnTo>
                    <a:lnTo>
                      <a:pt x="7007" y="936"/>
                    </a:lnTo>
                    <a:lnTo>
                      <a:pt x="7007" y="951"/>
                    </a:lnTo>
                    <a:lnTo>
                      <a:pt x="7007" y="959"/>
                    </a:lnTo>
                    <a:lnTo>
                      <a:pt x="7007" y="976"/>
                    </a:lnTo>
                    <a:lnTo>
                      <a:pt x="7007" y="983"/>
                    </a:lnTo>
                    <a:lnTo>
                      <a:pt x="7007" y="992"/>
                    </a:lnTo>
                    <a:lnTo>
                      <a:pt x="7007" y="1000"/>
                    </a:lnTo>
                    <a:lnTo>
                      <a:pt x="7007" y="1016"/>
                    </a:lnTo>
                    <a:lnTo>
                      <a:pt x="7018" y="1024"/>
                    </a:lnTo>
                    <a:lnTo>
                      <a:pt x="7018" y="1033"/>
                    </a:lnTo>
                    <a:lnTo>
                      <a:pt x="7018" y="1039"/>
                    </a:lnTo>
                    <a:lnTo>
                      <a:pt x="7018" y="1048"/>
                    </a:lnTo>
                    <a:lnTo>
                      <a:pt x="7018" y="1056"/>
                    </a:lnTo>
                    <a:lnTo>
                      <a:pt x="7018" y="1065"/>
                    </a:lnTo>
                    <a:lnTo>
                      <a:pt x="7018" y="1072"/>
                    </a:lnTo>
                    <a:lnTo>
                      <a:pt x="7018" y="1080"/>
                    </a:lnTo>
                    <a:lnTo>
                      <a:pt x="7018" y="1089"/>
                    </a:lnTo>
                    <a:lnTo>
                      <a:pt x="7018" y="1097"/>
                    </a:lnTo>
                    <a:lnTo>
                      <a:pt x="7029" y="1104"/>
                    </a:lnTo>
                    <a:lnTo>
                      <a:pt x="7029" y="1113"/>
                    </a:lnTo>
                    <a:lnTo>
                      <a:pt x="7029" y="1104"/>
                    </a:lnTo>
                    <a:lnTo>
                      <a:pt x="7040" y="1097"/>
                    </a:lnTo>
                    <a:lnTo>
                      <a:pt x="7040" y="1089"/>
                    </a:lnTo>
                    <a:lnTo>
                      <a:pt x="7040" y="1080"/>
                    </a:lnTo>
                    <a:lnTo>
                      <a:pt x="7040" y="1072"/>
                    </a:lnTo>
                    <a:lnTo>
                      <a:pt x="7040" y="1065"/>
                    </a:lnTo>
                    <a:lnTo>
                      <a:pt x="7040" y="1056"/>
                    </a:lnTo>
                    <a:lnTo>
                      <a:pt x="7040" y="1048"/>
                    </a:lnTo>
                    <a:lnTo>
                      <a:pt x="7040" y="1039"/>
                    </a:lnTo>
                    <a:lnTo>
                      <a:pt x="7040" y="1033"/>
                    </a:lnTo>
                    <a:lnTo>
                      <a:pt x="7050" y="1024"/>
                    </a:lnTo>
                    <a:lnTo>
                      <a:pt x="7050" y="1016"/>
                    </a:lnTo>
                    <a:lnTo>
                      <a:pt x="7050" y="1000"/>
                    </a:lnTo>
                    <a:lnTo>
                      <a:pt x="7050" y="992"/>
                    </a:lnTo>
                    <a:lnTo>
                      <a:pt x="7050" y="983"/>
                    </a:lnTo>
                    <a:lnTo>
                      <a:pt x="7050" y="976"/>
                    </a:lnTo>
                    <a:lnTo>
                      <a:pt x="7050" y="959"/>
                    </a:lnTo>
                    <a:lnTo>
                      <a:pt x="7050" y="951"/>
                    </a:lnTo>
                    <a:lnTo>
                      <a:pt x="7050" y="936"/>
                    </a:lnTo>
                    <a:lnTo>
                      <a:pt x="7050" y="927"/>
                    </a:lnTo>
                    <a:lnTo>
                      <a:pt x="7050" y="912"/>
                    </a:lnTo>
                    <a:lnTo>
                      <a:pt x="7050" y="903"/>
                    </a:lnTo>
                    <a:lnTo>
                      <a:pt x="7050" y="886"/>
                    </a:lnTo>
                    <a:lnTo>
                      <a:pt x="7061" y="871"/>
                    </a:lnTo>
                    <a:lnTo>
                      <a:pt x="7061" y="854"/>
                    </a:lnTo>
                    <a:lnTo>
                      <a:pt x="7061" y="847"/>
                    </a:lnTo>
                    <a:lnTo>
                      <a:pt x="7061" y="830"/>
                    </a:lnTo>
                    <a:lnTo>
                      <a:pt x="7061" y="815"/>
                    </a:lnTo>
                    <a:lnTo>
                      <a:pt x="7061" y="798"/>
                    </a:lnTo>
                    <a:lnTo>
                      <a:pt x="7061" y="782"/>
                    </a:lnTo>
                    <a:lnTo>
                      <a:pt x="7061" y="774"/>
                    </a:lnTo>
                    <a:lnTo>
                      <a:pt x="7061" y="759"/>
                    </a:lnTo>
                    <a:lnTo>
                      <a:pt x="7061" y="742"/>
                    </a:lnTo>
                    <a:lnTo>
                      <a:pt x="7061" y="726"/>
                    </a:lnTo>
                    <a:lnTo>
                      <a:pt x="7061" y="709"/>
                    </a:lnTo>
                    <a:lnTo>
                      <a:pt x="7061" y="694"/>
                    </a:lnTo>
                    <a:lnTo>
                      <a:pt x="7072" y="677"/>
                    </a:lnTo>
                    <a:lnTo>
                      <a:pt x="7072" y="662"/>
                    </a:lnTo>
                    <a:lnTo>
                      <a:pt x="7072" y="645"/>
                    </a:lnTo>
                    <a:lnTo>
                      <a:pt x="7072" y="629"/>
                    </a:lnTo>
                    <a:lnTo>
                      <a:pt x="7072" y="612"/>
                    </a:lnTo>
                    <a:lnTo>
                      <a:pt x="7072" y="597"/>
                    </a:lnTo>
                    <a:lnTo>
                      <a:pt x="7072" y="580"/>
                    </a:lnTo>
                    <a:lnTo>
                      <a:pt x="7072" y="565"/>
                    </a:lnTo>
                    <a:lnTo>
                      <a:pt x="7072" y="548"/>
                    </a:lnTo>
                    <a:lnTo>
                      <a:pt x="7072" y="532"/>
                    </a:lnTo>
                    <a:lnTo>
                      <a:pt x="7072" y="515"/>
                    </a:lnTo>
                    <a:lnTo>
                      <a:pt x="7072" y="500"/>
                    </a:lnTo>
                    <a:lnTo>
                      <a:pt x="7081" y="483"/>
                    </a:lnTo>
                    <a:lnTo>
                      <a:pt x="7081" y="468"/>
                    </a:lnTo>
                    <a:lnTo>
                      <a:pt x="7081" y="451"/>
                    </a:lnTo>
                    <a:lnTo>
                      <a:pt x="7081" y="435"/>
                    </a:lnTo>
                    <a:lnTo>
                      <a:pt x="7081" y="418"/>
                    </a:lnTo>
                    <a:lnTo>
                      <a:pt x="7081" y="403"/>
                    </a:lnTo>
                    <a:lnTo>
                      <a:pt x="7081" y="388"/>
                    </a:lnTo>
                    <a:lnTo>
                      <a:pt x="7081" y="371"/>
                    </a:lnTo>
                    <a:lnTo>
                      <a:pt x="7081" y="355"/>
                    </a:lnTo>
                    <a:lnTo>
                      <a:pt x="7081" y="338"/>
                    </a:lnTo>
                    <a:lnTo>
                      <a:pt x="7081" y="330"/>
                    </a:lnTo>
                    <a:lnTo>
                      <a:pt x="7081" y="314"/>
                    </a:lnTo>
                    <a:lnTo>
                      <a:pt x="7081" y="297"/>
                    </a:lnTo>
                    <a:lnTo>
                      <a:pt x="7091" y="282"/>
                    </a:lnTo>
                    <a:lnTo>
                      <a:pt x="7091" y="274"/>
                    </a:lnTo>
                    <a:lnTo>
                      <a:pt x="7091" y="258"/>
                    </a:lnTo>
                    <a:lnTo>
                      <a:pt x="7091" y="250"/>
                    </a:lnTo>
                    <a:lnTo>
                      <a:pt x="7091" y="233"/>
                    </a:lnTo>
                    <a:lnTo>
                      <a:pt x="7091" y="226"/>
                    </a:lnTo>
                    <a:lnTo>
                      <a:pt x="7091" y="209"/>
                    </a:lnTo>
                    <a:lnTo>
                      <a:pt x="7091" y="200"/>
                    </a:lnTo>
                    <a:lnTo>
                      <a:pt x="7091" y="185"/>
                    </a:lnTo>
                    <a:lnTo>
                      <a:pt x="7091" y="177"/>
                    </a:lnTo>
                    <a:lnTo>
                      <a:pt x="7091" y="170"/>
                    </a:lnTo>
                    <a:lnTo>
                      <a:pt x="7091" y="153"/>
                    </a:lnTo>
                    <a:lnTo>
                      <a:pt x="7102" y="144"/>
                    </a:lnTo>
                    <a:lnTo>
                      <a:pt x="7102" y="137"/>
                    </a:lnTo>
                    <a:lnTo>
                      <a:pt x="7102" y="129"/>
                    </a:lnTo>
                    <a:lnTo>
                      <a:pt x="7102" y="120"/>
                    </a:lnTo>
                    <a:lnTo>
                      <a:pt x="7102" y="112"/>
                    </a:lnTo>
                    <a:lnTo>
                      <a:pt x="7102" y="105"/>
                    </a:lnTo>
                    <a:lnTo>
                      <a:pt x="7102" y="97"/>
                    </a:lnTo>
                    <a:lnTo>
                      <a:pt x="7102" y="88"/>
                    </a:lnTo>
                    <a:lnTo>
                      <a:pt x="7102" y="80"/>
                    </a:lnTo>
                    <a:lnTo>
                      <a:pt x="7102" y="73"/>
                    </a:lnTo>
                    <a:lnTo>
                      <a:pt x="7113" y="64"/>
                    </a:lnTo>
                    <a:lnTo>
                      <a:pt x="7113" y="56"/>
                    </a:lnTo>
                    <a:lnTo>
                      <a:pt x="7113" y="64"/>
                    </a:lnTo>
                    <a:lnTo>
                      <a:pt x="7124" y="73"/>
                    </a:lnTo>
                    <a:lnTo>
                      <a:pt x="7124" y="80"/>
                    </a:lnTo>
                    <a:lnTo>
                      <a:pt x="7124" y="88"/>
                    </a:lnTo>
                    <a:lnTo>
                      <a:pt x="7124" y="97"/>
                    </a:lnTo>
                    <a:lnTo>
                      <a:pt x="7124" y="105"/>
                    </a:lnTo>
                    <a:lnTo>
                      <a:pt x="7124" y="112"/>
                    </a:lnTo>
                    <a:lnTo>
                      <a:pt x="7124" y="120"/>
                    </a:lnTo>
                    <a:lnTo>
                      <a:pt x="7124" y="129"/>
                    </a:lnTo>
                    <a:lnTo>
                      <a:pt x="7124" y="137"/>
                    </a:lnTo>
                    <a:lnTo>
                      <a:pt x="7134" y="144"/>
                    </a:lnTo>
                    <a:lnTo>
                      <a:pt x="7134" y="161"/>
                    </a:lnTo>
                    <a:lnTo>
                      <a:pt x="7134" y="170"/>
                    </a:lnTo>
                    <a:lnTo>
                      <a:pt x="7134" y="177"/>
                    </a:lnTo>
                    <a:lnTo>
                      <a:pt x="7134" y="185"/>
                    </a:lnTo>
                    <a:lnTo>
                      <a:pt x="7134" y="200"/>
                    </a:lnTo>
                    <a:lnTo>
                      <a:pt x="7134" y="209"/>
                    </a:lnTo>
                    <a:lnTo>
                      <a:pt x="7134" y="226"/>
                    </a:lnTo>
                    <a:lnTo>
                      <a:pt x="7134" y="233"/>
                    </a:lnTo>
                    <a:lnTo>
                      <a:pt x="7134" y="250"/>
                    </a:lnTo>
                    <a:lnTo>
                      <a:pt x="7134" y="258"/>
                    </a:lnTo>
                    <a:lnTo>
                      <a:pt x="7134" y="274"/>
                    </a:lnTo>
                    <a:lnTo>
                      <a:pt x="7134" y="291"/>
                    </a:lnTo>
                    <a:lnTo>
                      <a:pt x="7145" y="297"/>
                    </a:lnTo>
                    <a:lnTo>
                      <a:pt x="7145" y="314"/>
                    </a:lnTo>
                    <a:lnTo>
                      <a:pt x="7145" y="330"/>
                    </a:lnTo>
                    <a:lnTo>
                      <a:pt x="7145" y="347"/>
                    </a:lnTo>
                    <a:lnTo>
                      <a:pt x="7145" y="355"/>
                    </a:lnTo>
                    <a:lnTo>
                      <a:pt x="7145" y="371"/>
                    </a:lnTo>
                    <a:lnTo>
                      <a:pt x="7145" y="388"/>
                    </a:lnTo>
                    <a:lnTo>
                      <a:pt x="7145" y="403"/>
                    </a:lnTo>
                    <a:lnTo>
                      <a:pt x="7145" y="418"/>
                    </a:lnTo>
                    <a:lnTo>
                      <a:pt x="7145" y="435"/>
                    </a:lnTo>
                    <a:lnTo>
                      <a:pt x="7145" y="451"/>
                    </a:lnTo>
                    <a:lnTo>
                      <a:pt x="7145" y="468"/>
                    </a:lnTo>
                    <a:lnTo>
                      <a:pt x="7145" y="483"/>
                    </a:lnTo>
                    <a:lnTo>
                      <a:pt x="7154" y="500"/>
                    </a:lnTo>
                    <a:lnTo>
                      <a:pt x="7154" y="515"/>
                    </a:lnTo>
                    <a:lnTo>
                      <a:pt x="7154" y="532"/>
                    </a:lnTo>
                    <a:lnTo>
                      <a:pt x="7154" y="548"/>
                    </a:lnTo>
                    <a:lnTo>
                      <a:pt x="7154" y="565"/>
                    </a:lnTo>
                    <a:lnTo>
                      <a:pt x="7154" y="580"/>
                    </a:lnTo>
                    <a:lnTo>
                      <a:pt x="7154" y="597"/>
                    </a:lnTo>
                    <a:lnTo>
                      <a:pt x="7154" y="612"/>
                    </a:lnTo>
                    <a:lnTo>
                      <a:pt x="7154" y="629"/>
                    </a:lnTo>
                    <a:lnTo>
                      <a:pt x="7154" y="645"/>
                    </a:lnTo>
                    <a:lnTo>
                      <a:pt x="7154" y="668"/>
                    </a:lnTo>
                    <a:lnTo>
                      <a:pt x="7154" y="685"/>
                    </a:lnTo>
                    <a:lnTo>
                      <a:pt x="7165" y="701"/>
                    </a:lnTo>
                    <a:lnTo>
                      <a:pt x="7165" y="718"/>
                    </a:lnTo>
                    <a:lnTo>
                      <a:pt x="7165" y="733"/>
                    </a:lnTo>
                    <a:lnTo>
                      <a:pt x="7165" y="750"/>
                    </a:lnTo>
                    <a:lnTo>
                      <a:pt x="7165" y="765"/>
                    </a:lnTo>
                    <a:lnTo>
                      <a:pt x="7165" y="782"/>
                    </a:lnTo>
                    <a:lnTo>
                      <a:pt x="7165" y="789"/>
                    </a:lnTo>
                    <a:lnTo>
                      <a:pt x="7165" y="806"/>
                    </a:lnTo>
                    <a:lnTo>
                      <a:pt x="7165" y="822"/>
                    </a:lnTo>
                    <a:lnTo>
                      <a:pt x="7165" y="839"/>
                    </a:lnTo>
                    <a:lnTo>
                      <a:pt x="7165" y="854"/>
                    </a:lnTo>
                    <a:lnTo>
                      <a:pt x="7165" y="871"/>
                    </a:lnTo>
                    <a:lnTo>
                      <a:pt x="7165" y="879"/>
                    </a:lnTo>
                    <a:lnTo>
                      <a:pt x="7175" y="895"/>
                    </a:lnTo>
                    <a:lnTo>
                      <a:pt x="7175" y="912"/>
                    </a:lnTo>
                    <a:lnTo>
                      <a:pt x="7175" y="919"/>
                    </a:lnTo>
                    <a:lnTo>
                      <a:pt x="7175" y="936"/>
                    </a:lnTo>
                    <a:lnTo>
                      <a:pt x="7175" y="951"/>
                    </a:lnTo>
                    <a:lnTo>
                      <a:pt x="7175" y="959"/>
                    </a:lnTo>
                    <a:lnTo>
                      <a:pt x="7175" y="976"/>
                    </a:lnTo>
                    <a:lnTo>
                      <a:pt x="7175" y="983"/>
                    </a:lnTo>
                    <a:lnTo>
                      <a:pt x="7175" y="992"/>
                    </a:lnTo>
                    <a:lnTo>
                      <a:pt x="7175" y="1007"/>
                    </a:lnTo>
                    <a:lnTo>
                      <a:pt x="7175" y="1016"/>
                    </a:lnTo>
                    <a:lnTo>
                      <a:pt x="7175" y="1024"/>
                    </a:lnTo>
                    <a:lnTo>
                      <a:pt x="7186" y="1033"/>
                    </a:lnTo>
                    <a:lnTo>
                      <a:pt x="7186" y="1048"/>
                    </a:lnTo>
                    <a:lnTo>
                      <a:pt x="7186" y="1056"/>
                    </a:lnTo>
                    <a:lnTo>
                      <a:pt x="7186" y="1065"/>
                    </a:lnTo>
                    <a:lnTo>
                      <a:pt x="7186" y="1072"/>
                    </a:lnTo>
                    <a:lnTo>
                      <a:pt x="7186" y="1080"/>
                    </a:lnTo>
                    <a:lnTo>
                      <a:pt x="7186" y="1089"/>
                    </a:lnTo>
                    <a:lnTo>
                      <a:pt x="7186" y="1097"/>
                    </a:lnTo>
                    <a:lnTo>
                      <a:pt x="7186" y="1104"/>
                    </a:lnTo>
                    <a:lnTo>
                      <a:pt x="7186" y="1113"/>
                    </a:lnTo>
                    <a:lnTo>
                      <a:pt x="7197" y="1121"/>
                    </a:lnTo>
                    <a:lnTo>
                      <a:pt x="7197" y="1130"/>
                    </a:lnTo>
                    <a:lnTo>
                      <a:pt x="7197" y="1121"/>
                    </a:lnTo>
                    <a:lnTo>
                      <a:pt x="7208" y="1113"/>
                    </a:lnTo>
                    <a:lnTo>
                      <a:pt x="7208" y="1104"/>
                    </a:lnTo>
                    <a:lnTo>
                      <a:pt x="7208" y="1097"/>
                    </a:lnTo>
                    <a:lnTo>
                      <a:pt x="7208" y="1089"/>
                    </a:lnTo>
                    <a:lnTo>
                      <a:pt x="7208" y="1080"/>
                    </a:lnTo>
                    <a:lnTo>
                      <a:pt x="7208" y="1072"/>
                    </a:lnTo>
                    <a:lnTo>
                      <a:pt x="7208" y="1065"/>
                    </a:lnTo>
                    <a:lnTo>
                      <a:pt x="7208" y="1056"/>
                    </a:lnTo>
                    <a:lnTo>
                      <a:pt x="7208" y="1048"/>
                    </a:lnTo>
                    <a:lnTo>
                      <a:pt x="7216" y="1033"/>
                    </a:lnTo>
                    <a:lnTo>
                      <a:pt x="7216" y="1024"/>
                    </a:lnTo>
                    <a:lnTo>
                      <a:pt x="7216" y="1016"/>
                    </a:lnTo>
                    <a:lnTo>
                      <a:pt x="7216" y="1007"/>
                    </a:lnTo>
                    <a:lnTo>
                      <a:pt x="7216" y="992"/>
                    </a:lnTo>
                    <a:lnTo>
                      <a:pt x="7216" y="983"/>
                    </a:lnTo>
                    <a:lnTo>
                      <a:pt x="7216" y="976"/>
                    </a:lnTo>
                    <a:lnTo>
                      <a:pt x="7216" y="959"/>
                    </a:lnTo>
                    <a:lnTo>
                      <a:pt x="7216" y="951"/>
                    </a:lnTo>
                    <a:lnTo>
                      <a:pt x="7216" y="936"/>
                    </a:lnTo>
                    <a:lnTo>
                      <a:pt x="7216" y="919"/>
                    </a:lnTo>
                    <a:lnTo>
                      <a:pt x="7216" y="912"/>
                    </a:lnTo>
                    <a:lnTo>
                      <a:pt x="7216" y="895"/>
                    </a:lnTo>
                    <a:lnTo>
                      <a:pt x="7227" y="879"/>
                    </a:lnTo>
                    <a:lnTo>
                      <a:pt x="7227" y="871"/>
                    </a:lnTo>
                    <a:lnTo>
                      <a:pt x="7227" y="854"/>
                    </a:lnTo>
                    <a:lnTo>
                      <a:pt x="7227" y="839"/>
                    </a:lnTo>
                    <a:lnTo>
                      <a:pt x="7227" y="822"/>
                    </a:lnTo>
                    <a:lnTo>
                      <a:pt x="7227" y="806"/>
                    </a:lnTo>
                    <a:lnTo>
                      <a:pt x="7227" y="789"/>
                    </a:lnTo>
                    <a:lnTo>
                      <a:pt x="7227" y="774"/>
                    </a:lnTo>
                    <a:lnTo>
                      <a:pt x="7227" y="759"/>
                    </a:lnTo>
                    <a:lnTo>
                      <a:pt x="7227" y="742"/>
                    </a:lnTo>
                    <a:lnTo>
                      <a:pt x="7227" y="726"/>
                    </a:lnTo>
                    <a:lnTo>
                      <a:pt x="7227" y="709"/>
                    </a:lnTo>
                    <a:lnTo>
                      <a:pt x="7227" y="694"/>
                    </a:lnTo>
                    <a:lnTo>
                      <a:pt x="7238" y="677"/>
                    </a:lnTo>
                    <a:lnTo>
                      <a:pt x="7238" y="662"/>
                    </a:lnTo>
                    <a:lnTo>
                      <a:pt x="7238" y="645"/>
                    </a:lnTo>
                    <a:lnTo>
                      <a:pt x="7238" y="629"/>
                    </a:lnTo>
                    <a:lnTo>
                      <a:pt x="7238" y="612"/>
                    </a:lnTo>
                    <a:lnTo>
                      <a:pt x="7238" y="597"/>
                    </a:lnTo>
                    <a:lnTo>
                      <a:pt x="7238" y="580"/>
                    </a:lnTo>
                    <a:lnTo>
                      <a:pt x="7238" y="565"/>
                    </a:lnTo>
                    <a:lnTo>
                      <a:pt x="7238" y="548"/>
                    </a:lnTo>
                    <a:lnTo>
                      <a:pt x="7238" y="524"/>
                    </a:lnTo>
                    <a:lnTo>
                      <a:pt x="7238" y="508"/>
                    </a:lnTo>
                    <a:lnTo>
                      <a:pt x="7238" y="491"/>
                    </a:lnTo>
                    <a:lnTo>
                      <a:pt x="7249" y="476"/>
                    </a:lnTo>
                    <a:lnTo>
                      <a:pt x="7249" y="459"/>
                    </a:lnTo>
                    <a:lnTo>
                      <a:pt x="7249" y="444"/>
                    </a:lnTo>
                    <a:lnTo>
                      <a:pt x="7249" y="427"/>
                    </a:lnTo>
                    <a:lnTo>
                      <a:pt x="7249" y="411"/>
                    </a:lnTo>
                    <a:lnTo>
                      <a:pt x="7249" y="394"/>
                    </a:lnTo>
                    <a:lnTo>
                      <a:pt x="7249" y="379"/>
                    </a:lnTo>
                    <a:lnTo>
                      <a:pt x="7249" y="362"/>
                    </a:lnTo>
                    <a:lnTo>
                      <a:pt x="7249" y="347"/>
                    </a:lnTo>
                    <a:lnTo>
                      <a:pt x="7249" y="338"/>
                    </a:lnTo>
                    <a:lnTo>
                      <a:pt x="7249" y="323"/>
                    </a:lnTo>
                    <a:lnTo>
                      <a:pt x="7249" y="306"/>
                    </a:lnTo>
                    <a:lnTo>
                      <a:pt x="7249" y="291"/>
                    </a:lnTo>
                    <a:lnTo>
                      <a:pt x="7259" y="274"/>
                    </a:lnTo>
                    <a:lnTo>
                      <a:pt x="7259" y="265"/>
                    </a:lnTo>
                    <a:lnTo>
                      <a:pt x="7259" y="250"/>
                    </a:lnTo>
                    <a:lnTo>
                      <a:pt x="7259" y="233"/>
                    </a:lnTo>
                    <a:lnTo>
                      <a:pt x="7259" y="226"/>
                    </a:lnTo>
                    <a:lnTo>
                      <a:pt x="7259" y="209"/>
                    </a:lnTo>
                    <a:lnTo>
                      <a:pt x="7259" y="200"/>
                    </a:lnTo>
                    <a:lnTo>
                      <a:pt x="7259" y="185"/>
                    </a:lnTo>
                    <a:lnTo>
                      <a:pt x="7259" y="177"/>
                    </a:lnTo>
                    <a:lnTo>
                      <a:pt x="7259" y="170"/>
                    </a:lnTo>
                    <a:lnTo>
                      <a:pt x="7259" y="153"/>
                    </a:lnTo>
                    <a:lnTo>
                      <a:pt x="7259" y="144"/>
                    </a:lnTo>
                    <a:lnTo>
                      <a:pt x="7270" y="137"/>
                    </a:lnTo>
                    <a:lnTo>
                      <a:pt x="7270" y="129"/>
                    </a:lnTo>
                    <a:lnTo>
                      <a:pt x="7270" y="120"/>
                    </a:lnTo>
                    <a:lnTo>
                      <a:pt x="7270" y="112"/>
                    </a:lnTo>
                    <a:lnTo>
                      <a:pt x="7270" y="105"/>
                    </a:lnTo>
                    <a:lnTo>
                      <a:pt x="7270" y="97"/>
                    </a:lnTo>
                    <a:lnTo>
                      <a:pt x="7270" y="88"/>
                    </a:lnTo>
                    <a:lnTo>
                      <a:pt x="7270" y="80"/>
                    </a:lnTo>
                    <a:lnTo>
                      <a:pt x="7270" y="73"/>
                    </a:lnTo>
                    <a:lnTo>
                      <a:pt x="7270" y="64"/>
                    </a:lnTo>
                    <a:lnTo>
                      <a:pt x="7270" y="56"/>
                    </a:lnTo>
                    <a:lnTo>
                      <a:pt x="7281" y="47"/>
                    </a:lnTo>
                    <a:lnTo>
                      <a:pt x="7281" y="40"/>
                    </a:lnTo>
                    <a:lnTo>
                      <a:pt x="7281" y="47"/>
                    </a:lnTo>
                    <a:lnTo>
                      <a:pt x="7290" y="56"/>
                    </a:lnTo>
                    <a:lnTo>
                      <a:pt x="7290" y="64"/>
                    </a:lnTo>
                    <a:lnTo>
                      <a:pt x="7290" y="73"/>
                    </a:lnTo>
                    <a:lnTo>
                      <a:pt x="7290" y="80"/>
                    </a:lnTo>
                    <a:lnTo>
                      <a:pt x="7290" y="88"/>
                    </a:lnTo>
                    <a:lnTo>
                      <a:pt x="7290" y="97"/>
                    </a:lnTo>
                    <a:lnTo>
                      <a:pt x="7290" y="105"/>
                    </a:lnTo>
                    <a:lnTo>
                      <a:pt x="7290" y="112"/>
                    </a:lnTo>
                    <a:lnTo>
                      <a:pt x="7290" y="120"/>
                    </a:lnTo>
                    <a:lnTo>
                      <a:pt x="7290" y="129"/>
                    </a:lnTo>
                    <a:lnTo>
                      <a:pt x="7300" y="137"/>
                    </a:lnTo>
                    <a:lnTo>
                      <a:pt x="7300" y="144"/>
                    </a:lnTo>
                    <a:lnTo>
                      <a:pt x="7300" y="153"/>
                    </a:lnTo>
                    <a:lnTo>
                      <a:pt x="7300" y="170"/>
                    </a:lnTo>
                    <a:lnTo>
                      <a:pt x="7300" y="177"/>
                    </a:lnTo>
                    <a:lnTo>
                      <a:pt x="7300" y="185"/>
                    </a:lnTo>
                    <a:lnTo>
                      <a:pt x="7300" y="200"/>
                    </a:lnTo>
                    <a:lnTo>
                      <a:pt x="7300" y="209"/>
                    </a:lnTo>
                    <a:lnTo>
                      <a:pt x="7300" y="226"/>
                    </a:lnTo>
                    <a:lnTo>
                      <a:pt x="7300" y="233"/>
                    </a:lnTo>
                    <a:lnTo>
                      <a:pt x="7300" y="250"/>
                    </a:lnTo>
                    <a:lnTo>
                      <a:pt x="7300" y="265"/>
                    </a:lnTo>
                    <a:lnTo>
                      <a:pt x="7300" y="274"/>
                    </a:lnTo>
                    <a:lnTo>
                      <a:pt x="7311" y="291"/>
                    </a:lnTo>
                    <a:lnTo>
                      <a:pt x="7311" y="306"/>
                    </a:lnTo>
                    <a:lnTo>
                      <a:pt x="7311" y="323"/>
                    </a:lnTo>
                    <a:lnTo>
                      <a:pt x="7311" y="338"/>
                    </a:lnTo>
                    <a:lnTo>
                      <a:pt x="7311" y="355"/>
                    </a:lnTo>
                    <a:lnTo>
                      <a:pt x="7311" y="371"/>
                    </a:lnTo>
                    <a:lnTo>
                      <a:pt x="7311" y="379"/>
                    </a:lnTo>
                    <a:lnTo>
                      <a:pt x="7311" y="394"/>
                    </a:lnTo>
                    <a:lnTo>
                      <a:pt x="7311" y="411"/>
                    </a:lnTo>
                    <a:lnTo>
                      <a:pt x="7311" y="427"/>
                    </a:lnTo>
                    <a:lnTo>
                      <a:pt x="7311" y="444"/>
                    </a:lnTo>
                    <a:lnTo>
                      <a:pt x="7311" y="468"/>
                    </a:lnTo>
                    <a:lnTo>
                      <a:pt x="7311" y="483"/>
                    </a:lnTo>
                    <a:lnTo>
                      <a:pt x="7322" y="500"/>
                    </a:lnTo>
                    <a:lnTo>
                      <a:pt x="7322" y="515"/>
                    </a:lnTo>
                    <a:lnTo>
                      <a:pt x="7322" y="532"/>
                    </a:lnTo>
                    <a:lnTo>
                      <a:pt x="7322" y="548"/>
                    </a:lnTo>
                    <a:lnTo>
                      <a:pt x="7322" y="565"/>
                    </a:lnTo>
                    <a:lnTo>
                      <a:pt x="7322" y="580"/>
                    </a:lnTo>
                    <a:lnTo>
                      <a:pt x="7322" y="597"/>
                    </a:lnTo>
                    <a:lnTo>
                      <a:pt x="7322" y="612"/>
                    </a:lnTo>
                    <a:lnTo>
                      <a:pt x="7322" y="636"/>
                    </a:lnTo>
                    <a:lnTo>
                      <a:pt x="7322" y="653"/>
                    </a:lnTo>
                    <a:lnTo>
                      <a:pt x="7322" y="668"/>
                    </a:lnTo>
                    <a:lnTo>
                      <a:pt x="7322" y="685"/>
                    </a:lnTo>
                    <a:lnTo>
                      <a:pt x="7333" y="701"/>
                    </a:lnTo>
                    <a:lnTo>
                      <a:pt x="7333" y="718"/>
                    </a:lnTo>
                    <a:lnTo>
                      <a:pt x="7333" y="733"/>
                    </a:lnTo>
                    <a:lnTo>
                      <a:pt x="7333" y="750"/>
                    </a:lnTo>
                    <a:lnTo>
                      <a:pt x="7333" y="765"/>
                    </a:lnTo>
                    <a:lnTo>
                      <a:pt x="7333" y="782"/>
                    </a:lnTo>
                    <a:lnTo>
                      <a:pt x="7333" y="798"/>
                    </a:lnTo>
                    <a:lnTo>
                      <a:pt x="7333" y="815"/>
                    </a:lnTo>
                    <a:lnTo>
                      <a:pt x="7333" y="830"/>
                    </a:lnTo>
                    <a:lnTo>
                      <a:pt x="7333" y="847"/>
                    </a:lnTo>
                    <a:lnTo>
                      <a:pt x="7333" y="862"/>
                    </a:lnTo>
                    <a:lnTo>
                      <a:pt x="7333" y="879"/>
                    </a:lnTo>
                    <a:lnTo>
                      <a:pt x="7333" y="886"/>
                    </a:lnTo>
                    <a:lnTo>
                      <a:pt x="7343" y="903"/>
                    </a:lnTo>
                    <a:lnTo>
                      <a:pt x="7343" y="919"/>
                    </a:lnTo>
                    <a:lnTo>
                      <a:pt x="7343" y="936"/>
                    </a:lnTo>
                    <a:lnTo>
                      <a:pt x="7343" y="944"/>
                    </a:lnTo>
                    <a:lnTo>
                      <a:pt x="7343" y="959"/>
                    </a:lnTo>
                    <a:lnTo>
                      <a:pt x="7343" y="968"/>
                    </a:lnTo>
                    <a:lnTo>
                      <a:pt x="7343" y="983"/>
                    </a:lnTo>
                    <a:lnTo>
                      <a:pt x="7343" y="992"/>
                    </a:lnTo>
                    <a:lnTo>
                      <a:pt x="7343" y="1007"/>
                    </a:lnTo>
                    <a:lnTo>
                      <a:pt x="7343" y="1016"/>
                    </a:lnTo>
                    <a:lnTo>
                      <a:pt x="7343" y="1024"/>
                    </a:lnTo>
                    <a:lnTo>
                      <a:pt x="7343" y="1039"/>
                    </a:lnTo>
                    <a:lnTo>
                      <a:pt x="7352" y="1048"/>
                    </a:lnTo>
                    <a:lnTo>
                      <a:pt x="7352" y="1056"/>
                    </a:lnTo>
                    <a:lnTo>
                      <a:pt x="7352" y="1065"/>
                    </a:lnTo>
                    <a:lnTo>
                      <a:pt x="7352" y="1072"/>
                    </a:lnTo>
                    <a:lnTo>
                      <a:pt x="7352" y="1080"/>
                    </a:lnTo>
                    <a:lnTo>
                      <a:pt x="7352" y="1089"/>
                    </a:lnTo>
                    <a:lnTo>
                      <a:pt x="7352" y="1097"/>
                    </a:lnTo>
                    <a:lnTo>
                      <a:pt x="7352" y="1104"/>
                    </a:lnTo>
                    <a:lnTo>
                      <a:pt x="7352" y="1113"/>
                    </a:lnTo>
                    <a:lnTo>
                      <a:pt x="7352" y="1121"/>
                    </a:lnTo>
                    <a:lnTo>
                      <a:pt x="7363" y="1130"/>
                    </a:lnTo>
                    <a:lnTo>
                      <a:pt x="7363" y="1136"/>
                    </a:lnTo>
                    <a:lnTo>
                      <a:pt x="7363" y="1145"/>
                    </a:lnTo>
                    <a:lnTo>
                      <a:pt x="7363" y="1136"/>
                    </a:lnTo>
                    <a:lnTo>
                      <a:pt x="7374" y="1130"/>
                    </a:lnTo>
                    <a:lnTo>
                      <a:pt x="7374" y="1121"/>
                    </a:lnTo>
                    <a:lnTo>
                      <a:pt x="7374" y="1113"/>
                    </a:lnTo>
                    <a:lnTo>
                      <a:pt x="7374" y="1104"/>
                    </a:lnTo>
                    <a:lnTo>
                      <a:pt x="7374" y="1097"/>
                    </a:lnTo>
                    <a:lnTo>
                      <a:pt x="7374" y="1089"/>
                    </a:lnTo>
                    <a:lnTo>
                      <a:pt x="7374" y="1080"/>
                    </a:lnTo>
                    <a:lnTo>
                      <a:pt x="7374" y="1072"/>
                    </a:lnTo>
                    <a:lnTo>
                      <a:pt x="7374" y="1065"/>
                    </a:lnTo>
                    <a:lnTo>
                      <a:pt x="7374" y="1056"/>
                    </a:lnTo>
                    <a:lnTo>
                      <a:pt x="7384" y="1048"/>
                    </a:lnTo>
                    <a:lnTo>
                      <a:pt x="7384" y="1039"/>
                    </a:lnTo>
                    <a:lnTo>
                      <a:pt x="7384" y="1024"/>
                    </a:lnTo>
                    <a:lnTo>
                      <a:pt x="7384" y="1016"/>
                    </a:lnTo>
                    <a:lnTo>
                      <a:pt x="7384" y="1007"/>
                    </a:lnTo>
                    <a:lnTo>
                      <a:pt x="7384" y="992"/>
                    </a:lnTo>
                    <a:lnTo>
                      <a:pt x="7384" y="983"/>
                    </a:lnTo>
                    <a:lnTo>
                      <a:pt x="7384" y="968"/>
                    </a:lnTo>
                    <a:lnTo>
                      <a:pt x="7384" y="959"/>
                    </a:lnTo>
                    <a:lnTo>
                      <a:pt x="7384" y="944"/>
                    </a:lnTo>
                    <a:lnTo>
                      <a:pt x="7384" y="927"/>
                    </a:lnTo>
                    <a:lnTo>
                      <a:pt x="7384" y="919"/>
                    </a:lnTo>
                    <a:lnTo>
                      <a:pt x="7384" y="903"/>
                    </a:lnTo>
                    <a:lnTo>
                      <a:pt x="7395" y="886"/>
                    </a:lnTo>
                    <a:lnTo>
                      <a:pt x="7395" y="871"/>
                    </a:lnTo>
                    <a:lnTo>
                      <a:pt x="7395" y="862"/>
                    </a:lnTo>
                    <a:lnTo>
                      <a:pt x="7395" y="847"/>
                    </a:lnTo>
                    <a:lnTo>
                      <a:pt x="7395" y="830"/>
                    </a:lnTo>
                    <a:lnTo>
                      <a:pt x="7395" y="815"/>
                    </a:lnTo>
                    <a:lnTo>
                      <a:pt x="7395" y="798"/>
                    </a:lnTo>
                    <a:lnTo>
                      <a:pt x="7395" y="782"/>
                    </a:lnTo>
                    <a:lnTo>
                      <a:pt x="7395" y="765"/>
                    </a:lnTo>
                    <a:lnTo>
                      <a:pt x="7395" y="750"/>
                    </a:lnTo>
                    <a:lnTo>
                      <a:pt x="7395" y="733"/>
                    </a:lnTo>
                    <a:lnTo>
                      <a:pt x="7395" y="718"/>
                    </a:lnTo>
                    <a:lnTo>
                      <a:pt x="7395" y="701"/>
                    </a:lnTo>
                    <a:lnTo>
                      <a:pt x="7406" y="677"/>
                    </a:lnTo>
                    <a:lnTo>
                      <a:pt x="7406" y="662"/>
                    </a:lnTo>
                    <a:lnTo>
                      <a:pt x="7406" y="645"/>
                    </a:lnTo>
                    <a:lnTo>
                      <a:pt x="7406" y="629"/>
                    </a:lnTo>
                    <a:lnTo>
                      <a:pt x="7406" y="612"/>
                    </a:lnTo>
                    <a:lnTo>
                      <a:pt x="7406" y="597"/>
                    </a:lnTo>
                    <a:lnTo>
                      <a:pt x="7406" y="580"/>
                    </a:lnTo>
                    <a:lnTo>
                      <a:pt x="7406" y="565"/>
                    </a:lnTo>
                    <a:lnTo>
                      <a:pt x="7406" y="541"/>
                    </a:lnTo>
                    <a:lnTo>
                      <a:pt x="7406" y="524"/>
                    </a:lnTo>
                    <a:lnTo>
                      <a:pt x="7406" y="508"/>
                    </a:lnTo>
                    <a:lnTo>
                      <a:pt x="7406" y="491"/>
                    </a:lnTo>
                    <a:lnTo>
                      <a:pt x="7417" y="476"/>
                    </a:lnTo>
                    <a:lnTo>
                      <a:pt x="7417" y="459"/>
                    </a:lnTo>
                    <a:lnTo>
                      <a:pt x="7417" y="444"/>
                    </a:lnTo>
                    <a:lnTo>
                      <a:pt x="7417" y="427"/>
                    </a:lnTo>
                    <a:lnTo>
                      <a:pt x="7417" y="411"/>
                    </a:lnTo>
                    <a:lnTo>
                      <a:pt x="7417" y="394"/>
                    </a:lnTo>
                    <a:lnTo>
                      <a:pt x="7417" y="379"/>
                    </a:lnTo>
                    <a:lnTo>
                      <a:pt x="7417" y="362"/>
                    </a:lnTo>
                    <a:lnTo>
                      <a:pt x="7417" y="347"/>
                    </a:lnTo>
                    <a:lnTo>
                      <a:pt x="7417" y="330"/>
                    </a:lnTo>
                    <a:lnTo>
                      <a:pt x="7417" y="314"/>
                    </a:lnTo>
                    <a:lnTo>
                      <a:pt x="7417" y="297"/>
                    </a:lnTo>
                    <a:lnTo>
                      <a:pt x="7417" y="282"/>
                    </a:lnTo>
                    <a:lnTo>
                      <a:pt x="7426" y="265"/>
                    </a:lnTo>
                    <a:lnTo>
                      <a:pt x="7426" y="258"/>
                    </a:lnTo>
                    <a:lnTo>
                      <a:pt x="7426" y="241"/>
                    </a:lnTo>
                    <a:lnTo>
                      <a:pt x="7426" y="226"/>
                    </a:lnTo>
                    <a:lnTo>
                      <a:pt x="7426" y="217"/>
                    </a:lnTo>
                    <a:lnTo>
                      <a:pt x="7426" y="200"/>
                    </a:lnTo>
                    <a:lnTo>
                      <a:pt x="7426" y="194"/>
                    </a:lnTo>
                    <a:lnTo>
                      <a:pt x="7426" y="177"/>
                    </a:lnTo>
                    <a:lnTo>
                      <a:pt x="7426" y="170"/>
                    </a:lnTo>
                    <a:lnTo>
                      <a:pt x="7426" y="153"/>
                    </a:lnTo>
                    <a:lnTo>
                      <a:pt x="7426" y="144"/>
                    </a:lnTo>
                    <a:lnTo>
                      <a:pt x="7426" y="137"/>
                    </a:lnTo>
                    <a:lnTo>
                      <a:pt x="7436" y="120"/>
                    </a:lnTo>
                    <a:lnTo>
                      <a:pt x="7436" y="112"/>
                    </a:lnTo>
                    <a:lnTo>
                      <a:pt x="7436" y="105"/>
                    </a:lnTo>
                    <a:lnTo>
                      <a:pt x="7436" y="97"/>
                    </a:lnTo>
                    <a:lnTo>
                      <a:pt x="7436" y="88"/>
                    </a:lnTo>
                    <a:lnTo>
                      <a:pt x="7436" y="80"/>
                    </a:lnTo>
                    <a:lnTo>
                      <a:pt x="7436" y="73"/>
                    </a:lnTo>
                    <a:lnTo>
                      <a:pt x="7436" y="64"/>
                    </a:lnTo>
                    <a:lnTo>
                      <a:pt x="7436" y="56"/>
                    </a:lnTo>
                    <a:lnTo>
                      <a:pt x="7436" y="47"/>
                    </a:lnTo>
                    <a:lnTo>
                      <a:pt x="7447" y="40"/>
                    </a:lnTo>
                    <a:lnTo>
                      <a:pt x="7447" y="32"/>
                    </a:lnTo>
                    <a:lnTo>
                      <a:pt x="7458" y="40"/>
                    </a:lnTo>
                    <a:lnTo>
                      <a:pt x="7458" y="47"/>
                    </a:lnTo>
                    <a:lnTo>
                      <a:pt x="7458" y="56"/>
                    </a:lnTo>
                    <a:lnTo>
                      <a:pt x="7458" y="64"/>
                    </a:lnTo>
                    <a:lnTo>
                      <a:pt x="7458" y="73"/>
                    </a:lnTo>
                    <a:lnTo>
                      <a:pt x="7458" y="80"/>
                    </a:lnTo>
                    <a:lnTo>
                      <a:pt x="7458" y="88"/>
                    </a:lnTo>
                    <a:lnTo>
                      <a:pt x="7458" y="97"/>
                    </a:lnTo>
                    <a:lnTo>
                      <a:pt x="7458" y="105"/>
                    </a:lnTo>
                    <a:lnTo>
                      <a:pt x="7458" y="112"/>
                    </a:lnTo>
                    <a:lnTo>
                      <a:pt x="7468" y="120"/>
                    </a:lnTo>
                    <a:lnTo>
                      <a:pt x="7468" y="137"/>
                    </a:lnTo>
                    <a:lnTo>
                      <a:pt x="7468" y="144"/>
                    </a:lnTo>
                    <a:lnTo>
                      <a:pt x="7468" y="153"/>
                    </a:lnTo>
                    <a:lnTo>
                      <a:pt x="7468" y="170"/>
                    </a:lnTo>
                    <a:lnTo>
                      <a:pt x="7468" y="177"/>
                    </a:lnTo>
                    <a:lnTo>
                      <a:pt x="7468" y="194"/>
                    </a:lnTo>
                    <a:lnTo>
                      <a:pt x="7468" y="200"/>
                    </a:lnTo>
                    <a:lnTo>
                      <a:pt x="7468" y="217"/>
                    </a:lnTo>
                    <a:lnTo>
                      <a:pt x="7468" y="226"/>
                    </a:lnTo>
                    <a:lnTo>
                      <a:pt x="7468" y="241"/>
                    </a:lnTo>
                    <a:lnTo>
                      <a:pt x="7468" y="258"/>
                    </a:lnTo>
                    <a:lnTo>
                      <a:pt x="7468" y="274"/>
                    </a:lnTo>
                    <a:lnTo>
                      <a:pt x="7479" y="282"/>
                    </a:lnTo>
                    <a:lnTo>
                      <a:pt x="7479" y="297"/>
                    </a:lnTo>
                    <a:lnTo>
                      <a:pt x="7479" y="314"/>
                    </a:lnTo>
                    <a:lnTo>
                      <a:pt x="7479" y="330"/>
                    </a:lnTo>
                    <a:lnTo>
                      <a:pt x="7479" y="347"/>
                    </a:lnTo>
                    <a:lnTo>
                      <a:pt x="7479" y="362"/>
                    </a:lnTo>
                    <a:lnTo>
                      <a:pt x="7479" y="379"/>
                    </a:lnTo>
                    <a:lnTo>
                      <a:pt x="7479" y="394"/>
                    </a:lnTo>
                    <a:lnTo>
                      <a:pt x="7479" y="411"/>
                    </a:lnTo>
                    <a:lnTo>
                      <a:pt x="7479" y="427"/>
                    </a:lnTo>
                    <a:lnTo>
                      <a:pt x="7479" y="444"/>
                    </a:lnTo>
                    <a:lnTo>
                      <a:pt x="7479" y="459"/>
                    </a:lnTo>
                    <a:lnTo>
                      <a:pt x="7479" y="476"/>
                    </a:lnTo>
                    <a:lnTo>
                      <a:pt x="7490" y="491"/>
                    </a:lnTo>
                    <a:lnTo>
                      <a:pt x="7490" y="508"/>
                    </a:lnTo>
                    <a:lnTo>
                      <a:pt x="7490" y="532"/>
                    </a:lnTo>
                    <a:lnTo>
                      <a:pt x="7490" y="548"/>
                    </a:lnTo>
                    <a:lnTo>
                      <a:pt x="7490" y="565"/>
                    </a:lnTo>
                    <a:lnTo>
                      <a:pt x="7490" y="580"/>
                    </a:lnTo>
                    <a:lnTo>
                      <a:pt x="7490" y="597"/>
                    </a:lnTo>
                    <a:lnTo>
                      <a:pt x="7490" y="612"/>
                    </a:lnTo>
                    <a:lnTo>
                      <a:pt x="7490" y="636"/>
                    </a:lnTo>
                    <a:lnTo>
                      <a:pt x="7490" y="653"/>
                    </a:lnTo>
                    <a:lnTo>
                      <a:pt x="7490" y="668"/>
                    </a:lnTo>
                    <a:lnTo>
                      <a:pt x="7490" y="685"/>
                    </a:lnTo>
                    <a:lnTo>
                      <a:pt x="7499" y="701"/>
                    </a:lnTo>
                    <a:lnTo>
                      <a:pt x="7499" y="718"/>
                    </a:lnTo>
                    <a:lnTo>
                      <a:pt x="7499" y="733"/>
                    </a:lnTo>
                    <a:lnTo>
                      <a:pt x="7499" y="750"/>
                    </a:lnTo>
                    <a:lnTo>
                      <a:pt x="7499" y="774"/>
                    </a:lnTo>
                    <a:lnTo>
                      <a:pt x="7499" y="789"/>
                    </a:lnTo>
                    <a:lnTo>
                      <a:pt x="7499" y="806"/>
                    </a:lnTo>
                    <a:lnTo>
                      <a:pt x="7499" y="822"/>
                    </a:lnTo>
                    <a:lnTo>
                      <a:pt x="7499" y="839"/>
                    </a:lnTo>
                    <a:lnTo>
                      <a:pt x="7499" y="854"/>
                    </a:lnTo>
                    <a:lnTo>
                      <a:pt x="7499" y="862"/>
                    </a:lnTo>
                    <a:lnTo>
                      <a:pt x="7499" y="879"/>
                    </a:lnTo>
                    <a:lnTo>
                      <a:pt x="7499" y="895"/>
                    </a:lnTo>
                    <a:lnTo>
                      <a:pt x="7510" y="912"/>
                    </a:lnTo>
                    <a:lnTo>
                      <a:pt x="7510" y="927"/>
                    </a:lnTo>
                    <a:lnTo>
                      <a:pt x="7510" y="936"/>
                    </a:lnTo>
                    <a:lnTo>
                      <a:pt x="7510" y="951"/>
                    </a:lnTo>
                    <a:lnTo>
                      <a:pt x="7510" y="968"/>
                    </a:lnTo>
                    <a:lnTo>
                      <a:pt x="7510" y="976"/>
                    </a:lnTo>
                    <a:lnTo>
                      <a:pt x="7510" y="992"/>
                    </a:lnTo>
                    <a:lnTo>
                      <a:pt x="7510" y="1000"/>
                    </a:lnTo>
                    <a:lnTo>
                      <a:pt x="7510" y="1016"/>
                    </a:lnTo>
                    <a:lnTo>
                      <a:pt x="7510" y="1024"/>
                    </a:lnTo>
                    <a:lnTo>
                      <a:pt x="7510" y="1039"/>
                    </a:lnTo>
                    <a:lnTo>
                      <a:pt x="7510" y="1048"/>
                    </a:lnTo>
                    <a:lnTo>
                      <a:pt x="7520" y="1056"/>
                    </a:lnTo>
                    <a:lnTo>
                      <a:pt x="7520" y="1065"/>
                    </a:lnTo>
                    <a:lnTo>
                      <a:pt x="7520" y="1072"/>
                    </a:lnTo>
                    <a:lnTo>
                      <a:pt x="7520" y="1080"/>
                    </a:lnTo>
                    <a:lnTo>
                      <a:pt x="7520" y="1089"/>
                    </a:lnTo>
                    <a:lnTo>
                      <a:pt x="7520" y="1097"/>
                    </a:lnTo>
                    <a:lnTo>
                      <a:pt x="7520" y="1104"/>
                    </a:lnTo>
                    <a:lnTo>
                      <a:pt x="7520" y="1113"/>
                    </a:lnTo>
                    <a:lnTo>
                      <a:pt x="7520" y="1121"/>
                    </a:lnTo>
                    <a:lnTo>
                      <a:pt x="7520" y="1130"/>
                    </a:lnTo>
                    <a:lnTo>
                      <a:pt x="7520" y="1136"/>
                    </a:lnTo>
                    <a:lnTo>
                      <a:pt x="7531" y="1145"/>
                    </a:lnTo>
                    <a:lnTo>
                      <a:pt x="7531" y="1153"/>
                    </a:lnTo>
                    <a:lnTo>
                      <a:pt x="7531" y="1145"/>
                    </a:lnTo>
                    <a:lnTo>
                      <a:pt x="7542" y="1136"/>
                    </a:lnTo>
                    <a:lnTo>
                      <a:pt x="7542" y="1130"/>
                    </a:lnTo>
                    <a:lnTo>
                      <a:pt x="7542" y="1121"/>
                    </a:lnTo>
                    <a:lnTo>
                      <a:pt x="7542" y="1113"/>
                    </a:lnTo>
                    <a:lnTo>
                      <a:pt x="7542" y="1104"/>
                    </a:lnTo>
                    <a:lnTo>
                      <a:pt x="7542" y="1097"/>
                    </a:lnTo>
                    <a:lnTo>
                      <a:pt x="7542" y="1089"/>
                    </a:lnTo>
                    <a:lnTo>
                      <a:pt x="7542" y="1080"/>
                    </a:lnTo>
                    <a:lnTo>
                      <a:pt x="7542" y="1072"/>
                    </a:lnTo>
                    <a:lnTo>
                      <a:pt x="7542" y="1065"/>
                    </a:lnTo>
                    <a:lnTo>
                      <a:pt x="7552" y="1056"/>
                    </a:lnTo>
                    <a:lnTo>
                      <a:pt x="7552" y="1048"/>
                    </a:lnTo>
                    <a:lnTo>
                      <a:pt x="7552" y="1039"/>
                    </a:lnTo>
                    <a:lnTo>
                      <a:pt x="7552" y="1024"/>
                    </a:lnTo>
                    <a:lnTo>
                      <a:pt x="7552" y="1016"/>
                    </a:lnTo>
                    <a:lnTo>
                      <a:pt x="7552" y="1000"/>
                    </a:lnTo>
                    <a:lnTo>
                      <a:pt x="7552" y="992"/>
                    </a:lnTo>
                    <a:lnTo>
                      <a:pt x="7552" y="976"/>
                    </a:lnTo>
                    <a:lnTo>
                      <a:pt x="7552" y="968"/>
                    </a:lnTo>
                    <a:lnTo>
                      <a:pt x="7552" y="951"/>
                    </a:lnTo>
                    <a:lnTo>
                      <a:pt x="7552" y="936"/>
                    </a:lnTo>
                    <a:lnTo>
                      <a:pt x="7552" y="927"/>
                    </a:lnTo>
                    <a:lnTo>
                      <a:pt x="7552" y="912"/>
                    </a:lnTo>
                    <a:lnTo>
                      <a:pt x="7561" y="895"/>
                    </a:lnTo>
                    <a:lnTo>
                      <a:pt x="7561" y="879"/>
                    </a:lnTo>
                    <a:lnTo>
                      <a:pt x="7561" y="862"/>
                    </a:lnTo>
                    <a:lnTo>
                      <a:pt x="7561" y="847"/>
                    </a:lnTo>
                    <a:lnTo>
                      <a:pt x="7561" y="830"/>
                    </a:lnTo>
                    <a:lnTo>
                      <a:pt x="7561" y="815"/>
                    </a:lnTo>
                    <a:lnTo>
                      <a:pt x="7561" y="798"/>
                    </a:lnTo>
                    <a:lnTo>
                      <a:pt x="7561" y="782"/>
                    </a:lnTo>
                    <a:lnTo>
                      <a:pt x="7561" y="765"/>
                    </a:lnTo>
                    <a:lnTo>
                      <a:pt x="7561" y="750"/>
                    </a:lnTo>
                    <a:lnTo>
                      <a:pt x="7561" y="733"/>
                    </a:lnTo>
                    <a:lnTo>
                      <a:pt x="7561" y="718"/>
                    </a:lnTo>
                    <a:lnTo>
                      <a:pt x="7561" y="701"/>
                    </a:lnTo>
                    <a:lnTo>
                      <a:pt x="7572" y="685"/>
                    </a:lnTo>
                    <a:lnTo>
                      <a:pt x="7572" y="668"/>
                    </a:lnTo>
                    <a:lnTo>
                      <a:pt x="7572" y="645"/>
                    </a:lnTo>
                    <a:lnTo>
                      <a:pt x="7572" y="629"/>
                    </a:lnTo>
                    <a:lnTo>
                      <a:pt x="7572" y="612"/>
                    </a:lnTo>
                    <a:lnTo>
                      <a:pt x="7572" y="597"/>
                    </a:lnTo>
                    <a:lnTo>
                      <a:pt x="7572" y="580"/>
                    </a:lnTo>
                    <a:lnTo>
                      <a:pt x="7572" y="565"/>
                    </a:lnTo>
                    <a:lnTo>
                      <a:pt x="7572" y="541"/>
                    </a:lnTo>
                    <a:lnTo>
                      <a:pt x="7572" y="524"/>
                    </a:lnTo>
                    <a:lnTo>
                      <a:pt x="7572" y="508"/>
                    </a:lnTo>
                    <a:lnTo>
                      <a:pt x="7572" y="491"/>
                    </a:lnTo>
                    <a:lnTo>
                      <a:pt x="7583" y="476"/>
                    </a:lnTo>
                    <a:lnTo>
                      <a:pt x="7583" y="459"/>
                    </a:lnTo>
                    <a:lnTo>
                      <a:pt x="7583" y="435"/>
                    </a:lnTo>
                    <a:lnTo>
                      <a:pt x="7583" y="418"/>
                    </a:lnTo>
                    <a:lnTo>
                      <a:pt x="7583" y="403"/>
                    </a:lnTo>
                    <a:lnTo>
                      <a:pt x="7583" y="388"/>
                    </a:lnTo>
                    <a:lnTo>
                      <a:pt x="7583" y="371"/>
                    </a:lnTo>
                    <a:lnTo>
                      <a:pt x="7583" y="355"/>
                    </a:lnTo>
                    <a:lnTo>
                      <a:pt x="7583" y="338"/>
                    </a:lnTo>
                    <a:lnTo>
                      <a:pt x="7583" y="323"/>
                    </a:lnTo>
                    <a:lnTo>
                      <a:pt x="7583" y="306"/>
                    </a:lnTo>
                    <a:lnTo>
                      <a:pt x="7583" y="291"/>
                    </a:lnTo>
                    <a:lnTo>
                      <a:pt x="7583" y="282"/>
                    </a:lnTo>
                    <a:lnTo>
                      <a:pt x="7594" y="265"/>
                    </a:lnTo>
                    <a:lnTo>
                      <a:pt x="7594" y="250"/>
                    </a:lnTo>
                    <a:lnTo>
                      <a:pt x="7594" y="233"/>
                    </a:lnTo>
                    <a:lnTo>
                      <a:pt x="7594" y="226"/>
                    </a:lnTo>
                    <a:lnTo>
                      <a:pt x="7594" y="209"/>
                    </a:lnTo>
                    <a:lnTo>
                      <a:pt x="7594" y="194"/>
                    </a:lnTo>
                    <a:lnTo>
                      <a:pt x="7594" y="185"/>
                    </a:lnTo>
                    <a:lnTo>
                      <a:pt x="7594" y="170"/>
                    </a:lnTo>
                    <a:lnTo>
                      <a:pt x="7594" y="161"/>
                    </a:lnTo>
                    <a:lnTo>
                      <a:pt x="7594" y="144"/>
                    </a:lnTo>
                    <a:lnTo>
                      <a:pt x="7594" y="137"/>
                    </a:lnTo>
                    <a:lnTo>
                      <a:pt x="7594" y="129"/>
                    </a:lnTo>
                    <a:lnTo>
                      <a:pt x="7604" y="112"/>
                    </a:lnTo>
                    <a:lnTo>
                      <a:pt x="7604" y="105"/>
                    </a:lnTo>
                    <a:lnTo>
                      <a:pt x="7604" y="97"/>
                    </a:lnTo>
                    <a:lnTo>
                      <a:pt x="7604" y="88"/>
                    </a:lnTo>
                    <a:lnTo>
                      <a:pt x="7604" y="80"/>
                    </a:lnTo>
                    <a:lnTo>
                      <a:pt x="7604" y="73"/>
                    </a:lnTo>
                    <a:lnTo>
                      <a:pt x="7604" y="64"/>
                    </a:lnTo>
                    <a:lnTo>
                      <a:pt x="7604" y="56"/>
                    </a:lnTo>
                    <a:lnTo>
                      <a:pt x="7604" y="47"/>
                    </a:lnTo>
                    <a:lnTo>
                      <a:pt x="7604" y="40"/>
                    </a:lnTo>
                    <a:lnTo>
                      <a:pt x="7615" y="32"/>
                    </a:lnTo>
                    <a:lnTo>
                      <a:pt x="7615" y="23"/>
                    </a:lnTo>
                    <a:lnTo>
                      <a:pt x="7615" y="15"/>
                    </a:lnTo>
                    <a:lnTo>
                      <a:pt x="7615" y="23"/>
                    </a:lnTo>
                    <a:lnTo>
                      <a:pt x="7626" y="32"/>
                    </a:lnTo>
                    <a:lnTo>
                      <a:pt x="7626" y="40"/>
                    </a:lnTo>
                    <a:lnTo>
                      <a:pt x="7626" y="47"/>
                    </a:lnTo>
                    <a:lnTo>
                      <a:pt x="7626" y="56"/>
                    </a:lnTo>
                    <a:lnTo>
                      <a:pt x="7626" y="64"/>
                    </a:lnTo>
                    <a:lnTo>
                      <a:pt x="7626" y="73"/>
                    </a:lnTo>
                    <a:lnTo>
                      <a:pt x="7626" y="80"/>
                    </a:lnTo>
                    <a:lnTo>
                      <a:pt x="7626" y="88"/>
                    </a:lnTo>
                    <a:lnTo>
                      <a:pt x="7626" y="97"/>
                    </a:lnTo>
                    <a:lnTo>
                      <a:pt x="7626" y="105"/>
                    </a:lnTo>
                    <a:lnTo>
                      <a:pt x="7635" y="112"/>
                    </a:lnTo>
                    <a:lnTo>
                      <a:pt x="7635" y="129"/>
                    </a:lnTo>
                    <a:lnTo>
                      <a:pt x="7635" y="137"/>
                    </a:lnTo>
                    <a:lnTo>
                      <a:pt x="7635" y="144"/>
                    </a:lnTo>
                    <a:lnTo>
                      <a:pt x="7635" y="161"/>
                    </a:lnTo>
                    <a:lnTo>
                      <a:pt x="7635" y="170"/>
                    </a:lnTo>
                    <a:lnTo>
                      <a:pt x="7635" y="185"/>
                    </a:lnTo>
                    <a:lnTo>
                      <a:pt x="7635" y="194"/>
                    </a:lnTo>
                    <a:lnTo>
                      <a:pt x="7635" y="209"/>
                    </a:lnTo>
                    <a:lnTo>
                      <a:pt x="7635" y="226"/>
                    </a:lnTo>
                    <a:lnTo>
                      <a:pt x="7635" y="233"/>
                    </a:lnTo>
                    <a:lnTo>
                      <a:pt x="7635" y="250"/>
                    </a:lnTo>
                    <a:lnTo>
                      <a:pt x="7635" y="265"/>
                    </a:lnTo>
                    <a:lnTo>
                      <a:pt x="7645" y="282"/>
                    </a:lnTo>
                    <a:lnTo>
                      <a:pt x="7645" y="297"/>
                    </a:lnTo>
                    <a:lnTo>
                      <a:pt x="7645" y="306"/>
                    </a:lnTo>
                    <a:lnTo>
                      <a:pt x="7645" y="323"/>
                    </a:lnTo>
                    <a:lnTo>
                      <a:pt x="7645" y="338"/>
                    </a:lnTo>
                    <a:lnTo>
                      <a:pt x="7645" y="355"/>
                    </a:lnTo>
                    <a:lnTo>
                      <a:pt x="7645" y="371"/>
                    </a:lnTo>
                    <a:lnTo>
                      <a:pt x="7645" y="388"/>
                    </a:lnTo>
                    <a:lnTo>
                      <a:pt x="7645" y="403"/>
                    </a:lnTo>
                    <a:lnTo>
                      <a:pt x="7645" y="427"/>
                    </a:lnTo>
                    <a:lnTo>
                      <a:pt x="7645" y="444"/>
                    </a:lnTo>
                    <a:lnTo>
                      <a:pt x="7645" y="459"/>
                    </a:lnTo>
                    <a:lnTo>
                      <a:pt x="7645" y="476"/>
                    </a:lnTo>
                    <a:lnTo>
                      <a:pt x="7656" y="491"/>
                    </a:lnTo>
                    <a:lnTo>
                      <a:pt x="7656" y="508"/>
                    </a:lnTo>
                    <a:lnTo>
                      <a:pt x="7656" y="524"/>
                    </a:lnTo>
                    <a:lnTo>
                      <a:pt x="7656" y="548"/>
                    </a:lnTo>
                    <a:lnTo>
                      <a:pt x="7656" y="565"/>
                    </a:lnTo>
                    <a:lnTo>
                      <a:pt x="7656" y="580"/>
                    </a:lnTo>
                    <a:lnTo>
                      <a:pt x="7656" y="597"/>
                    </a:lnTo>
                    <a:lnTo>
                      <a:pt x="7656" y="612"/>
                    </a:lnTo>
                    <a:lnTo>
                      <a:pt x="7656" y="636"/>
                    </a:lnTo>
                    <a:lnTo>
                      <a:pt x="7656" y="653"/>
                    </a:lnTo>
                    <a:lnTo>
                      <a:pt x="7656" y="668"/>
                    </a:lnTo>
                    <a:lnTo>
                      <a:pt x="7656" y="685"/>
                    </a:lnTo>
                    <a:lnTo>
                      <a:pt x="7667" y="701"/>
                    </a:lnTo>
                    <a:lnTo>
                      <a:pt x="7667" y="726"/>
                    </a:lnTo>
                    <a:lnTo>
                      <a:pt x="7667" y="742"/>
                    </a:lnTo>
                    <a:lnTo>
                      <a:pt x="7667" y="759"/>
                    </a:lnTo>
                    <a:lnTo>
                      <a:pt x="7667" y="774"/>
                    </a:lnTo>
                    <a:lnTo>
                      <a:pt x="7667" y="789"/>
                    </a:lnTo>
                    <a:lnTo>
                      <a:pt x="7667" y="806"/>
                    </a:lnTo>
                    <a:lnTo>
                      <a:pt x="7667" y="822"/>
                    </a:lnTo>
                    <a:lnTo>
                      <a:pt x="7667" y="839"/>
                    </a:lnTo>
                    <a:lnTo>
                      <a:pt x="7667" y="854"/>
                    </a:lnTo>
                    <a:lnTo>
                      <a:pt x="7667" y="871"/>
                    </a:lnTo>
                    <a:lnTo>
                      <a:pt x="7667" y="886"/>
                    </a:lnTo>
                    <a:lnTo>
                      <a:pt x="7667" y="903"/>
                    </a:lnTo>
                    <a:lnTo>
                      <a:pt x="7678" y="919"/>
                    </a:lnTo>
                    <a:lnTo>
                      <a:pt x="7678" y="927"/>
                    </a:lnTo>
                    <a:lnTo>
                      <a:pt x="7678" y="944"/>
                    </a:lnTo>
                    <a:lnTo>
                      <a:pt x="7678" y="959"/>
                    </a:lnTo>
                    <a:lnTo>
                      <a:pt x="7678" y="968"/>
                    </a:lnTo>
                    <a:lnTo>
                      <a:pt x="7678" y="983"/>
                    </a:lnTo>
                    <a:lnTo>
                      <a:pt x="7678" y="1000"/>
                    </a:lnTo>
                    <a:lnTo>
                      <a:pt x="7678" y="1007"/>
                    </a:lnTo>
                    <a:lnTo>
                      <a:pt x="7678" y="1024"/>
                    </a:lnTo>
                    <a:lnTo>
                      <a:pt x="7678" y="1033"/>
                    </a:lnTo>
                    <a:lnTo>
                      <a:pt x="7678" y="1039"/>
                    </a:lnTo>
                    <a:lnTo>
                      <a:pt x="7678" y="1056"/>
                    </a:lnTo>
                    <a:lnTo>
                      <a:pt x="7688" y="1065"/>
                    </a:lnTo>
                    <a:lnTo>
                      <a:pt x="7688" y="1072"/>
                    </a:lnTo>
                    <a:lnTo>
                      <a:pt x="7688" y="1080"/>
                    </a:lnTo>
                    <a:lnTo>
                      <a:pt x="7688" y="1089"/>
                    </a:lnTo>
                    <a:lnTo>
                      <a:pt x="7688" y="1104"/>
                    </a:lnTo>
                    <a:lnTo>
                      <a:pt x="7688" y="1113"/>
                    </a:lnTo>
                    <a:lnTo>
                      <a:pt x="7688" y="1121"/>
                    </a:lnTo>
                    <a:lnTo>
                      <a:pt x="7688" y="1130"/>
                    </a:lnTo>
                    <a:lnTo>
                      <a:pt x="7688" y="1136"/>
                    </a:lnTo>
                    <a:lnTo>
                      <a:pt x="7688" y="1145"/>
                    </a:lnTo>
                    <a:lnTo>
                      <a:pt x="7699" y="1153"/>
                    </a:lnTo>
                    <a:lnTo>
                      <a:pt x="7699" y="1162"/>
                    </a:lnTo>
                    <a:lnTo>
                      <a:pt x="7699" y="1153"/>
                    </a:lnTo>
                    <a:lnTo>
                      <a:pt x="7708" y="1145"/>
                    </a:lnTo>
                    <a:lnTo>
                      <a:pt x="7708" y="1136"/>
                    </a:lnTo>
                    <a:lnTo>
                      <a:pt x="7708" y="1130"/>
                    </a:lnTo>
                    <a:lnTo>
                      <a:pt x="7708" y="1121"/>
                    </a:lnTo>
                    <a:lnTo>
                      <a:pt x="7708" y="1113"/>
                    </a:lnTo>
                    <a:lnTo>
                      <a:pt x="7708" y="1104"/>
                    </a:lnTo>
                    <a:lnTo>
                      <a:pt x="7708" y="1089"/>
                    </a:lnTo>
                    <a:lnTo>
                      <a:pt x="7708" y="1080"/>
                    </a:lnTo>
                    <a:lnTo>
                      <a:pt x="7708" y="1072"/>
                    </a:lnTo>
                    <a:lnTo>
                      <a:pt x="7719" y="1065"/>
                    </a:lnTo>
                    <a:lnTo>
                      <a:pt x="7719" y="1056"/>
                    </a:lnTo>
                    <a:lnTo>
                      <a:pt x="7719" y="1039"/>
                    </a:lnTo>
                    <a:lnTo>
                      <a:pt x="7719" y="1033"/>
                    </a:lnTo>
                    <a:lnTo>
                      <a:pt x="7719" y="1024"/>
                    </a:lnTo>
                    <a:lnTo>
                      <a:pt x="7719" y="1007"/>
                    </a:lnTo>
                    <a:lnTo>
                      <a:pt x="7719" y="1000"/>
                    </a:lnTo>
                    <a:lnTo>
                      <a:pt x="7719" y="983"/>
                    </a:lnTo>
                    <a:lnTo>
                      <a:pt x="7719" y="968"/>
                    </a:lnTo>
                    <a:lnTo>
                      <a:pt x="7719" y="959"/>
                    </a:lnTo>
                    <a:lnTo>
                      <a:pt x="7719" y="944"/>
                    </a:lnTo>
                    <a:lnTo>
                      <a:pt x="7719" y="927"/>
                    </a:lnTo>
                    <a:lnTo>
                      <a:pt x="7719" y="912"/>
                    </a:lnTo>
                    <a:lnTo>
                      <a:pt x="7729" y="903"/>
                    </a:lnTo>
                    <a:lnTo>
                      <a:pt x="7729" y="886"/>
                    </a:lnTo>
                    <a:lnTo>
                      <a:pt x="7729" y="871"/>
                    </a:lnTo>
                    <a:lnTo>
                      <a:pt x="7729" y="854"/>
                    </a:lnTo>
                    <a:lnTo>
                      <a:pt x="7729" y="839"/>
                    </a:lnTo>
                    <a:lnTo>
                      <a:pt x="7729" y="822"/>
                    </a:lnTo>
                    <a:lnTo>
                      <a:pt x="7729" y="806"/>
                    </a:lnTo>
                    <a:lnTo>
                      <a:pt x="7729" y="789"/>
                    </a:lnTo>
                    <a:lnTo>
                      <a:pt x="7729" y="774"/>
                    </a:lnTo>
                    <a:lnTo>
                      <a:pt x="7729" y="759"/>
                    </a:lnTo>
                    <a:lnTo>
                      <a:pt x="7729" y="733"/>
                    </a:lnTo>
                    <a:lnTo>
                      <a:pt x="7729" y="718"/>
                    </a:lnTo>
                    <a:lnTo>
                      <a:pt x="7729" y="701"/>
                    </a:lnTo>
                    <a:lnTo>
                      <a:pt x="7740" y="685"/>
                    </a:lnTo>
                    <a:lnTo>
                      <a:pt x="7740" y="668"/>
                    </a:lnTo>
                    <a:lnTo>
                      <a:pt x="7740" y="653"/>
                    </a:lnTo>
                    <a:lnTo>
                      <a:pt x="7740" y="629"/>
                    </a:lnTo>
                    <a:lnTo>
                      <a:pt x="7740" y="612"/>
                    </a:lnTo>
                    <a:lnTo>
                      <a:pt x="7740" y="597"/>
                    </a:lnTo>
                    <a:lnTo>
                      <a:pt x="7740" y="580"/>
                    </a:lnTo>
                    <a:lnTo>
                      <a:pt x="7740" y="565"/>
                    </a:lnTo>
                    <a:lnTo>
                      <a:pt x="7740" y="541"/>
                    </a:lnTo>
                    <a:lnTo>
                      <a:pt x="7740" y="524"/>
                    </a:lnTo>
                    <a:lnTo>
                      <a:pt x="7740" y="508"/>
                    </a:lnTo>
                    <a:lnTo>
                      <a:pt x="7740" y="491"/>
                    </a:lnTo>
                    <a:lnTo>
                      <a:pt x="7751" y="476"/>
                    </a:lnTo>
                    <a:lnTo>
                      <a:pt x="7751" y="451"/>
                    </a:lnTo>
                    <a:lnTo>
                      <a:pt x="7751" y="435"/>
                    </a:lnTo>
                    <a:lnTo>
                      <a:pt x="7751" y="418"/>
                    </a:lnTo>
                    <a:lnTo>
                      <a:pt x="7751" y="403"/>
                    </a:lnTo>
                    <a:lnTo>
                      <a:pt x="7751" y="388"/>
                    </a:lnTo>
                    <a:lnTo>
                      <a:pt x="7751" y="371"/>
                    </a:lnTo>
                    <a:lnTo>
                      <a:pt x="7751" y="355"/>
                    </a:lnTo>
                    <a:lnTo>
                      <a:pt x="7751" y="338"/>
                    </a:lnTo>
                    <a:lnTo>
                      <a:pt x="7751" y="323"/>
                    </a:lnTo>
                    <a:lnTo>
                      <a:pt x="7751" y="306"/>
                    </a:lnTo>
                    <a:lnTo>
                      <a:pt x="7751" y="291"/>
                    </a:lnTo>
                    <a:lnTo>
                      <a:pt x="7751" y="274"/>
                    </a:lnTo>
                    <a:lnTo>
                      <a:pt x="7762" y="258"/>
                    </a:lnTo>
                    <a:lnTo>
                      <a:pt x="7762" y="241"/>
                    </a:lnTo>
                    <a:lnTo>
                      <a:pt x="7762" y="233"/>
                    </a:lnTo>
                    <a:lnTo>
                      <a:pt x="7762" y="217"/>
                    </a:lnTo>
                    <a:lnTo>
                      <a:pt x="7762" y="200"/>
                    </a:lnTo>
                    <a:lnTo>
                      <a:pt x="7762" y="194"/>
                    </a:lnTo>
                    <a:lnTo>
                      <a:pt x="7762" y="177"/>
                    </a:lnTo>
                    <a:lnTo>
                      <a:pt x="7762" y="161"/>
                    </a:lnTo>
                    <a:lnTo>
                      <a:pt x="7762" y="153"/>
                    </a:lnTo>
                    <a:lnTo>
                      <a:pt x="7762" y="144"/>
                    </a:lnTo>
                    <a:lnTo>
                      <a:pt x="7762" y="129"/>
                    </a:lnTo>
                    <a:lnTo>
                      <a:pt x="7762" y="120"/>
                    </a:lnTo>
                    <a:lnTo>
                      <a:pt x="7770" y="112"/>
                    </a:lnTo>
                    <a:lnTo>
                      <a:pt x="7770" y="97"/>
                    </a:lnTo>
                    <a:lnTo>
                      <a:pt x="7770" y="88"/>
                    </a:lnTo>
                    <a:lnTo>
                      <a:pt x="7770" y="80"/>
                    </a:lnTo>
                    <a:lnTo>
                      <a:pt x="7770" y="73"/>
                    </a:lnTo>
                    <a:lnTo>
                      <a:pt x="7770" y="64"/>
                    </a:lnTo>
                    <a:lnTo>
                      <a:pt x="7770" y="56"/>
                    </a:lnTo>
                    <a:lnTo>
                      <a:pt x="7770" y="47"/>
                    </a:lnTo>
                    <a:lnTo>
                      <a:pt x="7770" y="40"/>
                    </a:lnTo>
                    <a:lnTo>
                      <a:pt x="7770" y="32"/>
                    </a:lnTo>
                    <a:lnTo>
                      <a:pt x="7781" y="23"/>
                    </a:lnTo>
                    <a:lnTo>
                      <a:pt x="7781" y="15"/>
                    </a:lnTo>
                    <a:lnTo>
                      <a:pt x="7781" y="8"/>
                    </a:lnTo>
                    <a:lnTo>
                      <a:pt x="7781" y="15"/>
                    </a:lnTo>
                    <a:lnTo>
                      <a:pt x="7792" y="23"/>
                    </a:lnTo>
                    <a:lnTo>
                      <a:pt x="7792" y="32"/>
                    </a:lnTo>
                    <a:lnTo>
                      <a:pt x="7792" y="40"/>
                    </a:lnTo>
                    <a:lnTo>
                      <a:pt x="7792" y="47"/>
                    </a:lnTo>
                    <a:lnTo>
                      <a:pt x="7792" y="56"/>
                    </a:lnTo>
                    <a:lnTo>
                      <a:pt x="7792" y="64"/>
                    </a:lnTo>
                    <a:lnTo>
                      <a:pt x="7792" y="73"/>
                    </a:lnTo>
                    <a:lnTo>
                      <a:pt x="7792" y="80"/>
                    </a:lnTo>
                    <a:lnTo>
                      <a:pt x="7792" y="88"/>
                    </a:lnTo>
                    <a:lnTo>
                      <a:pt x="7792" y="97"/>
                    </a:lnTo>
                    <a:lnTo>
                      <a:pt x="7803" y="112"/>
                    </a:lnTo>
                    <a:lnTo>
                      <a:pt x="7803" y="120"/>
                    </a:lnTo>
                    <a:lnTo>
                      <a:pt x="7803" y="129"/>
                    </a:lnTo>
                    <a:lnTo>
                      <a:pt x="7803" y="144"/>
                    </a:lnTo>
                    <a:lnTo>
                      <a:pt x="7803" y="153"/>
                    </a:lnTo>
                    <a:lnTo>
                      <a:pt x="7803" y="161"/>
                    </a:lnTo>
                    <a:lnTo>
                      <a:pt x="7803" y="177"/>
                    </a:lnTo>
                    <a:lnTo>
                      <a:pt x="7803" y="194"/>
                    </a:lnTo>
                    <a:lnTo>
                      <a:pt x="7803" y="200"/>
                    </a:lnTo>
                    <a:lnTo>
                      <a:pt x="7803" y="217"/>
                    </a:lnTo>
                    <a:lnTo>
                      <a:pt x="7803" y="233"/>
                    </a:lnTo>
                    <a:lnTo>
                      <a:pt x="7803" y="241"/>
                    </a:lnTo>
                    <a:lnTo>
                      <a:pt x="7803" y="258"/>
                    </a:lnTo>
                    <a:lnTo>
                      <a:pt x="7813" y="274"/>
                    </a:lnTo>
                    <a:lnTo>
                      <a:pt x="7813" y="291"/>
                    </a:lnTo>
                    <a:lnTo>
                      <a:pt x="7813" y="306"/>
                    </a:lnTo>
                    <a:lnTo>
                      <a:pt x="7813" y="323"/>
                    </a:lnTo>
                    <a:lnTo>
                      <a:pt x="7813" y="338"/>
                    </a:lnTo>
                    <a:lnTo>
                      <a:pt x="7813" y="355"/>
                    </a:lnTo>
                    <a:lnTo>
                      <a:pt x="7813" y="371"/>
                    </a:lnTo>
                    <a:lnTo>
                      <a:pt x="7813" y="388"/>
                    </a:lnTo>
                    <a:lnTo>
                      <a:pt x="7813" y="403"/>
                    </a:lnTo>
                    <a:lnTo>
                      <a:pt x="7813" y="418"/>
                    </a:lnTo>
                    <a:lnTo>
                      <a:pt x="7813" y="435"/>
                    </a:lnTo>
                    <a:lnTo>
                      <a:pt x="7813" y="459"/>
                    </a:lnTo>
                    <a:lnTo>
                      <a:pt x="7813" y="476"/>
                    </a:lnTo>
                    <a:lnTo>
                      <a:pt x="7824" y="491"/>
                    </a:lnTo>
                    <a:lnTo>
                      <a:pt x="7824" y="508"/>
                    </a:lnTo>
                    <a:lnTo>
                      <a:pt x="7824" y="524"/>
                    </a:lnTo>
                    <a:lnTo>
                      <a:pt x="7824" y="548"/>
                    </a:lnTo>
                    <a:lnTo>
                      <a:pt x="7824" y="565"/>
                    </a:lnTo>
                    <a:lnTo>
                      <a:pt x="7824" y="580"/>
                    </a:lnTo>
                    <a:lnTo>
                      <a:pt x="7824" y="597"/>
                    </a:lnTo>
                    <a:lnTo>
                      <a:pt x="7824" y="612"/>
                    </a:lnTo>
                    <a:lnTo>
                      <a:pt x="7824" y="636"/>
                    </a:lnTo>
                    <a:lnTo>
                      <a:pt x="7824" y="653"/>
                    </a:lnTo>
                    <a:lnTo>
                      <a:pt x="7824" y="668"/>
                    </a:lnTo>
                    <a:lnTo>
                      <a:pt x="7824" y="685"/>
                    </a:lnTo>
                    <a:lnTo>
                      <a:pt x="7835" y="709"/>
                    </a:lnTo>
                    <a:lnTo>
                      <a:pt x="7835" y="726"/>
                    </a:lnTo>
                    <a:lnTo>
                      <a:pt x="7835" y="742"/>
                    </a:lnTo>
                    <a:lnTo>
                      <a:pt x="7835" y="759"/>
                    </a:lnTo>
                    <a:lnTo>
                      <a:pt x="7835" y="774"/>
                    </a:lnTo>
                    <a:lnTo>
                      <a:pt x="7835" y="789"/>
                    </a:lnTo>
                    <a:lnTo>
                      <a:pt x="7835" y="806"/>
                    </a:lnTo>
                    <a:lnTo>
                      <a:pt x="7835" y="822"/>
                    </a:lnTo>
                    <a:lnTo>
                      <a:pt x="7835" y="839"/>
                    </a:lnTo>
                    <a:lnTo>
                      <a:pt x="7835" y="854"/>
                    </a:lnTo>
                    <a:lnTo>
                      <a:pt x="7835" y="871"/>
                    </a:lnTo>
                    <a:lnTo>
                      <a:pt x="7835" y="886"/>
                    </a:lnTo>
                    <a:lnTo>
                      <a:pt x="7835" y="903"/>
                    </a:lnTo>
                    <a:lnTo>
                      <a:pt x="7844" y="919"/>
                    </a:lnTo>
                    <a:lnTo>
                      <a:pt x="7844" y="936"/>
                    </a:lnTo>
                    <a:lnTo>
                      <a:pt x="7844" y="951"/>
                    </a:lnTo>
                    <a:lnTo>
                      <a:pt x="7844" y="959"/>
                    </a:lnTo>
                    <a:lnTo>
                      <a:pt x="7844" y="976"/>
                    </a:lnTo>
                    <a:lnTo>
                      <a:pt x="7844" y="992"/>
                    </a:lnTo>
                    <a:lnTo>
                      <a:pt x="7844" y="1000"/>
                    </a:lnTo>
                    <a:lnTo>
                      <a:pt x="7844" y="1016"/>
                    </a:lnTo>
                    <a:lnTo>
                      <a:pt x="7844" y="1024"/>
                    </a:lnTo>
                    <a:lnTo>
                      <a:pt x="7844" y="1039"/>
                    </a:lnTo>
                    <a:lnTo>
                      <a:pt x="7844" y="1048"/>
                    </a:lnTo>
                    <a:lnTo>
                      <a:pt x="7844" y="1065"/>
                    </a:lnTo>
                    <a:lnTo>
                      <a:pt x="7844" y="1072"/>
                    </a:lnTo>
                    <a:lnTo>
                      <a:pt x="7854" y="1080"/>
                    </a:lnTo>
                    <a:lnTo>
                      <a:pt x="7854" y="1089"/>
                    </a:lnTo>
                    <a:lnTo>
                      <a:pt x="7854" y="1097"/>
                    </a:lnTo>
                    <a:lnTo>
                      <a:pt x="7854" y="1104"/>
                    </a:lnTo>
                    <a:lnTo>
                      <a:pt x="7854" y="1113"/>
                    </a:lnTo>
                    <a:lnTo>
                      <a:pt x="7854" y="1121"/>
                    </a:lnTo>
                    <a:lnTo>
                      <a:pt x="7854" y="1130"/>
                    </a:lnTo>
                    <a:lnTo>
                      <a:pt x="7854" y="1136"/>
                    </a:lnTo>
                    <a:lnTo>
                      <a:pt x="7854" y="1145"/>
                    </a:lnTo>
                    <a:lnTo>
                      <a:pt x="7854" y="1153"/>
                    </a:lnTo>
                    <a:lnTo>
                      <a:pt x="7865" y="1162"/>
                    </a:lnTo>
                    <a:lnTo>
                      <a:pt x="7865" y="1169"/>
                    </a:lnTo>
                    <a:lnTo>
                      <a:pt x="7865" y="1162"/>
                    </a:lnTo>
                    <a:lnTo>
                      <a:pt x="7876" y="1153"/>
                    </a:lnTo>
                    <a:lnTo>
                      <a:pt x="7876" y="1145"/>
                    </a:lnTo>
                    <a:lnTo>
                      <a:pt x="7876" y="1136"/>
                    </a:lnTo>
                    <a:lnTo>
                      <a:pt x="7876" y="1130"/>
                    </a:lnTo>
                    <a:lnTo>
                      <a:pt x="7876" y="1121"/>
                    </a:lnTo>
                    <a:lnTo>
                      <a:pt x="7876" y="1113"/>
                    </a:lnTo>
                    <a:lnTo>
                      <a:pt x="7876" y="1104"/>
                    </a:lnTo>
                    <a:lnTo>
                      <a:pt x="7876" y="1097"/>
                    </a:lnTo>
                    <a:lnTo>
                      <a:pt x="7876" y="1089"/>
                    </a:lnTo>
                    <a:lnTo>
                      <a:pt x="7876" y="1080"/>
                    </a:lnTo>
                    <a:lnTo>
                      <a:pt x="7887" y="1072"/>
                    </a:lnTo>
                    <a:lnTo>
                      <a:pt x="7887" y="1056"/>
                    </a:lnTo>
                    <a:lnTo>
                      <a:pt x="7887" y="1048"/>
                    </a:lnTo>
                    <a:lnTo>
                      <a:pt x="7887" y="1039"/>
                    </a:lnTo>
                    <a:lnTo>
                      <a:pt x="7887" y="1024"/>
                    </a:lnTo>
                    <a:lnTo>
                      <a:pt x="7887" y="1016"/>
                    </a:lnTo>
                    <a:lnTo>
                      <a:pt x="7887" y="1000"/>
                    </a:lnTo>
                    <a:lnTo>
                      <a:pt x="7887" y="992"/>
                    </a:lnTo>
                    <a:lnTo>
                      <a:pt x="7887" y="976"/>
                    </a:lnTo>
                    <a:lnTo>
                      <a:pt x="7887" y="959"/>
                    </a:lnTo>
                    <a:lnTo>
                      <a:pt x="7887" y="951"/>
                    </a:lnTo>
                    <a:lnTo>
                      <a:pt x="7887" y="936"/>
                    </a:lnTo>
                    <a:lnTo>
                      <a:pt x="7887" y="919"/>
                    </a:lnTo>
                    <a:lnTo>
                      <a:pt x="7897" y="903"/>
                    </a:lnTo>
                    <a:lnTo>
                      <a:pt x="7897" y="886"/>
                    </a:lnTo>
                    <a:lnTo>
                      <a:pt x="7897" y="871"/>
                    </a:lnTo>
                    <a:lnTo>
                      <a:pt x="7897" y="854"/>
                    </a:lnTo>
                    <a:lnTo>
                      <a:pt x="7897" y="839"/>
                    </a:lnTo>
                    <a:lnTo>
                      <a:pt x="7897" y="822"/>
                    </a:lnTo>
                    <a:lnTo>
                      <a:pt x="7897" y="806"/>
                    </a:lnTo>
                    <a:lnTo>
                      <a:pt x="7897" y="789"/>
                    </a:lnTo>
                    <a:lnTo>
                      <a:pt x="7897" y="774"/>
                    </a:lnTo>
                    <a:lnTo>
                      <a:pt x="7897" y="759"/>
                    </a:lnTo>
                    <a:lnTo>
                      <a:pt x="7897" y="742"/>
                    </a:lnTo>
                    <a:lnTo>
                      <a:pt x="7897" y="726"/>
                    </a:lnTo>
                    <a:lnTo>
                      <a:pt x="7897" y="701"/>
                    </a:lnTo>
                    <a:lnTo>
                      <a:pt x="7906" y="685"/>
                    </a:lnTo>
                    <a:lnTo>
                      <a:pt x="7906" y="668"/>
                    </a:lnTo>
                    <a:lnTo>
                      <a:pt x="7906" y="653"/>
                    </a:lnTo>
                    <a:lnTo>
                      <a:pt x="7906" y="636"/>
                    </a:lnTo>
                    <a:lnTo>
                      <a:pt x="7906" y="612"/>
                    </a:lnTo>
                    <a:lnTo>
                      <a:pt x="7906" y="597"/>
                    </a:lnTo>
                    <a:lnTo>
                      <a:pt x="7906" y="580"/>
                    </a:lnTo>
                    <a:lnTo>
                      <a:pt x="7906" y="565"/>
                    </a:lnTo>
                    <a:lnTo>
                      <a:pt x="7906" y="541"/>
                    </a:lnTo>
                    <a:lnTo>
                      <a:pt x="7906" y="524"/>
                    </a:lnTo>
                    <a:lnTo>
                      <a:pt x="7906" y="508"/>
                    </a:lnTo>
                    <a:lnTo>
                      <a:pt x="7906" y="491"/>
                    </a:lnTo>
                    <a:lnTo>
                      <a:pt x="7917" y="468"/>
                    </a:lnTo>
                    <a:lnTo>
                      <a:pt x="7917" y="451"/>
                    </a:lnTo>
                    <a:lnTo>
                      <a:pt x="7917" y="435"/>
                    </a:lnTo>
                    <a:lnTo>
                      <a:pt x="7917" y="418"/>
                    </a:lnTo>
                    <a:lnTo>
                      <a:pt x="7917" y="403"/>
                    </a:lnTo>
                    <a:lnTo>
                      <a:pt x="7917" y="388"/>
                    </a:lnTo>
                    <a:lnTo>
                      <a:pt x="7917" y="371"/>
                    </a:lnTo>
                    <a:lnTo>
                      <a:pt x="7917" y="347"/>
                    </a:lnTo>
                    <a:lnTo>
                      <a:pt x="7917" y="330"/>
                    </a:lnTo>
                    <a:lnTo>
                      <a:pt x="7917" y="314"/>
                    </a:lnTo>
                    <a:lnTo>
                      <a:pt x="7917" y="297"/>
                    </a:lnTo>
                    <a:lnTo>
                      <a:pt x="7917" y="291"/>
                    </a:lnTo>
                    <a:lnTo>
                      <a:pt x="7917" y="274"/>
                    </a:lnTo>
                    <a:lnTo>
                      <a:pt x="7928" y="258"/>
                    </a:lnTo>
                    <a:lnTo>
                      <a:pt x="7928" y="241"/>
                    </a:lnTo>
                    <a:lnTo>
                      <a:pt x="7928" y="226"/>
                    </a:lnTo>
                    <a:lnTo>
                      <a:pt x="7928" y="209"/>
                    </a:lnTo>
                    <a:lnTo>
                      <a:pt x="7928" y="200"/>
                    </a:lnTo>
                    <a:lnTo>
                      <a:pt x="7928" y="185"/>
                    </a:lnTo>
                    <a:lnTo>
                      <a:pt x="7928" y="170"/>
                    </a:lnTo>
                    <a:lnTo>
                      <a:pt x="7928" y="161"/>
                    </a:lnTo>
                    <a:lnTo>
                      <a:pt x="7928" y="144"/>
                    </a:lnTo>
                    <a:lnTo>
                      <a:pt x="7928" y="137"/>
                    </a:lnTo>
                    <a:lnTo>
                      <a:pt x="7928" y="129"/>
                    </a:lnTo>
                    <a:lnTo>
                      <a:pt x="7928" y="112"/>
                    </a:lnTo>
                    <a:lnTo>
                      <a:pt x="7928" y="105"/>
                    </a:lnTo>
                    <a:lnTo>
                      <a:pt x="7938" y="97"/>
                    </a:lnTo>
                    <a:lnTo>
                      <a:pt x="7938" y="88"/>
                    </a:lnTo>
                    <a:lnTo>
                      <a:pt x="7938" y="73"/>
                    </a:lnTo>
                    <a:lnTo>
                      <a:pt x="7938" y="64"/>
                    </a:lnTo>
                    <a:lnTo>
                      <a:pt x="7938" y="56"/>
                    </a:lnTo>
                    <a:lnTo>
                      <a:pt x="7938" y="47"/>
                    </a:lnTo>
                    <a:lnTo>
                      <a:pt x="7938" y="40"/>
                    </a:lnTo>
                    <a:lnTo>
                      <a:pt x="7938" y="32"/>
                    </a:lnTo>
                    <a:lnTo>
                      <a:pt x="7938" y="23"/>
                    </a:lnTo>
                    <a:lnTo>
                      <a:pt x="7949" y="15"/>
                    </a:lnTo>
                    <a:lnTo>
                      <a:pt x="7949" y="8"/>
                    </a:lnTo>
                    <a:lnTo>
                      <a:pt x="7960" y="15"/>
                    </a:lnTo>
                    <a:lnTo>
                      <a:pt x="7960" y="23"/>
                    </a:lnTo>
                    <a:lnTo>
                      <a:pt x="7960" y="32"/>
                    </a:lnTo>
                    <a:lnTo>
                      <a:pt x="7960" y="40"/>
                    </a:lnTo>
                    <a:lnTo>
                      <a:pt x="7960" y="47"/>
                    </a:lnTo>
                    <a:lnTo>
                      <a:pt x="7960" y="56"/>
                    </a:lnTo>
                    <a:lnTo>
                      <a:pt x="7960" y="64"/>
                    </a:lnTo>
                    <a:lnTo>
                      <a:pt x="7960" y="73"/>
                    </a:lnTo>
                    <a:lnTo>
                      <a:pt x="7960" y="88"/>
                    </a:lnTo>
                    <a:lnTo>
                      <a:pt x="7960" y="97"/>
                    </a:lnTo>
                    <a:lnTo>
                      <a:pt x="7971" y="105"/>
                    </a:lnTo>
                    <a:lnTo>
                      <a:pt x="7971" y="112"/>
                    </a:lnTo>
                    <a:lnTo>
                      <a:pt x="7971" y="129"/>
                    </a:lnTo>
                    <a:lnTo>
                      <a:pt x="7971" y="137"/>
                    </a:lnTo>
                    <a:lnTo>
                      <a:pt x="7971" y="144"/>
                    </a:lnTo>
                    <a:lnTo>
                      <a:pt x="7971" y="161"/>
                    </a:lnTo>
                    <a:lnTo>
                      <a:pt x="7971" y="170"/>
                    </a:lnTo>
                    <a:lnTo>
                      <a:pt x="7971" y="185"/>
                    </a:lnTo>
                    <a:lnTo>
                      <a:pt x="7971" y="200"/>
                    </a:lnTo>
                    <a:lnTo>
                      <a:pt x="7971" y="209"/>
                    </a:lnTo>
                    <a:lnTo>
                      <a:pt x="7971" y="226"/>
                    </a:lnTo>
                    <a:lnTo>
                      <a:pt x="7971" y="241"/>
                    </a:lnTo>
                    <a:lnTo>
                      <a:pt x="7971" y="258"/>
                    </a:lnTo>
                    <a:lnTo>
                      <a:pt x="7980" y="274"/>
                    </a:lnTo>
                    <a:lnTo>
                      <a:pt x="7980" y="291"/>
                    </a:lnTo>
                    <a:lnTo>
                      <a:pt x="7980" y="306"/>
                    </a:lnTo>
                    <a:lnTo>
                      <a:pt x="7980" y="314"/>
                    </a:lnTo>
                    <a:lnTo>
                      <a:pt x="7980" y="338"/>
                    </a:lnTo>
                    <a:lnTo>
                      <a:pt x="7980" y="355"/>
                    </a:lnTo>
                    <a:lnTo>
                      <a:pt x="7980" y="371"/>
                    </a:lnTo>
                    <a:lnTo>
                      <a:pt x="7980" y="388"/>
                    </a:lnTo>
                    <a:lnTo>
                      <a:pt x="7980" y="403"/>
                    </a:lnTo>
                    <a:lnTo>
                      <a:pt x="7980" y="418"/>
                    </a:lnTo>
                    <a:lnTo>
                      <a:pt x="7980" y="435"/>
                    </a:lnTo>
                    <a:lnTo>
                      <a:pt x="7980" y="451"/>
                    </a:lnTo>
                    <a:lnTo>
                      <a:pt x="7980" y="476"/>
                    </a:lnTo>
                    <a:lnTo>
                      <a:pt x="7990" y="491"/>
                    </a:lnTo>
                    <a:lnTo>
                      <a:pt x="7990" y="508"/>
                    </a:lnTo>
                    <a:lnTo>
                      <a:pt x="7990" y="524"/>
                    </a:lnTo>
                    <a:lnTo>
                      <a:pt x="7990" y="541"/>
                    </a:lnTo>
                    <a:lnTo>
                      <a:pt x="7990" y="565"/>
                    </a:lnTo>
                    <a:lnTo>
                      <a:pt x="7990" y="580"/>
                    </a:lnTo>
                    <a:lnTo>
                      <a:pt x="7990" y="597"/>
                    </a:lnTo>
                    <a:lnTo>
                      <a:pt x="7990" y="612"/>
                    </a:lnTo>
                    <a:lnTo>
                      <a:pt x="7990" y="636"/>
                    </a:lnTo>
                    <a:lnTo>
                      <a:pt x="7990" y="653"/>
                    </a:lnTo>
                    <a:lnTo>
                      <a:pt x="7990" y="668"/>
                    </a:lnTo>
                    <a:lnTo>
                      <a:pt x="7990" y="685"/>
                    </a:lnTo>
                    <a:lnTo>
                      <a:pt x="8001" y="709"/>
                    </a:lnTo>
                    <a:lnTo>
                      <a:pt x="8001" y="726"/>
                    </a:lnTo>
                    <a:lnTo>
                      <a:pt x="8001" y="742"/>
                    </a:lnTo>
                    <a:lnTo>
                      <a:pt x="8001" y="759"/>
                    </a:lnTo>
                    <a:lnTo>
                      <a:pt x="8001" y="774"/>
                    </a:lnTo>
                    <a:lnTo>
                      <a:pt x="8001" y="789"/>
                    </a:lnTo>
                    <a:lnTo>
                      <a:pt x="8001" y="815"/>
                    </a:lnTo>
                    <a:lnTo>
                      <a:pt x="8001" y="830"/>
                    </a:lnTo>
                    <a:lnTo>
                      <a:pt x="8001" y="847"/>
                    </a:lnTo>
                    <a:lnTo>
                      <a:pt x="8001" y="862"/>
                    </a:lnTo>
                    <a:lnTo>
                      <a:pt x="8001" y="879"/>
                    </a:lnTo>
                    <a:lnTo>
                      <a:pt x="8001" y="895"/>
                    </a:lnTo>
                    <a:lnTo>
                      <a:pt x="8001" y="912"/>
                    </a:lnTo>
                    <a:lnTo>
                      <a:pt x="8012" y="919"/>
                    </a:lnTo>
                    <a:lnTo>
                      <a:pt x="8012" y="936"/>
                    </a:lnTo>
                    <a:lnTo>
                      <a:pt x="8012" y="951"/>
                    </a:lnTo>
                    <a:lnTo>
                      <a:pt x="8012" y="968"/>
                    </a:lnTo>
                    <a:lnTo>
                      <a:pt x="8012" y="976"/>
                    </a:lnTo>
                    <a:lnTo>
                      <a:pt x="8012" y="992"/>
                    </a:lnTo>
                    <a:lnTo>
                      <a:pt x="8012" y="1007"/>
                    </a:lnTo>
                    <a:lnTo>
                      <a:pt x="8012" y="1016"/>
                    </a:lnTo>
                    <a:lnTo>
                      <a:pt x="8012" y="1033"/>
                    </a:lnTo>
                    <a:lnTo>
                      <a:pt x="8012" y="1039"/>
                    </a:lnTo>
                    <a:lnTo>
                      <a:pt x="8012" y="1056"/>
                    </a:lnTo>
                    <a:lnTo>
                      <a:pt x="8012" y="1065"/>
                    </a:lnTo>
                    <a:lnTo>
                      <a:pt x="8012" y="1072"/>
                    </a:lnTo>
                    <a:lnTo>
                      <a:pt x="8022" y="1080"/>
                    </a:lnTo>
                    <a:lnTo>
                      <a:pt x="8022" y="1097"/>
                    </a:lnTo>
                    <a:lnTo>
                      <a:pt x="8022" y="1104"/>
                    </a:lnTo>
                    <a:lnTo>
                      <a:pt x="8022" y="1113"/>
                    </a:lnTo>
                    <a:lnTo>
                      <a:pt x="8022" y="1121"/>
                    </a:lnTo>
                    <a:lnTo>
                      <a:pt x="8022" y="1130"/>
                    </a:lnTo>
                    <a:lnTo>
                      <a:pt x="8022" y="1136"/>
                    </a:lnTo>
                    <a:lnTo>
                      <a:pt x="8022" y="1145"/>
                    </a:lnTo>
                    <a:lnTo>
                      <a:pt x="8022" y="1153"/>
                    </a:lnTo>
                    <a:lnTo>
                      <a:pt x="8033" y="1162"/>
                    </a:lnTo>
                    <a:lnTo>
                      <a:pt x="8033" y="1169"/>
                    </a:lnTo>
                    <a:lnTo>
                      <a:pt x="8033" y="1177"/>
                    </a:lnTo>
                    <a:lnTo>
                      <a:pt x="8033" y="1169"/>
                    </a:lnTo>
                    <a:lnTo>
                      <a:pt x="8044" y="1162"/>
                    </a:lnTo>
                    <a:lnTo>
                      <a:pt x="8044" y="1153"/>
                    </a:lnTo>
                    <a:lnTo>
                      <a:pt x="8044" y="1145"/>
                    </a:lnTo>
                    <a:lnTo>
                      <a:pt x="8044" y="1136"/>
                    </a:lnTo>
                    <a:lnTo>
                      <a:pt x="8044" y="1130"/>
                    </a:lnTo>
                    <a:lnTo>
                      <a:pt x="8044" y="1121"/>
                    </a:lnTo>
                    <a:lnTo>
                      <a:pt x="8044" y="1113"/>
                    </a:lnTo>
                    <a:lnTo>
                      <a:pt x="8044" y="1104"/>
                    </a:lnTo>
                    <a:lnTo>
                      <a:pt x="8044" y="1097"/>
                    </a:lnTo>
                    <a:lnTo>
                      <a:pt x="8044" y="1080"/>
                    </a:lnTo>
                    <a:lnTo>
                      <a:pt x="8053" y="1072"/>
                    </a:lnTo>
                    <a:lnTo>
                      <a:pt x="8053" y="1065"/>
                    </a:lnTo>
                    <a:lnTo>
                      <a:pt x="8053" y="1056"/>
                    </a:lnTo>
                    <a:lnTo>
                      <a:pt x="8053" y="1039"/>
                    </a:lnTo>
                    <a:lnTo>
                      <a:pt x="8053" y="1033"/>
                    </a:lnTo>
                    <a:lnTo>
                      <a:pt x="8053" y="1016"/>
                    </a:lnTo>
                    <a:lnTo>
                      <a:pt x="8053" y="1007"/>
                    </a:lnTo>
                    <a:lnTo>
                      <a:pt x="8053" y="992"/>
                    </a:lnTo>
                    <a:lnTo>
                      <a:pt x="8053" y="976"/>
                    </a:lnTo>
                    <a:lnTo>
                      <a:pt x="8053" y="968"/>
                    </a:lnTo>
                    <a:lnTo>
                      <a:pt x="8053" y="951"/>
                    </a:lnTo>
                    <a:lnTo>
                      <a:pt x="8053" y="936"/>
                    </a:lnTo>
                    <a:lnTo>
                      <a:pt x="8053" y="919"/>
                    </a:lnTo>
                    <a:lnTo>
                      <a:pt x="8064" y="903"/>
                    </a:lnTo>
                    <a:lnTo>
                      <a:pt x="8064" y="895"/>
                    </a:lnTo>
                    <a:lnTo>
                      <a:pt x="8064" y="879"/>
                    </a:lnTo>
                    <a:lnTo>
                      <a:pt x="8064" y="862"/>
                    </a:lnTo>
                    <a:lnTo>
                      <a:pt x="8064" y="847"/>
                    </a:lnTo>
                    <a:lnTo>
                      <a:pt x="8064" y="830"/>
                    </a:lnTo>
                    <a:lnTo>
                      <a:pt x="8064" y="806"/>
                    </a:lnTo>
                    <a:lnTo>
                      <a:pt x="8064" y="789"/>
                    </a:lnTo>
                    <a:lnTo>
                      <a:pt x="8064" y="774"/>
                    </a:lnTo>
                    <a:lnTo>
                      <a:pt x="8064" y="759"/>
                    </a:lnTo>
                    <a:lnTo>
                      <a:pt x="8064" y="742"/>
                    </a:lnTo>
                    <a:lnTo>
                      <a:pt x="8064" y="726"/>
                    </a:lnTo>
                    <a:lnTo>
                      <a:pt x="8064" y="709"/>
                    </a:lnTo>
                    <a:lnTo>
                      <a:pt x="8074" y="685"/>
                    </a:lnTo>
                    <a:lnTo>
                      <a:pt x="8074" y="668"/>
                    </a:lnTo>
                    <a:lnTo>
                      <a:pt x="8074" y="653"/>
                    </a:lnTo>
                    <a:lnTo>
                      <a:pt x="8074" y="636"/>
                    </a:lnTo>
                    <a:lnTo>
                      <a:pt x="8074" y="612"/>
                    </a:lnTo>
                    <a:lnTo>
                      <a:pt x="8074" y="597"/>
                    </a:lnTo>
                    <a:lnTo>
                      <a:pt x="8074" y="580"/>
                    </a:lnTo>
                    <a:lnTo>
                      <a:pt x="8074" y="565"/>
                    </a:lnTo>
                    <a:lnTo>
                      <a:pt x="8074" y="541"/>
                    </a:lnTo>
                    <a:lnTo>
                      <a:pt x="8074" y="524"/>
                    </a:lnTo>
                    <a:lnTo>
                      <a:pt x="8074" y="508"/>
                    </a:lnTo>
                    <a:lnTo>
                      <a:pt x="8074" y="491"/>
                    </a:lnTo>
                    <a:lnTo>
                      <a:pt x="8085" y="468"/>
                    </a:lnTo>
                    <a:lnTo>
                      <a:pt x="8085" y="451"/>
                    </a:lnTo>
                    <a:lnTo>
                      <a:pt x="8085" y="435"/>
                    </a:lnTo>
                    <a:lnTo>
                      <a:pt x="8085" y="418"/>
                    </a:lnTo>
                    <a:lnTo>
                      <a:pt x="8085" y="403"/>
                    </a:lnTo>
                    <a:lnTo>
                      <a:pt x="8085" y="379"/>
                    </a:lnTo>
                    <a:lnTo>
                      <a:pt x="8085" y="362"/>
                    </a:lnTo>
                    <a:lnTo>
                      <a:pt x="8085" y="347"/>
                    </a:lnTo>
                    <a:lnTo>
                      <a:pt x="8085" y="330"/>
                    </a:lnTo>
                    <a:lnTo>
                      <a:pt x="8085" y="314"/>
                    </a:lnTo>
                    <a:lnTo>
                      <a:pt x="8085" y="297"/>
                    </a:lnTo>
                    <a:lnTo>
                      <a:pt x="8085" y="282"/>
                    </a:lnTo>
                    <a:lnTo>
                      <a:pt x="8085" y="265"/>
                    </a:lnTo>
                    <a:lnTo>
                      <a:pt x="8096" y="258"/>
                    </a:lnTo>
                    <a:lnTo>
                      <a:pt x="8096" y="241"/>
                    </a:lnTo>
                    <a:lnTo>
                      <a:pt x="8096" y="226"/>
                    </a:lnTo>
                    <a:lnTo>
                      <a:pt x="8096" y="209"/>
                    </a:lnTo>
                    <a:lnTo>
                      <a:pt x="8096" y="194"/>
                    </a:lnTo>
                    <a:lnTo>
                      <a:pt x="8096" y="185"/>
                    </a:lnTo>
                    <a:lnTo>
                      <a:pt x="8096" y="170"/>
                    </a:lnTo>
                    <a:lnTo>
                      <a:pt x="8096" y="161"/>
                    </a:lnTo>
                    <a:lnTo>
                      <a:pt x="8096" y="144"/>
                    </a:lnTo>
                    <a:lnTo>
                      <a:pt x="8096" y="137"/>
                    </a:lnTo>
                    <a:lnTo>
                      <a:pt x="8096" y="120"/>
                    </a:lnTo>
                    <a:lnTo>
                      <a:pt x="8096" y="112"/>
                    </a:lnTo>
                    <a:lnTo>
                      <a:pt x="8096" y="105"/>
                    </a:lnTo>
                    <a:lnTo>
                      <a:pt x="8106" y="88"/>
                    </a:lnTo>
                    <a:lnTo>
                      <a:pt x="8106" y="80"/>
                    </a:lnTo>
                    <a:lnTo>
                      <a:pt x="8106" y="73"/>
                    </a:lnTo>
                    <a:lnTo>
                      <a:pt x="8106" y="64"/>
                    </a:lnTo>
                    <a:lnTo>
                      <a:pt x="8106" y="56"/>
                    </a:lnTo>
                    <a:lnTo>
                      <a:pt x="8106" y="47"/>
                    </a:lnTo>
                    <a:lnTo>
                      <a:pt x="8106" y="40"/>
                    </a:lnTo>
                    <a:lnTo>
                      <a:pt x="8106" y="32"/>
                    </a:lnTo>
                    <a:lnTo>
                      <a:pt x="8106" y="23"/>
                    </a:lnTo>
                    <a:lnTo>
                      <a:pt x="8117" y="15"/>
                    </a:lnTo>
                    <a:lnTo>
                      <a:pt x="8117" y="8"/>
                    </a:lnTo>
                    <a:lnTo>
                      <a:pt x="8117" y="0"/>
                    </a:lnTo>
                    <a:lnTo>
                      <a:pt x="8117" y="8"/>
                    </a:lnTo>
                    <a:lnTo>
                      <a:pt x="8128" y="15"/>
                    </a:lnTo>
                    <a:lnTo>
                      <a:pt x="8128" y="23"/>
                    </a:lnTo>
                    <a:lnTo>
                      <a:pt x="8128" y="32"/>
                    </a:lnTo>
                    <a:lnTo>
                      <a:pt x="8128" y="40"/>
                    </a:lnTo>
                    <a:lnTo>
                      <a:pt x="8128" y="47"/>
                    </a:lnTo>
                    <a:lnTo>
                      <a:pt x="8128" y="56"/>
                    </a:lnTo>
                    <a:lnTo>
                      <a:pt x="8128" y="64"/>
                    </a:lnTo>
                    <a:lnTo>
                      <a:pt x="8128" y="73"/>
                    </a:lnTo>
                    <a:lnTo>
                      <a:pt x="8128" y="80"/>
                    </a:lnTo>
                    <a:lnTo>
                      <a:pt x="8128" y="88"/>
                    </a:lnTo>
                    <a:lnTo>
                      <a:pt x="8139" y="105"/>
                    </a:lnTo>
                    <a:lnTo>
                      <a:pt x="8139" y="112"/>
                    </a:lnTo>
                    <a:lnTo>
                      <a:pt x="8139" y="120"/>
                    </a:lnTo>
                    <a:lnTo>
                      <a:pt x="8139" y="137"/>
                    </a:lnTo>
                    <a:lnTo>
                      <a:pt x="8139" y="144"/>
                    </a:lnTo>
                    <a:lnTo>
                      <a:pt x="8139" y="161"/>
                    </a:lnTo>
                    <a:lnTo>
                      <a:pt x="8139" y="170"/>
                    </a:lnTo>
                    <a:lnTo>
                      <a:pt x="8139" y="185"/>
                    </a:lnTo>
                    <a:lnTo>
                      <a:pt x="8139" y="194"/>
                    </a:lnTo>
                    <a:lnTo>
                      <a:pt x="8139" y="209"/>
                    </a:lnTo>
                    <a:lnTo>
                      <a:pt x="8139" y="226"/>
                    </a:lnTo>
                    <a:lnTo>
                      <a:pt x="8139" y="241"/>
                    </a:lnTo>
                    <a:lnTo>
                      <a:pt x="8139" y="258"/>
                    </a:lnTo>
                    <a:lnTo>
                      <a:pt x="8149" y="265"/>
                    </a:lnTo>
                    <a:lnTo>
                      <a:pt x="8149" y="282"/>
                    </a:lnTo>
                    <a:lnTo>
                      <a:pt x="8149" y="297"/>
                    </a:lnTo>
                    <a:lnTo>
                      <a:pt x="8149" y="314"/>
                    </a:lnTo>
                    <a:lnTo>
                      <a:pt x="8149" y="330"/>
                    </a:lnTo>
                    <a:lnTo>
                      <a:pt x="8149" y="347"/>
                    </a:lnTo>
                    <a:lnTo>
                      <a:pt x="8149" y="362"/>
                    </a:lnTo>
                    <a:lnTo>
                      <a:pt x="8149" y="388"/>
                    </a:lnTo>
                    <a:lnTo>
                      <a:pt x="8149" y="403"/>
                    </a:lnTo>
                    <a:lnTo>
                      <a:pt x="8149" y="418"/>
                    </a:lnTo>
                    <a:lnTo>
                      <a:pt x="8149" y="435"/>
                    </a:lnTo>
                    <a:lnTo>
                      <a:pt x="8149" y="451"/>
                    </a:lnTo>
                    <a:lnTo>
                      <a:pt x="8149" y="468"/>
                    </a:lnTo>
                    <a:lnTo>
                      <a:pt x="8160" y="491"/>
                    </a:lnTo>
                    <a:lnTo>
                      <a:pt x="8160" y="508"/>
                    </a:lnTo>
                    <a:lnTo>
                      <a:pt x="8160" y="524"/>
                    </a:lnTo>
                    <a:lnTo>
                      <a:pt x="8160" y="541"/>
                    </a:lnTo>
                    <a:lnTo>
                      <a:pt x="8160" y="565"/>
                    </a:lnTo>
                    <a:lnTo>
                      <a:pt x="8160" y="580"/>
                    </a:lnTo>
                    <a:lnTo>
                      <a:pt x="8160" y="597"/>
                    </a:lnTo>
                    <a:lnTo>
                      <a:pt x="8160" y="612"/>
                    </a:lnTo>
                    <a:lnTo>
                      <a:pt x="8160" y="636"/>
                    </a:lnTo>
                    <a:lnTo>
                      <a:pt x="8160" y="653"/>
                    </a:lnTo>
                    <a:lnTo>
                      <a:pt x="8160" y="668"/>
                    </a:lnTo>
                    <a:lnTo>
                      <a:pt x="8160" y="685"/>
                    </a:lnTo>
                    <a:lnTo>
                      <a:pt x="8171" y="709"/>
                    </a:lnTo>
                    <a:lnTo>
                      <a:pt x="8171" y="726"/>
                    </a:lnTo>
                    <a:lnTo>
                      <a:pt x="8171" y="742"/>
                    </a:lnTo>
                    <a:lnTo>
                      <a:pt x="8171" y="759"/>
                    </a:lnTo>
                    <a:lnTo>
                      <a:pt x="8171" y="774"/>
                    </a:lnTo>
                    <a:lnTo>
                      <a:pt x="8171" y="798"/>
                    </a:lnTo>
                    <a:lnTo>
                      <a:pt x="8171" y="815"/>
                    </a:lnTo>
                    <a:lnTo>
                      <a:pt x="8171" y="830"/>
                    </a:lnTo>
                    <a:lnTo>
                      <a:pt x="8171" y="847"/>
                    </a:lnTo>
                    <a:lnTo>
                      <a:pt x="8171" y="862"/>
                    </a:lnTo>
                    <a:lnTo>
                      <a:pt x="8171" y="879"/>
                    </a:lnTo>
                    <a:lnTo>
                      <a:pt x="8171" y="895"/>
                    </a:lnTo>
                    <a:lnTo>
                      <a:pt x="8171" y="912"/>
                    </a:lnTo>
                    <a:lnTo>
                      <a:pt x="8182" y="927"/>
                    </a:lnTo>
                    <a:lnTo>
                      <a:pt x="8182" y="936"/>
                    </a:lnTo>
                    <a:lnTo>
                      <a:pt x="8182" y="951"/>
                    </a:lnTo>
                    <a:lnTo>
                      <a:pt x="8182" y="968"/>
                    </a:lnTo>
                    <a:lnTo>
                      <a:pt x="8182" y="983"/>
                    </a:lnTo>
                    <a:lnTo>
                      <a:pt x="8182" y="992"/>
                    </a:lnTo>
                    <a:lnTo>
                      <a:pt x="8182" y="1007"/>
                    </a:lnTo>
                    <a:lnTo>
                      <a:pt x="8182" y="1016"/>
                    </a:lnTo>
                    <a:lnTo>
                      <a:pt x="8182" y="1033"/>
                    </a:lnTo>
                    <a:lnTo>
                      <a:pt x="8182" y="1039"/>
                    </a:lnTo>
                    <a:lnTo>
                      <a:pt x="8182" y="1056"/>
                    </a:lnTo>
                    <a:lnTo>
                      <a:pt x="8182" y="1065"/>
                    </a:lnTo>
                    <a:lnTo>
                      <a:pt x="8182" y="1080"/>
                    </a:lnTo>
                    <a:lnTo>
                      <a:pt x="8190" y="1089"/>
                    </a:lnTo>
                    <a:lnTo>
                      <a:pt x="8190" y="1097"/>
                    </a:lnTo>
                    <a:lnTo>
                      <a:pt x="8190" y="1104"/>
                    </a:lnTo>
                    <a:lnTo>
                      <a:pt x="8190" y="1113"/>
                    </a:lnTo>
                    <a:lnTo>
                      <a:pt x="8190" y="1121"/>
                    </a:lnTo>
                    <a:lnTo>
                      <a:pt x="8190" y="1130"/>
                    </a:lnTo>
                    <a:lnTo>
                      <a:pt x="8190" y="1136"/>
                    </a:lnTo>
                    <a:lnTo>
                      <a:pt x="8190" y="1145"/>
                    </a:lnTo>
                    <a:lnTo>
                      <a:pt x="8190" y="1153"/>
                    </a:lnTo>
                    <a:lnTo>
                      <a:pt x="8190" y="1162"/>
                    </a:lnTo>
                    <a:lnTo>
                      <a:pt x="8201" y="1169"/>
                    </a:lnTo>
                    <a:lnTo>
                      <a:pt x="8201" y="1177"/>
                    </a:lnTo>
                    <a:lnTo>
                      <a:pt x="8201" y="1169"/>
                    </a:lnTo>
                    <a:lnTo>
                      <a:pt x="8212" y="1162"/>
                    </a:lnTo>
                    <a:lnTo>
                      <a:pt x="8212" y="1153"/>
                    </a:lnTo>
                    <a:lnTo>
                      <a:pt x="8212" y="1145"/>
                    </a:lnTo>
                    <a:lnTo>
                      <a:pt x="8212" y="1136"/>
                    </a:lnTo>
                    <a:lnTo>
                      <a:pt x="8212" y="1130"/>
                    </a:lnTo>
                    <a:lnTo>
                      <a:pt x="8212" y="1121"/>
                    </a:lnTo>
                    <a:lnTo>
                      <a:pt x="8212" y="1113"/>
                    </a:lnTo>
                    <a:lnTo>
                      <a:pt x="8212" y="1104"/>
                    </a:lnTo>
                    <a:lnTo>
                      <a:pt x="8212" y="1097"/>
                    </a:lnTo>
                    <a:lnTo>
                      <a:pt x="8212" y="1089"/>
                    </a:lnTo>
                    <a:lnTo>
                      <a:pt x="8223" y="1080"/>
                    </a:lnTo>
                    <a:lnTo>
                      <a:pt x="8223" y="1065"/>
                    </a:lnTo>
                    <a:lnTo>
                      <a:pt x="8223" y="1056"/>
                    </a:lnTo>
                    <a:lnTo>
                      <a:pt x="8223" y="1039"/>
                    </a:lnTo>
                    <a:lnTo>
                      <a:pt x="8223" y="1033"/>
                    </a:lnTo>
                    <a:lnTo>
                      <a:pt x="8223" y="1016"/>
                    </a:lnTo>
                    <a:lnTo>
                      <a:pt x="8223" y="1007"/>
                    </a:lnTo>
                    <a:lnTo>
                      <a:pt x="8223" y="992"/>
                    </a:lnTo>
                    <a:lnTo>
                      <a:pt x="8223" y="983"/>
                    </a:lnTo>
                    <a:lnTo>
                      <a:pt x="8223" y="968"/>
                    </a:lnTo>
                    <a:lnTo>
                      <a:pt x="8223" y="951"/>
                    </a:lnTo>
                    <a:lnTo>
                      <a:pt x="8223" y="936"/>
                    </a:lnTo>
                    <a:lnTo>
                      <a:pt x="8223" y="927"/>
                    </a:lnTo>
                    <a:lnTo>
                      <a:pt x="8233" y="912"/>
                    </a:lnTo>
                    <a:lnTo>
                      <a:pt x="8233" y="895"/>
                    </a:lnTo>
                    <a:lnTo>
                      <a:pt x="8233" y="879"/>
                    </a:lnTo>
                    <a:lnTo>
                      <a:pt x="8233" y="862"/>
                    </a:lnTo>
                    <a:lnTo>
                      <a:pt x="8233" y="847"/>
                    </a:lnTo>
                    <a:lnTo>
                      <a:pt x="8233" y="830"/>
                    </a:lnTo>
                    <a:lnTo>
                      <a:pt x="8233" y="815"/>
                    </a:lnTo>
                    <a:lnTo>
                      <a:pt x="8233" y="798"/>
                    </a:lnTo>
                    <a:lnTo>
                      <a:pt x="8233" y="774"/>
                    </a:lnTo>
                    <a:lnTo>
                      <a:pt x="8233" y="759"/>
                    </a:lnTo>
                    <a:lnTo>
                      <a:pt x="8233" y="742"/>
                    </a:lnTo>
                    <a:lnTo>
                      <a:pt x="8233" y="726"/>
                    </a:lnTo>
                    <a:lnTo>
                      <a:pt x="8233" y="709"/>
                    </a:lnTo>
                    <a:lnTo>
                      <a:pt x="8244" y="685"/>
                    </a:lnTo>
                    <a:lnTo>
                      <a:pt x="8244" y="668"/>
                    </a:lnTo>
                    <a:lnTo>
                      <a:pt x="8244" y="653"/>
                    </a:lnTo>
                    <a:lnTo>
                      <a:pt x="8244" y="636"/>
                    </a:lnTo>
                    <a:lnTo>
                      <a:pt x="8244" y="612"/>
                    </a:lnTo>
                    <a:lnTo>
                      <a:pt x="8244" y="597"/>
                    </a:lnTo>
                    <a:lnTo>
                      <a:pt x="8244" y="580"/>
                    </a:lnTo>
                    <a:lnTo>
                      <a:pt x="8244" y="565"/>
                    </a:lnTo>
                    <a:lnTo>
                      <a:pt x="8244" y="541"/>
                    </a:lnTo>
                    <a:lnTo>
                      <a:pt x="8244" y="524"/>
                    </a:lnTo>
                    <a:lnTo>
                      <a:pt x="8244" y="508"/>
                    </a:lnTo>
                    <a:lnTo>
                      <a:pt x="8244" y="491"/>
                    </a:lnTo>
                    <a:lnTo>
                      <a:pt x="8253" y="468"/>
                    </a:lnTo>
                    <a:lnTo>
                      <a:pt x="8253" y="451"/>
                    </a:lnTo>
                    <a:lnTo>
                      <a:pt x="8253" y="435"/>
                    </a:lnTo>
                    <a:lnTo>
                      <a:pt x="8253" y="418"/>
                    </a:lnTo>
                    <a:lnTo>
                      <a:pt x="8253" y="403"/>
                    </a:lnTo>
                    <a:lnTo>
                      <a:pt x="8253" y="379"/>
                    </a:lnTo>
                    <a:lnTo>
                      <a:pt x="8253" y="362"/>
                    </a:lnTo>
                    <a:lnTo>
                      <a:pt x="8253" y="347"/>
                    </a:lnTo>
                    <a:lnTo>
                      <a:pt x="8253" y="330"/>
                    </a:lnTo>
                    <a:lnTo>
                      <a:pt x="8253" y="314"/>
                    </a:lnTo>
                    <a:lnTo>
                      <a:pt x="8253" y="297"/>
                    </a:lnTo>
                    <a:lnTo>
                      <a:pt x="8253" y="282"/>
                    </a:lnTo>
                    <a:lnTo>
                      <a:pt x="8253" y="265"/>
                    </a:lnTo>
                    <a:lnTo>
                      <a:pt x="8264" y="250"/>
                    </a:lnTo>
                    <a:lnTo>
                      <a:pt x="8264" y="241"/>
                    </a:lnTo>
                    <a:lnTo>
                      <a:pt x="8264" y="226"/>
                    </a:lnTo>
                    <a:lnTo>
                      <a:pt x="8264" y="209"/>
                    </a:lnTo>
                    <a:lnTo>
                      <a:pt x="8264" y="194"/>
                    </a:lnTo>
                    <a:lnTo>
                      <a:pt x="8264" y="185"/>
                    </a:lnTo>
                    <a:lnTo>
                      <a:pt x="8264" y="170"/>
                    </a:lnTo>
                    <a:lnTo>
                      <a:pt x="8264" y="153"/>
                    </a:lnTo>
                    <a:lnTo>
                      <a:pt x="8264" y="144"/>
                    </a:lnTo>
                    <a:lnTo>
                      <a:pt x="8264" y="137"/>
                    </a:lnTo>
                    <a:lnTo>
                      <a:pt x="8264" y="120"/>
                    </a:lnTo>
                    <a:lnTo>
                      <a:pt x="8264" y="112"/>
                    </a:lnTo>
                    <a:lnTo>
                      <a:pt x="8264" y="97"/>
                    </a:lnTo>
                    <a:lnTo>
                      <a:pt x="8274" y="88"/>
                    </a:lnTo>
                    <a:lnTo>
                      <a:pt x="8274" y="80"/>
                    </a:lnTo>
                    <a:lnTo>
                      <a:pt x="8274" y="73"/>
                    </a:lnTo>
                    <a:lnTo>
                      <a:pt x="8274" y="64"/>
                    </a:lnTo>
                    <a:lnTo>
                      <a:pt x="8274" y="56"/>
                    </a:lnTo>
                    <a:lnTo>
                      <a:pt x="8274" y="47"/>
                    </a:lnTo>
                    <a:lnTo>
                      <a:pt x="8274" y="40"/>
                    </a:lnTo>
                    <a:lnTo>
                      <a:pt x="8274" y="32"/>
                    </a:lnTo>
                    <a:lnTo>
                      <a:pt x="8274" y="23"/>
                    </a:lnTo>
                    <a:lnTo>
                      <a:pt x="8274" y="15"/>
                    </a:lnTo>
                    <a:lnTo>
                      <a:pt x="8285" y="8"/>
                    </a:lnTo>
                    <a:lnTo>
                      <a:pt x="8285" y="0"/>
                    </a:lnTo>
                  </a:path>
                </a:pathLst>
              </a:custGeom>
              <a:noFill/>
              <a:ln w="7938">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l-GR"/>
              </a:p>
            </p:txBody>
          </p:sp>
          <p:sp>
            <p:nvSpPr>
              <p:cNvPr id="25739" name="Freeform 138"/>
              <p:cNvSpPr>
                <a:spLocks/>
              </p:cNvSpPr>
              <p:nvPr/>
            </p:nvSpPr>
            <p:spPr bwMode="auto">
              <a:xfrm>
                <a:off x="2699" y="3335"/>
                <a:ext cx="2788" cy="587"/>
              </a:xfrm>
              <a:custGeom>
                <a:avLst/>
                <a:gdLst>
                  <a:gd name="T0" fmla="*/ 35 w 8285"/>
                  <a:gd name="T1" fmla="*/ 507 h 1177"/>
                  <a:gd name="T2" fmla="*/ 67 w 8285"/>
                  <a:gd name="T3" fmla="*/ 217 h 1177"/>
                  <a:gd name="T4" fmla="*/ 102 w 8285"/>
                  <a:gd name="T5" fmla="*/ 208 h 1177"/>
                  <a:gd name="T6" fmla="*/ 134 w 8285"/>
                  <a:gd name="T7" fmla="*/ 523 h 1177"/>
                  <a:gd name="T8" fmla="*/ 173 w 8285"/>
                  <a:gd name="T9" fmla="*/ 20 h 1177"/>
                  <a:gd name="T10" fmla="*/ 204 w 8285"/>
                  <a:gd name="T11" fmla="*/ 458 h 1177"/>
                  <a:gd name="T12" fmla="*/ 239 w 8285"/>
                  <a:gd name="T13" fmla="*/ 282 h 1177"/>
                  <a:gd name="T14" fmla="*/ 271 w 8285"/>
                  <a:gd name="T15" fmla="*/ 157 h 1177"/>
                  <a:gd name="T16" fmla="*/ 306 w 8285"/>
                  <a:gd name="T17" fmla="*/ 543 h 1177"/>
                  <a:gd name="T18" fmla="*/ 341 w 8285"/>
                  <a:gd name="T19" fmla="*/ 64 h 1177"/>
                  <a:gd name="T20" fmla="*/ 377 w 8285"/>
                  <a:gd name="T21" fmla="*/ 393 h 1177"/>
                  <a:gd name="T22" fmla="*/ 411 w 8285"/>
                  <a:gd name="T23" fmla="*/ 354 h 1177"/>
                  <a:gd name="T24" fmla="*/ 443 w 8285"/>
                  <a:gd name="T25" fmla="*/ 100 h 1177"/>
                  <a:gd name="T26" fmla="*/ 482 w 8285"/>
                  <a:gd name="T27" fmla="*/ 527 h 1177"/>
                  <a:gd name="T28" fmla="*/ 517 w 8285"/>
                  <a:gd name="T29" fmla="*/ 177 h 1177"/>
                  <a:gd name="T30" fmla="*/ 549 w 8285"/>
                  <a:gd name="T31" fmla="*/ 245 h 1177"/>
                  <a:gd name="T32" fmla="*/ 584 w 8285"/>
                  <a:gd name="T33" fmla="*/ 471 h 1177"/>
                  <a:gd name="T34" fmla="*/ 627 w 8285"/>
                  <a:gd name="T35" fmla="*/ 113 h 1177"/>
                  <a:gd name="T36" fmla="*/ 659 w 8285"/>
                  <a:gd name="T37" fmla="*/ 338 h 1177"/>
                  <a:gd name="T38" fmla="*/ 693 w 8285"/>
                  <a:gd name="T39" fmla="*/ 398 h 1177"/>
                  <a:gd name="T40" fmla="*/ 736 w 8285"/>
                  <a:gd name="T41" fmla="*/ 113 h 1177"/>
                  <a:gd name="T42" fmla="*/ 771 w 8285"/>
                  <a:gd name="T43" fmla="*/ 350 h 1177"/>
                  <a:gd name="T44" fmla="*/ 806 w 8285"/>
                  <a:gd name="T45" fmla="*/ 390 h 1177"/>
                  <a:gd name="T46" fmla="*/ 851 w 8285"/>
                  <a:gd name="T47" fmla="*/ 165 h 1177"/>
                  <a:gd name="T48" fmla="*/ 887 w 8285"/>
                  <a:gd name="T49" fmla="*/ 273 h 1177"/>
                  <a:gd name="T50" fmla="*/ 933 w 8285"/>
                  <a:gd name="T51" fmla="*/ 422 h 1177"/>
                  <a:gd name="T52" fmla="*/ 975 w 8285"/>
                  <a:gd name="T53" fmla="*/ 322 h 1177"/>
                  <a:gd name="T54" fmla="*/ 1024 w 8285"/>
                  <a:gd name="T55" fmla="*/ 245 h 1177"/>
                  <a:gd name="T56" fmla="*/ 1077 w 8285"/>
                  <a:gd name="T57" fmla="*/ 233 h 1177"/>
                  <a:gd name="T58" fmla="*/ 1140 w 8285"/>
                  <a:gd name="T59" fmla="*/ 286 h 1177"/>
                  <a:gd name="T60" fmla="*/ 1225 w 8285"/>
                  <a:gd name="T61" fmla="*/ 289 h 1177"/>
                  <a:gd name="T62" fmla="*/ 1450 w 8285"/>
                  <a:gd name="T63" fmla="*/ 293 h 1177"/>
                  <a:gd name="T64" fmla="*/ 1591 w 8285"/>
                  <a:gd name="T65" fmla="*/ 289 h 1177"/>
                  <a:gd name="T66" fmla="*/ 1672 w 8285"/>
                  <a:gd name="T67" fmla="*/ 253 h 1177"/>
                  <a:gd name="T68" fmla="*/ 1731 w 8285"/>
                  <a:gd name="T69" fmla="*/ 273 h 1177"/>
                  <a:gd name="T70" fmla="*/ 1784 w 8285"/>
                  <a:gd name="T71" fmla="*/ 229 h 1177"/>
                  <a:gd name="T72" fmla="*/ 1824 w 8285"/>
                  <a:gd name="T73" fmla="*/ 194 h 1177"/>
                  <a:gd name="T74" fmla="*/ 1872 w 8285"/>
                  <a:gd name="T75" fmla="*/ 322 h 1177"/>
                  <a:gd name="T76" fmla="*/ 1908 w 8285"/>
                  <a:gd name="T77" fmla="*/ 418 h 1177"/>
                  <a:gd name="T78" fmla="*/ 1953 w 8285"/>
                  <a:gd name="T79" fmla="*/ 213 h 1177"/>
                  <a:gd name="T80" fmla="*/ 1988 w 8285"/>
                  <a:gd name="T81" fmla="*/ 217 h 1177"/>
                  <a:gd name="T82" fmla="*/ 2032 w 8285"/>
                  <a:gd name="T83" fmla="*/ 478 h 1177"/>
                  <a:gd name="T84" fmla="*/ 2067 w 8285"/>
                  <a:gd name="T85" fmla="*/ 225 h 1177"/>
                  <a:gd name="T86" fmla="*/ 2102 w 8285"/>
                  <a:gd name="T87" fmla="*/ 201 h 1177"/>
                  <a:gd name="T88" fmla="*/ 2137 w 8285"/>
                  <a:gd name="T89" fmla="*/ 502 h 1177"/>
                  <a:gd name="T90" fmla="*/ 2175 w 8285"/>
                  <a:gd name="T91" fmla="*/ 161 h 1177"/>
                  <a:gd name="T92" fmla="*/ 2211 w 8285"/>
                  <a:gd name="T93" fmla="*/ 265 h 1177"/>
                  <a:gd name="T94" fmla="*/ 2246 w 8285"/>
                  <a:gd name="T95" fmla="*/ 467 h 1177"/>
                  <a:gd name="T96" fmla="*/ 2285 w 8285"/>
                  <a:gd name="T97" fmla="*/ 72 h 1177"/>
                  <a:gd name="T98" fmla="*/ 2320 w 8285"/>
                  <a:gd name="T99" fmla="*/ 410 h 1177"/>
                  <a:gd name="T100" fmla="*/ 2352 w 8285"/>
                  <a:gd name="T101" fmla="*/ 330 h 1177"/>
                  <a:gd name="T102" fmla="*/ 2386 w 8285"/>
                  <a:gd name="T103" fmla="*/ 113 h 1177"/>
                  <a:gd name="T104" fmla="*/ 2426 w 8285"/>
                  <a:gd name="T105" fmla="*/ 555 h 1177"/>
                  <a:gd name="T106" fmla="*/ 2457 w 8285"/>
                  <a:gd name="T107" fmla="*/ 116 h 1177"/>
                  <a:gd name="T108" fmla="*/ 2492 w 8285"/>
                  <a:gd name="T109" fmla="*/ 330 h 1177"/>
                  <a:gd name="T110" fmla="*/ 2524 w 8285"/>
                  <a:gd name="T111" fmla="*/ 426 h 1177"/>
                  <a:gd name="T112" fmla="*/ 2559 w 8285"/>
                  <a:gd name="T113" fmla="*/ 48 h 1177"/>
                  <a:gd name="T114" fmla="*/ 2594 w 8285"/>
                  <a:gd name="T115" fmla="*/ 539 h 1177"/>
                  <a:gd name="T116" fmla="*/ 2629 w 8285"/>
                  <a:gd name="T117" fmla="*/ 161 h 1177"/>
                  <a:gd name="T118" fmla="*/ 2660 w 8285"/>
                  <a:gd name="T119" fmla="*/ 270 h 1177"/>
                  <a:gd name="T120" fmla="*/ 2696 w 8285"/>
                  <a:gd name="T121" fmla="*/ 483 h 1177"/>
                  <a:gd name="T122" fmla="*/ 2728 w 8285"/>
                  <a:gd name="T123" fmla="*/ 11 h 1177"/>
                  <a:gd name="T124" fmla="*/ 2767 w 8285"/>
                  <a:gd name="T125" fmla="*/ 518 h 1177"/>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8285"/>
                  <a:gd name="T190" fmla="*/ 0 h 1177"/>
                  <a:gd name="T191" fmla="*/ 8285 w 8285"/>
                  <a:gd name="T192" fmla="*/ 1177 h 1177"/>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8285" h="1177">
                    <a:moveTo>
                      <a:pt x="0" y="0"/>
                    </a:moveTo>
                    <a:lnTo>
                      <a:pt x="0" y="8"/>
                    </a:lnTo>
                    <a:lnTo>
                      <a:pt x="11" y="15"/>
                    </a:lnTo>
                    <a:lnTo>
                      <a:pt x="11" y="23"/>
                    </a:lnTo>
                    <a:lnTo>
                      <a:pt x="11" y="32"/>
                    </a:lnTo>
                    <a:lnTo>
                      <a:pt x="11" y="40"/>
                    </a:lnTo>
                    <a:lnTo>
                      <a:pt x="11" y="47"/>
                    </a:lnTo>
                    <a:lnTo>
                      <a:pt x="11" y="56"/>
                    </a:lnTo>
                    <a:lnTo>
                      <a:pt x="11" y="64"/>
                    </a:lnTo>
                    <a:lnTo>
                      <a:pt x="11" y="73"/>
                    </a:lnTo>
                    <a:lnTo>
                      <a:pt x="11" y="80"/>
                    </a:lnTo>
                    <a:lnTo>
                      <a:pt x="11" y="88"/>
                    </a:lnTo>
                    <a:lnTo>
                      <a:pt x="21" y="97"/>
                    </a:lnTo>
                    <a:lnTo>
                      <a:pt x="21" y="112"/>
                    </a:lnTo>
                    <a:lnTo>
                      <a:pt x="21" y="120"/>
                    </a:lnTo>
                    <a:lnTo>
                      <a:pt x="21" y="137"/>
                    </a:lnTo>
                    <a:lnTo>
                      <a:pt x="21" y="144"/>
                    </a:lnTo>
                    <a:lnTo>
                      <a:pt x="21" y="153"/>
                    </a:lnTo>
                    <a:lnTo>
                      <a:pt x="21" y="170"/>
                    </a:lnTo>
                    <a:lnTo>
                      <a:pt x="21" y="185"/>
                    </a:lnTo>
                    <a:lnTo>
                      <a:pt x="21" y="194"/>
                    </a:lnTo>
                    <a:lnTo>
                      <a:pt x="21" y="209"/>
                    </a:lnTo>
                    <a:lnTo>
                      <a:pt x="21" y="226"/>
                    </a:lnTo>
                    <a:lnTo>
                      <a:pt x="21" y="241"/>
                    </a:lnTo>
                    <a:lnTo>
                      <a:pt x="21" y="250"/>
                    </a:lnTo>
                    <a:lnTo>
                      <a:pt x="32" y="265"/>
                    </a:lnTo>
                    <a:lnTo>
                      <a:pt x="32" y="282"/>
                    </a:lnTo>
                    <a:lnTo>
                      <a:pt x="32" y="297"/>
                    </a:lnTo>
                    <a:lnTo>
                      <a:pt x="32" y="314"/>
                    </a:lnTo>
                    <a:lnTo>
                      <a:pt x="32" y="330"/>
                    </a:lnTo>
                    <a:lnTo>
                      <a:pt x="32" y="347"/>
                    </a:lnTo>
                    <a:lnTo>
                      <a:pt x="32" y="362"/>
                    </a:lnTo>
                    <a:lnTo>
                      <a:pt x="32" y="379"/>
                    </a:lnTo>
                    <a:lnTo>
                      <a:pt x="32" y="403"/>
                    </a:lnTo>
                    <a:lnTo>
                      <a:pt x="32" y="418"/>
                    </a:lnTo>
                    <a:lnTo>
                      <a:pt x="32" y="435"/>
                    </a:lnTo>
                    <a:lnTo>
                      <a:pt x="32" y="451"/>
                    </a:lnTo>
                    <a:lnTo>
                      <a:pt x="32" y="468"/>
                    </a:lnTo>
                    <a:lnTo>
                      <a:pt x="41" y="491"/>
                    </a:lnTo>
                    <a:lnTo>
                      <a:pt x="41" y="508"/>
                    </a:lnTo>
                    <a:lnTo>
                      <a:pt x="41" y="524"/>
                    </a:lnTo>
                    <a:lnTo>
                      <a:pt x="41" y="541"/>
                    </a:lnTo>
                    <a:lnTo>
                      <a:pt x="41" y="565"/>
                    </a:lnTo>
                    <a:lnTo>
                      <a:pt x="41" y="580"/>
                    </a:lnTo>
                    <a:lnTo>
                      <a:pt x="41" y="597"/>
                    </a:lnTo>
                    <a:lnTo>
                      <a:pt x="41" y="612"/>
                    </a:lnTo>
                    <a:lnTo>
                      <a:pt x="41" y="636"/>
                    </a:lnTo>
                    <a:lnTo>
                      <a:pt x="41" y="653"/>
                    </a:lnTo>
                    <a:lnTo>
                      <a:pt x="41" y="668"/>
                    </a:lnTo>
                    <a:lnTo>
                      <a:pt x="41" y="685"/>
                    </a:lnTo>
                    <a:lnTo>
                      <a:pt x="52" y="709"/>
                    </a:lnTo>
                    <a:lnTo>
                      <a:pt x="52" y="726"/>
                    </a:lnTo>
                    <a:lnTo>
                      <a:pt x="52" y="742"/>
                    </a:lnTo>
                    <a:lnTo>
                      <a:pt x="52" y="759"/>
                    </a:lnTo>
                    <a:lnTo>
                      <a:pt x="52" y="774"/>
                    </a:lnTo>
                    <a:lnTo>
                      <a:pt x="52" y="798"/>
                    </a:lnTo>
                    <a:lnTo>
                      <a:pt x="52" y="815"/>
                    </a:lnTo>
                    <a:lnTo>
                      <a:pt x="52" y="830"/>
                    </a:lnTo>
                    <a:lnTo>
                      <a:pt x="52" y="847"/>
                    </a:lnTo>
                    <a:lnTo>
                      <a:pt x="52" y="862"/>
                    </a:lnTo>
                    <a:lnTo>
                      <a:pt x="52" y="879"/>
                    </a:lnTo>
                    <a:lnTo>
                      <a:pt x="52" y="895"/>
                    </a:lnTo>
                    <a:lnTo>
                      <a:pt x="52" y="912"/>
                    </a:lnTo>
                    <a:lnTo>
                      <a:pt x="62" y="927"/>
                    </a:lnTo>
                    <a:lnTo>
                      <a:pt x="62" y="936"/>
                    </a:lnTo>
                    <a:lnTo>
                      <a:pt x="62" y="951"/>
                    </a:lnTo>
                    <a:lnTo>
                      <a:pt x="62" y="968"/>
                    </a:lnTo>
                    <a:lnTo>
                      <a:pt x="62" y="983"/>
                    </a:lnTo>
                    <a:lnTo>
                      <a:pt x="62" y="992"/>
                    </a:lnTo>
                    <a:lnTo>
                      <a:pt x="62" y="1007"/>
                    </a:lnTo>
                    <a:lnTo>
                      <a:pt x="62" y="1016"/>
                    </a:lnTo>
                    <a:lnTo>
                      <a:pt x="62" y="1033"/>
                    </a:lnTo>
                    <a:lnTo>
                      <a:pt x="62" y="1039"/>
                    </a:lnTo>
                    <a:lnTo>
                      <a:pt x="62" y="1056"/>
                    </a:lnTo>
                    <a:lnTo>
                      <a:pt x="62" y="1065"/>
                    </a:lnTo>
                    <a:lnTo>
                      <a:pt x="62" y="1080"/>
                    </a:lnTo>
                    <a:lnTo>
                      <a:pt x="73" y="1089"/>
                    </a:lnTo>
                    <a:lnTo>
                      <a:pt x="73" y="1097"/>
                    </a:lnTo>
                    <a:lnTo>
                      <a:pt x="73" y="1104"/>
                    </a:lnTo>
                    <a:lnTo>
                      <a:pt x="73" y="1113"/>
                    </a:lnTo>
                    <a:lnTo>
                      <a:pt x="73" y="1121"/>
                    </a:lnTo>
                    <a:lnTo>
                      <a:pt x="73" y="1130"/>
                    </a:lnTo>
                    <a:lnTo>
                      <a:pt x="73" y="1136"/>
                    </a:lnTo>
                    <a:lnTo>
                      <a:pt x="73" y="1145"/>
                    </a:lnTo>
                    <a:lnTo>
                      <a:pt x="73" y="1153"/>
                    </a:lnTo>
                    <a:lnTo>
                      <a:pt x="73" y="1162"/>
                    </a:lnTo>
                    <a:lnTo>
                      <a:pt x="84" y="1169"/>
                    </a:lnTo>
                    <a:lnTo>
                      <a:pt x="84" y="1177"/>
                    </a:lnTo>
                    <a:lnTo>
                      <a:pt x="84" y="1169"/>
                    </a:lnTo>
                    <a:lnTo>
                      <a:pt x="95" y="1162"/>
                    </a:lnTo>
                    <a:lnTo>
                      <a:pt x="95" y="1153"/>
                    </a:lnTo>
                    <a:lnTo>
                      <a:pt x="95" y="1145"/>
                    </a:lnTo>
                    <a:lnTo>
                      <a:pt x="95" y="1136"/>
                    </a:lnTo>
                    <a:lnTo>
                      <a:pt x="95" y="1130"/>
                    </a:lnTo>
                    <a:lnTo>
                      <a:pt x="95" y="1121"/>
                    </a:lnTo>
                    <a:lnTo>
                      <a:pt x="95" y="1113"/>
                    </a:lnTo>
                    <a:lnTo>
                      <a:pt x="95" y="1104"/>
                    </a:lnTo>
                    <a:lnTo>
                      <a:pt x="95" y="1097"/>
                    </a:lnTo>
                    <a:lnTo>
                      <a:pt x="95" y="1089"/>
                    </a:lnTo>
                    <a:lnTo>
                      <a:pt x="103" y="1080"/>
                    </a:lnTo>
                    <a:lnTo>
                      <a:pt x="103" y="1065"/>
                    </a:lnTo>
                    <a:lnTo>
                      <a:pt x="103" y="1056"/>
                    </a:lnTo>
                    <a:lnTo>
                      <a:pt x="103" y="1039"/>
                    </a:lnTo>
                    <a:lnTo>
                      <a:pt x="103" y="1033"/>
                    </a:lnTo>
                    <a:lnTo>
                      <a:pt x="103" y="1016"/>
                    </a:lnTo>
                    <a:lnTo>
                      <a:pt x="103" y="1007"/>
                    </a:lnTo>
                    <a:lnTo>
                      <a:pt x="103" y="992"/>
                    </a:lnTo>
                    <a:lnTo>
                      <a:pt x="103" y="983"/>
                    </a:lnTo>
                    <a:lnTo>
                      <a:pt x="103" y="968"/>
                    </a:lnTo>
                    <a:lnTo>
                      <a:pt x="103" y="951"/>
                    </a:lnTo>
                    <a:lnTo>
                      <a:pt x="103" y="936"/>
                    </a:lnTo>
                    <a:lnTo>
                      <a:pt x="103" y="927"/>
                    </a:lnTo>
                    <a:lnTo>
                      <a:pt x="114" y="912"/>
                    </a:lnTo>
                    <a:lnTo>
                      <a:pt x="114" y="895"/>
                    </a:lnTo>
                    <a:lnTo>
                      <a:pt x="114" y="879"/>
                    </a:lnTo>
                    <a:lnTo>
                      <a:pt x="114" y="862"/>
                    </a:lnTo>
                    <a:lnTo>
                      <a:pt x="114" y="847"/>
                    </a:lnTo>
                    <a:lnTo>
                      <a:pt x="114" y="830"/>
                    </a:lnTo>
                    <a:lnTo>
                      <a:pt x="114" y="815"/>
                    </a:lnTo>
                    <a:lnTo>
                      <a:pt x="114" y="798"/>
                    </a:lnTo>
                    <a:lnTo>
                      <a:pt x="114" y="774"/>
                    </a:lnTo>
                    <a:lnTo>
                      <a:pt x="114" y="759"/>
                    </a:lnTo>
                    <a:lnTo>
                      <a:pt x="114" y="742"/>
                    </a:lnTo>
                    <a:lnTo>
                      <a:pt x="114" y="726"/>
                    </a:lnTo>
                    <a:lnTo>
                      <a:pt x="114" y="709"/>
                    </a:lnTo>
                    <a:lnTo>
                      <a:pt x="125" y="685"/>
                    </a:lnTo>
                    <a:lnTo>
                      <a:pt x="125" y="668"/>
                    </a:lnTo>
                    <a:lnTo>
                      <a:pt x="125" y="653"/>
                    </a:lnTo>
                    <a:lnTo>
                      <a:pt x="125" y="636"/>
                    </a:lnTo>
                    <a:lnTo>
                      <a:pt x="125" y="612"/>
                    </a:lnTo>
                    <a:lnTo>
                      <a:pt x="125" y="597"/>
                    </a:lnTo>
                    <a:lnTo>
                      <a:pt x="125" y="580"/>
                    </a:lnTo>
                    <a:lnTo>
                      <a:pt x="125" y="565"/>
                    </a:lnTo>
                    <a:lnTo>
                      <a:pt x="125" y="541"/>
                    </a:lnTo>
                    <a:lnTo>
                      <a:pt x="125" y="524"/>
                    </a:lnTo>
                    <a:lnTo>
                      <a:pt x="125" y="508"/>
                    </a:lnTo>
                    <a:lnTo>
                      <a:pt x="125" y="491"/>
                    </a:lnTo>
                    <a:lnTo>
                      <a:pt x="136" y="468"/>
                    </a:lnTo>
                    <a:lnTo>
                      <a:pt x="136" y="451"/>
                    </a:lnTo>
                    <a:lnTo>
                      <a:pt x="136" y="435"/>
                    </a:lnTo>
                    <a:lnTo>
                      <a:pt x="136" y="418"/>
                    </a:lnTo>
                    <a:lnTo>
                      <a:pt x="136" y="403"/>
                    </a:lnTo>
                    <a:lnTo>
                      <a:pt x="136" y="388"/>
                    </a:lnTo>
                    <a:lnTo>
                      <a:pt x="136" y="362"/>
                    </a:lnTo>
                    <a:lnTo>
                      <a:pt x="136" y="347"/>
                    </a:lnTo>
                    <a:lnTo>
                      <a:pt x="136" y="330"/>
                    </a:lnTo>
                    <a:lnTo>
                      <a:pt x="136" y="314"/>
                    </a:lnTo>
                    <a:lnTo>
                      <a:pt x="136" y="297"/>
                    </a:lnTo>
                    <a:lnTo>
                      <a:pt x="136" y="282"/>
                    </a:lnTo>
                    <a:lnTo>
                      <a:pt x="136" y="265"/>
                    </a:lnTo>
                    <a:lnTo>
                      <a:pt x="146" y="258"/>
                    </a:lnTo>
                    <a:lnTo>
                      <a:pt x="146" y="241"/>
                    </a:lnTo>
                    <a:lnTo>
                      <a:pt x="146" y="226"/>
                    </a:lnTo>
                    <a:lnTo>
                      <a:pt x="146" y="209"/>
                    </a:lnTo>
                    <a:lnTo>
                      <a:pt x="146" y="194"/>
                    </a:lnTo>
                    <a:lnTo>
                      <a:pt x="146" y="185"/>
                    </a:lnTo>
                    <a:lnTo>
                      <a:pt x="146" y="170"/>
                    </a:lnTo>
                    <a:lnTo>
                      <a:pt x="146" y="161"/>
                    </a:lnTo>
                    <a:lnTo>
                      <a:pt x="146" y="144"/>
                    </a:lnTo>
                    <a:lnTo>
                      <a:pt x="146" y="137"/>
                    </a:lnTo>
                    <a:lnTo>
                      <a:pt x="146" y="120"/>
                    </a:lnTo>
                    <a:lnTo>
                      <a:pt x="146" y="112"/>
                    </a:lnTo>
                    <a:lnTo>
                      <a:pt x="146" y="105"/>
                    </a:lnTo>
                    <a:lnTo>
                      <a:pt x="157" y="88"/>
                    </a:lnTo>
                    <a:lnTo>
                      <a:pt x="157" y="80"/>
                    </a:lnTo>
                    <a:lnTo>
                      <a:pt x="157" y="73"/>
                    </a:lnTo>
                    <a:lnTo>
                      <a:pt x="157" y="64"/>
                    </a:lnTo>
                    <a:lnTo>
                      <a:pt x="157" y="56"/>
                    </a:lnTo>
                    <a:lnTo>
                      <a:pt x="157" y="47"/>
                    </a:lnTo>
                    <a:lnTo>
                      <a:pt x="157" y="40"/>
                    </a:lnTo>
                    <a:lnTo>
                      <a:pt x="157" y="32"/>
                    </a:lnTo>
                    <a:lnTo>
                      <a:pt x="157" y="23"/>
                    </a:lnTo>
                    <a:lnTo>
                      <a:pt x="168" y="15"/>
                    </a:lnTo>
                    <a:lnTo>
                      <a:pt x="168" y="8"/>
                    </a:lnTo>
                    <a:lnTo>
                      <a:pt x="168" y="0"/>
                    </a:lnTo>
                    <a:lnTo>
                      <a:pt x="168" y="8"/>
                    </a:lnTo>
                    <a:lnTo>
                      <a:pt x="177" y="15"/>
                    </a:lnTo>
                    <a:lnTo>
                      <a:pt x="177" y="23"/>
                    </a:lnTo>
                    <a:lnTo>
                      <a:pt x="177" y="32"/>
                    </a:lnTo>
                    <a:lnTo>
                      <a:pt x="177" y="40"/>
                    </a:lnTo>
                    <a:lnTo>
                      <a:pt x="177" y="47"/>
                    </a:lnTo>
                    <a:lnTo>
                      <a:pt x="177" y="56"/>
                    </a:lnTo>
                    <a:lnTo>
                      <a:pt x="177" y="64"/>
                    </a:lnTo>
                    <a:lnTo>
                      <a:pt x="177" y="73"/>
                    </a:lnTo>
                    <a:lnTo>
                      <a:pt x="177" y="80"/>
                    </a:lnTo>
                    <a:lnTo>
                      <a:pt x="177" y="88"/>
                    </a:lnTo>
                    <a:lnTo>
                      <a:pt x="187" y="105"/>
                    </a:lnTo>
                    <a:lnTo>
                      <a:pt x="187" y="112"/>
                    </a:lnTo>
                    <a:lnTo>
                      <a:pt x="187" y="120"/>
                    </a:lnTo>
                    <a:lnTo>
                      <a:pt x="187" y="137"/>
                    </a:lnTo>
                    <a:lnTo>
                      <a:pt x="187" y="144"/>
                    </a:lnTo>
                    <a:lnTo>
                      <a:pt x="187" y="161"/>
                    </a:lnTo>
                    <a:lnTo>
                      <a:pt x="187" y="170"/>
                    </a:lnTo>
                    <a:lnTo>
                      <a:pt x="187" y="185"/>
                    </a:lnTo>
                    <a:lnTo>
                      <a:pt x="187" y="194"/>
                    </a:lnTo>
                    <a:lnTo>
                      <a:pt x="187" y="209"/>
                    </a:lnTo>
                    <a:lnTo>
                      <a:pt x="187" y="226"/>
                    </a:lnTo>
                    <a:lnTo>
                      <a:pt x="187" y="241"/>
                    </a:lnTo>
                    <a:lnTo>
                      <a:pt x="187" y="258"/>
                    </a:lnTo>
                    <a:lnTo>
                      <a:pt x="198" y="265"/>
                    </a:lnTo>
                    <a:lnTo>
                      <a:pt x="198" y="282"/>
                    </a:lnTo>
                    <a:lnTo>
                      <a:pt x="198" y="297"/>
                    </a:lnTo>
                    <a:lnTo>
                      <a:pt x="198" y="314"/>
                    </a:lnTo>
                    <a:lnTo>
                      <a:pt x="198" y="330"/>
                    </a:lnTo>
                    <a:lnTo>
                      <a:pt x="198" y="347"/>
                    </a:lnTo>
                    <a:lnTo>
                      <a:pt x="198" y="362"/>
                    </a:lnTo>
                    <a:lnTo>
                      <a:pt x="198" y="379"/>
                    </a:lnTo>
                    <a:lnTo>
                      <a:pt x="198" y="403"/>
                    </a:lnTo>
                    <a:lnTo>
                      <a:pt x="198" y="418"/>
                    </a:lnTo>
                    <a:lnTo>
                      <a:pt x="198" y="435"/>
                    </a:lnTo>
                    <a:lnTo>
                      <a:pt x="198" y="451"/>
                    </a:lnTo>
                    <a:lnTo>
                      <a:pt x="198" y="468"/>
                    </a:lnTo>
                    <a:lnTo>
                      <a:pt x="209" y="491"/>
                    </a:lnTo>
                    <a:lnTo>
                      <a:pt x="209" y="508"/>
                    </a:lnTo>
                    <a:lnTo>
                      <a:pt x="209" y="524"/>
                    </a:lnTo>
                    <a:lnTo>
                      <a:pt x="209" y="541"/>
                    </a:lnTo>
                    <a:lnTo>
                      <a:pt x="209" y="565"/>
                    </a:lnTo>
                    <a:lnTo>
                      <a:pt x="209" y="580"/>
                    </a:lnTo>
                    <a:lnTo>
                      <a:pt x="209" y="597"/>
                    </a:lnTo>
                    <a:lnTo>
                      <a:pt x="209" y="612"/>
                    </a:lnTo>
                    <a:lnTo>
                      <a:pt x="209" y="636"/>
                    </a:lnTo>
                    <a:lnTo>
                      <a:pt x="209" y="653"/>
                    </a:lnTo>
                    <a:lnTo>
                      <a:pt x="209" y="668"/>
                    </a:lnTo>
                    <a:lnTo>
                      <a:pt x="209" y="685"/>
                    </a:lnTo>
                    <a:lnTo>
                      <a:pt x="220" y="709"/>
                    </a:lnTo>
                    <a:lnTo>
                      <a:pt x="220" y="726"/>
                    </a:lnTo>
                    <a:lnTo>
                      <a:pt x="220" y="742"/>
                    </a:lnTo>
                    <a:lnTo>
                      <a:pt x="220" y="759"/>
                    </a:lnTo>
                    <a:lnTo>
                      <a:pt x="220" y="774"/>
                    </a:lnTo>
                    <a:lnTo>
                      <a:pt x="220" y="789"/>
                    </a:lnTo>
                    <a:lnTo>
                      <a:pt x="220" y="806"/>
                    </a:lnTo>
                    <a:lnTo>
                      <a:pt x="220" y="830"/>
                    </a:lnTo>
                    <a:lnTo>
                      <a:pt x="220" y="847"/>
                    </a:lnTo>
                    <a:lnTo>
                      <a:pt x="220" y="862"/>
                    </a:lnTo>
                    <a:lnTo>
                      <a:pt x="220" y="879"/>
                    </a:lnTo>
                    <a:lnTo>
                      <a:pt x="220" y="895"/>
                    </a:lnTo>
                    <a:lnTo>
                      <a:pt x="220" y="903"/>
                    </a:lnTo>
                    <a:lnTo>
                      <a:pt x="230" y="919"/>
                    </a:lnTo>
                    <a:lnTo>
                      <a:pt x="230" y="936"/>
                    </a:lnTo>
                    <a:lnTo>
                      <a:pt x="230" y="951"/>
                    </a:lnTo>
                    <a:lnTo>
                      <a:pt x="230" y="968"/>
                    </a:lnTo>
                    <a:lnTo>
                      <a:pt x="230" y="976"/>
                    </a:lnTo>
                    <a:lnTo>
                      <a:pt x="230" y="992"/>
                    </a:lnTo>
                    <a:lnTo>
                      <a:pt x="230" y="1007"/>
                    </a:lnTo>
                    <a:lnTo>
                      <a:pt x="230" y="1016"/>
                    </a:lnTo>
                    <a:lnTo>
                      <a:pt x="230" y="1033"/>
                    </a:lnTo>
                    <a:lnTo>
                      <a:pt x="230" y="1039"/>
                    </a:lnTo>
                    <a:lnTo>
                      <a:pt x="230" y="1056"/>
                    </a:lnTo>
                    <a:lnTo>
                      <a:pt x="230" y="1065"/>
                    </a:lnTo>
                    <a:lnTo>
                      <a:pt x="230" y="1072"/>
                    </a:lnTo>
                    <a:lnTo>
                      <a:pt x="241" y="1080"/>
                    </a:lnTo>
                    <a:lnTo>
                      <a:pt x="241" y="1097"/>
                    </a:lnTo>
                    <a:lnTo>
                      <a:pt x="241" y="1104"/>
                    </a:lnTo>
                    <a:lnTo>
                      <a:pt x="241" y="1113"/>
                    </a:lnTo>
                    <a:lnTo>
                      <a:pt x="241" y="1121"/>
                    </a:lnTo>
                    <a:lnTo>
                      <a:pt x="241" y="1130"/>
                    </a:lnTo>
                    <a:lnTo>
                      <a:pt x="241" y="1136"/>
                    </a:lnTo>
                    <a:lnTo>
                      <a:pt x="241" y="1145"/>
                    </a:lnTo>
                    <a:lnTo>
                      <a:pt x="241" y="1153"/>
                    </a:lnTo>
                    <a:lnTo>
                      <a:pt x="250" y="1162"/>
                    </a:lnTo>
                    <a:lnTo>
                      <a:pt x="250" y="1169"/>
                    </a:lnTo>
                    <a:lnTo>
                      <a:pt x="250" y="1177"/>
                    </a:lnTo>
                    <a:lnTo>
                      <a:pt x="250" y="1169"/>
                    </a:lnTo>
                    <a:lnTo>
                      <a:pt x="261" y="1162"/>
                    </a:lnTo>
                    <a:lnTo>
                      <a:pt x="261" y="1153"/>
                    </a:lnTo>
                    <a:lnTo>
                      <a:pt x="261" y="1145"/>
                    </a:lnTo>
                    <a:lnTo>
                      <a:pt x="261" y="1136"/>
                    </a:lnTo>
                    <a:lnTo>
                      <a:pt x="261" y="1130"/>
                    </a:lnTo>
                    <a:lnTo>
                      <a:pt x="261" y="1121"/>
                    </a:lnTo>
                    <a:lnTo>
                      <a:pt x="261" y="1113"/>
                    </a:lnTo>
                    <a:lnTo>
                      <a:pt x="261" y="1104"/>
                    </a:lnTo>
                    <a:lnTo>
                      <a:pt x="261" y="1097"/>
                    </a:lnTo>
                    <a:lnTo>
                      <a:pt x="261" y="1080"/>
                    </a:lnTo>
                    <a:lnTo>
                      <a:pt x="271" y="1072"/>
                    </a:lnTo>
                    <a:lnTo>
                      <a:pt x="271" y="1065"/>
                    </a:lnTo>
                    <a:lnTo>
                      <a:pt x="271" y="1056"/>
                    </a:lnTo>
                    <a:lnTo>
                      <a:pt x="271" y="1039"/>
                    </a:lnTo>
                    <a:lnTo>
                      <a:pt x="271" y="1033"/>
                    </a:lnTo>
                    <a:lnTo>
                      <a:pt x="271" y="1016"/>
                    </a:lnTo>
                    <a:lnTo>
                      <a:pt x="271" y="1007"/>
                    </a:lnTo>
                    <a:lnTo>
                      <a:pt x="271" y="992"/>
                    </a:lnTo>
                    <a:lnTo>
                      <a:pt x="271" y="976"/>
                    </a:lnTo>
                    <a:lnTo>
                      <a:pt x="271" y="968"/>
                    </a:lnTo>
                    <a:lnTo>
                      <a:pt x="271" y="951"/>
                    </a:lnTo>
                    <a:lnTo>
                      <a:pt x="271" y="936"/>
                    </a:lnTo>
                    <a:lnTo>
                      <a:pt x="271" y="919"/>
                    </a:lnTo>
                    <a:lnTo>
                      <a:pt x="282" y="912"/>
                    </a:lnTo>
                    <a:lnTo>
                      <a:pt x="282" y="895"/>
                    </a:lnTo>
                    <a:lnTo>
                      <a:pt x="282" y="879"/>
                    </a:lnTo>
                    <a:lnTo>
                      <a:pt x="282" y="862"/>
                    </a:lnTo>
                    <a:lnTo>
                      <a:pt x="282" y="847"/>
                    </a:lnTo>
                    <a:lnTo>
                      <a:pt x="282" y="830"/>
                    </a:lnTo>
                    <a:lnTo>
                      <a:pt x="282" y="815"/>
                    </a:lnTo>
                    <a:lnTo>
                      <a:pt x="282" y="789"/>
                    </a:lnTo>
                    <a:lnTo>
                      <a:pt x="282" y="774"/>
                    </a:lnTo>
                    <a:lnTo>
                      <a:pt x="282" y="759"/>
                    </a:lnTo>
                    <a:lnTo>
                      <a:pt x="282" y="742"/>
                    </a:lnTo>
                    <a:lnTo>
                      <a:pt x="282" y="726"/>
                    </a:lnTo>
                    <a:lnTo>
                      <a:pt x="282" y="709"/>
                    </a:lnTo>
                    <a:lnTo>
                      <a:pt x="293" y="685"/>
                    </a:lnTo>
                    <a:lnTo>
                      <a:pt x="293" y="668"/>
                    </a:lnTo>
                    <a:lnTo>
                      <a:pt x="293" y="653"/>
                    </a:lnTo>
                    <a:lnTo>
                      <a:pt x="293" y="636"/>
                    </a:lnTo>
                    <a:lnTo>
                      <a:pt x="293" y="612"/>
                    </a:lnTo>
                    <a:lnTo>
                      <a:pt x="293" y="597"/>
                    </a:lnTo>
                    <a:lnTo>
                      <a:pt x="293" y="580"/>
                    </a:lnTo>
                    <a:lnTo>
                      <a:pt x="293" y="565"/>
                    </a:lnTo>
                    <a:lnTo>
                      <a:pt x="293" y="541"/>
                    </a:lnTo>
                    <a:lnTo>
                      <a:pt x="293" y="524"/>
                    </a:lnTo>
                    <a:lnTo>
                      <a:pt x="293" y="508"/>
                    </a:lnTo>
                    <a:lnTo>
                      <a:pt x="293" y="491"/>
                    </a:lnTo>
                    <a:lnTo>
                      <a:pt x="304" y="476"/>
                    </a:lnTo>
                    <a:lnTo>
                      <a:pt x="304" y="451"/>
                    </a:lnTo>
                    <a:lnTo>
                      <a:pt x="304" y="435"/>
                    </a:lnTo>
                    <a:lnTo>
                      <a:pt x="304" y="418"/>
                    </a:lnTo>
                    <a:lnTo>
                      <a:pt x="304" y="403"/>
                    </a:lnTo>
                    <a:lnTo>
                      <a:pt x="304" y="388"/>
                    </a:lnTo>
                    <a:lnTo>
                      <a:pt x="304" y="371"/>
                    </a:lnTo>
                    <a:lnTo>
                      <a:pt x="304" y="355"/>
                    </a:lnTo>
                    <a:lnTo>
                      <a:pt x="304" y="338"/>
                    </a:lnTo>
                    <a:lnTo>
                      <a:pt x="304" y="314"/>
                    </a:lnTo>
                    <a:lnTo>
                      <a:pt x="304" y="306"/>
                    </a:lnTo>
                    <a:lnTo>
                      <a:pt x="304" y="291"/>
                    </a:lnTo>
                    <a:lnTo>
                      <a:pt x="304" y="274"/>
                    </a:lnTo>
                    <a:lnTo>
                      <a:pt x="313" y="258"/>
                    </a:lnTo>
                    <a:lnTo>
                      <a:pt x="313" y="241"/>
                    </a:lnTo>
                    <a:lnTo>
                      <a:pt x="313" y="226"/>
                    </a:lnTo>
                    <a:lnTo>
                      <a:pt x="313" y="209"/>
                    </a:lnTo>
                    <a:lnTo>
                      <a:pt x="313" y="200"/>
                    </a:lnTo>
                    <a:lnTo>
                      <a:pt x="313" y="185"/>
                    </a:lnTo>
                    <a:lnTo>
                      <a:pt x="313" y="170"/>
                    </a:lnTo>
                    <a:lnTo>
                      <a:pt x="313" y="161"/>
                    </a:lnTo>
                    <a:lnTo>
                      <a:pt x="313" y="144"/>
                    </a:lnTo>
                    <a:lnTo>
                      <a:pt x="313" y="137"/>
                    </a:lnTo>
                    <a:lnTo>
                      <a:pt x="313" y="129"/>
                    </a:lnTo>
                    <a:lnTo>
                      <a:pt x="313" y="112"/>
                    </a:lnTo>
                    <a:lnTo>
                      <a:pt x="313" y="105"/>
                    </a:lnTo>
                    <a:lnTo>
                      <a:pt x="323" y="97"/>
                    </a:lnTo>
                    <a:lnTo>
                      <a:pt x="323" y="88"/>
                    </a:lnTo>
                    <a:lnTo>
                      <a:pt x="323" y="73"/>
                    </a:lnTo>
                    <a:lnTo>
                      <a:pt x="323" y="64"/>
                    </a:lnTo>
                    <a:lnTo>
                      <a:pt x="323" y="56"/>
                    </a:lnTo>
                    <a:lnTo>
                      <a:pt x="323" y="47"/>
                    </a:lnTo>
                    <a:lnTo>
                      <a:pt x="323" y="40"/>
                    </a:lnTo>
                    <a:lnTo>
                      <a:pt x="323" y="32"/>
                    </a:lnTo>
                    <a:lnTo>
                      <a:pt x="323" y="23"/>
                    </a:lnTo>
                    <a:lnTo>
                      <a:pt x="334" y="15"/>
                    </a:lnTo>
                    <a:lnTo>
                      <a:pt x="334" y="8"/>
                    </a:lnTo>
                    <a:lnTo>
                      <a:pt x="345" y="15"/>
                    </a:lnTo>
                    <a:lnTo>
                      <a:pt x="345" y="23"/>
                    </a:lnTo>
                    <a:lnTo>
                      <a:pt x="345" y="32"/>
                    </a:lnTo>
                    <a:lnTo>
                      <a:pt x="345" y="40"/>
                    </a:lnTo>
                    <a:lnTo>
                      <a:pt x="345" y="47"/>
                    </a:lnTo>
                    <a:lnTo>
                      <a:pt x="345" y="56"/>
                    </a:lnTo>
                    <a:lnTo>
                      <a:pt x="345" y="64"/>
                    </a:lnTo>
                    <a:lnTo>
                      <a:pt x="345" y="73"/>
                    </a:lnTo>
                    <a:lnTo>
                      <a:pt x="345" y="88"/>
                    </a:lnTo>
                    <a:lnTo>
                      <a:pt x="345" y="97"/>
                    </a:lnTo>
                    <a:lnTo>
                      <a:pt x="355" y="105"/>
                    </a:lnTo>
                    <a:lnTo>
                      <a:pt x="355" y="112"/>
                    </a:lnTo>
                    <a:lnTo>
                      <a:pt x="355" y="129"/>
                    </a:lnTo>
                    <a:lnTo>
                      <a:pt x="355" y="137"/>
                    </a:lnTo>
                    <a:lnTo>
                      <a:pt x="355" y="144"/>
                    </a:lnTo>
                    <a:lnTo>
                      <a:pt x="355" y="161"/>
                    </a:lnTo>
                    <a:lnTo>
                      <a:pt x="355" y="170"/>
                    </a:lnTo>
                    <a:lnTo>
                      <a:pt x="355" y="185"/>
                    </a:lnTo>
                    <a:lnTo>
                      <a:pt x="355" y="200"/>
                    </a:lnTo>
                    <a:lnTo>
                      <a:pt x="355" y="209"/>
                    </a:lnTo>
                    <a:lnTo>
                      <a:pt x="355" y="226"/>
                    </a:lnTo>
                    <a:lnTo>
                      <a:pt x="355" y="241"/>
                    </a:lnTo>
                    <a:lnTo>
                      <a:pt x="355" y="258"/>
                    </a:lnTo>
                    <a:lnTo>
                      <a:pt x="366" y="274"/>
                    </a:lnTo>
                    <a:lnTo>
                      <a:pt x="366" y="291"/>
                    </a:lnTo>
                    <a:lnTo>
                      <a:pt x="366" y="297"/>
                    </a:lnTo>
                    <a:lnTo>
                      <a:pt x="366" y="314"/>
                    </a:lnTo>
                    <a:lnTo>
                      <a:pt x="366" y="330"/>
                    </a:lnTo>
                    <a:lnTo>
                      <a:pt x="366" y="347"/>
                    </a:lnTo>
                    <a:lnTo>
                      <a:pt x="366" y="371"/>
                    </a:lnTo>
                    <a:lnTo>
                      <a:pt x="366" y="388"/>
                    </a:lnTo>
                    <a:lnTo>
                      <a:pt x="366" y="403"/>
                    </a:lnTo>
                    <a:lnTo>
                      <a:pt x="366" y="418"/>
                    </a:lnTo>
                    <a:lnTo>
                      <a:pt x="366" y="435"/>
                    </a:lnTo>
                    <a:lnTo>
                      <a:pt x="366" y="451"/>
                    </a:lnTo>
                    <a:lnTo>
                      <a:pt x="366" y="468"/>
                    </a:lnTo>
                    <a:lnTo>
                      <a:pt x="377" y="491"/>
                    </a:lnTo>
                    <a:lnTo>
                      <a:pt x="377" y="508"/>
                    </a:lnTo>
                    <a:lnTo>
                      <a:pt x="377" y="524"/>
                    </a:lnTo>
                    <a:lnTo>
                      <a:pt x="377" y="541"/>
                    </a:lnTo>
                    <a:lnTo>
                      <a:pt x="377" y="565"/>
                    </a:lnTo>
                    <a:lnTo>
                      <a:pt x="377" y="580"/>
                    </a:lnTo>
                    <a:lnTo>
                      <a:pt x="377" y="597"/>
                    </a:lnTo>
                    <a:lnTo>
                      <a:pt x="377" y="612"/>
                    </a:lnTo>
                    <a:lnTo>
                      <a:pt x="377" y="636"/>
                    </a:lnTo>
                    <a:lnTo>
                      <a:pt x="377" y="653"/>
                    </a:lnTo>
                    <a:lnTo>
                      <a:pt x="377" y="668"/>
                    </a:lnTo>
                    <a:lnTo>
                      <a:pt x="377" y="685"/>
                    </a:lnTo>
                    <a:lnTo>
                      <a:pt x="386" y="701"/>
                    </a:lnTo>
                    <a:lnTo>
                      <a:pt x="386" y="726"/>
                    </a:lnTo>
                    <a:lnTo>
                      <a:pt x="386" y="742"/>
                    </a:lnTo>
                    <a:lnTo>
                      <a:pt x="386" y="759"/>
                    </a:lnTo>
                    <a:lnTo>
                      <a:pt x="386" y="774"/>
                    </a:lnTo>
                    <a:lnTo>
                      <a:pt x="386" y="789"/>
                    </a:lnTo>
                    <a:lnTo>
                      <a:pt x="386" y="806"/>
                    </a:lnTo>
                    <a:lnTo>
                      <a:pt x="386" y="822"/>
                    </a:lnTo>
                    <a:lnTo>
                      <a:pt x="386" y="839"/>
                    </a:lnTo>
                    <a:lnTo>
                      <a:pt x="386" y="854"/>
                    </a:lnTo>
                    <a:lnTo>
                      <a:pt x="386" y="871"/>
                    </a:lnTo>
                    <a:lnTo>
                      <a:pt x="386" y="886"/>
                    </a:lnTo>
                    <a:lnTo>
                      <a:pt x="386" y="903"/>
                    </a:lnTo>
                    <a:lnTo>
                      <a:pt x="397" y="919"/>
                    </a:lnTo>
                    <a:lnTo>
                      <a:pt x="397" y="936"/>
                    </a:lnTo>
                    <a:lnTo>
                      <a:pt x="397" y="951"/>
                    </a:lnTo>
                    <a:lnTo>
                      <a:pt x="397" y="959"/>
                    </a:lnTo>
                    <a:lnTo>
                      <a:pt x="397" y="976"/>
                    </a:lnTo>
                    <a:lnTo>
                      <a:pt x="397" y="992"/>
                    </a:lnTo>
                    <a:lnTo>
                      <a:pt x="397" y="1000"/>
                    </a:lnTo>
                    <a:lnTo>
                      <a:pt x="397" y="1016"/>
                    </a:lnTo>
                    <a:lnTo>
                      <a:pt x="397" y="1024"/>
                    </a:lnTo>
                    <a:lnTo>
                      <a:pt x="397" y="1039"/>
                    </a:lnTo>
                    <a:lnTo>
                      <a:pt x="397" y="1048"/>
                    </a:lnTo>
                    <a:lnTo>
                      <a:pt x="397" y="1056"/>
                    </a:lnTo>
                    <a:lnTo>
                      <a:pt x="397" y="1072"/>
                    </a:lnTo>
                    <a:lnTo>
                      <a:pt x="407" y="1080"/>
                    </a:lnTo>
                    <a:lnTo>
                      <a:pt x="407" y="1089"/>
                    </a:lnTo>
                    <a:lnTo>
                      <a:pt x="407" y="1097"/>
                    </a:lnTo>
                    <a:lnTo>
                      <a:pt x="407" y="1104"/>
                    </a:lnTo>
                    <a:lnTo>
                      <a:pt x="407" y="1113"/>
                    </a:lnTo>
                    <a:lnTo>
                      <a:pt x="407" y="1121"/>
                    </a:lnTo>
                    <a:lnTo>
                      <a:pt x="407" y="1130"/>
                    </a:lnTo>
                    <a:lnTo>
                      <a:pt x="407" y="1136"/>
                    </a:lnTo>
                    <a:lnTo>
                      <a:pt x="407" y="1145"/>
                    </a:lnTo>
                    <a:lnTo>
                      <a:pt x="407" y="1153"/>
                    </a:lnTo>
                    <a:lnTo>
                      <a:pt x="418" y="1162"/>
                    </a:lnTo>
                    <a:lnTo>
                      <a:pt x="418" y="1169"/>
                    </a:lnTo>
                    <a:lnTo>
                      <a:pt x="418" y="1162"/>
                    </a:lnTo>
                    <a:lnTo>
                      <a:pt x="429" y="1153"/>
                    </a:lnTo>
                    <a:lnTo>
                      <a:pt x="429" y="1145"/>
                    </a:lnTo>
                    <a:lnTo>
                      <a:pt x="429" y="1136"/>
                    </a:lnTo>
                    <a:lnTo>
                      <a:pt x="429" y="1130"/>
                    </a:lnTo>
                    <a:lnTo>
                      <a:pt x="429" y="1121"/>
                    </a:lnTo>
                    <a:lnTo>
                      <a:pt x="429" y="1113"/>
                    </a:lnTo>
                    <a:lnTo>
                      <a:pt x="429" y="1104"/>
                    </a:lnTo>
                    <a:lnTo>
                      <a:pt x="429" y="1097"/>
                    </a:lnTo>
                    <a:lnTo>
                      <a:pt x="429" y="1089"/>
                    </a:lnTo>
                    <a:lnTo>
                      <a:pt x="429" y="1080"/>
                    </a:lnTo>
                    <a:lnTo>
                      <a:pt x="439" y="1072"/>
                    </a:lnTo>
                    <a:lnTo>
                      <a:pt x="439" y="1065"/>
                    </a:lnTo>
                    <a:lnTo>
                      <a:pt x="439" y="1048"/>
                    </a:lnTo>
                    <a:lnTo>
                      <a:pt x="439" y="1039"/>
                    </a:lnTo>
                    <a:lnTo>
                      <a:pt x="439" y="1024"/>
                    </a:lnTo>
                    <a:lnTo>
                      <a:pt x="439" y="1016"/>
                    </a:lnTo>
                    <a:lnTo>
                      <a:pt x="439" y="1000"/>
                    </a:lnTo>
                    <a:lnTo>
                      <a:pt x="439" y="992"/>
                    </a:lnTo>
                    <a:lnTo>
                      <a:pt x="439" y="976"/>
                    </a:lnTo>
                    <a:lnTo>
                      <a:pt x="439" y="959"/>
                    </a:lnTo>
                    <a:lnTo>
                      <a:pt x="439" y="951"/>
                    </a:lnTo>
                    <a:lnTo>
                      <a:pt x="439" y="936"/>
                    </a:lnTo>
                    <a:lnTo>
                      <a:pt x="439" y="919"/>
                    </a:lnTo>
                    <a:lnTo>
                      <a:pt x="448" y="903"/>
                    </a:lnTo>
                    <a:lnTo>
                      <a:pt x="448" y="886"/>
                    </a:lnTo>
                    <a:lnTo>
                      <a:pt x="448" y="871"/>
                    </a:lnTo>
                    <a:lnTo>
                      <a:pt x="448" y="854"/>
                    </a:lnTo>
                    <a:lnTo>
                      <a:pt x="448" y="839"/>
                    </a:lnTo>
                    <a:lnTo>
                      <a:pt x="448" y="822"/>
                    </a:lnTo>
                    <a:lnTo>
                      <a:pt x="448" y="806"/>
                    </a:lnTo>
                    <a:lnTo>
                      <a:pt x="448" y="789"/>
                    </a:lnTo>
                    <a:lnTo>
                      <a:pt x="448" y="774"/>
                    </a:lnTo>
                    <a:lnTo>
                      <a:pt x="448" y="759"/>
                    </a:lnTo>
                    <a:lnTo>
                      <a:pt x="448" y="742"/>
                    </a:lnTo>
                    <a:lnTo>
                      <a:pt x="448" y="726"/>
                    </a:lnTo>
                    <a:lnTo>
                      <a:pt x="448" y="709"/>
                    </a:lnTo>
                    <a:lnTo>
                      <a:pt x="459" y="685"/>
                    </a:lnTo>
                    <a:lnTo>
                      <a:pt x="459" y="668"/>
                    </a:lnTo>
                    <a:lnTo>
                      <a:pt x="459" y="653"/>
                    </a:lnTo>
                    <a:lnTo>
                      <a:pt x="459" y="636"/>
                    </a:lnTo>
                    <a:lnTo>
                      <a:pt x="459" y="612"/>
                    </a:lnTo>
                    <a:lnTo>
                      <a:pt x="459" y="597"/>
                    </a:lnTo>
                    <a:lnTo>
                      <a:pt x="459" y="580"/>
                    </a:lnTo>
                    <a:lnTo>
                      <a:pt x="459" y="565"/>
                    </a:lnTo>
                    <a:lnTo>
                      <a:pt x="459" y="548"/>
                    </a:lnTo>
                    <a:lnTo>
                      <a:pt x="459" y="524"/>
                    </a:lnTo>
                    <a:lnTo>
                      <a:pt x="459" y="508"/>
                    </a:lnTo>
                    <a:lnTo>
                      <a:pt x="459" y="491"/>
                    </a:lnTo>
                    <a:lnTo>
                      <a:pt x="470" y="476"/>
                    </a:lnTo>
                    <a:lnTo>
                      <a:pt x="470" y="459"/>
                    </a:lnTo>
                    <a:lnTo>
                      <a:pt x="470" y="435"/>
                    </a:lnTo>
                    <a:lnTo>
                      <a:pt x="470" y="418"/>
                    </a:lnTo>
                    <a:lnTo>
                      <a:pt x="470" y="403"/>
                    </a:lnTo>
                    <a:lnTo>
                      <a:pt x="470" y="388"/>
                    </a:lnTo>
                    <a:lnTo>
                      <a:pt x="470" y="371"/>
                    </a:lnTo>
                    <a:lnTo>
                      <a:pt x="470" y="355"/>
                    </a:lnTo>
                    <a:lnTo>
                      <a:pt x="470" y="338"/>
                    </a:lnTo>
                    <a:lnTo>
                      <a:pt x="470" y="323"/>
                    </a:lnTo>
                    <a:lnTo>
                      <a:pt x="470" y="306"/>
                    </a:lnTo>
                    <a:lnTo>
                      <a:pt x="470" y="291"/>
                    </a:lnTo>
                    <a:lnTo>
                      <a:pt x="470" y="274"/>
                    </a:lnTo>
                    <a:lnTo>
                      <a:pt x="481" y="258"/>
                    </a:lnTo>
                    <a:lnTo>
                      <a:pt x="481" y="241"/>
                    </a:lnTo>
                    <a:lnTo>
                      <a:pt x="481" y="233"/>
                    </a:lnTo>
                    <a:lnTo>
                      <a:pt x="481" y="217"/>
                    </a:lnTo>
                    <a:lnTo>
                      <a:pt x="481" y="200"/>
                    </a:lnTo>
                    <a:lnTo>
                      <a:pt x="481" y="194"/>
                    </a:lnTo>
                    <a:lnTo>
                      <a:pt x="481" y="177"/>
                    </a:lnTo>
                    <a:lnTo>
                      <a:pt x="481" y="161"/>
                    </a:lnTo>
                    <a:lnTo>
                      <a:pt x="481" y="153"/>
                    </a:lnTo>
                    <a:lnTo>
                      <a:pt x="481" y="144"/>
                    </a:lnTo>
                    <a:lnTo>
                      <a:pt x="481" y="129"/>
                    </a:lnTo>
                    <a:lnTo>
                      <a:pt x="481" y="120"/>
                    </a:lnTo>
                    <a:lnTo>
                      <a:pt x="481" y="112"/>
                    </a:lnTo>
                    <a:lnTo>
                      <a:pt x="491" y="97"/>
                    </a:lnTo>
                    <a:lnTo>
                      <a:pt x="491" y="88"/>
                    </a:lnTo>
                    <a:lnTo>
                      <a:pt x="491" y="80"/>
                    </a:lnTo>
                    <a:lnTo>
                      <a:pt x="491" y="73"/>
                    </a:lnTo>
                    <a:lnTo>
                      <a:pt x="491" y="64"/>
                    </a:lnTo>
                    <a:lnTo>
                      <a:pt x="491" y="56"/>
                    </a:lnTo>
                    <a:lnTo>
                      <a:pt x="491" y="47"/>
                    </a:lnTo>
                    <a:lnTo>
                      <a:pt x="491" y="40"/>
                    </a:lnTo>
                    <a:lnTo>
                      <a:pt x="491" y="32"/>
                    </a:lnTo>
                    <a:lnTo>
                      <a:pt x="502" y="23"/>
                    </a:lnTo>
                    <a:lnTo>
                      <a:pt x="502" y="15"/>
                    </a:lnTo>
                    <a:lnTo>
                      <a:pt x="502" y="8"/>
                    </a:lnTo>
                    <a:lnTo>
                      <a:pt x="502" y="15"/>
                    </a:lnTo>
                    <a:lnTo>
                      <a:pt x="513" y="23"/>
                    </a:lnTo>
                    <a:lnTo>
                      <a:pt x="513" y="32"/>
                    </a:lnTo>
                    <a:lnTo>
                      <a:pt x="513" y="40"/>
                    </a:lnTo>
                    <a:lnTo>
                      <a:pt x="513" y="47"/>
                    </a:lnTo>
                    <a:lnTo>
                      <a:pt x="513" y="56"/>
                    </a:lnTo>
                    <a:lnTo>
                      <a:pt x="513" y="64"/>
                    </a:lnTo>
                    <a:lnTo>
                      <a:pt x="513" y="73"/>
                    </a:lnTo>
                    <a:lnTo>
                      <a:pt x="513" y="80"/>
                    </a:lnTo>
                    <a:lnTo>
                      <a:pt x="513" y="88"/>
                    </a:lnTo>
                    <a:lnTo>
                      <a:pt x="513" y="97"/>
                    </a:lnTo>
                    <a:lnTo>
                      <a:pt x="522" y="112"/>
                    </a:lnTo>
                    <a:lnTo>
                      <a:pt x="522" y="120"/>
                    </a:lnTo>
                    <a:lnTo>
                      <a:pt x="522" y="129"/>
                    </a:lnTo>
                    <a:lnTo>
                      <a:pt x="522" y="144"/>
                    </a:lnTo>
                    <a:lnTo>
                      <a:pt x="522" y="153"/>
                    </a:lnTo>
                    <a:lnTo>
                      <a:pt x="522" y="161"/>
                    </a:lnTo>
                    <a:lnTo>
                      <a:pt x="522" y="177"/>
                    </a:lnTo>
                    <a:lnTo>
                      <a:pt x="522" y="194"/>
                    </a:lnTo>
                    <a:lnTo>
                      <a:pt x="522" y="200"/>
                    </a:lnTo>
                    <a:lnTo>
                      <a:pt x="522" y="217"/>
                    </a:lnTo>
                    <a:lnTo>
                      <a:pt x="522" y="233"/>
                    </a:lnTo>
                    <a:lnTo>
                      <a:pt x="522" y="241"/>
                    </a:lnTo>
                    <a:lnTo>
                      <a:pt x="522" y="258"/>
                    </a:lnTo>
                    <a:lnTo>
                      <a:pt x="532" y="274"/>
                    </a:lnTo>
                    <a:lnTo>
                      <a:pt x="532" y="291"/>
                    </a:lnTo>
                    <a:lnTo>
                      <a:pt x="532" y="306"/>
                    </a:lnTo>
                    <a:lnTo>
                      <a:pt x="532" y="323"/>
                    </a:lnTo>
                    <a:lnTo>
                      <a:pt x="532" y="338"/>
                    </a:lnTo>
                    <a:lnTo>
                      <a:pt x="532" y="355"/>
                    </a:lnTo>
                    <a:lnTo>
                      <a:pt x="532" y="371"/>
                    </a:lnTo>
                    <a:lnTo>
                      <a:pt x="532" y="388"/>
                    </a:lnTo>
                    <a:lnTo>
                      <a:pt x="532" y="403"/>
                    </a:lnTo>
                    <a:lnTo>
                      <a:pt x="532" y="418"/>
                    </a:lnTo>
                    <a:lnTo>
                      <a:pt x="532" y="435"/>
                    </a:lnTo>
                    <a:lnTo>
                      <a:pt x="532" y="451"/>
                    </a:lnTo>
                    <a:lnTo>
                      <a:pt x="532" y="476"/>
                    </a:lnTo>
                    <a:lnTo>
                      <a:pt x="543" y="491"/>
                    </a:lnTo>
                    <a:lnTo>
                      <a:pt x="543" y="508"/>
                    </a:lnTo>
                    <a:lnTo>
                      <a:pt x="543" y="524"/>
                    </a:lnTo>
                    <a:lnTo>
                      <a:pt x="543" y="541"/>
                    </a:lnTo>
                    <a:lnTo>
                      <a:pt x="543" y="565"/>
                    </a:lnTo>
                    <a:lnTo>
                      <a:pt x="543" y="580"/>
                    </a:lnTo>
                    <a:lnTo>
                      <a:pt x="543" y="597"/>
                    </a:lnTo>
                    <a:lnTo>
                      <a:pt x="543" y="612"/>
                    </a:lnTo>
                    <a:lnTo>
                      <a:pt x="543" y="629"/>
                    </a:lnTo>
                    <a:lnTo>
                      <a:pt x="543" y="653"/>
                    </a:lnTo>
                    <a:lnTo>
                      <a:pt x="543" y="668"/>
                    </a:lnTo>
                    <a:lnTo>
                      <a:pt x="543" y="685"/>
                    </a:lnTo>
                    <a:lnTo>
                      <a:pt x="554" y="701"/>
                    </a:lnTo>
                    <a:lnTo>
                      <a:pt x="554" y="718"/>
                    </a:lnTo>
                    <a:lnTo>
                      <a:pt x="554" y="733"/>
                    </a:lnTo>
                    <a:lnTo>
                      <a:pt x="554" y="759"/>
                    </a:lnTo>
                    <a:lnTo>
                      <a:pt x="554" y="774"/>
                    </a:lnTo>
                    <a:lnTo>
                      <a:pt x="554" y="789"/>
                    </a:lnTo>
                    <a:lnTo>
                      <a:pt x="554" y="806"/>
                    </a:lnTo>
                    <a:lnTo>
                      <a:pt x="554" y="822"/>
                    </a:lnTo>
                    <a:lnTo>
                      <a:pt x="554" y="839"/>
                    </a:lnTo>
                    <a:lnTo>
                      <a:pt x="554" y="854"/>
                    </a:lnTo>
                    <a:lnTo>
                      <a:pt x="554" y="871"/>
                    </a:lnTo>
                    <a:lnTo>
                      <a:pt x="554" y="886"/>
                    </a:lnTo>
                    <a:lnTo>
                      <a:pt x="554" y="903"/>
                    </a:lnTo>
                    <a:lnTo>
                      <a:pt x="565" y="912"/>
                    </a:lnTo>
                    <a:lnTo>
                      <a:pt x="565" y="927"/>
                    </a:lnTo>
                    <a:lnTo>
                      <a:pt x="565" y="944"/>
                    </a:lnTo>
                    <a:lnTo>
                      <a:pt x="565" y="959"/>
                    </a:lnTo>
                    <a:lnTo>
                      <a:pt x="565" y="968"/>
                    </a:lnTo>
                    <a:lnTo>
                      <a:pt x="565" y="983"/>
                    </a:lnTo>
                    <a:lnTo>
                      <a:pt x="565" y="1000"/>
                    </a:lnTo>
                    <a:lnTo>
                      <a:pt x="565" y="1007"/>
                    </a:lnTo>
                    <a:lnTo>
                      <a:pt x="565" y="1024"/>
                    </a:lnTo>
                    <a:lnTo>
                      <a:pt x="565" y="1033"/>
                    </a:lnTo>
                    <a:lnTo>
                      <a:pt x="565" y="1039"/>
                    </a:lnTo>
                    <a:lnTo>
                      <a:pt x="565" y="1056"/>
                    </a:lnTo>
                    <a:lnTo>
                      <a:pt x="565" y="1065"/>
                    </a:lnTo>
                    <a:lnTo>
                      <a:pt x="575" y="1072"/>
                    </a:lnTo>
                    <a:lnTo>
                      <a:pt x="575" y="1080"/>
                    </a:lnTo>
                    <a:lnTo>
                      <a:pt x="575" y="1089"/>
                    </a:lnTo>
                    <a:lnTo>
                      <a:pt x="575" y="1104"/>
                    </a:lnTo>
                    <a:lnTo>
                      <a:pt x="575" y="1113"/>
                    </a:lnTo>
                    <a:lnTo>
                      <a:pt x="575" y="1121"/>
                    </a:lnTo>
                    <a:lnTo>
                      <a:pt x="575" y="1130"/>
                    </a:lnTo>
                    <a:lnTo>
                      <a:pt x="575" y="1136"/>
                    </a:lnTo>
                    <a:lnTo>
                      <a:pt x="575" y="1145"/>
                    </a:lnTo>
                    <a:lnTo>
                      <a:pt x="586" y="1153"/>
                    </a:lnTo>
                    <a:lnTo>
                      <a:pt x="586" y="1162"/>
                    </a:lnTo>
                    <a:lnTo>
                      <a:pt x="586" y="1153"/>
                    </a:lnTo>
                    <a:lnTo>
                      <a:pt x="595" y="1145"/>
                    </a:lnTo>
                    <a:lnTo>
                      <a:pt x="595" y="1136"/>
                    </a:lnTo>
                    <a:lnTo>
                      <a:pt x="595" y="1130"/>
                    </a:lnTo>
                    <a:lnTo>
                      <a:pt x="595" y="1121"/>
                    </a:lnTo>
                    <a:lnTo>
                      <a:pt x="595" y="1113"/>
                    </a:lnTo>
                    <a:lnTo>
                      <a:pt x="595" y="1104"/>
                    </a:lnTo>
                    <a:lnTo>
                      <a:pt x="595" y="1089"/>
                    </a:lnTo>
                    <a:lnTo>
                      <a:pt x="595" y="1080"/>
                    </a:lnTo>
                    <a:lnTo>
                      <a:pt x="595" y="1072"/>
                    </a:lnTo>
                    <a:lnTo>
                      <a:pt x="595" y="1065"/>
                    </a:lnTo>
                    <a:lnTo>
                      <a:pt x="606" y="1056"/>
                    </a:lnTo>
                    <a:lnTo>
                      <a:pt x="606" y="1039"/>
                    </a:lnTo>
                    <a:lnTo>
                      <a:pt x="606" y="1033"/>
                    </a:lnTo>
                    <a:lnTo>
                      <a:pt x="606" y="1024"/>
                    </a:lnTo>
                    <a:lnTo>
                      <a:pt x="606" y="1007"/>
                    </a:lnTo>
                    <a:lnTo>
                      <a:pt x="606" y="1000"/>
                    </a:lnTo>
                    <a:lnTo>
                      <a:pt x="606" y="983"/>
                    </a:lnTo>
                    <a:lnTo>
                      <a:pt x="606" y="968"/>
                    </a:lnTo>
                    <a:lnTo>
                      <a:pt x="606" y="959"/>
                    </a:lnTo>
                    <a:lnTo>
                      <a:pt x="606" y="944"/>
                    </a:lnTo>
                    <a:lnTo>
                      <a:pt x="606" y="927"/>
                    </a:lnTo>
                    <a:lnTo>
                      <a:pt x="606" y="919"/>
                    </a:lnTo>
                    <a:lnTo>
                      <a:pt x="616" y="903"/>
                    </a:lnTo>
                    <a:lnTo>
                      <a:pt x="616" y="886"/>
                    </a:lnTo>
                    <a:lnTo>
                      <a:pt x="616" y="871"/>
                    </a:lnTo>
                    <a:lnTo>
                      <a:pt x="616" y="854"/>
                    </a:lnTo>
                    <a:lnTo>
                      <a:pt x="616" y="839"/>
                    </a:lnTo>
                    <a:lnTo>
                      <a:pt x="616" y="822"/>
                    </a:lnTo>
                    <a:lnTo>
                      <a:pt x="616" y="806"/>
                    </a:lnTo>
                    <a:lnTo>
                      <a:pt x="616" y="789"/>
                    </a:lnTo>
                    <a:lnTo>
                      <a:pt x="616" y="774"/>
                    </a:lnTo>
                    <a:lnTo>
                      <a:pt x="616" y="759"/>
                    </a:lnTo>
                    <a:lnTo>
                      <a:pt x="616" y="742"/>
                    </a:lnTo>
                    <a:lnTo>
                      <a:pt x="616" y="726"/>
                    </a:lnTo>
                    <a:lnTo>
                      <a:pt x="616" y="701"/>
                    </a:lnTo>
                    <a:lnTo>
                      <a:pt x="627" y="685"/>
                    </a:lnTo>
                    <a:lnTo>
                      <a:pt x="627" y="668"/>
                    </a:lnTo>
                    <a:lnTo>
                      <a:pt x="627" y="653"/>
                    </a:lnTo>
                    <a:lnTo>
                      <a:pt x="627" y="636"/>
                    </a:lnTo>
                    <a:lnTo>
                      <a:pt x="627" y="612"/>
                    </a:lnTo>
                    <a:lnTo>
                      <a:pt x="627" y="597"/>
                    </a:lnTo>
                    <a:lnTo>
                      <a:pt x="627" y="580"/>
                    </a:lnTo>
                    <a:lnTo>
                      <a:pt x="627" y="565"/>
                    </a:lnTo>
                    <a:lnTo>
                      <a:pt x="627" y="548"/>
                    </a:lnTo>
                    <a:lnTo>
                      <a:pt x="627" y="524"/>
                    </a:lnTo>
                    <a:lnTo>
                      <a:pt x="627" y="508"/>
                    </a:lnTo>
                    <a:lnTo>
                      <a:pt x="627" y="491"/>
                    </a:lnTo>
                    <a:lnTo>
                      <a:pt x="638" y="476"/>
                    </a:lnTo>
                    <a:lnTo>
                      <a:pt x="638" y="459"/>
                    </a:lnTo>
                    <a:lnTo>
                      <a:pt x="638" y="444"/>
                    </a:lnTo>
                    <a:lnTo>
                      <a:pt x="638" y="427"/>
                    </a:lnTo>
                    <a:lnTo>
                      <a:pt x="638" y="403"/>
                    </a:lnTo>
                    <a:lnTo>
                      <a:pt x="638" y="388"/>
                    </a:lnTo>
                    <a:lnTo>
                      <a:pt x="638" y="371"/>
                    </a:lnTo>
                    <a:lnTo>
                      <a:pt x="638" y="355"/>
                    </a:lnTo>
                    <a:lnTo>
                      <a:pt x="638" y="338"/>
                    </a:lnTo>
                    <a:lnTo>
                      <a:pt x="638" y="323"/>
                    </a:lnTo>
                    <a:lnTo>
                      <a:pt x="638" y="306"/>
                    </a:lnTo>
                    <a:lnTo>
                      <a:pt x="638" y="297"/>
                    </a:lnTo>
                    <a:lnTo>
                      <a:pt x="638" y="282"/>
                    </a:lnTo>
                    <a:lnTo>
                      <a:pt x="649" y="265"/>
                    </a:lnTo>
                    <a:lnTo>
                      <a:pt x="649" y="250"/>
                    </a:lnTo>
                    <a:lnTo>
                      <a:pt x="649" y="233"/>
                    </a:lnTo>
                    <a:lnTo>
                      <a:pt x="649" y="226"/>
                    </a:lnTo>
                    <a:lnTo>
                      <a:pt x="649" y="209"/>
                    </a:lnTo>
                    <a:lnTo>
                      <a:pt x="649" y="194"/>
                    </a:lnTo>
                    <a:lnTo>
                      <a:pt x="649" y="185"/>
                    </a:lnTo>
                    <a:lnTo>
                      <a:pt x="649" y="170"/>
                    </a:lnTo>
                    <a:lnTo>
                      <a:pt x="649" y="161"/>
                    </a:lnTo>
                    <a:lnTo>
                      <a:pt x="649" y="144"/>
                    </a:lnTo>
                    <a:lnTo>
                      <a:pt x="649" y="137"/>
                    </a:lnTo>
                    <a:lnTo>
                      <a:pt x="649" y="129"/>
                    </a:lnTo>
                    <a:lnTo>
                      <a:pt x="649" y="112"/>
                    </a:lnTo>
                    <a:lnTo>
                      <a:pt x="657" y="105"/>
                    </a:lnTo>
                    <a:lnTo>
                      <a:pt x="657" y="97"/>
                    </a:lnTo>
                    <a:lnTo>
                      <a:pt x="657" y="88"/>
                    </a:lnTo>
                    <a:lnTo>
                      <a:pt x="657" y="80"/>
                    </a:lnTo>
                    <a:lnTo>
                      <a:pt x="657" y="73"/>
                    </a:lnTo>
                    <a:lnTo>
                      <a:pt x="657" y="64"/>
                    </a:lnTo>
                    <a:lnTo>
                      <a:pt x="657" y="56"/>
                    </a:lnTo>
                    <a:lnTo>
                      <a:pt x="657" y="47"/>
                    </a:lnTo>
                    <a:lnTo>
                      <a:pt x="657" y="40"/>
                    </a:lnTo>
                    <a:lnTo>
                      <a:pt x="668" y="32"/>
                    </a:lnTo>
                    <a:lnTo>
                      <a:pt x="668" y="23"/>
                    </a:lnTo>
                    <a:lnTo>
                      <a:pt x="668" y="15"/>
                    </a:lnTo>
                    <a:lnTo>
                      <a:pt x="668" y="23"/>
                    </a:lnTo>
                    <a:lnTo>
                      <a:pt x="679" y="32"/>
                    </a:lnTo>
                    <a:lnTo>
                      <a:pt x="679" y="40"/>
                    </a:lnTo>
                    <a:lnTo>
                      <a:pt x="679" y="47"/>
                    </a:lnTo>
                    <a:lnTo>
                      <a:pt x="679" y="56"/>
                    </a:lnTo>
                    <a:lnTo>
                      <a:pt x="679" y="64"/>
                    </a:lnTo>
                    <a:lnTo>
                      <a:pt x="679" y="73"/>
                    </a:lnTo>
                    <a:lnTo>
                      <a:pt x="679" y="80"/>
                    </a:lnTo>
                    <a:lnTo>
                      <a:pt x="679" y="88"/>
                    </a:lnTo>
                    <a:lnTo>
                      <a:pt x="679" y="97"/>
                    </a:lnTo>
                    <a:lnTo>
                      <a:pt x="679" y="105"/>
                    </a:lnTo>
                    <a:lnTo>
                      <a:pt x="679" y="112"/>
                    </a:lnTo>
                    <a:lnTo>
                      <a:pt x="690" y="129"/>
                    </a:lnTo>
                    <a:lnTo>
                      <a:pt x="690" y="137"/>
                    </a:lnTo>
                    <a:lnTo>
                      <a:pt x="690" y="144"/>
                    </a:lnTo>
                    <a:lnTo>
                      <a:pt x="690" y="161"/>
                    </a:lnTo>
                    <a:lnTo>
                      <a:pt x="690" y="170"/>
                    </a:lnTo>
                    <a:lnTo>
                      <a:pt x="690" y="185"/>
                    </a:lnTo>
                    <a:lnTo>
                      <a:pt x="690" y="194"/>
                    </a:lnTo>
                    <a:lnTo>
                      <a:pt x="690" y="209"/>
                    </a:lnTo>
                    <a:lnTo>
                      <a:pt x="690" y="226"/>
                    </a:lnTo>
                    <a:lnTo>
                      <a:pt x="690" y="233"/>
                    </a:lnTo>
                    <a:lnTo>
                      <a:pt x="690" y="250"/>
                    </a:lnTo>
                    <a:lnTo>
                      <a:pt x="690" y="265"/>
                    </a:lnTo>
                    <a:lnTo>
                      <a:pt x="700" y="282"/>
                    </a:lnTo>
                    <a:lnTo>
                      <a:pt x="700" y="291"/>
                    </a:lnTo>
                    <a:lnTo>
                      <a:pt x="700" y="306"/>
                    </a:lnTo>
                    <a:lnTo>
                      <a:pt x="700" y="323"/>
                    </a:lnTo>
                    <a:lnTo>
                      <a:pt x="700" y="338"/>
                    </a:lnTo>
                    <a:lnTo>
                      <a:pt x="700" y="355"/>
                    </a:lnTo>
                    <a:lnTo>
                      <a:pt x="700" y="371"/>
                    </a:lnTo>
                    <a:lnTo>
                      <a:pt x="700" y="388"/>
                    </a:lnTo>
                    <a:lnTo>
                      <a:pt x="700" y="403"/>
                    </a:lnTo>
                    <a:lnTo>
                      <a:pt x="700" y="418"/>
                    </a:lnTo>
                    <a:lnTo>
                      <a:pt x="700" y="435"/>
                    </a:lnTo>
                    <a:lnTo>
                      <a:pt x="700" y="459"/>
                    </a:lnTo>
                    <a:lnTo>
                      <a:pt x="700" y="476"/>
                    </a:lnTo>
                    <a:lnTo>
                      <a:pt x="711" y="491"/>
                    </a:lnTo>
                    <a:lnTo>
                      <a:pt x="711" y="508"/>
                    </a:lnTo>
                    <a:lnTo>
                      <a:pt x="711" y="524"/>
                    </a:lnTo>
                    <a:lnTo>
                      <a:pt x="711" y="541"/>
                    </a:lnTo>
                    <a:lnTo>
                      <a:pt x="711" y="565"/>
                    </a:lnTo>
                    <a:lnTo>
                      <a:pt x="711" y="580"/>
                    </a:lnTo>
                    <a:lnTo>
                      <a:pt x="711" y="597"/>
                    </a:lnTo>
                    <a:lnTo>
                      <a:pt x="711" y="612"/>
                    </a:lnTo>
                    <a:lnTo>
                      <a:pt x="711" y="629"/>
                    </a:lnTo>
                    <a:lnTo>
                      <a:pt x="711" y="645"/>
                    </a:lnTo>
                    <a:lnTo>
                      <a:pt x="711" y="668"/>
                    </a:lnTo>
                    <a:lnTo>
                      <a:pt x="711" y="685"/>
                    </a:lnTo>
                    <a:lnTo>
                      <a:pt x="722" y="701"/>
                    </a:lnTo>
                    <a:lnTo>
                      <a:pt x="722" y="718"/>
                    </a:lnTo>
                    <a:lnTo>
                      <a:pt x="722" y="733"/>
                    </a:lnTo>
                    <a:lnTo>
                      <a:pt x="722" y="750"/>
                    </a:lnTo>
                    <a:lnTo>
                      <a:pt x="722" y="765"/>
                    </a:lnTo>
                    <a:lnTo>
                      <a:pt x="722" y="782"/>
                    </a:lnTo>
                    <a:lnTo>
                      <a:pt x="722" y="798"/>
                    </a:lnTo>
                    <a:lnTo>
                      <a:pt x="722" y="815"/>
                    </a:lnTo>
                    <a:lnTo>
                      <a:pt x="722" y="830"/>
                    </a:lnTo>
                    <a:lnTo>
                      <a:pt x="722" y="847"/>
                    </a:lnTo>
                    <a:lnTo>
                      <a:pt x="722" y="862"/>
                    </a:lnTo>
                    <a:lnTo>
                      <a:pt x="722" y="879"/>
                    </a:lnTo>
                    <a:lnTo>
                      <a:pt x="722" y="895"/>
                    </a:lnTo>
                    <a:lnTo>
                      <a:pt x="731" y="912"/>
                    </a:lnTo>
                    <a:lnTo>
                      <a:pt x="731" y="927"/>
                    </a:lnTo>
                    <a:lnTo>
                      <a:pt x="731" y="936"/>
                    </a:lnTo>
                    <a:lnTo>
                      <a:pt x="731" y="951"/>
                    </a:lnTo>
                    <a:lnTo>
                      <a:pt x="731" y="968"/>
                    </a:lnTo>
                    <a:lnTo>
                      <a:pt x="731" y="976"/>
                    </a:lnTo>
                    <a:lnTo>
                      <a:pt x="731" y="992"/>
                    </a:lnTo>
                    <a:lnTo>
                      <a:pt x="731" y="1000"/>
                    </a:lnTo>
                    <a:lnTo>
                      <a:pt x="731" y="1016"/>
                    </a:lnTo>
                    <a:lnTo>
                      <a:pt x="731" y="1024"/>
                    </a:lnTo>
                    <a:lnTo>
                      <a:pt x="731" y="1039"/>
                    </a:lnTo>
                    <a:lnTo>
                      <a:pt x="731" y="1048"/>
                    </a:lnTo>
                    <a:lnTo>
                      <a:pt x="731" y="1056"/>
                    </a:lnTo>
                    <a:lnTo>
                      <a:pt x="741" y="1065"/>
                    </a:lnTo>
                    <a:lnTo>
                      <a:pt x="741" y="1072"/>
                    </a:lnTo>
                    <a:lnTo>
                      <a:pt x="741" y="1080"/>
                    </a:lnTo>
                    <a:lnTo>
                      <a:pt x="741" y="1089"/>
                    </a:lnTo>
                    <a:lnTo>
                      <a:pt x="741" y="1097"/>
                    </a:lnTo>
                    <a:lnTo>
                      <a:pt x="741" y="1104"/>
                    </a:lnTo>
                    <a:lnTo>
                      <a:pt x="741" y="1113"/>
                    </a:lnTo>
                    <a:lnTo>
                      <a:pt x="741" y="1121"/>
                    </a:lnTo>
                    <a:lnTo>
                      <a:pt x="741" y="1130"/>
                    </a:lnTo>
                    <a:lnTo>
                      <a:pt x="741" y="1136"/>
                    </a:lnTo>
                    <a:lnTo>
                      <a:pt x="752" y="1145"/>
                    </a:lnTo>
                    <a:lnTo>
                      <a:pt x="752" y="1153"/>
                    </a:lnTo>
                    <a:lnTo>
                      <a:pt x="752" y="1145"/>
                    </a:lnTo>
                    <a:lnTo>
                      <a:pt x="763" y="1136"/>
                    </a:lnTo>
                    <a:lnTo>
                      <a:pt x="763" y="1130"/>
                    </a:lnTo>
                    <a:lnTo>
                      <a:pt x="763" y="1121"/>
                    </a:lnTo>
                    <a:lnTo>
                      <a:pt x="763" y="1113"/>
                    </a:lnTo>
                    <a:lnTo>
                      <a:pt x="763" y="1104"/>
                    </a:lnTo>
                    <a:lnTo>
                      <a:pt x="763" y="1097"/>
                    </a:lnTo>
                    <a:lnTo>
                      <a:pt x="763" y="1089"/>
                    </a:lnTo>
                    <a:lnTo>
                      <a:pt x="763" y="1080"/>
                    </a:lnTo>
                    <a:lnTo>
                      <a:pt x="763" y="1072"/>
                    </a:lnTo>
                    <a:lnTo>
                      <a:pt x="763" y="1065"/>
                    </a:lnTo>
                    <a:lnTo>
                      <a:pt x="763" y="1056"/>
                    </a:lnTo>
                    <a:lnTo>
                      <a:pt x="774" y="1048"/>
                    </a:lnTo>
                    <a:lnTo>
                      <a:pt x="774" y="1039"/>
                    </a:lnTo>
                    <a:lnTo>
                      <a:pt x="774" y="1024"/>
                    </a:lnTo>
                    <a:lnTo>
                      <a:pt x="774" y="1016"/>
                    </a:lnTo>
                    <a:lnTo>
                      <a:pt x="774" y="1000"/>
                    </a:lnTo>
                    <a:lnTo>
                      <a:pt x="774" y="992"/>
                    </a:lnTo>
                    <a:lnTo>
                      <a:pt x="774" y="976"/>
                    </a:lnTo>
                    <a:lnTo>
                      <a:pt x="774" y="968"/>
                    </a:lnTo>
                    <a:lnTo>
                      <a:pt x="774" y="951"/>
                    </a:lnTo>
                    <a:lnTo>
                      <a:pt x="774" y="936"/>
                    </a:lnTo>
                    <a:lnTo>
                      <a:pt x="774" y="927"/>
                    </a:lnTo>
                    <a:lnTo>
                      <a:pt x="774" y="912"/>
                    </a:lnTo>
                    <a:lnTo>
                      <a:pt x="784" y="895"/>
                    </a:lnTo>
                    <a:lnTo>
                      <a:pt x="784" y="879"/>
                    </a:lnTo>
                    <a:lnTo>
                      <a:pt x="784" y="862"/>
                    </a:lnTo>
                    <a:lnTo>
                      <a:pt x="784" y="854"/>
                    </a:lnTo>
                    <a:lnTo>
                      <a:pt x="784" y="839"/>
                    </a:lnTo>
                    <a:lnTo>
                      <a:pt x="784" y="822"/>
                    </a:lnTo>
                    <a:lnTo>
                      <a:pt x="784" y="806"/>
                    </a:lnTo>
                    <a:lnTo>
                      <a:pt x="784" y="789"/>
                    </a:lnTo>
                    <a:lnTo>
                      <a:pt x="784" y="774"/>
                    </a:lnTo>
                    <a:lnTo>
                      <a:pt x="784" y="750"/>
                    </a:lnTo>
                    <a:lnTo>
                      <a:pt x="784" y="733"/>
                    </a:lnTo>
                    <a:lnTo>
                      <a:pt x="784" y="718"/>
                    </a:lnTo>
                    <a:lnTo>
                      <a:pt x="784" y="701"/>
                    </a:lnTo>
                    <a:lnTo>
                      <a:pt x="793" y="685"/>
                    </a:lnTo>
                    <a:lnTo>
                      <a:pt x="793" y="668"/>
                    </a:lnTo>
                    <a:lnTo>
                      <a:pt x="793" y="653"/>
                    </a:lnTo>
                    <a:lnTo>
                      <a:pt x="793" y="636"/>
                    </a:lnTo>
                    <a:lnTo>
                      <a:pt x="793" y="612"/>
                    </a:lnTo>
                    <a:lnTo>
                      <a:pt x="793" y="597"/>
                    </a:lnTo>
                    <a:lnTo>
                      <a:pt x="793" y="580"/>
                    </a:lnTo>
                    <a:lnTo>
                      <a:pt x="793" y="565"/>
                    </a:lnTo>
                    <a:lnTo>
                      <a:pt x="793" y="548"/>
                    </a:lnTo>
                    <a:lnTo>
                      <a:pt x="793" y="532"/>
                    </a:lnTo>
                    <a:lnTo>
                      <a:pt x="793" y="508"/>
                    </a:lnTo>
                    <a:lnTo>
                      <a:pt x="793" y="491"/>
                    </a:lnTo>
                    <a:lnTo>
                      <a:pt x="804" y="476"/>
                    </a:lnTo>
                    <a:lnTo>
                      <a:pt x="804" y="459"/>
                    </a:lnTo>
                    <a:lnTo>
                      <a:pt x="804" y="444"/>
                    </a:lnTo>
                    <a:lnTo>
                      <a:pt x="804" y="427"/>
                    </a:lnTo>
                    <a:lnTo>
                      <a:pt x="804" y="411"/>
                    </a:lnTo>
                    <a:lnTo>
                      <a:pt x="804" y="394"/>
                    </a:lnTo>
                    <a:lnTo>
                      <a:pt x="804" y="379"/>
                    </a:lnTo>
                    <a:lnTo>
                      <a:pt x="804" y="362"/>
                    </a:lnTo>
                    <a:lnTo>
                      <a:pt x="804" y="347"/>
                    </a:lnTo>
                    <a:lnTo>
                      <a:pt x="804" y="330"/>
                    </a:lnTo>
                    <a:lnTo>
                      <a:pt x="804" y="314"/>
                    </a:lnTo>
                    <a:lnTo>
                      <a:pt x="804" y="297"/>
                    </a:lnTo>
                    <a:lnTo>
                      <a:pt x="804" y="282"/>
                    </a:lnTo>
                    <a:lnTo>
                      <a:pt x="815" y="274"/>
                    </a:lnTo>
                    <a:lnTo>
                      <a:pt x="815" y="258"/>
                    </a:lnTo>
                    <a:lnTo>
                      <a:pt x="815" y="241"/>
                    </a:lnTo>
                    <a:lnTo>
                      <a:pt x="815" y="226"/>
                    </a:lnTo>
                    <a:lnTo>
                      <a:pt x="815" y="217"/>
                    </a:lnTo>
                    <a:lnTo>
                      <a:pt x="815" y="200"/>
                    </a:lnTo>
                    <a:lnTo>
                      <a:pt x="815" y="194"/>
                    </a:lnTo>
                    <a:lnTo>
                      <a:pt x="815" y="177"/>
                    </a:lnTo>
                    <a:lnTo>
                      <a:pt x="815" y="170"/>
                    </a:lnTo>
                    <a:lnTo>
                      <a:pt x="815" y="153"/>
                    </a:lnTo>
                    <a:lnTo>
                      <a:pt x="815" y="144"/>
                    </a:lnTo>
                    <a:lnTo>
                      <a:pt x="815" y="137"/>
                    </a:lnTo>
                    <a:lnTo>
                      <a:pt x="815" y="120"/>
                    </a:lnTo>
                    <a:lnTo>
                      <a:pt x="825" y="112"/>
                    </a:lnTo>
                    <a:lnTo>
                      <a:pt x="825" y="105"/>
                    </a:lnTo>
                    <a:lnTo>
                      <a:pt x="825" y="97"/>
                    </a:lnTo>
                    <a:lnTo>
                      <a:pt x="825" y="88"/>
                    </a:lnTo>
                    <a:lnTo>
                      <a:pt x="825" y="80"/>
                    </a:lnTo>
                    <a:lnTo>
                      <a:pt x="825" y="73"/>
                    </a:lnTo>
                    <a:lnTo>
                      <a:pt x="825" y="64"/>
                    </a:lnTo>
                    <a:lnTo>
                      <a:pt x="825" y="56"/>
                    </a:lnTo>
                    <a:lnTo>
                      <a:pt x="825" y="47"/>
                    </a:lnTo>
                    <a:lnTo>
                      <a:pt x="836" y="40"/>
                    </a:lnTo>
                    <a:lnTo>
                      <a:pt x="836" y="32"/>
                    </a:lnTo>
                    <a:lnTo>
                      <a:pt x="847" y="40"/>
                    </a:lnTo>
                    <a:lnTo>
                      <a:pt x="847" y="47"/>
                    </a:lnTo>
                    <a:lnTo>
                      <a:pt x="847" y="56"/>
                    </a:lnTo>
                    <a:lnTo>
                      <a:pt x="847" y="64"/>
                    </a:lnTo>
                    <a:lnTo>
                      <a:pt x="847" y="73"/>
                    </a:lnTo>
                    <a:lnTo>
                      <a:pt x="847" y="80"/>
                    </a:lnTo>
                    <a:lnTo>
                      <a:pt x="847" y="88"/>
                    </a:lnTo>
                    <a:lnTo>
                      <a:pt x="847" y="97"/>
                    </a:lnTo>
                    <a:lnTo>
                      <a:pt x="847" y="105"/>
                    </a:lnTo>
                    <a:lnTo>
                      <a:pt x="847" y="112"/>
                    </a:lnTo>
                    <a:lnTo>
                      <a:pt x="847" y="120"/>
                    </a:lnTo>
                    <a:lnTo>
                      <a:pt x="858" y="137"/>
                    </a:lnTo>
                    <a:lnTo>
                      <a:pt x="858" y="144"/>
                    </a:lnTo>
                    <a:lnTo>
                      <a:pt x="858" y="153"/>
                    </a:lnTo>
                    <a:lnTo>
                      <a:pt x="858" y="170"/>
                    </a:lnTo>
                    <a:lnTo>
                      <a:pt x="858" y="177"/>
                    </a:lnTo>
                    <a:lnTo>
                      <a:pt x="858" y="194"/>
                    </a:lnTo>
                    <a:lnTo>
                      <a:pt x="858" y="200"/>
                    </a:lnTo>
                    <a:lnTo>
                      <a:pt x="858" y="217"/>
                    </a:lnTo>
                    <a:lnTo>
                      <a:pt x="858" y="226"/>
                    </a:lnTo>
                    <a:lnTo>
                      <a:pt x="858" y="241"/>
                    </a:lnTo>
                    <a:lnTo>
                      <a:pt x="858" y="258"/>
                    </a:lnTo>
                    <a:lnTo>
                      <a:pt x="858" y="265"/>
                    </a:lnTo>
                    <a:lnTo>
                      <a:pt x="867" y="282"/>
                    </a:lnTo>
                    <a:lnTo>
                      <a:pt x="867" y="297"/>
                    </a:lnTo>
                    <a:lnTo>
                      <a:pt x="867" y="314"/>
                    </a:lnTo>
                    <a:lnTo>
                      <a:pt x="867" y="330"/>
                    </a:lnTo>
                    <a:lnTo>
                      <a:pt x="867" y="347"/>
                    </a:lnTo>
                    <a:lnTo>
                      <a:pt x="867" y="362"/>
                    </a:lnTo>
                    <a:lnTo>
                      <a:pt x="867" y="379"/>
                    </a:lnTo>
                    <a:lnTo>
                      <a:pt x="867" y="394"/>
                    </a:lnTo>
                    <a:lnTo>
                      <a:pt x="867" y="411"/>
                    </a:lnTo>
                    <a:lnTo>
                      <a:pt x="867" y="427"/>
                    </a:lnTo>
                    <a:lnTo>
                      <a:pt x="867" y="444"/>
                    </a:lnTo>
                    <a:lnTo>
                      <a:pt x="867" y="459"/>
                    </a:lnTo>
                    <a:lnTo>
                      <a:pt x="867" y="476"/>
                    </a:lnTo>
                    <a:lnTo>
                      <a:pt x="877" y="491"/>
                    </a:lnTo>
                    <a:lnTo>
                      <a:pt x="877" y="508"/>
                    </a:lnTo>
                    <a:lnTo>
                      <a:pt x="877" y="524"/>
                    </a:lnTo>
                    <a:lnTo>
                      <a:pt x="877" y="541"/>
                    </a:lnTo>
                    <a:lnTo>
                      <a:pt x="877" y="565"/>
                    </a:lnTo>
                    <a:lnTo>
                      <a:pt x="877" y="580"/>
                    </a:lnTo>
                    <a:lnTo>
                      <a:pt x="877" y="597"/>
                    </a:lnTo>
                    <a:lnTo>
                      <a:pt x="877" y="612"/>
                    </a:lnTo>
                    <a:lnTo>
                      <a:pt x="877" y="629"/>
                    </a:lnTo>
                    <a:lnTo>
                      <a:pt x="877" y="645"/>
                    </a:lnTo>
                    <a:lnTo>
                      <a:pt x="877" y="662"/>
                    </a:lnTo>
                    <a:lnTo>
                      <a:pt x="877" y="677"/>
                    </a:lnTo>
                    <a:lnTo>
                      <a:pt x="888" y="701"/>
                    </a:lnTo>
                    <a:lnTo>
                      <a:pt x="888" y="718"/>
                    </a:lnTo>
                    <a:lnTo>
                      <a:pt x="888" y="733"/>
                    </a:lnTo>
                    <a:lnTo>
                      <a:pt x="888" y="750"/>
                    </a:lnTo>
                    <a:lnTo>
                      <a:pt x="888" y="765"/>
                    </a:lnTo>
                    <a:lnTo>
                      <a:pt x="888" y="782"/>
                    </a:lnTo>
                    <a:lnTo>
                      <a:pt x="888" y="798"/>
                    </a:lnTo>
                    <a:lnTo>
                      <a:pt x="888" y="815"/>
                    </a:lnTo>
                    <a:lnTo>
                      <a:pt x="888" y="830"/>
                    </a:lnTo>
                    <a:lnTo>
                      <a:pt x="888" y="847"/>
                    </a:lnTo>
                    <a:lnTo>
                      <a:pt x="888" y="862"/>
                    </a:lnTo>
                    <a:lnTo>
                      <a:pt x="888" y="871"/>
                    </a:lnTo>
                    <a:lnTo>
                      <a:pt x="888" y="886"/>
                    </a:lnTo>
                    <a:lnTo>
                      <a:pt x="899" y="903"/>
                    </a:lnTo>
                    <a:lnTo>
                      <a:pt x="899" y="919"/>
                    </a:lnTo>
                    <a:lnTo>
                      <a:pt x="899" y="927"/>
                    </a:lnTo>
                    <a:lnTo>
                      <a:pt x="899" y="944"/>
                    </a:lnTo>
                    <a:lnTo>
                      <a:pt x="899" y="959"/>
                    </a:lnTo>
                    <a:lnTo>
                      <a:pt x="899" y="968"/>
                    </a:lnTo>
                    <a:lnTo>
                      <a:pt x="899" y="983"/>
                    </a:lnTo>
                    <a:lnTo>
                      <a:pt x="899" y="992"/>
                    </a:lnTo>
                    <a:lnTo>
                      <a:pt x="899" y="1007"/>
                    </a:lnTo>
                    <a:lnTo>
                      <a:pt x="899" y="1016"/>
                    </a:lnTo>
                    <a:lnTo>
                      <a:pt x="899" y="1024"/>
                    </a:lnTo>
                    <a:lnTo>
                      <a:pt x="899" y="1039"/>
                    </a:lnTo>
                    <a:lnTo>
                      <a:pt x="899" y="1048"/>
                    </a:lnTo>
                    <a:lnTo>
                      <a:pt x="909" y="1056"/>
                    </a:lnTo>
                    <a:lnTo>
                      <a:pt x="909" y="1065"/>
                    </a:lnTo>
                    <a:lnTo>
                      <a:pt x="909" y="1072"/>
                    </a:lnTo>
                    <a:lnTo>
                      <a:pt x="909" y="1080"/>
                    </a:lnTo>
                    <a:lnTo>
                      <a:pt x="909" y="1089"/>
                    </a:lnTo>
                    <a:lnTo>
                      <a:pt x="909" y="1097"/>
                    </a:lnTo>
                    <a:lnTo>
                      <a:pt x="909" y="1104"/>
                    </a:lnTo>
                    <a:lnTo>
                      <a:pt x="909" y="1113"/>
                    </a:lnTo>
                    <a:lnTo>
                      <a:pt x="909" y="1121"/>
                    </a:lnTo>
                    <a:lnTo>
                      <a:pt x="920" y="1130"/>
                    </a:lnTo>
                    <a:lnTo>
                      <a:pt x="920" y="1136"/>
                    </a:lnTo>
                    <a:lnTo>
                      <a:pt x="920" y="1145"/>
                    </a:lnTo>
                    <a:lnTo>
                      <a:pt x="920" y="1136"/>
                    </a:lnTo>
                    <a:lnTo>
                      <a:pt x="931" y="1130"/>
                    </a:lnTo>
                    <a:lnTo>
                      <a:pt x="931" y="1121"/>
                    </a:lnTo>
                    <a:lnTo>
                      <a:pt x="931" y="1113"/>
                    </a:lnTo>
                    <a:lnTo>
                      <a:pt x="931" y="1104"/>
                    </a:lnTo>
                    <a:lnTo>
                      <a:pt x="931" y="1097"/>
                    </a:lnTo>
                    <a:lnTo>
                      <a:pt x="931" y="1089"/>
                    </a:lnTo>
                    <a:lnTo>
                      <a:pt x="931" y="1080"/>
                    </a:lnTo>
                    <a:lnTo>
                      <a:pt x="931" y="1072"/>
                    </a:lnTo>
                    <a:lnTo>
                      <a:pt x="931" y="1065"/>
                    </a:lnTo>
                    <a:lnTo>
                      <a:pt x="931" y="1056"/>
                    </a:lnTo>
                    <a:lnTo>
                      <a:pt x="931" y="1048"/>
                    </a:lnTo>
                    <a:lnTo>
                      <a:pt x="940" y="1039"/>
                    </a:lnTo>
                    <a:lnTo>
                      <a:pt x="940" y="1024"/>
                    </a:lnTo>
                    <a:lnTo>
                      <a:pt x="940" y="1016"/>
                    </a:lnTo>
                    <a:lnTo>
                      <a:pt x="940" y="1007"/>
                    </a:lnTo>
                    <a:lnTo>
                      <a:pt x="940" y="992"/>
                    </a:lnTo>
                    <a:lnTo>
                      <a:pt x="940" y="983"/>
                    </a:lnTo>
                    <a:lnTo>
                      <a:pt x="940" y="968"/>
                    </a:lnTo>
                    <a:lnTo>
                      <a:pt x="940" y="959"/>
                    </a:lnTo>
                    <a:lnTo>
                      <a:pt x="940" y="944"/>
                    </a:lnTo>
                    <a:lnTo>
                      <a:pt x="940" y="936"/>
                    </a:lnTo>
                    <a:lnTo>
                      <a:pt x="940" y="919"/>
                    </a:lnTo>
                    <a:lnTo>
                      <a:pt x="940" y="903"/>
                    </a:lnTo>
                    <a:lnTo>
                      <a:pt x="951" y="886"/>
                    </a:lnTo>
                    <a:lnTo>
                      <a:pt x="951" y="879"/>
                    </a:lnTo>
                    <a:lnTo>
                      <a:pt x="951" y="862"/>
                    </a:lnTo>
                    <a:lnTo>
                      <a:pt x="951" y="847"/>
                    </a:lnTo>
                    <a:lnTo>
                      <a:pt x="951" y="830"/>
                    </a:lnTo>
                    <a:lnTo>
                      <a:pt x="951" y="815"/>
                    </a:lnTo>
                    <a:lnTo>
                      <a:pt x="951" y="798"/>
                    </a:lnTo>
                    <a:lnTo>
                      <a:pt x="951" y="782"/>
                    </a:lnTo>
                    <a:lnTo>
                      <a:pt x="951" y="765"/>
                    </a:lnTo>
                    <a:lnTo>
                      <a:pt x="951" y="750"/>
                    </a:lnTo>
                    <a:lnTo>
                      <a:pt x="951" y="733"/>
                    </a:lnTo>
                    <a:lnTo>
                      <a:pt x="951" y="718"/>
                    </a:lnTo>
                    <a:lnTo>
                      <a:pt x="951" y="701"/>
                    </a:lnTo>
                    <a:lnTo>
                      <a:pt x="961" y="685"/>
                    </a:lnTo>
                    <a:lnTo>
                      <a:pt x="961" y="668"/>
                    </a:lnTo>
                    <a:lnTo>
                      <a:pt x="961" y="653"/>
                    </a:lnTo>
                    <a:lnTo>
                      <a:pt x="961" y="636"/>
                    </a:lnTo>
                    <a:lnTo>
                      <a:pt x="961" y="612"/>
                    </a:lnTo>
                    <a:lnTo>
                      <a:pt x="961" y="597"/>
                    </a:lnTo>
                    <a:lnTo>
                      <a:pt x="961" y="580"/>
                    </a:lnTo>
                    <a:lnTo>
                      <a:pt x="961" y="565"/>
                    </a:lnTo>
                    <a:lnTo>
                      <a:pt x="961" y="548"/>
                    </a:lnTo>
                    <a:lnTo>
                      <a:pt x="961" y="532"/>
                    </a:lnTo>
                    <a:lnTo>
                      <a:pt x="961" y="515"/>
                    </a:lnTo>
                    <a:lnTo>
                      <a:pt x="961" y="500"/>
                    </a:lnTo>
                    <a:lnTo>
                      <a:pt x="972" y="483"/>
                    </a:lnTo>
                    <a:lnTo>
                      <a:pt x="972" y="468"/>
                    </a:lnTo>
                    <a:lnTo>
                      <a:pt x="972" y="444"/>
                    </a:lnTo>
                    <a:lnTo>
                      <a:pt x="972" y="427"/>
                    </a:lnTo>
                    <a:lnTo>
                      <a:pt x="972" y="411"/>
                    </a:lnTo>
                    <a:lnTo>
                      <a:pt x="972" y="394"/>
                    </a:lnTo>
                    <a:lnTo>
                      <a:pt x="972" y="379"/>
                    </a:lnTo>
                    <a:lnTo>
                      <a:pt x="972" y="371"/>
                    </a:lnTo>
                    <a:lnTo>
                      <a:pt x="972" y="355"/>
                    </a:lnTo>
                    <a:lnTo>
                      <a:pt x="972" y="338"/>
                    </a:lnTo>
                    <a:lnTo>
                      <a:pt x="972" y="323"/>
                    </a:lnTo>
                    <a:lnTo>
                      <a:pt x="972" y="306"/>
                    </a:lnTo>
                    <a:lnTo>
                      <a:pt x="972" y="291"/>
                    </a:lnTo>
                    <a:lnTo>
                      <a:pt x="983" y="274"/>
                    </a:lnTo>
                    <a:lnTo>
                      <a:pt x="983" y="265"/>
                    </a:lnTo>
                    <a:lnTo>
                      <a:pt x="983" y="250"/>
                    </a:lnTo>
                    <a:lnTo>
                      <a:pt x="983" y="233"/>
                    </a:lnTo>
                    <a:lnTo>
                      <a:pt x="983" y="226"/>
                    </a:lnTo>
                    <a:lnTo>
                      <a:pt x="983" y="209"/>
                    </a:lnTo>
                    <a:lnTo>
                      <a:pt x="983" y="200"/>
                    </a:lnTo>
                    <a:lnTo>
                      <a:pt x="983" y="185"/>
                    </a:lnTo>
                    <a:lnTo>
                      <a:pt x="983" y="177"/>
                    </a:lnTo>
                    <a:lnTo>
                      <a:pt x="983" y="170"/>
                    </a:lnTo>
                    <a:lnTo>
                      <a:pt x="983" y="153"/>
                    </a:lnTo>
                    <a:lnTo>
                      <a:pt x="983" y="144"/>
                    </a:lnTo>
                    <a:lnTo>
                      <a:pt x="983" y="137"/>
                    </a:lnTo>
                    <a:lnTo>
                      <a:pt x="993" y="129"/>
                    </a:lnTo>
                    <a:lnTo>
                      <a:pt x="993" y="120"/>
                    </a:lnTo>
                    <a:lnTo>
                      <a:pt x="993" y="112"/>
                    </a:lnTo>
                    <a:lnTo>
                      <a:pt x="993" y="105"/>
                    </a:lnTo>
                    <a:lnTo>
                      <a:pt x="993" y="97"/>
                    </a:lnTo>
                    <a:lnTo>
                      <a:pt x="993" y="88"/>
                    </a:lnTo>
                    <a:lnTo>
                      <a:pt x="993" y="80"/>
                    </a:lnTo>
                    <a:lnTo>
                      <a:pt x="993" y="73"/>
                    </a:lnTo>
                    <a:lnTo>
                      <a:pt x="993" y="64"/>
                    </a:lnTo>
                    <a:lnTo>
                      <a:pt x="993" y="56"/>
                    </a:lnTo>
                    <a:lnTo>
                      <a:pt x="1002" y="47"/>
                    </a:lnTo>
                    <a:lnTo>
                      <a:pt x="1002" y="40"/>
                    </a:lnTo>
                    <a:lnTo>
                      <a:pt x="1002" y="47"/>
                    </a:lnTo>
                    <a:lnTo>
                      <a:pt x="1013" y="56"/>
                    </a:lnTo>
                    <a:lnTo>
                      <a:pt x="1013" y="64"/>
                    </a:lnTo>
                    <a:lnTo>
                      <a:pt x="1013" y="73"/>
                    </a:lnTo>
                    <a:lnTo>
                      <a:pt x="1013" y="80"/>
                    </a:lnTo>
                    <a:lnTo>
                      <a:pt x="1013" y="88"/>
                    </a:lnTo>
                    <a:lnTo>
                      <a:pt x="1013" y="97"/>
                    </a:lnTo>
                    <a:lnTo>
                      <a:pt x="1013" y="105"/>
                    </a:lnTo>
                    <a:lnTo>
                      <a:pt x="1013" y="112"/>
                    </a:lnTo>
                    <a:lnTo>
                      <a:pt x="1013" y="120"/>
                    </a:lnTo>
                    <a:lnTo>
                      <a:pt x="1013" y="129"/>
                    </a:lnTo>
                    <a:lnTo>
                      <a:pt x="1013" y="137"/>
                    </a:lnTo>
                    <a:lnTo>
                      <a:pt x="1024" y="144"/>
                    </a:lnTo>
                    <a:lnTo>
                      <a:pt x="1024" y="153"/>
                    </a:lnTo>
                    <a:lnTo>
                      <a:pt x="1024" y="170"/>
                    </a:lnTo>
                    <a:lnTo>
                      <a:pt x="1024" y="177"/>
                    </a:lnTo>
                    <a:lnTo>
                      <a:pt x="1024" y="185"/>
                    </a:lnTo>
                    <a:lnTo>
                      <a:pt x="1024" y="200"/>
                    </a:lnTo>
                    <a:lnTo>
                      <a:pt x="1024" y="209"/>
                    </a:lnTo>
                    <a:lnTo>
                      <a:pt x="1024" y="226"/>
                    </a:lnTo>
                    <a:lnTo>
                      <a:pt x="1024" y="233"/>
                    </a:lnTo>
                    <a:lnTo>
                      <a:pt x="1024" y="250"/>
                    </a:lnTo>
                    <a:lnTo>
                      <a:pt x="1024" y="265"/>
                    </a:lnTo>
                    <a:lnTo>
                      <a:pt x="1024" y="274"/>
                    </a:lnTo>
                    <a:lnTo>
                      <a:pt x="1035" y="291"/>
                    </a:lnTo>
                    <a:lnTo>
                      <a:pt x="1035" y="306"/>
                    </a:lnTo>
                    <a:lnTo>
                      <a:pt x="1035" y="323"/>
                    </a:lnTo>
                    <a:lnTo>
                      <a:pt x="1035" y="338"/>
                    </a:lnTo>
                    <a:lnTo>
                      <a:pt x="1035" y="347"/>
                    </a:lnTo>
                    <a:lnTo>
                      <a:pt x="1035" y="362"/>
                    </a:lnTo>
                    <a:lnTo>
                      <a:pt x="1035" y="379"/>
                    </a:lnTo>
                    <a:lnTo>
                      <a:pt x="1035" y="394"/>
                    </a:lnTo>
                    <a:lnTo>
                      <a:pt x="1035" y="411"/>
                    </a:lnTo>
                    <a:lnTo>
                      <a:pt x="1035" y="427"/>
                    </a:lnTo>
                    <a:lnTo>
                      <a:pt x="1035" y="444"/>
                    </a:lnTo>
                    <a:lnTo>
                      <a:pt x="1035" y="459"/>
                    </a:lnTo>
                    <a:lnTo>
                      <a:pt x="1035" y="476"/>
                    </a:lnTo>
                    <a:lnTo>
                      <a:pt x="1045" y="491"/>
                    </a:lnTo>
                    <a:lnTo>
                      <a:pt x="1045" y="508"/>
                    </a:lnTo>
                    <a:lnTo>
                      <a:pt x="1045" y="524"/>
                    </a:lnTo>
                    <a:lnTo>
                      <a:pt x="1045" y="548"/>
                    </a:lnTo>
                    <a:lnTo>
                      <a:pt x="1045" y="565"/>
                    </a:lnTo>
                    <a:lnTo>
                      <a:pt x="1045" y="580"/>
                    </a:lnTo>
                    <a:lnTo>
                      <a:pt x="1045" y="597"/>
                    </a:lnTo>
                    <a:lnTo>
                      <a:pt x="1045" y="612"/>
                    </a:lnTo>
                    <a:lnTo>
                      <a:pt x="1045" y="629"/>
                    </a:lnTo>
                    <a:lnTo>
                      <a:pt x="1045" y="645"/>
                    </a:lnTo>
                    <a:lnTo>
                      <a:pt x="1045" y="662"/>
                    </a:lnTo>
                    <a:lnTo>
                      <a:pt x="1045" y="677"/>
                    </a:lnTo>
                    <a:lnTo>
                      <a:pt x="1056" y="694"/>
                    </a:lnTo>
                    <a:lnTo>
                      <a:pt x="1056" y="709"/>
                    </a:lnTo>
                    <a:lnTo>
                      <a:pt x="1056" y="726"/>
                    </a:lnTo>
                    <a:lnTo>
                      <a:pt x="1056" y="742"/>
                    </a:lnTo>
                    <a:lnTo>
                      <a:pt x="1056" y="759"/>
                    </a:lnTo>
                    <a:lnTo>
                      <a:pt x="1056" y="774"/>
                    </a:lnTo>
                    <a:lnTo>
                      <a:pt x="1056" y="789"/>
                    </a:lnTo>
                    <a:lnTo>
                      <a:pt x="1056" y="806"/>
                    </a:lnTo>
                    <a:lnTo>
                      <a:pt x="1056" y="822"/>
                    </a:lnTo>
                    <a:lnTo>
                      <a:pt x="1056" y="839"/>
                    </a:lnTo>
                    <a:lnTo>
                      <a:pt x="1056" y="854"/>
                    </a:lnTo>
                    <a:lnTo>
                      <a:pt x="1056" y="871"/>
                    </a:lnTo>
                    <a:lnTo>
                      <a:pt x="1056" y="879"/>
                    </a:lnTo>
                    <a:lnTo>
                      <a:pt x="1067" y="895"/>
                    </a:lnTo>
                    <a:lnTo>
                      <a:pt x="1067" y="912"/>
                    </a:lnTo>
                    <a:lnTo>
                      <a:pt x="1067" y="919"/>
                    </a:lnTo>
                    <a:lnTo>
                      <a:pt x="1067" y="936"/>
                    </a:lnTo>
                    <a:lnTo>
                      <a:pt x="1067" y="951"/>
                    </a:lnTo>
                    <a:lnTo>
                      <a:pt x="1067" y="959"/>
                    </a:lnTo>
                    <a:lnTo>
                      <a:pt x="1067" y="976"/>
                    </a:lnTo>
                    <a:lnTo>
                      <a:pt x="1067" y="983"/>
                    </a:lnTo>
                    <a:lnTo>
                      <a:pt x="1067" y="992"/>
                    </a:lnTo>
                    <a:lnTo>
                      <a:pt x="1067" y="1007"/>
                    </a:lnTo>
                    <a:lnTo>
                      <a:pt x="1067" y="1016"/>
                    </a:lnTo>
                    <a:lnTo>
                      <a:pt x="1067" y="1024"/>
                    </a:lnTo>
                    <a:lnTo>
                      <a:pt x="1067" y="1033"/>
                    </a:lnTo>
                    <a:lnTo>
                      <a:pt x="1076" y="1048"/>
                    </a:lnTo>
                    <a:lnTo>
                      <a:pt x="1076" y="1056"/>
                    </a:lnTo>
                    <a:lnTo>
                      <a:pt x="1076" y="1065"/>
                    </a:lnTo>
                    <a:lnTo>
                      <a:pt x="1076" y="1072"/>
                    </a:lnTo>
                    <a:lnTo>
                      <a:pt x="1076" y="1080"/>
                    </a:lnTo>
                    <a:lnTo>
                      <a:pt x="1076" y="1089"/>
                    </a:lnTo>
                    <a:lnTo>
                      <a:pt x="1076" y="1097"/>
                    </a:lnTo>
                    <a:lnTo>
                      <a:pt x="1076" y="1104"/>
                    </a:lnTo>
                    <a:lnTo>
                      <a:pt x="1076" y="1113"/>
                    </a:lnTo>
                    <a:lnTo>
                      <a:pt x="1086" y="1121"/>
                    </a:lnTo>
                    <a:lnTo>
                      <a:pt x="1086" y="1130"/>
                    </a:lnTo>
                    <a:lnTo>
                      <a:pt x="1086" y="1121"/>
                    </a:lnTo>
                    <a:lnTo>
                      <a:pt x="1097" y="1113"/>
                    </a:lnTo>
                    <a:lnTo>
                      <a:pt x="1097" y="1104"/>
                    </a:lnTo>
                    <a:lnTo>
                      <a:pt x="1097" y="1097"/>
                    </a:lnTo>
                    <a:lnTo>
                      <a:pt x="1097" y="1089"/>
                    </a:lnTo>
                    <a:lnTo>
                      <a:pt x="1097" y="1080"/>
                    </a:lnTo>
                    <a:lnTo>
                      <a:pt x="1097" y="1072"/>
                    </a:lnTo>
                    <a:lnTo>
                      <a:pt x="1097" y="1065"/>
                    </a:lnTo>
                    <a:lnTo>
                      <a:pt x="1097" y="1056"/>
                    </a:lnTo>
                    <a:lnTo>
                      <a:pt x="1097" y="1048"/>
                    </a:lnTo>
                    <a:lnTo>
                      <a:pt x="1097" y="1033"/>
                    </a:lnTo>
                    <a:lnTo>
                      <a:pt x="1108" y="1024"/>
                    </a:lnTo>
                    <a:lnTo>
                      <a:pt x="1108" y="1016"/>
                    </a:lnTo>
                    <a:lnTo>
                      <a:pt x="1108" y="1007"/>
                    </a:lnTo>
                    <a:lnTo>
                      <a:pt x="1108" y="992"/>
                    </a:lnTo>
                    <a:lnTo>
                      <a:pt x="1108" y="983"/>
                    </a:lnTo>
                    <a:lnTo>
                      <a:pt x="1108" y="976"/>
                    </a:lnTo>
                    <a:lnTo>
                      <a:pt x="1108" y="959"/>
                    </a:lnTo>
                    <a:lnTo>
                      <a:pt x="1108" y="951"/>
                    </a:lnTo>
                    <a:lnTo>
                      <a:pt x="1108" y="936"/>
                    </a:lnTo>
                    <a:lnTo>
                      <a:pt x="1108" y="919"/>
                    </a:lnTo>
                    <a:lnTo>
                      <a:pt x="1108" y="912"/>
                    </a:lnTo>
                    <a:lnTo>
                      <a:pt x="1108" y="895"/>
                    </a:lnTo>
                    <a:lnTo>
                      <a:pt x="1119" y="879"/>
                    </a:lnTo>
                    <a:lnTo>
                      <a:pt x="1119" y="871"/>
                    </a:lnTo>
                    <a:lnTo>
                      <a:pt x="1119" y="854"/>
                    </a:lnTo>
                    <a:lnTo>
                      <a:pt x="1119" y="839"/>
                    </a:lnTo>
                    <a:lnTo>
                      <a:pt x="1119" y="822"/>
                    </a:lnTo>
                    <a:lnTo>
                      <a:pt x="1119" y="806"/>
                    </a:lnTo>
                    <a:lnTo>
                      <a:pt x="1119" y="789"/>
                    </a:lnTo>
                    <a:lnTo>
                      <a:pt x="1119" y="782"/>
                    </a:lnTo>
                    <a:lnTo>
                      <a:pt x="1119" y="765"/>
                    </a:lnTo>
                    <a:lnTo>
                      <a:pt x="1119" y="750"/>
                    </a:lnTo>
                    <a:lnTo>
                      <a:pt x="1119" y="733"/>
                    </a:lnTo>
                    <a:lnTo>
                      <a:pt x="1119" y="718"/>
                    </a:lnTo>
                    <a:lnTo>
                      <a:pt x="1119" y="701"/>
                    </a:lnTo>
                    <a:lnTo>
                      <a:pt x="1129" y="685"/>
                    </a:lnTo>
                    <a:lnTo>
                      <a:pt x="1129" y="668"/>
                    </a:lnTo>
                    <a:lnTo>
                      <a:pt x="1129" y="645"/>
                    </a:lnTo>
                    <a:lnTo>
                      <a:pt x="1129" y="629"/>
                    </a:lnTo>
                    <a:lnTo>
                      <a:pt x="1129" y="612"/>
                    </a:lnTo>
                    <a:lnTo>
                      <a:pt x="1129" y="597"/>
                    </a:lnTo>
                    <a:lnTo>
                      <a:pt x="1129" y="580"/>
                    </a:lnTo>
                    <a:lnTo>
                      <a:pt x="1129" y="565"/>
                    </a:lnTo>
                    <a:lnTo>
                      <a:pt x="1129" y="548"/>
                    </a:lnTo>
                    <a:lnTo>
                      <a:pt x="1129" y="532"/>
                    </a:lnTo>
                    <a:lnTo>
                      <a:pt x="1129" y="515"/>
                    </a:lnTo>
                    <a:lnTo>
                      <a:pt x="1129" y="500"/>
                    </a:lnTo>
                    <a:lnTo>
                      <a:pt x="1138" y="483"/>
                    </a:lnTo>
                    <a:lnTo>
                      <a:pt x="1138" y="468"/>
                    </a:lnTo>
                    <a:lnTo>
                      <a:pt x="1138" y="451"/>
                    </a:lnTo>
                    <a:lnTo>
                      <a:pt x="1138" y="435"/>
                    </a:lnTo>
                    <a:lnTo>
                      <a:pt x="1138" y="418"/>
                    </a:lnTo>
                    <a:lnTo>
                      <a:pt x="1138" y="403"/>
                    </a:lnTo>
                    <a:lnTo>
                      <a:pt x="1138" y="388"/>
                    </a:lnTo>
                    <a:lnTo>
                      <a:pt x="1138" y="371"/>
                    </a:lnTo>
                    <a:lnTo>
                      <a:pt x="1138" y="355"/>
                    </a:lnTo>
                    <a:lnTo>
                      <a:pt x="1138" y="347"/>
                    </a:lnTo>
                    <a:lnTo>
                      <a:pt x="1138" y="330"/>
                    </a:lnTo>
                    <a:lnTo>
                      <a:pt x="1138" y="314"/>
                    </a:lnTo>
                    <a:lnTo>
                      <a:pt x="1138" y="297"/>
                    </a:lnTo>
                    <a:lnTo>
                      <a:pt x="1149" y="291"/>
                    </a:lnTo>
                    <a:lnTo>
                      <a:pt x="1149" y="274"/>
                    </a:lnTo>
                    <a:lnTo>
                      <a:pt x="1149" y="258"/>
                    </a:lnTo>
                    <a:lnTo>
                      <a:pt x="1149" y="250"/>
                    </a:lnTo>
                    <a:lnTo>
                      <a:pt x="1149" y="233"/>
                    </a:lnTo>
                    <a:lnTo>
                      <a:pt x="1149" y="226"/>
                    </a:lnTo>
                    <a:lnTo>
                      <a:pt x="1149" y="209"/>
                    </a:lnTo>
                    <a:lnTo>
                      <a:pt x="1149" y="200"/>
                    </a:lnTo>
                    <a:lnTo>
                      <a:pt x="1149" y="185"/>
                    </a:lnTo>
                    <a:lnTo>
                      <a:pt x="1149" y="177"/>
                    </a:lnTo>
                    <a:lnTo>
                      <a:pt x="1149" y="170"/>
                    </a:lnTo>
                    <a:lnTo>
                      <a:pt x="1149" y="161"/>
                    </a:lnTo>
                    <a:lnTo>
                      <a:pt x="1149" y="144"/>
                    </a:lnTo>
                    <a:lnTo>
                      <a:pt x="1160" y="137"/>
                    </a:lnTo>
                    <a:lnTo>
                      <a:pt x="1160" y="129"/>
                    </a:lnTo>
                    <a:lnTo>
                      <a:pt x="1160" y="120"/>
                    </a:lnTo>
                    <a:lnTo>
                      <a:pt x="1160" y="112"/>
                    </a:lnTo>
                    <a:lnTo>
                      <a:pt x="1160" y="105"/>
                    </a:lnTo>
                    <a:lnTo>
                      <a:pt x="1160" y="97"/>
                    </a:lnTo>
                    <a:lnTo>
                      <a:pt x="1160" y="88"/>
                    </a:lnTo>
                    <a:lnTo>
                      <a:pt x="1160" y="80"/>
                    </a:lnTo>
                    <a:lnTo>
                      <a:pt x="1160" y="73"/>
                    </a:lnTo>
                    <a:lnTo>
                      <a:pt x="1170" y="64"/>
                    </a:lnTo>
                    <a:lnTo>
                      <a:pt x="1170" y="56"/>
                    </a:lnTo>
                    <a:lnTo>
                      <a:pt x="1170" y="64"/>
                    </a:lnTo>
                    <a:lnTo>
                      <a:pt x="1181" y="73"/>
                    </a:lnTo>
                    <a:lnTo>
                      <a:pt x="1181" y="80"/>
                    </a:lnTo>
                    <a:lnTo>
                      <a:pt x="1181" y="88"/>
                    </a:lnTo>
                    <a:lnTo>
                      <a:pt x="1181" y="97"/>
                    </a:lnTo>
                    <a:lnTo>
                      <a:pt x="1181" y="105"/>
                    </a:lnTo>
                    <a:lnTo>
                      <a:pt x="1181" y="112"/>
                    </a:lnTo>
                    <a:lnTo>
                      <a:pt x="1181" y="120"/>
                    </a:lnTo>
                    <a:lnTo>
                      <a:pt x="1181" y="129"/>
                    </a:lnTo>
                    <a:lnTo>
                      <a:pt x="1181" y="137"/>
                    </a:lnTo>
                    <a:lnTo>
                      <a:pt x="1181" y="144"/>
                    </a:lnTo>
                    <a:lnTo>
                      <a:pt x="1192" y="153"/>
                    </a:lnTo>
                    <a:lnTo>
                      <a:pt x="1192" y="170"/>
                    </a:lnTo>
                    <a:lnTo>
                      <a:pt x="1192" y="177"/>
                    </a:lnTo>
                    <a:lnTo>
                      <a:pt x="1192" y="185"/>
                    </a:lnTo>
                    <a:lnTo>
                      <a:pt x="1192" y="200"/>
                    </a:lnTo>
                    <a:lnTo>
                      <a:pt x="1192" y="209"/>
                    </a:lnTo>
                    <a:lnTo>
                      <a:pt x="1192" y="226"/>
                    </a:lnTo>
                    <a:lnTo>
                      <a:pt x="1192" y="233"/>
                    </a:lnTo>
                    <a:lnTo>
                      <a:pt x="1192" y="250"/>
                    </a:lnTo>
                    <a:lnTo>
                      <a:pt x="1192" y="258"/>
                    </a:lnTo>
                    <a:lnTo>
                      <a:pt x="1192" y="274"/>
                    </a:lnTo>
                    <a:lnTo>
                      <a:pt x="1192" y="282"/>
                    </a:lnTo>
                    <a:lnTo>
                      <a:pt x="1203" y="297"/>
                    </a:lnTo>
                    <a:lnTo>
                      <a:pt x="1203" y="314"/>
                    </a:lnTo>
                    <a:lnTo>
                      <a:pt x="1203" y="330"/>
                    </a:lnTo>
                    <a:lnTo>
                      <a:pt x="1203" y="338"/>
                    </a:lnTo>
                    <a:lnTo>
                      <a:pt x="1203" y="355"/>
                    </a:lnTo>
                    <a:lnTo>
                      <a:pt x="1203" y="371"/>
                    </a:lnTo>
                    <a:lnTo>
                      <a:pt x="1203" y="388"/>
                    </a:lnTo>
                    <a:lnTo>
                      <a:pt x="1203" y="403"/>
                    </a:lnTo>
                    <a:lnTo>
                      <a:pt x="1203" y="418"/>
                    </a:lnTo>
                    <a:lnTo>
                      <a:pt x="1203" y="435"/>
                    </a:lnTo>
                    <a:lnTo>
                      <a:pt x="1203" y="451"/>
                    </a:lnTo>
                    <a:lnTo>
                      <a:pt x="1203" y="468"/>
                    </a:lnTo>
                    <a:lnTo>
                      <a:pt x="1203" y="483"/>
                    </a:lnTo>
                    <a:lnTo>
                      <a:pt x="1212" y="500"/>
                    </a:lnTo>
                    <a:lnTo>
                      <a:pt x="1212" y="515"/>
                    </a:lnTo>
                    <a:lnTo>
                      <a:pt x="1212" y="532"/>
                    </a:lnTo>
                    <a:lnTo>
                      <a:pt x="1212" y="548"/>
                    </a:lnTo>
                    <a:lnTo>
                      <a:pt x="1212" y="565"/>
                    </a:lnTo>
                    <a:lnTo>
                      <a:pt x="1212" y="580"/>
                    </a:lnTo>
                    <a:lnTo>
                      <a:pt x="1212" y="597"/>
                    </a:lnTo>
                    <a:lnTo>
                      <a:pt x="1212" y="612"/>
                    </a:lnTo>
                    <a:lnTo>
                      <a:pt x="1212" y="629"/>
                    </a:lnTo>
                    <a:lnTo>
                      <a:pt x="1212" y="645"/>
                    </a:lnTo>
                    <a:lnTo>
                      <a:pt x="1212" y="662"/>
                    </a:lnTo>
                    <a:lnTo>
                      <a:pt x="1212" y="677"/>
                    </a:lnTo>
                    <a:lnTo>
                      <a:pt x="1222" y="694"/>
                    </a:lnTo>
                    <a:lnTo>
                      <a:pt x="1222" y="709"/>
                    </a:lnTo>
                    <a:lnTo>
                      <a:pt x="1222" y="726"/>
                    </a:lnTo>
                    <a:lnTo>
                      <a:pt x="1222" y="742"/>
                    </a:lnTo>
                    <a:lnTo>
                      <a:pt x="1222" y="759"/>
                    </a:lnTo>
                    <a:lnTo>
                      <a:pt x="1222" y="774"/>
                    </a:lnTo>
                    <a:lnTo>
                      <a:pt x="1222" y="782"/>
                    </a:lnTo>
                    <a:lnTo>
                      <a:pt x="1222" y="798"/>
                    </a:lnTo>
                    <a:lnTo>
                      <a:pt x="1222" y="815"/>
                    </a:lnTo>
                    <a:lnTo>
                      <a:pt x="1222" y="830"/>
                    </a:lnTo>
                    <a:lnTo>
                      <a:pt x="1222" y="847"/>
                    </a:lnTo>
                    <a:lnTo>
                      <a:pt x="1222" y="854"/>
                    </a:lnTo>
                    <a:lnTo>
                      <a:pt x="1222" y="871"/>
                    </a:lnTo>
                    <a:lnTo>
                      <a:pt x="1233" y="886"/>
                    </a:lnTo>
                    <a:lnTo>
                      <a:pt x="1233" y="903"/>
                    </a:lnTo>
                    <a:lnTo>
                      <a:pt x="1233" y="912"/>
                    </a:lnTo>
                    <a:lnTo>
                      <a:pt x="1233" y="927"/>
                    </a:lnTo>
                    <a:lnTo>
                      <a:pt x="1233" y="936"/>
                    </a:lnTo>
                    <a:lnTo>
                      <a:pt x="1233" y="951"/>
                    </a:lnTo>
                    <a:lnTo>
                      <a:pt x="1233" y="959"/>
                    </a:lnTo>
                    <a:lnTo>
                      <a:pt x="1233" y="976"/>
                    </a:lnTo>
                    <a:lnTo>
                      <a:pt x="1233" y="983"/>
                    </a:lnTo>
                    <a:lnTo>
                      <a:pt x="1233" y="992"/>
                    </a:lnTo>
                    <a:lnTo>
                      <a:pt x="1233" y="1000"/>
                    </a:lnTo>
                    <a:lnTo>
                      <a:pt x="1233" y="1016"/>
                    </a:lnTo>
                    <a:lnTo>
                      <a:pt x="1233" y="1024"/>
                    </a:lnTo>
                    <a:lnTo>
                      <a:pt x="1244" y="1033"/>
                    </a:lnTo>
                    <a:lnTo>
                      <a:pt x="1244" y="1039"/>
                    </a:lnTo>
                    <a:lnTo>
                      <a:pt x="1244" y="1048"/>
                    </a:lnTo>
                    <a:lnTo>
                      <a:pt x="1244" y="1056"/>
                    </a:lnTo>
                    <a:lnTo>
                      <a:pt x="1244" y="1065"/>
                    </a:lnTo>
                    <a:lnTo>
                      <a:pt x="1244" y="1072"/>
                    </a:lnTo>
                    <a:lnTo>
                      <a:pt x="1244" y="1080"/>
                    </a:lnTo>
                    <a:lnTo>
                      <a:pt x="1244" y="1089"/>
                    </a:lnTo>
                    <a:lnTo>
                      <a:pt x="1244" y="1097"/>
                    </a:lnTo>
                    <a:lnTo>
                      <a:pt x="1254" y="1104"/>
                    </a:lnTo>
                    <a:lnTo>
                      <a:pt x="1254" y="1113"/>
                    </a:lnTo>
                    <a:lnTo>
                      <a:pt x="1254" y="1104"/>
                    </a:lnTo>
                    <a:lnTo>
                      <a:pt x="1265" y="1097"/>
                    </a:lnTo>
                    <a:lnTo>
                      <a:pt x="1265" y="1089"/>
                    </a:lnTo>
                    <a:lnTo>
                      <a:pt x="1265" y="1080"/>
                    </a:lnTo>
                    <a:lnTo>
                      <a:pt x="1265" y="1072"/>
                    </a:lnTo>
                    <a:lnTo>
                      <a:pt x="1265" y="1065"/>
                    </a:lnTo>
                    <a:lnTo>
                      <a:pt x="1265" y="1056"/>
                    </a:lnTo>
                    <a:lnTo>
                      <a:pt x="1265" y="1048"/>
                    </a:lnTo>
                    <a:lnTo>
                      <a:pt x="1265" y="1039"/>
                    </a:lnTo>
                    <a:lnTo>
                      <a:pt x="1265" y="1033"/>
                    </a:lnTo>
                    <a:lnTo>
                      <a:pt x="1265" y="1024"/>
                    </a:lnTo>
                    <a:lnTo>
                      <a:pt x="1276" y="1016"/>
                    </a:lnTo>
                    <a:lnTo>
                      <a:pt x="1276" y="1000"/>
                    </a:lnTo>
                    <a:lnTo>
                      <a:pt x="1276" y="992"/>
                    </a:lnTo>
                    <a:lnTo>
                      <a:pt x="1276" y="983"/>
                    </a:lnTo>
                    <a:lnTo>
                      <a:pt x="1276" y="976"/>
                    </a:lnTo>
                    <a:lnTo>
                      <a:pt x="1276" y="959"/>
                    </a:lnTo>
                    <a:lnTo>
                      <a:pt x="1276" y="951"/>
                    </a:lnTo>
                    <a:lnTo>
                      <a:pt x="1276" y="936"/>
                    </a:lnTo>
                    <a:lnTo>
                      <a:pt x="1276" y="927"/>
                    </a:lnTo>
                    <a:lnTo>
                      <a:pt x="1276" y="912"/>
                    </a:lnTo>
                    <a:lnTo>
                      <a:pt x="1276" y="903"/>
                    </a:lnTo>
                    <a:lnTo>
                      <a:pt x="1276" y="886"/>
                    </a:lnTo>
                    <a:lnTo>
                      <a:pt x="1285" y="871"/>
                    </a:lnTo>
                    <a:lnTo>
                      <a:pt x="1285" y="862"/>
                    </a:lnTo>
                    <a:lnTo>
                      <a:pt x="1285" y="847"/>
                    </a:lnTo>
                    <a:lnTo>
                      <a:pt x="1285" y="830"/>
                    </a:lnTo>
                    <a:lnTo>
                      <a:pt x="1285" y="815"/>
                    </a:lnTo>
                    <a:lnTo>
                      <a:pt x="1285" y="806"/>
                    </a:lnTo>
                    <a:lnTo>
                      <a:pt x="1285" y="789"/>
                    </a:lnTo>
                    <a:lnTo>
                      <a:pt x="1285" y="774"/>
                    </a:lnTo>
                    <a:lnTo>
                      <a:pt x="1285" y="759"/>
                    </a:lnTo>
                    <a:lnTo>
                      <a:pt x="1285" y="742"/>
                    </a:lnTo>
                    <a:lnTo>
                      <a:pt x="1285" y="726"/>
                    </a:lnTo>
                    <a:lnTo>
                      <a:pt x="1285" y="709"/>
                    </a:lnTo>
                    <a:lnTo>
                      <a:pt x="1285" y="694"/>
                    </a:lnTo>
                    <a:lnTo>
                      <a:pt x="1296" y="677"/>
                    </a:lnTo>
                    <a:lnTo>
                      <a:pt x="1296" y="662"/>
                    </a:lnTo>
                    <a:lnTo>
                      <a:pt x="1296" y="645"/>
                    </a:lnTo>
                    <a:lnTo>
                      <a:pt x="1296" y="629"/>
                    </a:lnTo>
                    <a:lnTo>
                      <a:pt x="1296" y="612"/>
                    </a:lnTo>
                    <a:lnTo>
                      <a:pt x="1296" y="597"/>
                    </a:lnTo>
                    <a:lnTo>
                      <a:pt x="1296" y="580"/>
                    </a:lnTo>
                    <a:lnTo>
                      <a:pt x="1296" y="565"/>
                    </a:lnTo>
                    <a:lnTo>
                      <a:pt x="1296" y="548"/>
                    </a:lnTo>
                    <a:lnTo>
                      <a:pt x="1296" y="532"/>
                    </a:lnTo>
                    <a:lnTo>
                      <a:pt x="1296" y="515"/>
                    </a:lnTo>
                    <a:lnTo>
                      <a:pt x="1296" y="500"/>
                    </a:lnTo>
                    <a:lnTo>
                      <a:pt x="1306" y="483"/>
                    </a:lnTo>
                    <a:lnTo>
                      <a:pt x="1306" y="468"/>
                    </a:lnTo>
                    <a:lnTo>
                      <a:pt x="1306" y="459"/>
                    </a:lnTo>
                    <a:lnTo>
                      <a:pt x="1306" y="444"/>
                    </a:lnTo>
                    <a:lnTo>
                      <a:pt x="1306" y="427"/>
                    </a:lnTo>
                    <a:lnTo>
                      <a:pt x="1306" y="411"/>
                    </a:lnTo>
                    <a:lnTo>
                      <a:pt x="1306" y="394"/>
                    </a:lnTo>
                    <a:lnTo>
                      <a:pt x="1306" y="379"/>
                    </a:lnTo>
                    <a:lnTo>
                      <a:pt x="1306" y="362"/>
                    </a:lnTo>
                    <a:lnTo>
                      <a:pt x="1306" y="355"/>
                    </a:lnTo>
                    <a:lnTo>
                      <a:pt x="1306" y="338"/>
                    </a:lnTo>
                    <a:lnTo>
                      <a:pt x="1306" y="323"/>
                    </a:lnTo>
                    <a:lnTo>
                      <a:pt x="1306" y="306"/>
                    </a:lnTo>
                    <a:lnTo>
                      <a:pt x="1317" y="297"/>
                    </a:lnTo>
                    <a:lnTo>
                      <a:pt x="1317" y="282"/>
                    </a:lnTo>
                    <a:lnTo>
                      <a:pt x="1317" y="274"/>
                    </a:lnTo>
                    <a:lnTo>
                      <a:pt x="1317" y="258"/>
                    </a:lnTo>
                    <a:lnTo>
                      <a:pt x="1317" y="250"/>
                    </a:lnTo>
                    <a:lnTo>
                      <a:pt x="1317" y="233"/>
                    </a:lnTo>
                    <a:lnTo>
                      <a:pt x="1317" y="226"/>
                    </a:lnTo>
                    <a:lnTo>
                      <a:pt x="1317" y="209"/>
                    </a:lnTo>
                    <a:lnTo>
                      <a:pt x="1317" y="200"/>
                    </a:lnTo>
                    <a:lnTo>
                      <a:pt x="1317" y="194"/>
                    </a:lnTo>
                    <a:lnTo>
                      <a:pt x="1317" y="177"/>
                    </a:lnTo>
                    <a:lnTo>
                      <a:pt x="1317" y="170"/>
                    </a:lnTo>
                    <a:lnTo>
                      <a:pt x="1317" y="161"/>
                    </a:lnTo>
                    <a:lnTo>
                      <a:pt x="1328" y="153"/>
                    </a:lnTo>
                    <a:lnTo>
                      <a:pt x="1328" y="144"/>
                    </a:lnTo>
                    <a:lnTo>
                      <a:pt x="1328" y="137"/>
                    </a:lnTo>
                    <a:lnTo>
                      <a:pt x="1328" y="129"/>
                    </a:lnTo>
                    <a:lnTo>
                      <a:pt x="1328" y="120"/>
                    </a:lnTo>
                    <a:lnTo>
                      <a:pt x="1328" y="112"/>
                    </a:lnTo>
                    <a:lnTo>
                      <a:pt x="1328" y="105"/>
                    </a:lnTo>
                    <a:lnTo>
                      <a:pt x="1328" y="97"/>
                    </a:lnTo>
                    <a:lnTo>
                      <a:pt x="1328" y="88"/>
                    </a:lnTo>
                    <a:lnTo>
                      <a:pt x="1338" y="80"/>
                    </a:lnTo>
                    <a:lnTo>
                      <a:pt x="1338" y="73"/>
                    </a:lnTo>
                    <a:lnTo>
                      <a:pt x="1338" y="80"/>
                    </a:lnTo>
                    <a:lnTo>
                      <a:pt x="1347" y="88"/>
                    </a:lnTo>
                    <a:lnTo>
                      <a:pt x="1347" y="97"/>
                    </a:lnTo>
                    <a:lnTo>
                      <a:pt x="1347" y="105"/>
                    </a:lnTo>
                    <a:lnTo>
                      <a:pt x="1347" y="112"/>
                    </a:lnTo>
                    <a:lnTo>
                      <a:pt x="1347" y="120"/>
                    </a:lnTo>
                    <a:lnTo>
                      <a:pt x="1347" y="129"/>
                    </a:lnTo>
                    <a:lnTo>
                      <a:pt x="1347" y="137"/>
                    </a:lnTo>
                    <a:lnTo>
                      <a:pt x="1347" y="144"/>
                    </a:lnTo>
                    <a:lnTo>
                      <a:pt x="1347" y="153"/>
                    </a:lnTo>
                    <a:lnTo>
                      <a:pt x="1347" y="161"/>
                    </a:lnTo>
                    <a:lnTo>
                      <a:pt x="1358" y="170"/>
                    </a:lnTo>
                    <a:lnTo>
                      <a:pt x="1358" y="177"/>
                    </a:lnTo>
                    <a:lnTo>
                      <a:pt x="1358" y="194"/>
                    </a:lnTo>
                    <a:lnTo>
                      <a:pt x="1358" y="200"/>
                    </a:lnTo>
                    <a:lnTo>
                      <a:pt x="1358" y="209"/>
                    </a:lnTo>
                    <a:lnTo>
                      <a:pt x="1358" y="226"/>
                    </a:lnTo>
                    <a:lnTo>
                      <a:pt x="1358" y="233"/>
                    </a:lnTo>
                    <a:lnTo>
                      <a:pt x="1358" y="241"/>
                    </a:lnTo>
                    <a:lnTo>
                      <a:pt x="1358" y="258"/>
                    </a:lnTo>
                    <a:lnTo>
                      <a:pt x="1358" y="265"/>
                    </a:lnTo>
                    <a:lnTo>
                      <a:pt x="1358" y="282"/>
                    </a:lnTo>
                    <a:lnTo>
                      <a:pt x="1358" y="297"/>
                    </a:lnTo>
                    <a:lnTo>
                      <a:pt x="1369" y="306"/>
                    </a:lnTo>
                    <a:lnTo>
                      <a:pt x="1369" y="323"/>
                    </a:lnTo>
                    <a:lnTo>
                      <a:pt x="1369" y="338"/>
                    </a:lnTo>
                    <a:lnTo>
                      <a:pt x="1369" y="347"/>
                    </a:lnTo>
                    <a:lnTo>
                      <a:pt x="1369" y="362"/>
                    </a:lnTo>
                    <a:lnTo>
                      <a:pt x="1369" y="379"/>
                    </a:lnTo>
                    <a:lnTo>
                      <a:pt x="1369" y="394"/>
                    </a:lnTo>
                    <a:lnTo>
                      <a:pt x="1369" y="411"/>
                    </a:lnTo>
                    <a:lnTo>
                      <a:pt x="1369" y="418"/>
                    </a:lnTo>
                    <a:lnTo>
                      <a:pt x="1369" y="435"/>
                    </a:lnTo>
                    <a:lnTo>
                      <a:pt x="1369" y="451"/>
                    </a:lnTo>
                    <a:lnTo>
                      <a:pt x="1369" y="468"/>
                    </a:lnTo>
                    <a:lnTo>
                      <a:pt x="1369" y="483"/>
                    </a:lnTo>
                    <a:lnTo>
                      <a:pt x="1380" y="500"/>
                    </a:lnTo>
                    <a:lnTo>
                      <a:pt x="1380" y="515"/>
                    </a:lnTo>
                    <a:lnTo>
                      <a:pt x="1380" y="532"/>
                    </a:lnTo>
                    <a:lnTo>
                      <a:pt x="1380" y="548"/>
                    </a:lnTo>
                    <a:lnTo>
                      <a:pt x="1380" y="565"/>
                    </a:lnTo>
                    <a:lnTo>
                      <a:pt x="1380" y="580"/>
                    </a:lnTo>
                    <a:lnTo>
                      <a:pt x="1380" y="597"/>
                    </a:lnTo>
                    <a:lnTo>
                      <a:pt x="1380" y="612"/>
                    </a:lnTo>
                    <a:lnTo>
                      <a:pt x="1380" y="629"/>
                    </a:lnTo>
                    <a:lnTo>
                      <a:pt x="1380" y="645"/>
                    </a:lnTo>
                    <a:lnTo>
                      <a:pt x="1380" y="653"/>
                    </a:lnTo>
                    <a:lnTo>
                      <a:pt x="1380" y="668"/>
                    </a:lnTo>
                    <a:lnTo>
                      <a:pt x="1390" y="685"/>
                    </a:lnTo>
                    <a:lnTo>
                      <a:pt x="1390" y="701"/>
                    </a:lnTo>
                    <a:lnTo>
                      <a:pt x="1390" y="718"/>
                    </a:lnTo>
                    <a:lnTo>
                      <a:pt x="1390" y="733"/>
                    </a:lnTo>
                    <a:lnTo>
                      <a:pt x="1390" y="750"/>
                    </a:lnTo>
                    <a:lnTo>
                      <a:pt x="1390" y="765"/>
                    </a:lnTo>
                    <a:lnTo>
                      <a:pt x="1390" y="782"/>
                    </a:lnTo>
                    <a:lnTo>
                      <a:pt x="1390" y="789"/>
                    </a:lnTo>
                    <a:lnTo>
                      <a:pt x="1390" y="806"/>
                    </a:lnTo>
                    <a:lnTo>
                      <a:pt x="1390" y="822"/>
                    </a:lnTo>
                    <a:lnTo>
                      <a:pt x="1390" y="839"/>
                    </a:lnTo>
                    <a:lnTo>
                      <a:pt x="1390" y="847"/>
                    </a:lnTo>
                    <a:lnTo>
                      <a:pt x="1390" y="862"/>
                    </a:lnTo>
                    <a:lnTo>
                      <a:pt x="1401" y="879"/>
                    </a:lnTo>
                    <a:lnTo>
                      <a:pt x="1401" y="886"/>
                    </a:lnTo>
                    <a:lnTo>
                      <a:pt x="1401" y="903"/>
                    </a:lnTo>
                    <a:lnTo>
                      <a:pt x="1401" y="912"/>
                    </a:lnTo>
                    <a:lnTo>
                      <a:pt x="1401" y="927"/>
                    </a:lnTo>
                    <a:lnTo>
                      <a:pt x="1401" y="936"/>
                    </a:lnTo>
                    <a:lnTo>
                      <a:pt x="1401" y="951"/>
                    </a:lnTo>
                    <a:lnTo>
                      <a:pt x="1401" y="959"/>
                    </a:lnTo>
                    <a:lnTo>
                      <a:pt x="1401" y="968"/>
                    </a:lnTo>
                    <a:lnTo>
                      <a:pt x="1401" y="976"/>
                    </a:lnTo>
                    <a:lnTo>
                      <a:pt x="1401" y="992"/>
                    </a:lnTo>
                    <a:lnTo>
                      <a:pt x="1401" y="1000"/>
                    </a:lnTo>
                    <a:lnTo>
                      <a:pt x="1401" y="1007"/>
                    </a:lnTo>
                    <a:lnTo>
                      <a:pt x="1412" y="1016"/>
                    </a:lnTo>
                    <a:lnTo>
                      <a:pt x="1412" y="1024"/>
                    </a:lnTo>
                    <a:lnTo>
                      <a:pt x="1412" y="1033"/>
                    </a:lnTo>
                    <a:lnTo>
                      <a:pt x="1412" y="1039"/>
                    </a:lnTo>
                    <a:lnTo>
                      <a:pt x="1412" y="1048"/>
                    </a:lnTo>
                    <a:lnTo>
                      <a:pt x="1412" y="1056"/>
                    </a:lnTo>
                    <a:lnTo>
                      <a:pt x="1412" y="1065"/>
                    </a:lnTo>
                    <a:lnTo>
                      <a:pt x="1412" y="1072"/>
                    </a:lnTo>
                    <a:lnTo>
                      <a:pt x="1421" y="1080"/>
                    </a:lnTo>
                    <a:lnTo>
                      <a:pt x="1421" y="1089"/>
                    </a:lnTo>
                    <a:lnTo>
                      <a:pt x="1421" y="1097"/>
                    </a:lnTo>
                    <a:lnTo>
                      <a:pt x="1421" y="1089"/>
                    </a:lnTo>
                    <a:lnTo>
                      <a:pt x="1431" y="1080"/>
                    </a:lnTo>
                    <a:lnTo>
                      <a:pt x="1431" y="1072"/>
                    </a:lnTo>
                    <a:lnTo>
                      <a:pt x="1431" y="1065"/>
                    </a:lnTo>
                    <a:lnTo>
                      <a:pt x="1431" y="1056"/>
                    </a:lnTo>
                    <a:lnTo>
                      <a:pt x="1431" y="1048"/>
                    </a:lnTo>
                    <a:lnTo>
                      <a:pt x="1431" y="1039"/>
                    </a:lnTo>
                    <a:lnTo>
                      <a:pt x="1431" y="1033"/>
                    </a:lnTo>
                    <a:lnTo>
                      <a:pt x="1431" y="1024"/>
                    </a:lnTo>
                    <a:lnTo>
                      <a:pt x="1431" y="1016"/>
                    </a:lnTo>
                    <a:lnTo>
                      <a:pt x="1431" y="1007"/>
                    </a:lnTo>
                    <a:lnTo>
                      <a:pt x="1442" y="1000"/>
                    </a:lnTo>
                    <a:lnTo>
                      <a:pt x="1442" y="992"/>
                    </a:lnTo>
                    <a:lnTo>
                      <a:pt x="1442" y="976"/>
                    </a:lnTo>
                    <a:lnTo>
                      <a:pt x="1442" y="968"/>
                    </a:lnTo>
                    <a:lnTo>
                      <a:pt x="1442" y="959"/>
                    </a:lnTo>
                    <a:lnTo>
                      <a:pt x="1442" y="951"/>
                    </a:lnTo>
                    <a:lnTo>
                      <a:pt x="1442" y="936"/>
                    </a:lnTo>
                    <a:lnTo>
                      <a:pt x="1442" y="927"/>
                    </a:lnTo>
                    <a:lnTo>
                      <a:pt x="1442" y="912"/>
                    </a:lnTo>
                    <a:lnTo>
                      <a:pt x="1442" y="903"/>
                    </a:lnTo>
                    <a:lnTo>
                      <a:pt x="1442" y="886"/>
                    </a:lnTo>
                    <a:lnTo>
                      <a:pt x="1442" y="879"/>
                    </a:lnTo>
                    <a:lnTo>
                      <a:pt x="1453" y="862"/>
                    </a:lnTo>
                    <a:lnTo>
                      <a:pt x="1453" y="847"/>
                    </a:lnTo>
                    <a:lnTo>
                      <a:pt x="1453" y="839"/>
                    </a:lnTo>
                    <a:lnTo>
                      <a:pt x="1453" y="822"/>
                    </a:lnTo>
                    <a:lnTo>
                      <a:pt x="1453" y="806"/>
                    </a:lnTo>
                    <a:lnTo>
                      <a:pt x="1453" y="798"/>
                    </a:lnTo>
                    <a:lnTo>
                      <a:pt x="1453" y="782"/>
                    </a:lnTo>
                    <a:lnTo>
                      <a:pt x="1453" y="765"/>
                    </a:lnTo>
                    <a:lnTo>
                      <a:pt x="1453" y="750"/>
                    </a:lnTo>
                    <a:lnTo>
                      <a:pt x="1453" y="733"/>
                    </a:lnTo>
                    <a:lnTo>
                      <a:pt x="1453" y="726"/>
                    </a:lnTo>
                    <a:lnTo>
                      <a:pt x="1453" y="709"/>
                    </a:lnTo>
                    <a:lnTo>
                      <a:pt x="1453" y="694"/>
                    </a:lnTo>
                    <a:lnTo>
                      <a:pt x="1464" y="677"/>
                    </a:lnTo>
                    <a:lnTo>
                      <a:pt x="1464" y="662"/>
                    </a:lnTo>
                    <a:lnTo>
                      <a:pt x="1464" y="645"/>
                    </a:lnTo>
                    <a:lnTo>
                      <a:pt x="1464" y="629"/>
                    </a:lnTo>
                    <a:lnTo>
                      <a:pt x="1464" y="612"/>
                    </a:lnTo>
                    <a:lnTo>
                      <a:pt x="1464" y="597"/>
                    </a:lnTo>
                    <a:lnTo>
                      <a:pt x="1464" y="580"/>
                    </a:lnTo>
                    <a:lnTo>
                      <a:pt x="1464" y="565"/>
                    </a:lnTo>
                    <a:lnTo>
                      <a:pt x="1464" y="556"/>
                    </a:lnTo>
                    <a:lnTo>
                      <a:pt x="1464" y="541"/>
                    </a:lnTo>
                    <a:lnTo>
                      <a:pt x="1464" y="524"/>
                    </a:lnTo>
                    <a:lnTo>
                      <a:pt x="1464" y="508"/>
                    </a:lnTo>
                    <a:lnTo>
                      <a:pt x="1474" y="491"/>
                    </a:lnTo>
                    <a:lnTo>
                      <a:pt x="1474" y="476"/>
                    </a:lnTo>
                    <a:lnTo>
                      <a:pt x="1474" y="459"/>
                    </a:lnTo>
                    <a:lnTo>
                      <a:pt x="1474" y="444"/>
                    </a:lnTo>
                    <a:lnTo>
                      <a:pt x="1474" y="427"/>
                    </a:lnTo>
                    <a:lnTo>
                      <a:pt x="1474" y="418"/>
                    </a:lnTo>
                    <a:lnTo>
                      <a:pt x="1474" y="403"/>
                    </a:lnTo>
                    <a:lnTo>
                      <a:pt x="1474" y="388"/>
                    </a:lnTo>
                    <a:lnTo>
                      <a:pt x="1474" y="371"/>
                    </a:lnTo>
                    <a:lnTo>
                      <a:pt x="1474" y="362"/>
                    </a:lnTo>
                    <a:lnTo>
                      <a:pt x="1474" y="347"/>
                    </a:lnTo>
                    <a:lnTo>
                      <a:pt x="1474" y="330"/>
                    </a:lnTo>
                    <a:lnTo>
                      <a:pt x="1474" y="323"/>
                    </a:lnTo>
                    <a:lnTo>
                      <a:pt x="1485" y="306"/>
                    </a:lnTo>
                    <a:lnTo>
                      <a:pt x="1485" y="297"/>
                    </a:lnTo>
                    <a:lnTo>
                      <a:pt x="1485" y="282"/>
                    </a:lnTo>
                    <a:lnTo>
                      <a:pt x="1485" y="274"/>
                    </a:lnTo>
                    <a:lnTo>
                      <a:pt x="1485" y="258"/>
                    </a:lnTo>
                    <a:lnTo>
                      <a:pt x="1485" y="250"/>
                    </a:lnTo>
                    <a:lnTo>
                      <a:pt x="1485" y="233"/>
                    </a:lnTo>
                    <a:lnTo>
                      <a:pt x="1485" y="226"/>
                    </a:lnTo>
                    <a:lnTo>
                      <a:pt x="1485" y="217"/>
                    </a:lnTo>
                    <a:lnTo>
                      <a:pt x="1485" y="200"/>
                    </a:lnTo>
                    <a:lnTo>
                      <a:pt x="1485" y="194"/>
                    </a:lnTo>
                    <a:lnTo>
                      <a:pt x="1485" y="185"/>
                    </a:lnTo>
                    <a:lnTo>
                      <a:pt x="1485" y="177"/>
                    </a:lnTo>
                    <a:lnTo>
                      <a:pt x="1494" y="170"/>
                    </a:lnTo>
                    <a:lnTo>
                      <a:pt x="1494" y="161"/>
                    </a:lnTo>
                    <a:lnTo>
                      <a:pt x="1494" y="153"/>
                    </a:lnTo>
                    <a:lnTo>
                      <a:pt x="1494" y="144"/>
                    </a:lnTo>
                    <a:lnTo>
                      <a:pt x="1494" y="137"/>
                    </a:lnTo>
                    <a:lnTo>
                      <a:pt x="1494" y="129"/>
                    </a:lnTo>
                    <a:lnTo>
                      <a:pt x="1494" y="120"/>
                    </a:lnTo>
                    <a:lnTo>
                      <a:pt x="1494" y="112"/>
                    </a:lnTo>
                    <a:lnTo>
                      <a:pt x="1505" y="105"/>
                    </a:lnTo>
                    <a:lnTo>
                      <a:pt x="1505" y="97"/>
                    </a:lnTo>
                    <a:lnTo>
                      <a:pt x="1515" y="105"/>
                    </a:lnTo>
                    <a:lnTo>
                      <a:pt x="1515" y="112"/>
                    </a:lnTo>
                    <a:lnTo>
                      <a:pt x="1515" y="120"/>
                    </a:lnTo>
                    <a:lnTo>
                      <a:pt x="1515" y="129"/>
                    </a:lnTo>
                    <a:lnTo>
                      <a:pt x="1515" y="137"/>
                    </a:lnTo>
                    <a:lnTo>
                      <a:pt x="1515" y="144"/>
                    </a:lnTo>
                    <a:lnTo>
                      <a:pt x="1515" y="153"/>
                    </a:lnTo>
                    <a:lnTo>
                      <a:pt x="1515" y="161"/>
                    </a:lnTo>
                    <a:lnTo>
                      <a:pt x="1515" y="170"/>
                    </a:lnTo>
                    <a:lnTo>
                      <a:pt x="1515" y="177"/>
                    </a:lnTo>
                    <a:lnTo>
                      <a:pt x="1526" y="185"/>
                    </a:lnTo>
                    <a:lnTo>
                      <a:pt x="1526" y="194"/>
                    </a:lnTo>
                    <a:lnTo>
                      <a:pt x="1526" y="200"/>
                    </a:lnTo>
                    <a:lnTo>
                      <a:pt x="1526" y="217"/>
                    </a:lnTo>
                    <a:lnTo>
                      <a:pt x="1526" y="226"/>
                    </a:lnTo>
                    <a:lnTo>
                      <a:pt x="1526" y="233"/>
                    </a:lnTo>
                    <a:lnTo>
                      <a:pt x="1526" y="250"/>
                    </a:lnTo>
                    <a:lnTo>
                      <a:pt x="1526" y="258"/>
                    </a:lnTo>
                    <a:lnTo>
                      <a:pt x="1526" y="265"/>
                    </a:lnTo>
                    <a:lnTo>
                      <a:pt x="1526" y="282"/>
                    </a:lnTo>
                    <a:lnTo>
                      <a:pt x="1526" y="291"/>
                    </a:lnTo>
                    <a:lnTo>
                      <a:pt x="1526" y="306"/>
                    </a:lnTo>
                    <a:lnTo>
                      <a:pt x="1537" y="323"/>
                    </a:lnTo>
                    <a:lnTo>
                      <a:pt x="1537" y="330"/>
                    </a:lnTo>
                    <a:lnTo>
                      <a:pt x="1537" y="347"/>
                    </a:lnTo>
                    <a:lnTo>
                      <a:pt x="1537" y="355"/>
                    </a:lnTo>
                    <a:lnTo>
                      <a:pt x="1537" y="371"/>
                    </a:lnTo>
                    <a:lnTo>
                      <a:pt x="1537" y="388"/>
                    </a:lnTo>
                    <a:lnTo>
                      <a:pt x="1537" y="403"/>
                    </a:lnTo>
                    <a:lnTo>
                      <a:pt x="1537" y="411"/>
                    </a:lnTo>
                    <a:lnTo>
                      <a:pt x="1537" y="427"/>
                    </a:lnTo>
                    <a:lnTo>
                      <a:pt x="1537" y="444"/>
                    </a:lnTo>
                    <a:lnTo>
                      <a:pt x="1537" y="459"/>
                    </a:lnTo>
                    <a:lnTo>
                      <a:pt x="1537" y="476"/>
                    </a:lnTo>
                    <a:lnTo>
                      <a:pt x="1537" y="483"/>
                    </a:lnTo>
                    <a:lnTo>
                      <a:pt x="1548" y="500"/>
                    </a:lnTo>
                    <a:lnTo>
                      <a:pt x="1548" y="515"/>
                    </a:lnTo>
                    <a:lnTo>
                      <a:pt x="1548" y="532"/>
                    </a:lnTo>
                    <a:lnTo>
                      <a:pt x="1548" y="548"/>
                    </a:lnTo>
                    <a:lnTo>
                      <a:pt x="1548" y="565"/>
                    </a:lnTo>
                    <a:lnTo>
                      <a:pt x="1548" y="580"/>
                    </a:lnTo>
                    <a:lnTo>
                      <a:pt x="1548" y="597"/>
                    </a:lnTo>
                    <a:lnTo>
                      <a:pt x="1548" y="604"/>
                    </a:lnTo>
                    <a:lnTo>
                      <a:pt x="1548" y="621"/>
                    </a:lnTo>
                    <a:lnTo>
                      <a:pt x="1548" y="636"/>
                    </a:lnTo>
                    <a:lnTo>
                      <a:pt x="1548" y="653"/>
                    </a:lnTo>
                    <a:lnTo>
                      <a:pt x="1548" y="668"/>
                    </a:lnTo>
                    <a:lnTo>
                      <a:pt x="1556" y="685"/>
                    </a:lnTo>
                    <a:lnTo>
                      <a:pt x="1556" y="701"/>
                    </a:lnTo>
                    <a:lnTo>
                      <a:pt x="1556" y="709"/>
                    </a:lnTo>
                    <a:lnTo>
                      <a:pt x="1556" y="726"/>
                    </a:lnTo>
                    <a:lnTo>
                      <a:pt x="1556" y="742"/>
                    </a:lnTo>
                    <a:lnTo>
                      <a:pt x="1556" y="759"/>
                    </a:lnTo>
                    <a:lnTo>
                      <a:pt x="1556" y="774"/>
                    </a:lnTo>
                    <a:lnTo>
                      <a:pt x="1556" y="782"/>
                    </a:lnTo>
                    <a:lnTo>
                      <a:pt x="1556" y="798"/>
                    </a:lnTo>
                    <a:lnTo>
                      <a:pt x="1556" y="815"/>
                    </a:lnTo>
                    <a:lnTo>
                      <a:pt x="1556" y="822"/>
                    </a:lnTo>
                    <a:lnTo>
                      <a:pt x="1556" y="839"/>
                    </a:lnTo>
                    <a:lnTo>
                      <a:pt x="1556" y="854"/>
                    </a:lnTo>
                    <a:lnTo>
                      <a:pt x="1567" y="862"/>
                    </a:lnTo>
                    <a:lnTo>
                      <a:pt x="1567" y="879"/>
                    </a:lnTo>
                    <a:lnTo>
                      <a:pt x="1567" y="886"/>
                    </a:lnTo>
                    <a:lnTo>
                      <a:pt x="1567" y="903"/>
                    </a:lnTo>
                    <a:lnTo>
                      <a:pt x="1567" y="912"/>
                    </a:lnTo>
                    <a:lnTo>
                      <a:pt x="1567" y="919"/>
                    </a:lnTo>
                    <a:lnTo>
                      <a:pt x="1567" y="936"/>
                    </a:lnTo>
                    <a:lnTo>
                      <a:pt x="1567" y="944"/>
                    </a:lnTo>
                    <a:lnTo>
                      <a:pt x="1567" y="951"/>
                    </a:lnTo>
                    <a:lnTo>
                      <a:pt x="1567" y="968"/>
                    </a:lnTo>
                    <a:lnTo>
                      <a:pt x="1567" y="976"/>
                    </a:lnTo>
                    <a:lnTo>
                      <a:pt x="1567" y="983"/>
                    </a:lnTo>
                    <a:lnTo>
                      <a:pt x="1567" y="992"/>
                    </a:lnTo>
                    <a:lnTo>
                      <a:pt x="1578" y="1000"/>
                    </a:lnTo>
                    <a:lnTo>
                      <a:pt x="1578" y="1007"/>
                    </a:lnTo>
                    <a:lnTo>
                      <a:pt x="1578" y="1016"/>
                    </a:lnTo>
                    <a:lnTo>
                      <a:pt x="1578" y="1024"/>
                    </a:lnTo>
                    <a:lnTo>
                      <a:pt x="1578" y="1033"/>
                    </a:lnTo>
                    <a:lnTo>
                      <a:pt x="1578" y="1039"/>
                    </a:lnTo>
                    <a:lnTo>
                      <a:pt x="1578" y="1048"/>
                    </a:lnTo>
                    <a:lnTo>
                      <a:pt x="1578" y="1056"/>
                    </a:lnTo>
                    <a:lnTo>
                      <a:pt x="1589" y="1065"/>
                    </a:lnTo>
                    <a:lnTo>
                      <a:pt x="1589" y="1072"/>
                    </a:lnTo>
                    <a:lnTo>
                      <a:pt x="1599" y="1065"/>
                    </a:lnTo>
                    <a:lnTo>
                      <a:pt x="1599" y="1056"/>
                    </a:lnTo>
                    <a:lnTo>
                      <a:pt x="1599" y="1048"/>
                    </a:lnTo>
                    <a:lnTo>
                      <a:pt x="1599" y="1039"/>
                    </a:lnTo>
                    <a:lnTo>
                      <a:pt x="1599" y="1033"/>
                    </a:lnTo>
                    <a:lnTo>
                      <a:pt x="1599" y="1024"/>
                    </a:lnTo>
                    <a:lnTo>
                      <a:pt x="1599" y="1016"/>
                    </a:lnTo>
                    <a:lnTo>
                      <a:pt x="1599" y="1007"/>
                    </a:lnTo>
                    <a:lnTo>
                      <a:pt x="1599" y="1000"/>
                    </a:lnTo>
                    <a:lnTo>
                      <a:pt x="1599" y="992"/>
                    </a:lnTo>
                    <a:lnTo>
                      <a:pt x="1610" y="983"/>
                    </a:lnTo>
                    <a:lnTo>
                      <a:pt x="1610" y="976"/>
                    </a:lnTo>
                    <a:lnTo>
                      <a:pt x="1610" y="968"/>
                    </a:lnTo>
                    <a:lnTo>
                      <a:pt x="1610" y="951"/>
                    </a:lnTo>
                    <a:lnTo>
                      <a:pt x="1610" y="944"/>
                    </a:lnTo>
                    <a:lnTo>
                      <a:pt x="1610" y="936"/>
                    </a:lnTo>
                    <a:lnTo>
                      <a:pt x="1610" y="919"/>
                    </a:lnTo>
                    <a:lnTo>
                      <a:pt x="1610" y="912"/>
                    </a:lnTo>
                    <a:lnTo>
                      <a:pt x="1610" y="903"/>
                    </a:lnTo>
                    <a:lnTo>
                      <a:pt x="1610" y="886"/>
                    </a:lnTo>
                    <a:lnTo>
                      <a:pt x="1610" y="879"/>
                    </a:lnTo>
                    <a:lnTo>
                      <a:pt x="1610" y="862"/>
                    </a:lnTo>
                    <a:lnTo>
                      <a:pt x="1621" y="854"/>
                    </a:lnTo>
                    <a:lnTo>
                      <a:pt x="1621" y="839"/>
                    </a:lnTo>
                    <a:lnTo>
                      <a:pt x="1621" y="830"/>
                    </a:lnTo>
                    <a:lnTo>
                      <a:pt x="1621" y="815"/>
                    </a:lnTo>
                    <a:lnTo>
                      <a:pt x="1621" y="798"/>
                    </a:lnTo>
                    <a:lnTo>
                      <a:pt x="1621" y="789"/>
                    </a:lnTo>
                    <a:lnTo>
                      <a:pt x="1621" y="774"/>
                    </a:lnTo>
                    <a:lnTo>
                      <a:pt x="1621" y="759"/>
                    </a:lnTo>
                    <a:lnTo>
                      <a:pt x="1621" y="742"/>
                    </a:lnTo>
                    <a:lnTo>
                      <a:pt x="1621" y="733"/>
                    </a:lnTo>
                    <a:lnTo>
                      <a:pt x="1621" y="718"/>
                    </a:lnTo>
                    <a:lnTo>
                      <a:pt x="1621" y="701"/>
                    </a:lnTo>
                    <a:lnTo>
                      <a:pt x="1621" y="685"/>
                    </a:lnTo>
                    <a:lnTo>
                      <a:pt x="1630" y="668"/>
                    </a:lnTo>
                    <a:lnTo>
                      <a:pt x="1630" y="662"/>
                    </a:lnTo>
                    <a:lnTo>
                      <a:pt x="1630" y="645"/>
                    </a:lnTo>
                    <a:lnTo>
                      <a:pt x="1630" y="629"/>
                    </a:lnTo>
                    <a:lnTo>
                      <a:pt x="1630" y="612"/>
                    </a:lnTo>
                    <a:lnTo>
                      <a:pt x="1630" y="597"/>
                    </a:lnTo>
                    <a:lnTo>
                      <a:pt x="1630" y="580"/>
                    </a:lnTo>
                    <a:lnTo>
                      <a:pt x="1630" y="573"/>
                    </a:lnTo>
                    <a:lnTo>
                      <a:pt x="1630" y="556"/>
                    </a:lnTo>
                    <a:lnTo>
                      <a:pt x="1630" y="541"/>
                    </a:lnTo>
                    <a:lnTo>
                      <a:pt x="1630" y="524"/>
                    </a:lnTo>
                    <a:lnTo>
                      <a:pt x="1630" y="508"/>
                    </a:lnTo>
                    <a:lnTo>
                      <a:pt x="1630" y="491"/>
                    </a:lnTo>
                    <a:lnTo>
                      <a:pt x="1640" y="483"/>
                    </a:lnTo>
                    <a:lnTo>
                      <a:pt x="1640" y="468"/>
                    </a:lnTo>
                    <a:lnTo>
                      <a:pt x="1640" y="451"/>
                    </a:lnTo>
                    <a:lnTo>
                      <a:pt x="1640" y="435"/>
                    </a:lnTo>
                    <a:lnTo>
                      <a:pt x="1640" y="427"/>
                    </a:lnTo>
                    <a:lnTo>
                      <a:pt x="1640" y="411"/>
                    </a:lnTo>
                    <a:lnTo>
                      <a:pt x="1640" y="394"/>
                    </a:lnTo>
                    <a:lnTo>
                      <a:pt x="1640" y="388"/>
                    </a:lnTo>
                    <a:lnTo>
                      <a:pt x="1640" y="371"/>
                    </a:lnTo>
                    <a:lnTo>
                      <a:pt x="1640" y="355"/>
                    </a:lnTo>
                    <a:lnTo>
                      <a:pt x="1640" y="347"/>
                    </a:lnTo>
                    <a:lnTo>
                      <a:pt x="1640" y="330"/>
                    </a:lnTo>
                    <a:lnTo>
                      <a:pt x="1651" y="323"/>
                    </a:lnTo>
                    <a:lnTo>
                      <a:pt x="1651" y="306"/>
                    </a:lnTo>
                    <a:lnTo>
                      <a:pt x="1651" y="297"/>
                    </a:lnTo>
                    <a:lnTo>
                      <a:pt x="1651" y="282"/>
                    </a:lnTo>
                    <a:lnTo>
                      <a:pt x="1651" y="274"/>
                    </a:lnTo>
                    <a:lnTo>
                      <a:pt x="1651" y="258"/>
                    </a:lnTo>
                    <a:lnTo>
                      <a:pt x="1651" y="250"/>
                    </a:lnTo>
                    <a:lnTo>
                      <a:pt x="1651" y="241"/>
                    </a:lnTo>
                    <a:lnTo>
                      <a:pt x="1651" y="233"/>
                    </a:lnTo>
                    <a:lnTo>
                      <a:pt x="1651" y="226"/>
                    </a:lnTo>
                    <a:lnTo>
                      <a:pt x="1651" y="209"/>
                    </a:lnTo>
                    <a:lnTo>
                      <a:pt x="1651" y="200"/>
                    </a:lnTo>
                    <a:lnTo>
                      <a:pt x="1651" y="194"/>
                    </a:lnTo>
                    <a:lnTo>
                      <a:pt x="1662" y="185"/>
                    </a:lnTo>
                    <a:lnTo>
                      <a:pt x="1662" y="177"/>
                    </a:lnTo>
                    <a:lnTo>
                      <a:pt x="1662" y="170"/>
                    </a:lnTo>
                    <a:lnTo>
                      <a:pt x="1662" y="161"/>
                    </a:lnTo>
                    <a:lnTo>
                      <a:pt x="1662" y="153"/>
                    </a:lnTo>
                    <a:lnTo>
                      <a:pt x="1662" y="144"/>
                    </a:lnTo>
                    <a:lnTo>
                      <a:pt x="1662" y="137"/>
                    </a:lnTo>
                    <a:lnTo>
                      <a:pt x="1662" y="129"/>
                    </a:lnTo>
                    <a:lnTo>
                      <a:pt x="1673" y="120"/>
                    </a:lnTo>
                    <a:lnTo>
                      <a:pt x="1673" y="112"/>
                    </a:lnTo>
                    <a:lnTo>
                      <a:pt x="1673" y="120"/>
                    </a:lnTo>
                    <a:lnTo>
                      <a:pt x="1683" y="129"/>
                    </a:lnTo>
                    <a:lnTo>
                      <a:pt x="1683" y="137"/>
                    </a:lnTo>
                    <a:lnTo>
                      <a:pt x="1683" y="144"/>
                    </a:lnTo>
                    <a:lnTo>
                      <a:pt x="1683" y="153"/>
                    </a:lnTo>
                    <a:lnTo>
                      <a:pt x="1683" y="161"/>
                    </a:lnTo>
                    <a:lnTo>
                      <a:pt x="1683" y="170"/>
                    </a:lnTo>
                    <a:lnTo>
                      <a:pt x="1683" y="177"/>
                    </a:lnTo>
                    <a:lnTo>
                      <a:pt x="1683" y="185"/>
                    </a:lnTo>
                    <a:lnTo>
                      <a:pt x="1683" y="194"/>
                    </a:lnTo>
                    <a:lnTo>
                      <a:pt x="1692" y="200"/>
                    </a:lnTo>
                    <a:lnTo>
                      <a:pt x="1692" y="209"/>
                    </a:lnTo>
                    <a:lnTo>
                      <a:pt x="1692" y="226"/>
                    </a:lnTo>
                    <a:lnTo>
                      <a:pt x="1692" y="233"/>
                    </a:lnTo>
                    <a:lnTo>
                      <a:pt x="1692" y="241"/>
                    </a:lnTo>
                    <a:lnTo>
                      <a:pt x="1692" y="250"/>
                    </a:lnTo>
                    <a:lnTo>
                      <a:pt x="1692" y="258"/>
                    </a:lnTo>
                    <a:lnTo>
                      <a:pt x="1692" y="274"/>
                    </a:lnTo>
                    <a:lnTo>
                      <a:pt x="1692" y="282"/>
                    </a:lnTo>
                    <a:lnTo>
                      <a:pt x="1692" y="297"/>
                    </a:lnTo>
                    <a:lnTo>
                      <a:pt x="1692" y="306"/>
                    </a:lnTo>
                    <a:lnTo>
                      <a:pt x="1692" y="314"/>
                    </a:lnTo>
                    <a:lnTo>
                      <a:pt x="1703" y="330"/>
                    </a:lnTo>
                    <a:lnTo>
                      <a:pt x="1703" y="347"/>
                    </a:lnTo>
                    <a:lnTo>
                      <a:pt x="1703" y="355"/>
                    </a:lnTo>
                    <a:lnTo>
                      <a:pt x="1703" y="371"/>
                    </a:lnTo>
                    <a:lnTo>
                      <a:pt x="1703" y="379"/>
                    </a:lnTo>
                    <a:lnTo>
                      <a:pt x="1703" y="394"/>
                    </a:lnTo>
                    <a:lnTo>
                      <a:pt x="1703" y="411"/>
                    </a:lnTo>
                    <a:lnTo>
                      <a:pt x="1703" y="418"/>
                    </a:lnTo>
                    <a:lnTo>
                      <a:pt x="1703" y="435"/>
                    </a:lnTo>
                    <a:lnTo>
                      <a:pt x="1703" y="451"/>
                    </a:lnTo>
                    <a:lnTo>
                      <a:pt x="1703" y="459"/>
                    </a:lnTo>
                    <a:lnTo>
                      <a:pt x="1703" y="476"/>
                    </a:lnTo>
                    <a:lnTo>
                      <a:pt x="1703" y="491"/>
                    </a:lnTo>
                    <a:lnTo>
                      <a:pt x="1714" y="508"/>
                    </a:lnTo>
                    <a:lnTo>
                      <a:pt x="1714" y="524"/>
                    </a:lnTo>
                    <a:lnTo>
                      <a:pt x="1714" y="532"/>
                    </a:lnTo>
                    <a:lnTo>
                      <a:pt x="1714" y="548"/>
                    </a:lnTo>
                    <a:lnTo>
                      <a:pt x="1714" y="565"/>
                    </a:lnTo>
                    <a:lnTo>
                      <a:pt x="1714" y="580"/>
                    </a:lnTo>
                    <a:lnTo>
                      <a:pt x="1714" y="597"/>
                    </a:lnTo>
                    <a:lnTo>
                      <a:pt x="1714" y="604"/>
                    </a:lnTo>
                    <a:lnTo>
                      <a:pt x="1714" y="621"/>
                    </a:lnTo>
                    <a:lnTo>
                      <a:pt x="1714" y="636"/>
                    </a:lnTo>
                    <a:lnTo>
                      <a:pt x="1714" y="653"/>
                    </a:lnTo>
                    <a:lnTo>
                      <a:pt x="1714" y="662"/>
                    </a:lnTo>
                    <a:lnTo>
                      <a:pt x="1714" y="677"/>
                    </a:lnTo>
                    <a:lnTo>
                      <a:pt x="1724" y="694"/>
                    </a:lnTo>
                    <a:lnTo>
                      <a:pt x="1724" y="709"/>
                    </a:lnTo>
                    <a:lnTo>
                      <a:pt x="1724" y="718"/>
                    </a:lnTo>
                    <a:lnTo>
                      <a:pt x="1724" y="733"/>
                    </a:lnTo>
                    <a:lnTo>
                      <a:pt x="1724" y="750"/>
                    </a:lnTo>
                    <a:lnTo>
                      <a:pt x="1724" y="765"/>
                    </a:lnTo>
                    <a:lnTo>
                      <a:pt x="1724" y="774"/>
                    </a:lnTo>
                    <a:lnTo>
                      <a:pt x="1724" y="789"/>
                    </a:lnTo>
                    <a:lnTo>
                      <a:pt x="1724" y="798"/>
                    </a:lnTo>
                    <a:lnTo>
                      <a:pt x="1724" y="815"/>
                    </a:lnTo>
                    <a:lnTo>
                      <a:pt x="1724" y="830"/>
                    </a:lnTo>
                    <a:lnTo>
                      <a:pt x="1724" y="839"/>
                    </a:lnTo>
                    <a:lnTo>
                      <a:pt x="1735" y="854"/>
                    </a:lnTo>
                    <a:lnTo>
                      <a:pt x="1735" y="862"/>
                    </a:lnTo>
                    <a:lnTo>
                      <a:pt x="1735" y="871"/>
                    </a:lnTo>
                    <a:lnTo>
                      <a:pt x="1735" y="886"/>
                    </a:lnTo>
                    <a:lnTo>
                      <a:pt x="1735" y="895"/>
                    </a:lnTo>
                    <a:lnTo>
                      <a:pt x="1735" y="912"/>
                    </a:lnTo>
                    <a:lnTo>
                      <a:pt x="1735" y="919"/>
                    </a:lnTo>
                    <a:lnTo>
                      <a:pt x="1735" y="927"/>
                    </a:lnTo>
                    <a:lnTo>
                      <a:pt x="1735" y="936"/>
                    </a:lnTo>
                    <a:lnTo>
                      <a:pt x="1735" y="944"/>
                    </a:lnTo>
                    <a:lnTo>
                      <a:pt x="1735" y="959"/>
                    </a:lnTo>
                    <a:lnTo>
                      <a:pt x="1735" y="968"/>
                    </a:lnTo>
                    <a:lnTo>
                      <a:pt x="1735" y="976"/>
                    </a:lnTo>
                    <a:lnTo>
                      <a:pt x="1746" y="983"/>
                    </a:lnTo>
                    <a:lnTo>
                      <a:pt x="1746" y="992"/>
                    </a:lnTo>
                    <a:lnTo>
                      <a:pt x="1746" y="1000"/>
                    </a:lnTo>
                    <a:lnTo>
                      <a:pt x="1746" y="1007"/>
                    </a:lnTo>
                    <a:lnTo>
                      <a:pt x="1746" y="1016"/>
                    </a:lnTo>
                    <a:lnTo>
                      <a:pt x="1746" y="1024"/>
                    </a:lnTo>
                    <a:lnTo>
                      <a:pt x="1746" y="1033"/>
                    </a:lnTo>
                    <a:lnTo>
                      <a:pt x="1757" y="1039"/>
                    </a:lnTo>
                    <a:lnTo>
                      <a:pt x="1757" y="1048"/>
                    </a:lnTo>
                    <a:lnTo>
                      <a:pt x="1766" y="1039"/>
                    </a:lnTo>
                    <a:lnTo>
                      <a:pt x="1766" y="1033"/>
                    </a:lnTo>
                    <a:lnTo>
                      <a:pt x="1766" y="1024"/>
                    </a:lnTo>
                    <a:lnTo>
                      <a:pt x="1766" y="1016"/>
                    </a:lnTo>
                    <a:lnTo>
                      <a:pt x="1766" y="1007"/>
                    </a:lnTo>
                    <a:lnTo>
                      <a:pt x="1766" y="1000"/>
                    </a:lnTo>
                    <a:lnTo>
                      <a:pt x="1766" y="992"/>
                    </a:lnTo>
                    <a:lnTo>
                      <a:pt x="1766" y="983"/>
                    </a:lnTo>
                    <a:lnTo>
                      <a:pt x="1766" y="976"/>
                    </a:lnTo>
                    <a:lnTo>
                      <a:pt x="1778" y="968"/>
                    </a:lnTo>
                    <a:lnTo>
                      <a:pt x="1778" y="959"/>
                    </a:lnTo>
                    <a:lnTo>
                      <a:pt x="1778" y="944"/>
                    </a:lnTo>
                    <a:lnTo>
                      <a:pt x="1778" y="936"/>
                    </a:lnTo>
                    <a:lnTo>
                      <a:pt x="1778" y="927"/>
                    </a:lnTo>
                    <a:lnTo>
                      <a:pt x="1778" y="919"/>
                    </a:lnTo>
                    <a:lnTo>
                      <a:pt x="1778" y="912"/>
                    </a:lnTo>
                    <a:lnTo>
                      <a:pt x="1778" y="895"/>
                    </a:lnTo>
                    <a:lnTo>
                      <a:pt x="1778" y="886"/>
                    </a:lnTo>
                    <a:lnTo>
                      <a:pt x="1778" y="879"/>
                    </a:lnTo>
                    <a:lnTo>
                      <a:pt x="1778" y="862"/>
                    </a:lnTo>
                    <a:lnTo>
                      <a:pt x="1778" y="854"/>
                    </a:lnTo>
                    <a:lnTo>
                      <a:pt x="1789" y="839"/>
                    </a:lnTo>
                    <a:lnTo>
                      <a:pt x="1789" y="830"/>
                    </a:lnTo>
                    <a:lnTo>
                      <a:pt x="1789" y="815"/>
                    </a:lnTo>
                    <a:lnTo>
                      <a:pt x="1789" y="806"/>
                    </a:lnTo>
                    <a:lnTo>
                      <a:pt x="1789" y="789"/>
                    </a:lnTo>
                    <a:lnTo>
                      <a:pt x="1789" y="774"/>
                    </a:lnTo>
                    <a:lnTo>
                      <a:pt x="1789" y="765"/>
                    </a:lnTo>
                    <a:lnTo>
                      <a:pt x="1789" y="750"/>
                    </a:lnTo>
                    <a:lnTo>
                      <a:pt x="1789" y="742"/>
                    </a:lnTo>
                    <a:lnTo>
                      <a:pt x="1789" y="726"/>
                    </a:lnTo>
                    <a:lnTo>
                      <a:pt x="1789" y="709"/>
                    </a:lnTo>
                    <a:lnTo>
                      <a:pt x="1789" y="694"/>
                    </a:lnTo>
                    <a:lnTo>
                      <a:pt x="1789" y="685"/>
                    </a:lnTo>
                    <a:lnTo>
                      <a:pt x="1799" y="668"/>
                    </a:lnTo>
                    <a:lnTo>
                      <a:pt x="1799" y="653"/>
                    </a:lnTo>
                    <a:lnTo>
                      <a:pt x="1799" y="645"/>
                    </a:lnTo>
                    <a:lnTo>
                      <a:pt x="1799" y="629"/>
                    </a:lnTo>
                    <a:lnTo>
                      <a:pt x="1799" y="612"/>
                    </a:lnTo>
                    <a:lnTo>
                      <a:pt x="1799" y="597"/>
                    </a:lnTo>
                    <a:lnTo>
                      <a:pt x="1799" y="588"/>
                    </a:lnTo>
                    <a:lnTo>
                      <a:pt x="1799" y="573"/>
                    </a:lnTo>
                    <a:lnTo>
                      <a:pt x="1799" y="556"/>
                    </a:lnTo>
                    <a:lnTo>
                      <a:pt x="1799" y="541"/>
                    </a:lnTo>
                    <a:lnTo>
                      <a:pt x="1799" y="524"/>
                    </a:lnTo>
                    <a:lnTo>
                      <a:pt x="1799" y="515"/>
                    </a:lnTo>
                    <a:lnTo>
                      <a:pt x="1799" y="500"/>
                    </a:lnTo>
                    <a:lnTo>
                      <a:pt x="1810" y="483"/>
                    </a:lnTo>
                    <a:lnTo>
                      <a:pt x="1810" y="476"/>
                    </a:lnTo>
                    <a:lnTo>
                      <a:pt x="1810" y="459"/>
                    </a:lnTo>
                    <a:lnTo>
                      <a:pt x="1810" y="444"/>
                    </a:lnTo>
                    <a:lnTo>
                      <a:pt x="1810" y="435"/>
                    </a:lnTo>
                    <a:lnTo>
                      <a:pt x="1810" y="418"/>
                    </a:lnTo>
                    <a:lnTo>
                      <a:pt x="1810" y="403"/>
                    </a:lnTo>
                    <a:lnTo>
                      <a:pt x="1810" y="394"/>
                    </a:lnTo>
                    <a:lnTo>
                      <a:pt x="1810" y="379"/>
                    </a:lnTo>
                    <a:lnTo>
                      <a:pt x="1810" y="371"/>
                    </a:lnTo>
                    <a:lnTo>
                      <a:pt x="1810" y="355"/>
                    </a:lnTo>
                    <a:lnTo>
                      <a:pt x="1810" y="347"/>
                    </a:lnTo>
                    <a:lnTo>
                      <a:pt x="1821" y="330"/>
                    </a:lnTo>
                    <a:lnTo>
                      <a:pt x="1821" y="323"/>
                    </a:lnTo>
                    <a:lnTo>
                      <a:pt x="1821" y="306"/>
                    </a:lnTo>
                    <a:lnTo>
                      <a:pt x="1821" y="297"/>
                    </a:lnTo>
                    <a:lnTo>
                      <a:pt x="1821" y="291"/>
                    </a:lnTo>
                    <a:lnTo>
                      <a:pt x="1821" y="274"/>
                    </a:lnTo>
                    <a:lnTo>
                      <a:pt x="1821" y="265"/>
                    </a:lnTo>
                    <a:lnTo>
                      <a:pt x="1821" y="258"/>
                    </a:lnTo>
                    <a:lnTo>
                      <a:pt x="1821" y="250"/>
                    </a:lnTo>
                    <a:lnTo>
                      <a:pt x="1821" y="241"/>
                    </a:lnTo>
                    <a:lnTo>
                      <a:pt x="1821" y="233"/>
                    </a:lnTo>
                    <a:lnTo>
                      <a:pt x="1821" y="226"/>
                    </a:lnTo>
                    <a:lnTo>
                      <a:pt x="1821" y="217"/>
                    </a:lnTo>
                    <a:lnTo>
                      <a:pt x="1830" y="209"/>
                    </a:lnTo>
                    <a:lnTo>
                      <a:pt x="1830" y="200"/>
                    </a:lnTo>
                    <a:lnTo>
                      <a:pt x="1830" y="194"/>
                    </a:lnTo>
                    <a:lnTo>
                      <a:pt x="1830" y="185"/>
                    </a:lnTo>
                    <a:lnTo>
                      <a:pt x="1830" y="177"/>
                    </a:lnTo>
                    <a:lnTo>
                      <a:pt x="1830" y="170"/>
                    </a:lnTo>
                    <a:lnTo>
                      <a:pt x="1830" y="161"/>
                    </a:lnTo>
                    <a:lnTo>
                      <a:pt x="1830" y="153"/>
                    </a:lnTo>
                    <a:lnTo>
                      <a:pt x="1841" y="144"/>
                    </a:lnTo>
                    <a:lnTo>
                      <a:pt x="1841" y="137"/>
                    </a:lnTo>
                    <a:lnTo>
                      <a:pt x="1851" y="144"/>
                    </a:lnTo>
                    <a:lnTo>
                      <a:pt x="1851" y="153"/>
                    </a:lnTo>
                    <a:lnTo>
                      <a:pt x="1851" y="161"/>
                    </a:lnTo>
                    <a:lnTo>
                      <a:pt x="1851" y="170"/>
                    </a:lnTo>
                    <a:lnTo>
                      <a:pt x="1851" y="177"/>
                    </a:lnTo>
                    <a:lnTo>
                      <a:pt x="1851" y="185"/>
                    </a:lnTo>
                    <a:lnTo>
                      <a:pt x="1851" y="194"/>
                    </a:lnTo>
                    <a:lnTo>
                      <a:pt x="1851" y="200"/>
                    </a:lnTo>
                    <a:lnTo>
                      <a:pt x="1851" y="209"/>
                    </a:lnTo>
                    <a:lnTo>
                      <a:pt x="1851" y="217"/>
                    </a:lnTo>
                    <a:lnTo>
                      <a:pt x="1862" y="226"/>
                    </a:lnTo>
                    <a:lnTo>
                      <a:pt x="1862" y="233"/>
                    </a:lnTo>
                    <a:lnTo>
                      <a:pt x="1862" y="241"/>
                    </a:lnTo>
                    <a:lnTo>
                      <a:pt x="1862" y="250"/>
                    </a:lnTo>
                    <a:lnTo>
                      <a:pt x="1862" y="258"/>
                    </a:lnTo>
                    <a:lnTo>
                      <a:pt x="1862" y="265"/>
                    </a:lnTo>
                    <a:lnTo>
                      <a:pt x="1862" y="274"/>
                    </a:lnTo>
                    <a:lnTo>
                      <a:pt x="1862" y="291"/>
                    </a:lnTo>
                    <a:lnTo>
                      <a:pt x="1862" y="297"/>
                    </a:lnTo>
                    <a:lnTo>
                      <a:pt x="1862" y="306"/>
                    </a:lnTo>
                    <a:lnTo>
                      <a:pt x="1862" y="323"/>
                    </a:lnTo>
                    <a:lnTo>
                      <a:pt x="1862" y="330"/>
                    </a:lnTo>
                    <a:lnTo>
                      <a:pt x="1873" y="347"/>
                    </a:lnTo>
                    <a:lnTo>
                      <a:pt x="1873" y="355"/>
                    </a:lnTo>
                    <a:lnTo>
                      <a:pt x="1873" y="362"/>
                    </a:lnTo>
                    <a:lnTo>
                      <a:pt x="1873" y="379"/>
                    </a:lnTo>
                    <a:lnTo>
                      <a:pt x="1873" y="394"/>
                    </a:lnTo>
                    <a:lnTo>
                      <a:pt x="1873" y="403"/>
                    </a:lnTo>
                    <a:lnTo>
                      <a:pt x="1873" y="418"/>
                    </a:lnTo>
                    <a:lnTo>
                      <a:pt x="1873" y="427"/>
                    </a:lnTo>
                    <a:lnTo>
                      <a:pt x="1873" y="444"/>
                    </a:lnTo>
                    <a:lnTo>
                      <a:pt x="1873" y="459"/>
                    </a:lnTo>
                    <a:lnTo>
                      <a:pt x="1873" y="468"/>
                    </a:lnTo>
                    <a:lnTo>
                      <a:pt x="1873" y="483"/>
                    </a:lnTo>
                    <a:lnTo>
                      <a:pt x="1873" y="500"/>
                    </a:lnTo>
                    <a:lnTo>
                      <a:pt x="1883" y="508"/>
                    </a:lnTo>
                    <a:lnTo>
                      <a:pt x="1883" y="524"/>
                    </a:lnTo>
                    <a:lnTo>
                      <a:pt x="1883" y="541"/>
                    </a:lnTo>
                    <a:lnTo>
                      <a:pt x="1883" y="548"/>
                    </a:lnTo>
                    <a:lnTo>
                      <a:pt x="1883" y="565"/>
                    </a:lnTo>
                    <a:lnTo>
                      <a:pt x="1883" y="580"/>
                    </a:lnTo>
                    <a:lnTo>
                      <a:pt x="1883" y="588"/>
                    </a:lnTo>
                    <a:lnTo>
                      <a:pt x="1883" y="604"/>
                    </a:lnTo>
                    <a:lnTo>
                      <a:pt x="1883" y="621"/>
                    </a:lnTo>
                    <a:lnTo>
                      <a:pt x="1883" y="636"/>
                    </a:lnTo>
                    <a:lnTo>
                      <a:pt x="1883" y="645"/>
                    </a:lnTo>
                    <a:lnTo>
                      <a:pt x="1883" y="662"/>
                    </a:lnTo>
                    <a:lnTo>
                      <a:pt x="1883" y="677"/>
                    </a:lnTo>
                    <a:lnTo>
                      <a:pt x="1894" y="685"/>
                    </a:lnTo>
                    <a:lnTo>
                      <a:pt x="1894" y="701"/>
                    </a:lnTo>
                    <a:lnTo>
                      <a:pt x="1894" y="718"/>
                    </a:lnTo>
                    <a:lnTo>
                      <a:pt x="1894" y="726"/>
                    </a:lnTo>
                    <a:lnTo>
                      <a:pt x="1894" y="742"/>
                    </a:lnTo>
                    <a:lnTo>
                      <a:pt x="1894" y="750"/>
                    </a:lnTo>
                    <a:lnTo>
                      <a:pt x="1894" y="765"/>
                    </a:lnTo>
                    <a:lnTo>
                      <a:pt x="1894" y="782"/>
                    </a:lnTo>
                    <a:lnTo>
                      <a:pt x="1894" y="789"/>
                    </a:lnTo>
                    <a:lnTo>
                      <a:pt x="1894" y="806"/>
                    </a:lnTo>
                    <a:lnTo>
                      <a:pt x="1894" y="815"/>
                    </a:lnTo>
                    <a:lnTo>
                      <a:pt x="1894" y="830"/>
                    </a:lnTo>
                    <a:lnTo>
                      <a:pt x="1903" y="839"/>
                    </a:lnTo>
                    <a:lnTo>
                      <a:pt x="1903" y="847"/>
                    </a:lnTo>
                    <a:lnTo>
                      <a:pt x="1903" y="862"/>
                    </a:lnTo>
                    <a:lnTo>
                      <a:pt x="1903" y="871"/>
                    </a:lnTo>
                    <a:lnTo>
                      <a:pt x="1903" y="879"/>
                    </a:lnTo>
                    <a:lnTo>
                      <a:pt x="1903" y="895"/>
                    </a:lnTo>
                    <a:lnTo>
                      <a:pt x="1903" y="903"/>
                    </a:lnTo>
                    <a:lnTo>
                      <a:pt x="1903" y="912"/>
                    </a:lnTo>
                    <a:lnTo>
                      <a:pt x="1903" y="919"/>
                    </a:lnTo>
                    <a:lnTo>
                      <a:pt x="1903" y="927"/>
                    </a:lnTo>
                    <a:lnTo>
                      <a:pt x="1903" y="936"/>
                    </a:lnTo>
                    <a:lnTo>
                      <a:pt x="1903" y="944"/>
                    </a:lnTo>
                    <a:lnTo>
                      <a:pt x="1903" y="951"/>
                    </a:lnTo>
                    <a:lnTo>
                      <a:pt x="1914" y="959"/>
                    </a:lnTo>
                    <a:lnTo>
                      <a:pt x="1914" y="968"/>
                    </a:lnTo>
                    <a:lnTo>
                      <a:pt x="1914" y="976"/>
                    </a:lnTo>
                    <a:lnTo>
                      <a:pt x="1914" y="983"/>
                    </a:lnTo>
                    <a:lnTo>
                      <a:pt x="1914" y="992"/>
                    </a:lnTo>
                    <a:lnTo>
                      <a:pt x="1914" y="1000"/>
                    </a:lnTo>
                    <a:lnTo>
                      <a:pt x="1914" y="1007"/>
                    </a:lnTo>
                    <a:lnTo>
                      <a:pt x="1925" y="1016"/>
                    </a:lnTo>
                    <a:lnTo>
                      <a:pt x="1925" y="1024"/>
                    </a:lnTo>
                    <a:lnTo>
                      <a:pt x="1935" y="1016"/>
                    </a:lnTo>
                    <a:lnTo>
                      <a:pt x="1935" y="1007"/>
                    </a:lnTo>
                    <a:lnTo>
                      <a:pt x="1935" y="1000"/>
                    </a:lnTo>
                    <a:lnTo>
                      <a:pt x="1935" y="992"/>
                    </a:lnTo>
                    <a:lnTo>
                      <a:pt x="1935" y="983"/>
                    </a:lnTo>
                    <a:lnTo>
                      <a:pt x="1935" y="976"/>
                    </a:lnTo>
                    <a:lnTo>
                      <a:pt x="1935" y="968"/>
                    </a:lnTo>
                    <a:lnTo>
                      <a:pt x="1935" y="959"/>
                    </a:lnTo>
                    <a:lnTo>
                      <a:pt x="1935" y="951"/>
                    </a:lnTo>
                    <a:lnTo>
                      <a:pt x="1946" y="944"/>
                    </a:lnTo>
                    <a:lnTo>
                      <a:pt x="1946" y="936"/>
                    </a:lnTo>
                    <a:lnTo>
                      <a:pt x="1946" y="927"/>
                    </a:lnTo>
                    <a:lnTo>
                      <a:pt x="1946" y="919"/>
                    </a:lnTo>
                    <a:lnTo>
                      <a:pt x="1946" y="912"/>
                    </a:lnTo>
                    <a:lnTo>
                      <a:pt x="1946" y="903"/>
                    </a:lnTo>
                    <a:lnTo>
                      <a:pt x="1946" y="895"/>
                    </a:lnTo>
                    <a:lnTo>
                      <a:pt x="1946" y="879"/>
                    </a:lnTo>
                    <a:lnTo>
                      <a:pt x="1946" y="871"/>
                    </a:lnTo>
                    <a:lnTo>
                      <a:pt x="1946" y="862"/>
                    </a:lnTo>
                    <a:lnTo>
                      <a:pt x="1946" y="847"/>
                    </a:lnTo>
                    <a:lnTo>
                      <a:pt x="1946" y="839"/>
                    </a:lnTo>
                    <a:lnTo>
                      <a:pt x="1957" y="830"/>
                    </a:lnTo>
                    <a:lnTo>
                      <a:pt x="1957" y="815"/>
                    </a:lnTo>
                    <a:lnTo>
                      <a:pt x="1957" y="806"/>
                    </a:lnTo>
                    <a:lnTo>
                      <a:pt x="1957" y="789"/>
                    </a:lnTo>
                    <a:lnTo>
                      <a:pt x="1957" y="782"/>
                    </a:lnTo>
                    <a:lnTo>
                      <a:pt x="1957" y="765"/>
                    </a:lnTo>
                    <a:lnTo>
                      <a:pt x="1957" y="759"/>
                    </a:lnTo>
                    <a:lnTo>
                      <a:pt x="1957" y="742"/>
                    </a:lnTo>
                    <a:lnTo>
                      <a:pt x="1957" y="733"/>
                    </a:lnTo>
                    <a:lnTo>
                      <a:pt x="1957" y="718"/>
                    </a:lnTo>
                    <a:lnTo>
                      <a:pt x="1957" y="701"/>
                    </a:lnTo>
                    <a:lnTo>
                      <a:pt x="1957" y="694"/>
                    </a:lnTo>
                    <a:lnTo>
                      <a:pt x="1957" y="677"/>
                    </a:lnTo>
                    <a:lnTo>
                      <a:pt x="1967" y="668"/>
                    </a:lnTo>
                    <a:lnTo>
                      <a:pt x="1967" y="653"/>
                    </a:lnTo>
                    <a:lnTo>
                      <a:pt x="1967" y="636"/>
                    </a:lnTo>
                    <a:lnTo>
                      <a:pt x="1967" y="629"/>
                    </a:lnTo>
                    <a:lnTo>
                      <a:pt x="1967" y="612"/>
                    </a:lnTo>
                    <a:lnTo>
                      <a:pt x="1967" y="597"/>
                    </a:lnTo>
                    <a:lnTo>
                      <a:pt x="1967" y="588"/>
                    </a:lnTo>
                    <a:lnTo>
                      <a:pt x="1967" y="573"/>
                    </a:lnTo>
                    <a:lnTo>
                      <a:pt x="1967" y="556"/>
                    </a:lnTo>
                    <a:lnTo>
                      <a:pt x="1967" y="548"/>
                    </a:lnTo>
                    <a:lnTo>
                      <a:pt x="1967" y="532"/>
                    </a:lnTo>
                    <a:lnTo>
                      <a:pt x="1967" y="515"/>
                    </a:lnTo>
                    <a:lnTo>
                      <a:pt x="1967" y="508"/>
                    </a:lnTo>
                    <a:lnTo>
                      <a:pt x="1976" y="491"/>
                    </a:lnTo>
                    <a:lnTo>
                      <a:pt x="1976" y="476"/>
                    </a:lnTo>
                    <a:lnTo>
                      <a:pt x="1976" y="468"/>
                    </a:lnTo>
                    <a:lnTo>
                      <a:pt x="1976" y="451"/>
                    </a:lnTo>
                    <a:lnTo>
                      <a:pt x="1976" y="444"/>
                    </a:lnTo>
                    <a:lnTo>
                      <a:pt x="1976" y="427"/>
                    </a:lnTo>
                    <a:lnTo>
                      <a:pt x="1976" y="418"/>
                    </a:lnTo>
                    <a:lnTo>
                      <a:pt x="1976" y="403"/>
                    </a:lnTo>
                    <a:lnTo>
                      <a:pt x="1976" y="394"/>
                    </a:lnTo>
                    <a:lnTo>
                      <a:pt x="1976" y="379"/>
                    </a:lnTo>
                    <a:lnTo>
                      <a:pt x="1976" y="371"/>
                    </a:lnTo>
                    <a:lnTo>
                      <a:pt x="1976" y="355"/>
                    </a:lnTo>
                    <a:lnTo>
                      <a:pt x="1987" y="347"/>
                    </a:lnTo>
                    <a:lnTo>
                      <a:pt x="1987" y="338"/>
                    </a:lnTo>
                    <a:lnTo>
                      <a:pt x="1987" y="323"/>
                    </a:lnTo>
                    <a:lnTo>
                      <a:pt x="1987" y="314"/>
                    </a:lnTo>
                    <a:lnTo>
                      <a:pt x="1987" y="306"/>
                    </a:lnTo>
                    <a:lnTo>
                      <a:pt x="1987" y="297"/>
                    </a:lnTo>
                    <a:lnTo>
                      <a:pt x="1987" y="282"/>
                    </a:lnTo>
                    <a:lnTo>
                      <a:pt x="1987" y="274"/>
                    </a:lnTo>
                    <a:lnTo>
                      <a:pt x="1987" y="265"/>
                    </a:lnTo>
                    <a:lnTo>
                      <a:pt x="1987" y="258"/>
                    </a:lnTo>
                    <a:lnTo>
                      <a:pt x="1987" y="250"/>
                    </a:lnTo>
                    <a:lnTo>
                      <a:pt x="1987" y="241"/>
                    </a:lnTo>
                    <a:lnTo>
                      <a:pt x="1987" y="233"/>
                    </a:lnTo>
                    <a:lnTo>
                      <a:pt x="1998" y="226"/>
                    </a:lnTo>
                    <a:lnTo>
                      <a:pt x="1998" y="217"/>
                    </a:lnTo>
                    <a:lnTo>
                      <a:pt x="1998" y="209"/>
                    </a:lnTo>
                    <a:lnTo>
                      <a:pt x="1998" y="200"/>
                    </a:lnTo>
                    <a:lnTo>
                      <a:pt x="1998" y="194"/>
                    </a:lnTo>
                    <a:lnTo>
                      <a:pt x="1998" y="185"/>
                    </a:lnTo>
                    <a:lnTo>
                      <a:pt x="1998" y="177"/>
                    </a:lnTo>
                    <a:lnTo>
                      <a:pt x="2009" y="170"/>
                    </a:lnTo>
                    <a:lnTo>
                      <a:pt x="2009" y="161"/>
                    </a:lnTo>
                    <a:lnTo>
                      <a:pt x="2009" y="170"/>
                    </a:lnTo>
                    <a:lnTo>
                      <a:pt x="2019" y="177"/>
                    </a:lnTo>
                    <a:lnTo>
                      <a:pt x="2019" y="185"/>
                    </a:lnTo>
                    <a:lnTo>
                      <a:pt x="2019" y="194"/>
                    </a:lnTo>
                    <a:lnTo>
                      <a:pt x="2019" y="200"/>
                    </a:lnTo>
                    <a:lnTo>
                      <a:pt x="2019" y="209"/>
                    </a:lnTo>
                    <a:lnTo>
                      <a:pt x="2019" y="217"/>
                    </a:lnTo>
                    <a:lnTo>
                      <a:pt x="2019" y="226"/>
                    </a:lnTo>
                    <a:lnTo>
                      <a:pt x="2019" y="233"/>
                    </a:lnTo>
                    <a:lnTo>
                      <a:pt x="2030" y="241"/>
                    </a:lnTo>
                    <a:lnTo>
                      <a:pt x="2030" y="250"/>
                    </a:lnTo>
                    <a:lnTo>
                      <a:pt x="2030" y="258"/>
                    </a:lnTo>
                    <a:lnTo>
                      <a:pt x="2030" y="265"/>
                    </a:lnTo>
                    <a:lnTo>
                      <a:pt x="2030" y="274"/>
                    </a:lnTo>
                    <a:lnTo>
                      <a:pt x="2030" y="282"/>
                    </a:lnTo>
                    <a:lnTo>
                      <a:pt x="2030" y="297"/>
                    </a:lnTo>
                    <a:lnTo>
                      <a:pt x="2030" y="306"/>
                    </a:lnTo>
                    <a:lnTo>
                      <a:pt x="2030" y="314"/>
                    </a:lnTo>
                    <a:lnTo>
                      <a:pt x="2030" y="323"/>
                    </a:lnTo>
                    <a:lnTo>
                      <a:pt x="2030" y="338"/>
                    </a:lnTo>
                    <a:lnTo>
                      <a:pt x="2030" y="347"/>
                    </a:lnTo>
                    <a:lnTo>
                      <a:pt x="2039" y="355"/>
                    </a:lnTo>
                    <a:lnTo>
                      <a:pt x="2039" y="371"/>
                    </a:lnTo>
                    <a:lnTo>
                      <a:pt x="2039" y="379"/>
                    </a:lnTo>
                    <a:lnTo>
                      <a:pt x="2039" y="388"/>
                    </a:lnTo>
                    <a:lnTo>
                      <a:pt x="2039" y="403"/>
                    </a:lnTo>
                    <a:lnTo>
                      <a:pt x="2039" y="411"/>
                    </a:lnTo>
                    <a:lnTo>
                      <a:pt x="2039" y="427"/>
                    </a:lnTo>
                    <a:lnTo>
                      <a:pt x="2039" y="435"/>
                    </a:lnTo>
                    <a:lnTo>
                      <a:pt x="2039" y="451"/>
                    </a:lnTo>
                    <a:lnTo>
                      <a:pt x="2039" y="459"/>
                    </a:lnTo>
                    <a:lnTo>
                      <a:pt x="2039" y="476"/>
                    </a:lnTo>
                    <a:lnTo>
                      <a:pt x="2039" y="491"/>
                    </a:lnTo>
                    <a:lnTo>
                      <a:pt x="2039" y="500"/>
                    </a:lnTo>
                    <a:lnTo>
                      <a:pt x="2050" y="515"/>
                    </a:lnTo>
                    <a:lnTo>
                      <a:pt x="2050" y="524"/>
                    </a:lnTo>
                    <a:lnTo>
                      <a:pt x="2050" y="541"/>
                    </a:lnTo>
                    <a:lnTo>
                      <a:pt x="2050" y="556"/>
                    </a:lnTo>
                    <a:lnTo>
                      <a:pt x="2050" y="565"/>
                    </a:lnTo>
                    <a:lnTo>
                      <a:pt x="2050" y="580"/>
                    </a:lnTo>
                    <a:lnTo>
                      <a:pt x="2050" y="588"/>
                    </a:lnTo>
                    <a:lnTo>
                      <a:pt x="2050" y="604"/>
                    </a:lnTo>
                    <a:lnTo>
                      <a:pt x="2050" y="621"/>
                    </a:lnTo>
                    <a:lnTo>
                      <a:pt x="2050" y="629"/>
                    </a:lnTo>
                    <a:lnTo>
                      <a:pt x="2050" y="645"/>
                    </a:lnTo>
                    <a:lnTo>
                      <a:pt x="2050" y="653"/>
                    </a:lnTo>
                    <a:lnTo>
                      <a:pt x="2050" y="668"/>
                    </a:lnTo>
                    <a:lnTo>
                      <a:pt x="2060" y="685"/>
                    </a:lnTo>
                    <a:lnTo>
                      <a:pt x="2060" y="694"/>
                    </a:lnTo>
                    <a:lnTo>
                      <a:pt x="2060" y="709"/>
                    </a:lnTo>
                    <a:lnTo>
                      <a:pt x="2060" y="718"/>
                    </a:lnTo>
                    <a:lnTo>
                      <a:pt x="2060" y="733"/>
                    </a:lnTo>
                    <a:lnTo>
                      <a:pt x="2060" y="742"/>
                    </a:lnTo>
                    <a:lnTo>
                      <a:pt x="2060" y="759"/>
                    </a:lnTo>
                    <a:lnTo>
                      <a:pt x="2060" y="765"/>
                    </a:lnTo>
                    <a:lnTo>
                      <a:pt x="2060" y="782"/>
                    </a:lnTo>
                    <a:lnTo>
                      <a:pt x="2060" y="789"/>
                    </a:lnTo>
                    <a:lnTo>
                      <a:pt x="2060" y="798"/>
                    </a:lnTo>
                    <a:lnTo>
                      <a:pt x="2060" y="815"/>
                    </a:lnTo>
                    <a:lnTo>
                      <a:pt x="2071" y="822"/>
                    </a:lnTo>
                    <a:lnTo>
                      <a:pt x="2071" y="830"/>
                    </a:lnTo>
                    <a:lnTo>
                      <a:pt x="2071" y="847"/>
                    </a:lnTo>
                    <a:lnTo>
                      <a:pt x="2071" y="854"/>
                    </a:lnTo>
                    <a:lnTo>
                      <a:pt x="2071" y="862"/>
                    </a:lnTo>
                    <a:lnTo>
                      <a:pt x="2071" y="871"/>
                    </a:lnTo>
                    <a:lnTo>
                      <a:pt x="2071" y="879"/>
                    </a:lnTo>
                    <a:lnTo>
                      <a:pt x="2071" y="895"/>
                    </a:lnTo>
                    <a:lnTo>
                      <a:pt x="2071" y="903"/>
                    </a:lnTo>
                    <a:lnTo>
                      <a:pt x="2071" y="912"/>
                    </a:lnTo>
                    <a:lnTo>
                      <a:pt x="2071" y="919"/>
                    </a:lnTo>
                    <a:lnTo>
                      <a:pt x="2071" y="927"/>
                    </a:lnTo>
                    <a:lnTo>
                      <a:pt x="2082" y="936"/>
                    </a:lnTo>
                    <a:lnTo>
                      <a:pt x="2082" y="944"/>
                    </a:lnTo>
                    <a:lnTo>
                      <a:pt x="2082" y="951"/>
                    </a:lnTo>
                    <a:lnTo>
                      <a:pt x="2082" y="959"/>
                    </a:lnTo>
                    <a:lnTo>
                      <a:pt x="2082" y="968"/>
                    </a:lnTo>
                    <a:lnTo>
                      <a:pt x="2082" y="976"/>
                    </a:lnTo>
                    <a:lnTo>
                      <a:pt x="2082" y="983"/>
                    </a:lnTo>
                    <a:lnTo>
                      <a:pt x="2093" y="992"/>
                    </a:lnTo>
                    <a:lnTo>
                      <a:pt x="2093" y="1000"/>
                    </a:lnTo>
                    <a:lnTo>
                      <a:pt x="2103" y="992"/>
                    </a:lnTo>
                    <a:lnTo>
                      <a:pt x="2103" y="983"/>
                    </a:lnTo>
                    <a:lnTo>
                      <a:pt x="2103" y="976"/>
                    </a:lnTo>
                    <a:lnTo>
                      <a:pt x="2103" y="968"/>
                    </a:lnTo>
                    <a:lnTo>
                      <a:pt x="2103" y="959"/>
                    </a:lnTo>
                    <a:lnTo>
                      <a:pt x="2103" y="951"/>
                    </a:lnTo>
                    <a:lnTo>
                      <a:pt x="2103" y="944"/>
                    </a:lnTo>
                    <a:lnTo>
                      <a:pt x="2103" y="936"/>
                    </a:lnTo>
                    <a:lnTo>
                      <a:pt x="2112" y="927"/>
                    </a:lnTo>
                    <a:lnTo>
                      <a:pt x="2112" y="919"/>
                    </a:lnTo>
                    <a:lnTo>
                      <a:pt x="2112" y="912"/>
                    </a:lnTo>
                    <a:lnTo>
                      <a:pt x="2112" y="903"/>
                    </a:lnTo>
                    <a:lnTo>
                      <a:pt x="2112" y="895"/>
                    </a:lnTo>
                    <a:lnTo>
                      <a:pt x="2112" y="879"/>
                    </a:lnTo>
                    <a:lnTo>
                      <a:pt x="2112" y="871"/>
                    </a:lnTo>
                    <a:lnTo>
                      <a:pt x="2112" y="862"/>
                    </a:lnTo>
                    <a:lnTo>
                      <a:pt x="2112" y="854"/>
                    </a:lnTo>
                    <a:lnTo>
                      <a:pt x="2112" y="847"/>
                    </a:lnTo>
                    <a:lnTo>
                      <a:pt x="2112" y="830"/>
                    </a:lnTo>
                    <a:lnTo>
                      <a:pt x="2112" y="822"/>
                    </a:lnTo>
                    <a:lnTo>
                      <a:pt x="2123" y="815"/>
                    </a:lnTo>
                    <a:lnTo>
                      <a:pt x="2123" y="806"/>
                    </a:lnTo>
                    <a:lnTo>
                      <a:pt x="2123" y="789"/>
                    </a:lnTo>
                    <a:lnTo>
                      <a:pt x="2123" y="782"/>
                    </a:lnTo>
                    <a:lnTo>
                      <a:pt x="2123" y="765"/>
                    </a:lnTo>
                    <a:lnTo>
                      <a:pt x="2123" y="759"/>
                    </a:lnTo>
                    <a:lnTo>
                      <a:pt x="2123" y="750"/>
                    </a:lnTo>
                    <a:lnTo>
                      <a:pt x="2123" y="733"/>
                    </a:lnTo>
                    <a:lnTo>
                      <a:pt x="2123" y="726"/>
                    </a:lnTo>
                    <a:lnTo>
                      <a:pt x="2123" y="709"/>
                    </a:lnTo>
                    <a:lnTo>
                      <a:pt x="2123" y="701"/>
                    </a:lnTo>
                    <a:lnTo>
                      <a:pt x="2123" y="685"/>
                    </a:lnTo>
                    <a:lnTo>
                      <a:pt x="2123" y="677"/>
                    </a:lnTo>
                    <a:lnTo>
                      <a:pt x="2134" y="662"/>
                    </a:lnTo>
                    <a:lnTo>
                      <a:pt x="2134" y="645"/>
                    </a:lnTo>
                    <a:lnTo>
                      <a:pt x="2134" y="636"/>
                    </a:lnTo>
                    <a:lnTo>
                      <a:pt x="2134" y="621"/>
                    </a:lnTo>
                    <a:lnTo>
                      <a:pt x="2134" y="612"/>
                    </a:lnTo>
                    <a:lnTo>
                      <a:pt x="2134" y="597"/>
                    </a:lnTo>
                    <a:lnTo>
                      <a:pt x="2134" y="588"/>
                    </a:lnTo>
                    <a:lnTo>
                      <a:pt x="2134" y="573"/>
                    </a:lnTo>
                    <a:lnTo>
                      <a:pt x="2134" y="556"/>
                    </a:lnTo>
                    <a:lnTo>
                      <a:pt x="2134" y="548"/>
                    </a:lnTo>
                    <a:lnTo>
                      <a:pt x="2134" y="532"/>
                    </a:lnTo>
                    <a:lnTo>
                      <a:pt x="2134" y="524"/>
                    </a:lnTo>
                    <a:lnTo>
                      <a:pt x="2134" y="508"/>
                    </a:lnTo>
                    <a:lnTo>
                      <a:pt x="2144" y="500"/>
                    </a:lnTo>
                    <a:lnTo>
                      <a:pt x="2144" y="483"/>
                    </a:lnTo>
                    <a:lnTo>
                      <a:pt x="2144" y="476"/>
                    </a:lnTo>
                    <a:lnTo>
                      <a:pt x="2144" y="459"/>
                    </a:lnTo>
                    <a:lnTo>
                      <a:pt x="2144" y="451"/>
                    </a:lnTo>
                    <a:lnTo>
                      <a:pt x="2144" y="435"/>
                    </a:lnTo>
                    <a:lnTo>
                      <a:pt x="2144" y="427"/>
                    </a:lnTo>
                    <a:lnTo>
                      <a:pt x="2144" y="418"/>
                    </a:lnTo>
                    <a:lnTo>
                      <a:pt x="2144" y="403"/>
                    </a:lnTo>
                    <a:lnTo>
                      <a:pt x="2144" y="394"/>
                    </a:lnTo>
                    <a:lnTo>
                      <a:pt x="2144" y="379"/>
                    </a:lnTo>
                    <a:lnTo>
                      <a:pt x="2144" y="371"/>
                    </a:lnTo>
                    <a:lnTo>
                      <a:pt x="2155" y="362"/>
                    </a:lnTo>
                    <a:lnTo>
                      <a:pt x="2155" y="355"/>
                    </a:lnTo>
                    <a:lnTo>
                      <a:pt x="2155" y="338"/>
                    </a:lnTo>
                    <a:lnTo>
                      <a:pt x="2155" y="330"/>
                    </a:lnTo>
                    <a:lnTo>
                      <a:pt x="2155" y="323"/>
                    </a:lnTo>
                    <a:lnTo>
                      <a:pt x="2155" y="314"/>
                    </a:lnTo>
                    <a:lnTo>
                      <a:pt x="2155" y="306"/>
                    </a:lnTo>
                    <a:lnTo>
                      <a:pt x="2155" y="297"/>
                    </a:lnTo>
                    <a:lnTo>
                      <a:pt x="2155" y="291"/>
                    </a:lnTo>
                    <a:lnTo>
                      <a:pt x="2155" y="282"/>
                    </a:lnTo>
                    <a:lnTo>
                      <a:pt x="2155" y="274"/>
                    </a:lnTo>
                    <a:lnTo>
                      <a:pt x="2155" y="265"/>
                    </a:lnTo>
                    <a:lnTo>
                      <a:pt x="2155" y="258"/>
                    </a:lnTo>
                    <a:lnTo>
                      <a:pt x="2166" y="250"/>
                    </a:lnTo>
                    <a:lnTo>
                      <a:pt x="2166" y="241"/>
                    </a:lnTo>
                    <a:lnTo>
                      <a:pt x="2166" y="233"/>
                    </a:lnTo>
                    <a:lnTo>
                      <a:pt x="2166" y="226"/>
                    </a:lnTo>
                    <a:lnTo>
                      <a:pt x="2166" y="217"/>
                    </a:lnTo>
                    <a:lnTo>
                      <a:pt x="2166" y="209"/>
                    </a:lnTo>
                    <a:lnTo>
                      <a:pt x="2166" y="200"/>
                    </a:lnTo>
                    <a:lnTo>
                      <a:pt x="2175" y="194"/>
                    </a:lnTo>
                    <a:lnTo>
                      <a:pt x="2186" y="200"/>
                    </a:lnTo>
                    <a:lnTo>
                      <a:pt x="2186" y="209"/>
                    </a:lnTo>
                    <a:lnTo>
                      <a:pt x="2186" y="217"/>
                    </a:lnTo>
                    <a:lnTo>
                      <a:pt x="2186" y="226"/>
                    </a:lnTo>
                    <a:lnTo>
                      <a:pt x="2186" y="233"/>
                    </a:lnTo>
                    <a:lnTo>
                      <a:pt x="2186" y="241"/>
                    </a:lnTo>
                    <a:lnTo>
                      <a:pt x="2186" y="250"/>
                    </a:lnTo>
                    <a:lnTo>
                      <a:pt x="2186" y="258"/>
                    </a:lnTo>
                    <a:lnTo>
                      <a:pt x="2196" y="265"/>
                    </a:lnTo>
                    <a:lnTo>
                      <a:pt x="2196" y="274"/>
                    </a:lnTo>
                    <a:lnTo>
                      <a:pt x="2196" y="282"/>
                    </a:lnTo>
                    <a:lnTo>
                      <a:pt x="2196" y="291"/>
                    </a:lnTo>
                    <a:lnTo>
                      <a:pt x="2196" y="297"/>
                    </a:lnTo>
                    <a:lnTo>
                      <a:pt x="2196" y="306"/>
                    </a:lnTo>
                    <a:lnTo>
                      <a:pt x="2196" y="314"/>
                    </a:lnTo>
                    <a:lnTo>
                      <a:pt x="2196" y="323"/>
                    </a:lnTo>
                    <a:lnTo>
                      <a:pt x="2196" y="330"/>
                    </a:lnTo>
                    <a:lnTo>
                      <a:pt x="2196" y="338"/>
                    </a:lnTo>
                    <a:lnTo>
                      <a:pt x="2196" y="355"/>
                    </a:lnTo>
                    <a:lnTo>
                      <a:pt x="2196" y="362"/>
                    </a:lnTo>
                    <a:lnTo>
                      <a:pt x="2207" y="371"/>
                    </a:lnTo>
                    <a:lnTo>
                      <a:pt x="2207" y="379"/>
                    </a:lnTo>
                    <a:lnTo>
                      <a:pt x="2207" y="394"/>
                    </a:lnTo>
                    <a:lnTo>
                      <a:pt x="2207" y="403"/>
                    </a:lnTo>
                    <a:lnTo>
                      <a:pt x="2207" y="411"/>
                    </a:lnTo>
                    <a:lnTo>
                      <a:pt x="2207" y="427"/>
                    </a:lnTo>
                    <a:lnTo>
                      <a:pt x="2207" y="435"/>
                    </a:lnTo>
                    <a:lnTo>
                      <a:pt x="2207" y="451"/>
                    </a:lnTo>
                    <a:lnTo>
                      <a:pt x="2207" y="459"/>
                    </a:lnTo>
                    <a:lnTo>
                      <a:pt x="2207" y="468"/>
                    </a:lnTo>
                    <a:lnTo>
                      <a:pt x="2207" y="483"/>
                    </a:lnTo>
                    <a:lnTo>
                      <a:pt x="2207" y="491"/>
                    </a:lnTo>
                    <a:lnTo>
                      <a:pt x="2207" y="508"/>
                    </a:lnTo>
                    <a:lnTo>
                      <a:pt x="2218" y="515"/>
                    </a:lnTo>
                    <a:lnTo>
                      <a:pt x="2218" y="532"/>
                    </a:lnTo>
                    <a:lnTo>
                      <a:pt x="2218" y="541"/>
                    </a:lnTo>
                    <a:lnTo>
                      <a:pt x="2218" y="556"/>
                    </a:lnTo>
                    <a:lnTo>
                      <a:pt x="2218" y="565"/>
                    </a:lnTo>
                    <a:lnTo>
                      <a:pt x="2218" y="580"/>
                    </a:lnTo>
                    <a:lnTo>
                      <a:pt x="2218" y="588"/>
                    </a:lnTo>
                    <a:lnTo>
                      <a:pt x="2218" y="604"/>
                    </a:lnTo>
                    <a:lnTo>
                      <a:pt x="2218" y="612"/>
                    </a:lnTo>
                    <a:lnTo>
                      <a:pt x="2218" y="629"/>
                    </a:lnTo>
                    <a:lnTo>
                      <a:pt x="2218" y="636"/>
                    </a:lnTo>
                    <a:lnTo>
                      <a:pt x="2218" y="653"/>
                    </a:lnTo>
                    <a:lnTo>
                      <a:pt x="2218" y="662"/>
                    </a:lnTo>
                    <a:lnTo>
                      <a:pt x="2228" y="677"/>
                    </a:lnTo>
                    <a:lnTo>
                      <a:pt x="2228" y="685"/>
                    </a:lnTo>
                    <a:lnTo>
                      <a:pt x="2228" y="701"/>
                    </a:lnTo>
                    <a:lnTo>
                      <a:pt x="2228" y="709"/>
                    </a:lnTo>
                    <a:lnTo>
                      <a:pt x="2228" y="726"/>
                    </a:lnTo>
                    <a:lnTo>
                      <a:pt x="2228" y="733"/>
                    </a:lnTo>
                    <a:lnTo>
                      <a:pt x="2228" y="742"/>
                    </a:lnTo>
                    <a:lnTo>
                      <a:pt x="2228" y="759"/>
                    </a:lnTo>
                    <a:lnTo>
                      <a:pt x="2228" y="765"/>
                    </a:lnTo>
                    <a:lnTo>
                      <a:pt x="2228" y="774"/>
                    </a:lnTo>
                    <a:lnTo>
                      <a:pt x="2228" y="789"/>
                    </a:lnTo>
                    <a:lnTo>
                      <a:pt x="2228" y="798"/>
                    </a:lnTo>
                    <a:lnTo>
                      <a:pt x="2239" y="806"/>
                    </a:lnTo>
                    <a:lnTo>
                      <a:pt x="2239" y="815"/>
                    </a:lnTo>
                    <a:lnTo>
                      <a:pt x="2239" y="830"/>
                    </a:lnTo>
                    <a:lnTo>
                      <a:pt x="2239" y="839"/>
                    </a:lnTo>
                    <a:lnTo>
                      <a:pt x="2239" y="847"/>
                    </a:lnTo>
                    <a:lnTo>
                      <a:pt x="2239" y="854"/>
                    </a:lnTo>
                    <a:lnTo>
                      <a:pt x="2239" y="862"/>
                    </a:lnTo>
                    <a:lnTo>
                      <a:pt x="2239" y="871"/>
                    </a:lnTo>
                    <a:lnTo>
                      <a:pt x="2239" y="879"/>
                    </a:lnTo>
                    <a:lnTo>
                      <a:pt x="2239" y="886"/>
                    </a:lnTo>
                    <a:lnTo>
                      <a:pt x="2239" y="895"/>
                    </a:lnTo>
                    <a:lnTo>
                      <a:pt x="2239" y="903"/>
                    </a:lnTo>
                    <a:lnTo>
                      <a:pt x="2239" y="912"/>
                    </a:lnTo>
                    <a:lnTo>
                      <a:pt x="2248" y="919"/>
                    </a:lnTo>
                    <a:lnTo>
                      <a:pt x="2248" y="927"/>
                    </a:lnTo>
                    <a:lnTo>
                      <a:pt x="2248" y="936"/>
                    </a:lnTo>
                    <a:lnTo>
                      <a:pt x="2248" y="944"/>
                    </a:lnTo>
                    <a:lnTo>
                      <a:pt x="2248" y="951"/>
                    </a:lnTo>
                    <a:lnTo>
                      <a:pt x="2248" y="959"/>
                    </a:lnTo>
                    <a:lnTo>
                      <a:pt x="2259" y="968"/>
                    </a:lnTo>
                    <a:lnTo>
                      <a:pt x="2259" y="976"/>
                    </a:lnTo>
                    <a:lnTo>
                      <a:pt x="2270" y="968"/>
                    </a:lnTo>
                    <a:lnTo>
                      <a:pt x="2270" y="959"/>
                    </a:lnTo>
                    <a:lnTo>
                      <a:pt x="2270" y="951"/>
                    </a:lnTo>
                    <a:lnTo>
                      <a:pt x="2270" y="944"/>
                    </a:lnTo>
                    <a:lnTo>
                      <a:pt x="2270" y="936"/>
                    </a:lnTo>
                    <a:lnTo>
                      <a:pt x="2270" y="927"/>
                    </a:lnTo>
                    <a:lnTo>
                      <a:pt x="2270" y="919"/>
                    </a:lnTo>
                    <a:lnTo>
                      <a:pt x="2270" y="912"/>
                    </a:lnTo>
                    <a:lnTo>
                      <a:pt x="2280" y="903"/>
                    </a:lnTo>
                    <a:lnTo>
                      <a:pt x="2280" y="895"/>
                    </a:lnTo>
                    <a:lnTo>
                      <a:pt x="2280" y="886"/>
                    </a:lnTo>
                    <a:lnTo>
                      <a:pt x="2280" y="879"/>
                    </a:lnTo>
                    <a:lnTo>
                      <a:pt x="2280" y="871"/>
                    </a:lnTo>
                    <a:lnTo>
                      <a:pt x="2280" y="862"/>
                    </a:lnTo>
                    <a:lnTo>
                      <a:pt x="2280" y="854"/>
                    </a:lnTo>
                    <a:lnTo>
                      <a:pt x="2280" y="847"/>
                    </a:lnTo>
                    <a:lnTo>
                      <a:pt x="2280" y="839"/>
                    </a:lnTo>
                    <a:lnTo>
                      <a:pt x="2280" y="830"/>
                    </a:lnTo>
                    <a:lnTo>
                      <a:pt x="2280" y="815"/>
                    </a:lnTo>
                    <a:lnTo>
                      <a:pt x="2280" y="806"/>
                    </a:lnTo>
                    <a:lnTo>
                      <a:pt x="2291" y="798"/>
                    </a:lnTo>
                    <a:lnTo>
                      <a:pt x="2291" y="789"/>
                    </a:lnTo>
                    <a:lnTo>
                      <a:pt x="2291" y="782"/>
                    </a:lnTo>
                    <a:lnTo>
                      <a:pt x="2291" y="765"/>
                    </a:lnTo>
                    <a:lnTo>
                      <a:pt x="2291" y="759"/>
                    </a:lnTo>
                    <a:lnTo>
                      <a:pt x="2291" y="750"/>
                    </a:lnTo>
                    <a:lnTo>
                      <a:pt x="2291" y="733"/>
                    </a:lnTo>
                    <a:lnTo>
                      <a:pt x="2291" y="726"/>
                    </a:lnTo>
                    <a:lnTo>
                      <a:pt x="2291" y="709"/>
                    </a:lnTo>
                    <a:lnTo>
                      <a:pt x="2291" y="701"/>
                    </a:lnTo>
                    <a:lnTo>
                      <a:pt x="2291" y="694"/>
                    </a:lnTo>
                    <a:lnTo>
                      <a:pt x="2291" y="677"/>
                    </a:lnTo>
                    <a:lnTo>
                      <a:pt x="2291" y="668"/>
                    </a:lnTo>
                    <a:lnTo>
                      <a:pt x="2302" y="653"/>
                    </a:lnTo>
                    <a:lnTo>
                      <a:pt x="2302" y="645"/>
                    </a:lnTo>
                    <a:lnTo>
                      <a:pt x="2302" y="636"/>
                    </a:lnTo>
                    <a:lnTo>
                      <a:pt x="2302" y="621"/>
                    </a:lnTo>
                    <a:lnTo>
                      <a:pt x="2302" y="612"/>
                    </a:lnTo>
                    <a:lnTo>
                      <a:pt x="2302" y="597"/>
                    </a:lnTo>
                    <a:lnTo>
                      <a:pt x="2302" y="588"/>
                    </a:lnTo>
                    <a:lnTo>
                      <a:pt x="2302" y="573"/>
                    </a:lnTo>
                    <a:lnTo>
                      <a:pt x="2302" y="565"/>
                    </a:lnTo>
                    <a:lnTo>
                      <a:pt x="2302" y="548"/>
                    </a:lnTo>
                    <a:lnTo>
                      <a:pt x="2302" y="541"/>
                    </a:lnTo>
                    <a:lnTo>
                      <a:pt x="2302" y="524"/>
                    </a:lnTo>
                    <a:lnTo>
                      <a:pt x="2302" y="515"/>
                    </a:lnTo>
                    <a:lnTo>
                      <a:pt x="2312" y="508"/>
                    </a:lnTo>
                    <a:lnTo>
                      <a:pt x="2312" y="491"/>
                    </a:lnTo>
                    <a:lnTo>
                      <a:pt x="2312" y="483"/>
                    </a:lnTo>
                    <a:lnTo>
                      <a:pt x="2312" y="468"/>
                    </a:lnTo>
                    <a:lnTo>
                      <a:pt x="2312" y="459"/>
                    </a:lnTo>
                    <a:lnTo>
                      <a:pt x="2312" y="451"/>
                    </a:lnTo>
                    <a:lnTo>
                      <a:pt x="2312" y="435"/>
                    </a:lnTo>
                    <a:lnTo>
                      <a:pt x="2312" y="427"/>
                    </a:lnTo>
                    <a:lnTo>
                      <a:pt x="2312" y="418"/>
                    </a:lnTo>
                    <a:lnTo>
                      <a:pt x="2312" y="403"/>
                    </a:lnTo>
                    <a:lnTo>
                      <a:pt x="2312" y="394"/>
                    </a:lnTo>
                    <a:lnTo>
                      <a:pt x="2312" y="388"/>
                    </a:lnTo>
                    <a:lnTo>
                      <a:pt x="2321" y="379"/>
                    </a:lnTo>
                    <a:lnTo>
                      <a:pt x="2321" y="371"/>
                    </a:lnTo>
                    <a:lnTo>
                      <a:pt x="2321" y="355"/>
                    </a:lnTo>
                    <a:lnTo>
                      <a:pt x="2321" y="347"/>
                    </a:lnTo>
                    <a:lnTo>
                      <a:pt x="2321" y="338"/>
                    </a:lnTo>
                    <a:lnTo>
                      <a:pt x="2321" y="330"/>
                    </a:lnTo>
                    <a:lnTo>
                      <a:pt x="2321" y="323"/>
                    </a:lnTo>
                    <a:lnTo>
                      <a:pt x="2321" y="314"/>
                    </a:lnTo>
                    <a:lnTo>
                      <a:pt x="2321" y="306"/>
                    </a:lnTo>
                    <a:lnTo>
                      <a:pt x="2321" y="297"/>
                    </a:lnTo>
                    <a:lnTo>
                      <a:pt x="2321" y="291"/>
                    </a:lnTo>
                    <a:lnTo>
                      <a:pt x="2321" y="282"/>
                    </a:lnTo>
                    <a:lnTo>
                      <a:pt x="2332" y="274"/>
                    </a:lnTo>
                    <a:lnTo>
                      <a:pt x="2332" y="265"/>
                    </a:lnTo>
                    <a:lnTo>
                      <a:pt x="2332" y="258"/>
                    </a:lnTo>
                    <a:lnTo>
                      <a:pt x="2332" y="250"/>
                    </a:lnTo>
                    <a:lnTo>
                      <a:pt x="2332" y="241"/>
                    </a:lnTo>
                    <a:lnTo>
                      <a:pt x="2332" y="233"/>
                    </a:lnTo>
                    <a:lnTo>
                      <a:pt x="2343" y="226"/>
                    </a:lnTo>
                    <a:lnTo>
                      <a:pt x="2343" y="217"/>
                    </a:lnTo>
                    <a:lnTo>
                      <a:pt x="2354" y="226"/>
                    </a:lnTo>
                    <a:lnTo>
                      <a:pt x="2354" y="233"/>
                    </a:lnTo>
                    <a:lnTo>
                      <a:pt x="2354" y="241"/>
                    </a:lnTo>
                    <a:lnTo>
                      <a:pt x="2354" y="250"/>
                    </a:lnTo>
                    <a:lnTo>
                      <a:pt x="2354" y="258"/>
                    </a:lnTo>
                    <a:lnTo>
                      <a:pt x="2354" y="265"/>
                    </a:lnTo>
                    <a:lnTo>
                      <a:pt x="2354" y="274"/>
                    </a:lnTo>
                    <a:lnTo>
                      <a:pt x="2354" y="282"/>
                    </a:lnTo>
                    <a:lnTo>
                      <a:pt x="2364" y="291"/>
                    </a:lnTo>
                    <a:lnTo>
                      <a:pt x="2364" y="297"/>
                    </a:lnTo>
                    <a:lnTo>
                      <a:pt x="2364" y="306"/>
                    </a:lnTo>
                    <a:lnTo>
                      <a:pt x="2364" y="314"/>
                    </a:lnTo>
                    <a:lnTo>
                      <a:pt x="2364" y="323"/>
                    </a:lnTo>
                    <a:lnTo>
                      <a:pt x="2364" y="330"/>
                    </a:lnTo>
                    <a:lnTo>
                      <a:pt x="2364" y="338"/>
                    </a:lnTo>
                    <a:lnTo>
                      <a:pt x="2364" y="347"/>
                    </a:lnTo>
                    <a:lnTo>
                      <a:pt x="2364" y="362"/>
                    </a:lnTo>
                    <a:lnTo>
                      <a:pt x="2364" y="371"/>
                    </a:lnTo>
                    <a:lnTo>
                      <a:pt x="2364" y="379"/>
                    </a:lnTo>
                    <a:lnTo>
                      <a:pt x="2375" y="388"/>
                    </a:lnTo>
                    <a:lnTo>
                      <a:pt x="2375" y="394"/>
                    </a:lnTo>
                    <a:lnTo>
                      <a:pt x="2375" y="403"/>
                    </a:lnTo>
                    <a:lnTo>
                      <a:pt x="2375" y="418"/>
                    </a:lnTo>
                    <a:lnTo>
                      <a:pt x="2375" y="427"/>
                    </a:lnTo>
                    <a:lnTo>
                      <a:pt x="2375" y="435"/>
                    </a:lnTo>
                    <a:lnTo>
                      <a:pt x="2375" y="444"/>
                    </a:lnTo>
                    <a:lnTo>
                      <a:pt x="2375" y="459"/>
                    </a:lnTo>
                    <a:lnTo>
                      <a:pt x="2375" y="468"/>
                    </a:lnTo>
                    <a:lnTo>
                      <a:pt x="2375" y="476"/>
                    </a:lnTo>
                    <a:lnTo>
                      <a:pt x="2375" y="491"/>
                    </a:lnTo>
                    <a:lnTo>
                      <a:pt x="2375" y="500"/>
                    </a:lnTo>
                    <a:lnTo>
                      <a:pt x="2375" y="515"/>
                    </a:lnTo>
                    <a:lnTo>
                      <a:pt x="2384" y="524"/>
                    </a:lnTo>
                    <a:lnTo>
                      <a:pt x="2384" y="532"/>
                    </a:lnTo>
                    <a:lnTo>
                      <a:pt x="2384" y="548"/>
                    </a:lnTo>
                    <a:lnTo>
                      <a:pt x="2384" y="556"/>
                    </a:lnTo>
                    <a:lnTo>
                      <a:pt x="2384" y="565"/>
                    </a:lnTo>
                    <a:lnTo>
                      <a:pt x="2384" y="580"/>
                    </a:lnTo>
                    <a:lnTo>
                      <a:pt x="2384" y="588"/>
                    </a:lnTo>
                    <a:lnTo>
                      <a:pt x="2384" y="604"/>
                    </a:lnTo>
                    <a:lnTo>
                      <a:pt x="2384" y="612"/>
                    </a:lnTo>
                    <a:lnTo>
                      <a:pt x="2384" y="621"/>
                    </a:lnTo>
                    <a:lnTo>
                      <a:pt x="2384" y="636"/>
                    </a:lnTo>
                    <a:lnTo>
                      <a:pt x="2384" y="645"/>
                    </a:lnTo>
                    <a:lnTo>
                      <a:pt x="2384" y="662"/>
                    </a:lnTo>
                    <a:lnTo>
                      <a:pt x="2395" y="668"/>
                    </a:lnTo>
                    <a:lnTo>
                      <a:pt x="2395" y="677"/>
                    </a:lnTo>
                    <a:lnTo>
                      <a:pt x="2395" y="694"/>
                    </a:lnTo>
                    <a:lnTo>
                      <a:pt x="2395" y="701"/>
                    </a:lnTo>
                    <a:lnTo>
                      <a:pt x="2395" y="709"/>
                    </a:lnTo>
                    <a:lnTo>
                      <a:pt x="2395" y="726"/>
                    </a:lnTo>
                    <a:lnTo>
                      <a:pt x="2395" y="733"/>
                    </a:lnTo>
                    <a:lnTo>
                      <a:pt x="2395" y="742"/>
                    </a:lnTo>
                    <a:lnTo>
                      <a:pt x="2395" y="750"/>
                    </a:lnTo>
                    <a:lnTo>
                      <a:pt x="2395" y="765"/>
                    </a:lnTo>
                    <a:lnTo>
                      <a:pt x="2395" y="774"/>
                    </a:lnTo>
                    <a:lnTo>
                      <a:pt x="2395" y="782"/>
                    </a:lnTo>
                    <a:lnTo>
                      <a:pt x="2405" y="789"/>
                    </a:lnTo>
                    <a:lnTo>
                      <a:pt x="2405" y="798"/>
                    </a:lnTo>
                    <a:lnTo>
                      <a:pt x="2405" y="806"/>
                    </a:lnTo>
                    <a:lnTo>
                      <a:pt x="2405" y="815"/>
                    </a:lnTo>
                    <a:lnTo>
                      <a:pt x="2405" y="830"/>
                    </a:lnTo>
                    <a:lnTo>
                      <a:pt x="2405" y="839"/>
                    </a:lnTo>
                    <a:lnTo>
                      <a:pt x="2405" y="847"/>
                    </a:lnTo>
                    <a:lnTo>
                      <a:pt x="2405" y="854"/>
                    </a:lnTo>
                    <a:lnTo>
                      <a:pt x="2405" y="862"/>
                    </a:lnTo>
                    <a:lnTo>
                      <a:pt x="2405" y="871"/>
                    </a:lnTo>
                    <a:lnTo>
                      <a:pt x="2405" y="879"/>
                    </a:lnTo>
                    <a:lnTo>
                      <a:pt x="2416" y="886"/>
                    </a:lnTo>
                    <a:lnTo>
                      <a:pt x="2416" y="895"/>
                    </a:lnTo>
                    <a:lnTo>
                      <a:pt x="2416" y="903"/>
                    </a:lnTo>
                    <a:lnTo>
                      <a:pt x="2416" y="912"/>
                    </a:lnTo>
                    <a:lnTo>
                      <a:pt x="2416" y="919"/>
                    </a:lnTo>
                    <a:lnTo>
                      <a:pt x="2416" y="927"/>
                    </a:lnTo>
                    <a:lnTo>
                      <a:pt x="2427" y="936"/>
                    </a:lnTo>
                    <a:lnTo>
                      <a:pt x="2427" y="944"/>
                    </a:lnTo>
                    <a:lnTo>
                      <a:pt x="2438" y="936"/>
                    </a:lnTo>
                    <a:lnTo>
                      <a:pt x="2438" y="927"/>
                    </a:lnTo>
                    <a:lnTo>
                      <a:pt x="2438" y="919"/>
                    </a:lnTo>
                    <a:lnTo>
                      <a:pt x="2438" y="912"/>
                    </a:lnTo>
                    <a:lnTo>
                      <a:pt x="2438" y="903"/>
                    </a:lnTo>
                    <a:lnTo>
                      <a:pt x="2438" y="895"/>
                    </a:lnTo>
                    <a:lnTo>
                      <a:pt x="2438" y="886"/>
                    </a:lnTo>
                    <a:lnTo>
                      <a:pt x="2448" y="879"/>
                    </a:lnTo>
                    <a:lnTo>
                      <a:pt x="2448" y="871"/>
                    </a:lnTo>
                    <a:lnTo>
                      <a:pt x="2448" y="862"/>
                    </a:lnTo>
                    <a:lnTo>
                      <a:pt x="2448" y="854"/>
                    </a:lnTo>
                    <a:lnTo>
                      <a:pt x="2448" y="847"/>
                    </a:lnTo>
                    <a:lnTo>
                      <a:pt x="2448" y="839"/>
                    </a:lnTo>
                    <a:lnTo>
                      <a:pt x="2448" y="830"/>
                    </a:lnTo>
                    <a:lnTo>
                      <a:pt x="2448" y="822"/>
                    </a:lnTo>
                    <a:lnTo>
                      <a:pt x="2448" y="815"/>
                    </a:lnTo>
                    <a:lnTo>
                      <a:pt x="2448" y="806"/>
                    </a:lnTo>
                    <a:lnTo>
                      <a:pt x="2448" y="798"/>
                    </a:lnTo>
                    <a:lnTo>
                      <a:pt x="2448" y="789"/>
                    </a:lnTo>
                    <a:lnTo>
                      <a:pt x="2457" y="782"/>
                    </a:lnTo>
                    <a:lnTo>
                      <a:pt x="2457" y="774"/>
                    </a:lnTo>
                    <a:lnTo>
                      <a:pt x="2457" y="765"/>
                    </a:lnTo>
                    <a:lnTo>
                      <a:pt x="2457" y="759"/>
                    </a:lnTo>
                    <a:lnTo>
                      <a:pt x="2457" y="742"/>
                    </a:lnTo>
                    <a:lnTo>
                      <a:pt x="2457" y="733"/>
                    </a:lnTo>
                    <a:lnTo>
                      <a:pt x="2457" y="726"/>
                    </a:lnTo>
                    <a:lnTo>
                      <a:pt x="2457" y="718"/>
                    </a:lnTo>
                    <a:lnTo>
                      <a:pt x="2457" y="701"/>
                    </a:lnTo>
                    <a:lnTo>
                      <a:pt x="2457" y="694"/>
                    </a:lnTo>
                    <a:lnTo>
                      <a:pt x="2457" y="685"/>
                    </a:lnTo>
                    <a:lnTo>
                      <a:pt x="2457" y="668"/>
                    </a:lnTo>
                    <a:lnTo>
                      <a:pt x="2457" y="662"/>
                    </a:lnTo>
                    <a:lnTo>
                      <a:pt x="2468" y="653"/>
                    </a:lnTo>
                    <a:lnTo>
                      <a:pt x="2468" y="636"/>
                    </a:lnTo>
                    <a:lnTo>
                      <a:pt x="2468" y="629"/>
                    </a:lnTo>
                    <a:lnTo>
                      <a:pt x="2468" y="621"/>
                    </a:lnTo>
                    <a:lnTo>
                      <a:pt x="2468" y="604"/>
                    </a:lnTo>
                    <a:lnTo>
                      <a:pt x="2468" y="597"/>
                    </a:lnTo>
                    <a:lnTo>
                      <a:pt x="2468" y="588"/>
                    </a:lnTo>
                    <a:lnTo>
                      <a:pt x="2468" y="573"/>
                    </a:lnTo>
                    <a:lnTo>
                      <a:pt x="2468" y="565"/>
                    </a:lnTo>
                    <a:lnTo>
                      <a:pt x="2468" y="556"/>
                    </a:lnTo>
                    <a:lnTo>
                      <a:pt x="2468" y="541"/>
                    </a:lnTo>
                    <a:lnTo>
                      <a:pt x="2468" y="532"/>
                    </a:lnTo>
                    <a:lnTo>
                      <a:pt x="2468" y="524"/>
                    </a:lnTo>
                    <a:lnTo>
                      <a:pt x="2479" y="508"/>
                    </a:lnTo>
                    <a:lnTo>
                      <a:pt x="2479" y="500"/>
                    </a:lnTo>
                    <a:lnTo>
                      <a:pt x="2479" y="491"/>
                    </a:lnTo>
                    <a:lnTo>
                      <a:pt x="2479" y="483"/>
                    </a:lnTo>
                    <a:lnTo>
                      <a:pt x="2479" y="468"/>
                    </a:lnTo>
                    <a:lnTo>
                      <a:pt x="2479" y="459"/>
                    </a:lnTo>
                    <a:lnTo>
                      <a:pt x="2479" y="451"/>
                    </a:lnTo>
                    <a:lnTo>
                      <a:pt x="2479" y="444"/>
                    </a:lnTo>
                    <a:lnTo>
                      <a:pt x="2479" y="427"/>
                    </a:lnTo>
                    <a:lnTo>
                      <a:pt x="2479" y="418"/>
                    </a:lnTo>
                    <a:lnTo>
                      <a:pt x="2479" y="411"/>
                    </a:lnTo>
                    <a:lnTo>
                      <a:pt x="2479" y="403"/>
                    </a:lnTo>
                    <a:lnTo>
                      <a:pt x="2489" y="394"/>
                    </a:lnTo>
                    <a:lnTo>
                      <a:pt x="2489" y="388"/>
                    </a:lnTo>
                    <a:lnTo>
                      <a:pt x="2489" y="379"/>
                    </a:lnTo>
                    <a:lnTo>
                      <a:pt x="2489" y="371"/>
                    </a:lnTo>
                    <a:lnTo>
                      <a:pt x="2489" y="362"/>
                    </a:lnTo>
                    <a:lnTo>
                      <a:pt x="2489" y="355"/>
                    </a:lnTo>
                    <a:lnTo>
                      <a:pt x="2489" y="347"/>
                    </a:lnTo>
                    <a:lnTo>
                      <a:pt x="2489" y="338"/>
                    </a:lnTo>
                    <a:lnTo>
                      <a:pt x="2489" y="330"/>
                    </a:lnTo>
                    <a:lnTo>
                      <a:pt x="2489" y="323"/>
                    </a:lnTo>
                    <a:lnTo>
                      <a:pt x="2489" y="314"/>
                    </a:lnTo>
                    <a:lnTo>
                      <a:pt x="2489" y="306"/>
                    </a:lnTo>
                    <a:lnTo>
                      <a:pt x="2500" y="297"/>
                    </a:lnTo>
                    <a:lnTo>
                      <a:pt x="2500" y="291"/>
                    </a:lnTo>
                    <a:lnTo>
                      <a:pt x="2500" y="282"/>
                    </a:lnTo>
                    <a:lnTo>
                      <a:pt x="2500" y="274"/>
                    </a:lnTo>
                    <a:lnTo>
                      <a:pt x="2500" y="265"/>
                    </a:lnTo>
                    <a:lnTo>
                      <a:pt x="2500" y="258"/>
                    </a:lnTo>
                    <a:lnTo>
                      <a:pt x="2511" y="250"/>
                    </a:lnTo>
                    <a:lnTo>
                      <a:pt x="2520" y="258"/>
                    </a:lnTo>
                    <a:lnTo>
                      <a:pt x="2520" y="265"/>
                    </a:lnTo>
                    <a:lnTo>
                      <a:pt x="2520" y="274"/>
                    </a:lnTo>
                    <a:lnTo>
                      <a:pt x="2520" y="282"/>
                    </a:lnTo>
                    <a:lnTo>
                      <a:pt x="2520" y="291"/>
                    </a:lnTo>
                    <a:lnTo>
                      <a:pt x="2520" y="297"/>
                    </a:lnTo>
                    <a:lnTo>
                      <a:pt x="2520" y="306"/>
                    </a:lnTo>
                    <a:lnTo>
                      <a:pt x="2530" y="314"/>
                    </a:lnTo>
                    <a:lnTo>
                      <a:pt x="2530" y="323"/>
                    </a:lnTo>
                    <a:lnTo>
                      <a:pt x="2530" y="330"/>
                    </a:lnTo>
                    <a:lnTo>
                      <a:pt x="2530" y="338"/>
                    </a:lnTo>
                    <a:lnTo>
                      <a:pt x="2530" y="347"/>
                    </a:lnTo>
                    <a:lnTo>
                      <a:pt x="2530" y="355"/>
                    </a:lnTo>
                    <a:lnTo>
                      <a:pt x="2530" y="362"/>
                    </a:lnTo>
                    <a:lnTo>
                      <a:pt x="2530" y="371"/>
                    </a:lnTo>
                    <a:lnTo>
                      <a:pt x="2530" y="379"/>
                    </a:lnTo>
                    <a:lnTo>
                      <a:pt x="2530" y="388"/>
                    </a:lnTo>
                    <a:lnTo>
                      <a:pt x="2530" y="394"/>
                    </a:lnTo>
                    <a:lnTo>
                      <a:pt x="2541" y="403"/>
                    </a:lnTo>
                    <a:lnTo>
                      <a:pt x="2541" y="411"/>
                    </a:lnTo>
                    <a:lnTo>
                      <a:pt x="2541" y="418"/>
                    </a:lnTo>
                    <a:lnTo>
                      <a:pt x="2541" y="427"/>
                    </a:lnTo>
                    <a:lnTo>
                      <a:pt x="2541" y="444"/>
                    </a:lnTo>
                    <a:lnTo>
                      <a:pt x="2541" y="451"/>
                    </a:lnTo>
                    <a:lnTo>
                      <a:pt x="2541" y="459"/>
                    </a:lnTo>
                    <a:lnTo>
                      <a:pt x="2541" y="468"/>
                    </a:lnTo>
                    <a:lnTo>
                      <a:pt x="2541" y="476"/>
                    </a:lnTo>
                    <a:lnTo>
                      <a:pt x="2541" y="491"/>
                    </a:lnTo>
                    <a:lnTo>
                      <a:pt x="2541" y="500"/>
                    </a:lnTo>
                    <a:lnTo>
                      <a:pt x="2541" y="508"/>
                    </a:lnTo>
                    <a:lnTo>
                      <a:pt x="2541" y="515"/>
                    </a:lnTo>
                    <a:lnTo>
                      <a:pt x="2552" y="532"/>
                    </a:lnTo>
                    <a:lnTo>
                      <a:pt x="2552" y="541"/>
                    </a:lnTo>
                    <a:lnTo>
                      <a:pt x="2552" y="548"/>
                    </a:lnTo>
                    <a:lnTo>
                      <a:pt x="2552" y="556"/>
                    </a:lnTo>
                    <a:lnTo>
                      <a:pt x="2552" y="573"/>
                    </a:lnTo>
                    <a:lnTo>
                      <a:pt x="2552" y="580"/>
                    </a:lnTo>
                    <a:lnTo>
                      <a:pt x="2552" y="588"/>
                    </a:lnTo>
                    <a:lnTo>
                      <a:pt x="2552" y="604"/>
                    </a:lnTo>
                    <a:lnTo>
                      <a:pt x="2552" y="612"/>
                    </a:lnTo>
                    <a:lnTo>
                      <a:pt x="2552" y="621"/>
                    </a:lnTo>
                    <a:lnTo>
                      <a:pt x="2552" y="629"/>
                    </a:lnTo>
                    <a:lnTo>
                      <a:pt x="2552" y="645"/>
                    </a:lnTo>
                    <a:lnTo>
                      <a:pt x="2552" y="653"/>
                    </a:lnTo>
                    <a:lnTo>
                      <a:pt x="2563" y="662"/>
                    </a:lnTo>
                    <a:lnTo>
                      <a:pt x="2563" y="668"/>
                    </a:lnTo>
                    <a:lnTo>
                      <a:pt x="2563" y="685"/>
                    </a:lnTo>
                    <a:lnTo>
                      <a:pt x="2563" y="694"/>
                    </a:lnTo>
                    <a:lnTo>
                      <a:pt x="2563" y="701"/>
                    </a:lnTo>
                    <a:lnTo>
                      <a:pt x="2563" y="709"/>
                    </a:lnTo>
                    <a:lnTo>
                      <a:pt x="2563" y="718"/>
                    </a:lnTo>
                    <a:lnTo>
                      <a:pt x="2563" y="733"/>
                    </a:lnTo>
                    <a:lnTo>
                      <a:pt x="2563" y="742"/>
                    </a:lnTo>
                    <a:lnTo>
                      <a:pt x="2563" y="750"/>
                    </a:lnTo>
                    <a:lnTo>
                      <a:pt x="2563" y="759"/>
                    </a:lnTo>
                    <a:lnTo>
                      <a:pt x="2563" y="765"/>
                    </a:lnTo>
                    <a:lnTo>
                      <a:pt x="2573" y="774"/>
                    </a:lnTo>
                    <a:lnTo>
                      <a:pt x="2573" y="782"/>
                    </a:lnTo>
                    <a:lnTo>
                      <a:pt x="2573" y="789"/>
                    </a:lnTo>
                    <a:lnTo>
                      <a:pt x="2573" y="798"/>
                    </a:lnTo>
                    <a:lnTo>
                      <a:pt x="2573" y="806"/>
                    </a:lnTo>
                    <a:lnTo>
                      <a:pt x="2573" y="815"/>
                    </a:lnTo>
                    <a:lnTo>
                      <a:pt x="2573" y="822"/>
                    </a:lnTo>
                    <a:lnTo>
                      <a:pt x="2573" y="830"/>
                    </a:lnTo>
                    <a:lnTo>
                      <a:pt x="2573" y="839"/>
                    </a:lnTo>
                    <a:lnTo>
                      <a:pt x="2573" y="847"/>
                    </a:lnTo>
                    <a:lnTo>
                      <a:pt x="2573" y="854"/>
                    </a:lnTo>
                    <a:lnTo>
                      <a:pt x="2584" y="862"/>
                    </a:lnTo>
                    <a:lnTo>
                      <a:pt x="2584" y="871"/>
                    </a:lnTo>
                    <a:lnTo>
                      <a:pt x="2584" y="879"/>
                    </a:lnTo>
                    <a:lnTo>
                      <a:pt x="2584" y="886"/>
                    </a:lnTo>
                    <a:lnTo>
                      <a:pt x="2584" y="895"/>
                    </a:lnTo>
                    <a:lnTo>
                      <a:pt x="2584" y="903"/>
                    </a:lnTo>
                    <a:lnTo>
                      <a:pt x="2593" y="912"/>
                    </a:lnTo>
                    <a:lnTo>
                      <a:pt x="2604" y="903"/>
                    </a:lnTo>
                    <a:lnTo>
                      <a:pt x="2604" y="895"/>
                    </a:lnTo>
                    <a:lnTo>
                      <a:pt x="2604" y="886"/>
                    </a:lnTo>
                    <a:lnTo>
                      <a:pt x="2604" y="879"/>
                    </a:lnTo>
                    <a:lnTo>
                      <a:pt x="2604" y="871"/>
                    </a:lnTo>
                    <a:lnTo>
                      <a:pt x="2604" y="862"/>
                    </a:lnTo>
                    <a:lnTo>
                      <a:pt x="2614" y="854"/>
                    </a:lnTo>
                    <a:lnTo>
                      <a:pt x="2614" y="847"/>
                    </a:lnTo>
                    <a:lnTo>
                      <a:pt x="2614" y="839"/>
                    </a:lnTo>
                    <a:lnTo>
                      <a:pt x="2614" y="830"/>
                    </a:lnTo>
                    <a:lnTo>
                      <a:pt x="2614" y="822"/>
                    </a:lnTo>
                    <a:lnTo>
                      <a:pt x="2614" y="815"/>
                    </a:lnTo>
                    <a:lnTo>
                      <a:pt x="2614" y="806"/>
                    </a:lnTo>
                    <a:lnTo>
                      <a:pt x="2614" y="798"/>
                    </a:lnTo>
                    <a:lnTo>
                      <a:pt x="2614" y="789"/>
                    </a:lnTo>
                    <a:lnTo>
                      <a:pt x="2614" y="782"/>
                    </a:lnTo>
                    <a:lnTo>
                      <a:pt x="2614" y="774"/>
                    </a:lnTo>
                    <a:lnTo>
                      <a:pt x="2625" y="765"/>
                    </a:lnTo>
                    <a:lnTo>
                      <a:pt x="2625" y="759"/>
                    </a:lnTo>
                    <a:lnTo>
                      <a:pt x="2625" y="750"/>
                    </a:lnTo>
                    <a:lnTo>
                      <a:pt x="2625" y="742"/>
                    </a:lnTo>
                    <a:lnTo>
                      <a:pt x="2625" y="733"/>
                    </a:lnTo>
                    <a:lnTo>
                      <a:pt x="2625" y="726"/>
                    </a:lnTo>
                    <a:lnTo>
                      <a:pt x="2625" y="709"/>
                    </a:lnTo>
                    <a:lnTo>
                      <a:pt x="2625" y="701"/>
                    </a:lnTo>
                    <a:lnTo>
                      <a:pt x="2625" y="694"/>
                    </a:lnTo>
                    <a:lnTo>
                      <a:pt x="2625" y="685"/>
                    </a:lnTo>
                    <a:lnTo>
                      <a:pt x="2625" y="677"/>
                    </a:lnTo>
                    <a:lnTo>
                      <a:pt x="2625" y="668"/>
                    </a:lnTo>
                    <a:lnTo>
                      <a:pt x="2625" y="653"/>
                    </a:lnTo>
                    <a:lnTo>
                      <a:pt x="2636" y="645"/>
                    </a:lnTo>
                    <a:lnTo>
                      <a:pt x="2636" y="636"/>
                    </a:lnTo>
                    <a:lnTo>
                      <a:pt x="2636" y="629"/>
                    </a:lnTo>
                    <a:lnTo>
                      <a:pt x="2636" y="612"/>
                    </a:lnTo>
                    <a:lnTo>
                      <a:pt x="2636" y="604"/>
                    </a:lnTo>
                    <a:lnTo>
                      <a:pt x="2636" y="597"/>
                    </a:lnTo>
                    <a:lnTo>
                      <a:pt x="2636" y="588"/>
                    </a:lnTo>
                    <a:lnTo>
                      <a:pt x="2636" y="580"/>
                    </a:lnTo>
                    <a:lnTo>
                      <a:pt x="2636" y="565"/>
                    </a:lnTo>
                    <a:lnTo>
                      <a:pt x="2636" y="556"/>
                    </a:lnTo>
                    <a:lnTo>
                      <a:pt x="2636" y="548"/>
                    </a:lnTo>
                    <a:lnTo>
                      <a:pt x="2636" y="541"/>
                    </a:lnTo>
                    <a:lnTo>
                      <a:pt x="2636" y="524"/>
                    </a:lnTo>
                    <a:lnTo>
                      <a:pt x="2647" y="515"/>
                    </a:lnTo>
                    <a:lnTo>
                      <a:pt x="2647" y="508"/>
                    </a:lnTo>
                    <a:lnTo>
                      <a:pt x="2647" y="500"/>
                    </a:lnTo>
                    <a:lnTo>
                      <a:pt x="2647" y="491"/>
                    </a:lnTo>
                    <a:lnTo>
                      <a:pt x="2647" y="483"/>
                    </a:lnTo>
                    <a:lnTo>
                      <a:pt x="2647" y="476"/>
                    </a:lnTo>
                    <a:lnTo>
                      <a:pt x="2647" y="459"/>
                    </a:lnTo>
                    <a:lnTo>
                      <a:pt x="2647" y="451"/>
                    </a:lnTo>
                    <a:lnTo>
                      <a:pt x="2647" y="444"/>
                    </a:lnTo>
                    <a:lnTo>
                      <a:pt x="2647" y="435"/>
                    </a:lnTo>
                    <a:lnTo>
                      <a:pt x="2647" y="427"/>
                    </a:lnTo>
                    <a:lnTo>
                      <a:pt x="2647" y="418"/>
                    </a:lnTo>
                    <a:lnTo>
                      <a:pt x="2657" y="411"/>
                    </a:lnTo>
                    <a:lnTo>
                      <a:pt x="2657" y="403"/>
                    </a:lnTo>
                    <a:lnTo>
                      <a:pt x="2657" y="394"/>
                    </a:lnTo>
                    <a:lnTo>
                      <a:pt x="2657" y="388"/>
                    </a:lnTo>
                    <a:lnTo>
                      <a:pt x="2657" y="379"/>
                    </a:lnTo>
                    <a:lnTo>
                      <a:pt x="2657" y="371"/>
                    </a:lnTo>
                    <a:lnTo>
                      <a:pt x="2657" y="362"/>
                    </a:lnTo>
                    <a:lnTo>
                      <a:pt x="2657" y="355"/>
                    </a:lnTo>
                    <a:lnTo>
                      <a:pt x="2657" y="347"/>
                    </a:lnTo>
                    <a:lnTo>
                      <a:pt x="2657" y="338"/>
                    </a:lnTo>
                    <a:lnTo>
                      <a:pt x="2657" y="330"/>
                    </a:lnTo>
                    <a:lnTo>
                      <a:pt x="2666" y="323"/>
                    </a:lnTo>
                    <a:lnTo>
                      <a:pt x="2666" y="314"/>
                    </a:lnTo>
                    <a:lnTo>
                      <a:pt x="2666" y="306"/>
                    </a:lnTo>
                    <a:lnTo>
                      <a:pt x="2666" y="297"/>
                    </a:lnTo>
                    <a:lnTo>
                      <a:pt x="2666" y="291"/>
                    </a:lnTo>
                    <a:lnTo>
                      <a:pt x="2677" y="282"/>
                    </a:lnTo>
                    <a:lnTo>
                      <a:pt x="2688" y="291"/>
                    </a:lnTo>
                    <a:lnTo>
                      <a:pt x="2688" y="297"/>
                    </a:lnTo>
                    <a:lnTo>
                      <a:pt x="2688" y="306"/>
                    </a:lnTo>
                    <a:lnTo>
                      <a:pt x="2688" y="314"/>
                    </a:lnTo>
                    <a:lnTo>
                      <a:pt x="2688" y="323"/>
                    </a:lnTo>
                    <a:lnTo>
                      <a:pt x="2688" y="330"/>
                    </a:lnTo>
                    <a:lnTo>
                      <a:pt x="2698" y="338"/>
                    </a:lnTo>
                    <a:lnTo>
                      <a:pt x="2698" y="347"/>
                    </a:lnTo>
                    <a:lnTo>
                      <a:pt x="2698" y="355"/>
                    </a:lnTo>
                    <a:lnTo>
                      <a:pt x="2698" y="362"/>
                    </a:lnTo>
                    <a:lnTo>
                      <a:pt x="2698" y="371"/>
                    </a:lnTo>
                    <a:lnTo>
                      <a:pt x="2698" y="379"/>
                    </a:lnTo>
                    <a:lnTo>
                      <a:pt x="2698" y="388"/>
                    </a:lnTo>
                    <a:lnTo>
                      <a:pt x="2698" y="394"/>
                    </a:lnTo>
                    <a:lnTo>
                      <a:pt x="2698" y="403"/>
                    </a:lnTo>
                    <a:lnTo>
                      <a:pt x="2698" y="411"/>
                    </a:lnTo>
                    <a:lnTo>
                      <a:pt x="2709" y="418"/>
                    </a:lnTo>
                    <a:lnTo>
                      <a:pt x="2709" y="427"/>
                    </a:lnTo>
                    <a:lnTo>
                      <a:pt x="2709" y="435"/>
                    </a:lnTo>
                    <a:lnTo>
                      <a:pt x="2709" y="444"/>
                    </a:lnTo>
                    <a:lnTo>
                      <a:pt x="2709" y="451"/>
                    </a:lnTo>
                    <a:lnTo>
                      <a:pt x="2709" y="459"/>
                    </a:lnTo>
                    <a:lnTo>
                      <a:pt x="2709" y="468"/>
                    </a:lnTo>
                    <a:lnTo>
                      <a:pt x="2709" y="476"/>
                    </a:lnTo>
                    <a:lnTo>
                      <a:pt x="2709" y="491"/>
                    </a:lnTo>
                    <a:lnTo>
                      <a:pt x="2709" y="500"/>
                    </a:lnTo>
                    <a:lnTo>
                      <a:pt x="2709" y="508"/>
                    </a:lnTo>
                    <a:lnTo>
                      <a:pt x="2709" y="515"/>
                    </a:lnTo>
                    <a:lnTo>
                      <a:pt x="2709" y="524"/>
                    </a:lnTo>
                    <a:lnTo>
                      <a:pt x="2720" y="532"/>
                    </a:lnTo>
                    <a:lnTo>
                      <a:pt x="2720" y="541"/>
                    </a:lnTo>
                    <a:lnTo>
                      <a:pt x="2720" y="556"/>
                    </a:lnTo>
                    <a:lnTo>
                      <a:pt x="2720" y="565"/>
                    </a:lnTo>
                    <a:lnTo>
                      <a:pt x="2720" y="573"/>
                    </a:lnTo>
                    <a:lnTo>
                      <a:pt x="2720" y="580"/>
                    </a:lnTo>
                    <a:lnTo>
                      <a:pt x="2720" y="588"/>
                    </a:lnTo>
                    <a:lnTo>
                      <a:pt x="2720" y="597"/>
                    </a:lnTo>
                    <a:lnTo>
                      <a:pt x="2720" y="612"/>
                    </a:lnTo>
                    <a:lnTo>
                      <a:pt x="2720" y="621"/>
                    </a:lnTo>
                    <a:lnTo>
                      <a:pt x="2720" y="629"/>
                    </a:lnTo>
                    <a:lnTo>
                      <a:pt x="2720" y="636"/>
                    </a:lnTo>
                    <a:lnTo>
                      <a:pt x="2720" y="645"/>
                    </a:lnTo>
                    <a:lnTo>
                      <a:pt x="2729" y="653"/>
                    </a:lnTo>
                    <a:lnTo>
                      <a:pt x="2729" y="662"/>
                    </a:lnTo>
                    <a:lnTo>
                      <a:pt x="2729" y="668"/>
                    </a:lnTo>
                    <a:lnTo>
                      <a:pt x="2729" y="685"/>
                    </a:lnTo>
                    <a:lnTo>
                      <a:pt x="2729" y="694"/>
                    </a:lnTo>
                    <a:lnTo>
                      <a:pt x="2729" y="701"/>
                    </a:lnTo>
                    <a:lnTo>
                      <a:pt x="2729" y="709"/>
                    </a:lnTo>
                    <a:lnTo>
                      <a:pt x="2729" y="718"/>
                    </a:lnTo>
                    <a:lnTo>
                      <a:pt x="2729" y="726"/>
                    </a:lnTo>
                    <a:lnTo>
                      <a:pt x="2729" y="733"/>
                    </a:lnTo>
                    <a:lnTo>
                      <a:pt x="2729" y="742"/>
                    </a:lnTo>
                    <a:lnTo>
                      <a:pt x="2729" y="750"/>
                    </a:lnTo>
                    <a:lnTo>
                      <a:pt x="2740" y="759"/>
                    </a:lnTo>
                    <a:lnTo>
                      <a:pt x="2740" y="765"/>
                    </a:lnTo>
                    <a:lnTo>
                      <a:pt x="2740" y="774"/>
                    </a:lnTo>
                    <a:lnTo>
                      <a:pt x="2740" y="782"/>
                    </a:lnTo>
                    <a:lnTo>
                      <a:pt x="2740" y="789"/>
                    </a:lnTo>
                    <a:lnTo>
                      <a:pt x="2740" y="798"/>
                    </a:lnTo>
                    <a:lnTo>
                      <a:pt x="2740" y="806"/>
                    </a:lnTo>
                    <a:lnTo>
                      <a:pt x="2740" y="815"/>
                    </a:lnTo>
                    <a:lnTo>
                      <a:pt x="2740" y="822"/>
                    </a:lnTo>
                    <a:lnTo>
                      <a:pt x="2740" y="830"/>
                    </a:lnTo>
                    <a:lnTo>
                      <a:pt x="2750" y="839"/>
                    </a:lnTo>
                    <a:lnTo>
                      <a:pt x="2750" y="847"/>
                    </a:lnTo>
                    <a:lnTo>
                      <a:pt x="2750" y="854"/>
                    </a:lnTo>
                    <a:lnTo>
                      <a:pt x="2750" y="862"/>
                    </a:lnTo>
                    <a:lnTo>
                      <a:pt x="2750" y="871"/>
                    </a:lnTo>
                    <a:lnTo>
                      <a:pt x="2761" y="879"/>
                    </a:lnTo>
                    <a:lnTo>
                      <a:pt x="2772" y="871"/>
                    </a:lnTo>
                    <a:lnTo>
                      <a:pt x="2772" y="862"/>
                    </a:lnTo>
                    <a:lnTo>
                      <a:pt x="2772" y="854"/>
                    </a:lnTo>
                    <a:lnTo>
                      <a:pt x="2772" y="847"/>
                    </a:lnTo>
                    <a:lnTo>
                      <a:pt x="2772" y="839"/>
                    </a:lnTo>
                    <a:lnTo>
                      <a:pt x="2782" y="830"/>
                    </a:lnTo>
                    <a:lnTo>
                      <a:pt x="2782" y="822"/>
                    </a:lnTo>
                    <a:lnTo>
                      <a:pt x="2782" y="815"/>
                    </a:lnTo>
                    <a:lnTo>
                      <a:pt x="2782" y="806"/>
                    </a:lnTo>
                    <a:lnTo>
                      <a:pt x="2782" y="798"/>
                    </a:lnTo>
                    <a:lnTo>
                      <a:pt x="2782" y="789"/>
                    </a:lnTo>
                    <a:lnTo>
                      <a:pt x="2782" y="782"/>
                    </a:lnTo>
                    <a:lnTo>
                      <a:pt x="2782" y="774"/>
                    </a:lnTo>
                    <a:lnTo>
                      <a:pt x="2782" y="765"/>
                    </a:lnTo>
                    <a:lnTo>
                      <a:pt x="2782" y="759"/>
                    </a:lnTo>
                    <a:lnTo>
                      <a:pt x="2793" y="750"/>
                    </a:lnTo>
                    <a:lnTo>
                      <a:pt x="2793" y="742"/>
                    </a:lnTo>
                    <a:lnTo>
                      <a:pt x="2793" y="733"/>
                    </a:lnTo>
                    <a:lnTo>
                      <a:pt x="2793" y="726"/>
                    </a:lnTo>
                    <a:lnTo>
                      <a:pt x="2793" y="718"/>
                    </a:lnTo>
                    <a:lnTo>
                      <a:pt x="2793" y="709"/>
                    </a:lnTo>
                    <a:lnTo>
                      <a:pt x="2793" y="701"/>
                    </a:lnTo>
                    <a:lnTo>
                      <a:pt x="2793" y="694"/>
                    </a:lnTo>
                    <a:lnTo>
                      <a:pt x="2793" y="685"/>
                    </a:lnTo>
                    <a:lnTo>
                      <a:pt x="2793" y="677"/>
                    </a:lnTo>
                    <a:lnTo>
                      <a:pt x="2793" y="668"/>
                    </a:lnTo>
                    <a:lnTo>
                      <a:pt x="2793" y="662"/>
                    </a:lnTo>
                    <a:lnTo>
                      <a:pt x="2793" y="653"/>
                    </a:lnTo>
                    <a:lnTo>
                      <a:pt x="2802" y="636"/>
                    </a:lnTo>
                    <a:lnTo>
                      <a:pt x="2802" y="629"/>
                    </a:lnTo>
                    <a:lnTo>
                      <a:pt x="2802" y="621"/>
                    </a:lnTo>
                    <a:lnTo>
                      <a:pt x="2802" y="612"/>
                    </a:lnTo>
                    <a:lnTo>
                      <a:pt x="2802" y="604"/>
                    </a:lnTo>
                    <a:lnTo>
                      <a:pt x="2802" y="597"/>
                    </a:lnTo>
                    <a:lnTo>
                      <a:pt x="2802" y="588"/>
                    </a:lnTo>
                    <a:lnTo>
                      <a:pt x="2802" y="580"/>
                    </a:lnTo>
                    <a:lnTo>
                      <a:pt x="2802" y="573"/>
                    </a:lnTo>
                    <a:lnTo>
                      <a:pt x="2802" y="565"/>
                    </a:lnTo>
                    <a:lnTo>
                      <a:pt x="2802" y="548"/>
                    </a:lnTo>
                    <a:lnTo>
                      <a:pt x="2802" y="541"/>
                    </a:lnTo>
                    <a:lnTo>
                      <a:pt x="2802" y="532"/>
                    </a:lnTo>
                    <a:lnTo>
                      <a:pt x="2813" y="524"/>
                    </a:lnTo>
                    <a:lnTo>
                      <a:pt x="2813" y="515"/>
                    </a:lnTo>
                    <a:lnTo>
                      <a:pt x="2813" y="508"/>
                    </a:lnTo>
                    <a:lnTo>
                      <a:pt x="2813" y="500"/>
                    </a:lnTo>
                    <a:lnTo>
                      <a:pt x="2813" y="491"/>
                    </a:lnTo>
                    <a:lnTo>
                      <a:pt x="2813" y="483"/>
                    </a:lnTo>
                    <a:lnTo>
                      <a:pt x="2813" y="476"/>
                    </a:lnTo>
                    <a:lnTo>
                      <a:pt x="2813" y="468"/>
                    </a:lnTo>
                    <a:lnTo>
                      <a:pt x="2813" y="459"/>
                    </a:lnTo>
                    <a:lnTo>
                      <a:pt x="2813" y="451"/>
                    </a:lnTo>
                    <a:lnTo>
                      <a:pt x="2813" y="444"/>
                    </a:lnTo>
                    <a:lnTo>
                      <a:pt x="2813" y="435"/>
                    </a:lnTo>
                    <a:lnTo>
                      <a:pt x="2824" y="427"/>
                    </a:lnTo>
                    <a:lnTo>
                      <a:pt x="2824" y="418"/>
                    </a:lnTo>
                    <a:lnTo>
                      <a:pt x="2824" y="411"/>
                    </a:lnTo>
                    <a:lnTo>
                      <a:pt x="2824" y="403"/>
                    </a:lnTo>
                    <a:lnTo>
                      <a:pt x="2824" y="394"/>
                    </a:lnTo>
                    <a:lnTo>
                      <a:pt x="2824" y="388"/>
                    </a:lnTo>
                    <a:lnTo>
                      <a:pt x="2824" y="379"/>
                    </a:lnTo>
                    <a:lnTo>
                      <a:pt x="2824" y="371"/>
                    </a:lnTo>
                    <a:lnTo>
                      <a:pt x="2824" y="362"/>
                    </a:lnTo>
                    <a:lnTo>
                      <a:pt x="2834" y="355"/>
                    </a:lnTo>
                    <a:lnTo>
                      <a:pt x="2834" y="347"/>
                    </a:lnTo>
                    <a:lnTo>
                      <a:pt x="2834" y="338"/>
                    </a:lnTo>
                    <a:lnTo>
                      <a:pt x="2834" y="330"/>
                    </a:lnTo>
                    <a:lnTo>
                      <a:pt x="2834" y="323"/>
                    </a:lnTo>
                    <a:lnTo>
                      <a:pt x="2845" y="314"/>
                    </a:lnTo>
                    <a:lnTo>
                      <a:pt x="2856" y="323"/>
                    </a:lnTo>
                    <a:lnTo>
                      <a:pt x="2856" y="330"/>
                    </a:lnTo>
                    <a:lnTo>
                      <a:pt x="2856" y="338"/>
                    </a:lnTo>
                    <a:lnTo>
                      <a:pt x="2856" y="347"/>
                    </a:lnTo>
                    <a:lnTo>
                      <a:pt x="2856" y="355"/>
                    </a:lnTo>
                    <a:lnTo>
                      <a:pt x="2865" y="362"/>
                    </a:lnTo>
                    <a:lnTo>
                      <a:pt x="2865" y="371"/>
                    </a:lnTo>
                    <a:lnTo>
                      <a:pt x="2865" y="379"/>
                    </a:lnTo>
                    <a:lnTo>
                      <a:pt x="2865" y="388"/>
                    </a:lnTo>
                    <a:lnTo>
                      <a:pt x="2865" y="394"/>
                    </a:lnTo>
                    <a:lnTo>
                      <a:pt x="2865" y="403"/>
                    </a:lnTo>
                    <a:lnTo>
                      <a:pt x="2865" y="411"/>
                    </a:lnTo>
                    <a:lnTo>
                      <a:pt x="2865" y="418"/>
                    </a:lnTo>
                    <a:lnTo>
                      <a:pt x="2865" y="427"/>
                    </a:lnTo>
                    <a:lnTo>
                      <a:pt x="2875" y="435"/>
                    </a:lnTo>
                    <a:lnTo>
                      <a:pt x="2875" y="444"/>
                    </a:lnTo>
                    <a:lnTo>
                      <a:pt x="2875" y="451"/>
                    </a:lnTo>
                    <a:lnTo>
                      <a:pt x="2875" y="459"/>
                    </a:lnTo>
                    <a:lnTo>
                      <a:pt x="2875" y="468"/>
                    </a:lnTo>
                    <a:lnTo>
                      <a:pt x="2875" y="476"/>
                    </a:lnTo>
                    <a:lnTo>
                      <a:pt x="2875" y="483"/>
                    </a:lnTo>
                    <a:lnTo>
                      <a:pt x="2875" y="491"/>
                    </a:lnTo>
                    <a:lnTo>
                      <a:pt x="2875" y="500"/>
                    </a:lnTo>
                    <a:lnTo>
                      <a:pt x="2875" y="508"/>
                    </a:lnTo>
                    <a:lnTo>
                      <a:pt x="2875" y="515"/>
                    </a:lnTo>
                    <a:lnTo>
                      <a:pt x="2875" y="524"/>
                    </a:lnTo>
                    <a:lnTo>
                      <a:pt x="2875" y="532"/>
                    </a:lnTo>
                    <a:lnTo>
                      <a:pt x="2886" y="541"/>
                    </a:lnTo>
                    <a:lnTo>
                      <a:pt x="2886" y="548"/>
                    </a:lnTo>
                    <a:lnTo>
                      <a:pt x="2886" y="556"/>
                    </a:lnTo>
                    <a:lnTo>
                      <a:pt x="2886" y="565"/>
                    </a:lnTo>
                    <a:lnTo>
                      <a:pt x="2886" y="573"/>
                    </a:lnTo>
                    <a:lnTo>
                      <a:pt x="2886" y="580"/>
                    </a:lnTo>
                    <a:lnTo>
                      <a:pt x="2886" y="588"/>
                    </a:lnTo>
                    <a:lnTo>
                      <a:pt x="2886" y="597"/>
                    </a:lnTo>
                    <a:lnTo>
                      <a:pt x="2886" y="604"/>
                    </a:lnTo>
                    <a:lnTo>
                      <a:pt x="2886" y="612"/>
                    </a:lnTo>
                    <a:lnTo>
                      <a:pt x="2886" y="621"/>
                    </a:lnTo>
                    <a:lnTo>
                      <a:pt x="2886" y="629"/>
                    </a:lnTo>
                    <a:lnTo>
                      <a:pt x="2886" y="636"/>
                    </a:lnTo>
                    <a:lnTo>
                      <a:pt x="2897" y="645"/>
                    </a:lnTo>
                    <a:lnTo>
                      <a:pt x="2897" y="653"/>
                    </a:lnTo>
                    <a:lnTo>
                      <a:pt x="2897" y="662"/>
                    </a:lnTo>
                    <a:lnTo>
                      <a:pt x="2897" y="668"/>
                    </a:lnTo>
                    <a:lnTo>
                      <a:pt x="2897" y="677"/>
                    </a:lnTo>
                    <a:lnTo>
                      <a:pt x="2897" y="685"/>
                    </a:lnTo>
                    <a:lnTo>
                      <a:pt x="2897" y="694"/>
                    </a:lnTo>
                    <a:lnTo>
                      <a:pt x="2897" y="701"/>
                    </a:lnTo>
                    <a:lnTo>
                      <a:pt x="2897" y="709"/>
                    </a:lnTo>
                    <a:lnTo>
                      <a:pt x="2897" y="718"/>
                    </a:lnTo>
                    <a:lnTo>
                      <a:pt x="2897" y="726"/>
                    </a:lnTo>
                    <a:lnTo>
                      <a:pt x="2897" y="733"/>
                    </a:lnTo>
                    <a:lnTo>
                      <a:pt x="2908" y="742"/>
                    </a:lnTo>
                    <a:lnTo>
                      <a:pt x="2908" y="750"/>
                    </a:lnTo>
                    <a:lnTo>
                      <a:pt x="2908" y="759"/>
                    </a:lnTo>
                    <a:lnTo>
                      <a:pt x="2908" y="765"/>
                    </a:lnTo>
                    <a:lnTo>
                      <a:pt x="2908" y="774"/>
                    </a:lnTo>
                    <a:lnTo>
                      <a:pt x="2908" y="782"/>
                    </a:lnTo>
                    <a:lnTo>
                      <a:pt x="2908" y="789"/>
                    </a:lnTo>
                    <a:lnTo>
                      <a:pt x="2908" y="798"/>
                    </a:lnTo>
                    <a:lnTo>
                      <a:pt x="2908" y="806"/>
                    </a:lnTo>
                    <a:lnTo>
                      <a:pt x="2918" y="815"/>
                    </a:lnTo>
                    <a:lnTo>
                      <a:pt x="2918" y="822"/>
                    </a:lnTo>
                    <a:lnTo>
                      <a:pt x="2918" y="830"/>
                    </a:lnTo>
                    <a:lnTo>
                      <a:pt x="2918" y="839"/>
                    </a:lnTo>
                    <a:lnTo>
                      <a:pt x="2929" y="847"/>
                    </a:lnTo>
                    <a:lnTo>
                      <a:pt x="2938" y="839"/>
                    </a:lnTo>
                    <a:lnTo>
                      <a:pt x="2938" y="830"/>
                    </a:lnTo>
                    <a:lnTo>
                      <a:pt x="2938" y="822"/>
                    </a:lnTo>
                    <a:lnTo>
                      <a:pt x="2938" y="815"/>
                    </a:lnTo>
                    <a:lnTo>
                      <a:pt x="2938" y="806"/>
                    </a:lnTo>
                    <a:lnTo>
                      <a:pt x="2949" y="798"/>
                    </a:lnTo>
                    <a:lnTo>
                      <a:pt x="2949" y="789"/>
                    </a:lnTo>
                    <a:lnTo>
                      <a:pt x="2949" y="782"/>
                    </a:lnTo>
                    <a:lnTo>
                      <a:pt x="2949" y="774"/>
                    </a:lnTo>
                    <a:lnTo>
                      <a:pt x="2949" y="765"/>
                    </a:lnTo>
                    <a:lnTo>
                      <a:pt x="2949" y="759"/>
                    </a:lnTo>
                    <a:lnTo>
                      <a:pt x="2949" y="750"/>
                    </a:lnTo>
                    <a:lnTo>
                      <a:pt x="2949" y="742"/>
                    </a:lnTo>
                    <a:lnTo>
                      <a:pt x="2959" y="733"/>
                    </a:lnTo>
                    <a:lnTo>
                      <a:pt x="2959" y="726"/>
                    </a:lnTo>
                    <a:lnTo>
                      <a:pt x="2959" y="718"/>
                    </a:lnTo>
                    <a:lnTo>
                      <a:pt x="2959" y="709"/>
                    </a:lnTo>
                    <a:lnTo>
                      <a:pt x="2959" y="701"/>
                    </a:lnTo>
                    <a:lnTo>
                      <a:pt x="2959" y="694"/>
                    </a:lnTo>
                    <a:lnTo>
                      <a:pt x="2959" y="685"/>
                    </a:lnTo>
                    <a:lnTo>
                      <a:pt x="2959" y="677"/>
                    </a:lnTo>
                    <a:lnTo>
                      <a:pt x="2959" y="668"/>
                    </a:lnTo>
                    <a:lnTo>
                      <a:pt x="2959" y="662"/>
                    </a:lnTo>
                    <a:lnTo>
                      <a:pt x="2959" y="653"/>
                    </a:lnTo>
                    <a:lnTo>
                      <a:pt x="2959" y="645"/>
                    </a:lnTo>
                    <a:lnTo>
                      <a:pt x="2970" y="636"/>
                    </a:lnTo>
                    <a:lnTo>
                      <a:pt x="2970" y="629"/>
                    </a:lnTo>
                    <a:lnTo>
                      <a:pt x="2970" y="621"/>
                    </a:lnTo>
                    <a:lnTo>
                      <a:pt x="2970" y="612"/>
                    </a:lnTo>
                    <a:lnTo>
                      <a:pt x="2970" y="604"/>
                    </a:lnTo>
                    <a:lnTo>
                      <a:pt x="2970" y="597"/>
                    </a:lnTo>
                    <a:lnTo>
                      <a:pt x="2970" y="588"/>
                    </a:lnTo>
                    <a:lnTo>
                      <a:pt x="2970" y="580"/>
                    </a:lnTo>
                    <a:lnTo>
                      <a:pt x="2970" y="573"/>
                    </a:lnTo>
                    <a:lnTo>
                      <a:pt x="2970" y="565"/>
                    </a:lnTo>
                    <a:lnTo>
                      <a:pt x="2970" y="556"/>
                    </a:lnTo>
                    <a:lnTo>
                      <a:pt x="2970" y="548"/>
                    </a:lnTo>
                    <a:lnTo>
                      <a:pt x="2970" y="541"/>
                    </a:lnTo>
                    <a:lnTo>
                      <a:pt x="2981" y="532"/>
                    </a:lnTo>
                    <a:lnTo>
                      <a:pt x="2981" y="524"/>
                    </a:lnTo>
                    <a:lnTo>
                      <a:pt x="2981" y="515"/>
                    </a:lnTo>
                    <a:lnTo>
                      <a:pt x="2981" y="508"/>
                    </a:lnTo>
                    <a:lnTo>
                      <a:pt x="2981" y="500"/>
                    </a:lnTo>
                    <a:lnTo>
                      <a:pt x="2981" y="491"/>
                    </a:lnTo>
                    <a:lnTo>
                      <a:pt x="2981" y="483"/>
                    </a:lnTo>
                    <a:lnTo>
                      <a:pt x="2981" y="476"/>
                    </a:lnTo>
                    <a:lnTo>
                      <a:pt x="2981" y="468"/>
                    </a:lnTo>
                    <a:lnTo>
                      <a:pt x="2981" y="459"/>
                    </a:lnTo>
                    <a:lnTo>
                      <a:pt x="2992" y="451"/>
                    </a:lnTo>
                    <a:lnTo>
                      <a:pt x="2992" y="444"/>
                    </a:lnTo>
                    <a:lnTo>
                      <a:pt x="2992" y="435"/>
                    </a:lnTo>
                    <a:lnTo>
                      <a:pt x="2992" y="427"/>
                    </a:lnTo>
                    <a:lnTo>
                      <a:pt x="2992" y="418"/>
                    </a:lnTo>
                    <a:lnTo>
                      <a:pt x="2992" y="411"/>
                    </a:lnTo>
                    <a:lnTo>
                      <a:pt x="2992" y="403"/>
                    </a:lnTo>
                    <a:lnTo>
                      <a:pt x="2992" y="394"/>
                    </a:lnTo>
                    <a:lnTo>
                      <a:pt x="2992" y="388"/>
                    </a:lnTo>
                    <a:lnTo>
                      <a:pt x="3002" y="379"/>
                    </a:lnTo>
                    <a:lnTo>
                      <a:pt x="3002" y="371"/>
                    </a:lnTo>
                    <a:lnTo>
                      <a:pt x="3002" y="362"/>
                    </a:lnTo>
                    <a:lnTo>
                      <a:pt x="3002" y="355"/>
                    </a:lnTo>
                    <a:lnTo>
                      <a:pt x="3011" y="347"/>
                    </a:lnTo>
                    <a:lnTo>
                      <a:pt x="3022" y="355"/>
                    </a:lnTo>
                    <a:lnTo>
                      <a:pt x="3022" y="362"/>
                    </a:lnTo>
                    <a:lnTo>
                      <a:pt x="3022" y="371"/>
                    </a:lnTo>
                    <a:lnTo>
                      <a:pt x="3022" y="379"/>
                    </a:lnTo>
                    <a:lnTo>
                      <a:pt x="3022" y="388"/>
                    </a:lnTo>
                    <a:lnTo>
                      <a:pt x="3033" y="394"/>
                    </a:lnTo>
                    <a:lnTo>
                      <a:pt x="3033" y="403"/>
                    </a:lnTo>
                    <a:lnTo>
                      <a:pt x="3033" y="411"/>
                    </a:lnTo>
                    <a:lnTo>
                      <a:pt x="3033" y="418"/>
                    </a:lnTo>
                    <a:lnTo>
                      <a:pt x="3033" y="427"/>
                    </a:lnTo>
                    <a:lnTo>
                      <a:pt x="3033" y="435"/>
                    </a:lnTo>
                    <a:lnTo>
                      <a:pt x="3033" y="444"/>
                    </a:lnTo>
                    <a:lnTo>
                      <a:pt x="3033" y="451"/>
                    </a:lnTo>
                    <a:lnTo>
                      <a:pt x="3043" y="459"/>
                    </a:lnTo>
                    <a:lnTo>
                      <a:pt x="3043" y="468"/>
                    </a:lnTo>
                    <a:lnTo>
                      <a:pt x="3043" y="476"/>
                    </a:lnTo>
                    <a:lnTo>
                      <a:pt x="3043" y="483"/>
                    </a:lnTo>
                    <a:lnTo>
                      <a:pt x="3043" y="491"/>
                    </a:lnTo>
                    <a:lnTo>
                      <a:pt x="3043" y="500"/>
                    </a:lnTo>
                    <a:lnTo>
                      <a:pt x="3043" y="508"/>
                    </a:lnTo>
                    <a:lnTo>
                      <a:pt x="3043" y="515"/>
                    </a:lnTo>
                    <a:lnTo>
                      <a:pt x="3043" y="524"/>
                    </a:lnTo>
                    <a:lnTo>
                      <a:pt x="3043" y="532"/>
                    </a:lnTo>
                    <a:lnTo>
                      <a:pt x="3043" y="541"/>
                    </a:lnTo>
                    <a:lnTo>
                      <a:pt x="3054" y="548"/>
                    </a:lnTo>
                    <a:lnTo>
                      <a:pt x="3054" y="556"/>
                    </a:lnTo>
                    <a:lnTo>
                      <a:pt x="3054" y="565"/>
                    </a:lnTo>
                    <a:lnTo>
                      <a:pt x="3054" y="573"/>
                    </a:lnTo>
                    <a:lnTo>
                      <a:pt x="3054" y="580"/>
                    </a:lnTo>
                    <a:lnTo>
                      <a:pt x="3054" y="588"/>
                    </a:lnTo>
                    <a:lnTo>
                      <a:pt x="3054" y="597"/>
                    </a:lnTo>
                    <a:lnTo>
                      <a:pt x="3054" y="604"/>
                    </a:lnTo>
                    <a:lnTo>
                      <a:pt x="3054" y="612"/>
                    </a:lnTo>
                    <a:lnTo>
                      <a:pt x="3054" y="621"/>
                    </a:lnTo>
                    <a:lnTo>
                      <a:pt x="3054" y="629"/>
                    </a:lnTo>
                    <a:lnTo>
                      <a:pt x="3065" y="636"/>
                    </a:lnTo>
                    <a:lnTo>
                      <a:pt x="3065" y="645"/>
                    </a:lnTo>
                    <a:lnTo>
                      <a:pt x="3065" y="653"/>
                    </a:lnTo>
                    <a:lnTo>
                      <a:pt x="3065" y="662"/>
                    </a:lnTo>
                    <a:lnTo>
                      <a:pt x="3065" y="668"/>
                    </a:lnTo>
                    <a:lnTo>
                      <a:pt x="3065" y="677"/>
                    </a:lnTo>
                    <a:lnTo>
                      <a:pt x="3065" y="685"/>
                    </a:lnTo>
                    <a:lnTo>
                      <a:pt x="3065" y="694"/>
                    </a:lnTo>
                    <a:lnTo>
                      <a:pt x="3065" y="701"/>
                    </a:lnTo>
                    <a:lnTo>
                      <a:pt x="3065" y="709"/>
                    </a:lnTo>
                    <a:lnTo>
                      <a:pt x="3074" y="718"/>
                    </a:lnTo>
                    <a:lnTo>
                      <a:pt x="3074" y="726"/>
                    </a:lnTo>
                    <a:lnTo>
                      <a:pt x="3074" y="733"/>
                    </a:lnTo>
                    <a:lnTo>
                      <a:pt x="3074" y="742"/>
                    </a:lnTo>
                    <a:lnTo>
                      <a:pt x="3074" y="750"/>
                    </a:lnTo>
                    <a:lnTo>
                      <a:pt x="3074" y="759"/>
                    </a:lnTo>
                    <a:lnTo>
                      <a:pt x="3074" y="765"/>
                    </a:lnTo>
                    <a:lnTo>
                      <a:pt x="3074" y="774"/>
                    </a:lnTo>
                    <a:lnTo>
                      <a:pt x="3084" y="782"/>
                    </a:lnTo>
                    <a:lnTo>
                      <a:pt x="3084" y="789"/>
                    </a:lnTo>
                    <a:lnTo>
                      <a:pt x="3084" y="798"/>
                    </a:lnTo>
                    <a:lnTo>
                      <a:pt x="3084" y="806"/>
                    </a:lnTo>
                    <a:lnTo>
                      <a:pt x="3095" y="815"/>
                    </a:lnTo>
                    <a:lnTo>
                      <a:pt x="3106" y="806"/>
                    </a:lnTo>
                    <a:lnTo>
                      <a:pt x="3106" y="798"/>
                    </a:lnTo>
                    <a:lnTo>
                      <a:pt x="3106" y="789"/>
                    </a:lnTo>
                    <a:lnTo>
                      <a:pt x="3106" y="782"/>
                    </a:lnTo>
                    <a:lnTo>
                      <a:pt x="3117" y="774"/>
                    </a:lnTo>
                    <a:lnTo>
                      <a:pt x="3117" y="765"/>
                    </a:lnTo>
                    <a:lnTo>
                      <a:pt x="3117" y="759"/>
                    </a:lnTo>
                    <a:lnTo>
                      <a:pt x="3117" y="750"/>
                    </a:lnTo>
                    <a:lnTo>
                      <a:pt x="3117" y="742"/>
                    </a:lnTo>
                    <a:lnTo>
                      <a:pt x="3117" y="733"/>
                    </a:lnTo>
                    <a:lnTo>
                      <a:pt x="3117" y="726"/>
                    </a:lnTo>
                    <a:lnTo>
                      <a:pt x="3117" y="718"/>
                    </a:lnTo>
                    <a:lnTo>
                      <a:pt x="3127" y="709"/>
                    </a:lnTo>
                    <a:lnTo>
                      <a:pt x="3127" y="701"/>
                    </a:lnTo>
                    <a:lnTo>
                      <a:pt x="3127" y="694"/>
                    </a:lnTo>
                    <a:lnTo>
                      <a:pt x="3127" y="685"/>
                    </a:lnTo>
                    <a:lnTo>
                      <a:pt x="3127" y="677"/>
                    </a:lnTo>
                    <a:lnTo>
                      <a:pt x="3127" y="668"/>
                    </a:lnTo>
                    <a:lnTo>
                      <a:pt x="3127" y="662"/>
                    </a:lnTo>
                    <a:lnTo>
                      <a:pt x="3127" y="653"/>
                    </a:lnTo>
                    <a:lnTo>
                      <a:pt x="3127" y="645"/>
                    </a:lnTo>
                    <a:lnTo>
                      <a:pt x="3127" y="636"/>
                    </a:lnTo>
                    <a:lnTo>
                      <a:pt x="3138" y="629"/>
                    </a:lnTo>
                    <a:lnTo>
                      <a:pt x="3138" y="621"/>
                    </a:lnTo>
                    <a:lnTo>
                      <a:pt x="3138" y="612"/>
                    </a:lnTo>
                    <a:lnTo>
                      <a:pt x="3138" y="604"/>
                    </a:lnTo>
                    <a:lnTo>
                      <a:pt x="3138" y="597"/>
                    </a:lnTo>
                    <a:lnTo>
                      <a:pt x="3138" y="588"/>
                    </a:lnTo>
                    <a:lnTo>
                      <a:pt x="3138" y="580"/>
                    </a:lnTo>
                    <a:lnTo>
                      <a:pt x="3138" y="573"/>
                    </a:lnTo>
                    <a:lnTo>
                      <a:pt x="3138" y="565"/>
                    </a:lnTo>
                    <a:lnTo>
                      <a:pt x="3138" y="556"/>
                    </a:lnTo>
                    <a:lnTo>
                      <a:pt x="3138" y="548"/>
                    </a:lnTo>
                    <a:lnTo>
                      <a:pt x="3147" y="541"/>
                    </a:lnTo>
                    <a:lnTo>
                      <a:pt x="3147" y="532"/>
                    </a:lnTo>
                    <a:lnTo>
                      <a:pt x="3147" y="524"/>
                    </a:lnTo>
                    <a:lnTo>
                      <a:pt x="3147" y="515"/>
                    </a:lnTo>
                    <a:lnTo>
                      <a:pt x="3147" y="508"/>
                    </a:lnTo>
                    <a:lnTo>
                      <a:pt x="3147" y="500"/>
                    </a:lnTo>
                    <a:lnTo>
                      <a:pt x="3147" y="491"/>
                    </a:lnTo>
                    <a:lnTo>
                      <a:pt x="3147" y="483"/>
                    </a:lnTo>
                    <a:lnTo>
                      <a:pt x="3147" y="476"/>
                    </a:lnTo>
                    <a:lnTo>
                      <a:pt x="3158" y="468"/>
                    </a:lnTo>
                    <a:lnTo>
                      <a:pt x="3158" y="459"/>
                    </a:lnTo>
                    <a:lnTo>
                      <a:pt x="3158" y="451"/>
                    </a:lnTo>
                    <a:lnTo>
                      <a:pt x="3158" y="444"/>
                    </a:lnTo>
                    <a:lnTo>
                      <a:pt x="3158" y="435"/>
                    </a:lnTo>
                    <a:lnTo>
                      <a:pt x="3158" y="427"/>
                    </a:lnTo>
                    <a:lnTo>
                      <a:pt x="3158" y="418"/>
                    </a:lnTo>
                    <a:lnTo>
                      <a:pt x="3168" y="411"/>
                    </a:lnTo>
                    <a:lnTo>
                      <a:pt x="3168" y="403"/>
                    </a:lnTo>
                    <a:lnTo>
                      <a:pt x="3168" y="394"/>
                    </a:lnTo>
                    <a:lnTo>
                      <a:pt x="3168" y="388"/>
                    </a:lnTo>
                    <a:lnTo>
                      <a:pt x="3179" y="379"/>
                    </a:lnTo>
                    <a:lnTo>
                      <a:pt x="3190" y="388"/>
                    </a:lnTo>
                    <a:lnTo>
                      <a:pt x="3190" y="394"/>
                    </a:lnTo>
                    <a:lnTo>
                      <a:pt x="3190" y="403"/>
                    </a:lnTo>
                    <a:lnTo>
                      <a:pt x="3190" y="411"/>
                    </a:lnTo>
                    <a:lnTo>
                      <a:pt x="3201" y="418"/>
                    </a:lnTo>
                    <a:lnTo>
                      <a:pt x="3201" y="427"/>
                    </a:lnTo>
                    <a:lnTo>
                      <a:pt x="3201" y="435"/>
                    </a:lnTo>
                    <a:lnTo>
                      <a:pt x="3201" y="444"/>
                    </a:lnTo>
                    <a:lnTo>
                      <a:pt x="3201" y="451"/>
                    </a:lnTo>
                    <a:lnTo>
                      <a:pt x="3201" y="459"/>
                    </a:lnTo>
                    <a:lnTo>
                      <a:pt x="3201" y="468"/>
                    </a:lnTo>
                    <a:lnTo>
                      <a:pt x="3210" y="476"/>
                    </a:lnTo>
                    <a:lnTo>
                      <a:pt x="3210" y="483"/>
                    </a:lnTo>
                    <a:lnTo>
                      <a:pt x="3210" y="491"/>
                    </a:lnTo>
                    <a:lnTo>
                      <a:pt x="3210" y="500"/>
                    </a:lnTo>
                    <a:lnTo>
                      <a:pt x="3210" y="508"/>
                    </a:lnTo>
                    <a:lnTo>
                      <a:pt x="3210" y="515"/>
                    </a:lnTo>
                    <a:lnTo>
                      <a:pt x="3210" y="524"/>
                    </a:lnTo>
                    <a:lnTo>
                      <a:pt x="3210" y="532"/>
                    </a:lnTo>
                    <a:lnTo>
                      <a:pt x="3210" y="541"/>
                    </a:lnTo>
                    <a:lnTo>
                      <a:pt x="3220" y="548"/>
                    </a:lnTo>
                    <a:lnTo>
                      <a:pt x="3220" y="556"/>
                    </a:lnTo>
                    <a:lnTo>
                      <a:pt x="3220" y="565"/>
                    </a:lnTo>
                    <a:lnTo>
                      <a:pt x="3220" y="573"/>
                    </a:lnTo>
                    <a:lnTo>
                      <a:pt x="3220" y="580"/>
                    </a:lnTo>
                    <a:lnTo>
                      <a:pt x="3220" y="588"/>
                    </a:lnTo>
                    <a:lnTo>
                      <a:pt x="3220" y="597"/>
                    </a:lnTo>
                    <a:lnTo>
                      <a:pt x="3220" y="604"/>
                    </a:lnTo>
                    <a:lnTo>
                      <a:pt x="3220" y="612"/>
                    </a:lnTo>
                    <a:lnTo>
                      <a:pt x="3220" y="621"/>
                    </a:lnTo>
                    <a:lnTo>
                      <a:pt x="3231" y="629"/>
                    </a:lnTo>
                    <a:lnTo>
                      <a:pt x="3231" y="636"/>
                    </a:lnTo>
                    <a:lnTo>
                      <a:pt x="3231" y="645"/>
                    </a:lnTo>
                    <a:lnTo>
                      <a:pt x="3231" y="653"/>
                    </a:lnTo>
                    <a:lnTo>
                      <a:pt x="3231" y="662"/>
                    </a:lnTo>
                    <a:lnTo>
                      <a:pt x="3231" y="668"/>
                    </a:lnTo>
                    <a:lnTo>
                      <a:pt x="3231" y="677"/>
                    </a:lnTo>
                    <a:lnTo>
                      <a:pt x="3231" y="685"/>
                    </a:lnTo>
                    <a:lnTo>
                      <a:pt x="3231" y="694"/>
                    </a:lnTo>
                    <a:lnTo>
                      <a:pt x="3242" y="701"/>
                    </a:lnTo>
                    <a:lnTo>
                      <a:pt x="3242" y="709"/>
                    </a:lnTo>
                    <a:lnTo>
                      <a:pt x="3242" y="718"/>
                    </a:lnTo>
                    <a:lnTo>
                      <a:pt x="3242" y="726"/>
                    </a:lnTo>
                    <a:lnTo>
                      <a:pt x="3242" y="733"/>
                    </a:lnTo>
                    <a:lnTo>
                      <a:pt x="3242" y="742"/>
                    </a:lnTo>
                    <a:lnTo>
                      <a:pt x="3252" y="750"/>
                    </a:lnTo>
                    <a:lnTo>
                      <a:pt x="3252" y="759"/>
                    </a:lnTo>
                    <a:lnTo>
                      <a:pt x="3252" y="765"/>
                    </a:lnTo>
                    <a:lnTo>
                      <a:pt x="3252" y="774"/>
                    </a:lnTo>
                    <a:lnTo>
                      <a:pt x="3263" y="782"/>
                    </a:lnTo>
                    <a:lnTo>
                      <a:pt x="3274" y="774"/>
                    </a:lnTo>
                    <a:lnTo>
                      <a:pt x="3274" y="765"/>
                    </a:lnTo>
                    <a:lnTo>
                      <a:pt x="3274" y="759"/>
                    </a:lnTo>
                    <a:lnTo>
                      <a:pt x="3274" y="750"/>
                    </a:lnTo>
                    <a:lnTo>
                      <a:pt x="3283" y="742"/>
                    </a:lnTo>
                    <a:lnTo>
                      <a:pt x="3283" y="733"/>
                    </a:lnTo>
                    <a:lnTo>
                      <a:pt x="3283" y="726"/>
                    </a:lnTo>
                    <a:lnTo>
                      <a:pt x="3283" y="718"/>
                    </a:lnTo>
                    <a:lnTo>
                      <a:pt x="3283" y="709"/>
                    </a:lnTo>
                    <a:lnTo>
                      <a:pt x="3283" y="701"/>
                    </a:lnTo>
                    <a:lnTo>
                      <a:pt x="3294" y="694"/>
                    </a:lnTo>
                    <a:lnTo>
                      <a:pt x="3294" y="685"/>
                    </a:lnTo>
                    <a:lnTo>
                      <a:pt x="3294" y="677"/>
                    </a:lnTo>
                    <a:lnTo>
                      <a:pt x="3294" y="668"/>
                    </a:lnTo>
                    <a:lnTo>
                      <a:pt x="3294" y="662"/>
                    </a:lnTo>
                    <a:lnTo>
                      <a:pt x="3294" y="653"/>
                    </a:lnTo>
                    <a:lnTo>
                      <a:pt x="3294" y="645"/>
                    </a:lnTo>
                    <a:lnTo>
                      <a:pt x="3294" y="636"/>
                    </a:lnTo>
                    <a:lnTo>
                      <a:pt x="3294" y="629"/>
                    </a:lnTo>
                    <a:lnTo>
                      <a:pt x="3304" y="621"/>
                    </a:lnTo>
                    <a:lnTo>
                      <a:pt x="3304" y="612"/>
                    </a:lnTo>
                    <a:lnTo>
                      <a:pt x="3304" y="604"/>
                    </a:lnTo>
                    <a:lnTo>
                      <a:pt x="3304" y="597"/>
                    </a:lnTo>
                    <a:lnTo>
                      <a:pt x="3304" y="588"/>
                    </a:lnTo>
                    <a:lnTo>
                      <a:pt x="3304" y="580"/>
                    </a:lnTo>
                    <a:lnTo>
                      <a:pt x="3304" y="573"/>
                    </a:lnTo>
                    <a:lnTo>
                      <a:pt x="3304" y="565"/>
                    </a:lnTo>
                    <a:lnTo>
                      <a:pt x="3304" y="556"/>
                    </a:lnTo>
                    <a:lnTo>
                      <a:pt x="3315" y="548"/>
                    </a:lnTo>
                    <a:lnTo>
                      <a:pt x="3315" y="541"/>
                    </a:lnTo>
                    <a:lnTo>
                      <a:pt x="3315" y="532"/>
                    </a:lnTo>
                    <a:lnTo>
                      <a:pt x="3315" y="524"/>
                    </a:lnTo>
                    <a:lnTo>
                      <a:pt x="3315" y="515"/>
                    </a:lnTo>
                    <a:lnTo>
                      <a:pt x="3315" y="508"/>
                    </a:lnTo>
                    <a:lnTo>
                      <a:pt x="3315" y="500"/>
                    </a:lnTo>
                    <a:lnTo>
                      <a:pt x="3326" y="491"/>
                    </a:lnTo>
                    <a:lnTo>
                      <a:pt x="3326" y="483"/>
                    </a:lnTo>
                    <a:lnTo>
                      <a:pt x="3326" y="476"/>
                    </a:lnTo>
                    <a:lnTo>
                      <a:pt x="3326" y="468"/>
                    </a:lnTo>
                    <a:lnTo>
                      <a:pt x="3326" y="459"/>
                    </a:lnTo>
                    <a:lnTo>
                      <a:pt x="3326" y="451"/>
                    </a:lnTo>
                    <a:lnTo>
                      <a:pt x="3326" y="444"/>
                    </a:lnTo>
                    <a:lnTo>
                      <a:pt x="3336" y="435"/>
                    </a:lnTo>
                    <a:lnTo>
                      <a:pt x="3336" y="427"/>
                    </a:lnTo>
                    <a:lnTo>
                      <a:pt x="3347" y="418"/>
                    </a:lnTo>
                    <a:lnTo>
                      <a:pt x="3347" y="411"/>
                    </a:lnTo>
                    <a:lnTo>
                      <a:pt x="3356" y="418"/>
                    </a:lnTo>
                    <a:lnTo>
                      <a:pt x="3356" y="427"/>
                    </a:lnTo>
                    <a:lnTo>
                      <a:pt x="3356" y="435"/>
                    </a:lnTo>
                    <a:lnTo>
                      <a:pt x="3356" y="444"/>
                    </a:lnTo>
                    <a:lnTo>
                      <a:pt x="3367" y="451"/>
                    </a:lnTo>
                    <a:lnTo>
                      <a:pt x="3367" y="459"/>
                    </a:lnTo>
                    <a:lnTo>
                      <a:pt x="3367" y="468"/>
                    </a:lnTo>
                    <a:lnTo>
                      <a:pt x="3367" y="476"/>
                    </a:lnTo>
                    <a:lnTo>
                      <a:pt x="3367" y="483"/>
                    </a:lnTo>
                    <a:lnTo>
                      <a:pt x="3378" y="491"/>
                    </a:lnTo>
                    <a:lnTo>
                      <a:pt x="3378" y="500"/>
                    </a:lnTo>
                    <a:lnTo>
                      <a:pt x="3378" y="508"/>
                    </a:lnTo>
                    <a:lnTo>
                      <a:pt x="3378" y="515"/>
                    </a:lnTo>
                    <a:lnTo>
                      <a:pt x="3378" y="524"/>
                    </a:lnTo>
                    <a:lnTo>
                      <a:pt x="3378" y="532"/>
                    </a:lnTo>
                    <a:lnTo>
                      <a:pt x="3378" y="541"/>
                    </a:lnTo>
                    <a:lnTo>
                      <a:pt x="3378" y="548"/>
                    </a:lnTo>
                    <a:lnTo>
                      <a:pt x="3388" y="556"/>
                    </a:lnTo>
                    <a:lnTo>
                      <a:pt x="3388" y="565"/>
                    </a:lnTo>
                    <a:lnTo>
                      <a:pt x="3388" y="573"/>
                    </a:lnTo>
                    <a:lnTo>
                      <a:pt x="3388" y="580"/>
                    </a:lnTo>
                    <a:lnTo>
                      <a:pt x="3388" y="588"/>
                    </a:lnTo>
                    <a:lnTo>
                      <a:pt x="3388" y="597"/>
                    </a:lnTo>
                    <a:lnTo>
                      <a:pt x="3388" y="604"/>
                    </a:lnTo>
                    <a:lnTo>
                      <a:pt x="3388" y="612"/>
                    </a:lnTo>
                    <a:lnTo>
                      <a:pt x="3399" y="621"/>
                    </a:lnTo>
                    <a:lnTo>
                      <a:pt x="3399" y="629"/>
                    </a:lnTo>
                    <a:lnTo>
                      <a:pt x="3399" y="636"/>
                    </a:lnTo>
                    <a:lnTo>
                      <a:pt x="3399" y="645"/>
                    </a:lnTo>
                    <a:lnTo>
                      <a:pt x="3399" y="653"/>
                    </a:lnTo>
                    <a:lnTo>
                      <a:pt x="3399" y="662"/>
                    </a:lnTo>
                    <a:lnTo>
                      <a:pt x="3399" y="668"/>
                    </a:lnTo>
                    <a:lnTo>
                      <a:pt x="3410" y="677"/>
                    </a:lnTo>
                    <a:lnTo>
                      <a:pt x="3410" y="685"/>
                    </a:lnTo>
                    <a:lnTo>
                      <a:pt x="3410" y="694"/>
                    </a:lnTo>
                    <a:lnTo>
                      <a:pt x="3410" y="701"/>
                    </a:lnTo>
                    <a:lnTo>
                      <a:pt x="3410" y="709"/>
                    </a:lnTo>
                    <a:lnTo>
                      <a:pt x="3410" y="718"/>
                    </a:lnTo>
                    <a:lnTo>
                      <a:pt x="3419" y="726"/>
                    </a:lnTo>
                    <a:lnTo>
                      <a:pt x="3419" y="733"/>
                    </a:lnTo>
                    <a:lnTo>
                      <a:pt x="3429" y="742"/>
                    </a:lnTo>
                    <a:lnTo>
                      <a:pt x="3440" y="733"/>
                    </a:lnTo>
                    <a:lnTo>
                      <a:pt x="3440" y="726"/>
                    </a:lnTo>
                    <a:lnTo>
                      <a:pt x="3451" y="718"/>
                    </a:lnTo>
                    <a:lnTo>
                      <a:pt x="3451" y="709"/>
                    </a:lnTo>
                    <a:lnTo>
                      <a:pt x="3451" y="701"/>
                    </a:lnTo>
                    <a:lnTo>
                      <a:pt x="3451" y="694"/>
                    </a:lnTo>
                    <a:lnTo>
                      <a:pt x="3451" y="685"/>
                    </a:lnTo>
                    <a:lnTo>
                      <a:pt x="3451" y="677"/>
                    </a:lnTo>
                    <a:lnTo>
                      <a:pt x="3462" y="668"/>
                    </a:lnTo>
                    <a:lnTo>
                      <a:pt x="3462" y="662"/>
                    </a:lnTo>
                    <a:lnTo>
                      <a:pt x="3462" y="653"/>
                    </a:lnTo>
                    <a:lnTo>
                      <a:pt x="3462" y="645"/>
                    </a:lnTo>
                    <a:lnTo>
                      <a:pt x="3462" y="636"/>
                    </a:lnTo>
                    <a:lnTo>
                      <a:pt x="3462" y="629"/>
                    </a:lnTo>
                    <a:lnTo>
                      <a:pt x="3462" y="621"/>
                    </a:lnTo>
                    <a:lnTo>
                      <a:pt x="3472" y="612"/>
                    </a:lnTo>
                    <a:lnTo>
                      <a:pt x="3472" y="604"/>
                    </a:lnTo>
                    <a:lnTo>
                      <a:pt x="3472" y="597"/>
                    </a:lnTo>
                    <a:lnTo>
                      <a:pt x="3472" y="588"/>
                    </a:lnTo>
                    <a:lnTo>
                      <a:pt x="3472" y="580"/>
                    </a:lnTo>
                    <a:lnTo>
                      <a:pt x="3472" y="573"/>
                    </a:lnTo>
                    <a:lnTo>
                      <a:pt x="3472" y="565"/>
                    </a:lnTo>
                    <a:lnTo>
                      <a:pt x="3483" y="556"/>
                    </a:lnTo>
                    <a:lnTo>
                      <a:pt x="3483" y="548"/>
                    </a:lnTo>
                    <a:lnTo>
                      <a:pt x="3483" y="541"/>
                    </a:lnTo>
                    <a:lnTo>
                      <a:pt x="3483" y="532"/>
                    </a:lnTo>
                    <a:lnTo>
                      <a:pt x="3483" y="524"/>
                    </a:lnTo>
                    <a:lnTo>
                      <a:pt x="3483" y="515"/>
                    </a:lnTo>
                    <a:lnTo>
                      <a:pt x="3492" y="508"/>
                    </a:lnTo>
                    <a:lnTo>
                      <a:pt x="3492" y="500"/>
                    </a:lnTo>
                    <a:lnTo>
                      <a:pt x="3492" y="491"/>
                    </a:lnTo>
                    <a:lnTo>
                      <a:pt x="3492" y="483"/>
                    </a:lnTo>
                    <a:lnTo>
                      <a:pt x="3492" y="476"/>
                    </a:lnTo>
                    <a:lnTo>
                      <a:pt x="3503" y="468"/>
                    </a:lnTo>
                    <a:lnTo>
                      <a:pt x="3503" y="459"/>
                    </a:lnTo>
                    <a:lnTo>
                      <a:pt x="3513" y="451"/>
                    </a:lnTo>
                    <a:lnTo>
                      <a:pt x="3524" y="459"/>
                    </a:lnTo>
                    <a:lnTo>
                      <a:pt x="3524" y="468"/>
                    </a:lnTo>
                    <a:lnTo>
                      <a:pt x="3535" y="476"/>
                    </a:lnTo>
                    <a:lnTo>
                      <a:pt x="3535" y="483"/>
                    </a:lnTo>
                    <a:lnTo>
                      <a:pt x="3535" y="491"/>
                    </a:lnTo>
                    <a:lnTo>
                      <a:pt x="3535" y="500"/>
                    </a:lnTo>
                    <a:lnTo>
                      <a:pt x="3535" y="508"/>
                    </a:lnTo>
                    <a:lnTo>
                      <a:pt x="3546" y="515"/>
                    </a:lnTo>
                    <a:lnTo>
                      <a:pt x="3546" y="524"/>
                    </a:lnTo>
                    <a:lnTo>
                      <a:pt x="3546" y="532"/>
                    </a:lnTo>
                    <a:lnTo>
                      <a:pt x="3546" y="541"/>
                    </a:lnTo>
                    <a:lnTo>
                      <a:pt x="3546" y="548"/>
                    </a:lnTo>
                    <a:lnTo>
                      <a:pt x="3546" y="556"/>
                    </a:lnTo>
                    <a:lnTo>
                      <a:pt x="3556" y="565"/>
                    </a:lnTo>
                    <a:lnTo>
                      <a:pt x="3556" y="573"/>
                    </a:lnTo>
                    <a:lnTo>
                      <a:pt x="3556" y="580"/>
                    </a:lnTo>
                    <a:lnTo>
                      <a:pt x="3556" y="588"/>
                    </a:lnTo>
                    <a:lnTo>
                      <a:pt x="3556" y="597"/>
                    </a:lnTo>
                    <a:lnTo>
                      <a:pt x="3556" y="604"/>
                    </a:lnTo>
                    <a:lnTo>
                      <a:pt x="3565" y="612"/>
                    </a:lnTo>
                    <a:lnTo>
                      <a:pt x="3565" y="621"/>
                    </a:lnTo>
                    <a:lnTo>
                      <a:pt x="3565" y="629"/>
                    </a:lnTo>
                    <a:lnTo>
                      <a:pt x="3565" y="636"/>
                    </a:lnTo>
                    <a:lnTo>
                      <a:pt x="3565" y="645"/>
                    </a:lnTo>
                    <a:lnTo>
                      <a:pt x="3565" y="653"/>
                    </a:lnTo>
                    <a:lnTo>
                      <a:pt x="3576" y="662"/>
                    </a:lnTo>
                    <a:lnTo>
                      <a:pt x="3576" y="668"/>
                    </a:lnTo>
                    <a:lnTo>
                      <a:pt x="3576" y="677"/>
                    </a:lnTo>
                    <a:lnTo>
                      <a:pt x="3576" y="685"/>
                    </a:lnTo>
                    <a:lnTo>
                      <a:pt x="3587" y="694"/>
                    </a:lnTo>
                    <a:lnTo>
                      <a:pt x="3587" y="701"/>
                    </a:lnTo>
                    <a:lnTo>
                      <a:pt x="3597" y="709"/>
                    </a:lnTo>
                    <a:lnTo>
                      <a:pt x="3608" y="701"/>
                    </a:lnTo>
                    <a:lnTo>
                      <a:pt x="3608" y="694"/>
                    </a:lnTo>
                    <a:lnTo>
                      <a:pt x="3619" y="685"/>
                    </a:lnTo>
                    <a:lnTo>
                      <a:pt x="3619" y="677"/>
                    </a:lnTo>
                    <a:lnTo>
                      <a:pt x="3619" y="668"/>
                    </a:lnTo>
                    <a:lnTo>
                      <a:pt x="3619" y="662"/>
                    </a:lnTo>
                    <a:lnTo>
                      <a:pt x="3628" y="653"/>
                    </a:lnTo>
                    <a:lnTo>
                      <a:pt x="3628" y="645"/>
                    </a:lnTo>
                    <a:lnTo>
                      <a:pt x="3628" y="636"/>
                    </a:lnTo>
                    <a:lnTo>
                      <a:pt x="3628" y="629"/>
                    </a:lnTo>
                    <a:lnTo>
                      <a:pt x="3628" y="621"/>
                    </a:lnTo>
                    <a:lnTo>
                      <a:pt x="3639" y="612"/>
                    </a:lnTo>
                    <a:lnTo>
                      <a:pt x="3639" y="604"/>
                    </a:lnTo>
                    <a:lnTo>
                      <a:pt x="3639" y="597"/>
                    </a:lnTo>
                    <a:lnTo>
                      <a:pt x="3639" y="588"/>
                    </a:lnTo>
                    <a:lnTo>
                      <a:pt x="3639" y="580"/>
                    </a:lnTo>
                    <a:lnTo>
                      <a:pt x="3639" y="573"/>
                    </a:lnTo>
                    <a:lnTo>
                      <a:pt x="3649" y="565"/>
                    </a:lnTo>
                    <a:lnTo>
                      <a:pt x="3649" y="556"/>
                    </a:lnTo>
                    <a:lnTo>
                      <a:pt x="3649" y="548"/>
                    </a:lnTo>
                    <a:lnTo>
                      <a:pt x="3649" y="541"/>
                    </a:lnTo>
                    <a:lnTo>
                      <a:pt x="3660" y="532"/>
                    </a:lnTo>
                    <a:lnTo>
                      <a:pt x="3660" y="524"/>
                    </a:lnTo>
                    <a:lnTo>
                      <a:pt x="3660" y="515"/>
                    </a:lnTo>
                    <a:lnTo>
                      <a:pt x="3660" y="508"/>
                    </a:lnTo>
                    <a:lnTo>
                      <a:pt x="3671" y="500"/>
                    </a:lnTo>
                    <a:lnTo>
                      <a:pt x="3671" y="491"/>
                    </a:lnTo>
                    <a:lnTo>
                      <a:pt x="3681" y="483"/>
                    </a:lnTo>
                    <a:lnTo>
                      <a:pt x="3692" y="491"/>
                    </a:lnTo>
                    <a:lnTo>
                      <a:pt x="3692" y="500"/>
                    </a:lnTo>
                    <a:lnTo>
                      <a:pt x="3701" y="508"/>
                    </a:lnTo>
                    <a:lnTo>
                      <a:pt x="3701" y="515"/>
                    </a:lnTo>
                    <a:lnTo>
                      <a:pt x="3701" y="524"/>
                    </a:lnTo>
                    <a:lnTo>
                      <a:pt x="3701" y="532"/>
                    </a:lnTo>
                    <a:lnTo>
                      <a:pt x="3712" y="541"/>
                    </a:lnTo>
                    <a:lnTo>
                      <a:pt x="3712" y="548"/>
                    </a:lnTo>
                    <a:lnTo>
                      <a:pt x="3712" y="556"/>
                    </a:lnTo>
                    <a:lnTo>
                      <a:pt x="3712" y="565"/>
                    </a:lnTo>
                    <a:lnTo>
                      <a:pt x="3723" y="573"/>
                    </a:lnTo>
                    <a:lnTo>
                      <a:pt x="3723" y="580"/>
                    </a:lnTo>
                    <a:lnTo>
                      <a:pt x="3723" y="588"/>
                    </a:lnTo>
                    <a:lnTo>
                      <a:pt x="3723" y="597"/>
                    </a:lnTo>
                    <a:lnTo>
                      <a:pt x="3733" y="604"/>
                    </a:lnTo>
                    <a:lnTo>
                      <a:pt x="3733" y="612"/>
                    </a:lnTo>
                    <a:lnTo>
                      <a:pt x="3733" y="621"/>
                    </a:lnTo>
                    <a:lnTo>
                      <a:pt x="3733" y="629"/>
                    </a:lnTo>
                    <a:lnTo>
                      <a:pt x="3744" y="636"/>
                    </a:lnTo>
                    <a:lnTo>
                      <a:pt x="3744" y="645"/>
                    </a:lnTo>
                    <a:lnTo>
                      <a:pt x="3744" y="653"/>
                    </a:lnTo>
                    <a:lnTo>
                      <a:pt x="3755" y="662"/>
                    </a:lnTo>
                    <a:lnTo>
                      <a:pt x="3764" y="668"/>
                    </a:lnTo>
                    <a:lnTo>
                      <a:pt x="3774" y="662"/>
                    </a:lnTo>
                    <a:lnTo>
                      <a:pt x="3785" y="653"/>
                    </a:lnTo>
                    <a:lnTo>
                      <a:pt x="3785" y="645"/>
                    </a:lnTo>
                    <a:lnTo>
                      <a:pt x="3785" y="636"/>
                    </a:lnTo>
                    <a:lnTo>
                      <a:pt x="3796" y="629"/>
                    </a:lnTo>
                    <a:lnTo>
                      <a:pt x="3796" y="621"/>
                    </a:lnTo>
                    <a:lnTo>
                      <a:pt x="3796" y="612"/>
                    </a:lnTo>
                    <a:lnTo>
                      <a:pt x="3806" y="604"/>
                    </a:lnTo>
                    <a:lnTo>
                      <a:pt x="3806" y="597"/>
                    </a:lnTo>
                    <a:lnTo>
                      <a:pt x="3806" y="588"/>
                    </a:lnTo>
                    <a:lnTo>
                      <a:pt x="3806" y="580"/>
                    </a:lnTo>
                    <a:lnTo>
                      <a:pt x="3817" y="573"/>
                    </a:lnTo>
                    <a:lnTo>
                      <a:pt x="3817" y="565"/>
                    </a:lnTo>
                    <a:lnTo>
                      <a:pt x="3817" y="556"/>
                    </a:lnTo>
                    <a:lnTo>
                      <a:pt x="3828" y="548"/>
                    </a:lnTo>
                    <a:lnTo>
                      <a:pt x="3828" y="541"/>
                    </a:lnTo>
                    <a:lnTo>
                      <a:pt x="3837" y="532"/>
                    </a:lnTo>
                    <a:lnTo>
                      <a:pt x="3848" y="524"/>
                    </a:lnTo>
                    <a:lnTo>
                      <a:pt x="3858" y="532"/>
                    </a:lnTo>
                    <a:lnTo>
                      <a:pt x="3869" y="541"/>
                    </a:lnTo>
                    <a:lnTo>
                      <a:pt x="3869" y="548"/>
                    </a:lnTo>
                    <a:lnTo>
                      <a:pt x="3880" y="556"/>
                    </a:lnTo>
                    <a:lnTo>
                      <a:pt x="3880" y="565"/>
                    </a:lnTo>
                    <a:lnTo>
                      <a:pt x="3880" y="573"/>
                    </a:lnTo>
                    <a:lnTo>
                      <a:pt x="3892" y="580"/>
                    </a:lnTo>
                    <a:lnTo>
                      <a:pt x="3892" y="588"/>
                    </a:lnTo>
                    <a:lnTo>
                      <a:pt x="3901" y="597"/>
                    </a:lnTo>
                    <a:lnTo>
                      <a:pt x="3901" y="604"/>
                    </a:lnTo>
                    <a:lnTo>
                      <a:pt x="3901" y="612"/>
                    </a:lnTo>
                    <a:lnTo>
                      <a:pt x="3912" y="621"/>
                    </a:lnTo>
                    <a:lnTo>
                      <a:pt x="3923" y="629"/>
                    </a:lnTo>
                    <a:lnTo>
                      <a:pt x="3933" y="636"/>
                    </a:lnTo>
                    <a:lnTo>
                      <a:pt x="3944" y="629"/>
                    </a:lnTo>
                    <a:lnTo>
                      <a:pt x="3955" y="621"/>
                    </a:lnTo>
                    <a:lnTo>
                      <a:pt x="3966" y="612"/>
                    </a:lnTo>
                    <a:lnTo>
                      <a:pt x="3966" y="604"/>
                    </a:lnTo>
                    <a:lnTo>
                      <a:pt x="3974" y="597"/>
                    </a:lnTo>
                    <a:lnTo>
                      <a:pt x="3974" y="588"/>
                    </a:lnTo>
                    <a:lnTo>
                      <a:pt x="3985" y="580"/>
                    </a:lnTo>
                    <a:lnTo>
                      <a:pt x="3996" y="573"/>
                    </a:lnTo>
                    <a:lnTo>
                      <a:pt x="4007" y="565"/>
                    </a:lnTo>
                    <a:lnTo>
                      <a:pt x="4017" y="556"/>
                    </a:lnTo>
                    <a:lnTo>
                      <a:pt x="4028" y="565"/>
                    </a:lnTo>
                    <a:lnTo>
                      <a:pt x="4039" y="573"/>
                    </a:lnTo>
                    <a:lnTo>
                      <a:pt x="4048" y="580"/>
                    </a:lnTo>
                    <a:lnTo>
                      <a:pt x="4058" y="588"/>
                    </a:lnTo>
                    <a:lnTo>
                      <a:pt x="4069" y="597"/>
                    </a:lnTo>
                    <a:lnTo>
                      <a:pt x="4080" y="597"/>
                    </a:lnTo>
                    <a:lnTo>
                      <a:pt x="4091" y="597"/>
                    </a:lnTo>
                    <a:lnTo>
                      <a:pt x="4101" y="597"/>
                    </a:lnTo>
                    <a:lnTo>
                      <a:pt x="4110" y="597"/>
                    </a:lnTo>
                    <a:lnTo>
                      <a:pt x="4121" y="588"/>
                    </a:lnTo>
                    <a:lnTo>
                      <a:pt x="4132" y="588"/>
                    </a:lnTo>
                    <a:lnTo>
                      <a:pt x="4142" y="588"/>
                    </a:lnTo>
                    <a:lnTo>
                      <a:pt x="4153" y="588"/>
                    </a:lnTo>
                    <a:lnTo>
                      <a:pt x="4164" y="597"/>
                    </a:lnTo>
                    <a:lnTo>
                      <a:pt x="4175" y="597"/>
                    </a:lnTo>
                    <a:lnTo>
                      <a:pt x="4184" y="597"/>
                    </a:lnTo>
                    <a:lnTo>
                      <a:pt x="4194" y="597"/>
                    </a:lnTo>
                    <a:lnTo>
                      <a:pt x="4205" y="597"/>
                    </a:lnTo>
                    <a:lnTo>
                      <a:pt x="4216" y="588"/>
                    </a:lnTo>
                    <a:lnTo>
                      <a:pt x="4226" y="588"/>
                    </a:lnTo>
                    <a:lnTo>
                      <a:pt x="4237" y="580"/>
                    </a:lnTo>
                    <a:lnTo>
                      <a:pt x="4246" y="573"/>
                    </a:lnTo>
                    <a:lnTo>
                      <a:pt x="4257" y="565"/>
                    </a:lnTo>
                    <a:lnTo>
                      <a:pt x="4268" y="556"/>
                    </a:lnTo>
                    <a:lnTo>
                      <a:pt x="4278" y="565"/>
                    </a:lnTo>
                    <a:lnTo>
                      <a:pt x="4289" y="573"/>
                    </a:lnTo>
                    <a:lnTo>
                      <a:pt x="4300" y="580"/>
                    </a:lnTo>
                    <a:lnTo>
                      <a:pt x="4310" y="588"/>
                    </a:lnTo>
                    <a:lnTo>
                      <a:pt x="4319" y="597"/>
                    </a:lnTo>
                    <a:lnTo>
                      <a:pt x="4319" y="604"/>
                    </a:lnTo>
                    <a:lnTo>
                      <a:pt x="4330" y="612"/>
                    </a:lnTo>
                    <a:lnTo>
                      <a:pt x="4341" y="621"/>
                    </a:lnTo>
                    <a:lnTo>
                      <a:pt x="4341" y="629"/>
                    </a:lnTo>
                    <a:lnTo>
                      <a:pt x="4352" y="636"/>
                    </a:lnTo>
                    <a:lnTo>
                      <a:pt x="4362" y="629"/>
                    </a:lnTo>
                    <a:lnTo>
                      <a:pt x="4373" y="621"/>
                    </a:lnTo>
                    <a:lnTo>
                      <a:pt x="4384" y="612"/>
                    </a:lnTo>
                    <a:lnTo>
                      <a:pt x="4384" y="604"/>
                    </a:lnTo>
                    <a:lnTo>
                      <a:pt x="4393" y="597"/>
                    </a:lnTo>
                    <a:lnTo>
                      <a:pt x="4393" y="588"/>
                    </a:lnTo>
                    <a:lnTo>
                      <a:pt x="4393" y="580"/>
                    </a:lnTo>
                    <a:lnTo>
                      <a:pt x="4403" y="573"/>
                    </a:lnTo>
                    <a:lnTo>
                      <a:pt x="4403" y="565"/>
                    </a:lnTo>
                    <a:lnTo>
                      <a:pt x="4414" y="556"/>
                    </a:lnTo>
                    <a:lnTo>
                      <a:pt x="4414" y="548"/>
                    </a:lnTo>
                    <a:lnTo>
                      <a:pt x="4425" y="541"/>
                    </a:lnTo>
                    <a:lnTo>
                      <a:pt x="4425" y="532"/>
                    </a:lnTo>
                    <a:lnTo>
                      <a:pt x="4436" y="524"/>
                    </a:lnTo>
                    <a:lnTo>
                      <a:pt x="4446" y="532"/>
                    </a:lnTo>
                    <a:lnTo>
                      <a:pt x="4455" y="541"/>
                    </a:lnTo>
                    <a:lnTo>
                      <a:pt x="4466" y="548"/>
                    </a:lnTo>
                    <a:lnTo>
                      <a:pt x="4466" y="556"/>
                    </a:lnTo>
                    <a:lnTo>
                      <a:pt x="4466" y="565"/>
                    </a:lnTo>
                    <a:lnTo>
                      <a:pt x="4477" y="573"/>
                    </a:lnTo>
                    <a:lnTo>
                      <a:pt x="4477" y="580"/>
                    </a:lnTo>
                    <a:lnTo>
                      <a:pt x="4477" y="588"/>
                    </a:lnTo>
                    <a:lnTo>
                      <a:pt x="4477" y="597"/>
                    </a:lnTo>
                    <a:lnTo>
                      <a:pt x="4487" y="604"/>
                    </a:lnTo>
                    <a:lnTo>
                      <a:pt x="4487" y="612"/>
                    </a:lnTo>
                    <a:lnTo>
                      <a:pt x="4487" y="621"/>
                    </a:lnTo>
                    <a:lnTo>
                      <a:pt x="4498" y="629"/>
                    </a:lnTo>
                    <a:lnTo>
                      <a:pt x="4498" y="636"/>
                    </a:lnTo>
                    <a:lnTo>
                      <a:pt x="4498" y="645"/>
                    </a:lnTo>
                    <a:lnTo>
                      <a:pt x="4509" y="653"/>
                    </a:lnTo>
                    <a:lnTo>
                      <a:pt x="4509" y="662"/>
                    </a:lnTo>
                    <a:lnTo>
                      <a:pt x="4520" y="668"/>
                    </a:lnTo>
                    <a:lnTo>
                      <a:pt x="4529" y="662"/>
                    </a:lnTo>
                    <a:lnTo>
                      <a:pt x="4539" y="653"/>
                    </a:lnTo>
                    <a:lnTo>
                      <a:pt x="4539" y="645"/>
                    </a:lnTo>
                    <a:lnTo>
                      <a:pt x="4550" y="636"/>
                    </a:lnTo>
                    <a:lnTo>
                      <a:pt x="4550" y="629"/>
                    </a:lnTo>
                    <a:lnTo>
                      <a:pt x="4550" y="621"/>
                    </a:lnTo>
                    <a:lnTo>
                      <a:pt x="4550" y="612"/>
                    </a:lnTo>
                    <a:lnTo>
                      <a:pt x="4561" y="604"/>
                    </a:lnTo>
                    <a:lnTo>
                      <a:pt x="4561" y="597"/>
                    </a:lnTo>
                    <a:lnTo>
                      <a:pt x="4561" y="588"/>
                    </a:lnTo>
                    <a:lnTo>
                      <a:pt x="4561" y="580"/>
                    </a:lnTo>
                    <a:lnTo>
                      <a:pt x="4561" y="573"/>
                    </a:lnTo>
                    <a:lnTo>
                      <a:pt x="4571" y="565"/>
                    </a:lnTo>
                    <a:lnTo>
                      <a:pt x="4571" y="556"/>
                    </a:lnTo>
                    <a:lnTo>
                      <a:pt x="4571" y="548"/>
                    </a:lnTo>
                    <a:lnTo>
                      <a:pt x="4571" y="541"/>
                    </a:lnTo>
                    <a:lnTo>
                      <a:pt x="4582" y="532"/>
                    </a:lnTo>
                    <a:lnTo>
                      <a:pt x="4582" y="524"/>
                    </a:lnTo>
                    <a:lnTo>
                      <a:pt x="4582" y="515"/>
                    </a:lnTo>
                    <a:lnTo>
                      <a:pt x="4591" y="508"/>
                    </a:lnTo>
                    <a:lnTo>
                      <a:pt x="4591" y="500"/>
                    </a:lnTo>
                    <a:lnTo>
                      <a:pt x="4602" y="491"/>
                    </a:lnTo>
                    <a:lnTo>
                      <a:pt x="4613" y="483"/>
                    </a:lnTo>
                    <a:lnTo>
                      <a:pt x="4613" y="491"/>
                    </a:lnTo>
                    <a:lnTo>
                      <a:pt x="4623" y="500"/>
                    </a:lnTo>
                    <a:lnTo>
                      <a:pt x="4623" y="508"/>
                    </a:lnTo>
                    <a:lnTo>
                      <a:pt x="4623" y="515"/>
                    </a:lnTo>
                    <a:lnTo>
                      <a:pt x="4623" y="524"/>
                    </a:lnTo>
                    <a:lnTo>
                      <a:pt x="4634" y="532"/>
                    </a:lnTo>
                    <a:lnTo>
                      <a:pt x="4634" y="541"/>
                    </a:lnTo>
                    <a:lnTo>
                      <a:pt x="4634" y="548"/>
                    </a:lnTo>
                    <a:lnTo>
                      <a:pt x="4634" y="556"/>
                    </a:lnTo>
                    <a:lnTo>
                      <a:pt x="4645" y="565"/>
                    </a:lnTo>
                    <a:lnTo>
                      <a:pt x="4645" y="573"/>
                    </a:lnTo>
                    <a:lnTo>
                      <a:pt x="4645" y="580"/>
                    </a:lnTo>
                    <a:lnTo>
                      <a:pt x="4645" y="588"/>
                    </a:lnTo>
                    <a:lnTo>
                      <a:pt x="4645" y="597"/>
                    </a:lnTo>
                    <a:lnTo>
                      <a:pt x="4645" y="604"/>
                    </a:lnTo>
                    <a:lnTo>
                      <a:pt x="4655" y="612"/>
                    </a:lnTo>
                    <a:lnTo>
                      <a:pt x="4655" y="621"/>
                    </a:lnTo>
                    <a:lnTo>
                      <a:pt x="4655" y="629"/>
                    </a:lnTo>
                    <a:lnTo>
                      <a:pt x="4655" y="636"/>
                    </a:lnTo>
                    <a:lnTo>
                      <a:pt x="4655" y="645"/>
                    </a:lnTo>
                    <a:lnTo>
                      <a:pt x="4664" y="653"/>
                    </a:lnTo>
                    <a:lnTo>
                      <a:pt x="4664" y="662"/>
                    </a:lnTo>
                    <a:lnTo>
                      <a:pt x="4664" y="668"/>
                    </a:lnTo>
                    <a:lnTo>
                      <a:pt x="4664" y="677"/>
                    </a:lnTo>
                    <a:lnTo>
                      <a:pt x="4675" y="685"/>
                    </a:lnTo>
                    <a:lnTo>
                      <a:pt x="4675" y="694"/>
                    </a:lnTo>
                    <a:lnTo>
                      <a:pt x="4675" y="701"/>
                    </a:lnTo>
                    <a:lnTo>
                      <a:pt x="4686" y="709"/>
                    </a:lnTo>
                    <a:lnTo>
                      <a:pt x="4697" y="701"/>
                    </a:lnTo>
                    <a:lnTo>
                      <a:pt x="4707" y="694"/>
                    </a:lnTo>
                    <a:lnTo>
                      <a:pt x="4707" y="685"/>
                    </a:lnTo>
                    <a:lnTo>
                      <a:pt x="4707" y="677"/>
                    </a:lnTo>
                    <a:lnTo>
                      <a:pt x="4707" y="668"/>
                    </a:lnTo>
                    <a:lnTo>
                      <a:pt x="4707" y="662"/>
                    </a:lnTo>
                    <a:lnTo>
                      <a:pt x="4718" y="653"/>
                    </a:lnTo>
                    <a:lnTo>
                      <a:pt x="4718" y="645"/>
                    </a:lnTo>
                    <a:lnTo>
                      <a:pt x="4718" y="636"/>
                    </a:lnTo>
                    <a:lnTo>
                      <a:pt x="4718" y="629"/>
                    </a:lnTo>
                    <a:lnTo>
                      <a:pt x="4718" y="621"/>
                    </a:lnTo>
                    <a:lnTo>
                      <a:pt x="4729" y="612"/>
                    </a:lnTo>
                    <a:lnTo>
                      <a:pt x="4729" y="604"/>
                    </a:lnTo>
                    <a:lnTo>
                      <a:pt x="4729" y="597"/>
                    </a:lnTo>
                    <a:lnTo>
                      <a:pt x="4729" y="588"/>
                    </a:lnTo>
                    <a:lnTo>
                      <a:pt x="4729" y="580"/>
                    </a:lnTo>
                    <a:lnTo>
                      <a:pt x="4729" y="573"/>
                    </a:lnTo>
                    <a:lnTo>
                      <a:pt x="4738" y="565"/>
                    </a:lnTo>
                    <a:lnTo>
                      <a:pt x="4738" y="556"/>
                    </a:lnTo>
                    <a:lnTo>
                      <a:pt x="4738" y="548"/>
                    </a:lnTo>
                    <a:lnTo>
                      <a:pt x="4738" y="541"/>
                    </a:lnTo>
                    <a:lnTo>
                      <a:pt x="4738" y="532"/>
                    </a:lnTo>
                    <a:lnTo>
                      <a:pt x="4738" y="524"/>
                    </a:lnTo>
                    <a:lnTo>
                      <a:pt x="4738" y="515"/>
                    </a:lnTo>
                    <a:lnTo>
                      <a:pt x="4748" y="508"/>
                    </a:lnTo>
                    <a:lnTo>
                      <a:pt x="4748" y="500"/>
                    </a:lnTo>
                    <a:lnTo>
                      <a:pt x="4748" y="491"/>
                    </a:lnTo>
                    <a:lnTo>
                      <a:pt x="4748" y="483"/>
                    </a:lnTo>
                    <a:lnTo>
                      <a:pt x="4759" y="476"/>
                    </a:lnTo>
                    <a:lnTo>
                      <a:pt x="4759" y="468"/>
                    </a:lnTo>
                    <a:lnTo>
                      <a:pt x="4759" y="459"/>
                    </a:lnTo>
                    <a:lnTo>
                      <a:pt x="4770" y="451"/>
                    </a:lnTo>
                    <a:lnTo>
                      <a:pt x="4781" y="459"/>
                    </a:lnTo>
                    <a:lnTo>
                      <a:pt x="4791" y="468"/>
                    </a:lnTo>
                    <a:lnTo>
                      <a:pt x="4791" y="476"/>
                    </a:lnTo>
                    <a:lnTo>
                      <a:pt x="4791" y="483"/>
                    </a:lnTo>
                    <a:lnTo>
                      <a:pt x="4791" y="491"/>
                    </a:lnTo>
                    <a:lnTo>
                      <a:pt x="4791" y="500"/>
                    </a:lnTo>
                    <a:lnTo>
                      <a:pt x="4800" y="508"/>
                    </a:lnTo>
                    <a:lnTo>
                      <a:pt x="4800" y="515"/>
                    </a:lnTo>
                    <a:lnTo>
                      <a:pt x="4800" y="524"/>
                    </a:lnTo>
                    <a:lnTo>
                      <a:pt x="4800" y="532"/>
                    </a:lnTo>
                    <a:lnTo>
                      <a:pt x="4800" y="541"/>
                    </a:lnTo>
                    <a:lnTo>
                      <a:pt x="4800" y="548"/>
                    </a:lnTo>
                    <a:lnTo>
                      <a:pt x="4800" y="556"/>
                    </a:lnTo>
                    <a:lnTo>
                      <a:pt x="4811" y="565"/>
                    </a:lnTo>
                    <a:lnTo>
                      <a:pt x="4811" y="573"/>
                    </a:lnTo>
                    <a:lnTo>
                      <a:pt x="4811" y="580"/>
                    </a:lnTo>
                    <a:lnTo>
                      <a:pt x="4811" y="588"/>
                    </a:lnTo>
                    <a:lnTo>
                      <a:pt x="4811" y="597"/>
                    </a:lnTo>
                    <a:lnTo>
                      <a:pt x="4811" y="604"/>
                    </a:lnTo>
                    <a:lnTo>
                      <a:pt x="4811" y="612"/>
                    </a:lnTo>
                    <a:lnTo>
                      <a:pt x="4822" y="621"/>
                    </a:lnTo>
                    <a:lnTo>
                      <a:pt x="4822" y="629"/>
                    </a:lnTo>
                    <a:lnTo>
                      <a:pt x="4822" y="636"/>
                    </a:lnTo>
                    <a:lnTo>
                      <a:pt x="4822" y="645"/>
                    </a:lnTo>
                    <a:lnTo>
                      <a:pt x="4822" y="653"/>
                    </a:lnTo>
                    <a:lnTo>
                      <a:pt x="4822" y="662"/>
                    </a:lnTo>
                    <a:lnTo>
                      <a:pt x="4822" y="668"/>
                    </a:lnTo>
                    <a:lnTo>
                      <a:pt x="4832" y="677"/>
                    </a:lnTo>
                    <a:lnTo>
                      <a:pt x="4832" y="685"/>
                    </a:lnTo>
                    <a:lnTo>
                      <a:pt x="4832" y="694"/>
                    </a:lnTo>
                    <a:lnTo>
                      <a:pt x="4832" y="701"/>
                    </a:lnTo>
                    <a:lnTo>
                      <a:pt x="4832" y="709"/>
                    </a:lnTo>
                    <a:lnTo>
                      <a:pt x="4843" y="718"/>
                    </a:lnTo>
                    <a:lnTo>
                      <a:pt x="4843" y="726"/>
                    </a:lnTo>
                    <a:lnTo>
                      <a:pt x="4843" y="733"/>
                    </a:lnTo>
                    <a:lnTo>
                      <a:pt x="4854" y="742"/>
                    </a:lnTo>
                    <a:lnTo>
                      <a:pt x="4865" y="733"/>
                    </a:lnTo>
                    <a:lnTo>
                      <a:pt x="4865" y="726"/>
                    </a:lnTo>
                    <a:lnTo>
                      <a:pt x="4873" y="718"/>
                    </a:lnTo>
                    <a:lnTo>
                      <a:pt x="4873" y="709"/>
                    </a:lnTo>
                    <a:lnTo>
                      <a:pt x="4873" y="701"/>
                    </a:lnTo>
                    <a:lnTo>
                      <a:pt x="4873" y="694"/>
                    </a:lnTo>
                    <a:lnTo>
                      <a:pt x="4873" y="685"/>
                    </a:lnTo>
                    <a:lnTo>
                      <a:pt x="4884" y="677"/>
                    </a:lnTo>
                    <a:lnTo>
                      <a:pt x="4884" y="668"/>
                    </a:lnTo>
                    <a:lnTo>
                      <a:pt x="4884" y="662"/>
                    </a:lnTo>
                    <a:lnTo>
                      <a:pt x="4884" y="653"/>
                    </a:lnTo>
                    <a:lnTo>
                      <a:pt x="4884" y="645"/>
                    </a:lnTo>
                    <a:lnTo>
                      <a:pt x="4884" y="636"/>
                    </a:lnTo>
                    <a:lnTo>
                      <a:pt x="4884" y="629"/>
                    </a:lnTo>
                    <a:lnTo>
                      <a:pt x="4895" y="621"/>
                    </a:lnTo>
                    <a:lnTo>
                      <a:pt x="4895" y="612"/>
                    </a:lnTo>
                    <a:lnTo>
                      <a:pt x="4895" y="604"/>
                    </a:lnTo>
                    <a:lnTo>
                      <a:pt x="4895" y="597"/>
                    </a:lnTo>
                    <a:lnTo>
                      <a:pt x="4895" y="588"/>
                    </a:lnTo>
                    <a:lnTo>
                      <a:pt x="4895" y="580"/>
                    </a:lnTo>
                    <a:lnTo>
                      <a:pt x="4895" y="573"/>
                    </a:lnTo>
                    <a:lnTo>
                      <a:pt x="4895" y="565"/>
                    </a:lnTo>
                    <a:lnTo>
                      <a:pt x="4906" y="556"/>
                    </a:lnTo>
                    <a:lnTo>
                      <a:pt x="4906" y="548"/>
                    </a:lnTo>
                    <a:lnTo>
                      <a:pt x="4906" y="541"/>
                    </a:lnTo>
                    <a:lnTo>
                      <a:pt x="4906" y="532"/>
                    </a:lnTo>
                    <a:lnTo>
                      <a:pt x="4906" y="524"/>
                    </a:lnTo>
                    <a:lnTo>
                      <a:pt x="4906" y="515"/>
                    </a:lnTo>
                    <a:lnTo>
                      <a:pt x="4906" y="508"/>
                    </a:lnTo>
                    <a:lnTo>
                      <a:pt x="4906" y="500"/>
                    </a:lnTo>
                    <a:lnTo>
                      <a:pt x="4916" y="491"/>
                    </a:lnTo>
                    <a:lnTo>
                      <a:pt x="4916" y="483"/>
                    </a:lnTo>
                    <a:lnTo>
                      <a:pt x="4916" y="476"/>
                    </a:lnTo>
                    <a:lnTo>
                      <a:pt x="4916" y="468"/>
                    </a:lnTo>
                    <a:lnTo>
                      <a:pt x="4916" y="459"/>
                    </a:lnTo>
                    <a:lnTo>
                      <a:pt x="4916" y="451"/>
                    </a:lnTo>
                    <a:lnTo>
                      <a:pt x="4927" y="444"/>
                    </a:lnTo>
                    <a:lnTo>
                      <a:pt x="4927" y="435"/>
                    </a:lnTo>
                    <a:lnTo>
                      <a:pt x="4927" y="427"/>
                    </a:lnTo>
                    <a:lnTo>
                      <a:pt x="4936" y="418"/>
                    </a:lnTo>
                    <a:lnTo>
                      <a:pt x="4936" y="411"/>
                    </a:lnTo>
                    <a:lnTo>
                      <a:pt x="4947" y="418"/>
                    </a:lnTo>
                    <a:lnTo>
                      <a:pt x="4947" y="427"/>
                    </a:lnTo>
                    <a:lnTo>
                      <a:pt x="4947" y="435"/>
                    </a:lnTo>
                    <a:lnTo>
                      <a:pt x="4957" y="444"/>
                    </a:lnTo>
                    <a:lnTo>
                      <a:pt x="4957" y="451"/>
                    </a:lnTo>
                    <a:lnTo>
                      <a:pt x="4957" y="459"/>
                    </a:lnTo>
                    <a:lnTo>
                      <a:pt x="4957" y="468"/>
                    </a:lnTo>
                    <a:lnTo>
                      <a:pt x="4957" y="476"/>
                    </a:lnTo>
                    <a:lnTo>
                      <a:pt x="4957" y="483"/>
                    </a:lnTo>
                    <a:lnTo>
                      <a:pt x="4968" y="491"/>
                    </a:lnTo>
                    <a:lnTo>
                      <a:pt x="4968" y="500"/>
                    </a:lnTo>
                    <a:lnTo>
                      <a:pt x="4968" y="508"/>
                    </a:lnTo>
                    <a:lnTo>
                      <a:pt x="4968" y="515"/>
                    </a:lnTo>
                    <a:lnTo>
                      <a:pt x="4968" y="524"/>
                    </a:lnTo>
                    <a:lnTo>
                      <a:pt x="4968" y="532"/>
                    </a:lnTo>
                    <a:lnTo>
                      <a:pt x="4968" y="541"/>
                    </a:lnTo>
                    <a:lnTo>
                      <a:pt x="4968" y="548"/>
                    </a:lnTo>
                    <a:lnTo>
                      <a:pt x="4979" y="556"/>
                    </a:lnTo>
                    <a:lnTo>
                      <a:pt x="4979" y="565"/>
                    </a:lnTo>
                    <a:lnTo>
                      <a:pt x="4979" y="573"/>
                    </a:lnTo>
                    <a:lnTo>
                      <a:pt x="4979" y="580"/>
                    </a:lnTo>
                    <a:lnTo>
                      <a:pt x="4979" y="588"/>
                    </a:lnTo>
                    <a:lnTo>
                      <a:pt x="4979" y="597"/>
                    </a:lnTo>
                    <a:lnTo>
                      <a:pt x="4979" y="604"/>
                    </a:lnTo>
                    <a:lnTo>
                      <a:pt x="4979" y="612"/>
                    </a:lnTo>
                    <a:lnTo>
                      <a:pt x="4979" y="621"/>
                    </a:lnTo>
                    <a:lnTo>
                      <a:pt x="4990" y="629"/>
                    </a:lnTo>
                    <a:lnTo>
                      <a:pt x="4990" y="636"/>
                    </a:lnTo>
                    <a:lnTo>
                      <a:pt x="4990" y="645"/>
                    </a:lnTo>
                    <a:lnTo>
                      <a:pt x="4990" y="653"/>
                    </a:lnTo>
                    <a:lnTo>
                      <a:pt x="4990" y="662"/>
                    </a:lnTo>
                    <a:lnTo>
                      <a:pt x="4990" y="668"/>
                    </a:lnTo>
                    <a:lnTo>
                      <a:pt x="4990" y="677"/>
                    </a:lnTo>
                    <a:lnTo>
                      <a:pt x="4990" y="685"/>
                    </a:lnTo>
                    <a:lnTo>
                      <a:pt x="5000" y="694"/>
                    </a:lnTo>
                    <a:lnTo>
                      <a:pt x="5000" y="701"/>
                    </a:lnTo>
                    <a:lnTo>
                      <a:pt x="5000" y="709"/>
                    </a:lnTo>
                    <a:lnTo>
                      <a:pt x="5000" y="718"/>
                    </a:lnTo>
                    <a:lnTo>
                      <a:pt x="5000" y="726"/>
                    </a:lnTo>
                    <a:lnTo>
                      <a:pt x="5000" y="733"/>
                    </a:lnTo>
                    <a:lnTo>
                      <a:pt x="5000" y="742"/>
                    </a:lnTo>
                    <a:lnTo>
                      <a:pt x="5009" y="750"/>
                    </a:lnTo>
                    <a:lnTo>
                      <a:pt x="5009" y="759"/>
                    </a:lnTo>
                    <a:lnTo>
                      <a:pt x="5009" y="765"/>
                    </a:lnTo>
                    <a:lnTo>
                      <a:pt x="5020" y="774"/>
                    </a:lnTo>
                    <a:lnTo>
                      <a:pt x="5031" y="782"/>
                    </a:lnTo>
                    <a:lnTo>
                      <a:pt x="5031" y="774"/>
                    </a:lnTo>
                    <a:lnTo>
                      <a:pt x="5031" y="765"/>
                    </a:lnTo>
                    <a:lnTo>
                      <a:pt x="5031" y="759"/>
                    </a:lnTo>
                    <a:lnTo>
                      <a:pt x="5041" y="750"/>
                    </a:lnTo>
                    <a:lnTo>
                      <a:pt x="5041" y="742"/>
                    </a:lnTo>
                    <a:lnTo>
                      <a:pt x="5041" y="733"/>
                    </a:lnTo>
                    <a:lnTo>
                      <a:pt x="5041" y="726"/>
                    </a:lnTo>
                    <a:lnTo>
                      <a:pt x="5041" y="718"/>
                    </a:lnTo>
                    <a:lnTo>
                      <a:pt x="5041" y="709"/>
                    </a:lnTo>
                    <a:lnTo>
                      <a:pt x="5041" y="701"/>
                    </a:lnTo>
                    <a:lnTo>
                      <a:pt x="5052" y="694"/>
                    </a:lnTo>
                    <a:lnTo>
                      <a:pt x="5052" y="685"/>
                    </a:lnTo>
                    <a:lnTo>
                      <a:pt x="5052" y="677"/>
                    </a:lnTo>
                    <a:lnTo>
                      <a:pt x="5052" y="668"/>
                    </a:lnTo>
                    <a:lnTo>
                      <a:pt x="5052" y="662"/>
                    </a:lnTo>
                    <a:lnTo>
                      <a:pt x="5052" y="653"/>
                    </a:lnTo>
                    <a:lnTo>
                      <a:pt x="5052" y="645"/>
                    </a:lnTo>
                    <a:lnTo>
                      <a:pt x="5052" y="636"/>
                    </a:lnTo>
                    <a:lnTo>
                      <a:pt x="5063" y="629"/>
                    </a:lnTo>
                    <a:lnTo>
                      <a:pt x="5063" y="621"/>
                    </a:lnTo>
                    <a:lnTo>
                      <a:pt x="5063" y="612"/>
                    </a:lnTo>
                    <a:lnTo>
                      <a:pt x="5063" y="604"/>
                    </a:lnTo>
                    <a:lnTo>
                      <a:pt x="5063" y="597"/>
                    </a:lnTo>
                    <a:lnTo>
                      <a:pt x="5063" y="588"/>
                    </a:lnTo>
                    <a:lnTo>
                      <a:pt x="5063" y="580"/>
                    </a:lnTo>
                    <a:lnTo>
                      <a:pt x="5063" y="573"/>
                    </a:lnTo>
                    <a:lnTo>
                      <a:pt x="5063" y="565"/>
                    </a:lnTo>
                    <a:lnTo>
                      <a:pt x="5063" y="556"/>
                    </a:lnTo>
                    <a:lnTo>
                      <a:pt x="5074" y="548"/>
                    </a:lnTo>
                    <a:lnTo>
                      <a:pt x="5074" y="541"/>
                    </a:lnTo>
                    <a:lnTo>
                      <a:pt x="5074" y="532"/>
                    </a:lnTo>
                    <a:lnTo>
                      <a:pt x="5074" y="524"/>
                    </a:lnTo>
                    <a:lnTo>
                      <a:pt x="5074" y="515"/>
                    </a:lnTo>
                    <a:lnTo>
                      <a:pt x="5074" y="508"/>
                    </a:lnTo>
                    <a:lnTo>
                      <a:pt x="5074" y="500"/>
                    </a:lnTo>
                    <a:lnTo>
                      <a:pt x="5074" y="491"/>
                    </a:lnTo>
                    <a:lnTo>
                      <a:pt x="5074" y="483"/>
                    </a:lnTo>
                    <a:lnTo>
                      <a:pt x="5074" y="476"/>
                    </a:lnTo>
                    <a:lnTo>
                      <a:pt x="5083" y="468"/>
                    </a:lnTo>
                    <a:lnTo>
                      <a:pt x="5083" y="459"/>
                    </a:lnTo>
                    <a:lnTo>
                      <a:pt x="5083" y="451"/>
                    </a:lnTo>
                    <a:lnTo>
                      <a:pt x="5083" y="444"/>
                    </a:lnTo>
                    <a:lnTo>
                      <a:pt x="5083" y="435"/>
                    </a:lnTo>
                    <a:lnTo>
                      <a:pt x="5083" y="427"/>
                    </a:lnTo>
                    <a:lnTo>
                      <a:pt x="5093" y="418"/>
                    </a:lnTo>
                    <a:lnTo>
                      <a:pt x="5093" y="411"/>
                    </a:lnTo>
                    <a:lnTo>
                      <a:pt x="5093" y="403"/>
                    </a:lnTo>
                    <a:lnTo>
                      <a:pt x="5093" y="394"/>
                    </a:lnTo>
                    <a:lnTo>
                      <a:pt x="5093" y="388"/>
                    </a:lnTo>
                    <a:lnTo>
                      <a:pt x="5104" y="379"/>
                    </a:lnTo>
                    <a:lnTo>
                      <a:pt x="5115" y="388"/>
                    </a:lnTo>
                    <a:lnTo>
                      <a:pt x="5115" y="394"/>
                    </a:lnTo>
                    <a:lnTo>
                      <a:pt x="5115" y="403"/>
                    </a:lnTo>
                    <a:lnTo>
                      <a:pt x="5125" y="411"/>
                    </a:lnTo>
                    <a:lnTo>
                      <a:pt x="5125" y="418"/>
                    </a:lnTo>
                    <a:lnTo>
                      <a:pt x="5125" y="427"/>
                    </a:lnTo>
                    <a:lnTo>
                      <a:pt x="5125" y="435"/>
                    </a:lnTo>
                    <a:lnTo>
                      <a:pt x="5125" y="444"/>
                    </a:lnTo>
                    <a:lnTo>
                      <a:pt x="5125" y="451"/>
                    </a:lnTo>
                    <a:lnTo>
                      <a:pt x="5125" y="459"/>
                    </a:lnTo>
                    <a:lnTo>
                      <a:pt x="5125" y="468"/>
                    </a:lnTo>
                    <a:lnTo>
                      <a:pt x="5136" y="476"/>
                    </a:lnTo>
                    <a:lnTo>
                      <a:pt x="5136" y="483"/>
                    </a:lnTo>
                    <a:lnTo>
                      <a:pt x="5136" y="491"/>
                    </a:lnTo>
                    <a:lnTo>
                      <a:pt x="5136" y="500"/>
                    </a:lnTo>
                    <a:lnTo>
                      <a:pt x="5136" y="508"/>
                    </a:lnTo>
                    <a:lnTo>
                      <a:pt x="5136" y="515"/>
                    </a:lnTo>
                    <a:lnTo>
                      <a:pt x="5136" y="524"/>
                    </a:lnTo>
                    <a:lnTo>
                      <a:pt x="5136" y="532"/>
                    </a:lnTo>
                    <a:lnTo>
                      <a:pt x="5136" y="541"/>
                    </a:lnTo>
                    <a:lnTo>
                      <a:pt x="5145" y="548"/>
                    </a:lnTo>
                    <a:lnTo>
                      <a:pt x="5145" y="556"/>
                    </a:lnTo>
                    <a:lnTo>
                      <a:pt x="5145" y="565"/>
                    </a:lnTo>
                    <a:lnTo>
                      <a:pt x="5145" y="573"/>
                    </a:lnTo>
                    <a:lnTo>
                      <a:pt x="5145" y="580"/>
                    </a:lnTo>
                    <a:lnTo>
                      <a:pt x="5145" y="588"/>
                    </a:lnTo>
                    <a:lnTo>
                      <a:pt x="5145" y="597"/>
                    </a:lnTo>
                    <a:lnTo>
                      <a:pt x="5145" y="604"/>
                    </a:lnTo>
                    <a:lnTo>
                      <a:pt x="5145" y="612"/>
                    </a:lnTo>
                    <a:lnTo>
                      <a:pt x="5145" y="621"/>
                    </a:lnTo>
                    <a:lnTo>
                      <a:pt x="5145" y="629"/>
                    </a:lnTo>
                    <a:lnTo>
                      <a:pt x="5156" y="636"/>
                    </a:lnTo>
                    <a:lnTo>
                      <a:pt x="5156" y="645"/>
                    </a:lnTo>
                    <a:lnTo>
                      <a:pt x="5156" y="653"/>
                    </a:lnTo>
                    <a:lnTo>
                      <a:pt x="5156" y="662"/>
                    </a:lnTo>
                    <a:lnTo>
                      <a:pt x="5156" y="668"/>
                    </a:lnTo>
                    <a:lnTo>
                      <a:pt x="5156" y="677"/>
                    </a:lnTo>
                    <a:lnTo>
                      <a:pt x="5156" y="685"/>
                    </a:lnTo>
                    <a:lnTo>
                      <a:pt x="5156" y="694"/>
                    </a:lnTo>
                    <a:lnTo>
                      <a:pt x="5156" y="701"/>
                    </a:lnTo>
                    <a:lnTo>
                      <a:pt x="5156" y="709"/>
                    </a:lnTo>
                    <a:lnTo>
                      <a:pt x="5167" y="718"/>
                    </a:lnTo>
                    <a:lnTo>
                      <a:pt x="5167" y="726"/>
                    </a:lnTo>
                    <a:lnTo>
                      <a:pt x="5167" y="733"/>
                    </a:lnTo>
                    <a:lnTo>
                      <a:pt x="5167" y="742"/>
                    </a:lnTo>
                    <a:lnTo>
                      <a:pt x="5167" y="750"/>
                    </a:lnTo>
                    <a:lnTo>
                      <a:pt x="5167" y="759"/>
                    </a:lnTo>
                    <a:lnTo>
                      <a:pt x="5167" y="765"/>
                    </a:lnTo>
                    <a:lnTo>
                      <a:pt x="5177" y="774"/>
                    </a:lnTo>
                    <a:lnTo>
                      <a:pt x="5177" y="782"/>
                    </a:lnTo>
                    <a:lnTo>
                      <a:pt x="5177" y="789"/>
                    </a:lnTo>
                    <a:lnTo>
                      <a:pt x="5177" y="798"/>
                    </a:lnTo>
                    <a:lnTo>
                      <a:pt x="5177" y="806"/>
                    </a:lnTo>
                    <a:lnTo>
                      <a:pt x="5188" y="815"/>
                    </a:lnTo>
                    <a:lnTo>
                      <a:pt x="5199" y="806"/>
                    </a:lnTo>
                    <a:lnTo>
                      <a:pt x="5199" y="798"/>
                    </a:lnTo>
                    <a:lnTo>
                      <a:pt x="5199" y="789"/>
                    </a:lnTo>
                    <a:lnTo>
                      <a:pt x="5209" y="782"/>
                    </a:lnTo>
                    <a:lnTo>
                      <a:pt x="5209" y="774"/>
                    </a:lnTo>
                    <a:lnTo>
                      <a:pt x="5209" y="765"/>
                    </a:lnTo>
                    <a:lnTo>
                      <a:pt x="5209" y="759"/>
                    </a:lnTo>
                    <a:lnTo>
                      <a:pt x="5209" y="750"/>
                    </a:lnTo>
                    <a:lnTo>
                      <a:pt x="5209" y="742"/>
                    </a:lnTo>
                    <a:lnTo>
                      <a:pt x="5209" y="733"/>
                    </a:lnTo>
                    <a:lnTo>
                      <a:pt x="5209" y="726"/>
                    </a:lnTo>
                    <a:lnTo>
                      <a:pt x="5209" y="718"/>
                    </a:lnTo>
                    <a:lnTo>
                      <a:pt x="5218" y="709"/>
                    </a:lnTo>
                    <a:lnTo>
                      <a:pt x="5218" y="701"/>
                    </a:lnTo>
                    <a:lnTo>
                      <a:pt x="5218" y="694"/>
                    </a:lnTo>
                    <a:lnTo>
                      <a:pt x="5218" y="685"/>
                    </a:lnTo>
                    <a:lnTo>
                      <a:pt x="5218" y="677"/>
                    </a:lnTo>
                    <a:lnTo>
                      <a:pt x="5218" y="668"/>
                    </a:lnTo>
                    <a:lnTo>
                      <a:pt x="5218" y="662"/>
                    </a:lnTo>
                    <a:lnTo>
                      <a:pt x="5218" y="653"/>
                    </a:lnTo>
                    <a:lnTo>
                      <a:pt x="5218" y="645"/>
                    </a:lnTo>
                    <a:lnTo>
                      <a:pt x="5229" y="636"/>
                    </a:lnTo>
                    <a:lnTo>
                      <a:pt x="5229" y="629"/>
                    </a:lnTo>
                    <a:lnTo>
                      <a:pt x="5229" y="621"/>
                    </a:lnTo>
                    <a:lnTo>
                      <a:pt x="5229" y="612"/>
                    </a:lnTo>
                    <a:lnTo>
                      <a:pt x="5229" y="604"/>
                    </a:lnTo>
                    <a:lnTo>
                      <a:pt x="5229" y="597"/>
                    </a:lnTo>
                    <a:lnTo>
                      <a:pt x="5229" y="588"/>
                    </a:lnTo>
                    <a:lnTo>
                      <a:pt x="5229" y="580"/>
                    </a:lnTo>
                    <a:lnTo>
                      <a:pt x="5229" y="573"/>
                    </a:lnTo>
                    <a:lnTo>
                      <a:pt x="5229" y="565"/>
                    </a:lnTo>
                    <a:lnTo>
                      <a:pt x="5229" y="556"/>
                    </a:lnTo>
                    <a:lnTo>
                      <a:pt x="5229" y="548"/>
                    </a:lnTo>
                    <a:lnTo>
                      <a:pt x="5240" y="541"/>
                    </a:lnTo>
                    <a:lnTo>
                      <a:pt x="5240" y="532"/>
                    </a:lnTo>
                    <a:lnTo>
                      <a:pt x="5240" y="524"/>
                    </a:lnTo>
                    <a:lnTo>
                      <a:pt x="5240" y="515"/>
                    </a:lnTo>
                    <a:lnTo>
                      <a:pt x="5240" y="508"/>
                    </a:lnTo>
                    <a:lnTo>
                      <a:pt x="5240" y="500"/>
                    </a:lnTo>
                    <a:lnTo>
                      <a:pt x="5240" y="491"/>
                    </a:lnTo>
                    <a:lnTo>
                      <a:pt x="5240" y="483"/>
                    </a:lnTo>
                    <a:lnTo>
                      <a:pt x="5240" y="476"/>
                    </a:lnTo>
                    <a:lnTo>
                      <a:pt x="5240" y="468"/>
                    </a:lnTo>
                    <a:lnTo>
                      <a:pt x="5240" y="459"/>
                    </a:lnTo>
                    <a:lnTo>
                      <a:pt x="5251" y="451"/>
                    </a:lnTo>
                    <a:lnTo>
                      <a:pt x="5251" y="444"/>
                    </a:lnTo>
                    <a:lnTo>
                      <a:pt x="5251" y="435"/>
                    </a:lnTo>
                    <a:lnTo>
                      <a:pt x="5251" y="427"/>
                    </a:lnTo>
                    <a:lnTo>
                      <a:pt x="5251" y="418"/>
                    </a:lnTo>
                    <a:lnTo>
                      <a:pt x="5251" y="411"/>
                    </a:lnTo>
                    <a:lnTo>
                      <a:pt x="5251" y="403"/>
                    </a:lnTo>
                    <a:lnTo>
                      <a:pt x="5251" y="394"/>
                    </a:lnTo>
                    <a:lnTo>
                      <a:pt x="5261" y="388"/>
                    </a:lnTo>
                    <a:lnTo>
                      <a:pt x="5261" y="379"/>
                    </a:lnTo>
                    <a:lnTo>
                      <a:pt x="5261" y="371"/>
                    </a:lnTo>
                    <a:lnTo>
                      <a:pt x="5261" y="362"/>
                    </a:lnTo>
                    <a:lnTo>
                      <a:pt x="5261" y="355"/>
                    </a:lnTo>
                    <a:lnTo>
                      <a:pt x="5272" y="347"/>
                    </a:lnTo>
                    <a:lnTo>
                      <a:pt x="5281" y="355"/>
                    </a:lnTo>
                    <a:lnTo>
                      <a:pt x="5281" y="362"/>
                    </a:lnTo>
                    <a:lnTo>
                      <a:pt x="5281" y="371"/>
                    </a:lnTo>
                    <a:lnTo>
                      <a:pt x="5281" y="379"/>
                    </a:lnTo>
                    <a:lnTo>
                      <a:pt x="5292" y="388"/>
                    </a:lnTo>
                    <a:lnTo>
                      <a:pt x="5292" y="394"/>
                    </a:lnTo>
                    <a:lnTo>
                      <a:pt x="5292" y="403"/>
                    </a:lnTo>
                    <a:lnTo>
                      <a:pt x="5292" y="411"/>
                    </a:lnTo>
                    <a:lnTo>
                      <a:pt x="5292" y="418"/>
                    </a:lnTo>
                    <a:lnTo>
                      <a:pt x="5292" y="427"/>
                    </a:lnTo>
                    <a:lnTo>
                      <a:pt x="5292" y="435"/>
                    </a:lnTo>
                    <a:lnTo>
                      <a:pt x="5292" y="444"/>
                    </a:lnTo>
                    <a:lnTo>
                      <a:pt x="5302" y="451"/>
                    </a:lnTo>
                    <a:lnTo>
                      <a:pt x="5302" y="459"/>
                    </a:lnTo>
                    <a:lnTo>
                      <a:pt x="5302" y="468"/>
                    </a:lnTo>
                    <a:lnTo>
                      <a:pt x="5302" y="476"/>
                    </a:lnTo>
                    <a:lnTo>
                      <a:pt x="5302" y="483"/>
                    </a:lnTo>
                    <a:lnTo>
                      <a:pt x="5302" y="491"/>
                    </a:lnTo>
                    <a:lnTo>
                      <a:pt x="5302" y="500"/>
                    </a:lnTo>
                    <a:lnTo>
                      <a:pt x="5302" y="508"/>
                    </a:lnTo>
                    <a:lnTo>
                      <a:pt x="5302" y="515"/>
                    </a:lnTo>
                    <a:lnTo>
                      <a:pt x="5302" y="524"/>
                    </a:lnTo>
                    <a:lnTo>
                      <a:pt x="5302" y="532"/>
                    </a:lnTo>
                    <a:lnTo>
                      <a:pt x="5313" y="541"/>
                    </a:lnTo>
                    <a:lnTo>
                      <a:pt x="5313" y="548"/>
                    </a:lnTo>
                    <a:lnTo>
                      <a:pt x="5313" y="556"/>
                    </a:lnTo>
                    <a:lnTo>
                      <a:pt x="5313" y="565"/>
                    </a:lnTo>
                    <a:lnTo>
                      <a:pt x="5313" y="573"/>
                    </a:lnTo>
                    <a:lnTo>
                      <a:pt x="5313" y="580"/>
                    </a:lnTo>
                    <a:lnTo>
                      <a:pt x="5313" y="588"/>
                    </a:lnTo>
                    <a:lnTo>
                      <a:pt x="5313" y="597"/>
                    </a:lnTo>
                    <a:lnTo>
                      <a:pt x="5313" y="604"/>
                    </a:lnTo>
                    <a:lnTo>
                      <a:pt x="5313" y="612"/>
                    </a:lnTo>
                    <a:lnTo>
                      <a:pt x="5313" y="621"/>
                    </a:lnTo>
                    <a:lnTo>
                      <a:pt x="5313" y="629"/>
                    </a:lnTo>
                    <a:lnTo>
                      <a:pt x="5313" y="636"/>
                    </a:lnTo>
                    <a:lnTo>
                      <a:pt x="5324" y="645"/>
                    </a:lnTo>
                    <a:lnTo>
                      <a:pt x="5324" y="653"/>
                    </a:lnTo>
                    <a:lnTo>
                      <a:pt x="5324" y="662"/>
                    </a:lnTo>
                    <a:lnTo>
                      <a:pt x="5324" y="668"/>
                    </a:lnTo>
                    <a:lnTo>
                      <a:pt x="5324" y="677"/>
                    </a:lnTo>
                    <a:lnTo>
                      <a:pt x="5324" y="685"/>
                    </a:lnTo>
                    <a:lnTo>
                      <a:pt x="5324" y="694"/>
                    </a:lnTo>
                    <a:lnTo>
                      <a:pt x="5324" y="701"/>
                    </a:lnTo>
                    <a:lnTo>
                      <a:pt x="5324" y="709"/>
                    </a:lnTo>
                    <a:lnTo>
                      <a:pt x="5324" y="718"/>
                    </a:lnTo>
                    <a:lnTo>
                      <a:pt x="5324" y="726"/>
                    </a:lnTo>
                    <a:lnTo>
                      <a:pt x="5335" y="733"/>
                    </a:lnTo>
                    <a:lnTo>
                      <a:pt x="5335" y="742"/>
                    </a:lnTo>
                    <a:lnTo>
                      <a:pt x="5335" y="750"/>
                    </a:lnTo>
                    <a:lnTo>
                      <a:pt x="5335" y="759"/>
                    </a:lnTo>
                    <a:lnTo>
                      <a:pt x="5335" y="765"/>
                    </a:lnTo>
                    <a:lnTo>
                      <a:pt x="5335" y="774"/>
                    </a:lnTo>
                    <a:lnTo>
                      <a:pt x="5335" y="782"/>
                    </a:lnTo>
                    <a:lnTo>
                      <a:pt x="5335" y="789"/>
                    </a:lnTo>
                    <a:lnTo>
                      <a:pt x="5335" y="798"/>
                    </a:lnTo>
                    <a:lnTo>
                      <a:pt x="5345" y="806"/>
                    </a:lnTo>
                    <a:lnTo>
                      <a:pt x="5345" y="815"/>
                    </a:lnTo>
                    <a:lnTo>
                      <a:pt x="5345" y="822"/>
                    </a:lnTo>
                    <a:lnTo>
                      <a:pt x="5345" y="830"/>
                    </a:lnTo>
                    <a:lnTo>
                      <a:pt x="5345" y="839"/>
                    </a:lnTo>
                    <a:lnTo>
                      <a:pt x="5354" y="847"/>
                    </a:lnTo>
                    <a:lnTo>
                      <a:pt x="5365" y="839"/>
                    </a:lnTo>
                    <a:lnTo>
                      <a:pt x="5365" y="830"/>
                    </a:lnTo>
                    <a:lnTo>
                      <a:pt x="5365" y="822"/>
                    </a:lnTo>
                    <a:lnTo>
                      <a:pt x="5365" y="815"/>
                    </a:lnTo>
                    <a:lnTo>
                      <a:pt x="5376" y="806"/>
                    </a:lnTo>
                    <a:lnTo>
                      <a:pt x="5376" y="798"/>
                    </a:lnTo>
                    <a:lnTo>
                      <a:pt x="5376" y="789"/>
                    </a:lnTo>
                    <a:lnTo>
                      <a:pt x="5376" y="782"/>
                    </a:lnTo>
                    <a:lnTo>
                      <a:pt x="5376" y="774"/>
                    </a:lnTo>
                    <a:lnTo>
                      <a:pt x="5376" y="765"/>
                    </a:lnTo>
                    <a:lnTo>
                      <a:pt x="5376" y="759"/>
                    </a:lnTo>
                    <a:lnTo>
                      <a:pt x="5376" y="750"/>
                    </a:lnTo>
                    <a:lnTo>
                      <a:pt x="5376" y="742"/>
                    </a:lnTo>
                    <a:lnTo>
                      <a:pt x="5386" y="733"/>
                    </a:lnTo>
                    <a:lnTo>
                      <a:pt x="5386" y="726"/>
                    </a:lnTo>
                    <a:lnTo>
                      <a:pt x="5386" y="718"/>
                    </a:lnTo>
                    <a:lnTo>
                      <a:pt x="5386" y="709"/>
                    </a:lnTo>
                    <a:lnTo>
                      <a:pt x="5386" y="701"/>
                    </a:lnTo>
                    <a:lnTo>
                      <a:pt x="5386" y="694"/>
                    </a:lnTo>
                    <a:lnTo>
                      <a:pt x="5386" y="685"/>
                    </a:lnTo>
                    <a:lnTo>
                      <a:pt x="5386" y="677"/>
                    </a:lnTo>
                    <a:lnTo>
                      <a:pt x="5386" y="668"/>
                    </a:lnTo>
                    <a:lnTo>
                      <a:pt x="5386" y="662"/>
                    </a:lnTo>
                    <a:lnTo>
                      <a:pt x="5386" y="653"/>
                    </a:lnTo>
                    <a:lnTo>
                      <a:pt x="5386" y="645"/>
                    </a:lnTo>
                    <a:lnTo>
                      <a:pt x="5397" y="636"/>
                    </a:lnTo>
                    <a:lnTo>
                      <a:pt x="5397" y="629"/>
                    </a:lnTo>
                    <a:lnTo>
                      <a:pt x="5397" y="621"/>
                    </a:lnTo>
                    <a:lnTo>
                      <a:pt x="5397" y="612"/>
                    </a:lnTo>
                    <a:lnTo>
                      <a:pt x="5397" y="604"/>
                    </a:lnTo>
                    <a:lnTo>
                      <a:pt x="5397" y="597"/>
                    </a:lnTo>
                    <a:lnTo>
                      <a:pt x="5397" y="588"/>
                    </a:lnTo>
                    <a:lnTo>
                      <a:pt x="5397" y="580"/>
                    </a:lnTo>
                    <a:lnTo>
                      <a:pt x="5397" y="573"/>
                    </a:lnTo>
                    <a:lnTo>
                      <a:pt x="5397" y="565"/>
                    </a:lnTo>
                    <a:lnTo>
                      <a:pt x="5397" y="556"/>
                    </a:lnTo>
                    <a:lnTo>
                      <a:pt x="5397" y="548"/>
                    </a:lnTo>
                    <a:lnTo>
                      <a:pt x="5397" y="541"/>
                    </a:lnTo>
                    <a:lnTo>
                      <a:pt x="5408" y="532"/>
                    </a:lnTo>
                    <a:lnTo>
                      <a:pt x="5408" y="524"/>
                    </a:lnTo>
                    <a:lnTo>
                      <a:pt x="5408" y="515"/>
                    </a:lnTo>
                    <a:lnTo>
                      <a:pt x="5408" y="508"/>
                    </a:lnTo>
                    <a:lnTo>
                      <a:pt x="5408" y="500"/>
                    </a:lnTo>
                    <a:lnTo>
                      <a:pt x="5408" y="491"/>
                    </a:lnTo>
                    <a:lnTo>
                      <a:pt x="5408" y="483"/>
                    </a:lnTo>
                    <a:lnTo>
                      <a:pt x="5408" y="476"/>
                    </a:lnTo>
                    <a:lnTo>
                      <a:pt x="5408" y="468"/>
                    </a:lnTo>
                    <a:lnTo>
                      <a:pt x="5408" y="459"/>
                    </a:lnTo>
                    <a:lnTo>
                      <a:pt x="5408" y="451"/>
                    </a:lnTo>
                    <a:lnTo>
                      <a:pt x="5408" y="444"/>
                    </a:lnTo>
                    <a:lnTo>
                      <a:pt x="5408" y="435"/>
                    </a:lnTo>
                    <a:lnTo>
                      <a:pt x="5419" y="427"/>
                    </a:lnTo>
                    <a:lnTo>
                      <a:pt x="5419" y="418"/>
                    </a:lnTo>
                    <a:lnTo>
                      <a:pt x="5419" y="411"/>
                    </a:lnTo>
                    <a:lnTo>
                      <a:pt x="5419" y="403"/>
                    </a:lnTo>
                    <a:lnTo>
                      <a:pt x="5419" y="394"/>
                    </a:lnTo>
                    <a:lnTo>
                      <a:pt x="5419" y="388"/>
                    </a:lnTo>
                    <a:lnTo>
                      <a:pt x="5419" y="379"/>
                    </a:lnTo>
                    <a:lnTo>
                      <a:pt x="5419" y="371"/>
                    </a:lnTo>
                    <a:lnTo>
                      <a:pt x="5427" y="362"/>
                    </a:lnTo>
                    <a:lnTo>
                      <a:pt x="5427" y="355"/>
                    </a:lnTo>
                    <a:lnTo>
                      <a:pt x="5427" y="347"/>
                    </a:lnTo>
                    <a:lnTo>
                      <a:pt x="5427" y="338"/>
                    </a:lnTo>
                    <a:lnTo>
                      <a:pt x="5427" y="330"/>
                    </a:lnTo>
                    <a:lnTo>
                      <a:pt x="5427" y="323"/>
                    </a:lnTo>
                    <a:lnTo>
                      <a:pt x="5438" y="314"/>
                    </a:lnTo>
                    <a:lnTo>
                      <a:pt x="5449" y="323"/>
                    </a:lnTo>
                    <a:lnTo>
                      <a:pt x="5449" y="330"/>
                    </a:lnTo>
                    <a:lnTo>
                      <a:pt x="5449" y="338"/>
                    </a:lnTo>
                    <a:lnTo>
                      <a:pt x="5449" y="347"/>
                    </a:lnTo>
                    <a:lnTo>
                      <a:pt x="5460" y="355"/>
                    </a:lnTo>
                    <a:lnTo>
                      <a:pt x="5460" y="362"/>
                    </a:lnTo>
                    <a:lnTo>
                      <a:pt x="5460" y="371"/>
                    </a:lnTo>
                    <a:lnTo>
                      <a:pt x="5460" y="379"/>
                    </a:lnTo>
                    <a:lnTo>
                      <a:pt x="5460" y="388"/>
                    </a:lnTo>
                    <a:lnTo>
                      <a:pt x="5460" y="394"/>
                    </a:lnTo>
                    <a:lnTo>
                      <a:pt x="5460" y="403"/>
                    </a:lnTo>
                    <a:lnTo>
                      <a:pt x="5460" y="411"/>
                    </a:lnTo>
                    <a:lnTo>
                      <a:pt x="5460" y="418"/>
                    </a:lnTo>
                    <a:lnTo>
                      <a:pt x="5460" y="427"/>
                    </a:lnTo>
                    <a:lnTo>
                      <a:pt x="5470" y="435"/>
                    </a:lnTo>
                    <a:lnTo>
                      <a:pt x="5470" y="444"/>
                    </a:lnTo>
                    <a:lnTo>
                      <a:pt x="5470" y="451"/>
                    </a:lnTo>
                    <a:lnTo>
                      <a:pt x="5470" y="459"/>
                    </a:lnTo>
                    <a:lnTo>
                      <a:pt x="5470" y="468"/>
                    </a:lnTo>
                    <a:lnTo>
                      <a:pt x="5470" y="476"/>
                    </a:lnTo>
                    <a:lnTo>
                      <a:pt x="5470" y="483"/>
                    </a:lnTo>
                    <a:lnTo>
                      <a:pt x="5470" y="491"/>
                    </a:lnTo>
                    <a:lnTo>
                      <a:pt x="5470" y="500"/>
                    </a:lnTo>
                    <a:lnTo>
                      <a:pt x="5470" y="508"/>
                    </a:lnTo>
                    <a:lnTo>
                      <a:pt x="5470" y="515"/>
                    </a:lnTo>
                    <a:lnTo>
                      <a:pt x="5470" y="524"/>
                    </a:lnTo>
                    <a:lnTo>
                      <a:pt x="5481" y="532"/>
                    </a:lnTo>
                    <a:lnTo>
                      <a:pt x="5481" y="541"/>
                    </a:lnTo>
                    <a:lnTo>
                      <a:pt x="5481" y="548"/>
                    </a:lnTo>
                    <a:lnTo>
                      <a:pt x="5481" y="565"/>
                    </a:lnTo>
                    <a:lnTo>
                      <a:pt x="5481" y="573"/>
                    </a:lnTo>
                    <a:lnTo>
                      <a:pt x="5481" y="580"/>
                    </a:lnTo>
                    <a:lnTo>
                      <a:pt x="5481" y="588"/>
                    </a:lnTo>
                    <a:lnTo>
                      <a:pt x="5481" y="597"/>
                    </a:lnTo>
                    <a:lnTo>
                      <a:pt x="5481" y="604"/>
                    </a:lnTo>
                    <a:lnTo>
                      <a:pt x="5481" y="612"/>
                    </a:lnTo>
                    <a:lnTo>
                      <a:pt x="5481" y="621"/>
                    </a:lnTo>
                    <a:lnTo>
                      <a:pt x="5481" y="629"/>
                    </a:lnTo>
                    <a:lnTo>
                      <a:pt x="5481" y="636"/>
                    </a:lnTo>
                    <a:lnTo>
                      <a:pt x="5490" y="653"/>
                    </a:lnTo>
                    <a:lnTo>
                      <a:pt x="5490" y="662"/>
                    </a:lnTo>
                    <a:lnTo>
                      <a:pt x="5490" y="668"/>
                    </a:lnTo>
                    <a:lnTo>
                      <a:pt x="5490" y="677"/>
                    </a:lnTo>
                    <a:lnTo>
                      <a:pt x="5490" y="685"/>
                    </a:lnTo>
                    <a:lnTo>
                      <a:pt x="5490" y="694"/>
                    </a:lnTo>
                    <a:lnTo>
                      <a:pt x="5490" y="701"/>
                    </a:lnTo>
                    <a:lnTo>
                      <a:pt x="5490" y="709"/>
                    </a:lnTo>
                    <a:lnTo>
                      <a:pt x="5490" y="718"/>
                    </a:lnTo>
                    <a:lnTo>
                      <a:pt x="5490" y="726"/>
                    </a:lnTo>
                    <a:lnTo>
                      <a:pt x="5490" y="733"/>
                    </a:lnTo>
                    <a:lnTo>
                      <a:pt x="5490" y="742"/>
                    </a:lnTo>
                    <a:lnTo>
                      <a:pt x="5490" y="750"/>
                    </a:lnTo>
                    <a:lnTo>
                      <a:pt x="5501" y="759"/>
                    </a:lnTo>
                    <a:lnTo>
                      <a:pt x="5501" y="765"/>
                    </a:lnTo>
                    <a:lnTo>
                      <a:pt x="5501" y="774"/>
                    </a:lnTo>
                    <a:lnTo>
                      <a:pt x="5501" y="782"/>
                    </a:lnTo>
                    <a:lnTo>
                      <a:pt x="5501" y="789"/>
                    </a:lnTo>
                    <a:lnTo>
                      <a:pt x="5501" y="798"/>
                    </a:lnTo>
                    <a:lnTo>
                      <a:pt x="5501" y="806"/>
                    </a:lnTo>
                    <a:lnTo>
                      <a:pt x="5501" y="815"/>
                    </a:lnTo>
                    <a:lnTo>
                      <a:pt x="5501" y="822"/>
                    </a:lnTo>
                    <a:lnTo>
                      <a:pt x="5511" y="830"/>
                    </a:lnTo>
                    <a:lnTo>
                      <a:pt x="5511" y="839"/>
                    </a:lnTo>
                    <a:lnTo>
                      <a:pt x="5511" y="847"/>
                    </a:lnTo>
                    <a:lnTo>
                      <a:pt x="5511" y="854"/>
                    </a:lnTo>
                    <a:lnTo>
                      <a:pt x="5511" y="862"/>
                    </a:lnTo>
                    <a:lnTo>
                      <a:pt x="5511" y="871"/>
                    </a:lnTo>
                    <a:lnTo>
                      <a:pt x="5522" y="879"/>
                    </a:lnTo>
                    <a:lnTo>
                      <a:pt x="5533" y="871"/>
                    </a:lnTo>
                    <a:lnTo>
                      <a:pt x="5533" y="862"/>
                    </a:lnTo>
                    <a:lnTo>
                      <a:pt x="5533" y="854"/>
                    </a:lnTo>
                    <a:lnTo>
                      <a:pt x="5533" y="847"/>
                    </a:lnTo>
                    <a:lnTo>
                      <a:pt x="5533" y="839"/>
                    </a:lnTo>
                    <a:lnTo>
                      <a:pt x="5544" y="830"/>
                    </a:lnTo>
                    <a:lnTo>
                      <a:pt x="5544" y="822"/>
                    </a:lnTo>
                    <a:lnTo>
                      <a:pt x="5544" y="815"/>
                    </a:lnTo>
                    <a:lnTo>
                      <a:pt x="5544" y="806"/>
                    </a:lnTo>
                    <a:lnTo>
                      <a:pt x="5544" y="798"/>
                    </a:lnTo>
                    <a:lnTo>
                      <a:pt x="5544" y="789"/>
                    </a:lnTo>
                    <a:lnTo>
                      <a:pt x="5544" y="782"/>
                    </a:lnTo>
                    <a:lnTo>
                      <a:pt x="5544" y="774"/>
                    </a:lnTo>
                    <a:lnTo>
                      <a:pt x="5544" y="765"/>
                    </a:lnTo>
                    <a:lnTo>
                      <a:pt x="5544" y="759"/>
                    </a:lnTo>
                    <a:lnTo>
                      <a:pt x="5554" y="750"/>
                    </a:lnTo>
                    <a:lnTo>
                      <a:pt x="5554" y="742"/>
                    </a:lnTo>
                    <a:lnTo>
                      <a:pt x="5554" y="733"/>
                    </a:lnTo>
                    <a:lnTo>
                      <a:pt x="5554" y="726"/>
                    </a:lnTo>
                    <a:lnTo>
                      <a:pt x="5554" y="718"/>
                    </a:lnTo>
                    <a:lnTo>
                      <a:pt x="5554" y="709"/>
                    </a:lnTo>
                    <a:lnTo>
                      <a:pt x="5554" y="701"/>
                    </a:lnTo>
                    <a:lnTo>
                      <a:pt x="5554" y="694"/>
                    </a:lnTo>
                    <a:lnTo>
                      <a:pt x="5554" y="685"/>
                    </a:lnTo>
                    <a:lnTo>
                      <a:pt x="5554" y="668"/>
                    </a:lnTo>
                    <a:lnTo>
                      <a:pt x="5554" y="662"/>
                    </a:lnTo>
                    <a:lnTo>
                      <a:pt x="5554" y="653"/>
                    </a:lnTo>
                    <a:lnTo>
                      <a:pt x="5563" y="645"/>
                    </a:lnTo>
                    <a:lnTo>
                      <a:pt x="5563" y="636"/>
                    </a:lnTo>
                    <a:lnTo>
                      <a:pt x="5563" y="629"/>
                    </a:lnTo>
                    <a:lnTo>
                      <a:pt x="5563" y="621"/>
                    </a:lnTo>
                    <a:lnTo>
                      <a:pt x="5563" y="612"/>
                    </a:lnTo>
                    <a:lnTo>
                      <a:pt x="5563" y="597"/>
                    </a:lnTo>
                    <a:lnTo>
                      <a:pt x="5563" y="588"/>
                    </a:lnTo>
                    <a:lnTo>
                      <a:pt x="5563" y="580"/>
                    </a:lnTo>
                    <a:lnTo>
                      <a:pt x="5563" y="573"/>
                    </a:lnTo>
                    <a:lnTo>
                      <a:pt x="5563" y="565"/>
                    </a:lnTo>
                    <a:lnTo>
                      <a:pt x="5563" y="556"/>
                    </a:lnTo>
                    <a:lnTo>
                      <a:pt x="5563" y="541"/>
                    </a:lnTo>
                    <a:lnTo>
                      <a:pt x="5563" y="532"/>
                    </a:lnTo>
                    <a:lnTo>
                      <a:pt x="5574" y="524"/>
                    </a:lnTo>
                    <a:lnTo>
                      <a:pt x="5574" y="515"/>
                    </a:lnTo>
                    <a:lnTo>
                      <a:pt x="5574" y="508"/>
                    </a:lnTo>
                    <a:lnTo>
                      <a:pt x="5574" y="500"/>
                    </a:lnTo>
                    <a:lnTo>
                      <a:pt x="5574" y="491"/>
                    </a:lnTo>
                    <a:lnTo>
                      <a:pt x="5574" y="476"/>
                    </a:lnTo>
                    <a:lnTo>
                      <a:pt x="5574" y="468"/>
                    </a:lnTo>
                    <a:lnTo>
                      <a:pt x="5574" y="459"/>
                    </a:lnTo>
                    <a:lnTo>
                      <a:pt x="5574" y="451"/>
                    </a:lnTo>
                    <a:lnTo>
                      <a:pt x="5574" y="444"/>
                    </a:lnTo>
                    <a:lnTo>
                      <a:pt x="5574" y="435"/>
                    </a:lnTo>
                    <a:lnTo>
                      <a:pt x="5574" y="427"/>
                    </a:lnTo>
                    <a:lnTo>
                      <a:pt x="5574" y="418"/>
                    </a:lnTo>
                    <a:lnTo>
                      <a:pt x="5585" y="411"/>
                    </a:lnTo>
                    <a:lnTo>
                      <a:pt x="5585" y="403"/>
                    </a:lnTo>
                    <a:lnTo>
                      <a:pt x="5585" y="394"/>
                    </a:lnTo>
                    <a:lnTo>
                      <a:pt x="5585" y="388"/>
                    </a:lnTo>
                    <a:lnTo>
                      <a:pt x="5585" y="379"/>
                    </a:lnTo>
                    <a:lnTo>
                      <a:pt x="5585" y="371"/>
                    </a:lnTo>
                    <a:lnTo>
                      <a:pt x="5585" y="362"/>
                    </a:lnTo>
                    <a:lnTo>
                      <a:pt x="5585" y="355"/>
                    </a:lnTo>
                    <a:lnTo>
                      <a:pt x="5585" y="347"/>
                    </a:lnTo>
                    <a:lnTo>
                      <a:pt x="5585" y="338"/>
                    </a:lnTo>
                    <a:lnTo>
                      <a:pt x="5595" y="330"/>
                    </a:lnTo>
                    <a:lnTo>
                      <a:pt x="5595" y="323"/>
                    </a:lnTo>
                    <a:lnTo>
                      <a:pt x="5595" y="314"/>
                    </a:lnTo>
                    <a:lnTo>
                      <a:pt x="5595" y="306"/>
                    </a:lnTo>
                    <a:lnTo>
                      <a:pt x="5595" y="297"/>
                    </a:lnTo>
                    <a:lnTo>
                      <a:pt x="5595" y="291"/>
                    </a:lnTo>
                    <a:lnTo>
                      <a:pt x="5606" y="282"/>
                    </a:lnTo>
                    <a:lnTo>
                      <a:pt x="5617" y="291"/>
                    </a:lnTo>
                    <a:lnTo>
                      <a:pt x="5617" y="297"/>
                    </a:lnTo>
                    <a:lnTo>
                      <a:pt x="5617" y="306"/>
                    </a:lnTo>
                    <a:lnTo>
                      <a:pt x="5617" y="314"/>
                    </a:lnTo>
                    <a:lnTo>
                      <a:pt x="5617" y="323"/>
                    </a:lnTo>
                    <a:lnTo>
                      <a:pt x="5628" y="330"/>
                    </a:lnTo>
                    <a:lnTo>
                      <a:pt x="5628" y="338"/>
                    </a:lnTo>
                    <a:lnTo>
                      <a:pt x="5628" y="347"/>
                    </a:lnTo>
                    <a:lnTo>
                      <a:pt x="5628" y="355"/>
                    </a:lnTo>
                    <a:lnTo>
                      <a:pt x="5628" y="362"/>
                    </a:lnTo>
                    <a:lnTo>
                      <a:pt x="5628" y="371"/>
                    </a:lnTo>
                    <a:lnTo>
                      <a:pt x="5628" y="379"/>
                    </a:lnTo>
                    <a:lnTo>
                      <a:pt x="5628" y="388"/>
                    </a:lnTo>
                    <a:lnTo>
                      <a:pt x="5628" y="394"/>
                    </a:lnTo>
                    <a:lnTo>
                      <a:pt x="5628" y="403"/>
                    </a:lnTo>
                    <a:lnTo>
                      <a:pt x="5628" y="411"/>
                    </a:lnTo>
                    <a:lnTo>
                      <a:pt x="5637" y="418"/>
                    </a:lnTo>
                    <a:lnTo>
                      <a:pt x="5637" y="427"/>
                    </a:lnTo>
                    <a:lnTo>
                      <a:pt x="5637" y="435"/>
                    </a:lnTo>
                    <a:lnTo>
                      <a:pt x="5637" y="444"/>
                    </a:lnTo>
                    <a:lnTo>
                      <a:pt x="5637" y="451"/>
                    </a:lnTo>
                    <a:lnTo>
                      <a:pt x="5637" y="459"/>
                    </a:lnTo>
                    <a:lnTo>
                      <a:pt x="5637" y="476"/>
                    </a:lnTo>
                    <a:lnTo>
                      <a:pt x="5637" y="483"/>
                    </a:lnTo>
                    <a:lnTo>
                      <a:pt x="5637" y="491"/>
                    </a:lnTo>
                    <a:lnTo>
                      <a:pt x="5637" y="500"/>
                    </a:lnTo>
                    <a:lnTo>
                      <a:pt x="5637" y="508"/>
                    </a:lnTo>
                    <a:lnTo>
                      <a:pt x="5637" y="515"/>
                    </a:lnTo>
                    <a:lnTo>
                      <a:pt x="5647" y="524"/>
                    </a:lnTo>
                    <a:lnTo>
                      <a:pt x="5647" y="541"/>
                    </a:lnTo>
                    <a:lnTo>
                      <a:pt x="5647" y="548"/>
                    </a:lnTo>
                    <a:lnTo>
                      <a:pt x="5647" y="556"/>
                    </a:lnTo>
                    <a:lnTo>
                      <a:pt x="5647" y="565"/>
                    </a:lnTo>
                    <a:lnTo>
                      <a:pt x="5647" y="580"/>
                    </a:lnTo>
                    <a:lnTo>
                      <a:pt x="5647" y="588"/>
                    </a:lnTo>
                    <a:lnTo>
                      <a:pt x="5647" y="597"/>
                    </a:lnTo>
                    <a:lnTo>
                      <a:pt x="5647" y="604"/>
                    </a:lnTo>
                    <a:lnTo>
                      <a:pt x="5647" y="612"/>
                    </a:lnTo>
                    <a:lnTo>
                      <a:pt x="5647" y="629"/>
                    </a:lnTo>
                    <a:lnTo>
                      <a:pt x="5647" y="636"/>
                    </a:lnTo>
                    <a:lnTo>
                      <a:pt x="5647" y="645"/>
                    </a:lnTo>
                    <a:lnTo>
                      <a:pt x="5658" y="653"/>
                    </a:lnTo>
                    <a:lnTo>
                      <a:pt x="5658" y="668"/>
                    </a:lnTo>
                    <a:lnTo>
                      <a:pt x="5658" y="677"/>
                    </a:lnTo>
                    <a:lnTo>
                      <a:pt x="5658" y="685"/>
                    </a:lnTo>
                    <a:lnTo>
                      <a:pt x="5658" y="694"/>
                    </a:lnTo>
                    <a:lnTo>
                      <a:pt x="5658" y="701"/>
                    </a:lnTo>
                    <a:lnTo>
                      <a:pt x="5658" y="709"/>
                    </a:lnTo>
                    <a:lnTo>
                      <a:pt x="5658" y="726"/>
                    </a:lnTo>
                    <a:lnTo>
                      <a:pt x="5658" y="733"/>
                    </a:lnTo>
                    <a:lnTo>
                      <a:pt x="5658" y="742"/>
                    </a:lnTo>
                    <a:lnTo>
                      <a:pt x="5658" y="750"/>
                    </a:lnTo>
                    <a:lnTo>
                      <a:pt x="5658" y="759"/>
                    </a:lnTo>
                    <a:lnTo>
                      <a:pt x="5658" y="765"/>
                    </a:lnTo>
                    <a:lnTo>
                      <a:pt x="5669" y="774"/>
                    </a:lnTo>
                    <a:lnTo>
                      <a:pt x="5669" y="782"/>
                    </a:lnTo>
                    <a:lnTo>
                      <a:pt x="5669" y="789"/>
                    </a:lnTo>
                    <a:lnTo>
                      <a:pt x="5669" y="798"/>
                    </a:lnTo>
                    <a:lnTo>
                      <a:pt x="5669" y="806"/>
                    </a:lnTo>
                    <a:lnTo>
                      <a:pt x="5669" y="815"/>
                    </a:lnTo>
                    <a:lnTo>
                      <a:pt x="5669" y="822"/>
                    </a:lnTo>
                    <a:lnTo>
                      <a:pt x="5669" y="830"/>
                    </a:lnTo>
                    <a:lnTo>
                      <a:pt x="5669" y="839"/>
                    </a:lnTo>
                    <a:lnTo>
                      <a:pt x="5669" y="847"/>
                    </a:lnTo>
                    <a:lnTo>
                      <a:pt x="5679" y="854"/>
                    </a:lnTo>
                    <a:lnTo>
                      <a:pt x="5679" y="862"/>
                    </a:lnTo>
                    <a:lnTo>
                      <a:pt x="5679" y="871"/>
                    </a:lnTo>
                    <a:lnTo>
                      <a:pt x="5679" y="879"/>
                    </a:lnTo>
                    <a:lnTo>
                      <a:pt x="5679" y="886"/>
                    </a:lnTo>
                    <a:lnTo>
                      <a:pt x="5679" y="895"/>
                    </a:lnTo>
                    <a:lnTo>
                      <a:pt x="5679" y="903"/>
                    </a:lnTo>
                    <a:lnTo>
                      <a:pt x="5690" y="912"/>
                    </a:lnTo>
                    <a:lnTo>
                      <a:pt x="5699" y="903"/>
                    </a:lnTo>
                    <a:lnTo>
                      <a:pt x="5699" y="895"/>
                    </a:lnTo>
                    <a:lnTo>
                      <a:pt x="5699" y="886"/>
                    </a:lnTo>
                    <a:lnTo>
                      <a:pt x="5699" y="879"/>
                    </a:lnTo>
                    <a:lnTo>
                      <a:pt x="5699" y="871"/>
                    </a:lnTo>
                    <a:lnTo>
                      <a:pt x="5710" y="862"/>
                    </a:lnTo>
                    <a:lnTo>
                      <a:pt x="5710" y="854"/>
                    </a:lnTo>
                    <a:lnTo>
                      <a:pt x="5710" y="847"/>
                    </a:lnTo>
                    <a:lnTo>
                      <a:pt x="5710" y="839"/>
                    </a:lnTo>
                    <a:lnTo>
                      <a:pt x="5710" y="830"/>
                    </a:lnTo>
                    <a:lnTo>
                      <a:pt x="5710" y="822"/>
                    </a:lnTo>
                    <a:lnTo>
                      <a:pt x="5710" y="815"/>
                    </a:lnTo>
                    <a:lnTo>
                      <a:pt x="5710" y="806"/>
                    </a:lnTo>
                    <a:lnTo>
                      <a:pt x="5710" y="798"/>
                    </a:lnTo>
                    <a:lnTo>
                      <a:pt x="5710" y="789"/>
                    </a:lnTo>
                    <a:lnTo>
                      <a:pt x="5710" y="782"/>
                    </a:lnTo>
                    <a:lnTo>
                      <a:pt x="5710" y="774"/>
                    </a:lnTo>
                    <a:lnTo>
                      <a:pt x="5721" y="765"/>
                    </a:lnTo>
                    <a:lnTo>
                      <a:pt x="5721" y="759"/>
                    </a:lnTo>
                    <a:lnTo>
                      <a:pt x="5721" y="750"/>
                    </a:lnTo>
                    <a:lnTo>
                      <a:pt x="5721" y="742"/>
                    </a:lnTo>
                    <a:lnTo>
                      <a:pt x="5721" y="733"/>
                    </a:lnTo>
                    <a:lnTo>
                      <a:pt x="5721" y="718"/>
                    </a:lnTo>
                    <a:lnTo>
                      <a:pt x="5721" y="709"/>
                    </a:lnTo>
                    <a:lnTo>
                      <a:pt x="5721" y="701"/>
                    </a:lnTo>
                    <a:lnTo>
                      <a:pt x="5721" y="694"/>
                    </a:lnTo>
                    <a:lnTo>
                      <a:pt x="5721" y="685"/>
                    </a:lnTo>
                    <a:lnTo>
                      <a:pt x="5721" y="668"/>
                    </a:lnTo>
                    <a:lnTo>
                      <a:pt x="5721" y="662"/>
                    </a:lnTo>
                    <a:lnTo>
                      <a:pt x="5731" y="653"/>
                    </a:lnTo>
                    <a:lnTo>
                      <a:pt x="5731" y="645"/>
                    </a:lnTo>
                    <a:lnTo>
                      <a:pt x="5731" y="629"/>
                    </a:lnTo>
                    <a:lnTo>
                      <a:pt x="5731" y="621"/>
                    </a:lnTo>
                    <a:lnTo>
                      <a:pt x="5731" y="612"/>
                    </a:lnTo>
                    <a:lnTo>
                      <a:pt x="5731" y="604"/>
                    </a:lnTo>
                    <a:lnTo>
                      <a:pt x="5731" y="588"/>
                    </a:lnTo>
                    <a:lnTo>
                      <a:pt x="5731" y="580"/>
                    </a:lnTo>
                    <a:lnTo>
                      <a:pt x="5731" y="573"/>
                    </a:lnTo>
                    <a:lnTo>
                      <a:pt x="5731" y="556"/>
                    </a:lnTo>
                    <a:lnTo>
                      <a:pt x="5731" y="548"/>
                    </a:lnTo>
                    <a:lnTo>
                      <a:pt x="5731" y="541"/>
                    </a:lnTo>
                    <a:lnTo>
                      <a:pt x="5731" y="532"/>
                    </a:lnTo>
                    <a:lnTo>
                      <a:pt x="5742" y="515"/>
                    </a:lnTo>
                    <a:lnTo>
                      <a:pt x="5742" y="508"/>
                    </a:lnTo>
                    <a:lnTo>
                      <a:pt x="5742" y="500"/>
                    </a:lnTo>
                    <a:lnTo>
                      <a:pt x="5742" y="491"/>
                    </a:lnTo>
                    <a:lnTo>
                      <a:pt x="5742" y="476"/>
                    </a:lnTo>
                    <a:lnTo>
                      <a:pt x="5742" y="468"/>
                    </a:lnTo>
                    <a:lnTo>
                      <a:pt x="5742" y="459"/>
                    </a:lnTo>
                    <a:lnTo>
                      <a:pt x="5742" y="451"/>
                    </a:lnTo>
                    <a:lnTo>
                      <a:pt x="5742" y="444"/>
                    </a:lnTo>
                    <a:lnTo>
                      <a:pt x="5742" y="427"/>
                    </a:lnTo>
                    <a:lnTo>
                      <a:pt x="5742" y="418"/>
                    </a:lnTo>
                    <a:lnTo>
                      <a:pt x="5742" y="411"/>
                    </a:lnTo>
                    <a:lnTo>
                      <a:pt x="5742" y="403"/>
                    </a:lnTo>
                    <a:lnTo>
                      <a:pt x="5753" y="394"/>
                    </a:lnTo>
                    <a:lnTo>
                      <a:pt x="5753" y="388"/>
                    </a:lnTo>
                    <a:lnTo>
                      <a:pt x="5753" y="379"/>
                    </a:lnTo>
                    <a:lnTo>
                      <a:pt x="5753" y="371"/>
                    </a:lnTo>
                    <a:lnTo>
                      <a:pt x="5753" y="362"/>
                    </a:lnTo>
                    <a:lnTo>
                      <a:pt x="5753" y="355"/>
                    </a:lnTo>
                    <a:lnTo>
                      <a:pt x="5753" y="347"/>
                    </a:lnTo>
                    <a:lnTo>
                      <a:pt x="5753" y="338"/>
                    </a:lnTo>
                    <a:lnTo>
                      <a:pt x="5753" y="330"/>
                    </a:lnTo>
                    <a:lnTo>
                      <a:pt x="5753" y="323"/>
                    </a:lnTo>
                    <a:lnTo>
                      <a:pt x="5753" y="314"/>
                    </a:lnTo>
                    <a:lnTo>
                      <a:pt x="5763" y="306"/>
                    </a:lnTo>
                    <a:lnTo>
                      <a:pt x="5763" y="297"/>
                    </a:lnTo>
                    <a:lnTo>
                      <a:pt x="5763" y="291"/>
                    </a:lnTo>
                    <a:lnTo>
                      <a:pt x="5763" y="282"/>
                    </a:lnTo>
                    <a:lnTo>
                      <a:pt x="5763" y="274"/>
                    </a:lnTo>
                    <a:lnTo>
                      <a:pt x="5763" y="265"/>
                    </a:lnTo>
                    <a:lnTo>
                      <a:pt x="5763" y="258"/>
                    </a:lnTo>
                    <a:lnTo>
                      <a:pt x="5772" y="250"/>
                    </a:lnTo>
                    <a:lnTo>
                      <a:pt x="5783" y="258"/>
                    </a:lnTo>
                    <a:lnTo>
                      <a:pt x="5783" y="265"/>
                    </a:lnTo>
                    <a:lnTo>
                      <a:pt x="5783" y="274"/>
                    </a:lnTo>
                    <a:lnTo>
                      <a:pt x="5783" y="282"/>
                    </a:lnTo>
                    <a:lnTo>
                      <a:pt x="5783" y="291"/>
                    </a:lnTo>
                    <a:lnTo>
                      <a:pt x="5783" y="297"/>
                    </a:lnTo>
                    <a:lnTo>
                      <a:pt x="5794" y="306"/>
                    </a:lnTo>
                    <a:lnTo>
                      <a:pt x="5794" y="314"/>
                    </a:lnTo>
                    <a:lnTo>
                      <a:pt x="5794" y="323"/>
                    </a:lnTo>
                    <a:lnTo>
                      <a:pt x="5794" y="330"/>
                    </a:lnTo>
                    <a:lnTo>
                      <a:pt x="5794" y="338"/>
                    </a:lnTo>
                    <a:lnTo>
                      <a:pt x="5794" y="347"/>
                    </a:lnTo>
                    <a:lnTo>
                      <a:pt x="5794" y="355"/>
                    </a:lnTo>
                    <a:lnTo>
                      <a:pt x="5794" y="362"/>
                    </a:lnTo>
                    <a:lnTo>
                      <a:pt x="5794" y="371"/>
                    </a:lnTo>
                    <a:lnTo>
                      <a:pt x="5794" y="379"/>
                    </a:lnTo>
                    <a:lnTo>
                      <a:pt x="5794" y="388"/>
                    </a:lnTo>
                    <a:lnTo>
                      <a:pt x="5794" y="394"/>
                    </a:lnTo>
                    <a:lnTo>
                      <a:pt x="5805" y="403"/>
                    </a:lnTo>
                    <a:lnTo>
                      <a:pt x="5805" y="411"/>
                    </a:lnTo>
                    <a:lnTo>
                      <a:pt x="5805" y="418"/>
                    </a:lnTo>
                    <a:lnTo>
                      <a:pt x="5805" y="427"/>
                    </a:lnTo>
                    <a:lnTo>
                      <a:pt x="5805" y="444"/>
                    </a:lnTo>
                    <a:lnTo>
                      <a:pt x="5805" y="451"/>
                    </a:lnTo>
                    <a:lnTo>
                      <a:pt x="5805" y="459"/>
                    </a:lnTo>
                    <a:lnTo>
                      <a:pt x="5805" y="468"/>
                    </a:lnTo>
                    <a:lnTo>
                      <a:pt x="5805" y="483"/>
                    </a:lnTo>
                    <a:lnTo>
                      <a:pt x="5805" y="491"/>
                    </a:lnTo>
                    <a:lnTo>
                      <a:pt x="5805" y="500"/>
                    </a:lnTo>
                    <a:lnTo>
                      <a:pt x="5805" y="508"/>
                    </a:lnTo>
                    <a:lnTo>
                      <a:pt x="5815" y="524"/>
                    </a:lnTo>
                    <a:lnTo>
                      <a:pt x="5815" y="532"/>
                    </a:lnTo>
                    <a:lnTo>
                      <a:pt x="5815" y="541"/>
                    </a:lnTo>
                    <a:lnTo>
                      <a:pt x="5815" y="556"/>
                    </a:lnTo>
                    <a:lnTo>
                      <a:pt x="5815" y="565"/>
                    </a:lnTo>
                    <a:lnTo>
                      <a:pt x="5815" y="573"/>
                    </a:lnTo>
                    <a:lnTo>
                      <a:pt x="5815" y="588"/>
                    </a:lnTo>
                    <a:lnTo>
                      <a:pt x="5815" y="597"/>
                    </a:lnTo>
                    <a:lnTo>
                      <a:pt x="5815" y="604"/>
                    </a:lnTo>
                    <a:lnTo>
                      <a:pt x="5815" y="621"/>
                    </a:lnTo>
                    <a:lnTo>
                      <a:pt x="5815" y="629"/>
                    </a:lnTo>
                    <a:lnTo>
                      <a:pt x="5815" y="636"/>
                    </a:lnTo>
                    <a:lnTo>
                      <a:pt x="5815" y="653"/>
                    </a:lnTo>
                    <a:lnTo>
                      <a:pt x="5826" y="662"/>
                    </a:lnTo>
                    <a:lnTo>
                      <a:pt x="5826" y="668"/>
                    </a:lnTo>
                    <a:lnTo>
                      <a:pt x="5826" y="685"/>
                    </a:lnTo>
                    <a:lnTo>
                      <a:pt x="5826" y="694"/>
                    </a:lnTo>
                    <a:lnTo>
                      <a:pt x="5826" y="701"/>
                    </a:lnTo>
                    <a:lnTo>
                      <a:pt x="5826" y="718"/>
                    </a:lnTo>
                    <a:lnTo>
                      <a:pt x="5826" y="726"/>
                    </a:lnTo>
                    <a:lnTo>
                      <a:pt x="5826" y="733"/>
                    </a:lnTo>
                    <a:lnTo>
                      <a:pt x="5826" y="742"/>
                    </a:lnTo>
                    <a:lnTo>
                      <a:pt x="5826" y="759"/>
                    </a:lnTo>
                    <a:lnTo>
                      <a:pt x="5826" y="765"/>
                    </a:lnTo>
                    <a:lnTo>
                      <a:pt x="5826" y="774"/>
                    </a:lnTo>
                    <a:lnTo>
                      <a:pt x="5826" y="782"/>
                    </a:lnTo>
                    <a:lnTo>
                      <a:pt x="5835" y="789"/>
                    </a:lnTo>
                    <a:lnTo>
                      <a:pt x="5835" y="798"/>
                    </a:lnTo>
                    <a:lnTo>
                      <a:pt x="5835" y="806"/>
                    </a:lnTo>
                    <a:lnTo>
                      <a:pt x="5835" y="815"/>
                    </a:lnTo>
                    <a:lnTo>
                      <a:pt x="5835" y="822"/>
                    </a:lnTo>
                    <a:lnTo>
                      <a:pt x="5835" y="830"/>
                    </a:lnTo>
                    <a:lnTo>
                      <a:pt x="5835" y="839"/>
                    </a:lnTo>
                    <a:lnTo>
                      <a:pt x="5835" y="847"/>
                    </a:lnTo>
                    <a:lnTo>
                      <a:pt x="5835" y="854"/>
                    </a:lnTo>
                    <a:lnTo>
                      <a:pt x="5835" y="862"/>
                    </a:lnTo>
                    <a:lnTo>
                      <a:pt x="5835" y="871"/>
                    </a:lnTo>
                    <a:lnTo>
                      <a:pt x="5835" y="879"/>
                    </a:lnTo>
                    <a:lnTo>
                      <a:pt x="5846" y="886"/>
                    </a:lnTo>
                    <a:lnTo>
                      <a:pt x="5846" y="895"/>
                    </a:lnTo>
                    <a:lnTo>
                      <a:pt x="5846" y="903"/>
                    </a:lnTo>
                    <a:lnTo>
                      <a:pt x="5846" y="912"/>
                    </a:lnTo>
                    <a:lnTo>
                      <a:pt x="5846" y="919"/>
                    </a:lnTo>
                    <a:lnTo>
                      <a:pt x="5846" y="927"/>
                    </a:lnTo>
                    <a:lnTo>
                      <a:pt x="5856" y="936"/>
                    </a:lnTo>
                    <a:lnTo>
                      <a:pt x="5856" y="944"/>
                    </a:lnTo>
                    <a:lnTo>
                      <a:pt x="5867" y="936"/>
                    </a:lnTo>
                    <a:lnTo>
                      <a:pt x="5867" y="927"/>
                    </a:lnTo>
                    <a:lnTo>
                      <a:pt x="5867" y="919"/>
                    </a:lnTo>
                    <a:lnTo>
                      <a:pt x="5867" y="912"/>
                    </a:lnTo>
                    <a:lnTo>
                      <a:pt x="5867" y="903"/>
                    </a:lnTo>
                    <a:lnTo>
                      <a:pt x="5867" y="895"/>
                    </a:lnTo>
                    <a:lnTo>
                      <a:pt x="5878" y="886"/>
                    </a:lnTo>
                    <a:lnTo>
                      <a:pt x="5878" y="879"/>
                    </a:lnTo>
                    <a:lnTo>
                      <a:pt x="5878" y="871"/>
                    </a:lnTo>
                    <a:lnTo>
                      <a:pt x="5878" y="862"/>
                    </a:lnTo>
                    <a:lnTo>
                      <a:pt x="5878" y="854"/>
                    </a:lnTo>
                    <a:lnTo>
                      <a:pt x="5878" y="847"/>
                    </a:lnTo>
                    <a:lnTo>
                      <a:pt x="5878" y="839"/>
                    </a:lnTo>
                    <a:lnTo>
                      <a:pt x="5878" y="830"/>
                    </a:lnTo>
                    <a:lnTo>
                      <a:pt x="5878" y="815"/>
                    </a:lnTo>
                    <a:lnTo>
                      <a:pt x="5878" y="806"/>
                    </a:lnTo>
                    <a:lnTo>
                      <a:pt x="5878" y="798"/>
                    </a:lnTo>
                    <a:lnTo>
                      <a:pt x="5878" y="789"/>
                    </a:lnTo>
                    <a:lnTo>
                      <a:pt x="5889" y="782"/>
                    </a:lnTo>
                    <a:lnTo>
                      <a:pt x="5889" y="774"/>
                    </a:lnTo>
                    <a:lnTo>
                      <a:pt x="5889" y="765"/>
                    </a:lnTo>
                    <a:lnTo>
                      <a:pt x="5889" y="750"/>
                    </a:lnTo>
                    <a:lnTo>
                      <a:pt x="5889" y="742"/>
                    </a:lnTo>
                    <a:lnTo>
                      <a:pt x="5889" y="733"/>
                    </a:lnTo>
                    <a:lnTo>
                      <a:pt x="5889" y="726"/>
                    </a:lnTo>
                    <a:lnTo>
                      <a:pt x="5889" y="709"/>
                    </a:lnTo>
                    <a:lnTo>
                      <a:pt x="5889" y="701"/>
                    </a:lnTo>
                    <a:lnTo>
                      <a:pt x="5889" y="694"/>
                    </a:lnTo>
                    <a:lnTo>
                      <a:pt x="5889" y="677"/>
                    </a:lnTo>
                    <a:lnTo>
                      <a:pt x="5889" y="668"/>
                    </a:lnTo>
                    <a:lnTo>
                      <a:pt x="5899" y="662"/>
                    </a:lnTo>
                    <a:lnTo>
                      <a:pt x="5899" y="645"/>
                    </a:lnTo>
                    <a:lnTo>
                      <a:pt x="5899" y="636"/>
                    </a:lnTo>
                    <a:lnTo>
                      <a:pt x="5899" y="621"/>
                    </a:lnTo>
                    <a:lnTo>
                      <a:pt x="5899" y="612"/>
                    </a:lnTo>
                    <a:lnTo>
                      <a:pt x="5899" y="604"/>
                    </a:lnTo>
                    <a:lnTo>
                      <a:pt x="5899" y="588"/>
                    </a:lnTo>
                    <a:lnTo>
                      <a:pt x="5899" y="580"/>
                    </a:lnTo>
                    <a:lnTo>
                      <a:pt x="5899" y="565"/>
                    </a:lnTo>
                    <a:lnTo>
                      <a:pt x="5899" y="556"/>
                    </a:lnTo>
                    <a:lnTo>
                      <a:pt x="5899" y="548"/>
                    </a:lnTo>
                    <a:lnTo>
                      <a:pt x="5899" y="532"/>
                    </a:lnTo>
                    <a:lnTo>
                      <a:pt x="5899" y="524"/>
                    </a:lnTo>
                    <a:lnTo>
                      <a:pt x="5908" y="515"/>
                    </a:lnTo>
                    <a:lnTo>
                      <a:pt x="5908" y="500"/>
                    </a:lnTo>
                    <a:lnTo>
                      <a:pt x="5908" y="491"/>
                    </a:lnTo>
                    <a:lnTo>
                      <a:pt x="5908" y="476"/>
                    </a:lnTo>
                    <a:lnTo>
                      <a:pt x="5908" y="468"/>
                    </a:lnTo>
                    <a:lnTo>
                      <a:pt x="5908" y="459"/>
                    </a:lnTo>
                    <a:lnTo>
                      <a:pt x="5908" y="444"/>
                    </a:lnTo>
                    <a:lnTo>
                      <a:pt x="5908" y="435"/>
                    </a:lnTo>
                    <a:lnTo>
                      <a:pt x="5908" y="427"/>
                    </a:lnTo>
                    <a:lnTo>
                      <a:pt x="5908" y="418"/>
                    </a:lnTo>
                    <a:lnTo>
                      <a:pt x="5908" y="403"/>
                    </a:lnTo>
                    <a:lnTo>
                      <a:pt x="5908" y="394"/>
                    </a:lnTo>
                    <a:lnTo>
                      <a:pt x="5908" y="388"/>
                    </a:lnTo>
                    <a:lnTo>
                      <a:pt x="5919" y="379"/>
                    </a:lnTo>
                    <a:lnTo>
                      <a:pt x="5919" y="371"/>
                    </a:lnTo>
                    <a:lnTo>
                      <a:pt x="5919" y="362"/>
                    </a:lnTo>
                    <a:lnTo>
                      <a:pt x="5919" y="347"/>
                    </a:lnTo>
                    <a:lnTo>
                      <a:pt x="5919" y="338"/>
                    </a:lnTo>
                    <a:lnTo>
                      <a:pt x="5919" y="330"/>
                    </a:lnTo>
                    <a:lnTo>
                      <a:pt x="5919" y="323"/>
                    </a:lnTo>
                    <a:lnTo>
                      <a:pt x="5919" y="314"/>
                    </a:lnTo>
                    <a:lnTo>
                      <a:pt x="5919" y="306"/>
                    </a:lnTo>
                    <a:lnTo>
                      <a:pt x="5919" y="297"/>
                    </a:lnTo>
                    <a:lnTo>
                      <a:pt x="5919" y="291"/>
                    </a:lnTo>
                    <a:lnTo>
                      <a:pt x="5930" y="282"/>
                    </a:lnTo>
                    <a:lnTo>
                      <a:pt x="5930" y="274"/>
                    </a:lnTo>
                    <a:lnTo>
                      <a:pt x="5930" y="265"/>
                    </a:lnTo>
                    <a:lnTo>
                      <a:pt x="5930" y="258"/>
                    </a:lnTo>
                    <a:lnTo>
                      <a:pt x="5930" y="250"/>
                    </a:lnTo>
                    <a:lnTo>
                      <a:pt x="5930" y="241"/>
                    </a:lnTo>
                    <a:lnTo>
                      <a:pt x="5930" y="233"/>
                    </a:lnTo>
                    <a:lnTo>
                      <a:pt x="5940" y="226"/>
                    </a:lnTo>
                    <a:lnTo>
                      <a:pt x="5940" y="217"/>
                    </a:lnTo>
                    <a:lnTo>
                      <a:pt x="5951" y="226"/>
                    </a:lnTo>
                    <a:lnTo>
                      <a:pt x="5951" y="233"/>
                    </a:lnTo>
                    <a:lnTo>
                      <a:pt x="5951" y="241"/>
                    </a:lnTo>
                    <a:lnTo>
                      <a:pt x="5951" y="250"/>
                    </a:lnTo>
                    <a:lnTo>
                      <a:pt x="5951" y="258"/>
                    </a:lnTo>
                    <a:lnTo>
                      <a:pt x="5951" y="265"/>
                    </a:lnTo>
                    <a:lnTo>
                      <a:pt x="5951" y="274"/>
                    </a:lnTo>
                    <a:lnTo>
                      <a:pt x="5962" y="282"/>
                    </a:lnTo>
                    <a:lnTo>
                      <a:pt x="5962" y="291"/>
                    </a:lnTo>
                    <a:lnTo>
                      <a:pt x="5962" y="297"/>
                    </a:lnTo>
                    <a:lnTo>
                      <a:pt x="5962" y="306"/>
                    </a:lnTo>
                    <a:lnTo>
                      <a:pt x="5962" y="314"/>
                    </a:lnTo>
                    <a:lnTo>
                      <a:pt x="5962" y="323"/>
                    </a:lnTo>
                    <a:lnTo>
                      <a:pt x="5962" y="330"/>
                    </a:lnTo>
                    <a:lnTo>
                      <a:pt x="5962" y="338"/>
                    </a:lnTo>
                    <a:lnTo>
                      <a:pt x="5962" y="347"/>
                    </a:lnTo>
                    <a:lnTo>
                      <a:pt x="5962" y="355"/>
                    </a:lnTo>
                    <a:lnTo>
                      <a:pt x="5962" y="371"/>
                    </a:lnTo>
                    <a:lnTo>
                      <a:pt x="5962" y="379"/>
                    </a:lnTo>
                    <a:lnTo>
                      <a:pt x="5973" y="388"/>
                    </a:lnTo>
                    <a:lnTo>
                      <a:pt x="5973" y="394"/>
                    </a:lnTo>
                    <a:lnTo>
                      <a:pt x="5973" y="403"/>
                    </a:lnTo>
                    <a:lnTo>
                      <a:pt x="5973" y="418"/>
                    </a:lnTo>
                    <a:lnTo>
                      <a:pt x="5973" y="427"/>
                    </a:lnTo>
                    <a:lnTo>
                      <a:pt x="5973" y="435"/>
                    </a:lnTo>
                    <a:lnTo>
                      <a:pt x="5973" y="451"/>
                    </a:lnTo>
                    <a:lnTo>
                      <a:pt x="5973" y="459"/>
                    </a:lnTo>
                    <a:lnTo>
                      <a:pt x="5973" y="468"/>
                    </a:lnTo>
                    <a:lnTo>
                      <a:pt x="5973" y="483"/>
                    </a:lnTo>
                    <a:lnTo>
                      <a:pt x="5973" y="491"/>
                    </a:lnTo>
                    <a:lnTo>
                      <a:pt x="5973" y="508"/>
                    </a:lnTo>
                    <a:lnTo>
                      <a:pt x="5981" y="515"/>
                    </a:lnTo>
                    <a:lnTo>
                      <a:pt x="5981" y="524"/>
                    </a:lnTo>
                    <a:lnTo>
                      <a:pt x="5981" y="541"/>
                    </a:lnTo>
                    <a:lnTo>
                      <a:pt x="5981" y="548"/>
                    </a:lnTo>
                    <a:lnTo>
                      <a:pt x="5981" y="565"/>
                    </a:lnTo>
                    <a:lnTo>
                      <a:pt x="5981" y="573"/>
                    </a:lnTo>
                    <a:lnTo>
                      <a:pt x="5981" y="588"/>
                    </a:lnTo>
                    <a:lnTo>
                      <a:pt x="5981" y="597"/>
                    </a:lnTo>
                    <a:lnTo>
                      <a:pt x="5981" y="612"/>
                    </a:lnTo>
                    <a:lnTo>
                      <a:pt x="5981" y="621"/>
                    </a:lnTo>
                    <a:lnTo>
                      <a:pt x="5981" y="636"/>
                    </a:lnTo>
                    <a:lnTo>
                      <a:pt x="5981" y="645"/>
                    </a:lnTo>
                    <a:lnTo>
                      <a:pt x="5981" y="653"/>
                    </a:lnTo>
                    <a:lnTo>
                      <a:pt x="5992" y="668"/>
                    </a:lnTo>
                    <a:lnTo>
                      <a:pt x="5992" y="677"/>
                    </a:lnTo>
                    <a:lnTo>
                      <a:pt x="5992" y="694"/>
                    </a:lnTo>
                    <a:lnTo>
                      <a:pt x="5992" y="701"/>
                    </a:lnTo>
                    <a:lnTo>
                      <a:pt x="5992" y="709"/>
                    </a:lnTo>
                    <a:lnTo>
                      <a:pt x="5992" y="726"/>
                    </a:lnTo>
                    <a:lnTo>
                      <a:pt x="5992" y="733"/>
                    </a:lnTo>
                    <a:lnTo>
                      <a:pt x="5992" y="750"/>
                    </a:lnTo>
                    <a:lnTo>
                      <a:pt x="5992" y="759"/>
                    </a:lnTo>
                    <a:lnTo>
                      <a:pt x="5992" y="765"/>
                    </a:lnTo>
                    <a:lnTo>
                      <a:pt x="5992" y="782"/>
                    </a:lnTo>
                    <a:lnTo>
                      <a:pt x="5992" y="789"/>
                    </a:lnTo>
                    <a:lnTo>
                      <a:pt x="5992" y="798"/>
                    </a:lnTo>
                    <a:lnTo>
                      <a:pt x="6005" y="806"/>
                    </a:lnTo>
                    <a:lnTo>
                      <a:pt x="6005" y="815"/>
                    </a:lnTo>
                    <a:lnTo>
                      <a:pt x="6005" y="830"/>
                    </a:lnTo>
                    <a:lnTo>
                      <a:pt x="6005" y="839"/>
                    </a:lnTo>
                    <a:lnTo>
                      <a:pt x="6005" y="847"/>
                    </a:lnTo>
                    <a:lnTo>
                      <a:pt x="6005" y="854"/>
                    </a:lnTo>
                    <a:lnTo>
                      <a:pt x="6005" y="862"/>
                    </a:lnTo>
                    <a:lnTo>
                      <a:pt x="6005" y="871"/>
                    </a:lnTo>
                    <a:lnTo>
                      <a:pt x="6005" y="879"/>
                    </a:lnTo>
                    <a:lnTo>
                      <a:pt x="6005" y="886"/>
                    </a:lnTo>
                    <a:lnTo>
                      <a:pt x="6005" y="895"/>
                    </a:lnTo>
                    <a:lnTo>
                      <a:pt x="6005" y="903"/>
                    </a:lnTo>
                    <a:lnTo>
                      <a:pt x="6015" y="912"/>
                    </a:lnTo>
                    <a:lnTo>
                      <a:pt x="6015" y="919"/>
                    </a:lnTo>
                    <a:lnTo>
                      <a:pt x="6015" y="927"/>
                    </a:lnTo>
                    <a:lnTo>
                      <a:pt x="6015" y="936"/>
                    </a:lnTo>
                    <a:lnTo>
                      <a:pt x="6015" y="944"/>
                    </a:lnTo>
                    <a:lnTo>
                      <a:pt x="6015" y="951"/>
                    </a:lnTo>
                    <a:lnTo>
                      <a:pt x="6015" y="959"/>
                    </a:lnTo>
                    <a:lnTo>
                      <a:pt x="6026" y="968"/>
                    </a:lnTo>
                    <a:lnTo>
                      <a:pt x="6026" y="976"/>
                    </a:lnTo>
                    <a:lnTo>
                      <a:pt x="6037" y="968"/>
                    </a:lnTo>
                    <a:lnTo>
                      <a:pt x="6037" y="959"/>
                    </a:lnTo>
                    <a:lnTo>
                      <a:pt x="6037" y="951"/>
                    </a:lnTo>
                    <a:lnTo>
                      <a:pt x="6037" y="944"/>
                    </a:lnTo>
                    <a:lnTo>
                      <a:pt x="6037" y="936"/>
                    </a:lnTo>
                    <a:lnTo>
                      <a:pt x="6037" y="927"/>
                    </a:lnTo>
                    <a:lnTo>
                      <a:pt x="6037" y="919"/>
                    </a:lnTo>
                    <a:lnTo>
                      <a:pt x="6046" y="912"/>
                    </a:lnTo>
                    <a:lnTo>
                      <a:pt x="6046" y="903"/>
                    </a:lnTo>
                    <a:lnTo>
                      <a:pt x="6046" y="895"/>
                    </a:lnTo>
                    <a:lnTo>
                      <a:pt x="6046" y="886"/>
                    </a:lnTo>
                    <a:lnTo>
                      <a:pt x="6046" y="879"/>
                    </a:lnTo>
                    <a:lnTo>
                      <a:pt x="6046" y="871"/>
                    </a:lnTo>
                    <a:lnTo>
                      <a:pt x="6046" y="862"/>
                    </a:lnTo>
                    <a:lnTo>
                      <a:pt x="6046" y="854"/>
                    </a:lnTo>
                    <a:lnTo>
                      <a:pt x="6046" y="847"/>
                    </a:lnTo>
                    <a:lnTo>
                      <a:pt x="6046" y="839"/>
                    </a:lnTo>
                    <a:lnTo>
                      <a:pt x="6046" y="830"/>
                    </a:lnTo>
                    <a:lnTo>
                      <a:pt x="6046" y="815"/>
                    </a:lnTo>
                    <a:lnTo>
                      <a:pt x="6046" y="806"/>
                    </a:lnTo>
                    <a:lnTo>
                      <a:pt x="6057" y="798"/>
                    </a:lnTo>
                    <a:lnTo>
                      <a:pt x="6057" y="789"/>
                    </a:lnTo>
                    <a:lnTo>
                      <a:pt x="6057" y="774"/>
                    </a:lnTo>
                    <a:lnTo>
                      <a:pt x="6057" y="765"/>
                    </a:lnTo>
                    <a:lnTo>
                      <a:pt x="6057" y="759"/>
                    </a:lnTo>
                    <a:lnTo>
                      <a:pt x="6057" y="742"/>
                    </a:lnTo>
                    <a:lnTo>
                      <a:pt x="6057" y="733"/>
                    </a:lnTo>
                    <a:lnTo>
                      <a:pt x="6057" y="726"/>
                    </a:lnTo>
                    <a:lnTo>
                      <a:pt x="6057" y="709"/>
                    </a:lnTo>
                    <a:lnTo>
                      <a:pt x="6057" y="701"/>
                    </a:lnTo>
                    <a:lnTo>
                      <a:pt x="6057" y="685"/>
                    </a:lnTo>
                    <a:lnTo>
                      <a:pt x="6057" y="677"/>
                    </a:lnTo>
                    <a:lnTo>
                      <a:pt x="6067" y="662"/>
                    </a:lnTo>
                    <a:lnTo>
                      <a:pt x="6067" y="653"/>
                    </a:lnTo>
                    <a:lnTo>
                      <a:pt x="6067" y="636"/>
                    </a:lnTo>
                    <a:lnTo>
                      <a:pt x="6067" y="629"/>
                    </a:lnTo>
                    <a:lnTo>
                      <a:pt x="6067" y="612"/>
                    </a:lnTo>
                    <a:lnTo>
                      <a:pt x="6067" y="604"/>
                    </a:lnTo>
                    <a:lnTo>
                      <a:pt x="6067" y="588"/>
                    </a:lnTo>
                    <a:lnTo>
                      <a:pt x="6067" y="580"/>
                    </a:lnTo>
                    <a:lnTo>
                      <a:pt x="6067" y="565"/>
                    </a:lnTo>
                    <a:lnTo>
                      <a:pt x="6067" y="556"/>
                    </a:lnTo>
                    <a:lnTo>
                      <a:pt x="6067" y="541"/>
                    </a:lnTo>
                    <a:lnTo>
                      <a:pt x="6067" y="532"/>
                    </a:lnTo>
                    <a:lnTo>
                      <a:pt x="6067" y="515"/>
                    </a:lnTo>
                    <a:lnTo>
                      <a:pt x="6078" y="508"/>
                    </a:lnTo>
                    <a:lnTo>
                      <a:pt x="6078" y="491"/>
                    </a:lnTo>
                    <a:lnTo>
                      <a:pt x="6078" y="483"/>
                    </a:lnTo>
                    <a:lnTo>
                      <a:pt x="6078" y="468"/>
                    </a:lnTo>
                    <a:lnTo>
                      <a:pt x="6078" y="459"/>
                    </a:lnTo>
                    <a:lnTo>
                      <a:pt x="6078" y="451"/>
                    </a:lnTo>
                    <a:lnTo>
                      <a:pt x="6078" y="435"/>
                    </a:lnTo>
                    <a:lnTo>
                      <a:pt x="6078" y="427"/>
                    </a:lnTo>
                    <a:lnTo>
                      <a:pt x="6078" y="411"/>
                    </a:lnTo>
                    <a:lnTo>
                      <a:pt x="6078" y="403"/>
                    </a:lnTo>
                    <a:lnTo>
                      <a:pt x="6078" y="394"/>
                    </a:lnTo>
                    <a:lnTo>
                      <a:pt x="6078" y="379"/>
                    </a:lnTo>
                    <a:lnTo>
                      <a:pt x="6078" y="371"/>
                    </a:lnTo>
                    <a:lnTo>
                      <a:pt x="6089" y="362"/>
                    </a:lnTo>
                    <a:lnTo>
                      <a:pt x="6089" y="355"/>
                    </a:lnTo>
                    <a:lnTo>
                      <a:pt x="6089" y="338"/>
                    </a:lnTo>
                    <a:lnTo>
                      <a:pt x="6089" y="330"/>
                    </a:lnTo>
                    <a:lnTo>
                      <a:pt x="6089" y="323"/>
                    </a:lnTo>
                    <a:lnTo>
                      <a:pt x="6089" y="314"/>
                    </a:lnTo>
                    <a:lnTo>
                      <a:pt x="6089" y="306"/>
                    </a:lnTo>
                    <a:lnTo>
                      <a:pt x="6089" y="297"/>
                    </a:lnTo>
                    <a:lnTo>
                      <a:pt x="6089" y="291"/>
                    </a:lnTo>
                    <a:lnTo>
                      <a:pt x="6089" y="282"/>
                    </a:lnTo>
                    <a:lnTo>
                      <a:pt x="6089" y="274"/>
                    </a:lnTo>
                    <a:lnTo>
                      <a:pt x="6089" y="265"/>
                    </a:lnTo>
                    <a:lnTo>
                      <a:pt x="6099" y="258"/>
                    </a:lnTo>
                    <a:lnTo>
                      <a:pt x="6099" y="250"/>
                    </a:lnTo>
                    <a:lnTo>
                      <a:pt x="6099" y="241"/>
                    </a:lnTo>
                    <a:lnTo>
                      <a:pt x="6099" y="233"/>
                    </a:lnTo>
                    <a:lnTo>
                      <a:pt x="6099" y="226"/>
                    </a:lnTo>
                    <a:lnTo>
                      <a:pt x="6099" y="217"/>
                    </a:lnTo>
                    <a:lnTo>
                      <a:pt x="6099" y="209"/>
                    </a:lnTo>
                    <a:lnTo>
                      <a:pt x="6099" y="200"/>
                    </a:lnTo>
                    <a:lnTo>
                      <a:pt x="6110" y="194"/>
                    </a:lnTo>
                    <a:lnTo>
                      <a:pt x="6119" y="200"/>
                    </a:lnTo>
                    <a:lnTo>
                      <a:pt x="6119" y="209"/>
                    </a:lnTo>
                    <a:lnTo>
                      <a:pt x="6119" y="217"/>
                    </a:lnTo>
                    <a:lnTo>
                      <a:pt x="6119" y="226"/>
                    </a:lnTo>
                    <a:lnTo>
                      <a:pt x="6119" y="233"/>
                    </a:lnTo>
                    <a:lnTo>
                      <a:pt x="6119" y="241"/>
                    </a:lnTo>
                    <a:lnTo>
                      <a:pt x="6119" y="250"/>
                    </a:lnTo>
                    <a:lnTo>
                      <a:pt x="6130" y="258"/>
                    </a:lnTo>
                    <a:lnTo>
                      <a:pt x="6130" y="265"/>
                    </a:lnTo>
                    <a:lnTo>
                      <a:pt x="6130" y="274"/>
                    </a:lnTo>
                    <a:lnTo>
                      <a:pt x="6130" y="282"/>
                    </a:lnTo>
                    <a:lnTo>
                      <a:pt x="6130" y="291"/>
                    </a:lnTo>
                    <a:lnTo>
                      <a:pt x="6130" y="297"/>
                    </a:lnTo>
                    <a:lnTo>
                      <a:pt x="6130" y="306"/>
                    </a:lnTo>
                    <a:lnTo>
                      <a:pt x="6130" y="314"/>
                    </a:lnTo>
                    <a:lnTo>
                      <a:pt x="6130" y="323"/>
                    </a:lnTo>
                    <a:lnTo>
                      <a:pt x="6130" y="330"/>
                    </a:lnTo>
                    <a:lnTo>
                      <a:pt x="6130" y="338"/>
                    </a:lnTo>
                    <a:lnTo>
                      <a:pt x="6130" y="355"/>
                    </a:lnTo>
                    <a:lnTo>
                      <a:pt x="6130" y="362"/>
                    </a:lnTo>
                    <a:lnTo>
                      <a:pt x="6141" y="371"/>
                    </a:lnTo>
                    <a:lnTo>
                      <a:pt x="6141" y="379"/>
                    </a:lnTo>
                    <a:lnTo>
                      <a:pt x="6141" y="394"/>
                    </a:lnTo>
                    <a:lnTo>
                      <a:pt x="6141" y="403"/>
                    </a:lnTo>
                    <a:lnTo>
                      <a:pt x="6141" y="418"/>
                    </a:lnTo>
                    <a:lnTo>
                      <a:pt x="6141" y="427"/>
                    </a:lnTo>
                    <a:lnTo>
                      <a:pt x="6141" y="435"/>
                    </a:lnTo>
                    <a:lnTo>
                      <a:pt x="6141" y="451"/>
                    </a:lnTo>
                    <a:lnTo>
                      <a:pt x="6141" y="459"/>
                    </a:lnTo>
                    <a:lnTo>
                      <a:pt x="6141" y="476"/>
                    </a:lnTo>
                    <a:lnTo>
                      <a:pt x="6141" y="483"/>
                    </a:lnTo>
                    <a:lnTo>
                      <a:pt x="6141" y="500"/>
                    </a:lnTo>
                    <a:lnTo>
                      <a:pt x="6151" y="508"/>
                    </a:lnTo>
                    <a:lnTo>
                      <a:pt x="6151" y="524"/>
                    </a:lnTo>
                    <a:lnTo>
                      <a:pt x="6151" y="532"/>
                    </a:lnTo>
                    <a:lnTo>
                      <a:pt x="6151" y="548"/>
                    </a:lnTo>
                    <a:lnTo>
                      <a:pt x="6151" y="556"/>
                    </a:lnTo>
                    <a:lnTo>
                      <a:pt x="6151" y="573"/>
                    </a:lnTo>
                    <a:lnTo>
                      <a:pt x="6151" y="588"/>
                    </a:lnTo>
                    <a:lnTo>
                      <a:pt x="6151" y="597"/>
                    </a:lnTo>
                    <a:lnTo>
                      <a:pt x="6151" y="612"/>
                    </a:lnTo>
                    <a:lnTo>
                      <a:pt x="6151" y="621"/>
                    </a:lnTo>
                    <a:lnTo>
                      <a:pt x="6151" y="636"/>
                    </a:lnTo>
                    <a:lnTo>
                      <a:pt x="6151" y="645"/>
                    </a:lnTo>
                    <a:lnTo>
                      <a:pt x="6151" y="662"/>
                    </a:lnTo>
                    <a:lnTo>
                      <a:pt x="6162" y="677"/>
                    </a:lnTo>
                    <a:lnTo>
                      <a:pt x="6162" y="685"/>
                    </a:lnTo>
                    <a:lnTo>
                      <a:pt x="6162" y="701"/>
                    </a:lnTo>
                    <a:lnTo>
                      <a:pt x="6162" y="709"/>
                    </a:lnTo>
                    <a:lnTo>
                      <a:pt x="6162" y="726"/>
                    </a:lnTo>
                    <a:lnTo>
                      <a:pt x="6162" y="733"/>
                    </a:lnTo>
                    <a:lnTo>
                      <a:pt x="6162" y="750"/>
                    </a:lnTo>
                    <a:lnTo>
                      <a:pt x="6162" y="759"/>
                    </a:lnTo>
                    <a:lnTo>
                      <a:pt x="6162" y="765"/>
                    </a:lnTo>
                    <a:lnTo>
                      <a:pt x="6162" y="782"/>
                    </a:lnTo>
                    <a:lnTo>
                      <a:pt x="6162" y="789"/>
                    </a:lnTo>
                    <a:lnTo>
                      <a:pt x="6162" y="806"/>
                    </a:lnTo>
                    <a:lnTo>
                      <a:pt x="6162" y="815"/>
                    </a:lnTo>
                    <a:lnTo>
                      <a:pt x="6173" y="822"/>
                    </a:lnTo>
                    <a:lnTo>
                      <a:pt x="6173" y="830"/>
                    </a:lnTo>
                    <a:lnTo>
                      <a:pt x="6173" y="847"/>
                    </a:lnTo>
                    <a:lnTo>
                      <a:pt x="6173" y="854"/>
                    </a:lnTo>
                    <a:lnTo>
                      <a:pt x="6173" y="862"/>
                    </a:lnTo>
                    <a:lnTo>
                      <a:pt x="6173" y="871"/>
                    </a:lnTo>
                    <a:lnTo>
                      <a:pt x="6173" y="879"/>
                    </a:lnTo>
                    <a:lnTo>
                      <a:pt x="6173" y="895"/>
                    </a:lnTo>
                    <a:lnTo>
                      <a:pt x="6173" y="903"/>
                    </a:lnTo>
                    <a:lnTo>
                      <a:pt x="6173" y="912"/>
                    </a:lnTo>
                    <a:lnTo>
                      <a:pt x="6173" y="919"/>
                    </a:lnTo>
                    <a:lnTo>
                      <a:pt x="6182" y="927"/>
                    </a:lnTo>
                    <a:lnTo>
                      <a:pt x="6182" y="936"/>
                    </a:lnTo>
                    <a:lnTo>
                      <a:pt x="6182" y="944"/>
                    </a:lnTo>
                    <a:lnTo>
                      <a:pt x="6182" y="951"/>
                    </a:lnTo>
                    <a:lnTo>
                      <a:pt x="6182" y="959"/>
                    </a:lnTo>
                    <a:lnTo>
                      <a:pt x="6182" y="968"/>
                    </a:lnTo>
                    <a:lnTo>
                      <a:pt x="6182" y="976"/>
                    </a:lnTo>
                    <a:lnTo>
                      <a:pt x="6182" y="983"/>
                    </a:lnTo>
                    <a:lnTo>
                      <a:pt x="6192" y="992"/>
                    </a:lnTo>
                    <a:lnTo>
                      <a:pt x="6192" y="1000"/>
                    </a:lnTo>
                    <a:lnTo>
                      <a:pt x="6203" y="992"/>
                    </a:lnTo>
                    <a:lnTo>
                      <a:pt x="6203" y="983"/>
                    </a:lnTo>
                    <a:lnTo>
                      <a:pt x="6203" y="976"/>
                    </a:lnTo>
                    <a:lnTo>
                      <a:pt x="6203" y="968"/>
                    </a:lnTo>
                    <a:lnTo>
                      <a:pt x="6203" y="959"/>
                    </a:lnTo>
                    <a:lnTo>
                      <a:pt x="6203" y="951"/>
                    </a:lnTo>
                    <a:lnTo>
                      <a:pt x="6203" y="944"/>
                    </a:lnTo>
                    <a:lnTo>
                      <a:pt x="6203" y="936"/>
                    </a:lnTo>
                    <a:lnTo>
                      <a:pt x="6214" y="927"/>
                    </a:lnTo>
                    <a:lnTo>
                      <a:pt x="6214" y="919"/>
                    </a:lnTo>
                    <a:lnTo>
                      <a:pt x="6214" y="912"/>
                    </a:lnTo>
                    <a:lnTo>
                      <a:pt x="6214" y="903"/>
                    </a:lnTo>
                    <a:lnTo>
                      <a:pt x="6214" y="895"/>
                    </a:lnTo>
                    <a:lnTo>
                      <a:pt x="6214" y="879"/>
                    </a:lnTo>
                    <a:lnTo>
                      <a:pt x="6214" y="871"/>
                    </a:lnTo>
                    <a:lnTo>
                      <a:pt x="6214" y="862"/>
                    </a:lnTo>
                    <a:lnTo>
                      <a:pt x="6214" y="854"/>
                    </a:lnTo>
                    <a:lnTo>
                      <a:pt x="6214" y="847"/>
                    </a:lnTo>
                    <a:lnTo>
                      <a:pt x="6214" y="830"/>
                    </a:lnTo>
                    <a:lnTo>
                      <a:pt x="6214" y="822"/>
                    </a:lnTo>
                    <a:lnTo>
                      <a:pt x="6225" y="815"/>
                    </a:lnTo>
                    <a:lnTo>
                      <a:pt x="6225" y="798"/>
                    </a:lnTo>
                    <a:lnTo>
                      <a:pt x="6225" y="789"/>
                    </a:lnTo>
                    <a:lnTo>
                      <a:pt x="6225" y="782"/>
                    </a:lnTo>
                    <a:lnTo>
                      <a:pt x="6225" y="765"/>
                    </a:lnTo>
                    <a:lnTo>
                      <a:pt x="6225" y="759"/>
                    </a:lnTo>
                    <a:lnTo>
                      <a:pt x="6225" y="742"/>
                    </a:lnTo>
                    <a:lnTo>
                      <a:pt x="6225" y="733"/>
                    </a:lnTo>
                    <a:lnTo>
                      <a:pt x="6225" y="718"/>
                    </a:lnTo>
                    <a:lnTo>
                      <a:pt x="6225" y="709"/>
                    </a:lnTo>
                    <a:lnTo>
                      <a:pt x="6225" y="694"/>
                    </a:lnTo>
                    <a:lnTo>
                      <a:pt x="6225" y="685"/>
                    </a:lnTo>
                    <a:lnTo>
                      <a:pt x="6235" y="668"/>
                    </a:lnTo>
                    <a:lnTo>
                      <a:pt x="6235" y="653"/>
                    </a:lnTo>
                    <a:lnTo>
                      <a:pt x="6235" y="645"/>
                    </a:lnTo>
                    <a:lnTo>
                      <a:pt x="6235" y="629"/>
                    </a:lnTo>
                    <a:lnTo>
                      <a:pt x="6235" y="621"/>
                    </a:lnTo>
                    <a:lnTo>
                      <a:pt x="6235" y="604"/>
                    </a:lnTo>
                    <a:lnTo>
                      <a:pt x="6235" y="588"/>
                    </a:lnTo>
                    <a:lnTo>
                      <a:pt x="6235" y="580"/>
                    </a:lnTo>
                    <a:lnTo>
                      <a:pt x="6235" y="565"/>
                    </a:lnTo>
                    <a:lnTo>
                      <a:pt x="6235" y="556"/>
                    </a:lnTo>
                    <a:lnTo>
                      <a:pt x="6235" y="541"/>
                    </a:lnTo>
                    <a:lnTo>
                      <a:pt x="6235" y="524"/>
                    </a:lnTo>
                    <a:lnTo>
                      <a:pt x="6235" y="515"/>
                    </a:lnTo>
                    <a:lnTo>
                      <a:pt x="6246" y="500"/>
                    </a:lnTo>
                    <a:lnTo>
                      <a:pt x="6246" y="491"/>
                    </a:lnTo>
                    <a:lnTo>
                      <a:pt x="6246" y="476"/>
                    </a:lnTo>
                    <a:lnTo>
                      <a:pt x="6246" y="459"/>
                    </a:lnTo>
                    <a:lnTo>
                      <a:pt x="6246" y="451"/>
                    </a:lnTo>
                    <a:lnTo>
                      <a:pt x="6246" y="435"/>
                    </a:lnTo>
                    <a:lnTo>
                      <a:pt x="6246" y="427"/>
                    </a:lnTo>
                    <a:lnTo>
                      <a:pt x="6246" y="411"/>
                    </a:lnTo>
                    <a:lnTo>
                      <a:pt x="6246" y="403"/>
                    </a:lnTo>
                    <a:lnTo>
                      <a:pt x="6246" y="388"/>
                    </a:lnTo>
                    <a:lnTo>
                      <a:pt x="6246" y="379"/>
                    </a:lnTo>
                    <a:lnTo>
                      <a:pt x="6246" y="371"/>
                    </a:lnTo>
                    <a:lnTo>
                      <a:pt x="6246" y="355"/>
                    </a:lnTo>
                    <a:lnTo>
                      <a:pt x="6255" y="347"/>
                    </a:lnTo>
                    <a:lnTo>
                      <a:pt x="6255" y="338"/>
                    </a:lnTo>
                    <a:lnTo>
                      <a:pt x="6255" y="323"/>
                    </a:lnTo>
                    <a:lnTo>
                      <a:pt x="6255" y="314"/>
                    </a:lnTo>
                    <a:lnTo>
                      <a:pt x="6255" y="306"/>
                    </a:lnTo>
                    <a:lnTo>
                      <a:pt x="6255" y="297"/>
                    </a:lnTo>
                    <a:lnTo>
                      <a:pt x="6255" y="282"/>
                    </a:lnTo>
                    <a:lnTo>
                      <a:pt x="6255" y="274"/>
                    </a:lnTo>
                    <a:lnTo>
                      <a:pt x="6255" y="265"/>
                    </a:lnTo>
                    <a:lnTo>
                      <a:pt x="6255" y="258"/>
                    </a:lnTo>
                    <a:lnTo>
                      <a:pt x="6255" y="250"/>
                    </a:lnTo>
                    <a:lnTo>
                      <a:pt x="6255" y="241"/>
                    </a:lnTo>
                    <a:lnTo>
                      <a:pt x="6266" y="233"/>
                    </a:lnTo>
                    <a:lnTo>
                      <a:pt x="6266" y="226"/>
                    </a:lnTo>
                    <a:lnTo>
                      <a:pt x="6266" y="217"/>
                    </a:lnTo>
                    <a:lnTo>
                      <a:pt x="6266" y="209"/>
                    </a:lnTo>
                    <a:lnTo>
                      <a:pt x="6266" y="200"/>
                    </a:lnTo>
                    <a:lnTo>
                      <a:pt x="6266" y="194"/>
                    </a:lnTo>
                    <a:lnTo>
                      <a:pt x="6266" y="185"/>
                    </a:lnTo>
                    <a:lnTo>
                      <a:pt x="6266" y="177"/>
                    </a:lnTo>
                    <a:lnTo>
                      <a:pt x="6276" y="170"/>
                    </a:lnTo>
                    <a:lnTo>
                      <a:pt x="6276" y="161"/>
                    </a:lnTo>
                    <a:lnTo>
                      <a:pt x="6287" y="170"/>
                    </a:lnTo>
                    <a:lnTo>
                      <a:pt x="6287" y="177"/>
                    </a:lnTo>
                    <a:lnTo>
                      <a:pt x="6287" y="185"/>
                    </a:lnTo>
                    <a:lnTo>
                      <a:pt x="6287" y="194"/>
                    </a:lnTo>
                    <a:lnTo>
                      <a:pt x="6287" y="200"/>
                    </a:lnTo>
                    <a:lnTo>
                      <a:pt x="6287" y="209"/>
                    </a:lnTo>
                    <a:lnTo>
                      <a:pt x="6287" y="217"/>
                    </a:lnTo>
                    <a:lnTo>
                      <a:pt x="6287" y="226"/>
                    </a:lnTo>
                    <a:lnTo>
                      <a:pt x="6298" y="233"/>
                    </a:lnTo>
                    <a:lnTo>
                      <a:pt x="6298" y="241"/>
                    </a:lnTo>
                    <a:lnTo>
                      <a:pt x="6298" y="250"/>
                    </a:lnTo>
                    <a:lnTo>
                      <a:pt x="6298" y="258"/>
                    </a:lnTo>
                    <a:lnTo>
                      <a:pt x="6298" y="265"/>
                    </a:lnTo>
                    <a:lnTo>
                      <a:pt x="6298" y="274"/>
                    </a:lnTo>
                    <a:lnTo>
                      <a:pt x="6298" y="282"/>
                    </a:lnTo>
                    <a:lnTo>
                      <a:pt x="6298" y="297"/>
                    </a:lnTo>
                    <a:lnTo>
                      <a:pt x="6298" y="306"/>
                    </a:lnTo>
                    <a:lnTo>
                      <a:pt x="6298" y="314"/>
                    </a:lnTo>
                    <a:lnTo>
                      <a:pt x="6298" y="323"/>
                    </a:lnTo>
                    <a:lnTo>
                      <a:pt x="6298" y="338"/>
                    </a:lnTo>
                    <a:lnTo>
                      <a:pt x="6298" y="347"/>
                    </a:lnTo>
                    <a:lnTo>
                      <a:pt x="6309" y="355"/>
                    </a:lnTo>
                    <a:lnTo>
                      <a:pt x="6309" y="371"/>
                    </a:lnTo>
                    <a:lnTo>
                      <a:pt x="6309" y="379"/>
                    </a:lnTo>
                    <a:lnTo>
                      <a:pt x="6309" y="394"/>
                    </a:lnTo>
                    <a:lnTo>
                      <a:pt x="6309" y="403"/>
                    </a:lnTo>
                    <a:lnTo>
                      <a:pt x="6309" y="418"/>
                    </a:lnTo>
                    <a:lnTo>
                      <a:pt x="6309" y="427"/>
                    </a:lnTo>
                    <a:lnTo>
                      <a:pt x="6309" y="444"/>
                    </a:lnTo>
                    <a:lnTo>
                      <a:pt x="6309" y="451"/>
                    </a:lnTo>
                    <a:lnTo>
                      <a:pt x="6309" y="468"/>
                    </a:lnTo>
                    <a:lnTo>
                      <a:pt x="6309" y="476"/>
                    </a:lnTo>
                    <a:lnTo>
                      <a:pt x="6309" y="491"/>
                    </a:lnTo>
                    <a:lnTo>
                      <a:pt x="6317" y="508"/>
                    </a:lnTo>
                    <a:lnTo>
                      <a:pt x="6317" y="515"/>
                    </a:lnTo>
                    <a:lnTo>
                      <a:pt x="6317" y="532"/>
                    </a:lnTo>
                    <a:lnTo>
                      <a:pt x="6317" y="548"/>
                    </a:lnTo>
                    <a:lnTo>
                      <a:pt x="6317" y="556"/>
                    </a:lnTo>
                    <a:lnTo>
                      <a:pt x="6317" y="573"/>
                    </a:lnTo>
                    <a:lnTo>
                      <a:pt x="6317" y="588"/>
                    </a:lnTo>
                    <a:lnTo>
                      <a:pt x="6317" y="597"/>
                    </a:lnTo>
                    <a:lnTo>
                      <a:pt x="6317" y="612"/>
                    </a:lnTo>
                    <a:lnTo>
                      <a:pt x="6317" y="629"/>
                    </a:lnTo>
                    <a:lnTo>
                      <a:pt x="6317" y="636"/>
                    </a:lnTo>
                    <a:lnTo>
                      <a:pt x="6317" y="653"/>
                    </a:lnTo>
                    <a:lnTo>
                      <a:pt x="6317" y="668"/>
                    </a:lnTo>
                    <a:lnTo>
                      <a:pt x="6328" y="677"/>
                    </a:lnTo>
                    <a:lnTo>
                      <a:pt x="6328" y="694"/>
                    </a:lnTo>
                    <a:lnTo>
                      <a:pt x="6328" y="701"/>
                    </a:lnTo>
                    <a:lnTo>
                      <a:pt x="6328" y="718"/>
                    </a:lnTo>
                    <a:lnTo>
                      <a:pt x="6328" y="733"/>
                    </a:lnTo>
                    <a:lnTo>
                      <a:pt x="6328" y="742"/>
                    </a:lnTo>
                    <a:lnTo>
                      <a:pt x="6328" y="759"/>
                    </a:lnTo>
                    <a:lnTo>
                      <a:pt x="6328" y="765"/>
                    </a:lnTo>
                    <a:lnTo>
                      <a:pt x="6328" y="782"/>
                    </a:lnTo>
                    <a:lnTo>
                      <a:pt x="6328" y="789"/>
                    </a:lnTo>
                    <a:lnTo>
                      <a:pt x="6328" y="806"/>
                    </a:lnTo>
                    <a:lnTo>
                      <a:pt x="6328" y="815"/>
                    </a:lnTo>
                    <a:lnTo>
                      <a:pt x="6328" y="830"/>
                    </a:lnTo>
                    <a:lnTo>
                      <a:pt x="6339" y="839"/>
                    </a:lnTo>
                    <a:lnTo>
                      <a:pt x="6339" y="847"/>
                    </a:lnTo>
                    <a:lnTo>
                      <a:pt x="6339" y="862"/>
                    </a:lnTo>
                    <a:lnTo>
                      <a:pt x="6339" y="871"/>
                    </a:lnTo>
                    <a:lnTo>
                      <a:pt x="6339" y="879"/>
                    </a:lnTo>
                    <a:lnTo>
                      <a:pt x="6339" y="895"/>
                    </a:lnTo>
                    <a:lnTo>
                      <a:pt x="6339" y="903"/>
                    </a:lnTo>
                    <a:lnTo>
                      <a:pt x="6339" y="912"/>
                    </a:lnTo>
                    <a:lnTo>
                      <a:pt x="6339" y="919"/>
                    </a:lnTo>
                    <a:lnTo>
                      <a:pt x="6339" y="927"/>
                    </a:lnTo>
                    <a:lnTo>
                      <a:pt x="6339" y="936"/>
                    </a:lnTo>
                    <a:lnTo>
                      <a:pt x="6339" y="944"/>
                    </a:lnTo>
                    <a:lnTo>
                      <a:pt x="6350" y="951"/>
                    </a:lnTo>
                    <a:lnTo>
                      <a:pt x="6350" y="959"/>
                    </a:lnTo>
                    <a:lnTo>
                      <a:pt x="6350" y="968"/>
                    </a:lnTo>
                    <a:lnTo>
                      <a:pt x="6350" y="976"/>
                    </a:lnTo>
                    <a:lnTo>
                      <a:pt x="6350" y="983"/>
                    </a:lnTo>
                    <a:lnTo>
                      <a:pt x="6350" y="992"/>
                    </a:lnTo>
                    <a:lnTo>
                      <a:pt x="6350" y="1000"/>
                    </a:lnTo>
                    <a:lnTo>
                      <a:pt x="6350" y="1007"/>
                    </a:lnTo>
                    <a:lnTo>
                      <a:pt x="6360" y="1016"/>
                    </a:lnTo>
                    <a:lnTo>
                      <a:pt x="6360" y="1024"/>
                    </a:lnTo>
                    <a:lnTo>
                      <a:pt x="6371" y="1016"/>
                    </a:lnTo>
                    <a:lnTo>
                      <a:pt x="6371" y="1007"/>
                    </a:lnTo>
                    <a:lnTo>
                      <a:pt x="6371" y="1000"/>
                    </a:lnTo>
                    <a:lnTo>
                      <a:pt x="6371" y="992"/>
                    </a:lnTo>
                    <a:lnTo>
                      <a:pt x="6371" y="983"/>
                    </a:lnTo>
                    <a:lnTo>
                      <a:pt x="6371" y="976"/>
                    </a:lnTo>
                    <a:lnTo>
                      <a:pt x="6371" y="968"/>
                    </a:lnTo>
                    <a:lnTo>
                      <a:pt x="6371" y="959"/>
                    </a:lnTo>
                    <a:lnTo>
                      <a:pt x="6382" y="951"/>
                    </a:lnTo>
                    <a:lnTo>
                      <a:pt x="6382" y="944"/>
                    </a:lnTo>
                    <a:lnTo>
                      <a:pt x="6382" y="936"/>
                    </a:lnTo>
                    <a:lnTo>
                      <a:pt x="6382" y="927"/>
                    </a:lnTo>
                    <a:lnTo>
                      <a:pt x="6382" y="919"/>
                    </a:lnTo>
                    <a:lnTo>
                      <a:pt x="6382" y="912"/>
                    </a:lnTo>
                    <a:lnTo>
                      <a:pt x="6382" y="903"/>
                    </a:lnTo>
                    <a:lnTo>
                      <a:pt x="6382" y="895"/>
                    </a:lnTo>
                    <a:lnTo>
                      <a:pt x="6382" y="879"/>
                    </a:lnTo>
                    <a:lnTo>
                      <a:pt x="6382" y="871"/>
                    </a:lnTo>
                    <a:lnTo>
                      <a:pt x="6382" y="862"/>
                    </a:lnTo>
                    <a:lnTo>
                      <a:pt x="6382" y="847"/>
                    </a:lnTo>
                    <a:lnTo>
                      <a:pt x="6382" y="839"/>
                    </a:lnTo>
                    <a:lnTo>
                      <a:pt x="6391" y="830"/>
                    </a:lnTo>
                    <a:lnTo>
                      <a:pt x="6391" y="815"/>
                    </a:lnTo>
                    <a:lnTo>
                      <a:pt x="6391" y="806"/>
                    </a:lnTo>
                    <a:lnTo>
                      <a:pt x="6391" y="789"/>
                    </a:lnTo>
                    <a:lnTo>
                      <a:pt x="6391" y="782"/>
                    </a:lnTo>
                    <a:lnTo>
                      <a:pt x="6391" y="765"/>
                    </a:lnTo>
                    <a:lnTo>
                      <a:pt x="6391" y="750"/>
                    </a:lnTo>
                    <a:lnTo>
                      <a:pt x="6391" y="742"/>
                    </a:lnTo>
                    <a:lnTo>
                      <a:pt x="6391" y="726"/>
                    </a:lnTo>
                    <a:lnTo>
                      <a:pt x="6391" y="718"/>
                    </a:lnTo>
                    <a:lnTo>
                      <a:pt x="6391" y="701"/>
                    </a:lnTo>
                    <a:lnTo>
                      <a:pt x="6391" y="685"/>
                    </a:lnTo>
                    <a:lnTo>
                      <a:pt x="6401" y="677"/>
                    </a:lnTo>
                    <a:lnTo>
                      <a:pt x="6401" y="662"/>
                    </a:lnTo>
                    <a:lnTo>
                      <a:pt x="6401" y="645"/>
                    </a:lnTo>
                    <a:lnTo>
                      <a:pt x="6401" y="636"/>
                    </a:lnTo>
                    <a:lnTo>
                      <a:pt x="6401" y="621"/>
                    </a:lnTo>
                    <a:lnTo>
                      <a:pt x="6401" y="604"/>
                    </a:lnTo>
                    <a:lnTo>
                      <a:pt x="6401" y="588"/>
                    </a:lnTo>
                    <a:lnTo>
                      <a:pt x="6401" y="580"/>
                    </a:lnTo>
                    <a:lnTo>
                      <a:pt x="6401" y="565"/>
                    </a:lnTo>
                    <a:lnTo>
                      <a:pt x="6401" y="548"/>
                    </a:lnTo>
                    <a:lnTo>
                      <a:pt x="6401" y="541"/>
                    </a:lnTo>
                    <a:lnTo>
                      <a:pt x="6401" y="524"/>
                    </a:lnTo>
                    <a:lnTo>
                      <a:pt x="6401" y="508"/>
                    </a:lnTo>
                    <a:lnTo>
                      <a:pt x="6412" y="500"/>
                    </a:lnTo>
                    <a:lnTo>
                      <a:pt x="6412" y="483"/>
                    </a:lnTo>
                    <a:lnTo>
                      <a:pt x="6412" y="468"/>
                    </a:lnTo>
                    <a:lnTo>
                      <a:pt x="6412" y="459"/>
                    </a:lnTo>
                    <a:lnTo>
                      <a:pt x="6412" y="444"/>
                    </a:lnTo>
                    <a:lnTo>
                      <a:pt x="6412" y="427"/>
                    </a:lnTo>
                    <a:lnTo>
                      <a:pt x="6412" y="418"/>
                    </a:lnTo>
                    <a:lnTo>
                      <a:pt x="6412" y="403"/>
                    </a:lnTo>
                    <a:lnTo>
                      <a:pt x="6412" y="394"/>
                    </a:lnTo>
                    <a:lnTo>
                      <a:pt x="6412" y="379"/>
                    </a:lnTo>
                    <a:lnTo>
                      <a:pt x="6412" y="362"/>
                    </a:lnTo>
                    <a:lnTo>
                      <a:pt x="6412" y="355"/>
                    </a:lnTo>
                    <a:lnTo>
                      <a:pt x="6412" y="347"/>
                    </a:lnTo>
                    <a:lnTo>
                      <a:pt x="6423" y="330"/>
                    </a:lnTo>
                    <a:lnTo>
                      <a:pt x="6423" y="323"/>
                    </a:lnTo>
                    <a:lnTo>
                      <a:pt x="6423" y="306"/>
                    </a:lnTo>
                    <a:lnTo>
                      <a:pt x="6423" y="297"/>
                    </a:lnTo>
                    <a:lnTo>
                      <a:pt x="6423" y="291"/>
                    </a:lnTo>
                    <a:lnTo>
                      <a:pt x="6423" y="274"/>
                    </a:lnTo>
                    <a:lnTo>
                      <a:pt x="6423" y="265"/>
                    </a:lnTo>
                    <a:lnTo>
                      <a:pt x="6423" y="258"/>
                    </a:lnTo>
                    <a:lnTo>
                      <a:pt x="6423" y="250"/>
                    </a:lnTo>
                    <a:lnTo>
                      <a:pt x="6423" y="241"/>
                    </a:lnTo>
                    <a:lnTo>
                      <a:pt x="6423" y="233"/>
                    </a:lnTo>
                    <a:lnTo>
                      <a:pt x="6423" y="226"/>
                    </a:lnTo>
                    <a:lnTo>
                      <a:pt x="6434" y="217"/>
                    </a:lnTo>
                    <a:lnTo>
                      <a:pt x="6434" y="209"/>
                    </a:lnTo>
                    <a:lnTo>
                      <a:pt x="6434" y="200"/>
                    </a:lnTo>
                    <a:lnTo>
                      <a:pt x="6434" y="194"/>
                    </a:lnTo>
                    <a:lnTo>
                      <a:pt x="6434" y="185"/>
                    </a:lnTo>
                    <a:lnTo>
                      <a:pt x="6434" y="177"/>
                    </a:lnTo>
                    <a:lnTo>
                      <a:pt x="6434" y="170"/>
                    </a:lnTo>
                    <a:lnTo>
                      <a:pt x="6434" y="161"/>
                    </a:lnTo>
                    <a:lnTo>
                      <a:pt x="6434" y="153"/>
                    </a:lnTo>
                    <a:lnTo>
                      <a:pt x="6444" y="144"/>
                    </a:lnTo>
                    <a:lnTo>
                      <a:pt x="6444" y="137"/>
                    </a:lnTo>
                    <a:lnTo>
                      <a:pt x="6455" y="144"/>
                    </a:lnTo>
                    <a:lnTo>
                      <a:pt x="6455" y="153"/>
                    </a:lnTo>
                    <a:lnTo>
                      <a:pt x="6455" y="161"/>
                    </a:lnTo>
                    <a:lnTo>
                      <a:pt x="6455" y="170"/>
                    </a:lnTo>
                    <a:lnTo>
                      <a:pt x="6455" y="177"/>
                    </a:lnTo>
                    <a:lnTo>
                      <a:pt x="6455" y="185"/>
                    </a:lnTo>
                    <a:lnTo>
                      <a:pt x="6455" y="194"/>
                    </a:lnTo>
                    <a:lnTo>
                      <a:pt x="6455" y="200"/>
                    </a:lnTo>
                    <a:lnTo>
                      <a:pt x="6455" y="209"/>
                    </a:lnTo>
                    <a:lnTo>
                      <a:pt x="6464" y="217"/>
                    </a:lnTo>
                    <a:lnTo>
                      <a:pt x="6464" y="226"/>
                    </a:lnTo>
                    <a:lnTo>
                      <a:pt x="6464" y="233"/>
                    </a:lnTo>
                    <a:lnTo>
                      <a:pt x="6464" y="241"/>
                    </a:lnTo>
                    <a:lnTo>
                      <a:pt x="6464" y="250"/>
                    </a:lnTo>
                    <a:lnTo>
                      <a:pt x="6464" y="258"/>
                    </a:lnTo>
                    <a:lnTo>
                      <a:pt x="6464" y="265"/>
                    </a:lnTo>
                    <a:lnTo>
                      <a:pt x="6464" y="274"/>
                    </a:lnTo>
                    <a:lnTo>
                      <a:pt x="6464" y="291"/>
                    </a:lnTo>
                    <a:lnTo>
                      <a:pt x="6464" y="297"/>
                    </a:lnTo>
                    <a:lnTo>
                      <a:pt x="6464" y="306"/>
                    </a:lnTo>
                    <a:lnTo>
                      <a:pt x="6464" y="323"/>
                    </a:lnTo>
                    <a:lnTo>
                      <a:pt x="6464" y="330"/>
                    </a:lnTo>
                    <a:lnTo>
                      <a:pt x="6475" y="347"/>
                    </a:lnTo>
                    <a:lnTo>
                      <a:pt x="6475" y="355"/>
                    </a:lnTo>
                    <a:lnTo>
                      <a:pt x="6475" y="371"/>
                    </a:lnTo>
                    <a:lnTo>
                      <a:pt x="6475" y="379"/>
                    </a:lnTo>
                    <a:lnTo>
                      <a:pt x="6475" y="394"/>
                    </a:lnTo>
                    <a:lnTo>
                      <a:pt x="6475" y="403"/>
                    </a:lnTo>
                    <a:lnTo>
                      <a:pt x="6475" y="418"/>
                    </a:lnTo>
                    <a:lnTo>
                      <a:pt x="6475" y="435"/>
                    </a:lnTo>
                    <a:lnTo>
                      <a:pt x="6475" y="444"/>
                    </a:lnTo>
                    <a:lnTo>
                      <a:pt x="6475" y="459"/>
                    </a:lnTo>
                    <a:lnTo>
                      <a:pt x="6475" y="476"/>
                    </a:lnTo>
                    <a:lnTo>
                      <a:pt x="6475" y="483"/>
                    </a:lnTo>
                    <a:lnTo>
                      <a:pt x="6485" y="500"/>
                    </a:lnTo>
                    <a:lnTo>
                      <a:pt x="6485" y="515"/>
                    </a:lnTo>
                    <a:lnTo>
                      <a:pt x="6485" y="524"/>
                    </a:lnTo>
                    <a:lnTo>
                      <a:pt x="6485" y="541"/>
                    </a:lnTo>
                    <a:lnTo>
                      <a:pt x="6485" y="556"/>
                    </a:lnTo>
                    <a:lnTo>
                      <a:pt x="6485" y="573"/>
                    </a:lnTo>
                    <a:lnTo>
                      <a:pt x="6485" y="588"/>
                    </a:lnTo>
                    <a:lnTo>
                      <a:pt x="6485" y="597"/>
                    </a:lnTo>
                    <a:lnTo>
                      <a:pt x="6485" y="612"/>
                    </a:lnTo>
                    <a:lnTo>
                      <a:pt x="6485" y="629"/>
                    </a:lnTo>
                    <a:lnTo>
                      <a:pt x="6485" y="645"/>
                    </a:lnTo>
                    <a:lnTo>
                      <a:pt x="6485" y="653"/>
                    </a:lnTo>
                    <a:lnTo>
                      <a:pt x="6485" y="668"/>
                    </a:lnTo>
                    <a:lnTo>
                      <a:pt x="6496" y="685"/>
                    </a:lnTo>
                    <a:lnTo>
                      <a:pt x="6496" y="694"/>
                    </a:lnTo>
                    <a:lnTo>
                      <a:pt x="6496" y="709"/>
                    </a:lnTo>
                    <a:lnTo>
                      <a:pt x="6496" y="726"/>
                    </a:lnTo>
                    <a:lnTo>
                      <a:pt x="6496" y="742"/>
                    </a:lnTo>
                    <a:lnTo>
                      <a:pt x="6496" y="750"/>
                    </a:lnTo>
                    <a:lnTo>
                      <a:pt x="6496" y="765"/>
                    </a:lnTo>
                    <a:lnTo>
                      <a:pt x="6496" y="774"/>
                    </a:lnTo>
                    <a:lnTo>
                      <a:pt x="6496" y="789"/>
                    </a:lnTo>
                    <a:lnTo>
                      <a:pt x="6496" y="806"/>
                    </a:lnTo>
                    <a:lnTo>
                      <a:pt x="6496" y="815"/>
                    </a:lnTo>
                    <a:lnTo>
                      <a:pt x="6496" y="830"/>
                    </a:lnTo>
                    <a:lnTo>
                      <a:pt x="6496" y="839"/>
                    </a:lnTo>
                    <a:lnTo>
                      <a:pt x="6507" y="854"/>
                    </a:lnTo>
                    <a:lnTo>
                      <a:pt x="6507" y="862"/>
                    </a:lnTo>
                    <a:lnTo>
                      <a:pt x="6507" y="879"/>
                    </a:lnTo>
                    <a:lnTo>
                      <a:pt x="6507" y="886"/>
                    </a:lnTo>
                    <a:lnTo>
                      <a:pt x="6507" y="895"/>
                    </a:lnTo>
                    <a:lnTo>
                      <a:pt x="6507" y="912"/>
                    </a:lnTo>
                    <a:lnTo>
                      <a:pt x="6507" y="919"/>
                    </a:lnTo>
                    <a:lnTo>
                      <a:pt x="6507" y="927"/>
                    </a:lnTo>
                    <a:lnTo>
                      <a:pt x="6507" y="936"/>
                    </a:lnTo>
                    <a:lnTo>
                      <a:pt x="6507" y="944"/>
                    </a:lnTo>
                    <a:lnTo>
                      <a:pt x="6507" y="959"/>
                    </a:lnTo>
                    <a:lnTo>
                      <a:pt x="6507" y="968"/>
                    </a:lnTo>
                    <a:lnTo>
                      <a:pt x="6518" y="976"/>
                    </a:lnTo>
                    <a:lnTo>
                      <a:pt x="6518" y="983"/>
                    </a:lnTo>
                    <a:lnTo>
                      <a:pt x="6518" y="992"/>
                    </a:lnTo>
                    <a:lnTo>
                      <a:pt x="6518" y="1000"/>
                    </a:lnTo>
                    <a:lnTo>
                      <a:pt x="6518" y="1007"/>
                    </a:lnTo>
                    <a:lnTo>
                      <a:pt x="6518" y="1016"/>
                    </a:lnTo>
                    <a:lnTo>
                      <a:pt x="6518" y="1024"/>
                    </a:lnTo>
                    <a:lnTo>
                      <a:pt x="6518" y="1033"/>
                    </a:lnTo>
                    <a:lnTo>
                      <a:pt x="6527" y="1039"/>
                    </a:lnTo>
                    <a:lnTo>
                      <a:pt x="6527" y="1048"/>
                    </a:lnTo>
                    <a:lnTo>
                      <a:pt x="6537" y="1039"/>
                    </a:lnTo>
                    <a:lnTo>
                      <a:pt x="6537" y="1033"/>
                    </a:lnTo>
                    <a:lnTo>
                      <a:pt x="6537" y="1024"/>
                    </a:lnTo>
                    <a:lnTo>
                      <a:pt x="6537" y="1016"/>
                    </a:lnTo>
                    <a:lnTo>
                      <a:pt x="6537" y="1007"/>
                    </a:lnTo>
                    <a:lnTo>
                      <a:pt x="6537" y="1000"/>
                    </a:lnTo>
                    <a:lnTo>
                      <a:pt x="6537" y="992"/>
                    </a:lnTo>
                    <a:lnTo>
                      <a:pt x="6537" y="983"/>
                    </a:lnTo>
                    <a:lnTo>
                      <a:pt x="6548" y="976"/>
                    </a:lnTo>
                    <a:lnTo>
                      <a:pt x="6548" y="968"/>
                    </a:lnTo>
                    <a:lnTo>
                      <a:pt x="6548" y="959"/>
                    </a:lnTo>
                    <a:lnTo>
                      <a:pt x="6548" y="944"/>
                    </a:lnTo>
                    <a:lnTo>
                      <a:pt x="6548" y="936"/>
                    </a:lnTo>
                    <a:lnTo>
                      <a:pt x="6548" y="927"/>
                    </a:lnTo>
                    <a:lnTo>
                      <a:pt x="6548" y="919"/>
                    </a:lnTo>
                    <a:lnTo>
                      <a:pt x="6548" y="912"/>
                    </a:lnTo>
                    <a:lnTo>
                      <a:pt x="6548" y="895"/>
                    </a:lnTo>
                    <a:lnTo>
                      <a:pt x="6548" y="886"/>
                    </a:lnTo>
                    <a:lnTo>
                      <a:pt x="6548" y="871"/>
                    </a:lnTo>
                    <a:lnTo>
                      <a:pt x="6548" y="862"/>
                    </a:lnTo>
                    <a:lnTo>
                      <a:pt x="6548" y="854"/>
                    </a:lnTo>
                    <a:lnTo>
                      <a:pt x="6559" y="839"/>
                    </a:lnTo>
                    <a:lnTo>
                      <a:pt x="6559" y="830"/>
                    </a:lnTo>
                    <a:lnTo>
                      <a:pt x="6559" y="815"/>
                    </a:lnTo>
                    <a:lnTo>
                      <a:pt x="6559" y="798"/>
                    </a:lnTo>
                    <a:lnTo>
                      <a:pt x="6559" y="789"/>
                    </a:lnTo>
                    <a:lnTo>
                      <a:pt x="6559" y="774"/>
                    </a:lnTo>
                    <a:lnTo>
                      <a:pt x="6559" y="765"/>
                    </a:lnTo>
                    <a:lnTo>
                      <a:pt x="6559" y="750"/>
                    </a:lnTo>
                    <a:lnTo>
                      <a:pt x="6559" y="733"/>
                    </a:lnTo>
                    <a:lnTo>
                      <a:pt x="6559" y="718"/>
                    </a:lnTo>
                    <a:lnTo>
                      <a:pt x="6559" y="709"/>
                    </a:lnTo>
                    <a:lnTo>
                      <a:pt x="6559" y="694"/>
                    </a:lnTo>
                    <a:lnTo>
                      <a:pt x="6569" y="677"/>
                    </a:lnTo>
                    <a:lnTo>
                      <a:pt x="6569" y="662"/>
                    </a:lnTo>
                    <a:lnTo>
                      <a:pt x="6569" y="653"/>
                    </a:lnTo>
                    <a:lnTo>
                      <a:pt x="6569" y="636"/>
                    </a:lnTo>
                    <a:lnTo>
                      <a:pt x="6569" y="621"/>
                    </a:lnTo>
                    <a:lnTo>
                      <a:pt x="6569" y="604"/>
                    </a:lnTo>
                    <a:lnTo>
                      <a:pt x="6569" y="597"/>
                    </a:lnTo>
                    <a:lnTo>
                      <a:pt x="6569" y="580"/>
                    </a:lnTo>
                    <a:lnTo>
                      <a:pt x="6569" y="565"/>
                    </a:lnTo>
                    <a:lnTo>
                      <a:pt x="6569" y="548"/>
                    </a:lnTo>
                    <a:lnTo>
                      <a:pt x="6569" y="532"/>
                    </a:lnTo>
                    <a:lnTo>
                      <a:pt x="6569" y="524"/>
                    </a:lnTo>
                    <a:lnTo>
                      <a:pt x="6569" y="508"/>
                    </a:lnTo>
                    <a:lnTo>
                      <a:pt x="6580" y="491"/>
                    </a:lnTo>
                    <a:lnTo>
                      <a:pt x="6580" y="476"/>
                    </a:lnTo>
                    <a:lnTo>
                      <a:pt x="6580" y="459"/>
                    </a:lnTo>
                    <a:lnTo>
                      <a:pt x="6580" y="451"/>
                    </a:lnTo>
                    <a:lnTo>
                      <a:pt x="6580" y="435"/>
                    </a:lnTo>
                    <a:lnTo>
                      <a:pt x="6580" y="418"/>
                    </a:lnTo>
                    <a:lnTo>
                      <a:pt x="6580" y="411"/>
                    </a:lnTo>
                    <a:lnTo>
                      <a:pt x="6580" y="394"/>
                    </a:lnTo>
                    <a:lnTo>
                      <a:pt x="6580" y="379"/>
                    </a:lnTo>
                    <a:lnTo>
                      <a:pt x="6580" y="371"/>
                    </a:lnTo>
                    <a:lnTo>
                      <a:pt x="6580" y="355"/>
                    </a:lnTo>
                    <a:lnTo>
                      <a:pt x="6580" y="347"/>
                    </a:lnTo>
                    <a:lnTo>
                      <a:pt x="6580" y="330"/>
                    </a:lnTo>
                    <a:lnTo>
                      <a:pt x="6591" y="314"/>
                    </a:lnTo>
                    <a:lnTo>
                      <a:pt x="6591" y="306"/>
                    </a:lnTo>
                    <a:lnTo>
                      <a:pt x="6591" y="297"/>
                    </a:lnTo>
                    <a:lnTo>
                      <a:pt x="6591" y="282"/>
                    </a:lnTo>
                    <a:lnTo>
                      <a:pt x="6591" y="274"/>
                    </a:lnTo>
                    <a:lnTo>
                      <a:pt x="6591" y="258"/>
                    </a:lnTo>
                    <a:lnTo>
                      <a:pt x="6591" y="250"/>
                    </a:lnTo>
                    <a:lnTo>
                      <a:pt x="6591" y="241"/>
                    </a:lnTo>
                    <a:lnTo>
                      <a:pt x="6591" y="233"/>
                    </a:lnTo>
                    <a:lnTo>
                      <a:pt x="6591" y="226"/>
                    </a:lnTo>
                    <a:lnTo>
                      <a:pt x="6591" y="209"/>
                    </a:lnTo>
                    <a:lnTo>
                      <a:pt x="6591" y="200"/>
                    </a:lnTo>
                    <a:lnTo>
                      <a:pt x="6600" y="194"/>
                    </a:lnTo>
                    <a:lnTo>
                      <a:pt x="6600" y="185"/>
                    </a:lnTo>
                    <a:lnTo>
                      <a:pt x="6600" y="177"/>
                    </a:lnTo>
                    <a:lnTo>
                      <a:pt x="6600" y="170"/>
                    </a:lnTo>
                    <a:lnTo>
                      <a:pt x="6600" y="161"/>
                    </a:lnTo>
                    <a:lnTo>
                      <a:pt x="6600" y="153"/>
                    </a:lnTo>
                    <a:lnTo>
                      <a:pt x="6600" y="144"/>
                    </a:lnTo>
                    <a:lnTo>
                      <a:pt x="6600" y="137"/>
                    </a:lnTo>
                    <a:lnTo>
                      <a:pt x="6600" y="129"/>
                    </a:lnTo>
                    <a:lnTo>
                      <a:pt x="6611" y="120"/>
                    </a:lnTo>
                    <a:lnTo>
                      <a:pt x="6611" y="112"/>
                    </a:lnTo>
                    <a:lnTo>
                      <a:pt x="6611" y="120"/>
                    </a:lnTo>
                    <a:lnTo>
                      <a:pt x="6621" y="129"/>
                    </a:lnTo>
                    <a:lnTo>
                      <a:pt x="6621" y="137"/>
                    </a:lnTo>
                    <a:lnTo>
                      <a:pt x="6621" y="144"/>
                    </a:lnTo>
                    <a:lnTo>
                      <a:pt x="6621" y="153"/>
                    </a:lnTo>
                    <a:lnTo>
                      <a:pt x="6621" y="161"/>
                    </a:lnTo>
                    <a:lnTo>
                      <a:pt x="6621" y="170"/>
                    </a:lnTo>
                    <a:lnTo>
                      <a:pt x="6621" y="177"/>
                    </a:lnTo>
                    <a:lnTo>
                      <a:pt x="6621" y="185"/>
                    </a:lnTo>
                    <a:lnTo>
                      <a:pt x="6632" y="194"/>
                    </a:lnTo>
                    <a:lnTo>
                      <a:pt x="6632" y="200"/>
                    </a:lnTo>
                    <a:lnTo>
                      <a:pt x="6632" y="209"/>
                    </a:lnTo>
                    <a:lnTo>
                      <a:pt x="6632" y="226"/>
                    </a:lnTo>
                    <a:lnTo>
                      <a:pt x="6632" y="233"/>
                    </a:lnTo>
                    <a:lnTo>
                      <a:pt x="6632" y="241"/>
                    </a:lnTo>
                    <a:lnTo>
                      <a:pt x="6632" y="250"/>
                    </a:lnTo>
                    <a:lnTo>
                      <a:pt x="6632" y="258"/>
                    </a:lnTo>
                    <a:lnTo>
                      <a:pt x="6632" y="274"/>
                    </a:lnTo>
                    <a:lnTo>
                      <a:pt x="6632" y="282"/>
                    </a:lnTo>
                    <a:lnTo>
                      <a:pt x="6632" y="297"/>
                    </a:lnTo>
                    <a:lnTo>
                      <a:pt x="6632" y="306"/>
                    </a:lnTo>
                    <a:lnTo>
                      <a:pt x="6632" y="323"/>
                    </a:lnTo>
                    <a:lnTo>
                      <a:pt x="6643" y="330"/>
                    </a:lnTo>
                    <a:lnTo>
                      <a:pt x="6643" y="347"/>
                    </a:lnTo>
                    <a:lnTo>
                      <a:pt x="6643" y="355"/>
                    </a:lnTo>
                    <a:lnTo>
                      <a:pt x="6643" y="371"/>
                    </a:lnTo>
                    <a:lnTo>
                      <a:pt x="6643" y="388"/>
                    </a:lnTo>
                    <a:lnTo>
                      <a:pt x="6643" y="394"/>
                    </a:lnTo>
                    <a:lnTo>
                      <a:pt x="6643" y="411"/>
                    </a:lnTo>
                    <a:lnTo>
                      <a:pt x="6643" y="427"/>
                    </a:lnTo>
                    <a:lnTo>
                      <a:pt x="6643" y="435"/>
                    </a:lnTo>
                    <a:lnTo>
                      <a:pt x="6643" y="451"/>
                    </a:lnTo>
                    <a:lnTo>
                      <a:pt x="6643" y="468"/>
                    </a:lnTo>
                    <a:lnTo>
                      <a:pt x="6643" y="483"/>
                    </a:lnTo>
                    <a:lnTo>
                      <a:pt x="6653" y="491"/>
                    </a:lnTo>
                    <a:lnTo>
                      <a:pt x="6653" y="508"/>
                    </a:lnTo>
                    <a:lnTo>
                      <a:pt x="6653" y="524"/>
                    </a:lnTo>
                    <a:lnTo>
                      <a:pt x="6653" y="541"/>
                    </a:lnTo>
                    <a:lnTo>
                      <a:pt x="6653" y="556"/>
                    </a:lnTo>
                    <a:lnTo>
                      <a:pt x="6653" y="573"/>
                    </a:lnTo>
                    <a:lnTo>
                      <a:pt x="6653" y="580"/>
                    </a:lnTo>
                    <a:lnTo>
                      <a:pt x="6653" y="597"/>
                    </a:lnTo>
                    <a:lnTo>
                      <a:pt x="6653" y="612"/>
                    </a:lnTo>
                    <a:lnTo>
                      <a:pt x="6653" y="629"/>
                    </a:lnTo>
                    <a:lnTo>
                      <a:pt x="6653" y="645"/>
                    </a:lnTo>
                    <a:lnTo>
                      <a:pt x="6653" y="662"/>
                    </a:lnTo>
                    <a:lnTo>
                      <a:pt x="6653" y="668"/>
                    </a:lnTo>
                    <a:lnTo>
                      <a:pt x="6662" y="685"/>
                    </a:lnTo>
                    <a:lnTo>
                      <a:pt x="6662" y="701"/>
                    </a:lnTo>
                    <a:lnTo>
                      <a:pt x="6662" y="718"/>
                    </a:lnTo>
                    <a:lnTo>
                      <a:pt x="6662" y="733"/>
                    </a:lnTo>
                    <a:lnTo>
                      <a:pt x="6662" y="742"/>
                    </a:lnTo>
                    <a:lnTo>
                      <a:pt x="6662" y="759"/>
                    </a:lnTo>
                    <a:lnTo>
                      <a:pt x="6662" y="774"/>
                    </a:lnTo>
                    <a:lnTo>
                      <a:pt x="6662" y="789"/>
                    </a:lnTo>
                    <a:lnTo>
                      <a:pt x="6662" y="798"/>
                    </a:lnTo>
                    <a:lnTo>
                      <a:pt x="6662" y="815"/>
                    </a:lnTo>
                    <a:lnTo>
                      <a:pt x="6662" y="830"/>
                    </a:lnTo>
                    <a:lnTo>
                      <a:pt x="6662" y="839"/>
                    </a:lnTo>
                    <a:lnTo>
                      <a:pt x="6662" y="854"/>
                    </a:lnTo>
                    <a:lnTo>
                      <a:pt x="6673" y="862"/>
                    </a:lnTo>
                    <a:lnTo>
                      <a:pt x="6673" y="879"/>
                    </a:lnTo>
                    <a:lnTo>
                      <a:pt x="6673" y="886"/>
                    </a:lnTo>
                    <a:lnTo>
                      <a:pt x="6673" y="903"/>
                    </a:lnTo>
                    <a:lnTo>
                      <a:pt x="6673" y="912"/>
                    </a:lnTo>
                    <a:lnTo>
                      <a:pt x="6673" y="919"/>
                    </a:lnTo>
                    <a:lnTo>
                      <a:pt x="6673" y="936"/>
                    </a:lnTo>
                    <a:lnTo>
                      <a:pt x="6673" y="944"/>
                    </a:lnTo>
                    <a:lnTo>
                      <a:pt x="6673" y="951"/>
                    </a:lnTo>
                    <a:lnTo>
                      <a:pt x="6673" y="968"/>
                    </a:lnTo>
                    <a:lnTo>
                      <a:pt x="6673" y="976"/>
                    </a:lnTo>
                    <a:lnTo>
                      <a:pt x="6673" y="983"/>
                    </a:lnTo>
                    <a:lnTo>
                      <a:pt x="6684" y="992"/>
                    </a:lnTo>
                    <a:lnTo>
                      <a:pt x="6684" y="1000"/>
                    </a:lnTo>
                    <a:lnTo>
                      <a:pt x="6684" y="1007"/>
                    </a:lnTo>
                    <a:lnTo>
                      <a:pt x="6684" y="1016"/>
                    </a:lnTo>
                    <a:lnTo>
                      <a:pt x="6684" y="1024"/>
                    </a:lnTo>
                    <a:lnTo>
                      <a:pt x="6684" y="1033"/>
                    </a:lnTo>
                    <a:lnTo>
                      <a:pt x="6684" y="1039"/>
                    </a:lnTo>
                    <a:lnTo>
                      <a:pt x="6684" y="1048"/>
                    </a:lnTo>
                    <a:lnTo>
                      <a:pt x="6684" y="1056"/>
                    </a:lnTo>
                    <a:lnTo>
                      <a:pt x="6695" y="1065"/>
                    </a:lnTo>
                    <a:lnTo>
                      <a:pt x="6695" y="1072"/>
                    </a:lnTo>
                    <a:lnTo>
                      <a:pt x="6705" y="1065"/>
                    </a:lnTo>
                    <a:lnTo>
                      <a:pt x="6705" y="1056"/>
                    </a:lnTo>
                    <a:lnTo>
                      <a:pt x="6705" y="1048"/>
                    </a:lnTo>
                    <a:lnTo>
                      <a:pt x="6705" y="1039"/>
                    </a:lnTo>
                    <a:lnTo>
                      <a:pt x="6705" y="1033"/>
                    </a:lnTo>
                    <a:lnTo>
                      <a:pt x="6705" y="1024"/>
                    </a:lnTo>
                    <a:lnTo>
                      <a:pt x="6705" y="1016"/>
                    </a:lnTo>
                    <a:lnTo>
                      <a:pt x="6705" y="1007"/>
                    </a:lnTo>
                    <a:lnTo>
                      <a:pt x="6705" y="1000"/>
                    </a:lnTo>
                    <a:lnTo>
                      <a:pt x="6716" y="992"/>
                    </a:lnTo>
                    <a:lnTo>
                      <a:pt x="6716" y="983"/>
                    </a:lnTo>
                    <a:lnTo>
                      <a:pt x="6716" y="976"/>
                    </a:lnTo>
                    <a:lnTo>
                      <a:pt x="6716" y="968"/>
                    </a:lnTo>
                    <a:lnTo>
                      <a:pt x="6716" y="951"/>
                    </a:lnTo>
                    <a:lnTo>
                      <a:pt x="6716" y="944"/>
                    </a:lnTo>
                    <a:lnTo>
                      <a:pt x="6716" y="936"/>
                    </a:lnTo>
                    <a:lnTo>
                      <a:pt x="6716" y="919"/>
                    </a:lnTo>
                    <a:lnTo>
                      <a:pt x="6716" y="912"/>
                    </a:lnTo>
                    <a:lnTo>
                      <a:pt x="6716" y="903"/>
                    </a:lnTo>
                    <a:lnTo>
                      <a:pt x="6716" y="886"/>
                    </a:lnTo>
                    <a:lnTo>
                      <a:pt x="6716" y="879"/>
                    </a:lnTo>
                    <a:lnTo>
                      <a:pt x="6716" y="862"/>
                    </a:lnTo>
                    <a:lnTo>
                      <a:pt x="6727" y="854"/>
                    </a:lnTo>
                    <a:lnTo>
                      <a:pt x="6727" y="839"/>
                    </a:lnTo>
                    <a:lnTo>
                      <a:pt x="6727" y="822"/>
                    </a:lnTo>
                    <a:lnTo>
                      <a:pt x="6727" y="815"/>
                    </a:lnTo>
                    <a:lnTo>
                      <a:pt x="6727" y="798"/>
                    </a:lnTo>
                    <a:lnTo>
                      <a:pt x="6727" y="782"/>
                    </a:lnTo>
                    <a:lnTo>
                      <a:pt x="6727" y="774"/>
                    </a:lnTo>
                    <a:lnTo>
                      <a:pt x="6727" y="759"/>
                    </a:lnTo>
                    <a:lnTo>
                      <a:pt x="6727" y="742"/>
                    </a:lnTo>
                    <a:lnTo>
                      <a:pt x="6727" y="726"/>
                    </a:lnTo>
                    <a:lnTo>
                      <a:pt x="6727" y="709"/>
                    </a:lnTo>
                    <a:lnTo>
                      <a:pt x="6727" y="701"/>
                    </a:lnTo>
                    <a:lnTo>
                      <a:pt x="6736" y="685"/>
                    </a:lnTo>
                    <a:lnTo>
                      <a:pt x="6736" y="668"/>
                    </a:lnTo>
                    <a:lnTo>
                      <a:pt x="6736" y="653"/>
                    </a:lnTo>
                    <a:lnTo>
                      <a:pt x="6736" y="636"/>
                    </a:lnTo>
                    <a:lnTo>
                      <a:pt x="6736" y="621"/>
                    </a:lnTo>
                    <a:lnTo>
                      <a:pt x="6736" y="604"/>
                    </a:lnTo>
                    <a:lnTo>
                      <a:pt x="6736" y="597"/>
                    </a:lnTo>
                    <a:lnTo>
                      <a:pt x="6736" y="580"/>
                    </a:lnTo>
                    <a:lnTo>
                      <a:pt x="6736" y="565"/>
                    </a:lnTo>
                    <a:lnTo>
                      <a:pt x="6736" y="548"/>
                    </a:lnTo>
                    <a:lnTo>
                      <a:pt x="6736" y="532"/>
                    </a:lnTo>
                    <a:lnTo>
                      <a:pt x="6736" y="515"/>
                    </a:lnTo>
                    <a:lnTo>
                      <a:pt x="6736" y="500"/>
                    </a:lnTo>
                    <a:lnTo>
                      <a:pt x="6746" y="483"/>
                    </a:lnTo>
                    <a:lnTo>
                      <a:pt x="6746" y="476"/>
                    </a:lnTo>
                    <a:lnTo>
                      <a:pt x="6746" y="459"/>
                    </a:lnTo>
                    <a:lnTo>
                      <a:pt x="6746" y="444"/>
                    </a:lnTo>
                    <a:lnTo>
                      <a:pt x="6746" y="427"/>
                    </a:lnTo>
                    <a:lnTo>
                      <a:pt x="6746" y="411"/>
                    </a:lnTo>
                    <a:lnTo>
                      <a:pt x="6746" y="403"/>
                    </a:lnTo>
                    <a:lnTo>
                      <a:pt x="6746" y="388"/>
                    </a:lnTo>
                    <a:lnTo>
                      <a:pt x="6746" y="371"/>
                    </a:lnTo>
                    <a:lnTo>
                      <a:pt x="6746" y="355"/>
                    </a:lnTo>
                    <a:lnTo>
                      <a:pt x="6746" y="347"/>
                    </a:lnTo>
                    <a:lnTo>
                      <a:pt x="6746" y="330"/>
                    </a:lnTo>
                    <a:lnTo>
                      <a:pt x="6746" y="323"/>
                    </a:lnTo>
                    <a:lnTo>
                      <a:pt x="6757" y="306"/>
                    </a:lnTo>
                    <a:lnTo>
                      <a:pt x="6757" y="291"/>
                    </a:lnTo>
                    <a:lnTo>
                      <a:pt x="6757" y="282"/>
                    </a:lnTo>
                    <a:lnTo>
                      <a:pt x="6757" y="265"/>
                    </a:lnTo>
                    <a:lnTo>
                      <a:pt x="6757" y="258"/>
                    </a:lnTo>
                    <a:lnTo>
                      <a:pt x="6757" y="250"/>
                    </a:lnTo>
                    <a:lnTo>
                      <a:pt x="6757" y="233"/>
                    </a:lnTo>
                    <a:lnTo>
                      <a:pt x="6757" y="226"/>
                    </a:lnTo>
                    <a:lnTo>
                      <a:pt x="6757" y="217"/>
                    </a:lnTo>
                    <a:lnTo>
                      <a:pt x="6757" y="200"/>
                    </a:lnTo>
                    <a:lnTo>
                      <a:pt x="6757" y="194"/>
                    </a:lnTo>
                    <a:lnTo>
                      <a:pt x="6757" y="185"/>
                    </a:lnTo>
                    <a:lnTo>
                      <a:pt x="6768" y="177"/>
                    </a:lnTo>
                    <a:lnTo>
                      <a:pt x="6768" y="170"/>
                    </a:lnTo>
                    <a:lnTo>
                      <a:pt x="6768" y="161"/>
                    </a:lnTo>
                    <a:lnTo>
                      <a:pt x="6768" y="153"/>
                    </a:lnTo>
                    <a:lnTo>
                      <a:pt x="6768" y="144"/>
                    </a:lnTo>
                    <a:lnTo>
                      <a:pt x="6768" y="137"/>
                    </a:lnTo>
                    <a:lnTo>
                      <a:pt x="6768" y="129"/>
                    </a:lnTo>
                    <a:lnTo>
                      <a:pt x="6768" y="120"/>
                    </a:lnTo>
                    <a:lnTo>
                      <a:pt x="6768" y="112"/>
                    </a:lnTo>
                    <a:lnTo>
                      <a:pt x="6779" y="105"/>
                    </a:lnTo>
                    <a:lnTo>
                      <a:pt x="6779" y="97"/>
                    </a:lnTo>
                    <a:lnTo>
                      <a:pt x="6789" y="105"/>
                    </a:lnTo>
                    <a:lnTo>
                      <a:pt x="6789" y="112"/>
                    </a:lnTo>
                    <a:lnTo>
                      <a:pt x="6789" y="120"/>
                    </a:lnTo>
                    <a:lnTo>
                      <a:pt x="6789" y="129"/>
                    </a:lnTo>
                    <a:lnTo>
                      <a:pt x="6789" y="137"/>
                    </a:lnTo>
                    <a:lnTo>
                      <a:pt x="6789" y="144"/>
                    </a:lnTo>
                    <a:lnTo>
                      <a:pt x="6789" y="153"/>
                    </a:lnTo>
                    <a:lnTo>
                      <a:pt x="6789" y="161"/>
                    </a:lnTo>
                    <a:lnTo>
                      <a:pt x="6789" y="170"/>
                    </a:lnTo>
                    <a:lnTo>
                      <a:pt x="6800" y="177"/>
                    </a:lnTo>
                    <a:lnTo>
                      <a:pt x="6800" y="185"/>
                    </a:lnTo>
                    <a:lnTo>
                      <a:pt x="6800" y="194"/>
                    </a:lnTo>
                    <a:lnTo>
                      <a:pt x="6800" y="200"/>
                    </a:lnTo>
                    <a:lnTo>
                      <a:pt x="6800" y="217"/>
                    </a:lnTo>
                    <a:lnTo>
                      <a:pt x="6800" y="226"/>
                    </a:lnTo>
                    <a:lnTo>
                      <a:pt x="6800" y="233"/>
                    </a:lnTo>
                    <a:lnTo>
                      <a:pt x="6800" y="250"/>
                    </a:lnTo>
                    <a:lnTo>
                      <a:pt x="6800" y="258"/>
                    </a:lnTo>
                    <a:lnTo>
                      <a:pt x="6800" y="274"/>
                    </a:lnTo>
                    <a:lnTo>
                      <a:pt x="6800" y="282"/>
                    </a:lnTo>
                    <a:lnTo>
                      <a:pt x="6800" y="297"/>
                    </a:lnTo>
                    <a:lnTo>
                      <a:pt x="6800" y="306"/>
                    </a:lnTo>
                    <a:lnTo>
                      <a:pt x="6809" y="323"/>
                    </a:lnTo>
                    <a:lnTo>
                      <a:pt x="6809" y="330"/>
                    </a:lnTo>
                    <a:lnTo>
                      <a:pt x="6809" y="347"/>
                    </a:lnTo>
                    <a:lnTo>
                      <a:pt x="6809" y="362"/>
                    </a:lnTo>
                    <a:lnTo>
                      <a:pt x="6809" y="371"/>
                    </a:lnTo>
                    <a:lnTo>
                      <a:pt x="6809" y="388"/>
                    </a:lnTo>
                    <a:lnTo>
                      <a:pt x="6809" y="403"/>
                    </a:lnTo>
                    <a:lnTo>
                      <a:pt x="6809" y="418"/>
                    </a:lnTo>
                    <a:lnTo>
                      <a:pt x="6809" y="427"/>
                    </a:lnTo>
                    <a:lnTo>
                      <a:pt x="6809" y="444"/>
                    </a:lnTo>
                    <a:lnTo>
                      <a:pt x="6809" y="459"/>
                    </a:lnTo>
                    <a:lnTo>
                      <a:pt x="6809" y="476"/>
                    </a:lnTo>
                    <a:lnTo>
                      <a:pt x="6809" y="491"/>
                    </a:lnTo>
                    <a:lnTo>
                      <a:pt x="6820" y="508"/>
                    </a:lnTo>
                    <a:lnTo>
                      <a:pt x="6820" y="524"/>
                    </a:lnTo>
                    <a:lnTo>
                      <a:pt x="6820" y="541"/>
                    </a:lnTo>
                    <a:lnTo>
                      <a:pt x="6820" y="556"/>
                    </a:lnTo>
                    <a:lnTo>
                      <a:pt x="6820" y="565"/>
                    </a:lnTo>
                    <a:lnTo>
                      <a:pt x="6820" y="580"/>
                    </a:lnTo>
                    <a:lnTo>
                      <a:pt x="6820" y="597"/>
                    </a:lnTo>
                    <a:lnTo>
                      <a:pt x="6820" y="612"/>
                    </a:lnTo>
                    <a:lnTo>
                      <a:pt x="6820" y="629"/>
                    </a:lnTo>
                    <a:lnTo>
                      <a:pt x="6820" y="645"/>
                    </a:lnTo>
                    <a:lnTo>
                      <a:pt x="6820" y="662"/>
                    </a:lnTo>
                    <a:lnTo>
                      <a:pt x="6820" y="677"/>
                    </a:lnTo>
                    <a:lnTo>
                      <a:pt x="6830" y="694"/>
                    </a:lnTo>
                    <a:lnTo>
                      <a:pt x="6830" y="709"/>
                    </a:lnTo>
                    <a:lnTo>
                      <a:pt x="6830" y="726"/>
                    </a:lnTo>
                    <a:lnTo>
                      <a:pt x="6830" y="733"/>
                    </a:lnTo>
                    <a:lnTo>
                      <a:pt x="6830" y="750"/>
                    </a:lnTo>
                    <a:lnTo>
                      <a:pt x="6830" y="765"/>
                    </a:lnTo>
                    <a:lnTo>
                      <a:pt x="6830" y="782"/>
                    </a:lnTo>
                    <a:lnTo>
                      <a:pt x="6830" y="798"/>
                    </a:lnTo>
                    <a:lnTo>
                      <a:pt x="6830" y="806"/>
                    </a:lnTo>
                    <a:lnTo>
                      <a:pt x="6830" y="822"/>
                    </a:lnTo>
                    <a:lnTo>
                      <a:pt x="6830" y="839"/>
                    </a:lnTo>
                    <a:lnTo>
                      <a:pt x="6830" y="847"/>
                    </a:lnTo>
                    <a:lnTo>
                      <a:pt x="6830" y="862"/>
                    </a:lnTo>
                    <a:lnTo>
                      <a:pt x="6841" y="879"/>
                    </a:lnTo>
                    <a:lnTo>
                      <a:pt x="6841" y="886"/>
                    </a:lnTo>
                    <a:lnTo>
                      <a:pt x="6841" y="903"/>
                    </a:lnTo>
                    <a:lnTo>
                      <a:pt x="6841" y="912"/>
                    </a:lnTo>
                    <a:lnTo>
                      <a:pt x="6841" y="927"/>
                    </a:lnTo>
                    <a:lnTo>
                      <a:pt x="6841" y="936"/>
                    </a:lnTo>
                    <a:lnTo>
                      <a:pt x="6841" y="951"/>
                    </a:lnTo>
                    <a:lnTo>
                      <a:pt x="6841" y="959"/>
                    </a:lnTo>
                    <a:lnTo>
                      <a:pt x="6841" y="968"/>
                    </a:lnTo>
                    <a:lnTo>
                      <a:pt x="6841" y="976"/>
                    </a:lnTo>
                    <a:lnTo>
                      <a:pt x="6841" y="992"/>
                    </a:lnTo>
                    <a:lnTo>
                      <a:pt x="6841" y="1000"/>
                    </a:lnTo>
                    <a:lnTo>
                      <a:pt x="6852" y="1007"/>
                    </a:lnTo>
                    <a:lnTo>
                      <a:pt x="6852" y="1016"/>
                    </a:lnTo>
                    <a:lnTo>
                      <a:pt x="6852" y="1024"/>
                    </a:lnTo>
                    <a:lnTo>
                      <a:pt x="6852" y="1033"/>
                    </a:lnTo>
                    <a:lnTo>
                      <a:pt x="6852" y="1039"/>
                    </a:lnTo>
                    <a:lnTo>
                      <a:pt x="6852" y="1048"/>
                    </a:lnTo>
                    <a:lnTo>
                      <a:pt x="6852" y="1056"/>
                    </a:lnTo>
                    <a:lnTo>
                      <a:pt x="6852" y="1065"/>
                    </a:lnTo>
                    <a:lnTo>
                      <a:pt x="6852" y="1072"/>
                    </a:lnTo>
                    <a:lnTo>
                      <a:pt x="6863" y="1080"/>
                    </a:lnTo>
                    <a:lnTo>
                      <a:pt x="6863" y="1089"/>
                    </a:lnTo>
                    <a:lnTo>
                      <a:pt x="6863" y="1097"/>
                    </a:lnTo>
                    <a:lnTo>
                      <a:pt x="6863" y="1089"/>
                    </a:lnTo>
                    <a:lnTo>
                      <a:pt x="6872" y="1080"/>
                    </a:lnTo>
                    <a:lnTo>
                      <a:pt x="6872" y="1072"/>
                    </a:lnTo>
                    <a:lnTo>
                      <a:pt x="6872" y="1065"/>
                    </a:lnTo>
                    <a:lnTo>
                      <a:pt x="6872" y="1056"/>
                    </a:lnTo>
                    <a:lnTo>
                      <a:pt x="6872" y="1048"/>
                    </a:lnTo>
                    <a:lnTo>
                      <a:pt x="6872" y="1039"/>
                    </a:lnTo>
                    <a:lnTo>
                      <a:pt x="6872" y="1033"/>
                    </a:lnTo>
                    <a:lnTo>
                      <a:pt x="6872" y="1024"/>
                    </a:lnTo>
                    <a:lnTo>
                      <a:pt x="6872" y="1016"/>
                    </a:lnTo>
                    <a:lnTo>
                      <a:pt x="6882" y="1007"/>
                    </a:lnTo>
                    <a:lnTo>
                      <a:pt x="6882" y="1000"/>
                    </a:lnTo>
                    <a:lnTo>
                      <a:pt x="6882" y="992"/>
                    </a:lnTo>
                    <a:lnTo>
                      <a:pt x="6882" y="976"/>
                    </a:lnTo>
                    <a:lnTo>
                      <a:pt x="6882" y="968"/>
                    </a:lnTo>
                    <a:lnTo>
                      <a:pt x="6882" y="959"/>
                    </a:lnTo>
                    <a:lnTo>
                      <a:pt x="6882" y="951"/>
                    </a:lnTo>
                    <a:lnTo>
                      <a:pt x="6882" y="936"/>
                    </a:lnTo>
                    <a:lnTo>
                      <a:pt x="6882" y="927"/>
                    </a:lnTo>
                    <a:lnTo>
                      <a:pt x="6882" y="912"/>
                    </a:lnTo>
                    <a:lnTo>
                      <a:pt x="6882" y="903"/>
                    </a:lnTo>
                    <a:lnTo>
                      <a:pt x="6882" y="886"/>
                    </a:lnTo>
                    <a:lnTo>
                      <a:pt x="6882" y="879"/>
                    </a:lnTo>
                    <a:lnTo>
                      <a:pt x="6893" y="862"/>
                    </a:lnTo>
                    <a:lnTo>
                      <a:pt x="6893" y="847"/>
                    </a:lnTo>
                    <a:lnTo>
                      <a:pt x="6893" y="839"/>
                    </a:lnTo>
                    <a:lnTo>
                      <a:pt x="6893" y="822"/>
                    </a:lnTo>
                    <a:lnTo>
                      <a:pt x="6893" y="806"/>
                    </a:lnTo>
                    <a:lnTo>
                      <a:pt x="6893" y="789"/>
                    </a:lnTo>
                    <a:lnTo>
                      <a:pt x="6893" y="782"/>
                    </a:lnTo>
                    <a:lnTo>
                      <a:pt x="6893" y="765"/>
                    </a:lnTo>
                    <a:lnTo>
                      <a:pt x="6893" y="750"/>
                    </a:lnTo>
                    <a:lnTo>
                      <a:pt x="6893" y="733"/>
                    </a:lnTo>
                    <a:lnTo>
                      <a:pt x="6893" y="718"/>
                    </a:lnTo>
                    <a:lnTo>
                      <a:pt x="6893" y="701"/>
                    </a:lnTo>
                    <a:lnTo>
                      <a:pt x="6893" y="685"/>
                    </a:lnTo>
                    <a:lnTo>
                      <a:pt x="6904" y="668"/>
                    </a:lnTo>
                    <a:lnTo>
                      <a:pt x="6904" y="653"/>
                    </a:lnTo>
                    <a:lnTo>
                      <a:pt x="6904" y="645"/>
                    </a:lnTo>
                    <a:lnTo>
                      <a:pt x="6904" y="629"/>
                    </a:lnTo>
                    <a:lnTo>
                      <a:pt x="6904" y="612"/>
                    </a:lnTo>
                    <a:lnTo>
                      <a:pt x="6904" y="597"/>
                    </a:lnTo>
                    <a:lnTo>
                      <a:pt x="6904" y="580"/>
                    </a:lnTo>
                    <a:lnTo>
                      <a:pt x="6904" y="565"/>
                    </a:lnTo>
                    <a:lnTo>
                      <a:pt x="6904" y="548"/>
                    </a:lnTo>
                    <a:lnTo>
                      <a:pt x="6904" y="532"/>
                    </a:lnTo>
                    <a:lnTo>
                      <a:pt x="6904" y="515"/>
                    </a:lnTo>
                    <a:lnTo>
                      <a:pt x="6904" y="500"/>
                    </a:lnTo>
                    <a:lnTo>
                      <a:pt x="6914" y="483"/>
                    </a:lnTo>
                    <a:lnTo>
                      <a:pt x="6914" y="468"/>
                    </a:lnTo>
                    <a:lnTo>
                      <a:pt x="6914" y="451"/>
                    </a:lnTo>
                    <a:lnTo>
                      <a:pt x="6914" y="435"/>
                    </a:lnTo>
                    <a:lnTo>
                      <a:pt x="6914" y="418"/>
                    </a:lnTo>
                    <a:lnTo>
                      <a:pt x="6914" y="411"/>
                    </a:lnTo>
                    <a:lnTo>
                      <a:pt x="6914" y="394"/>
                    </a:lnTo>
                    <a:lnTo>
                      <a:pt x="6914" y="379"/>
                    </a:lnTo>
                    <a:lnTo>
                      <a:pt x="6914" y="362"/>
                    </a:lnTo>
                    <a:lnTo>
                      <a:pt x="6914" y="347"/>
                    </a:lnTo>
                    <a:lnTo>
                      <a:pt x="6914" y="338"/>
                    </a:lnTo>
                    <a:lnTo>
                      <a:pt x="6914" y="323"/>
                    </a:lnTo>
                    <a:lnTo>
                      <a:pt x="6914" y="306"/>
                    </a:lnTo>
                    <a:lnTo>
                      <a:pt x="6925" y="297"/>
                    </a:lnTo>
                    <a:lnTo>
                      <a:pt x="6925" y="282"/>
                    </a:lnTo>
                    <a:lnTo>
                      <a:pt x="6925" y="265"/>
                    </a:lnTo>
                    <a:lnTo>
                      <a:pt x="6925" y="258"/>
                    </a:lnTo>
                    <a:lnTo>
                      <a:pt x="6925" y="241"/>
                    </a:lnTo>
                    <a:lnTo>
                      <a:pt x="6925" y="233"/>
                    </a:lnTo>
                    <a:lnTo>
                      <a:pt x="6925" y="226"/>
                    </a:lnTo>
                    <a:lnTo>
                      <a:pt x="6925" y="209"/>
                    </a:lnTo>
                    <a:lnTo>
                      <a:pt x="6925" y="200"/>
                    </a:lnTo>
                    <a:lnTo>
                      <a:pt x="6925" y="194"/>
                    </a:lnTo>
                    <a:lnTo>
                      <a:pt x="6925" y="177"/>
                    </a:lnTo>
                    <a:lnTo>
                      <a:pt x="6925" y="170"/>
                    </a:lnTo>
                    <a:lnTo>
                      <a:pt x="6936" y="161"/>
                    </a:lnTo>
                    <a:lnTo>
                      <a:pt x="6936" y="153"/>
                    </a:lnTo>
                    <a:lnTo>
                      <a:pt x="6936" y="144"/>
                    </a:lnTo>
                    <a:lnTo>
                      <a:pt x="6936" y="137"/>
                    </a:lnTo>
                    <a:lnTo>
                      <a:pt x="6936" y="129"/>
                    </a:lnTo>
                    <a:lnTo>
                      <a:pt x="6936" y="120"/>
                    </a:lnTo>
                    <a:lnTo>
                      <a:pt x="6936" y="112"/>
                    </a:lnTo>
                    <a:lnTo>
                      <a:pt x="6936" y="105"/>
                    </a:lnTo>
                    <a:lnTo>
                      <a:pt x="6936" y="97"/>
                    </a:lnTo>
                    <a:lnTo>
                      <a:pt x="6936" y="88"/>
                    </a:lnTo>
                    <a:lnTo>
                      <a:pt x="6945" y="80"/>
                    </a:lnTo>
                    <a:lnTo>
                      <a:pt x="6945" y="73"/>
                    </a:lnTo>
                    <a:lnTo>
                      <a:pt x="6945" y="80"/>
                    </a:lnTo>
                    <a:lnTo>
                      <a:pt x="6956" y="88"/>
                    </a:lnTo>
                    <a:lnTo>
                      <a:pt x="6956" y="97"/>
                    </a:lnTo>
                    <a:lnTo>
                      <a:pt x="6956" y="105"/>
                    </a:lnTo>
                    <a:lnTo>
                      <a:pt x="6956" y="112"/>
                    </a:lnTo>
                    <a:lnTo>
                      <a:pt x="6956" y="120"/>
                    </a:lnTo>
                    <a:lnTo>
                      <a:pt x="6956" y="129"/>
                    </a:lnTo>
                    <a:lnTo>
                      <a:pt x="6956" y="137"/>
                    </a:lnTo>
                    <a:lnTo>
                      <a:pt x="6956" y="144"/>
                    </a:lnTo>
                    <a:lnTo>
                      <a:pt x="6956" y="153"/>
                    </a:lnTo>
                    <a:lnTo>
                      <a:pt x="6966" y="161"/>
                    </a:lnTo>
                    <a:lnTo>
                      <a:pt x="6966" y="170"/>
                    </a:lnTo>
                    <a:lnTo>
                      <a:pt x="6966" y="177"/>
                    </a:lnTo>
                    <a:lnTo>
                      <a:pt x="6966" y="194"/>
                    </a:lnTo>
                    <a:lnTo>
                      <a:pt x="6966" y="200"/>
                    </a:lnTo>
                    <a:lnTo>
                      <a:pt x="6966" y="209"/>
                    </a:lnTo>
                    <a:lnTo>
                      <a:pt x="6966" y="226"/>
                    </a:lnTo>
                    <a:lnTo>
                      <a:pt x="6966" y="233"/>
                    </a:lnTo>
                    <a:lnTo>
                      <a:pt x="6966" y="250"/>
                    </a:lnTo>
                    <a:lnTo>
                      <a:pt x="6966" y="258"/>
                    </a:lnTo>
                    <a:lnTo>
                      <a:pt x="6966" y="274"/>
                    </a:lnTo>
                    <a:lnTo>
                      <a:pt x="6966" y="282"/>
                    </a:lnTo>
                    <a:lnTo>
                      <a:pt x="6966" y="297"/>
                    </a:lnTo>
                    <a:lnTo>
                      <a:pt x="6977" y="306"/>
                    </a:lnTo>
                    <a:lnTo>
                      <a:pt x="6977" y="323"/>
                    </a:lnTo>
                    <a:lnTo>
                      <a:pt x="6977" y="338"/>
                    </a:lnTo>
                    <a:lnTo>
                      <a:pt x="6977" y="355"/>
                    </a:lnTo>
                    <a:lnTo>
                      <a:pt x="6977" y="362"/>
                    </a:lnTo>
                    <a:lnTo>
                      <a:pt x="6977" y="379"/>
                    </a:lnTo>
                    <a:lnTo>
                      <a:pt x="6977" y="394"/>
                    </a:lnTo>
                    <a:lnTo>
                      <a:pt x="6977" y="411"/>
                    </a:lnTo>
                    <a:lnTo>
                      <a:pt x="6977" y="427"/>
                    </a:lnTo>
                    <a:lnTo>
                      <a:pt x="6977" y="444"/>
                    </a:lnTo>
                    <a:lnTo>
                      <a:pt x="6977" y="459"/>
                    </a:lnTo>
                    <a:lnTo>
                      <a:pt x="6977" y="468"/>
                    </a:lnTo>
                    <a:lnTo>
                      <a:pt x="6977" y="483"/>
                    </a:lnTo>
                    <a:lnTo>
                      <a:pt x="6988" y="500"/>
                    </a:lnTo>
                    <a:lnTo>
                      <a:pt x="6988" y="515"/>
                    </a:lnTo>
                    <a:lnTo>
                      <a:pt x="6988" y="532"/>
                    </a:lnTo>
                    <a:lnTo>
                      <a:pt x="6988" y="548"/>
                    </a:lnTo>
                    <a:lnTo>
                      <a:pt x="6988" y="565"/>
                    </a:lnTo>
                    <a:lnTo>
                      <a:pt x="6988" y="580"/>
                    </a:lnTo>
                    <a:lnTo>
                      <a:pt x="6988" y="597"/>
                    </a:lnTo>
                    <a:lnTo>
                      <a:pt x="6988" y="612"/>
                    </a:lnTo>
                    <a:lnTo>
                      <a:pt x="6988" y="629"/>
                    </a:lnTo>
                    <a:lnTo>
                      <a:pt x="6988" y="645"/>
                    </a:lnTo>
                    <a:lnTo>
                      <a:pt x="6988" y="662"/>
                    </a:lnTo>
                    <a:lnTo>
                      <a:pt x="6988" y="677"/>
                    </a:lnTo>
                    <a:lnTo>
                      <a:pt x="6998" y="694"/>
                    </a:lnTo>
                    <a:lnTo>
                      <a:pt x="6998" y="709"/>
                    </a:lnTo>
                    <a:lnTo>
                      <a:pt x="6998" y="726"/>
                    </a:lnTo>
                    <a:lnTo>
                      <a:pt x="6998" y="742"/>
                    </a:lnTo>
                    <a:lnTo>
                      <a:pt x="6998" y="759"/>
                    </a:lnTo>
                    <a:lnTo>
                      <a:pt x="6998" y="774"/>
                    </a:lnTo>
                    <a:lnTo>
                      <a:pt x="6998" y="789"/>
                    </a:lnTo>
                    <a:lnTo>
                      <a:pt x="6998" y="806"/>
                    </a:lnTo>
                    <a:lnTo>
                      <a:pt x="6998" y="815"/>
                    </a:lnTo>
                    <a:lnTo>
                      <a:pt x="6998" y="830"/>
                    </a:lnTo>
                    <a:lnTo>
                      <a:pt x="6998" y="847"/>
                    </a:lnTo>
                    <a:lnTo>
                      <a:pt x="6998" y="862"/>
                    </a:lnTo>
                    <a:lnTo>
                      <a:pt x="6998" y="871"/>
                    </a:lnTo>
                    <a:lnTo>
                      <a:pt x="7007" y="886"/>
                    </a:lnTo>
                    <a:lnTo>
                      <a:pt x="7007" y="903"/>
                    </a:lnTo>
                    <a:lnTo>
                      <a:pt x="7007" y="912"/>
                    </a:lnTo>
                    <a:lnTo>
                      <a:pt x="7007" y="927"/>
                    </a:lnTo>
                    <a:lnTo>
                      <a:pt x="7007" y="936"/>
                    </a:lnTo>
                    <a:lnTo>
                      <a:pt x="7007" y="951"/>
                    </a:lnTo>
                    <a:lnTo>
                      <a:pt x="7007" y="959"/>
                    </a:lnTo>
                    <a:lnTo>
                      <a:pt x="7007" y="976"/>
                    </a:lnTo>
                    <a:lnTo>
                      <a:pt x="7007" y="983"/>
                    </a:lnTo>
                    <a:lnTo>
                      <a:pt x="7007" y="992"/>
                    </a:lnTo>
                    <a:lnTo>
                      <a:pt x="7007" y="1000"/>
                    </a:lnTo>
                    <a:lnTo>
                      <a:pt x="7007" y="1016"/>
                    </a:lnTo>
                    <a:lnTo>
                      <a:pt x="7018" y="1024"/>
                    </a:lnTo>
                    <a:lnTo>
                      <a:pt x="7018" y="1033"/>
                    </a:lnTo>
                    <a:lnTo>
                      <a:pt x="7018" y="1039"/>
                    </a:lnTo>
                    <a:lnTo>
                      <a:pt x="7018" y="1048"/>
                    </a:lnTo>
                    <a:lnTo>
                      <a:pt x="7018" y="1056"/>
                    </a:lnTo>
                    <a:lnTo>
                      <a:pt x="7018" y="1065"/>
                    </a:lnTo>
                    <a:lnTo>
                      <a:pt x="7018" y="1072"/>
                    </a:lnTo>
                    <a:lnTo>
                      <a:pt x="7018" y="1080"/>
                    </a:lnTo>
                    <a:lnTo>
                      <a:pt x="7018" y="1089"/>
                    </a:lnTo>
                    <a:lnTo>
                      <a:pt x="7018" y="1097"/>
                    </a:lnTo>
                    <a:lnTo>
                      <a:pt x="7029" y="1104"/>
                    </a:lnTo>
                    <a:lnTo>
                      <a:pt x="7029" y="1113"/>
                    </a:lnTo>
                    <a:lnTo>
                      <a:pt x="7029" y="1104"/>
                    </a:lnTo>
                    <a:lnTo>
                      <a:pt x="7040" y="1097"/>
                    </a:lnTo>
                    <a:lnTo>
                      <a:pt x="7040" y="1089"/>
                    </a:lnTo>
                    <a:lnTo>
                      <a:pt x="7040" y="1080"/>
                    </a:lnTo>
                    <a:lnTo>
                      <a:pt x="7040" y="1072"/>
                    </a:lnTo>
                    <a:lnTo>
                      <a:pt x="7040" y="1065"/>
                    </a:lnTo>
                    <a:lnTo>
                      <a:pt x="7040" y="1056"/>
                    </a:lnTo>
                    <a:lnTo>
                      <a:pt x="7040" y="1048"/>
                    </a:lnTo>
                    <a:lnTo>
                      <a:pt x="7040" y="1039"/>
                    </a:lnTo>
                    <a:lnTo>
                      <a:pt x="7040" y="1033"/>
                    </a:lnTo>
                    <a:lnTo>
                      <a:pt x="7050" y="1024"/>
                    </a:lnTo>
                    <a:lnTo>
                      <a:pt x="7050" y="1016"/>
                    </a:lnTo>
                    <a:lnTo>
                      <a:pt x="7050" y="1000"/>
                    </a:lnTo>
                    <a:lnTo>
                      <a:pt x="7050" y="992"/>
                    </a:lnTo>
                    <a:lnTo>
                      <a:pt x="7050" y="983"/>
                    </a:lnTo>
                    <a:lnTo>
                      <a:pt x="7050" y="976"/>
                    </a:lnTo>
                    <a:lnTo>
                      <a:pt x="7050" y="959"/>
                    </a:lnTo>
                    <a:lnTo>
                      <a:pt x="7050" y="951"/>
                    </a:lnTo>
                    <a:lnTo>
                      <a:pt x="7050" y="936"/>
                    </a:lnTo>
                    <a:lnTo>
                      <a:pt x="7050" y="927"/>
                    </a:lnTo>
                    <a:lnTo>
                      <a:pt x="7050" y="912"/>
                    </a:lnTo>
                    <a:lnTo>
                      <a:pt x="7050" y="903"/>
                    </a:lnTo>
                    <a:lnTo>
                      <a:pt x="7050" y="886"/>
                    </a:lnTo>
                    <a:lnTo>
                      <a:pt x="7061" y="871"/>
                    </a:lnTo>
                    <a:lnTo>
                      <a:pt x="7061" y="854"/>
                    </a:lnTo>
                    <a:lnTo>
                      <a:pt x="7061" y="847"/>
                    </a:lnTo>
                    <a:lnTo>
                      <a:pt x="7061" y="830"/>
                    </a:lnTo>
                    <a:lnTo>
                      <a:pt x="7061" y="815"/>
                    </a:lnTo>
                    <a:lnTo>
                      <a:pt x="7061" y="798"/>
                    </a:lnTo>
                    <a:lnTo>
                      <a:pt x="7061" y="782"/>
                    </a:lnTo>
                    <a:lnTo>
                      <a:pt x="7061" y="774"/>
                    </a:lnTo>
                    <a:lnTo>
                      <a:pt x="7061" y="759"/>
                    </a:lnTo>
                    <a:lnTo>
                      <a:pt x="7061" y="742"/>
                    </a:lnTo>
                    <a:lnTo>
                      <a:pt x="7061" y="726"/>
                    </a:lnTo>
                    <a:lnTo>
                      <a:pt x="7061" y="709"/>
                    </a:lnTo>
                    <a:lnTo>
                      <a:pt x="7061" y="694"/>
                    </a:lnTo>
                    <a:lnTo>
                      <a:pt x="7072" y="677"/>
                    </a:lnTo>
                    <a:lnTo>
                      <a:pt x="7072" y="662"/>
                    </a:lnTo>
                    <a:lnTo>
                      <a:pt x="7072" y="645"/>
                    </a:lnTo>
                    <a:lnTo>
                      <a:pt x="7072" y="629"/>
                    </a:lnTo>
                    <a:lnTo>
                      <a:pt x="7072" y="612"/>
                    </a:lnTo>
                    <a:lnTo>
                      <a:pt x="7072" y="597"/>
                    </a:lnTo>
                    <a:lnTo>
                      <a:pt x="7072" y="580"/>
                    </a:lnTo>
                    <a:lnTo>
                      <a:pt x="7072" y="565"/>
                    </a:lnTo>
                    <a:lnTo>
                      <a:pt x="7072" y="548"/>
                    </a:lnTo>
                    <a:lnTo>
                      <a:pt x="7072" y="532"/>
                    </a:lnTo>
                    <a:lnTo>
                      <a:pt x="7072" y="515"/>
                    </a:lnTo>
                    <a:lnTo>
                      <a:pt x="7072" y="500"/>
                    </a:lnTo>
                    <a:lnTo>
                      <a:pt x="7081" y="483"/>
                    </a:lnTo>
                    <a:lnTo>
                      <a:pt x="7081" y="468"/>
                    </a:lnTo>
                    <a:lnTo>
                      <a:pt x="7081" y="451"/>
                    </a:lnTo>
                    <a:lnTo>
                      <a:pt x="7081" y="435"/>
                    </a:lnTo>
                    <a:lnTo>
                      <a:pt x="7081" y="418"/>
                    </a:lnTo>
                    <a:lnTo>
                      <a:pt x="7081" y="403"/>
                    </a:lnTo>
                    <a:lnTo>
                      <a:pt x="7081" y="388"/>
                    </a:lnTo>
                    <a:lnTo>
                      <a:pt x="7081" y="371"/>
                    </a:lnTo>
                    <a:lnTo>
                      <a:pt x="7081" y="355"/>
                    </a:lnTo>
                    <a:lnTo>
                      <a:pt x="7081" y="338"/>
                    </a:lnTo>
                    <a:lnTo>
                      <a:pt x="7081" y="330"/>
                    </a:lnTo>
                    <a:lnTo>
                      <a:pt x="7081" y="314"/>
                    </a:lnTo>
                    <a:lnTo>
                      <a:pt x="7081" y="297"/>
                    </a:lnTo>
                    <a:lnTo>
                      <a:pt x="7091" y="282"/>
                    </a:lnTo>
                    <a:lnTo>
                      <a:pt x="7091" y="274"/>
                    </a:lnTo>
                    <a:lnTo>
                      <a:pt x="7091" y="258"/>
                    </a:lnTo>
                    <a:lnTo>
                      <a:pt x="7091" y="250"/>
                    </a:lnTo>
                    <a:lnTo>
                      <a:pt x="7091" y="233"/>
                    </a:lnTo>
                    <a:lnTo>
                      <a:pt x="7091" y="226"/>
                    </a:lnTo>
                    <a:lnTo>
                      <a:pt x="7091" y="209"/>
                    </a:lnTo>
                    <a:lnTo>
                      <a:pt x="7091" y="200"/>
                    </a:lnTo>
                    <a:lnTo>
                      <a:pt x="7091" y="185"/>
                    </a:lnTo>
                    <a:lnTo>
                      <a:pt x="7091" y="177"/>
                    </a:lnTo>
                    <a:lnTo>
                      <a:pt x="7091" y="170"/>
                    </a:lnTo>
                    <a:lnTo>
                      <a:pt x="7091" y="153"/>
                    </a:lnTo>
                    <a:lnTo>
                      <a:pt x="7102" y="144"/>
                    </a:lnTo>
                    <a:lnTo>
                      <a:pt x="7102" y="137"/>
                    </a:lnTo>
                    <a:lnTo>
                      <a:pt x="7102" y="129"/>
                    </a:lnTo>
                    <a:lnTo>
                      <a:pt x="7102" y="120"/>
                    </a:lnTo>
                    <a:lnTo>
                      <a:pt x="7102" y="112"/>
                    </a:lnTo>
                    <a:lnTo>
                      <a:pt x="7102" y="105"/>
                    </a:lnTo>
                    <a:lnTo>
                      <a:pt x="7102" y="97"/>
                    </a:lnTo>
                    <a:lnTo>
                      <a:pt x="7102" y="88"/>
                    </a:lnTo>
                    <a:lnTo>
                      <a:pt x="7102" y="80"/>
                    </a:lnTo>
                    <a:lnTo>
                      <a:pt x="7102" y="73"/>
                    </a:lnTo>
                    <a:lnTo>
                      <a:pt x="7113" y="64"/>
                    </a:lnTo>
                    <a:lnTo>
                      <a:pt x="7113" y="56"/>
                    </a:lnTo>
                    <a:lnTo>
                      <a:pt x="7113" y="64"/>
                    </a:lnTo>
                    <a:lnTo>
                      <a:pt x="7124" y="73"/>
                    </a:lnTo>
                    <a:lnTo>
                      <a:pt x="7124" y="80"/>
                    </a:lnTo>
                    <a:lnTo>
                      <a:pt x="7124" y="88"/>
                    </a:lnTo>
                    <a:lnTo>
                      <a:pt x="7124" y="97"/>
                    </a:lnTo>
                    <a:lnTo>
                      <a:pt x="7124" y="105"/>
                    </a:lnTo>
                    <a:lnTo>
                      <a:pt x="7124" y="112"/>
                    </a:lnTo>
                    <a:lnTo>
                      <a:pt x="7124" y="120"/>
                    </a:lnTo>
                    <a:lnTo>
                      <a:pt x="7124" y="129"/>
                    </a:lnTo>
                    <a:lnTo>
                      <a:pt x="7124" y="137"/>
                    </a:lnTo>
                    <a:lnTo>
                      <a:pt x="7134" y="144"/>
                    </a:lnTo>
                    <a:lnTo>
                      <a:pt x="7134" y="161"/>
                    </a:lnTo>
                    <a:lnTo>
                      <a:pt x="7134" y="170"/>
                    </a:lnTo>
                    <a:lnTo>
                      <a:pt x="7134" y="177"/>
                    </a:lnTo>
                    <a:lnTo>
                      <a:pt x="7134" y="185"/>
                    </a:lnTo>
                    <a:lnTo>
                      <a:pt x="7134" y="200"/>
                    </a:lnTo>
                    <a:lnTo>
                      <a:pt x="7134" y="209"/>
                    </a:lnTo>
                    <a:lnTo>
                      <a:pt x="7134" y="226"/>
                    </a:lnTo>
                    <a:lnTo>
                      <a:pt x="7134" y="233"/>
                    </a:lnTo>
                    <a:lnTo>
                      <a:pt x="7134" y="250"/>
                    </a:lnTo>
                    <a:lnTo>
                      <a:pt x="7134" y="258"/>
                    </a:lnTo>
                    <a:lnTo>
                      <a:pt x="7134" y="274"/>
                    </a:lnTo>
                    <a:lnTo>
                      <a:pt x="7134" y="291"/>
                    </a:lnTo>
                    <a:lnTo>
                      <a:pt x="7145" y="297"/>
                    </a:lnTo>
                    <a:lnTo>
                      <a:pt x="7145" y="314"/>
                    </a:lnTo>
                    <a:lnTo>
                      <a:pt x="7145" y="330"/>
                    </a:lnTo>
                    <a:lnTo>
                      <a:pt x="7145" y="347"/>
                    </a:lnTo>
                    <a:lnTo>
                      <a:pt x="7145" y="355"/>
                    </a:lnTo>
                    <a:lnTo>
                      <a:pt x="7145" y="371"/>
                    </a:lnTo>
                    <a:lnTo>
                      <a:pt x="7145" y="388"/>
                    </a:lnTo>
                    <a:lnTo>
                      <a:pt x="7145" y="403"/>
                    </a:lnTo>
                    <a:lnTo>
                      <a:pt x="7145" y="418"/>
                    </a:lnTo>
                    <a:lnTo>
                      <a:pt x="7145" y="435"/>
                    </a:lnTo>
                    <a:lnTo>
                      <a:pt x="7145" y="451"/>
                    </a:lnTo>
                    <a:lnTo>
                      <a:pt x="7145" y="468"/>
                    </a:lnTo>
                    <a:lnTo>
                      <a:pt x="7145" y="483"/>
                    </a:lnTo>
                    <a:lnTo>
                      <a:pt x="7154" y="500"/>
                    </a:lnTo>
                    <a:lnTo>
                      <a:pt x="7154" y="515"/>
                    </a:lnTo>
                    <a:lnTo>
                      <a:pt x="7154" y="532"/>
                    </a:lnTo>
                    <a:lnTo>
                      <a:pt x="7154" y="548"/>
                    </a:lnTo>
                    <a:lnTo>
                      <a:pt x="7154" y="565"/>
                    </a:lnTo>
                    <a:lnTo>
                      <a:pt x="7154" y="580"/>
                    </a:lnTo>
                    <a:lnTo>
                      <a:pt x="7154" y="597"/>
                    </a:lnTo>
                    <a:lnTo>
                      <a:pt x="7154" y="612"/>
                    </a:lnTo>
                    <a:lnTo>
                      <a:pt x="7154" y="629"/>
                    </a:lnTo>
                    <a:lnTo>
                      <a:pt x="7154" y="645"/>
                    </a:lnTo>
                    <a:lnTo>
                      <a:pt x="7154" y="668"/>
                    </a:lnTo>
                    <a:lnTo>
                      <a:pt x="7154" y="685"/>
                    </a:lnTo>
                    <a:lnTo>
                      <a:pt x="7165" y="701"/>
                    </a:lnTo>
                    <a:lnTo>
                      <a:pt x="7165" y="718"/>
                    </a:lnTo>
                    <a:lnTo>
                      <a:pt x="7165" y="733"/>
                    </a:lnTo>
                    <a:lnTo>
                      <a:pt x="7165" y="750"/>
                    </a:lnTo>
                    <a:lnTo>
                      <a:pt x="7165" y="765"/>
                    </a:lnTo>
                    <a:lnTo>
                      <a:pt x="7165" y="782"/>
                    </a:lnTo>
                    <a:lnTo>
                      <a:pt x="7165" y="789"/>
                    </a:lnTo>
                    <a:lnTo>
                      <a:pt x="7165" y="806"/>
                    </a:lnTo>
                    <a:lnTo>
                      <a:pt x="7165" y="822"/>
                    </a:lnTo>
                    <a:lnTo>
                      <a:pt x="7165" y="839"/>
                    </a:lnTo>
                    <a:lnTo>
                      <a:pt x="7165" y="854"/>
                    </a:lnTo>
                    <a:lnTo>
                      <a:pt x="7165" y="871"/>
                    </a:lnTo>
                    <a:lnTo>
                      <a:pt x="7165" y="879"/>
                    </a:lnTo>
                    <a:lnTo>
                      <a:pt x="7175" y="895"/>
                    </a:lnTo>
                    <a:lnTo>
                      <a:pt x="7175" y="912"/>
                    </a:lnTo>
                    <a:lnTo>
                      <a:pt x="7175" y="919"/>
                    </a:lnTo>
                    <a:lnTo>
                      <a:pt x="7175" y="936"/>
                    </a:lnTo>
                    <a:lnTo>
                      <a:pt x="7175" y="951"/>
                    </a:lnTo>
                    <a:lnTo>
                      <a:pt x="7175" y="959"/>
                    </a:lnTo>
                    <a:lnTo>
                      <a:pt x="7175" y="976"/>
                    </a:lnTo>
                    <a:lnTo>
                      <a:pt x="7175" y="983"/>
                    </a:lnTo>
                    <a:lnTo>
                      <a:pt x="7175" y="992"/>
                    </a:lnTo>
                    <a:lnTo>
                      <a:pt x="7175" y="1007"/>
                    </a:lnTo>
                    <a:lnTo>
                      <a:pt x="7175" y="1016"/>
                    </a:lnTo>
                    <a:lnTo>
                      <a:pt x="7175" y="1024"/>
                    </a:lnTo>
                    <a:lnTo>
                      <a:pt x="7186" y="1033"/>
                    </a:lnTo>
                    <a:lnTo>
                      <a:pt x="7186" y="1048"/>
                    </a:lnTo>
                    <a:lnTo>
                      <a:pt x="7186" y="1056"/>
                    </a:lnTo>
                    <a:lnTo>
                      <a:pt x="7186" y="1065"/>
                    </a:lnTo>
                    <a:lnTo>
                      <a:pt x="7186" y="1072"/>
                    </a:lnTo>
                    <a:lnTo>
                      <a:pt x="7186" y="1080"/>
                    </a:lnTo>
                    <a:lnTo>
                      <a:pt x="7186" y="1089"/>
                    </a:lnTo>
                    <a:lnTo>
                      <a:pt x="7186" y="1097"/>
                    </a:lnTo>
                    <a:lnTo>
                      <a:pt x="7186" y="1104"/>
                    </a:lnTo>
                    <a:lnTo>
                      <a:pt x="7186" y="1113"/>
                    </a:lnTo>
                    <a:lnTo>
                      <a:pt x="7197" y="1121"/>
                    </a:lnTo>
                    <a:lnTo>
                      <a:pt x="7197" y="1130"/>
                    </a:lnTo>
                    <a:lnTo>
                      <a:pt x="7197" y="1121"/>
                    </a:lnTo>
                    <a:lnTo>
                      <a:pt x="7208" y="1113"/>
                    </a:lnTo>
                    <a:lnTo>
                      <a:pt x="7208" y="1104"/>
                    </a:lnTo>
                    <a:lnTo>
                      <a:pt x="7208" y="1097"/>
                    </a:lnTo>
                    <a:lnTo>
                      <a:pt x="7208" y="1089"/>
                    </a:lnTo>
                    <a:lnTo>
                      <a:pt x="7208" y="1080"/>
                    </a:lnTo>
                    <a:lnTo>
                      <a:pt x="7208" y="1072"/>
                    </a:lnTo>
                    <a:lnTo>
                      <a:pt x="7208" y="1065"/>
                    </a:lnTo>
                    <a:lnTo>
                      <a:pt x="7208" y="1056"/>
                    </a:lnTo>
                    <a:lnTo>
                      <a:pt x="7208" y="1048"/>
                    </a:lnTo>
                    <a:lnTo>
                      <a:pt x="7216" y="1033"/>
                    </a:lnTo>
                    <a:lnTo>
                      <a:pt x="7216" y="1024"/>
                    </a:lnTo>
                    <a:lnTo>
                      <a:pt x="7216" y="1016"/>
                    </a:lnTo>
                    <a:lnTo>
                      <a:pt x="7216" y="1007"/>
                    </a:lnTo>
                    <a:lnTo>
                      <a:pt x="7216" y="992"/>
                    </a:lnTo>
                    <a:lnTo>
                      <a:pt x="7216" y="983"/>
                    </a:lnTo>
                    <a:lnTo>
                      <a:pt x="7216" y="976"/>
                    </a:lnTo>
                    <a:lnTo>
                      <a:pt x="7216" y="959"/>
                    </a:lnTo>
                    <a:lnTo>
                      <a:pt x="7216" y="951"/>
                    </a:lnTo>
                    <a:lnTo>
                      <a:pt x="7216" y="936"/>
                    </a:lnTo>
                    <a:lnTo>
                      <a:pt x="7216" y="919"/>
                    </a:lnTo>
                    <a:lnTo>
                      <a:pt x="7216" y="912"/>
                    </a:lnTo>
                    <a:lnTo>
                      <a:pt x="7216" y="895"/>
                    </a:lnTo>
                    <a:lnTo>
                      <a:pt x="7227" y="879"/>
                    </a:lnTo>
                    <a:lnTo>
                      <a:pt x="7227" y="871"/>
                    </a:lnTo>
                    <a:lnTo>
                      <a:pt x="7227" y="854"/>
                    </a:lnTo>
                    <a:lnTo>
                      <a:pt x="7227" y="839"/>
                    </a:lnTo>
                    <a:lnTo>
                      <a:pt x="7227" y="822"/>
                    </a:lnTo>
                    <a:lnTo>
                      <a:pt x="7227" y="806"/>
                    </a:lnTo>
                    <a:lnTo>
                      <a:pt x="7227" y="789"/>
                    </a:lnTo>
                    <a:lnTo>
                      <a:pt x="7227" y="774"/>
                    </a:lnTo>
                    <a:lnTo>
                      <a:pt x="7227" y="759"/>
                    </a:lnTo>
                    <a:lnTo>
                      <a:pt x="7227" y="742"/>
                    </a:lnTo>
                    <a:lnTo>
                      <a:pt x="7227" y="726"/>
                    </a:lnTo>
                    <a:lnTo>
                      <a:pt x="7227" y="709"/>
                    </a:lnTo>
                    <a:lnTo>
                      <a:pt x="7227" y="694"/>
                    </a:lnTo>
                    <a:lnTo>
                      <a:pt x="7238" y="677"/>
                    </a:lnTo>
                    <a:lnTo>
                      <a:pt x="7238" y="662"/>
                    </a:lnTo>
                    <a:lnTo>
                      <a:pt x="7238" y="645"/>
                    </a:lnTo>
                    <a:lnTo>
                      <a:pt x="7238" y="629"/>
                    </a:lnTo>
                    <a:lnTo>
                      <a:pt x="7238" y="612"/>
                    </a:lnTo>
                    <a:lnTo>
                      <a:pt x="7238" y="597"/>
                    </a:lnTo>
                    <a:lnTo>
                      <a:pt x="7238" y="580"/>
                    </a:lnTo>
                    <a:lnTo>
                      <a:pt x="7238" y="565"/>
                    </a:lnTo>
                    <a:lnTo>
                      <a:pt x="7238" y="548"/>
                    </a:lnTo>
                    <a:lnTo>
                      <a:pt x="7238" y="524"/>
                    </a:lnTo>
                    <a:lnTo>
                      <a:pt x="7238" y="508"/>
                    </a:lnTo>
                    <a:lnTo>
                      <a:pt x="7238" y="491"/>
                    </a:lnTo>
                    <a:lnTo>
                      <a:pt x="7249" y="476"/>
                    </a:lnTo>
                    <a:lnTo>
                      <a:pt x="7249" y="459"/>
                    </a:lnTo>
                    <a:lnTo>
                      <a:pt x="7249" y="444"/>
                    </a:lnTo>
                    <a:lnTo>
                      <a:pt x="7249" y="427"/>
                    </a:lnTo>
                    <a:lnTo>
                      <a:pt x="7249" y="411"/>
                    </a:lnTo>
                    <a:lnTo>
                      <a:pt x="7249" y="394"/>
                    </a:lnTo>
                    <a:lnTo>
                      <a:pt x="7249" y="379"/>
                    </a:lnTo>
                    <a:lnTo>
                      <a:pt x="7249" y="362"/>
                    </a:lnTo>
                    <a:lnTo>
                      <a:pt x="7249" y="347"/>
                    </a:lnTo>
                    <a:lnTo>
                      <a:pt x="7249" y="338"/>
                    </a:lnTo>
                    <a:lnTo>
                      <a:pt x="7249" y="323"/>
                    </a:lnTo>
                    <a:lnTo>
                      <a:pt x="7249" y="306"/>
                    </a:lnTo>
                    <a:lnTo>
                      <a:pt x="7249" y="291"/>
                    </a:lnTo>
                    <a:lnTo>
                      <a:pt x="7259" y="274"/>
                    </a:lnTo>
                    <a:lnTo>
                      <a:pt x="7259" y="265"/>
                    </a:lnTo>
                    <a:lnTo>
                      <a:pt x="7259" y="250"/>
                    </a:lnTo>
                    <a:lnTo>
                      <a:pt x="7259" y="233"/>
                    </a:lnTo>
                    <a:lnTo>
                      <a:pt x="7259" y="226"/>
                    </a:lnTo>
                    <a:lnTo>
                      <a:pt x="7259" y="209"/>
                    </a:lnTo>
                    <a:lnTo>
                      <a:pt x="7259" y="200"/>
                    </a:lnTo>
                    <a:lnTo>
                      <a:pt x="7259" y="185"/>
                    </a:lnTo>
                    <a:lnTo>
                      <a:pt x="7259" y="177"/>
                    </a:lnTo>
                    <a:lnTo>
                      <a:pt x="7259" y="170"/>
                    </a:lnTo>
                    <a:lnTo>
                      <a:pt x="7259" y="153"/>
                    </a:lnTo>
                    <a:lnTo>
                      <a:pt x="7259" y="144"/>
                    </a:lnTo>
                    <a:lnTo>
                      <a:pt x="7270" y="137"/>
                    </a:lnTo>
                    <a:lnTo>
                      <a:pt x="7270" y="129"/>
                    </a:lnTo>
                    <a:lnTo>
                      <a:pt x="7270" y="120"/>
                    </a:lnTo>
                    <a:lnTo>
                      <a:pt x="7270" y="112"/>
                    </a:lnTo>
                    <a:lnTo>
                      <a:pt x="7270" y="105"/>
                    </a:lnTo>
                    <a:lnTo>
                      <a:pt x="7270" y="97"/>
                    </a:lnTo>
                    <a:lnTo>
                      <a:pt x="7270" y="88"/>
                    </a:lnTo>
                    <a:lnTo>
                      <a:pt x="7270" y="80"/>
                    </a:lnTo>
                    <a:lnTo>
                      <a:pt x="7270" y="73"/>
                    </a:lnTo>
                    <a:lnTo>
                      <a:pt x="7270" y="64"/>
                    </a:lnTo>
                    <a:lnTo>
                      <a:pt x="7270" y="56"/>
                    </a:lnTo>
                    <a:lnTo>
                      <a:pt x="7281" y="47"/>
                    </a:lnTo>
                    <a:lnTo>
                      <a:pt x="7281" y="40"/>
                    </a:lnTo>
                    <a:lnTo>
                      <a:pt x="7281" y="47"/>
                    </a:lnTo>
                    <a:lnTo>
                      <a:pt x="7290" y="56"/>
                    </a:lnTo>
                    <a:lnTo>
                      <a:pt x="7290" y="64"/>
                    </a:lnTo>
                    <a:lnTo>
                      <a:pt x="7290" y="73"/>
                    </a:lnTo>
                    <a:lnTo>
                      <a:pt x="7290" y="80"/>
                    </a:lnTo>
                    <a:lnTo>
                      <a:pt x="7290" y="88"/>
                    </a:lnTo>
                    <a:lnTo>
                      <a:pt x="7290" y="97"/>
                    </a:lnTo>
                    <a:lnTo>
                      <a:pt x="7290" y="105"/>
                    </a:lnTo>
                    <a:lnTo>
                      <a:pt x="7290" y="112"/>
                    </a:lnTo>
                    <a:lnTo>
                      <a:pt x="7290" y="120"/>
                    </a:lnTo>
                    <a:lnTo>
                      <a:pt x="7290" y="129"/>
                    </a:lnTo>
                    <a:lnTo>
                      <a:pt x="7300" y="137"/>
                    </a:lnTo>
                    <a:lnTo>
                      <a:pt x="7300" y="144"/>
                    </a:lnTo>
                    <a:lnTo>
                      <a:pt x="7300" y="153"/>
                    </a:lnTo>
                    <a:lnTo>
                      <a:pt x="7300" y="170"/>
                    </a:lnTo>
                    <a:lnTo>
                      <a:pt x="7300" y="177"/>
                    </a:lnTo>
                    <a:lnTo>
                      <a:pt x="7300" y="185"/>
                    </a:lnTo>
                    <a:lnTo>
                      <a:pt x="7300" y="200"/>
                    </a:lnTo>
                    <a:lnTo>
                      <a:pt x="7300" y="209"/>
                    </a:lnTo>
                    <a:lnTo>
                      <a:pt x="7300" y="226"/>
                    </a:lnTo>
                    <a:lnTo>
                      <a:pt x="7300" y="233"/>
                    </a:lnTo>
                    <a:lnTo>
                      <a:pt x="7300" y="250"/>
                    </a:lnTo>
                    <a:lnTo>
                      <a:pt x="7300" y="265"/>
                    </a:lnTo>
                    <a:lnTo>
                      <a:pt x="7300" y="274"/>
                    </a:lnTo>
                    <a:lnTo>
                      <a:pt x="7311" y="291"/>
                    </a:lnTo>
                    <a:lnTo>
                      <a:pt x="7311" y="306"/>
                    </a:lnTo>
                    <a:lnTo>
                      <a:pt x="7311" y="323"/>
                    </a:lnTo>
                    <a:lnTo>
                      <a:pt x="7311" y="338"/>
                    </a:lnTo>
                    <a:lnTo>
                      <a:pt x="7311" y="355"/>
                    </a:lnTo>
                    <a:lnTo>
                      <a:pt x="7311" y="371"/>
                    </a:lnTo>
                    <a:lnTo>
                      <a:pt x="7311" y="379"/>
                    </a:lnTo>
                    <a:lnTo>
                      <a:pt x="7311" y="394"/>
                    </a:lnTo>
                    <a:lnTo>
                      <a:pt x="7311" y="411"/>
                    </a:lnTo>
                    <a:lnTo>
                      <a:pt x="7311" y="427"/>
                    </a:lnTo>
                    <a:lnTo>
                      <a:pt x="7311" y="444"/>
                    </a:lnTo>
                    <a:lnTo>
                      <a:pt x="7311" y="468"/>
                    </a:lnTo>
                    <a:lnTo>
                      <a:pt x="7311" y="483"/>
                    </a:lnTo>
                    <a:lnTo>
                      <a:pt x="7322" y="500"/>
                    </a:lnTo>
                    <a:lnTo>
                      <a:pt x="7322" y="515"/>
                    </a:lnTo>
                    <a:lnTo>
                      <a:pt x="7322" y="532"/>
                    </a:lnTo>
                    <a:lnTo>
                      <a:pt x="7322" y="548"/>
                    </a:lnTo>
                    <a:lnTo>
                      <a:pt x="7322" y="565"/>
                    </a:lnTo>
                    <a:lnTo>
                      <a:pt x="7322" y="580"/>
                    </a:lnTo>
                    <a:lnTo>
                      <a:pt x="7322" y="597"/>
                    </a:lnTo>
                    <a:lnTo>
                      <a:pt x="7322" y="612"/>
                    </a:lnTo>
                    <a:lnTo>
                      <a:pt x="7322" y="636"/>
                    </a:lnTo>
                    <a:lnTo>
                      <a:pt x="7322" y="653"/>
                    </a:lnTo>
                    <a:lnTo>
                      <a:pt x="7322" y="668"/>
                    </a:lnTo>
                    <a:lnTo>
                      <a:pt x="7322" y="685"/>
                    </a:lnTo>
                    <a:lnTo>
                      <a:pt x="7333" y="701"/>
                    </a:lnTo>
                    <a:lnTo>
                      <a:pt x="7333" y="718"/>
                    </a:lnTo>
                    <a:lnTo>
                      <a:pt x="7333" y="733"/>
                    </a:lnTo>
                    <a:lnTo>
                      <a:pt x="7333" y="750"/>
                    </a:lnTo>
                    <a:lnTo>
                      <a:pt x="7333" y="765"/>
                    </a:lnTo>
                    <a:lnTo>
                      <a:pt x="7333" y="782"/>
                    </a:lnTo>
                    <a:lnTo>
                      <a:pt x="7333" y="798"/>
                    </a:lnTo>
                    <a:lnTo>
                      <a:pt x="7333" y="815"/>
                    </a:lnTo>
                    <a:lnTo>
                      <a:pt x="7333" y="830"/>
                    </a:lnTo>
                    <a:lnTo>
                      <a:pt x="7333" y="847"/>
                    </a:lnTo>
                    <a:lnTo>
                      <a:pt x="7333" y="862"/>
                    </a:lnTo>
                    <a:lnTo>
                      <a:pt x="7333" y="879"/>
                    </a:lnTo>
                    <a:lnTo>
                      <a:pt x="7333" y="886"/>
                    </a:lnTo>
                    <a:lnTo>
                      <a:pt x="7343" y="903"/>
                    </a:lnTo>
                    <a:lnTo>
                      <a:pt x="7343" y="919"/>
                    </a:lnTo>
                    <a:lnTo>
                      <a:pt x="7343" y="936"/>
                    </a:lnTo>
                    <a:lnTo>
                      <a:pt x="7343" y="944"/>
                    </a:lnTo>
                    <a:lnTo>
                      <a:pt x="7343" y="959"/>
                    </a:lnTo>
                    <a:lnTo>
                      <a:pt x="7343" y="968"/>
                    </a:lnTo>
                    <a:lnTo>
                      <a:pt x="7343" y="983"/>
                    </a:lnTo>
                    <a:lnTo>
                      <a:pt x="7343" y="992"/>
                    </a:lnTo>
                    <a:lnTo>
                      <a:pt x="7343" y="1007"/>
                    </a:lnTo>
                    <a:lnTo>
                      <a:pt x="7343" y="1016"/>
                    </a:lnTo>
                    <a:lnTo>
                      <a:pt x="7343" y="1024"/>
                    </a:lnTo>
                    <a:lnTo>
                      <a:pt x="7343" y="1039"/>
                    </a:lnTo>
                    <a:lnTo>
                      <a:pt x="7352" y="1048"/>
                    </a:lnTo>
                    <a:lnTo>
                      <a:pt x="7352" y="1056"/>
                    </a:lnTo>
                    <a:lnTo>
                      <a:pt x="7352" y="1065"/>
                    </a:lnTo>
                    <a:lnTo>
                      <a:pt x="7352" y="1072"/>
                    </a:lnTo>
                    <a:lnTo>
                      <a:pt x="7352" y="1080"/>
                    </a:lnTo>
                    <a:lnTo>
                      <a:pt x="7352" y="1089"/>
                    </a:lnTo>
                    <a:lnTo>
                      <a:pt x="7352" y="1097"/>
                    </a:lnTo>
                    <a:lnTo>
                      <a:pt x="7352" y="1104"/>
                    </a:lnTo>
                    <a:lnTo>
                      <a:pt x="7352" y="1113"/>
                    </a:lnTo>
                    <a:lnTo>
                      <a:pt x="7352" y="1121"/>
                    </a:lnTo>
                    <a:lnTo>
                      <a:pt x="7363" y="1130"/>
                    </a:lnTo>
                    <a:lnTo>
                      <a:pt x="7363" y="1136"/>
                    </a:lnTo>
                    <a:lnTo>
                      <a:pt x="7363" y="1145"/>
                    </a:lnTo>
                    <a:lnTo>
                      <a:pt x="7363" y="1136"/>
                    </a:lnTo>
                    <a:lnTo>
                      <a:pt x="7374" y="1130"/>
                    </a:lnTo>
                    <a:lnTo>
                      <a:pt x="7374" y="1121"/>
                    </a:lnTo>
                    <a:lnTo>
                      <a:pt x="7374" y="1113"/>
                    </a:lnTo>
                    <a:lnTo>
                      <a:pt x="7374" y="1104"/>
                    </a:lnTo>
                    <a:lnTo>
                      <a:pt x="7374" y="1097"/>
                    </a:lnTo>
                    <a:lnTo>
                      <a:pt x="7374" y="1089"/>
                    </a:lnTo>
                    <a:lnTo>
                      <a:pt x="7374" y="1080"/>
                    </a:lnTo>
                    <a:lnTo>
                      <a:pt x="7374" y="1072"/>
                    </a:lnTo>
                    <a:lnTo>
                      <a:pt x="7374" y="1065"/>
                    </a:lnTo>
                    <a:lnTo>
                      <a:pt x="7374" y="1056"/>
                    </a:lnTo>
                    <a:lnTo>
                      <a:pt x="7384" y="1048"/>
                    </a:lnTo>
                    <a:lnTo>
                      <a:pt x="7384" y="1039"/>
                    </a:lnTo>
                    <a:lnTo>
                      <a:pt x="7384" y="1024"/>
                    </a:lnTo>
                    <a:lnTo>
                      <a:pt x="7384" y="1016"/>
                    </a:lnTo>
                    <a:lnTo>
                      <a:pt x="7384" y="1007"/>
                    </a:lnTo>
                    <a:lnTo>
                      <a:pt x="7384" y="992"/>
                    </a:lnTo>
                    <a:lnTo>
                      <a:pt x="7384" y="983"/>
                    </a:lnTo>
                    <a:lnTo>
                      <a:pt x="7384" y="968"/>
                    </a:lnTo>
                    <a:lnTo>
                      <a:pt x="7384" y="959"/>
                    </a:lnTo>
                    <a:lnTo>
                      <a:pt x="7384" y="944"/>
                    </a:lnTo>
                    <a:lnTo>
                      <a:pt x="7384" y="927"/>
                    </a:lnTo>
                    <a:lnTo>
                      <a:pt x="7384" y="919"/>
                    </a:lnTo>
                    <a:lnTo>
                      <a:pt x="7384" y="903"/>
                    </a:lnTo>
                    <a:lnTo>
                      <a:pt x="7395" y="886"/>
                    </a:lnTo>
                    <a:lnTo>
                      <a:pt x="7395" y="871"/>
                    </a:lnTo>
                    <a:lnTo>
                      <a:pt x="7395" y="862"/>
                    </a:lnTo>
                    <a:lnTo>
                      <a:pt x="7395" y="847"/>
                    </a:lnTo>
                    <a:lnTo>
                      <a:pt x="7395" y="830"/>
                    </a:lnTo>
                    <a:lnTo>
                      <a:pt x="7395" y="815"/>
                    </a:lnTo>
                    <a:lnTo>
                      <a:pt x="7395" y="798"/>
                    </a:lnTo>
                    <a:lnTo>
                      <a:pt x="7395" y="782"/>
                    </a:lnTo>
                    <a:lnTo>
                      <a:pt x="7395" y="765"/>
                    </a:lnTo>
                    <a:lnTo>
                      <a:pt x="7395" y="750"/>
                    </a:lnTo>
                    <a:lnTo>
                      <a:pt x="7395" y="733"/>
                    </a:lnTo>
                    <a:lnTo>
                      <a:pt x="7395" y="718"/>
                    </a:lnTo>
                    <a:lnTo>
                      <a:pt x="7395" y="701"/>
                    </a:lnTo>
                    <a:lnTo>
                      <a:pt x="7406" y="677"/>
                    </a:lnTo>
                    <a:lnTo>
                      <a:pt x="7406" y="662"/>
                    </a:lnTo>
                    <a:lnTo>
                      <a:pt x="7406" y="645"/>
                    </a:lnTo>
                    <a:lnTo>
                      <a:pt x="7406" y="629"/>
                    </a:lnTo>
                    <a:lnTo>
                      <a:pt x="7406" y="612"/>
                    </a:lnTo>
                    <a:lnTo>
                      <a:pt x="7406" y="597"/>
                    </a:lnTo>
                    <a:lnTo>
                      <a:pt x="7406" y="580"/>
                    </a:lnTo>
                    <a:lnTo>
                      <a:pt x="7406" y="565"/>
                    </a:lnTo>
                    <a:lnTo>
                      <a:pt x="7406" y="541"/>
                    </a:lnTo>
                    <a:lnTo>
                      <a:pt x="7406" y="524"/>
                    </a:lnTo>
                    <a:lnTo>
                      <a:pt x="7406" y="508"/>
                    </a:lnTo>
                    <a:lnTo>
                      <a:pt x="7406" y="491"/>
                    </a:lnTo>
                    <a:lnTo>
                      <a:pt x="7417" y="476"/>
                    </a:lnTo>
                    <a:lnTo>
                      <a:pt x="7417" y="459"/>
                    </a:lnTo>
                    <a:lnTo>
                      <a:pt x="7417" y="444"/>
                    </a:lnTo>
                    <a:lnTo>
                      <a:pt x="7417" y="427"/>
                    </a:lnTo>
                    <a:lnTo>
                      <a:pt x="7417" y="411"/>
                    </a:lnTo>
                    <a:lnTo>
                      <a:pt x="7417" y="394"/>
                    </a:lnTo>
                    <a:lnTo>
                      <a:pt x="7417" y="379"/>
                    </a:lnTo>
                    <a:lnTo>
                      <a:pt x="7417" y="362"/>
                    </a:lnTo>
                    <a:lnTo>
                      <a:pt x="7417" y="347"/>
                    </a:lnTo>
                    <a:lnTo>
                      <a:pt x="7417" y="330"/>
                    </a:lnTo>
                    <a:lnTo>
                      <a:pt x="7417" y="314"/>
                    </a:lnTo>
                    <a:lnTo>
                      <a:pt x="7417" y="297"/>
                    </a:lnTo>
                    <a:lnTo>
                      <a:pt x="7417" y="282"/>
                    </a:lnTo>
                    <a:lnTo>
                      <a:pt x="7426" y="265"/>
                    </a:lnTo>
                    <a:lnTo>
                      <a:pt x="7426" y="258"/>
                    </a:lnTo>
                    <a:lnTo>
                      <a:pt x="7426" y="241"/>
                    </a:lnTo>
                    <a:lnTo>
                      <a:pt x="7426" y="226"/>
                    </a:lnTo>
                    <a:lnTo>
                      <a:pt x="7426" y="217"/>
                    </a:lnTo>
                    <a:lnTo>
                      <a:pt x="7426" y="200"/>
                    </a:lnTo>
                    <a:lnTo>
                      <a:pt x="7426" y="194"/>
                    </a:lnTo>
                    <a:lnTo>
                      <a:pt x="7426" y="177"/>
                    </a:lnTo>
                    <a:lnTo>
                      <a:pt x="7426" y="170"/>
                    </a:lnTo>
                    <a:lnTo>
                      <a:pt x="7426" y="153"/>
                    </a:lnTo>
                    <a:lnTo>
                      <a:pt x="7426" y="144"/>
                    </a:lnTo>
                    <a:lnTo>
                      <a:pt x="7426" y="137"/>
                    </a:lnTo>
                    <a:lnTo>
                      <a:pt x="7436" y="120"/>
                    </a:lnTo>
                    <a:lnTo>
                      <a:pt x="7436" y="112"/>
                    </a:lnTo>
                    <a:lnTo>
                      <a:pt x="7436" y="105"/>
                    </a:lnTo>
                    <a:lnTo>
                      <a:pt x="7436" y="97"/>
                    </a:lnTo>
                    <a:lnTo>
                      <a:pt x="7436" y="88"/>
                    </a:lnTo>
                    <a:lnTo>
                      <a:pt x="7436" y="80"/>
                    </a:lnTo>
                    <a:lnTo>
                      <a:pt x="7436" y="73"/>
                    </a:lnTo>
                    <a:lnTo>
                      <a:pt x="7436" y="64"/>
                    </a:lnTo>
                    <a:lnTo>
                      <a:pt x="7436" y="56"/>
                    </a:lnTo>
                    <a:lnTo>
                      <a:pt x="7436" y="47"/>
                    </a:lnTo>
                    <a:lnTo>
                      <a:pt x="7447" y="40"/>
                    </a:lnTo>
                    <a:lnTo>
                      <a:pt x="7447" y="32"/>
                    </a:lnTo>
                    <a:lnTo>
                      <a:pt x="7458" y="40"/>
                    </a:lnTo>
                    <a:lnTo>
                      <a:pt x="7458" y="47"/>
                    </a:lnTo>
                    <a:lnTo>
                      <a:pt x="7458" y="56"/>
                    </a:lnTo>
                    <a:lnTo>
                      <a:pt x="7458" y="64"/>
                    </a:lnTo>
                    <a:lnTo>
                      <a:pt x="7458" y="73"/>
                    </a:lnTo>
                    <a:lnTo>
                      <a:pt x="7458" y="80"/>
                    </a:lnTo>
                    <a:lnTo>
                      <a:pt x="7458" y="88"/>
                    </a:lnTo>
                    <a:lnTo>
                      <a:pt x="7458" y="97"/>
                    </a:lnTo>
                    <a:lnTo>
                      <a:pt x="7458" y="105"/>
                    </a:lnTo>
                    <a:lnTo>
                      <a:pt x="7458" y="112"/>
                    </a:lnTo>
                    <a:lnTo>
                      <a:pt x="7468" y="120"/>
                    </a:lnTo>
                    <a:lnTo>
                      <a:pt x="7468" y="137"/>
                    </a:lnTo>
                    <a:lnTo>
                      <a:pt x="7468" y="144"/>
                    </a:lnTo>
                    <a:lnTo>
                      <a:pt x="7468" y="153"/>
                    </a:lnTo>
                    <a:lnTo>
                      <a:pt x="7468" y="170"/>
                    </a:lnTo>
                    <a:lnTo>
                      <a:pt x="7468" y="177"/>
                    </a:lnTo>
                    <a:lnTo>
                      <a:pt x="7468" y="194"/>
                    </a:lnTo>
                    <a:lnTo>
                      <a:pt x="7468" y="200"/>
                    </a:lnTo>
                    <a:lnTo>
                      <a:pt x="7468" y="217"/>
                    </a:lnTo>
                    <a:lnTo>
                      <a:pt x="7468" y="226"/>
                    </a:lnTo>
                    <a:lnTo>
                      <a:pt x="7468" y="241"/>
                    </a:lnTo>
                    <a:lnTo>
                      <a:pt x="7468" y="258"/>
                    </a:lnTo>
                    <a:lnTo>
                      <a:pt x="7468" y="274"/>
                    </a:lnTo>
                    <a:lnTo>
                      <a:pt x="7479" y="282"/>
                    </a:lnTo>
                    <a:lnTo>
                      <a:pt x="7479" y="297"/>
                    </a:lnTo>
                    <a:lnTo>
                      <a:pt x="7479" y="314"/>
                    </a:lnTo>
                    <a:lnTo>
                      <a:pt x="7479" y="330"/>
                    </a:lnTo>
                    <a:lnTo>
                      <a:pt x="7479" y="347"/>
                    </a:lnTo>
                    <a:lnTo>
                      <a:pt x="7479" y="362"/>
                    </a:lnTo>
                    <a:lnTo>
                      <a:pt x="7479" y="379"/>
                    </a:lnTo>
                    <a:lnTo>
                      <a:pt x="7479" y="394"/>
                    </a:lnTo>
                    <a:lnTo>
                      <a:pt x="7479" y="411"/>
                    </a:lnTo>
                    <a:lnTo>
                      <a:pt x="7479" y="427"/>
                    </a:lnTo>
                    <a:lnTo>
                      <a:pt x="7479" y="444"/>
                    </a:lnTo>
                    <a:lnTo>
                      <a:pt x="7479" y="459"/>
                    </a:lnTo>
                    <a:lnTo>
                      <a:pt x="7479" y="476"/>
                    </a:lnTo>
                    <a:lnTo>
                      <a:pt x="7490" y="491"/>
                    </a:lnTo>
                    <a:lnTo>
                      <a:pt x="7490" y="508"/>
                    </a:lnTo>
                    <a:lnTo>
                      <a:pt x="7490" y="532"/>
                    </a:lnTo>
                    <a:lnTo>
                      <a:pt x="7490" y="548"/>
                    </a:lnTo>
                    <a:lnTo>
                      <a:pt x="7490" y="565"/>
                    </a:lnTo>
                    <a:lnTo>
                      <a:pt x="7490" y="580"/>
                    </a:lnTo>
                    <a:lnTo>
                      <a:pt x="7490" y="597"/>
                    </a:lnTo>
                    <a:lnTo>
                      <a:pt x="7490" y="612"/>
                    </a:lnTo>
                    <a:lnTo>
                      <a:pt x="7490" y="636"/>
                    </a:lnTo>
                    <a:lnTo>
                      <a:pt x="7490" y="653"/>
                    </a:lnTo>
                    <a:lnTo>
                      <a:pt x="7490" y="668"/>
                    </a:lnTo>
                    <a:lnTo>
                      <a:pt x="7490" y="685"/>
                    </a:lnTo>
                    <a:lnTo>
                      <a:pt x="7499" y="701"/>
                    </a:lnTo>
                    <a:lnTo>
                      <a:pt x="7499" y="718"/>
                    </a:lnTo>
                    <a:lnTo>
                      <a:pt x="7499" y="733"/>
                    </a:lnTo>
                    <a:lnTo>
                      <a:pt x="7499" y="750"/>
                    </a:lnTo>
                    <a:lnTo>
                      <a:pt x="7499" y="774"/>
                    </a:lnTo>
                    <a:lnTo>
                      <a:pt x="7499" y="789"/>
                    </a:lnTo>
                    <a:lnTo>
                      <a:pt x="7499" y="806"/>
                    </a:lnTo>
                    <a:lnTo>
                      <a:pt x="7499" y="822"/>
                    </a:lnTo>
                    <a:lnTo>
                      <a:pt x="7499" y="839"/>
                    </a:lnTo>
                    <a:lnTo>
                      <a:pt x="7499" y="854"/>
                    </a:lnTo>
                    <a:lnTo>
                      <a:pt x="7499" y="862"/>
                    </a:lnTo>
                    <a:lnTo>
                      <a:pt x="7499" y="879"/>
                    </a:lnTo>
                    <a:lnTo>
                      <a:pt x="7499" y="895"/>
                    </a:lnTo>
                    <a:lnTo>
                      <a:pt x="7510" y="912"/>
                    </a:lnTo>
                    <a:lnTo>
                      <a:pt x="7510" y="927"/>
                    </a:lnTo>
                    <a:lnTo>
                      <a:pt x="7510" y="936"/>
                    </a:lnTo>
                    <a:lnTo>
                      <a:pt x="7510" y="951"/>
                    </a:lnTo>
                    <a:lnTo>
                      <a:pt x="7510" y="968"/>
                    </a:lnTo>
                    <a:lnTo>
                      <a:pt x="7510" y="976"/>
                    </a:lnTo>
                    <a:lnTo>
                      <a:pt x="7510" y="992"/>
                    </a:lnTo>
                    <a:lnTo>
                      <a:pt x="7510" y="1000"/>
                    </a:lnTo>
                    <a:lnTo>
                      <a:pt x="7510" y="1016"/>
                    </a:lnTo>
                    <a:lnTo>
                      <a:pt x="7510" y="1024"/>
                    </a:lnTo>
                    <a:lnTo>
                      <a:pt x="7510" y="1039"/>
                    </a:lnTo>
                    <a:lnTo>
                      <a:pt x="7510" y="1048"/>
                    </a:lnTo>
                    <a:lnTo>
                      <a:pt x="7520" y="1056"/>
                    </a:lnTo>
                    <a:lnTo>
                      <a:pt x="7520" y="1065"/>
                    </a:lnTo>
                    <a:lnTo>
                      <a:pt x="7520" y="1072"/>
                    </a:lnTo>
                    <a:lnTo>
                      <a:pt x="7520" y="1080"/>
                    </a:lnTo>
                    <a:lnTo>
                      <a:pt x="7520" y="1089"/>
                    </a:lnTo>
                    <a:lnTo>
                      <a:pt x="7520" y="1097"/>
                    </a:lnTo>
                    <a:lnTo>
                      <a:pt x="7520" y="1104"/>
                    </a:lnTo>
                    <a:lnTo>
                      <a:pt x="7520" y="1113"/>
                    </a:lnTo>
                    <a:lnTo>
                      <a:pt x="7520" y="1121"/>
                    </a:lnTo>
                    <a:lnTo>
                      <a:pt x="7520" y="1130"/>
                    </a:lnTo>
                    <a:lnTo>
                      <a:pt x="7520" y="1136"/>
                    </a:lnTo>
                    <a:lnTo>
                      <a:pt x="7531" y="1145"/>
                    </a:lnTo>
                    <a:lnTo>
                      <a:pt x="7531" y="1153"/>
                    </a:lnTo>
                    <a:lnTo>
                      <a:pt x="7531" y="1145"/>
                    </a:lnTo>
                    <a:lnTo>
                      <a:pt x="7542" y="1136"/>
                    </a:lnTo>
                    <a:lnTo>
                      <a:pt x="7542" y="1130"/>
                    </a:lnTo>
                    <a:lnTo>
                      <a:pt x="7542" y="1121"/>
                    </a:lnTo>
                    <a:lnTo>
                      <a:pt x="7542" y="1113"/>
                    </a:lnTo>
                    <a:lnTo>
                      <a:pt x="7542" y="1104"/>
                    </a:lnTo>
                    <a:lnTo>
                      <a:pt x="7542" y="1097"/>
                    </a:lnTo>
                    <a:lnTo>
                      <a:pt x="7542" y="1089"/>
                    </a:lnTo>
                    <a:lnTo>
                      <a:pt x="7542" y="1080"/>
                    </a:lnTo>
                    <a:lnTo>
                      <a:pt x="7542" y="1072"/>
                    </a:lnTo>
                    <a:lnTo>
                      <a:pt x="7542" y="1065"/>
                    </a:lnTo>
                    <a:lnTo>
                      <a:pt x="7552" y="1056"/>
                    </a:lnTo>
                    <a:lnTo>
                      <a:pt x="7552" y="1048"/>
                    </a:lnTo>
                    <a:lnTo>
                      <a:pt x="7552" y="1039"/>
                    </a:lnTo>
                    <a:lnTo>
                      <a:pt x="7552" y="1024"/>
                    </a:lnTo>
                    <a:lnTo>
                      <a:pt x="7552" y="1016"/>
                    </a:lnTo>
                    <a:lnTo>
                      <a:pt x="7552" y="1000"/>
                    </a:lnTo>
                    <a:lnTo>
                      <a:pt x="7552" y="992"/>
                    </a:lnTo>
                    <a:lnTo>
                      <a:pt x="7552" y="976"/>
                    </a:lnTo>
                    <a:lnTo>
                      <a:pt x="7552" y="968"/>
                    </a:lnTo>
                    <a:lnTo>
                      <a:pt x="7552" y="951"/>
                    </a:lnTo>
                    <a:lnTo>
                      <a:pt x="7552" y="936"/>
                    </a:lnTo>
                    <a:lnTo>
                      <a:pt x="7552" y="927"/>
                    </a:lnTo>
                    <a:lnTo>
                      <a:pt x="7552" y="912"/>
                    </a:lnTo>
                    <a:lnTo>
                      <a:pt x="7561" y="895"/>
                    </a:lnTo>
                    <a:lnTo>
                      <a:pt x="7561" y="879"/>
                    </a:lnTo>
                    <a:lnTo>
                      <a:pt x="7561" y="862"/>
                    </a:lnTo>
                    <a:lnTo>
                      <a:pt x="7561" y="847"/>
                    </a:lnTo>
                    <a:lnTo>
                      <a:pt x="7561" y="830"/>
                    </a:lnTo>
                    <a:lnTo>
                      <a:pt x="7561" y="815"/>
                    </a:lnTo>
                    <a:lnTo>
                      <a:pt x="7561" y="798"/>
                    </a:lnTo>
                    <a:lnTo>
                      <a:pt x="7561" y="782"/>
                    </a:lnTo>
                    <a:lnTo>
                      <a:pt x="7561" y="765"/>
                    </a:lnTo>
                    <a:lnTo>
                      <a:pt x="7561" y="750"/>
                    </a:lnTo>
                    <a:lnTo>
                      <a:pt x="7561" y="733"/>
                    </a:lnTo>
                    <a:lnTo>
                      <a:pt x="7561" y="718"/>
                    </a:lnTo>
                    <a:lnTo>
                      <a:pt x="7561" y="701"/>
                    </a:lnTo>
                    <a:lnTo>
                      <a:pt x="7572" y="685"/>
                    </a:lnTo>
                    <a:lnTo>
                      <a:pt x="7572" y="668"/>
                    </a:lnTo>
                    <a:lnTo>
                      <a:pt x="7572" y="645"/>
                    </a:lnTo>
                    <a:lnTo>
                      <a:pt x="7572" y="629"/>
                    </a:lnTo>
                    <a:lnTo>
                      <a:pt x="7572" y="612"/>
                    </a:lnTo>
                    <a:lnTo>
                      <a:pt x="7572" y="597"/>
                    </a:lnTo>
                    <a:lnTo>
                      <a:pt x="7572" y="580"/>
                    </a:lnTo>
                    <a:lnTo>
                      <a:pt x="7572" y="565"/>
                    </a:lnTo>
                    <a:lnTo>
                      <a:pt x="7572" y="541"/>
                    </a:lnTo>
                    <a:lnTo>
                      <a:pt x="7572" y="524"/>
                    </a:lnTo>
                    <a:lnTo>
                      <a:pt x="7572" y="508"/>
                    </a:lnTo>
                    <a:lnTo>
                      <a:pt x="7572" y="491"/>
                    </a:lnTo>
                    <a:lnTo>
                      <a:pt x="7583" y="476"/>
                    </a:lnTo>
                    <a:lnTo>
                      <a:pt x="7583" y="459"/>
                    </a:lnTo>
                    <a:lnTo>
                      <a:pt x="7583" y="435"/>
                    </a:lnTo>
                    <a:lnTo>
                      <a:pt x="7583" y="418"/>
                    </a:lnTo>
                    <a:lnTo>
                      <a:pt x="7583" y="403"/>
                    </a:lnTo>
                    <a:lnTo>
                      <a:pt x="7583" y="388"/>
                    </a:lnTo>
                    <a:lnTo>
                      <a:pt x="7583" y="371"/>
                    </a:lnTo>
                    <a:lnTo>
                      <a:pt x="7583" y="355"/>
                    </a:lnTo>
                    <a:lnTo>
                      <a:pt x="7583" y="338"/>
                    </a:lnTo>
                    <a:lnTo>
                      <a:pt x="7583" y="323"/>
                    </a:lnTo>
                    <a:lnTo>
                      <a:pt x="7583" y="306"/>
                    </a:lnTo>
                    <a:lnTo>
                      <a:pt x="7583" y="291"/>
                    </a:lnTo>
                    <a:lnTo>
                      <a:pt x="7583" y="282"/>
                    </a:lnTo>
                    <a:lnTo>
                      <a:pt x="7594" y="265"/>
                    </a:lnTo>
                    <a:lnTo>
                      <a:pt x="7594" y="250"/>
                    </a:lnTo>
                    <a:lnTo>
                      <a:pt x="7594" y="233"/>
                    </a:lnTo>
                    <a:lnTo>
                      <a:pt x="7594" y="226"/>
                    </a:lnTo>
                    <a:lnTo>
                      <a:pt x="7594" y="209"/>
                    </a:lnTo>
                    <a:lnTo>
                      <a:pt x="7594" y="194"/>
                    </a:lnTo>
                    <a:lnTo>
                      <a:pt x="7594" y="185"/>
                    </a:lnTo>
                    <a:lnTo>
                      <a:pt x="7594" y="170"/>
                    </a:lnTo>
                    <a:lnTo>
                      <a:pt x="7594" y="161"/>
                    </a:lnTo>
                    <a:lnTo>
                      <a:pt x="7594" y="144"/>
                    </a:lnTo>
                    <a:lnTo>
                      <a:pt x="7594" y="137"/>
                    </a:lnTo>
                    <a:lnTo>
                      <a:pt x="7594" y="129"/>
                    </a:lnTo>
                    <a:lnTo>
                      <a:pt x="7604" y="112"/>
                    </a:lnTo>
                    <a:lnTo>
                      <a:pt x="7604" y="105"/>
                    </a:lnTo>
                    <a:lnTo>
                      <a:pt x="7604" y="97"/>
                    </a:lnTo>
                    <a:lnTo>
                      <a:pt x="7604" y="88"/>
                    </a:lnTo>
                    <a:lnTo>
                      <a:pt x="7604" y="80"/>
                    </a:lnTo>
                    <a:lnTo>
                      <a:pt x="7604" y="73"/>
                    </a:lnTo>
                    <a:lnTo>
                      <a:pt x="7604" y="64"/>
                    </a:lnTo>
                    <a:lnTo>
                      <a:pt x="7604" y="56"/>
                    </a:lnTo>
                    <a:lnTo>
                      <a:pt x="7604" y="47"/>
                    </a:lnTo>
                    <a:lnTo>
                      <a:pt x="7604" y="40"/>
                    </a:lnTo>
                    <a:lnTo>
                      <a:pt x="7615" y="32"/>
                    </a:lnTo>
                    <a:lnTo>
                      <a:pt x="7615" y="23"/>
                    </a:lnTo>
                    <a:lnTo>
                      <a:pt x="7615" y="15"/>
                    </a:lnTo>
                    <a:lnTo>
                      <a:pt x="7615" y="23"/>
                    </a:lnTo>
                    <a:lnTo>
                      <a:pt x="7626" y="32"/>
                    </a:lnTo>
                    <a:lnTo>
                      <a:pt x="7626" y="40"/>
                    </a:lnTo>
                    <a:lnTo>
                      <a:pt x="7626" y="47"/>
                    </a:lnTo>
                    <a:lnTo>
                      <a:pt x="7626" y="56"/>
                    </a:lnTo>
                    <a:lnTo>
                      <a:pt x="7626" y="64"/>
                    </a:lnTo>
                    <a:lnTo>
                      <a:pt x="7626" y="73"/>
                    </a:lnTo>
                    <a:lnTo>
                      <a:pt x="7626" y="80"/>
                    </a:lnTo>
                    <a:lnTo>
                      <a:pt x="7626" y="88"/>
                    </a:lnTo>
                    <a:lnTo>
                      <a:pt x="7626" y="97"/>
                    </a:lnTo>
                    <a:lnTo>
                      <a:pt x="7626" y="105"/>
                    </a:lnTo>
                    <a:lnTo>
                      <a:pt x="7635" y="112"/>
                    </a:lnTo>
                    <a:lnTo>
                      <a:pt x="7635" y="129"/>
                    </a:lnTo>
                    <a:lnTo>
                      <a:pt x="7635" y="137"/>
                    </a:lnTo>
                    <a:lnTo>
                      <a:pt x="7635" y="144"/>
                    </a:lnTo>
                    <a:lnTo>
                      <a:pt x="7635" y="161"/>
                    </a:lnTo>
                    <a:lnTo>
                      <a:pt x="7635" y="170"/>
                    </a:lnTo>
                    <a:lnTo>
                      <a:pt x="7635" y="185"/>
                    </a:lnTo>
                    <a:lnTo>
                      <a:pt x="7635" y="194"/>
                    </a:lnTo>
                    <a:lnTo>
                      <a:pt x="7635" y="209"/>
                    </a:lnTo>
                    <a:lnTo>
                      <a:pt x="7635" y="226"/>
                    </a:lnTo>
                    <a:lnTo>
                      <a:pt x="7635" y="233"/>
                    </a:lnTo>
                    <a:lnTo>
                      <a:pt x="7635" y="250"/>
                    </a:lnTo>
                    <a:lnTo>
                      <a:pt x="7635" y="265"/>
                    </a:lnTo>
                    <a:lnTo>
                      <a:pt x="7645" y="282"/>
                    </a:lnTo>
                    <a:lnTo>
                      <a:pt x="7645" y="297"/>
                    </a:lnTo>
                    <a:lnTo>
                      <a:pt x="7645" y="306"/>
                    </a:lnTo>
                    <a:lnTo>
                      <a:pt x="7645" y="323"/>
                    </a:lnTo>
                    <a:lnTo>
                      <a:pt x="7645" y="338"/>
                    </a:lnTo>
                    <a:lnTo>
                      <a:pt x="7645" y="355"/>
                    </a:lnTo>
                    <a:lnTo>
                      <a:pt x="7645" y="371"/>
                    </a:lnTo>
                    <a:lnTo>
                      <a:pt x="7645" y="388"/>
                    </a:lnTo>
                    <a:lnTo>
                      <a:pt x="7645" y="403"/>
                    </a:lnTo>
                    <a:lnTo>
                      <a:pt x="7645" y="427"/>
                    </a:lnTo>
                    <a:lnTo>
                      <a:pt x="7645" y="444"/>
                    </a:lnTo>
                    <a:lnTo>
                      <a:pt x="7645" y="459"/>
                    </a:lnTo>
                    <a:lnTo>
                      <a:pt x="7645" y="476"/>
                    </a:lnTo>
                    <a:lnTo>
                      <a:pt x="7656" y="491"/>
                    </a:lnTo>
                    <a:lnTo>
                      <a:pt x="7656" y="508"/>
                    </a:lnTo>
                    <a:lnTo>
                      <a:pt x="7656" y="524"/>
                    </a:lnTo>
                    <a:lnTo>
                      <a:pt x="7656" y="548"/>
                    </a:lnTo>
                    <a:lnTo>
                      <a:pt x="7656" y="565"/>
                    </a:lnTo>
                    <a:lnTo>
                      <a:pt x="7656" y="580"/>
                    </a:lnTo>
                    <a:lnTo>
                      <a:pt x="7656" y="597"/>
                    </a:lnTo>
                    <a:lnTo>
                      <a:pt x="7656" y="612"/>
                    </a:lnTo>
                    <a:lnTo>
                      <a:pt x="7656" y="636"/>
                    </a:lnTo>
                    <a:lnTo>
                      <a:pt x="7656" y="653"/>
                    </a:lnTo>
                    <a:lnTo>
                      <a:pt x="7656" y="668"/>
                    </a:lnTo>
                    <a:lnTo>
                      <a:pt x="7656" y="685"/>
                    </a:lnTo>
                    <a:lnTo>
                      <a:pt x="7667" y="701"/>
                    </a:lnTo>
                    <a:lnTo>
                      <a:pt x="7667" y="726"/>
                    </a:lnTo>
                    <a:lnTo>
                      <a:pt x="7667" y="742"/>
                    </a:lnTo>
                    <a:lnTo>
                      <a:pt x="7667" y="759"/>
                    </a:lnTo>
                    <a:lnTo>
                      <a:pt x="7667" y="774"/>
                    </a:lnTo>
                    <a:lnTo>
                      <a:pt x="7667" y="789"/>
                    </a:lnTo>
                    <a:lnTo>
                      <a:pt x="7667" y="806"/>
                    </a:lnTo>
                    <a:lnTo>
                      <a:pt x="7667" y="822"/>
                    </a:lnTo>
                    <a:lnTo>
                      <a:pt x="7667" y="839"/>
                    </a:lnTo>
                    <a:lnTo>
                      <a:pt x="7667" y="854"/>
                    </a:lnTo>
                    <a:lnTo>
                      <a:pt x="7667" y="871"/>
                    </a:lnTo>
                    <a:lnTo>
                      <a:pt x="7667" y="886"/>
                    </a:lnTo>
                    <a:lnTo>
                      <a:pt x="7667" y="903"/>
                    </a:lnTo>
                    <a:lnTo>
                      <a:pt x="7678" y="919"/>
                    </a:lnTo>
                    <a:lnTo>
                      <a:pt x="7678" y="927"/>
                    </a:lnTo>
                    <a:lnTo>
                      <a:pt x="7678" y="944"/>
                    </a:lnTo>
                    <a:lnTo>
                      <a:pt x="7678" y="959"/>
                    </a:lnTo>
                    <a:lnTo>
                      <a:pt x="7678" y="968"/>
                    </a:lnTo>
                    <a:lnTo>
                      <a:pt x="7678" y="983"/>
                    </a:lnTo>
                    <a:lnTo>
                      <a:pt x="7678" y="1000"/>
                    </a:lnTo>
                    <a:lnTo>
                      <a:pt x="7678" y="1007"/>
                    </a:lnTo>
                    <a:lnTo>
                      <a:pt x="7678" y="1024"/>
                    </a:lnTo>
                    <a:lnTo>
                      <a:pt x="7678" y="1033"/>
                    </a:lnTo>
                    <a:lnTo>
                      <a:pt x="7678" y="1039"/>
                    </a:lnTo>
                    <a:lnTo>
                      <a:pt x="7678" y="1056"/>
                    </a:lnTo>
                    <a:lnTo>
                      <a:pt x="7688" y="1065"/>
                    </a:lnTo>
                    <a:lnTo>
                      <a:pt x="7688" y="1072"/>
                    </a:lnTo>
                    <a:lnTo>
                      <a:pt x="7688" y="1080"/>
                    </a:lnTo>
                    <a:lnTo>
                      <a:pt x="7688" y="1089"/>
                    </a:lnTo>
                    <a:lnTo>
                      <a:pt x="7688" y="1104"/>
                    </a:lnTo>
                    <a:lnTo>
                      <a:pt x="7688" y="1113"/>
                    </a:lnTo>
                    <a:lnTo>
                      <a:pt x="7688" y="1121"/>
                    </a:lnTo>
                    <a:lnTo>
                      <a:pt x="7688" y="1130"/>
                    </a:lnTo>
                    <a:lnTo>
                      <a:pt x="7688" y="1136"/>
                    </a:lnTo>
                    <a:lnTo>
                      <a:pt x="7688" y="1145"/>
                    </a:lnTo>
                    <a:lnTo>
                      <a:pt x="7699" y="1153"/>
                    </a:lnTo>
                    <a:lnTo>
                      <a:pt x="7699" y="1162"/>
                    </a:lnTo>
                    <a:lnTo>
                      <a:pt x="7699" y="1153"/>
                    </a:lnTo>
                    <a:lnTo>
                      <a:pt x="7708" y="1145"/>
                    </a:lnTo>
                    <a:lnTo>
                      <a:pt x="7708" y="1136"/>
                    </a:lnTo>
                    <a:lnTo>
                      <a:pt x="7708" y="1130"/>
                    </a:lnTo>
                    <a:lnTo>
                      <a:pt x="7708" y="1121"/>
                    </a:lnTo>
                    <a:lnTo>
                      <a:pt x="7708" y="1113"/>
                    </a:lnTo>
                    <a:lnTo>
                      <a:pt x="7708" y="1104"/>
                    </a:lnTo>
                    <a:lnTo>
                      <a:pt x="7708" y="1089"/>
                    </a:lnTo>
                    <a:lnTo>
                      <a:pt x="7708" y="1080"/>
                    </a:lnTo>
                    <a:lnTo>
                      <a:pt x="7708" y="1072"/>
                    </a:lnTo>
                    <a:lnTo>
                      <a:pt x="7719" y="1065"/>
                    </a:lnTo>
                    <a:lnTo>
                      <a:pt x="7719" y="1056"/>
                    </a:lnTo>
                    <a:lnTo>
                      <a:pt x="7719" y="1039"/>
                    </a:lnTo>
                    <a:lnTo>
                      <a:pt x="7719" y="1033"/>
                    </a:lnTo>
                    <a:lnTo>
                      <a:pt x="7719" y="1024"/>
                    </a:lnTo>
                    <a:lnTo>
                      <a:pt x="7719" y="1007"/>
                    </a:lnTo>
                    <a:lnTo>
                      <a:pt x="7719" y="1000"/>
                    </a:lnTo>
                    <a:lnTo>
                      <a:pt x="7719" y="983"/>
                    </a:lnTo>
                    <a:lnTo>
                      <a:pt x="7719" y="968"/>
                    </a:lnTo>
                    <a:lnTo>
                      <a:pt x="7719" y="959"/>
                    </a:lnTo>
                    <a:lnTo>
                      <a:pt x="7719" y="944"/>
                    </a:lnTo>
                    <a:lnTo>
                      <a:pt x="7719" y="927"/>
                    </a:lnTo>
                    <a:lnTo>
                      <a:pt x="7719" y="912"/>
                    </a:lnTo>
                    <a:lnTo>
                      <a:pt x="7729" y="903"/>
                    </a:lnTo>
                    <a:lnTo>
                      <a:pt x="7729" y="886"/>
                    </a:lnTo>
                    <a:lnTo>
                      <a:pt x="7729" y="871"/>
                    </a:lnTo>
                    <a:lnTo>
                      <a:pt x="7729" y="854"/>
                    </a:lnTo>
                    <a:lnTo>
                      <a:pt x="7729" y="839"/>
                    </a:lnTo>
                    <a:lnTo>
                      <a:pt x="7729" y="822"/>
                    </a:lnTo>
                    <a:lnTo>
                      <a:pt x="7729" y="806"/>
                    </a:lnTo>
                    <a:lnTo>
                      <a:pt x="7729" y="789"/>
                    </a:lnTo>
                    <a:lnTo>
                      <a:pt x="7729" y="774"/>
                    </a:lnTo>
                    <a:lnTo>
                      <a:pt x="7729" y="759"/>
                    </a:lnTo>
                    <a:lnTo>
                      <a:pt x="7729" y="733"/>
                    </a:lnTo>
                    <a:lnTo>
                      <a:pt x="7729" y="718"/>
                    </a:lnTo>
                    <a:lnTo>
                      <a:pt x="7729" y="701"/>
                    </a:lnTo>
                    <a:lnTo>
                      <a:pt x="7740" y="685"/>
                    </a:lnTo>
                    <a:lnTo>
                      <a:pt x="7740" y="668"/>
                    </a:lnTo>
                    <a:lnTo>
                      <a:pt x="7740" y="653"/>
                    </a:lnTo>
                    <a:lnTo>
                      <a:pt x="7740" y="629"/>
                    </a:lnTo>
                    <a:lnTo>
                      <a:pt x="7740" y="612"/>
                    </a:lnTo>
                    <a:lnTo>
                      <a:pt x="7740" y="597"/>
                    </a:lnTo>
                    <a:lnTo>
                      <a:pt x="7740" y="580"/>
                    </a:lnTo>
                    <a:lnTo>
                      <a:pt x="7740" y="565"/>
                    </a:lnTo>
                    <a:lnTo>
                      <a:pt x="7740" y="541"/>
                    </a:lnTo>
                    <a:lnTo>
                      <a:pt x="7740" y="524"/>
                    </a:lnTo>
                    <a:lnTo>
                      <a:pt x="7740" y="508"/>
                    </a:lnTo>
                    <a:lnTo>
                      <a:pt x="7740" y="491"/>
                    </a:lnTo>
                    <a:lnTo>
                      <a:pt x="7751" y="476"/>
                    </a:lnTo>
                    <a:lnTo>
                      <a:pt x="7751" y="451"/>
                    </a:lnTo>
                    <a:lnTo>
                      <a:pt x="7751" y="435"/>
                    </a:lnTo>
                    <a:lnTo>
                      <a:pt x="7751" y="418"/>
                    </a:lnTo>
                    <a:lnTo>
                      <a:pt x="7751" y="403"/>
                    </a:lnTo>
                    <a:lnTo>
                      <a:pt x="7751" y="388"/>
                    </a:lnTo>
                    <a:lnTo>
                      <a:pt x="7751" y="371"/>
                    </a:lnTo>
                    <a:lnTo>
                      <a:pt x="7751" y="355"/>
                    </a:lnTo>
                    <a:lnTo>
                      <a:pt x="7751" y="338"/>
                    </a:lnTo>
                    <a:lnTo>
                      <a:pt x="7751" y="323"/>
                    </a:lnTo>
                    <a:lnTo>
                      <a:pt x="7751" y="306"/>
                    </a:lnTo>
                    <a:lnTo>
                      <a:pt x="7751" y="291"/>
                    </a:lnTo>
                    <a:lnTo>
                      <a:pt x="7751" y="274"/>
                    </a:lnTo>
                    <a:lnTo>
                      <a:pt x="7762" y="258"/>
                    </a:lnTo>
                    <a:lnTo>
                      <a:pt x="7762" y="241"/>
                    </a:lnTo>
                    <a:lnTo>
                      <a:pt x="7762" y="233"/>
                    </a:lnTo>
                    <a:lnTo>
                      <a:pt x="7762" y="217"/>
                    </a:lnTo>
                    <a:lnTo>
                      <a:pt x="7762" y="200"/>
                    </a:lnTo>
                    <a:lnTo>
                      <a:pt x="7762" y="194"/>
                    </a:lnTo>
                    <a:lnTo>
                      <a:pt x="7762" y="177"/>
                    </a:lnTo>
                    <a:lnTo>
                      <a:pt x="7762" y="161"/>
                    </a:lnTo>
                    <a:lnTo>
                      <a:pt x="7762" y="153"/>
                    </a:lnTo>
                    <a:lnTo>
                      <a:pt x="7762" y="144"/>
                    </a:lnTo>
                    <a:lnTo>
                      <a:pt x="7762" y="129"/>
                    </a:lnTo>
                    <a:lnTo>
                      <a:pt x="7762" y="120"/>
                    </a:lnTo>
                    <a:lnTo>
                      <a:pt x="7770" y="112"/>
                    </a:lnTo>
                    <a:lnTo>
                      <a:pt x="7770" y="97"/>
                    </a:lnTo>
                    <a:lnTo>
                      <a:pt x="7770" y="88"/>
                    </a:lnTo>
                    <a:lnTo>
                      <a:pt x="7770" y="80"/>
                    </a:lnTo>
                    <a:lnTo>
                      <a:pt x="7770" y="73"/>
                    </a:lnTo>
                    <a:lnTo>
                      <a:pt x="7770" y="64"/>
                    </a:lnTo>
                    <a:lnTo>
                      <a:pt x="7770" y="56"/>
                    </a:lnTo>
                    <a:lnTo>
                      <a:pt x="7770" y="47"/>
                    </a:lnTo>
                    <a:lnTo>
                      <a:pt x="7770" y="40"/>
                    </a:lnTo>
                    <a:lnTo>
                      <a:pt x="7770" y="32"/>
                    </a:lnTo>
                    <a:lnTo>
                      <a:pt x="7781" y="23"/>
                    </a:lnTo>
                    <a:lnTo>
                      <a:pt x="7781" y="15"/>
                    </a:lnTo>
                    <a:lnTo>
                      <a:pt x="7781" y="8"/>
                    </a:lnTo>
                    <a:lnTo>
                      <a:pt x="7781" y="15"/>
                    </a:lnTo>
                    <a:lnTo>
                      <a:pt x="7792" y="23"/>
                    </a:lnTo>
                    <a:lnTo>
                      <a:pt x="7792" y="32"/>
                    </a:lnTo>
                    <a:lnTo>
                      <a:pt x="7792" y="40"/>
                    </a:lnTo>
                    <a:lnTo>
                      <a:pt x="7792" y="47"/>
                    </a:lnTo>
                    <a:lnTo>
                      <a:pt x="7792" y="56"/>
                    </a:lnTo>
                    <a:lnTo>
                      <a:pt x="7792" y="64"/>
                    </a:lnTo>
                    <a:lnTo>
                      <a:pt x="7792" y="73"/>
                    </a:lnTo>
                    <a:lnTo>
                      <a:pt x="7792" y="80"/>
                    </a:lnTo>
                    <a:lnTo>
                      <a:pt x="7792" y="88"/>
                    </a:lnTo>
                    <a:lnTo>
                      <a:pt x="7792" y="97"/>
                    </a:lnTo>
                    <a:lnTo>
                      <a:pt x="7803" y="112"/>
                    </a:lnTo>
                    <a:lnTo>
                      <a:pt x="7803" y="120"/>
                    </a:lnTo>
                    <a:lnTo>
                      <a:pt x="7803" y="129"/>
                    </a:lnTo>
                    <a:lnTo>
                      <a:pt x="7803" y="144"/>
                    </a:lnTo>
                    <a:lnTo>
                      <a:pt x="7803" y="153"/>
                    </a:lnTo>
                    <a:lnTo>
                      <a:pt x="7803" y="161"/>
                    </a:lnTo>
                    <a:lnTo>
                      <a:pt x="7803" y="177"/>
                    </a:lnTo>
                    <a:lnTo>
                      <a:pt x="7803" y="194"/>
                    </a:lnTo>
                    <a:lnTo>
                      <a:pt x="7803" y="200"/>
                    </a:lnTo>
                    <a:lnTo>
                      <a:pt x="7803" y="217"/>
                    </a:lnTo>
                    <a:lnTo>
                      <a:pt x="7803" y="233"/>
                    </a:lnTo>
                    <a:lnTo>
                      <a:pt x="7803" y="241"/>
                    </a:lnTo>
                    <a:lnTo>
                      <a:pt x="7803" y="258"/>
                    </a:lnTo>
                    <a:lnTo>
                      <a:pt x="7813" y="274"/>
                    </a:lnTo>
                    <a:lnTo>
                      <a:pt x="7813" y="291"/>
                    </a:lnTo>
                    <a:lnTo>
                      <a:pt x="7813" y="306"/>
                    </a:lnTo>
                    <a:lnTo>
                      <a:pt x="7813" y="323"/>
                    </a:lnTo>
                    <a:lnTo>
                      <a:pt x="7813" y="338"/>
                    </a:lnTo>
                    <a:lnTo>
                      <a:pt x="7813" y="355"/>
                    </a:lnTo>
                    <a:lnTo>
                      <a:pt x="7813" y="371"/>
                    </a:lnTo>
                    <a:lnTo>
                      <a:pt x="7813" y="388"/>
                    </a:lnTo>
                    <a:lnTo>
                      <a:pt x="7813" y="403"/>
                    </a:lnTo>
                    <a:lnTo>
                      <a:pt x="7813" y="418"/>
                    </a:lnTo>
                    <a:lnTo>
                      <a:pt x="7813" y="435"/>
                    </a:lnTo>
                    <a:lnTo>
                      <a:pt x="7813" y="459"/>
                    </a:lnTo>
                    <a:lnTo>
                      <a:pt x="7813" y="476"/>
                    </a:lnTo>
                    <a:lnTo>
                      <a:pt x="7824" y="491"/>
                    </a:lnTo>
                    <a:lnTo>
                      <a:pt x="7824" y="508"/>
                    </a:lnTo>
                    <a:lnTo>
                      <a:pt x="7824" y="524"/>
                    </a:lnTo>
                    <a:lnTo>
                      <a:pt x="7824" y="548"/>
                    </a:lnTo>
                    <a:lnTo>
                      <a:pt x="7824" y="565"/>
                    </a:lnTo>
                    <a:lnTo>
                      <a:pt x="7824" y="580"/>
                    </a:lnTo>
                    <a:lnTo>
                      <a:pt x="7824" y="597"/>
                    </a:lnTo>
                    <a:lnTo>
                      <a:pt x="7824" y="612"/>
                    </a:lnTo>
                    <a:lnTo>
                      <a:pt x="7824" y="636"/>
                    </a:lnTo>
                    <a:lnTo>
                      <a:pt x="7824" y="653"/>
                    </a:lnTo>
                    <a:lnTo>
                      <a:pt x="7824" y="668"/>
                    </a:lnTo>
                    <a:lnTo>
                      <a:pt x="7824" y="685"/>
                    </a:lnTo>
                    <a:lnTo>
                      <a:pt x="7835" y="709"/>
                    </a:lnTo>
                    <a:lnTo>
                      <a:pt x="7835" y="726"/>
                    </a:lnTo>
                    <a:lnTo>
                      <a:pt x="7835" y="742"/>
                    </a:lnTo>
                    <a:lnTo>
                      <a:pt x="7835" y="759"/>
                    </a:lnTo>
                    <a:lnTo>
                      <a:pt x="7835" y="774"/>
                    </a:lnTo>
                    <a:lnTo>
                      <a:pt x="7835" y="789"/>
                    </a:lnTo>
                    <a:lnTo>
                      <a:pt x="7835" y="806"/>
                    </a:lnTo>
                    <a:lnTo>
                      <a:pt x="7835" y="822"/>
                    </a:lnTo>
                    <a:lnTo>
                      <a:pt x="7835" y="839"/>
                    </a:lnTo>
                    <a:lnTo>
                      <a:pt x="7835" y="854"/>
                    </a:lnTo>
                    <a:lnTo>
                      <a:pt x="7835" y="871"/>
                    </a:lnTo>
                    <a:lnTo>
                      <a:pt x="7835" y="886"/>
                    </a:lnTo>
                    <a:lnTo>
                      <a:pt x="7835" y="903"/>
                    </a:lnTo>
                    <a:lnTo>
                      <a:pt x="7844" y="919"/>
                    </a:lnTo>
                    <a:lnTo>
                      <a:pt x="7844" y="936"/>
                    </a:lnTo>
                    <a:lnTo>
                      <a:pt x="7844" y="951"/>
                    </a:lnTo>
                    <a:lnTo>
                      <a:pt x="7844" y="959"/>
                    </a:lnTo>
                    <a:lnTo>
                      <a:pt x="7844" y="976"/>
                    </a:lnTo>
                    <a:lnTo>
                      <a:pt x="7844" y="992"/>
                    </a:lnTo>
                    <a:lnTo>
                      <a:pt x="7844" y="1000"/>
                    </a:lnTo>
                    <a:lnTo>
                      <a:pt x="7844" y="1016"/>
                    </a:lnTo>
                    <a:lnTo>
                      <a:pt x="7844" y="1024"/>
                    </a:lnTo>
                    <a:lnTo>
                      <a:pt x="7844" y="1039"/>
                    </a:lnTo>
                    <a:lnTo>
                      <a:pt x="7844" y="1048"/>
                    </a:lnTo>
                    <a:lnTo>
                      <a:pt x="7844" y="1065"/>
                    </a:lnTo>
                    <a:lnTo>
                      <a:pt x="7844" y="1072"/>
                    </a:lnTo>
                    <a:lnTo>
                      <a:pt x="7854" y="1080"/>
                    </a:lnTo>
                    <a:lnTo>
                      <a:pt x="7854" y="1089"/>
                    </a:lnTo>
                    <a:lnTo>
                      <a:pt x="7854" y="1097"/>
                    </a:lnTo>
                    <a:lnTo>
                      <a:pt x="7854" y="1104"/>
                    </a:lnTo>
                    <a:lnTo>
                      <a:pt x="7854" y="1113"/>
                    </a:lnTo>
                    <a:lnTo>
                      <a:pt x="7854" y="1121"/>
                    </a:lnTo>
                    <a:lnTo>
                      <a:pt x="7854" y="1130"/>
                    </a:lnTo>
                    <a:lnTo>
                      <a:pt x="7854" y="1136"/>
                    </a:lnTo>
                    <a:lnTo>
                      <a:pt x="7854" y="1145"/>
                    </a:lnTo>
                    <a:lnTo>
                      <a:pt x="7854" y="1153"/>
                    </a:lnTo>
                    <a:lnTo>
                      <a:pt x="7865" y="1162"/>
                    </a:lnTo>
                    <a:lnTo>
                      <a:pt x="7865" y="1169"/>
                    </a:lnTo>
                    <a:lnTo>
                      <a:pt x="7865" y="1162"/>
                    </a:lnTo>
                    <a:lnTo>
                      <a:pt x="7876" y="1153"/>
                    </a:lnTo>
                    <a:lnTo>
                      <a:pt x="7876" y="1145"/>
                    </a:lnTo>
                    <a:lnTo>
                      <a:pt x="7876" y="1136"/>
                    </a:lnTo>
                    <a:lnTo>
                      <a:pt x="7876" y="1130"/>
                    </a:lnTo>
                    <a:lnTo>
                      <a:pt x="7876" y="1121"/>
                    </a:lnTo>
                    <a:lnTo>
                      <a:pt x="7876" y="1113"/>
                    </a:lnTo>
                    <a:lnTo>
                      <a:pt x="7876" y="1104"/>
                    </a:lnTo>
                    <a:lnTo>
                      <a:pt x="7876" y="1097"/>
                    </a:lnTo>
                    <a:lnTo>
                      <a:pt x="7876" y="1089"/>
                    </a:lnTo>
                    <a:lnTo>
                      <a:pt x="7876" y="1080"/>
                    </a:lnTo>
                    <a:lnTo>
                      <a:pt x="7887" y="1072"/>
                    </a:lnTo>
                    <a:lnTo>
                      <a:pt x="7887" y="1056"/>
                    </a:lnTo>
                    <a:lnTo>
                      <a:pt x="7887" y="1048"/>
                    </a:lnTo>
                    <a:lnTo>
                      <a:pt x="7887" y="1039"/>
                    </a:lnTo>
                    <a:lnTo>
                      <a:pt x="7887" y="1024"/>
                    </a:lnTo>
                    <a:lnTo>
                      <a:pt x="7887" y="1016"/>
                    </a:lnTo>
                    <a:lnTo>
                      <a:pt x="7887" y="1000"/>
                    </a:lnTo>
                    <a:lnTo>
                      <a:pt x="7887" y="992"/>
                    </a:lnTo>
                    <a:lnTo>
                      <a:pt x="7887" y="976"/>
                    </a:lnTo>
                    <a:lnTo>
                      <a:pt x="7887" y="959"/>
                    </a:lnTo>
                    <a:lnTo>
                      <a:pt x="7887" y="951"/>
                    </a:lnTo>
                    <a:lnTo>
                      <a:pt x="7887" y="936"/>
                    </a:lnTo>
                    <a:lnTo>
                      <a:pt x="7887" y="919"/>
                    </a:lnTo>
                    <a:lnTo>
                      <a:pt x="7897" y="903"/>
                    </a:lnTo>
                    <a:lnTo>
                      <a:pt x="7897" y="886"/>
                    </a:lnTo>
                    <a:lnTo>
                      <a:pt x="7897" y="871"/>
                    </a:lnTo>
                    <a:lnTo>
                      <a:pt x="7897" y="854"/>
                    </a:lnTo>
                    <a:lnTo>
                      <a:pt x="7897" y="839"/>
                    </a:lnTo>
                    <a:lnTo>
                      <a:pt x="7897" y="822"/>
                    </a:lnTo>
                    <a:lnTo>
                      <a:pt x="7897" y="806"/>
                    </a:lnTo>
                    <a:lnTo>
                      <a:pt x="7897" y="789"/>
                    </a:lnTo>
                    <a:lnTo>
                      <a:pt x="7897" y="774"/>
                    </a:lnTo>
                    <a:lnTo>
                      <a:pt x="7897" y="759"/>
                    </a:lnTo>
                    <a:lnTo>
                      <a:pt x="7897" y="742"/>
                    </a:lnTo>
                    <a:lnTo>
                      <a:pt x="7897" y="726"/>
                    </a:lnTo>
                    <a:lnTo>
                      <a:pt x="7897" y="701"/>
                    </a:lnTo>
                    <a:lnTo>
                      <a:pt x="7906" y="685"/>
                    </a:lnTo>
                    <a:lnTo>
                      <a:pt x="7906" y="668"/>
                    </a:lnTo>
                    <a:lnTo>
                      <a:pt x="7906" y="653"/>
                    </a:lnTo>
                    <a:lnTo>
                      <a:pt x="7906" y="636"/>
                    </a:lnTo>
                    <a:lnTo>
                      <a:pt x="7906" y="612"/>
                    </a:lnTo>
                    <a:lnTo>
                      <a:pt x="7906" y="597"/>
                    </a:lnTo>
                    <a:lnTo>
                      <a:pt x="7906" y="580"/>
                    </a:lnTo>
                    <a:lnTo>
                      <a:pt x="7906" y="565"/>
                    </a:lnTo>
                    <a:lnTo>
                      <a:pt x="7906" y="541"/>
                    </a:lnTo>
                    <a:lnTo>
                      <a:pt x="7906" y="524"/>
                    </a:lnTo>
                    <a:lnTo>
                      <a:pt x="7906" y="508"/>
                    </a:lnTo>
                    <a:lnTo>
                      <a:pt x="7906" y="491"/>
                    </a:lnTo>
                    <a:lnTo>
                      <a:pt x="7917" y="468"/>
                    </a:lnTo>
                    <a:lnTo>
                      <a:pt x="7917" y="451"/>
                    </a:lnTo>
                    <a:lnTo>
                      <a:pt x="7917" y="435"/>
                    </a:lnTo>
                    <a:lnTo>
                      <a:pt x="7917" y="418"/>
                    </a:lnTo>
                    <a:lnTo>
                      <a:pt x="7917" y="403"/>
                    </a:lnTo>
                    <a:lnTo>
                      <a:pt x="7917" y="388"/>
                    </a:lnTo>
                    <a:lnTo>
                      <a:pt x="7917" y="371"/>
                    </a:lnTo>
                    <a:lnTo>
                      <a:pt x="7917" y="347"/>
                    </a:lnTo>
                    <a:lnTo>
                      <a:pt x="7917" y="330"/>
                    </a:lnTo>
                    <a:lnTo>
                      <a:pt x="7917" y="314"/>
                    </a:lnTo>
                    <a:lnTo>
                      <a:pt x="7917" y="297"/>
                    </a:lnTo>
                    <a:lnTo>
                      <a:pt x="7917" y="291"/>
                    </a:lnTo>
                    <a:lnTo>
                      <a:pt x="7917" y="274"/>
                    </a:lnTo>
                    <a:lnTo>
                      <a:pt x="7928" y="258"/>
                    </a:lnTo>
                    <a:lnTo>
                      <a:pt x="7928" y="241"/>
                    </a:lnTo>
                    <a:lnTo>
                      <a:pt x="7928" y="226"/>
                    </a:lnTo>
                    <a:lnTo>
                      <a:pt x="7928" y="209"/>
                    </a:lnTo>
                    <a:lnTo>
                      <a:pt x="7928" y="200"/>
                    </a:lnTo>
                    <a:lnTo>
                      <a:pt x="7928" y="185"/>
                    </a:lnTo>
                    <a:lnTo>
                      <a:pt x="7928" y="170"/>
                    </a:lnTo>
                    <a:lnTo>
                      <a:pt x="7928" y="161"/>
                    </a:lnTo>
                    <a:lnTo>
                      <a:pt x="7928" y="144"/>
                    </a:lnTo>
                    <a:lnTo>
                      <a:pt x="7928" y="137"/>
                    </a:lnTo>
                    <a:lnTo>
                      <a:pt x="7928" y="129"/>
                    </a:lnTo>
                    <a:lnTo>
                      <a:pt x="7928" y="112"/>
                    </a:lnTo>
                    <a:lnTo>
                      <a:pt x="7928" y="105"/>
                    </a:lnTo>
                    <a:lnTo>
                      <a:pt x="7938" y="97"/>
                    </a:lnTo>
                    <a:lnTo>
                      <a:pt x="7938" y="88"/>
                    </a:lnTo>
                    <a:lnTo>
                      <a:pt x="7938" y="73"/>
                    </a:lnTo>
                    <a:lnTo>
                      <a:pt x="7938" y="64"/>
                    </a:lnTo>
                    <a:lnTo>
                      <a:pt x="7938" y="56"/>
                    </a:lnTo>
                    <a:lnTo>
                      <a:pt x="7938" y="47"/>
                    </a:lnTo>
                    <a:lnTo>
                      <a:pt x="7938" y="40"/>
                    </a:lnTo>
                    <a:lnTo>
                      <a:pt x="7938" y="32"/>
                    </a:lnTo>
                    <a:lnTo>
                      <a:pt x="7938" y="23"/>
                    </a:lnTo>
                    <a:lnTo>
                      <a:pt x="7949" y="15"/>
                    </a:lnTo>
                    <a:lnTo>
                      <a:pt x="7949" y="8"/>
                    </a:lnTo>
                    <a:lnTo>
                      <a:pt x="7960" y="15"/>
                    </a:lnTo>
                    <a:lnTo>
                      <a:pt x="7960" y="23"/>
                    </a:lnTo>
                    <a:lnTo>
                      <a:pt x="7960" y="32"/>
                    </a:lnTo>
                    <a:lnTo>
                      <a:pt x="7960" y="40"/>
                    </a:lnTo>
                    <a:lnTo>
                      <a:pt x="7960" y="47"/>
                    </a:lnTo>
                    <a:lnTo>
                      <a:pt x="7960" y="56"/>
                    </a:lnTo>
                    <a:lnTo>
                      <a:pt x="7960" y="64"/>
                    </a:lnTo>
                    <a:lnTo>
                      <a:pt x="7960" y="73"/>
                    </a:lnTo>
                    <a:lnTo>
                      <a:pt x="7960" y="88"/>
                    </a:lnTo>
                    <a:lnTo>
                      <a:pt x="7960" y="97"/>
                    </a:lnTo>
                    <a:lnTo>
                      <a:pt x="7971" y="105"/>
                    </a:lnTo>
                    <a:lnTo>
                      <a:pt x="7971" y="112"/>
                    </a:lnTo>
                    <a:lnTo>
                      <a:pt x="7971" y="129"/>
                    </a:lnTo>
                    <a:lnTo>
                      <a:pt x="7971" y="137"/>
                    </a:lnTo>
                    <a:lnTo>
                      <a:pt x="7971" y="144"/>
                    </a:lnTo>
                    <a:lnTo>
                      <a:pt x="7971" y="161"/>
                    </a:lnTo>
                    <a:lnTo>
                      <a:pt x="7971" y="170"/>
                    </a:lnTo>
                    <a:lnTo>
                      <a:pt x="7971" y="185"/>
                    </a:lnTo>
                    <a:lnTo>
                      <a:pt x="7971" y="200"/>
                    </a:lnTo>
                    <a:lnTo>
                      <a:pt x="7971" y="209"/>
                    </a:lnTo>
                    <a:lnTo>
                      <a:pt x="7971" y="226"/>
                    </a:lnTo>
                    <a:lnTo>
                      <a:pt x="7971" y="241"/>
                    </a:lnTo>
                    <a:lnTo>
                      <a:pt x="7971" y="258"/>
                    </a:lnTo>
                    <a:lnTo>
                      <a:pt x="7980" y="274"/>
                    </a:lnTo>
                    <a:lnTo>
                      <a:pt x="7980" y="291"/>
                    </a:lnTo>
                    <a:lnTo>
                      <a:pt x="7980" y="306"/>
                    </a:lnTo>
                    <a:lnTo>
                      <a:pt x="7980" y="314"/>
                    </a:lnTo>
                    <a:lnTo>
                      <a:pt x="7980" y="338"/>
                    </a:lnTo>
                    <a:lnTo>
                      <a:pt x="7980" y="355"/>
                    </a:lnTo>
                    <a:lnTo>
                      <a:pt x="7980" y="371"/>
                    </a:lnTo>
                    <a:lnTo>
                      <a:pt x="7980" y="388"/>
                    </a:lnTo>
                    <a:lnTo>
                      <a:pt x="7980" y="403"/>
                    </a:lnTo>
                    <a:lnTo>
                      <a:pt x="7980" y="418"/>
                    </a:lnTo>
                    <a:lnTo>
                      <a:pt x="7980" y="435"/>
                    </a:lnTo>
                    <a:lnTo>
                      <a:pt x="7980" y="451"/>
                    </a:lnTo>
                    <a:lnTo>
                      <a:pt x="7980" y="476"/>
                    </a:lnTo>
                    <a:lnTo>
                      <a:pt x="7990" y="491"/>
                    </a:lnTo>
                    <a:lnTo>
                      <a:pt x="7990" y="508"/>
                    </a:lnTo>
                    <a:lnTo>
                      <a:pt x="7990" y="524"/>
                    </a:lnTo>
                    <a:lnTo>
                      <a:pt x="7990" y="541"/>
                    </a:lnTo>
                    <a:lnTo>
                      <a:pt x="7990" y="565"/>
                    </a:lnTo>
                    <a:lnTo>
                      <a:pt x="7990" y="580"/>
                    </a:lnTo>
                    <a:lnTo>
                      <a:pt x="7990" y="597"/>
                    </a:lnTo>
                    <a:lnTo>
                      <a:pt x="7990" y="612"/>
                    </a:lnTo>
                    <a:lnTo>
                      <a:pt x="7990" y="636"/>
                    </a:lnTo>
                    <a:lnTo>
                      <a:pt x="7990" y="653"/>
                    </a:lnTo>
                    <a:lnTo>
                      <a:pt x="7990" y="668"/>
                    </a:lnTo>
                    <a:lnTo>
                      <a:pt x="7990" y="685"/>
                    </a:lnTo>
                    <a:lnTo>
                      <a:pt x="8001" y="709"/>
                    </a:lnTo>
                    <a:lnTo>
                      <a:pt x="8001" y="726"/>
                    </a:lnTo>
                    <a:lnTo>
                      <a:pt x="8001" y="742"/>
                    </a:lnTo>
                    <a:lnTo>
                      <a:pt x="8001" y="759"/>
                    </a:lnTo>
                    <a:lnTo>
                      <a:pt x="8001" y="774"/>
                    </a:lnTo>
                    <a:lnTo>
                      <a:pt x="8001" y="789"/>
                    </a:lnTo>
                    <a:lnTo>
                      <a:pt x="8001" y="815"/>
                    </a:lnTo>
                    <a:lnTo>
                      <a:pt x="8001" y="830"/>
                    </a:lnTo>
                    <a:lnTo>
                      <a:pt x="8001" y="847"/>
                    </a:lnTo>
                    <a:lnTo>
                      <a:pt x="8001" y="862"/>
                    </a:lnTo>
                    <a:lnTo>
                      <a:pt x="8001" y="879"/>
                    </a:lnTo>
                    <a:lnTo>
                      <a:pt x="8001" y="895"/>
                    </a:lnTo>
                    <a:lnTo>
                      <a:pt x="8001" y="912"/>
                    </a:lnTo>
                    <a:lnTo>
                      <a:pt x="8012" y="919"/>
                    </a:lnTo>
                    <a:lnTo>
                      <a:pt x="8012" y="936"/>
                    </a:lnTo>
                    <a:lnTo>
                      <a:pt x="8012" y="951"/>
                    </a:lnTo>
                    <a:lnTo>
                      <a:pt x="8012" y="968"/>
                    </a:lnTo>
                    <a:lnTo>
                      <a:pt x="8012" y="976"/>
                    </a:lnTo>
                    <a:lnTo>
                      <a:pt x="8012" y="992"/>
                    </a:lnTo>
                    <a:lnTo>
                      <a:pt x="8012" y="1007"/>
                    </a:lnTo>
                    <a:lnTo>
                      <a:pt x="8012" y="1016"/>
                    </a:lnTo>
                    <a:lnTo>
                      <a:pt x="8012" y="1033"/>
                    </a:lnTo>
                    <a:lnTo>
                      <a:pt x="8012" y="1039"/>
                    </a:lnTo>
                    <a:lnTo>
                      <a:pt x="8012" y="1056"/>
                    </a:lnTo>
                    <a:lnTo>
                      <a:pt x="8012" y="1065"/>
                    </a:lnTo>
                    <a:lnTo>
                      <a:pt x="8012" y="1072"/>
                    </a:lnTo>
                    <a:lnTo>
                      <a:pt x="8022" y="1080"/>
                    </a:lnTo>
                    <a:lnTo>
                      <a:pt x="8022" y="1097"/>
                    </a:lnTo>
                    <a:lnTo>
                      <a:pt x="8022" y="1104"/>
                    </a:lnTo>
                    <a:lnTo>
                      <a:pt x="8022" y="1113"/>
                    </a:lnTo>
                    <a:lnTo>
                      <a:pt x="8022" y="1121"/>
                    </a:lnTo>
                    <a:lnTo>
                      <a:pt x="8022" y="1130"/>
                    </a:lnTo>
                    <a:lnTo>
                      <a:pt x="8022" y="1136"/>
                    </a:lnTo>
                    <a:lnTo>
                      <a:pt x="8022" y="1145"/>
                    </a:lnTo>
                    <a:lnTo>
                      <a:pt x="8022" y="1153"/>
                    </a:lnTo>
                    <a:lnTo>
                      <a:pt x="8033" y="1162"/>
                    </a:lnTo>
                    <a:lnTo>
                      <a:pt x="8033" y="1169"/>
                    </a:lnTo>
                    <a:lnTo>
                      <a:pt x="8033" y="1177"/>
                    </a:lnTo>
                    <a:lnTo>
                      <a:pt x="8033" y="1169"/>
                    </a:lnTo>
                    <a:lnTo>
                      <a:pt x="8044" y="1162"/>
                    </a:lnTo>
                    <a:lnTo>
                      <a:pt x="8044" y="1153"/>
                    </a:lnTo>
                    <a:lnTo>
                      <a:pt x="8044" y="1145"/>
                    </a:lnTo>
                    <a:lnTo>
                      <a:pt x="8044" y="1136"/>
                    </a:lnTo>
                    <a:lnTo>
                      <a:pt x="8044" y="1130"/>
                    </a:lnTo>
                    <a:lnTo>
                      <a:pt x="8044" y="1121"/>
                    </a:lnTo>
                    <a:lnTo>
                      <a:pt x="8044" y="1113"/>
                    </a:lnTo>
                    <a:lnTo>
                      <a:pt x="8044" y="1104"/>
                    </a:lnTo>
                    <a:lnTo>
                      <a:pt x="8044" y="1097"/>
                    </a:lnTo>
                    <a:lnTo>
                      <a:pt x="8044" y="1080"/>
                    </a:lnTo>
                    <a:lnTo>
                      <a:pt x="8053" y="1072"/>
                    </a:lnTo>
                    <a:lnTo>
                      <a:pt x="8053" y="1065"/>
                    </a:lnTo>
                    <a:lnTo>
                      <a:pt x="8053" y="1056"/>
                    </a:lnTo>
                    <a:lnTo>
                      <a:pt x="8053" y="1039"/>
                    </a:lnTo>
                    <a:lnTo>
                      <a:pt x="8053" y="1033"/>
                    </a:lnTo>
                    <a:lnTo>
                      <a:pt x="8053" y="1016"/>
                    </a:lnTo>
                    <a:lnTo>
                      <a:pt x="8053" y="1007"/>
                    </a:lnTo>
                    <a:lnTo>
                      <a:pt x="8053" y="992"/>
                    </a:lnTo>
                    <a:lnTo>
                      <a:pt x="8053" y="976"/>
                    </a:lnTo>
                    <a:lnTo>
                      <a:pt x="8053" y="968"/>
                    </a:lnTo>
                    <a:lnTo>
                      <a:pt x="8053" y="951"/>
                    </a:lnTo>
                    <a:lnTo>
                      <a:pt x="8053" y="936"/>
                    </a:lnTo>
                    <a:lnTo>
                      <a:pt x="8053" y="919"/>
                    </a:lnTo>
                    <a:lnTo>
                      <a:pt x="8064" y="903"/>
                    </a:lnTo>
                    <a:lnTo>
                      <a:pt x="8064" y="895"/>
                    </a:lnTo>
                    <a:lnTo>
                      <a:pt x="8064" y="879"/>
                    </a:lnTo>
                    <a:lnTo>
                      <a:pt x="8064" y="862"/>
                    </a:lnTo>
                    <a:lnTo>
                      <a:pt x="8064" y="847"/>
                    </a:lnTo>
                    <a:lnTo>
                      <a:pt x="8064" y="830"/>
                    </a:lnTo>
                    <a:lnTo>
                      <a:pt x="8064" y="806"/>
                    </a:lnTo>
                    <a:lnTo>
                      <a:pt x="8064" y="789"/>
                    </a:lnTo>
                    <a:lnTo>
                      <a:pt x="8064" y="774"/>
                    </a:lnTo>
                    <a:lnTo>
                      <a:pt x="8064" y="759"/>
                    </a:lnTo>
                    <a:lnTo>
                      <a:pt x="8064" y="742"/>
                    </a:lnTo>
                    <a:lnTo>
                      <a:pt x="8064" y="726"/>
                    </a:lnTo>
                    <a:lnTo>
                      <a:pt x="8064" y="709"/>
                    </a:lnTo>
                    <a:lnTo>
                      <a:pt x="8074" y="685"/>
                    </a:lnTo>
                    <a:lnTo>
                      <a:pt x="8074" y="668"/>
                    </a:lnTo>
                    <a:lnTo>
                      <a:pt x="8074" y="653"/>
                    </a:lnTo>
                    <a:lnTo>
                      <a:pt x="8074" y="636"/>
                    </a:lnTo>
                    <a:lnTo>
                      <a:pt x="8074" y="612"/>
                    </a:lnTo>
                    <a:lnTo>
                      <a:pt x="8074" y="597"/>
                    </a:lnTo>
                    <a:lnTo>
                      <a:pt x="8074" y="580"/>
                    </a:lnTo>
                    <a:lnTo>
                      <a:pt x="8074" y="565"/>
                    </a:lnTo>
                    <a:lnTo>
                      <a:pt x="8074" y="541"/>
                    </a:lnTo>
                    <a:lnTo>
                      <a:pt x="8074" y="524"/>
                    </a:lnTo>
                    <a:lnTo>
                      <a:pt x="8074" y="508"/>
                    </a:lnTo>
                    <a:lnTo>
                      <a:pt x="8074" y="491"/>
                    </a:lnTo>
                    <a:lnTo>
                      <a:pt x="8085" y="468"/>
                    </a:lnTo>
                    <a:lnTo>
                      <a:pt x="8085" y="451"/>
                    </a:lnTo>
                    <a:lnTo>
                      <a:pt x="8085" y="435"/>
                    </a:lnTo>
                    <a:lnTo>
                      <a:pt x="8085" y="418"/>
                    </a:lnTo>
                    <a:lnTo>
                      <a:pt x="8085" y="403"/>
                    </a:lnTo>
                    <a:lnTo>
                      <a:pt x="8085" y="379"/>
                    </a:lnTo>
                    <a:lnTo>
                      <a:pt x="8085" y="362"/>
                    </a:lnTo>
                    <a:lnTo>
                      <a:pt x="8085" y="347"/>
                    </a:lnTo>
                    <a:lnTo>
                      <a:pt x="8085" y="330"/>
                    </a:lnTo>
                    <a:lnTo>
                      <a:pt x="8085" y="314"/>
                    </a:lnTo>
                    <a:lnTo>
                      <a:pt x="8085" y="297"/>
                    </a:lnTo>
                    <a:lnTo>
                      <a:pt x="8085" y="282"/>
                    </a:lnTo>
                    <a:lnTo>
                      <a:pt x="8085" y="265"/>
                    </a:lnTo>
                    <a:lnTo>
                      <a:pt x="8096" y="258"/>
                    </a:lnTo>
                    <a:lnTo>
                      <a:pt x="8096" y="241"/>
                    </a:lnTo>
                    <a:lnTo>
                      <a:pt x="8096" y="226"/>
                    </a:lnTo>
                    <a:lnTo>
                      <a:pt x="8096" y="209"/>
                    </a:lnTo>
                    <a:lnTo>
                      <a:pt x="8096" y="194"/>
                    </a:lnTo>
                    <a:lnTo>
                      <a:pt x="8096" y="185"/>
                    </a:lnTo>
                    <a:lnTo>
                      <a:pt x="8096" y="170"/>
                    </a:lnTo>
                    <a:lnTo>
                      <a:pt x="8096" y="161"/>
                    </a:lnTo>
                    <a:lnTo>
                      <a:pt x="8096" y="144"/>
                    </a:lnTo>
                    <a:lnTo>
                      <a:pt x="8096" y="137"/>
                    </a:lnTo>
                    <a:lnTo>
                      <a:pt x="8096" y="120"/>
                    </a:lnTo>
                    <a:lnTo>
                      <a:pt x="8096" y="112"/>
                    </a:lnTo>
                    <a:lnTo>
                      <a:pt x="8096" y="105"/>
                    </a:lnTo>
                    <a:lnTo>
                      <a:pt x="8106" y="88"/>
                    </a:lnTo>
                    <a:lnTo>
                      <a:pt x="8106" y="80"/>
                    </a:lnTo>
                    <a:lnTo>
                      <a:pt x="8106" y="73"/>
                    </a:lnTo>
                    <a:lnTo>
                      <a:pt x="8106" y="64"/>
                    </a:lnTo>
                    <a:lnTo>
                      <a:pt x="8106" y="56"/>
                    </a:lnTo>
                    <a:lnTo>
                      <a:pt x="8106" y="47"/>
                    </a:lnTo>
                    <a:lnTo>
                      <a:pt x="8106" y="40"/>
                    </a:lnTo>
                    <a:lnTo>
                      <a:pt x="8106" y="32"/>
                    </a:lnTo>
                    <a:lnTo>
                      <a:pt x="8106" y="23"/>
                    </a:lnTo>
                    <a:lnTo>
                      <a:pt x="8117" y="15"/>
                    </a:lnTo>
                    <a:lnTo>
                      <a:pt x="8117" y="8"/>
                    </a:lnTo>
                    <a:lnTo>
                      <a:pt x="8117" y="0"/>
                    </a:lnTo>
                    <a:lnTo>
                      <a:pt x="8117" y="8"/>
                    </a:lnTo>
                    <a:lnTo>
                      <a:pt x="8128" y="15"/>
                    </a:lnTo>
                    <a:lnTo>
                      <a:pt x="8128" y="23"/>
                    </a:lnTo>
                    <a:lnTo>
                      <a:pt x="8128" y="32"/>
                    </a:lnTo>
                    <a:lnTo>
                      <a:pt x="8128" y="40"/>
                    </a:lnTo>
                    <a:lnTo>
                      <a:pt x="8128" y="47"/>
                    </a:lnTo>
                    <a:lnTo>
                      <a:pt x="8128" y="56"/>
                    </a:lnTo>
                    <a:lnTo>
                      <a:pt x="8128" y="64"/>
                    </a:lnTo>
                    <a:lnTo>
                      <a:pt x="8128" y="73"/>
                    </a:lnTo>
                    <a:lnTo>
                      <a:pt x="8128" y="80"/>
                    </a:lnTo>
                    <a:lnTo>
                      <a:pt x="8128" y="88"/>
                    </a:lnTo>
                    <a:lnTo>
                      <a:pt x="8139" y="105"/>
                    </a:lnTo>
                    <a:lnTo>
                      <a:pt x="8139" y="112"/>
                    </a:lnTo>
                    <a:lnTo>
                      <a:pt x="8139" y="120"/>
                    </a:lnTo>
                    <a:lnTo>
                      <a:pt x="8139" y="137"/>
                    </a:lnTo>
                    <a:lnTo>
                      <a:pt x="8139" y="144"/>
                    </a:lnTo>
                    <a:lnTo>
                      <a:pt x="8139" y="161"/>
                    </a:lnTo>
                    <a:lnTo>
                      <a:pt x="8139" y="170"/>
                    </a:lnTo>
                    <a:lnTo>
                      <a:pt x="8139" y="185"/>
                    </a:lnTo>
                    <a:lnTo>
                      <a:pt x="8139" y="194"/>
                    </a:lnTo>
                    <a:lnTo>
                      <a:pt x="8139" y="209"/>
                    </a:lnTo>
                    <a:lnTo>
                      <a:pt x="8139" y="226"/>
                    </a:lnTo>
                    <a:lnTo>
                      <a:pt x="8139" y="241"/>
                    </a:lnTo>
                    <a:lnTo>
                      <a:pt x="8139" y="258"/>
                    </a:lnTo>
                    <a:lnTo>
                      <a:pt x="8149" y="265"/>
                    </a:lnTo>
                    <a:lnTo>
                      <a:pt x="8149" y="282"/>
                    </a:lnTo>
                    <a:lnTo>
                      <a:pt x="8149" y="297"/>
                    </a:lnTo>
                    <a:lnTo>
                      <a:pt x="8149" y="314"/>
                    </a:lnTo>
                    <a:lnTo>
                      <a:pt x="8149" y="330"/>
                    </a:lnTo>
                    <a:lnTo>
                      <a:pt x="8149" y="347"/>
                    </a:lnTo>
                    <a:lnTo>
                      <a:pt x="8149" y="362"/>
                    </a:lnTo>
                    <a:lnTo>
                      <a:pt x="8149" y="388"/>
                    </a:lnTo>
                    <a:lnTo>
                      <a:pt x="8149" y="403"/>
                    </a:lnTo>
                    <a:lnTo>
                      <a:pt x="8149" y="418"/>
                    </a:lnTo>
                    <a:lnTo>
                      <a:pt x="8149" y="435"/>
                    </a:lnTo>
                    <a:lnTo>
                      <a:pt x="8149" y="451"/>
                    </a:lnTo>
                    <a:lnTo>
                      <a:pt x="8149" y="468"/>
                    </a:lnTo>
                    <a:lnTo>
                      <a:pt x="8160" y="491"/>
                    </a:lnTo>
                    <a:lnTo>
                      <a:pt x="8160" y="508"/>
                    </a:lnTo>
                    <a:lnTo>
                      <a:pt x="8160" y="524"/>
                    </a:lnTo>
                    <a:lnTo>
                      <a:pt x="8160" y="541"/>
                    </a:lnTo>
                    <a:lnTo>
                      <a:pt x="8160" y="565"/>
                    </a:lnTo>
                    <a:lnTo>
                      <a:pt x="8160" y="580"/>
                    </a:lnTo>
                    <a:lnTo>
                      <a:pt x="8160" y="597"/>
                    </a:lnTo>
                    <a:lnTo>
                      <a:pt x="8160" y="612"/>
                    </a:lnTo>
                    <a:lnTo>
                      <a:pt x="8160" y="636"/>
                    </a:lnTo>
                    <a:lnTo>
                      <a:pt x="8160" y="653"/>
                    </a:lnTo>
                    <a:lnTo>
                      <a:pt x="8160" y="668"/>
                    </a:lnTo>
                    <a:lnTo>
                      <a:pt x="8160" y="685"/>
                    </a:lnTo>
                    <a:lnTo>
                      <a:pt x="8171" y="709"/>
                    </a:lnTo>
                    <a:lnTo>
                      <a:pt x="8171" y="726"/>
                    </a:lnTo>
                    <a:lnTo>
                      <a:pt x="8171" y="742"/>
                    </a:lnTo>
                    <a:lnTo>
                      <a:pt x="8171" y="759"/>
                    </a:lnTo>
                    <a:lnTo>
                      <a:pt x="8171" y="774"/>
                    </a:lnTo>
                    <a:lnTo>
                      <a:pt x="8171" y="798"/>
                    </a:lnTo>
                    <a:lnTo>
                      <a:pt x="8171" y="815"/>
                    </a:lnTo>
                    <a:lnTo>
                      <a:pt x="8171" y="830"/>
                    </a:lnTo>
                    <a:lnTo>
                      <a:pt x="8171" y="847"/>
                    </a:lnTo>
                    <a:lnTo>
                      <a:pt x="8171" y="862"/>
                    </a:lnTo>
                    <a:lnTo>
                      <a:pt x="8171" y="879"/>
                    </a:lnTo>
                    <a:lnTo>
                      <a:pt x="8171" y="895"/>
                    </a:lnTo>
                    <a:lnTo>
                      <a:pt x="8171" y="912"/>
                    </a:lnTo>
                    <a:lnTo>
                      <a:pt x="8182" y="927"/>
                    </a:lnTo>
                    <a:lnTo>
                      <a:pt x="8182" y="936"/>
                    </a:lnTo>
                    <a:lnTo>
                      <a:pt x="8182" y="951"/>
                    </a:lnTo>
                    <a:lnTo>
                      <a:pt x="8182" y="968"/>
                    </a:lnTo>
                    <a:lnTo>
                      <a:pt x="8182" y="983"/>
                    </a:lnTo>
                    <a:lnTo>
                      <a:pt x="8182" y="992"/>
                    </a:lnTo>
                    <a:lnTo>
                      <a:pt x="8182" y="1007"/>
                    </a:lnTo>
                    <a:lnTo>
                      <a:pt x="8182" y="1016"/>
                    </a:lnTo>
                    <a:lnTo>
                      <a:pt x="8182" y="1033"/>
                    </a:lnTo>
                    <a:lnTo>
                      <a:pt x="8182" y="1039"/>
                    </a:lnTo>
                    <a:lnTo>
                      <a:pt x="8182" y="1056"/>
                    </a:lnTo>
                    <a:lnTo>
                      <a:pt x="8182" y="1065"/>
                    </a:lnTo>
                    <a:lnTo>
                      <a:pt x="8182" y="1080"/>
                    </a:lnTo>
                    <a:lnTo>
                      <a:pt x="8190" y="1089"/>
                    </a:lnTo>
                    <a:lnTo>
                      <a:pt x="8190" y="1097"/>
                    </a:lnTo>
                    <a:lnTo>
                      <a:pt x="8190" y="1104"/>
                    </a:lnTo>
                    <a:lnTo>
                      <a:pt x="8190" y="1113"/>
                    </a:lnTo>
                    <a:lnTo>
                      <a:pt x="8190" y="1121"/>
                    </a:lnTo>
                    <a:lnTo>
                      <a:pt x="8190" y="1130"/>
                    </a:lnTo>
                    <a:lnTo>
                      <a:pt x="8190" y="1136"/>
                    </a:lnTo>
                    <a:lnTo>
                      <a:pt x="8190" y="1145"/>
                    </a:lnTo>
                    <a:lnTo>
                      <a:pt x="8190" y="1153"/>
                    </a:lnTo>
                    <a:lnTo>
                      <a:pt x="8190" y="1162"/>
                    </a:lnTo>
                    <a:lnTo>
                      <a:pt x="8201" y="1169"/>
                    </a:lnTo>
                    <a:lnTo>
                      <a:pt x="8201" y="1177"/>
                    </a:lnTo>
                    <a:lnTo>
                      <a:pt x="8201" y="1169"/>
                    </a:lnTo>
                    <a:lnTo>
                      <a:pt x="8212" y="1162"/>
                    </a:lnTo>
                    <a:lnTo>
                      <a:pt x="8212" y="1153"/>
                    </a:lnTo>
                    <a:lnTo>
                      <a:pt x="8212" y="1145"/>
                    </a:lnTo>
                    <a:lnTo>
                      <a:pt x="8212" y="1136"/>
                    </a:lnTo>
                    <a:lnTo>
                      <a:pt x="8212" y="1130"/>
                    </a:lnTo>
                    <a:lnTo>
                      <a:pt x="8212" y="1121"/>
                    </a:lnTo>
                    <a:lnTo>
                      <a:pt x="8212" y="1113"/>
                    </a:lnTo>
                    <a:lnTo>
                      <a:pt x="8212" y="1104"/>
                    </a:lnTo>
                    <a:lnTo>
                      <a:pt x="8212" y="1097"/>
                    </a:lnTo>
                    <a:lnTo>
                      <a:pt x="8212" y="1089"/>
                    </a:lnTo>
                    <a:lnTo>
                      <a:pt x="8223" y="1080"/>
                    </a:lnTo>
                    <a:lnTo>
                      <a:pt x="8223" y="1065"/>
                    </a:lnTo>
                    <a:lnTo>
                      <a:pt x="8223" y="1056"/>
                    </a:lnTo>
                    <a:lnTo>
                      <a:pt x="8223" y="1039"/>
                    </a:lnTo>
                    <a:lnTo>
                      <a:pt x="8223" y="1033"/>
                    </a:lnTo>
                    <a:lnTo>
                      <a:pt x="8223" y="1016"/>
                    </a:lnTo>
                    <a:lnTo>
                      <a:pt x="8223" y="1007"/>
                    </a:lnTo>
                    <a:lnTo>
                      <a:pt x="8223" y="992"/>
                    </a:lnTo>
                    <a:lnTo>
                      <a:pt x="8223" y="983"/>
                    </a:lnTo>
                    <a:lnTo>
                      <a:pt x="8223" y="968"/>
                    </a:lnTo>
                    <a:lnTo>
                      <a:pt x="8223" y="951"/>
                    </a:lnTo>
                    <a:lnTo>
                      <a:pt x="8223" y="936"/>
                    </a:lnTo>
                    <a:lnTo>
                      <a:pt x="8223" y="927"/>
                    </a:lnTo>
                    <a:lnTo>
                      <a:pt x="8233" y="912"/>
                    </a:lnTo>
                    <a:lnTo>
                      <a:pt x="8233" y="895"/>
                    </a:lnTo>
                    <a:lnTo>
                      <a:pt x="8233" y="879"/>
                    </a:lnTo>
                    <a:lnTo>
                      <a:pt x="8233" y="862"/>
                    </a:lnTo>
                    <a:lnTo>
                      <a:pt x="8233" y="847"/>
                    </a:lnTo>
                    <a:lnTo>
                      <a:pt x="8233" y="830"/>
                    </a:lnTo>
                    <a:lnTo>
                      <a:pt x="8233" y="815"/>
                    </a:lnTo>
                    <a:lnTo>
                      <a:pt x="8233" y="798"/>
                    </a:lnTo>
                    <a:lnTo>
                      <a:pt x="8233" y="774"/>
                    </a:lnTo>
                    <a:lnTo>
                      <a:pt x="8233" y="759"/>
                    </a:lnTo>
                    <a:lnTo>
                      <a:pt x="8233" y="742"/>
                    </a:lnTo>
                    <a:lnTo>
                      <a:pt x="8233" y="726"/>
                    </a:lnTo>
                    <a:lnTo>
                      <a:pt x="8233" y="709"/>
                    </a:lnTo>
                    <a:lnTo>
                      <a:pt x="8244" y="685"/>
                    </a:lnTo>
                    <a:lnTo>
                      <a:pt x="8244" y="668"/>
                    </a:lnTo>
                    <a:lnTo>
                      <a:pt x="8244" y="653"/>
                    </a:lnTo>
                    <a:lnTo>
                      <a:pt x="8244" y="636"/>
                    </a:lnTo>
                    <a:lnTo>
                      <a:pt x="8244" y="612"/>
                    </a:lnTo>
                    <a:lnTo>
                      <a:pt x="8244" y="597"/>
                    </a:lnTo>
                    <a:lnTo>
                      <a:pt x="8244" y="580"/>
                    </a:lnTo>
                    <a:lnTo>
                      <a:pt x="8244" y="565"/>
                    </a:lnTo>
                    <a:lnTo>
                      <a:pt x="8244" y="541"/>
                    </a:lnTo>
                    <a:lnTo>
                      <a:pt x="8244" y="524"/>
                    </a:lnTo>
                    <a:lnTo>
                      <a:pt x="8244" y="508"/>
                    </a:lnTo>
                    <a:lnTo>
                      <a:pt x="8244" y="491"/>
                    </a:lnTo>
                    <a:lnTo>
                      <a:pt x="8253" y="468"/>
                    </a:lnTo>
                    <a:lnTo>
                      <a:pt x="8253" y="451"/>
                    </a:lnTo>
                    <a:lnTo>
                      <a:pt x="8253" y="435"/>
                    </a:lnTo>
                    <a:lnTo>
                      <a:pt x="8253" y="418"/>
                    </a:lnTo>
                    <a:lnTo>
                      <a:pt x="8253" y="403"/>
                    </a:lnTo>
                    <a:lnTo>
                      <a:pt x="8253" y="379"/>
                    </a:lnTo>
                    <a:lnTo>
                      <a:pt x="8253" y="362"/>
                    </a:lnTo>
                    <a:lnTo>
                      <a:pt x="8253" y="347"/>
                    </a:lnTo>
                    <a:lnTo>
                      <a:pt x="8253" y="330"/>
                    </a:lnTo>
                    <a:lnTo>
                      <a:pt x="8253" y="314"/>
                    </a:lnTo>
                    <a:lnTo>
                      <a:pt x="8253" y="297"/>
                    </a:lnTo>
                    <a:lnTo>
                      <a:pt x="8253" y="282"/>
                    </a:lnTo>
                    <a:lnTo>
                      <a:pt x="8253" y="265"/>
                    </a:lnTo>
                    <a:lnTo>
                      <a:pt x="8264" y="250"/>
                    </a:lnTo>
                    <a:lnTo>
                      <a:pt x="8264" y="241"/>
                    </a:lnTo>
                    <a:lnTo>
                      <a:pt x="8264" y="226"/>
                    </a:lnTo>
                    <a:lnTo>
                      <a:pt x="8264" y="209"/>
                    </a:lnTo>
                    <a:lnTo>
                      <a:pt x="8264" y="194"/>
                    </a:lnTo>
                    <a:lnTo>
                      <a:pt x="8264" y="185"/>
                    </a:lnTo>
                    <a:lnTo>
                      <a:pt x="8264" y="170"/>
                    </a:lnTo>
                    <a:lnTo>
                      <a:pt x="8264" y="153"/>
                    </a:lnTo>
                    <a:lnTo>
                      <a:pt x="8264" y="144"/>
                    </a:lnTo>
                    <a:lnTo>
                      <a:pt x="8264" y="137"/>
                    </a:lnTo>
                    <a:lnTo>
                      <a:pt x="8264" y="120"/>
                    </a:lnTo>
                    <a:lnTo>
                      <a:pt x="8264" y="112"/>
                    </a:lnTo>
                    <a:lnTo>
                      <a:pt x="8264" y="97"/>
                    </a:lnTo>
                    <a:lnTo>
                      <a:pt x="8274" y="88"/>
                    </a:lnTo>
                    <a:lnTo>
                      <a:pt x="8274" y="80"/>
                    </a:lnTo>
                    <a:lnTo>
                      <a:pt x="8274" y="73"/>
                    </a:lnTo>
                    <a:lnTo>
                      <a:pt x="8274" y="64"/>
                    </a:lnTo>
                    <a:lnTo>
                      <a:pt x="8274" y="56"/>
                    </a:lnTo>
                    <a:lnTo>
                      <a:pt x="8274" y="47"/>
                    </a:lnTo>
                    <a:lnTo>
                      <a:pt x="8274" y="40"/>
                    </a:lnTo>
                    <a:lnTo>
                      <a:pt x="8274" y="32"/>
                    </a:lnTo>
                    <a:lnTo>
                      <a:pt x="8274" y="23"/>
                    </a:lnTo>
                    <a:lnTo>
                      <a:pt x="8274" y="15"/>
                    </a:lnTo>
                    <a:lnTo>
                      <a:pt x="8285" y="8"/>
                    </a:lnTo>
                    <a:lnTo>
                      <a:pt x="8285" y="0"/>
                    </a:lnTo>
                  </a:path>
                </a:pathLst>
              </a:custGeom>
              <a:noFill/>
              <a:ln w="7938">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l-GR"/>
              </a:p>
            </p:txBody>
          </p:sp>
        </p:grpSp>
      </p:grpSp>
    </p:spTree>
    <p:extLst>
      <p:ext uri="{BB962C8B-B14F-4D97-AF65-F5344CB8AC3E}">
        <p14:creationId xmlns:p14="http://schemas.microsoft.com/office/powerpoint/2010/main" val="1736784327"/>
      </p:ext>
    </p:extLst>
  </p:cSld>
  <p:clrMapOvr>
    <a:masterClrMapping/>
  </p:clrMapOvr>
  <p:transition>
    <p:wipe dir="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Title 1">
            <a:extLst>
              <a:ext uri="{FF2B5EF4-FFF2-40B4-BE49-F238E27FC236}">
                <a16:creationId xmlns:a16="http://schemas.microsoft.com/office/drawing/2014/main" id="{D1A877FB-BA51-44A4-B4E8-2832AE835FB9}"/>
              </a:ext>
            </a:extLst>
          </p:cNvPr>
          <p:cNvSpPr>
            <a:spLocks noGrp="1" noChangeArrowheads="1"/>
          </p:cNvSpPr>
          <p:nvPr>
            <p:ph type="title"/>
          </p:nvPr>
        </p:nvSpPr>
        <p:spPr/>
        <p:txBody>
          <a:bodyPr/>
          <a:lstStyle/>
          <a:p>
            <a:r>
              <a:rPr lang="el-GR" altLang="el-GR"/>
              <a:t>Στοιχεία ενός Επικοινωνιακού Συστήματος</a:t>
            </a:r>
            <a:endParaRPr lang="en-US" altLang="el-GR"/>
          </a:p>
        </p:txBody>
      </p:sp>
      <p:sp>
        <p:nvSpPr>
          <p:cNvPr id="19458" name="Rectangle 4">
            <a:extLst>
              <a:ext uri="{FF2B5EF4-FFF2-40B4-BE49-F238E27FC236}">
                <a16:creationId xmlns:a16="http://schemas.microsoft.com/office/drawing/2014/main" id="{FED730B8-055D-472D-BFB1-0C38748BAC28}"/>
              </a:ext>
            </a:extLst>
          </p:cNvPr>
          <p:cNvSpPr>
            <a:spLocks noChangeArrowheads="1"/>
          </p:cNvSpPr>
          <p:nvPr/>
        </p:nvSpPr>
        <p:spPr bwMode="auto">
          <a:xfrm>
            <a:off x="2362200" y="1473200"/>
            <a:ext cx="1295400" cy="685800"/>
          </a:xfrm>
          <a:prstGeom prst="rect">
            <a:avLst/>
          </a:prstGeom>
          <a:solidFill>
            <a:srgbClr val="3366FF"/>
          </a:solidFill>
          <a:ln w="9525">
            <a:solidFill>
              <a:schemeClr val="tx1"/>
            </a:solidFill>
            <a:miter lim="800000"/>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200" b="1"/>
              <a:t>Πηγή</a:t>
            </a:r>
          </a:p>
          <a:p>
            <a:pPr algn="ctr" eaLnBrk="1" hangingPunct="1"/>
            <a:r>
              <a:rPr lang="el-GR" altLang="el-GR" sz="1200" b="1"/>
              <a:t> πληροφορίας</a:t>
            </a:r>
            <a:endParaRPr lang="en-GB" altLang="el-GR" sz="1200" b="1"/>
          </a:p>
        </p:txBody>
      </p:sp>
      <p:sp>
        <p:nvSpPr>
          <p:cNvPr id="19459" name="Rectangle 5">
            <a:extLst>
              <a:ext uri="{FF2B5EF4-FFF2-40B4-BE49-F238E27FC236}">
                <a16:creationId xmlns:a16="http://schemas.microsoft.com/office/drawing/2014/main" id="{9F7A106E-B5FB-4D85-AE3A-4EA13CA6E900}"/>
              </a:ext>
            </a:extLst>
          </p:cNvPr>
          <p:cNvSpPr>
            <a:spLocks noChangeArrowheads="1"/>
          </p:cNvSpPr>
          <p:nvPr/>
        </p:nvSpPr>
        <p:spPr bwMode="auto">
          <a:xfrm>
            <a:off x="8229600" y="1549400"/>
            <a:ext cx="1524000" cy="762000"/>
          </a:xfrm>
          <a:prstGeom prst="rect">
            <a:avLst/>
          </a:prstGeom>
          <a:solidFill>
            <a:srgbClr val="3366FF"/>
          </a:solidFill>
          <a:ln w="9525">
            <a:solidFill>
              <a:schemeClr val="tx1"/>
            </a:solidFill>
            <a:miter lim="800000"/>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200" b="1"/>
              <a:t>Προορισμός</a:t>
            </a:r>
          </a:p>
          <a:p>
            <a:pPr algn="ctr" eaLnBrk="1" hangingPunct="1"/>
            <a:r>
              <a:rPr lang="el-GR" altLang="el-GR" sz="1200" b="1"/>
              <a:t>Πληροφορίας</a:t>
            </a:r>
            <a:endParaRPr lang="en-GB" altLang="el-GR" sz="1200" b="1"/>
          </a:p>
        </p:txBody>
      </p:sp>
      <p:sp>
        <p:nvSpPr>
          <p:cNvPr id="19460" name="Rectangle 6">
            <a:extLst>
              <a:ext uri="{FF2B5EF4-FFF2-40B4-BE49-F238E27FC236}">
                <a16:creationId xmlns:a16="http://schemas.microsoft.com/office/drawing/2014/main" id="{49DBB6EB-F850-49E3-80F0-99ADB3264615}"/>
              </a:ext>
            </a:extLst>
          </p:cNvPr>
          <p:cNvSpPr>
            <a:spLocks noChangeArrowheads="1"/>
          </p:cNvSpPr>
          <p:nvPr/>
        </p:nvSpPr>
        <p:spPr bwMode="auto">
          <a:xfrm>
            <a:off x="5410200" y="6121400"/>
            <a:ext cx="1219200" cy="609600"/>
          </a:xfrm>
          <a:prstGeom prst="rect">
            <a:avLst/>
          </a:prstGeom>
          <a:solidFill>
            <a:srgbClr val="3366FF"/>
          </a:solidFill>
          <a:ln w="9525">
            <a:solidFill>
              <a:schemeClr val="tx1"/>
            </a:solidFill>
            <a:miter lim="800000"/>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200" b="1"/>
              <a:t>Κανάλι</a:t>
            </a:r>
            <a:endParaRPr lang="en-GB" altLang="el-GR" sz="1200" b="1"/>
          </a:p>
        </p:txBody>
      </p:sp>
      <p:sp>
        <p:nvSpPr>
          <p:cNvPr id="19461" name="Rectangle 7">
            <a:extLst>
              <a:ext uri="{FF2B5EF4-FFF2-40B4-BE49-F238E27FC236}">
                <a16:creationId xmlns:a16="http://schemas.microsoft.com/office/drawing/2014/main" id="{DF0117DD-65BC-4478-A84F-8F7C549153AF}"/>
              </a:ext>
            </a:extLst>
          </p:cNvPr>
          <p:cNvSpPr>
            <a:spLocks noChangeArrowheads="1"/>
          </p:cNvSpPr>
          <p:nvPr/>
        </p:nvSpPr>
        <p:spPr bwMode="auto">
          <a:xfrm>
            <a:off x="3733800" y="2616200"/>
            <a:ext cx="1371600" cy="762000"/>
          </a:xfrm>
          <a:prstGeom prst="rect">
            <a:avLst/>
          </a:prstGeom>
          <a:solidFill>
            <a:srgbClr val="3366FF"/>
          </a:solidFill>
          <a:ln w="9525">
            <a:solidFill>
              <a:schemeClr val="tx1"/>
            </a:solidFill>
            <a:miter lim="800000"/>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200" b="1"/>
              <a:t>Κωδικοποιητής</a:t>
            </a:r>
          </a:p>
          <a:p>
            <a:pPr algn="ctr" eaLnBrk="1" hangingPunct="1"/>
            <a:r>
              <a:rPr lang="el-GR" altLang="el-GR" sz="1200" b="1"/>
              <a:t>πηγής</a:t>
            </a:r>
            <a:endParaRPr lang="en-GB" altLang="el-GR" sz="1200" b="1"/>
          </a:p>
        </p:txBody>
      </p:sp>
      <p:sp>
        <p:nvSpPr>
          <p:cNvPr id="19462" name="Rectangle 8">
            <a:extLst>
              <a:ext uri="{FF2B5EF4-FFF2-40B4-BE49-F238E27FC236}">
                <a16:creationId xmlns:a16="http://schemas.microsoft.com/office/drawing/2014/main" id="{82DF2C38-BEFA-4F68-93B3-615D8940ACF6}"/>
              </a:ext>
            </a:extLst>
          </p:cNvPr>
          <p:cNvSpPr>
            <a:spLocks noChangeArrowheads="1"/>
          </p:cNvSpPr>
          <p:nvPr/>
        </p:nvSpPr>
        <p:spPr bwMode="auto">
          <a:xfrm>
            <a:off x="3733800" y="3683000"/>
            <a:ext cx="1371600" cy="685800"/>
          </a:xfrm>
          <a:prstGeom prst="rect">
            <a:avLst/>
          </a:prstGeom>
          <a:solidFill>
            <a:srgbClr val="3366FF"/>
          </a:solidFill>
          <a:ln w="9525">
            <a:solidFill>
              <a:schemeClr val="tx1"/>
            </a:solidFill>
            <a:miter lim="800000"/>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200" b="1"/>
              <a:t>Κωδικοποιητής</a:t>
            </a:r>
          </a:p>
          <a:p>
            <a:pPr algn="ctr" eaLnBrk="1" hangingPunct="1"/>
            <a:r>
              <a:rPr lang="el-GR" altLang="el-GR" sz="1200" b="1"/>
              <a:t>Καναλιού</a:t>
            </a:r>
            <a:endParaRPr lang="en-GB" altLang="el-GR" sz="1200" b="1"/>
          </a:p>
        </p:txBody>
      </p:sp>
      <p:sp>
        <p:nvSpPr>
          <p:cNvPr id="19463" name="Rectangle 9">
            <a:extLst>
              <a:ext uri="{FF2B5EF4-FFF2-40B4-BE49-F238E27FC236}">
                <a16:creationId xmlns:a16="http://schemas.microsoft.com/office/drawing/2014/main" id="{91696034-34EB-4CAC-8098-4F5DA6B1B9EF}"/>
              </a:ext>
            </a:extLst>
          </p:cNvPr>
          <p:cNvSpPr>
            <a:spLocks noChangeArrowheads="1"/>
          </p:cNvSpPr>
          <p:nvPr/>
        </p:nvSpPr>
        <p:spPr bwMode="auto">
          <a:xfrm>
            <a:off x="3733800" y="4749800"/>
            <a:ext cx="1371600" cy="685800"/>
          </a:xfrm>
          <a:prstGeom prst="rect">
            <a:avLst/>
          </a:prstGeom>
          <a:solidFill>
            <a:srgbClr val="3366FF"/>
          </a:solidFill>
          <a:ln w="9525">
            <a:solidFill>
              <a:schemeClr val="tx1"/>
            </a:solidFill>
            <a:miter lim="800000"/>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200" b="1"/>
              <a:t>Διαμορφωτής</a:t>
            </a:r>
            <a:endParaRPr lang="en-GB" altLang="el-GR" sz="1200" b="1"/>
          </a:p>
        </p:txBody>
      </p:sp>
      <p:sp>
        <p:nvSpPr>
          <p:cNvPr id="19464" name="Line 10">
            <a:extLst>
              <a:ext uri="{FF2B5EF4-FFF2-40B4-BE49-F238E27FC236}">
                <a16:creationId xmlns:a16="http://schemas.microsoft.com/office/drawing/2014/main" id="{503AE7F9-4468-46DF-8ED6-B815E1FF72F7}"/>
              </a:ext>
            </a:extLst>
          </p:cNvPr>
          <p:cNvSpPr>
            <a:spLocks noChangeShapeType="1"/>
          </p:cNvSpPr>
          <p:nvPr/>
        </p:nvSpPr>
        <p:spPr bwMode="auto">
          <a:xfrm>
            <a:off x="4419600" y="3378200"/>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9465" name="Line 11">
            <a:extLst>
              <a:ext uri="{FF2B5EF4-FFF2-40B4-BE49-F238E27FC236}">
                <a16:creationId xmlns:a16="http://schemas.microsoft.com/office/drawing/2014/main" id="{F36A710B-B5B2-40E9-8DEA-A549A4DF470A}"/>
              </a:ext>
            </a:extLst>
          </p:cNvPr>
          <p:cNvSpPr>
            <a:spLocks noChangeShapeType="1"/>
          </p:cNvSpPr>
          <p:nvPr/>
        </p:nvSpPr>
        <p:spPr bwMode="auto">
          <a:xfrm>
            <a:off x="4419600" y="4368800"/>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9466" name="Line 12">
            <a:extLst>
              <a:ext uri="{FF2B5EF4-FFF2-40B4-BE49-F238E27FC236}">
                <a16:creationId xmlns:a16="http://schemas.microsoft.com/office/drawing/2014/main" id="{7F3EB6D8-8AA7-45F9-A858-C7B1C38AC660}"/>
              </a:ext>
            </a:extLst>
          </p:cNvPr>
          <p:cNvSpPr>
            <a:spLocks noChangeShapeType="1"/>
          </p:cNvSpPr>
          <p:nvPr/>
        </p:nvSpPr>
        <p:spPr bwMode="auto">
          <a:xfrm>
            <a:off x="4419600" y="5435600"/>
            <a:ext cx="0" cy="990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67" name="Line 13">
            <a:extLst>
              <a:ext uri="{FF2B5EF4-FFF2-40B4-BE49-F238E27FC236}">
                <a16:creationId xmlns:a16="http://schemas.microsoft.com/office/drawing/2014/main" id="{C0169862-226A-44D7-8345-98927B094B7F}"/>
              </a:ext>
            </a:extLst>
          </p:cNvPr>
          <p:cNvSpPr>
            <a:spLocks noChangeShapeType="1"/>
          </p:cNvSpPr>
          <p:nvPr/>
        </p:nvSpPr>
        <p:spPr bwMode="auto">
          <a:xfrm>
            <a:off x="4419600" y="6426200"/>
            <a:ext cx="990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9468" name="Line 14">
            <a:extLst>
              <a:ext uri="{FF2B5EF4-FFF2-40B4-BE49-F238E27FC236}">
                <a16:creationId xmlns:a16="http://schemas.microsoft.com/office/drawing/2014/main" id="{BE4338C3-1D08-4AA0-8058-7EFE9A57F607}"/>
              </a:ext>
            </a:extLst>
          </p:cNvPr>
          <p:cNvSpPr>
            <a:spLocks noChangeShapeType="1"/>
          </p:cNvSpPr>
          <p:nvPr/>
        </p:nvSpPr>
        <p:spPr bwMode="auto">
          <a:xfrm>
            <a:off x="3657600" y="1854200"/>
            <a:ext cx="76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69" name="Line 15">
            <a:extLst>
              <a:ext uri="{FF2B5EF4-FFF2-40B4-BE49-F238E27FC236}">
                <a16:creationId xmlns:a16="http://schemas.microsoft.com/office/drawing/2014/main" id="{B00DDD0E-AB67-48F7-8E0A-1995CA60E507}"/>
              </a:ext>
            </a:extLst>
          </p:cNvPr>
          <p:cNvSpPr>
            <a:spLocks noChangeShapeType="1"/>
          </p:cNvSpPr>
          <p:nvPr/>
        </p:nvSpPr>
        <p:spPr bwMode="auto">
          <a:xfrm>
            <a:off x="4419600" y="1854200"/>
            <a:ext cx="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9470" name="Rectangle 16">
            <a:extLst>
              <a:ext uri="{FF2B5EF4-FFF2-40B4-BE49-F238E27FC236}">
                <a16:creationId xmlns:a16="http://schemas.microsoft.com/office/drawing/2014/main" id="{090DAD53-59AF-45B1-B44D-F6B6ACF2768B}"/>
              </a:ext>
            </a:extLst>
          </p:cNvPr>
          <p:cNvSpPr>
            <a:spLocks noChangeArrowheads="1"/>
          </p:cNvSpPr>
          <p:nvPr/>
        </p:nvSpPr>
        <p:spPr bwMode="auto">
          <a:xfrm>
            <a:off x="6629401" y="2616200"/>
            <a:ext cx="1552575" cy="755650"/>
          </a:xfrm>
          <a:prstGeom prst="rect">
            <a:avLst/>
          </a:prstGeom>
          <a:solidFill>
            <a:srgbClr val="3366FF"/>
          </a:solidFill>
          <a:ln w="9525">
            <a:solidFill>
              <a:schemeClr val="tx1"/>
            </a:solidFill>
            <a:miter lim="800000"/>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200" b="1"/>
              <a:t>Αποκωδικοποιητής</a:t>
            </a:r>
          </a:p>
          <a:p>
            <a:pPr algn="ctr" eaLnBrk="1" hangingPunct="1"/>
            <a:r>
              <a:rPr lang="el-GR" altLang="el-GR" sz="1200" b="1"/>
              <a:t>Πηγής</a:t>
            </a:r>
            <a:endParaRPr lang="en-GB" altLang="el-GR" sz="1200" b="1"/>
          </a:p>
        </p:txBody>
      </p:sp>
      <p:sp>
        <p:nvSpPr>
          <p:cNvPr id="19471" name="Rectangle 17">
            <a:extLst>
              <a:ext uri="{FF2B5EF4-FFF2-40B4-BE49-F238E27FC236}">
                <a16:creationId xmlns:a16="http://schemas.microsoft.com/office/drawing/2014/main" id="{F2E0CCCB-D3C1-491E-A3C0-F11DBF53FFC7}"/>
              </a:ext>
            </a:extLst>
          </p:cNvPr>
          <p:cNvSpPr>
            <a:spLocks noChangeArrowheads="1"/>
          </p:cNvSpPr>
          <p:nvPr/>
        </p:nvSpPr>
        <p:spPr bwMode="auto">
          <a:xfrm>
            <a:off x="6629401" y="3759200"/>
            <a:ext cx="1484313" cy="762000"/>
          </a:xfrm>
          <a:prstGeom prst="rect">
            <a:avLst/>
          </a:prstGeom>
          <a:solidFill>
            <a:srgbClr val="3366FF"/>
          </a:solidFill>
          <a:ln w="9525">
            <a:solidFill>
              <a:schemeClr val="tx1"/>
            </a:solidFill>
            <a:miter lim="800000"/>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200" b="1"/>
              <a:t>Αποκωδικοποιητης</a:t>
            </a:r>
          </a:p>
          <a:p>
            <a:pPr algn="ctr" eaLnBrk="1" hangingPunct="1"/>
            <a:r>
              <a:rPr lang="el-GR" altLang="el-GR" sz="1200" b="1"/>
              <a:t>Καναλιου</a:t>
            </a:r>
            <a:endParaRPr lang="en-GB" altLang="el-GR" sz="1200" b="1"/>
          </a:p>
        </p:txBody>
      </p:sp>
      <p:sp>
        <p:nvSpPr>
          <p:cNvPr id="19472" name="Rectangle 18">
            <a:extLst>
              <a:ext uri="{FF2B5EF4-FFF2-40B4-BE49-F238E27FC236}">
                <a16:creationId xmlns:a16="http://schemas.microsoft.com/office/drawing/2014/main" id="{F5FCBA11-7FC5-4ACF-A41A-FFC371CE0780}"/>
              </a:ext>
            </a:extLst>
          </p:cNvPr>
          <p:cNvSpPr>
            <a:spLocks noChangeArrowheads="1"/>
          </p:cNvSpPr>
          <p:nvPr/>
        </p:nvSpPr>
        <p:spPr bwMode="auto">
          <a:xfrm>
            <a:off x="6629400" y="4749800"/>
            <a:ext cx="1371600" cy="685800"/>
          </a:xfrm>
          <a:prstGeom prst="rect">
            <a:avLst/>
          </a:prstGeom>
          <a:solidFill>
            <a:srgbClr val="3366FF"/>
          </a:solidFill>
          <a:ln w="9525">
            <a:solidFill>
              <a:schemeClr val="tx1"/>
            </a:solidFill>
            <a:miter lim="800000"/>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200" b="1"/>
              <a:t>Αποδιαμορφωτης</a:t>
            </a:r>
            <a:endParaRPr lang="en-GB" altLang="el-GR" sz="1200" b="1"/>
          </a:p>
        </p:txBody>
      </p:sp>
      <p:sp>
        <p:nvSpPr>
          <p:cNvPr id="19473" name="Line 19">
            <a:extLst>
              <a:ext uri="{FF2B5EF4-FFF2-40B4-BE49-F238E27FC236}">
                <a16:creationId xmlns:a16="http://schemas.microsoft.com/office/drawing/2014/main" id="{A3A89FAD-361B-4B26-BFB5-FC213BBE0E72}"/>
              </a:ext>
            </a:extLst>
          </p:cNvPr>
          <p:cNvSpPr>
            <a:spLocks noChangeShapeType="1"/>
          </p:cNvSpPr>
          <p:nvPr/>
        </p:nvSpPr>
        <p:spPr bwMode="auto">
          <a:xfrm>
            <a:off x="6629400" y="6426200"/>
            <a:ext cx="685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74" name="Line 20">
            <a:extLst>
              <a:ext uri="{FF2B5EF4-FFF2-40B4-BE49-F238E27FC236}">
                <a16:creationId xmlns:a16="http://schemas.microsoft.com/office/drawing/2014/main" id="{28B9F6D6-DA85-46F9-B530-A0AEFFE81C6B}"/>
              </a:ext>
            </a:extLst>
          </p:cNvPr>
          <p:cNvSpPr>
            <a:spLocks noChangeShapeType="1"/>
          </p:cNvSpPr>
          <p:nvPr/>
        </p:nvSpPr>
        <p:spPr bwMode="auto">
          <a:xfrm flipV="1">
            <a:off x="7315200" y="5438776"/>
            <a:ext cx="0" cy="9874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9475" name="Line 21">
            <a:extLst>
              <a:ext uri="{FF2B5EF4-FFF2-40B4-BE49-F238E27FC236}">
                <a16:creationId xmlns:a16="http://schemas.microsoft.com/office/drawing/2014/main" id="{63740828-07D3-4C0C-A52F-E2BD8B687C9D}"/>
              </a:ext>
            </a:extLst>
          </p:cNvPr>
          <p:cNvSpPr>
            <a:spLocks noChangeShapeType="1"/>
          </p:cNvSpPr>
          <p:nvPr/>
        </p:nvSpPr>
        <p:spPr bwMode="auto">
          <a:xfrm flipV="1">
            <a:off x="7315200" y="4521200"/>
            <a:ext cx="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9476" name="Line 22">
            <a:extLst>
              <a:ext uri="{FF2B5EF4-FFF2-40B4-BE49-F238E27FC236}">
                <a16:creationId xmlns:a16="http://schemas.microsoft.com/office/drawing/2014/main" id="{17BD6A26-5204-487C-B105-03CF7D2EF7A0}"/>
              </a:ext>
            </a:extLst>
          </p:cNvPr>
          <p:cNvSpPr>
            <a:spLocks noChangeShapeType="1"/>
          </p:cNvSpPr>
          <p:nvPr/>
        </p:nvSpPr>
        <p:spPr bwMode="auto">
          <a:xfrm flipV="1">
            <a:off x="7315200" y="3454400"/>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9477" name="Line 23">
            <a:extLst>
              <a:ext uri="{FF2B5EF4-FFF2-40B4-BE49-F238E27FC236}">
                <a16:creationId xmlns:a16="http://schemas.microsoft.com/office/drawing/2014/main" id="{5FD505B4-7F9F-4403-B0AA-A8469DAAAE70}"/>
              </a:ext>
            </a:extLst>
          </p:cNvPr>
          <p:cNvSpPr>
            <a:spLocks noChangeShapeType="1"/>
          </p:cNvSpPr>
          <p:nvPr/>
        </p:nvSpPr>
        <p:spPr bwMode="auto">
          <a:xfrm flipV="1">
            <a:off x="7315200" y="2006600"/>
            <a:ext cx="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78" name="Line 24">
            <a:extLst>
              <a:ext uri="{FF2B5EF4-FFF2-40B4-BE49-F238E27FC236}">
                <a16:creationId xmlns:a16="http://schemas.microsoft.com/office/drawing/2014/main" id="{5C0753D1-AD03-488F-B05F-4D9920BEB382}"/>
              </a:ext>
            </a:extLst>
          </p:cNvPr>
          <p:cNvSpPr>
            <a:spLocks noChangeShapeType="1"/>
          </p:cNvSpPr>
          <p:nvPr/>
        </p:nvSpPr>
        <p:spPr bwMode="auto">
          <a:xfrm>
            <a:off x="7315200" y="2006600"/>
            <a:ext cx="914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9479" name="Text Box 25">
            <a:extLst>
              <a:ext uri="{FF2B5EF4-FFF2-40B4-BE49-F238E27FC236}">
                <a16:creationId xmlns:a16="http://schemas.microsoft.com/office/drawing/2014/main" id="{DD069D82-D438-40DF-87F2-15EBEDA925D0}"/>
              </a:ext>
            </a:extLst>
          </p:cNvPr>
          <p:cNvSpPr txBox="1">
            <a:spLocks noChangeArrowheads="1"/>
          </p:cNvSpPr>
          <p:nvPr/>
        </p:nvSpPr>
        <p:spPr bwMode="auto">
          <a:xfrm>
            <a:off x="3810001" y="1992314"/>
            <a:ext cx="17176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a:t>Σημα πληροφοριας</a:t>
            </a:r>
            <a:endParaRPr lang="en-GB" altLang="el-GR"/>
          </a:p>
        </p:txBody>
      </p:sp>
      <p:sp>
        <p:nvSpPr>
          <p:cNvPr id="19480" name="Text Box 26">
            <a:extLst>
              <a:ext uri="{FF2B5EF4-FFF2-40B4-BE49-F238E27FC236}">
                <a16:creationId xmlns:a16="http://schemas.microsoft.com/office/drawing/2014/main" id="{32C6FE45-C924-45D8-9A12-416FC08FA764}"/>
              </a:ext>
            </a:extLst>
          </p:cNvPr>
          <p:cNvSpPr txBox="1">
            <a:spLocks noChangeArrowheads="1"/>
          </p:cNvSpPr>
          <p:nvPr/>
        </p:nvSpPr>
        <p:spPr bwMode="auto">
          <a:xfrm>
            <a:off x="5786439" y="1754189"/>
            <a:ext cx="19589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a:t>Εκτιμηση του σηματος</a:t>
            </a:r>
          </a:p>
          <a:p>
            <a:pPr algn="ctr" eaLnBrk="1" hangingPunct="1"/>
            <a:r>
              <a:rPr lang="el-GR" altLang="el-GR"/>
              <a:t>πληροφοριας</a:t>
            </a:r>
            <a:endParaRPr lang="en-GB" altLang="el-GR"/>
          </a:p>
        </p:txBody>
      </p:sp>
      <p:sp>
        <p:nvSpPr>
          <p:cNvPr id="19481" name="Text Box 27">
            <a:extLst>
              <a:ext uri="{FF2B5EF4-FFF2-40B4-BE49-F238E27FC236}">
                <a16:creationId xmlns:a16="http://schemas.microsoft.com/office/drawing/2014/main" id="{0B24578C-7389-443F-BF41-841B78077B3F}"/>
              </a:ext>
            </a:extLst>
          </p:cNvPr>
          <p:cNvSpPr txBox="1">
            <a:spLocks noChangeArrowheads="1"/>
          </p:cNvSpPr>
          <p:nvPr/>
        </p:nvSpPr>
        <p:spPr bwMode="auto">
          <a:xfrm>
            <a:off x="2132013" y="3313114"/>
            <a:ext cx="171926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a:t>Λεξη κώδικα πηγής</a:t>
            </a:r>
            <a:endParaRPr lang="en-GB" altLang="el-GR"/>
          </a:p>
        </p:txBody>
      </p:sp>
      <p:sp>
        <p:nvSpPr>
          <p:cNvPr id="19482" name="Text Box 28">
            <a:extLst>
              <a:ext uri="{FF2B5EF4-FFF2-40B4-BE49-F238E27FC236}">
                <a16:creationId xmlns:a16="http://schemas.microsoft.com/office/drawing/2014/main" id="{69826147-8006-4E6D-94C1-CAE2EBA4416A}"/>
              </a:ext>
            </a:extLst>
          </p:cNvPr>
          <p:cNvSpPr txBox="1">
            <a:spLocks noChangeArrowheads="1"/>
          </p:cNvSpPr>
          <p:nvPr/>
        </p:nvSpPr>
        <p:spPr bwMode="auto">
          <a:xfrm>
            <a:off x="2144713" y="4456114"/>
            <a:ext cx="193516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a:t>Λέξη κώδικα καναλιού</a:t>
            </a:r>
            <a:endParaRPr lang="en-GB" altLang="el-GR"/>
          </a:p>
        </p:txBody>
      </p:sp>
      <p:sp>
        <p:nvSpPr>
          <p:cNvPr id="19483" name="Text Box 29">
            <a:extLst>
              <a:ext uri="{FF2B5EF4-FFF2-40B4-BE49-F238E27FC236}">
                <a16:creationId xmlns:a16="http://schemas.microsoft.com/office/drawing/2014/main" id="{89978AA5-8B29-43F0-993F-9C7CFD169A20}"/>
              </a:ext>
            </a:extLst>
          </p:cNvPr>
          <p:cNvSpPr txBox="1">
            <a:spLocks noChangeArrowheads="1"/>
          </p:cNvSpPr>
          <p:nvPr/>
        </p:nvSpPr>
        <p:spPr bwMode="auto">
          <a:xfrm>
            <a:off x="2428588" y="5583238"/>
            <a:ext cx="275171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a:t>Εκπεμπομενη κυματομορφη</a:t>
            </a:r>
            <a:endParaRPr lang="en-GB" altLang="el-GR" sz="1600"/>
          </a:p>
        </p:txBody>
      </p:sp>
      <p:sp>
        <p:nvSpPr>
          <p:cNvPr id="19484" name="Text Box 30">
            <a:extLst>
              <a:ext uri="{FF2B5EF4-FFF2-40B4-BE49-F238E27FC236}">
                <a16:creationId xmlns:a16="http://schemas.microsoft.com/office/drawing/2014/main" id="{75FDFA58-9D17-44EA-BBAE-E864A7483A3B}"/>
              </a:ext>
            </a:extLst>
          </p:cNvPr>
          <p:cNvSpPr txBox="1">
            <a:spLocks noChangeArrowheads="1"/>
          </p:cNvSpPr>
          <p:nvPr/>
        </p:nvSpPr>
        <p:spPr bwMode="auto">
          <a:xfrm>
            <a:off x="6546666" y="5697538"/>
            <a:ext cx="197522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a:t>Λαμβανομενο σημα</a:t>
            </a:r>
            <a:endParaRPr lang="en-GB" altLang="el-GR" sz="160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3179763" y="857251"/>
            <a:ext cx="5829300" cy="525463"/>
          </a:xfrm>
        </p:spPr>
        <p:txBody>
          <a:bodyPr/>
          <a:lstStyle/>
          <a:p>
            <a:pPr eaLnBrk="1" hangingPunct="1"/>
            <a:r>
              <a:rPr lang="en-US" altLang="el-GR" sz="3000"/>
              <a:t>Multipath Fading</a:t>
            </a:r>
          </a:p>
        </p:txBody>
      </p:sp>
      <p:sp>
        <p:nvSpPr>
          <p:cNvPr id="20483" name="Rectangle 3"/>
          <p:cNvSpPr>
            <a:spLocks noGrp="1" noChangeArrowheads="1"/>
          </p:cNvSpPr>
          <p:nvPr>
            <p:ph type="body" sz="half" idx="1"/>
          </p:nvPr>
        </p:nvSpPr>
        <p:spPr>
          <a:xfrm>
            <a:off x="2909888" y="1484314"/>
            <a:ext cx="6373812" cy="2592387"/>
          </a:xfrm>
        </p:spPr>
        <p:txBody>
          <a:bodyPr/>
          <a:lstStyle/>
          <a:p>
            <a:pPr eaLnBrk="1" hangingPunct="1">
              <a:buFontTx/>
              <a:buNone/>
              <a:defRPr/>
            </a:pPr>
            <a:r>
              <a:rPr lang="el-GR" altLang="el-GR" b="1" dirty="0"/>
              <a:t>ΠΕΡΙΠΤΩΣΗ 3</a:t>
            </a:r>
          </a:p>
          <a:p>
            <a:pPr eaLnBrk="1" hangingPunct="1">
              <a:buFontTx/>
              <a:buNone/>
              <a:defRPr/>
            </a:pPr>
            <a:endParaRPr lang="el-GR" altLang="el-GR" sz="750" b="1" dirty="0"/>
          </a:p>
          <a:p>
            <a:pPr eaLnBrk="1" hangingPunct="1">
              <a:defRPr/>
            </a:pPr>
            <a:r>
              <a:rPr lang="el-GR" altLang="el-GR" sz="1500" dirty="0"/>
              <a:t>Εάν τα σήματα λήψης (κυρίως και καθυστερούμενα) είναι εκτός φάσης με </a:t>
            </a:r>
            <a:r>
              <a:rPr lang="el-GR" altLang="el-GR" sz="1500" dirty="0" err="1"/>
              <a:t>Δφ</a:t>
            </a:r>
            <a:r>
              <a:rPr lang="el-GR" altLang="el-GR" sz="1500" dirty="0"/>
              <a:t> =</a:t>
            </a:r>
            <a:r>
              <a:rPr lang="el-GR" altLang="el-GR" sz="1500" dirty="0">
                <a:cs typeface="Times New Roman" panose="02020603050405020304" pitchFamily="18" charset="0"/>
              </a:rPr>
              <a:t> π</a:t>
            </a:r>
            <a:r>
              <a:rPr lang="el-GR" altLang="el-GR" sz="1500" dirty="0"/>
              <a:t> με διαφορετικά πλάτη τότε το αλγεβρικό άθροισμα τους θα είναι μία διαμόρφωση ΑΜ με βάθος διαμόρφωση το οποίο εξαρτάται από την διαφορά </a:t>
            </a:r>
            <a:r>
              <a:rPr lang="en-US" altLang="el-GR" sz="1500" dirty="0"/>
              <a:t>A1 – A2 </a:t>
            </a:r>
            <a:r>
              <a:rPr lang="el-GR" altLang="el-GR" sz="1500" dirty="0"/>
              <a:t>των πλατών</a:t>
            </a:r>
          </a:p>
        </p:txBody>
      </p:sp>
      <p:grpSp>
        <p:nvGrpSpPr>
          <p:cNvPr id="27652" name="Group 4"/>
          <p:cNvGrpSpPr>
            <a:grpSpLocks/>
          </p:cNvGrpSpPr>
          <p:nvPr/>
        </p:nvGrpSpPr>
        <p:grpSpPr bwMode="auto">
          <a:xfrm>
            <a:off x="2855913" y="3321051"/>
            <a:ext cx="6437312" cy="2462213"/>
            <a:chOff x="158" y="2069"/>
            <a:chExt cx="5407" cy="2068"/>
          </a:xfrm>
        </p:grpSpPr>
        <p:grpSp>
          <p:nvGrpSpPr>
            <p:cNvPr id="27653" name="Group 5"/>
            <p:cNvGrpSpPr>
              <a:grpSpLocks/>
            </p:cNvGrpSpPr>
            <p:nvPr/>
          </p:nvGrpSpPr>
          <p:grpSpPr bwMode="auto">
            <a:xfrm>
              <a:off x="158" y="2520"/>
              <a:ext cx="5407" cy="1617"/>
              <a:chOff x="158" y="2520"/>
              <a:chExt cx="5407" cy="1617"/>
            </a:xfrm>
          </p:grpSpPr>
          <p:pic>
            <p:nvPicPr>
              <p:cNvPr id="27656" name="Picture 6" descr="stand1_2">
                <a:hlinkClick r:id="rId3"/>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58" y="2520"/>
                <a:ext cx="2813" cy="1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7" name="Picture 7" descr="stand1_10">
                <a:hlinkClick r:id="rId5"/>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2692" y="2520"/>
                <a:ext cx="2873" cy="1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7654" name="Line 8"/>
            <p:cNvSpPr>
              <a:spLocks noChangeShapeType="1"/>
            </p:cNvSpPr>
            <p:nvPr/>
          </p:nvSpPr>
          <p:spPr bwMode="auto">
            <a:xfrm flipH="1">
              <a:off x="1610" y="2069"/>
              <a:ext cx="136" cy="49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l-GR"/>
            </a:p>
          </p:txBody>
        </p:sp>
        <p:sp>
          <p:nvSpPr>
            <p:cNvPr id="27655" name="Line 9"/>
            <p:cNvSpPr>
              <a:spLocks noChangeShapeType="1"/>
            </p:cNvSpPr>
            <p:nvPr/>
          </p:nvSpPr>
          <p:spPr bwMode="auto">
            <a:xfrm>
              <a:off x="1746" y="2069"/>
              <a:ext cx="1588" cy="5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l-GR"/>
            </a:p>
          </p:txBody>
        </p:sp>
      </p:grpSp>
    </p:spTree>
    <p:extLst>
      <p:ext uri="{BB962C8B-B14F-4D97-AF65-F5344CB8AC3E}">
        <p14:creationId xmlns:p14="http://schemas.microsoft.com/office/powerpoint/2010/main" val="1304626365"/>
      </p:ext>
    </p:extLst>
  </p:cSld>
  <p:clrMapOvr>
    <a:masterClrMapping/>
  </p:clrMapOvr>
  <p:transition>
    <p:wipe dir="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6F1FE6B4-D853-413D-928A-431A29DA1E0C}"/>
              </a:ext>
            </a:extLst>
          </p:cNvPr>
          <p:cNvSpPr>
            <a:spLocks noGrp="1" noRot="1" noChangeArrowheads="1"/>
          </p:cNvSpPr>
          <p:nvPr>
            <p:ph type="title"/>
          </p:nvPr>
        </p:nvSpPr>
        <p:spPr/>
        <p:txBody>
          <a:bodyPr/>
          <a:lstStyle/>
          <a:p>
            <a:r>
              <a:rPr lang="el-GR" altLang="en-US"/>
              <a:t>Πολύδρομη διάδοση (</a:t>
            </a:r>
            <a:r>
              <a:rPr lang="en-US" altLang="en-US"/>
              <a:t>multipath)</a:t>
            </a:r>
          </a:p>
        </p:txBody>
      </p:sp>
      <p:sp>
        <p:nvSpPr>
          <p:cNvPr id="33795" name="Rectangle 3">
            <a:extLst>
              <a:ext uri="{FF2B5EF4-FFF2-40B4-BE49-F238E27FC236}">
                <a16:creationId xmlns:a16="http://schemas.microsoft.com/office/drawing/2014/main" id="{E77C231E-F523-4620-B9E1-C81ADFF746FF}"/>
              </a:ext>
            </a:extLst>
          </p:cNvPr>
          <p:cNvSpPr>
            <a:spLocks noGrp="1" noChangeArrowheads="1"/>
          </p:cNvSpPr>
          <p:nvPr>
            <p:ph idx="1"/>
          </p:nvPr>
        </p:nvSpPr>
        <p:spPr bwMode="auto">
          <a:xfrm>
            <a:off x="2057400" y="1253331"/>
            <a:ext cx="7886700" cy="4351338"/>
          </a:xfrm>
        </p:spPr>
        <p:txBody>
          <a:bodyPr wrap="square" numCol="1" anchor="t" anchorCtr="0" compatLnSpc="1">
            <a:prstTxWarp prst="textNoShape">
              <a:avLst/>
            </a:prstTxWarp>
          </a:bodyPr>
          <a:lstStyle/>
          <a:p>
            <a:pPr algn="just"/>
            <a:r>
              <a:rPr lang="el-GR" altLang="en-US" dirty="0"/>
              <a:t>Η </a:t>
            </a:r>
            <a:r>
              <a:rPr lang="el-GR" altLang="en-US" dirty="0" err="1"/>
              <a:t>πολύδρομη</a:t>
            </a:r>
            <a:r>
              <a:rPr lang="el-GR" altLang="en-US" dirty="0"/>
              <a:t> διάδοση μπορεί να οδηγήσει στην παρουσία ενέργειας από προηγούμενο σύμβολο</a:t>
            </a:r>
          </a:p>
          <a:p>
            <a:pPr algn="just"/>
            <a:r>
              <a:rPr lang="el-GR" altLang="en-US" dirty="0"/>
              <a:t>Το φαινόμενο ονομάζεται </a:t>
            </a:r>
            <a:r>
              <a:rPr lang="el-GR" altLang="en-US" dirty="0" err="1"/>
              <a:t>διασυμβολική</a:t>
            </a:r>
            <a:r>
              <a:rPr lang="el-GR" altLang="en-US" dirty="0"/>
              <a:t> παρεμβολή</a:t>
            </a:r>
            <a:endParaRPr lang="en-US" altLang="en-US" dirty="0"/>
          </a:p>
          <a:p>
            <a:pPr algn="just"/>
            <a:r>
              <a:rPr lang="el-GR" altLang="en-US" dirty="0"/>
              <a:t>Επίσης γνωστό και ως επέκταση καθυστέρησης (</a:t>
            </a:r>
            <a:r>
              <a:rPr lang="en-US" altLang="en-US" dirty="0"/>
              <a:t>delay spread)</a:t>
            </a:r>
            <a:r>
              <a:rPr lang="el-GR" altLang="en-US" dirty="0"/>
              <a:t> </a:t>
            </a:r>
          </a:p>
        </p:txBody>
      </p:sp>
      <p:pic>
        <p:nvPicPr>
          <p:cNvPr id="33796" name="Picture 4" descr="C:\Users\Christos\Pictures\Οι σαρώσεις μου\Scan_Pic0007.jpg">
            <a:extLst>
              <a:ext uri="{FF2B5EF4-FFF2-40B4-BE49-F238E27FC236}">
                <a16:creationId xmlns:a16="http://schemas.microsoft.com/office/drawing/2014/main" id="{072571C5-0833-4C74-8464-0DCE5859DD2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5800" y="3810000"/>
            <a:ext cx="3995738" cy="292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75DA89F7-96D8-4D3E-B364-4ACD001ACC8E}"/>
              </a:ext>
            </a:extLst>
          </p:cNvPr>
          <p:cNvSpPr>
            <a:spLocks noGrp="1" noChangeArrowheads="1"/>
          </p:cNvSpPr>
          <p:nvPr>
            <p:ph type="title"/>
          </p:nvPr>
        </p:nvSpPr>
        <p:spPr/>
        <p:txBody>
          <a:bodyPr/>
          <a:lstStyle/>
          <a:p>
            <a:endParaRPr lang="el-GR" altLang="en-US"/>
          </a:p>
        </p:txBody>
      </p:sp>
      <p:pic>
        <p:nvPicPr>
          <p:cNvPr id="35843" name="Picture 3">
            <a:extLst>
              <a:ext uri="{FF2B5EF4-FFF2-40B4-BE49-F238E27FC236}">
                <a16:creationId xmlns:a16="http://schemas.microsoft.com/office/drawing/2014/main" id="{CDE3020E-379D-474B-89E2-3E2336AB1643}"/>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981200" y="228600"/>
            <a:ext cx="8229600" cy="6172200"/>
          </a:xfrm>
          <a:solidFill>
            <a:schemeClr val="bg1"/>
          </a:solidFill>
        </p:spPr>
      </p:pic>
      <p:sp>
        <p:nvSpPr>
          <p:cNvPr id="35844" name="Slide Number Placeholder 3">
            <a:extLst>
              <a:ext uri="{FF2B5EF4-FFF2-40B4-BE49-F238E27FC236}">
                <a16:creationId xmlns:a16="http://schemas.microsoft.com/office/drawing/2014/main" id="{C9E6BAC6-4EA7-4499-B1A3-DEA25D8694C0}"/>
              </a:ext>
            </a:extLst>
          </p:cNvPr>
          <p:cNvSpPr>
            <a:spLocks noGrp="1"/>
          </p:cNvSpPr>
          <p:nvPr>
            <p:ph type="sldNum" sz="quarter" idx="12"/>
          </p:nvPr>
        </p:nvSpPr>
        <p:spPr bwMode="auto">
          <a:xfrm>
            <a:off x="1981200" y="625157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l" fontAlgn="base">
              <a:spcBef>
                <a:spcPct val="0"/>
              </a:spcBef>
              <a:spcAft>
                <a:spcPct val="0"/>
              </a:spcAft>
            </a:pPr>
            <a:fld id="{E16F0551-9A5A-486F-AAEA-4DA6F8E6EAE7}" type="slidenum">
              <a:rPr lang="en-US" altLang="en-US">
                <a:latin typeface="Arial" panose="020B0604020202020204" pitchFamily="34" charset="0"/>
              </a:rPr>
              <a:pPr algn="l" fontAlgn="base">
                <a:spcBef>
                  <a:spcPct val="0"/>
                </a:spcBef>
                <a:spcAft>
                  <a:spcPct val="0"/>
                </a:spcAft>
              </a:pPr>
              <a:t>22</a:t>
            </a:fld>
            <a:endParaRPr lang="en-US" altLang="en-US">
              <a:latin typeface="Arial" panose="020B0604020202020204" pitchFamily="34" charset="0"/>
            </a:endParaRPr>
          </a:p>
        </p:txBody>
      </p:sp>
      <p:sp>
        <p:nvSpPr>
          <p:cNvPr id="35845" name="Text Box 4">
            <a:extLst>
              <a:ext uri="{FF2B5EF4-FFF2-40B4-BE49-F238E27FC236}">
                <a16:creationId xmlns:a16="http://schemas.microsoft.com/office/drawing/2014/main" id="{7F00B2FF-D79B-4229-98CF-8561E3C17F73}"/>
              </a:ext>
            </a:extLst>
          </p:cNvPr>
          <p:cNvSpPr txBox="1">
            <a:spLocks noChangeArrowheads="1"/>
          </p:cNvSpPr>
          <p:nvPr/>
        </p:nvSpPr>
        <p:spPr bwMode="auto">
          <a:xfrm>
            <a:off x="2135188" y="333375"/>
            <a:ext cx="7345362" cy="6413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1" hangingPunct="1"/>
            <a:r>
              <a:rPr lang="el-GR" altLang="en-US" sz="3600">
                <a:latin typeface="Garamond" panose="02020404030301010803" pitchFamily="18" charset="0"/>
              </a:rPr>
              <a:t>Πολύδρομη διάδοση</a:t>
            </a:r>
            <a:r>
              <a:rPr lang="el-GR" altLang="en-US" sz="3600" b="1">
                <a:latin typeface="Garamond" panose="02020404030301010803" pitchFamily="18" charset="0"/>
              </a:rPr>
              <a:t>(</a:t>
            </a:r>
            <a:r>
              <a:rPr lang="en-US" altLang="en-US" sz="3600" b="1">
                <a:latin typeface="Garamond" panose="02020404030301010803" pitchFamily="18" charset="0"/>
              </a:rPr>
              <a:t>Multipath)</a:t>
            </a:r>
            <a:endParaRPr lang="el-GR" altLang="en-US" sz="3600" b="1">
              <a:latin typeface="Garamond" panose="02020404030301010803" pitchFamily="18" charset="0"/>
            </a:endParaRPr>
          </a:p>
        </p:txBody>
      </p:sp>
      <p:sp>
        <p:nvSpPr>
          <p:cNvPr id="35846" name="Text Box 5">
            <a:extLst>
              <a:ext uri="{FF2B5EF4-FFF2-40B4-BE49-F238E27FC236}">
                <a16:creationId xmlns:a16="http://schemas.microsoft.com/office/drawing/2014/main" id="{1F2EA307-19F7-43A7-911B-EE29E1D70F9C}"/>
              </a:ext>
            </a:extLst>
          </p:cNvPr>
          <p:cNvSpPr txBox="1">
            <a:spLocks noChangeArrowheads="1"/>
          </p:cNvSpPr>
          <p:nvPr/>
        </p:nvSpPr>
        <p:spPr bwMode="auto">
          <a:xfrm>
            <a:off x="2286001" y="1066800"/>
            <a:ext cx="7235825" cy="9540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1" hangingPunct="1"/>
            <a:r>
              <a:rPr lang="el-GR" altLang="en-US" sz="2800">
                <a:latin typeface="Garamond" panose="02020404030301010803" pitchFamily="18" charset="0"/>
              </a:rPr>
              <a:t>Λογω των μηχανισμών διάδοσης, πολλαπλά κύματα </a:t>
            </a:r>
          </a:p>
          <a:p>
            <a:pPr eaLnBrk="1" hangingPunct="1"/>
            <a:r>
              <a:rPr lang="el-GR" altLang="en-US" sz="2800">
                <a:latin typeface="Garamond" panose="02020404030301010803" pitchFamily="18" charset="0"/>
              </a:rPr>
              <a:t>φτάνουν στον δεκτή</a:t>
            </a:r>
          </a:p>
        </p:txBody>
      </p:sp>
      <p:sp>
        <p:nvSpPr>
          <p:cNvPr id="35847" name="Text Box 6">
            <a:extLst>
              <a:ext uri="{FF2B5EF4-FFF2-40B4-BE49-F238E27FC236}">
                <a16:creationId xmlns:a16="http://schemas.microsoft.com/office/drawing/2014/main" id="{CABC4421-F386-4EDE-935C-29F4A8542C1A}"/>
              </a:ext>
            </a:extLst>
          </p:cNvPr>
          <p:cNvSpPr txBox="1">
            <a:spLocks noChangeArrowheads="1"/>
          </p:cNvSpPr>
          <p:nvPr/>
        </p:nvSpPr>
        <p:spPr bwMode="auto">
          <a:xfrm>
            <a:off x="2286000" y="1981201"/>
            <a:ext cx="7696200" cy="7080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1" hangingPunct="1"/>
            <a:r>
              <a:rPr lang="el-GR" altLang="en-US" sz="2000">
                <a:latin typeface="Garamond" panose="02020404030301010803" pitchFamily="18" charset="0"/>
              </a:rPr>
              <a:t>Μερικές φορές σ’ αυτα</a:t>
            </a:r>
            <a:r>
              <a:rPr lang="en-US" altLang="en-US" sz="2000">
                <a:latin typeface="Garamond" panose="02020404030301010803" pitchFamily="18" charset="0"/>
              </a:rPr>
              <a:t> </a:t>
            </a:r>
            <a:r>
              <a:rPr lang="el-GR" altLang="en-US" sz="2000">
                <a:latin typeface="Garamond" panose="02020404030301010803" pitchFamily="18" charset="0"/>
              </a:rPr>
              <a:t>συμπεριλαμβάνεται και το σήμα οπτικής επαφής </a:t>
            </a:r>
            <a:endParaRPr lang="en-US" altLang="en-US" sz="2000">
              <a:latin typeface="Garamond" panose="02020404030301010803" pitchFamily="18" charset="0"/>
            </a:endParaRPr>
          </a:p>
          <a:p>
            <a:pPr eaLnBrk="1" hangingPunct="1"/>
            <a:r>
              <a:rPr lang="el-GR" altLang="en-US" sz="2000">
                <a:latin typeface="Garamond" panose="02020404030301010803" pitchFamily="18" charset="0"/>
              </a:rPr>
              <a:t>(</a:t>
            </a:r>
            <a:r>
              <a:rPr lang="en-US" altLang="en-US" sz="2000">
                <a:latin typeface="Garamond" panose="02020404030301010803" pitchFamily="18" charset="0"/>
              </a:rPr>
              <a:t>line-of sight- LOS)</a:t>
            </a:r>
            <a:endParaRPr lang="el-GR" altLang="en-US" sz="2000">
              <a:latin typeface="Garamond" panose="02020404030301010803" pitchFamily="18" charset="0"/>
            </a:endParaRPr>
          </a:p>
        </p:txBody>
      </p:sp>
      <p:sp>
        <p:nvSpPr>
          <p:cNvPr id="35848" name="Text Box 7">
            <a:extLst>
              <a:ext uri="{FF2B5EF4-FFF2-40B4-BE49-F238E27FC236}">
                <a16:creationId xmlns:a16="http://schemas.microsoft.com/office/drawing/2014/main" id="{DEB7C1A1-FD72-4BC4-B0D9-F171D22708D7}"/>
              </a:ext>
            </a:extLst>
          </p:cNvPr>
          <p:cNvSpPr txBox="1">
            <a:spLocks noChangeArrowheads="1"/>
          </p:cNvSpPr>
          <p:nvPr/>
        </p:nvSpPr>
        <p:spPr bwMode="auto">
          <a:xfrm>
            <a:off x="7696200" y="5334001"/>
            <a:ext cx="2345514" cy="10156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1" hangingPunct="1"/>
            <a:r>
              <a:rPr lang="el-GR" altLang="en-US" sz="2000">
                <a:latin typeface="Garamond" panose="02020404030301010803" pitchFamily="18" charset="0"/>
              </a:rPr>
              <a:t>Κατανομη ισχυος στις</a:t>
            </a:r>
          </a:p>
          <a:p>
            <a:pPr eaLnBrk="1" hangingPunct="1"/>
            <a:r>
              <a:rPr lang="el-GR" altLang="en-US" sz="2000">
                <a:latin typeface="Garamond" panose="02020404030301010803" pitchFamily="18" charset="0"/>
              </a:rPr>
              <a:t>συνιστωσες πολλαπλης</a:t>
            </a:r>
          </a:p>
          <a:p>
            <a:pPr eaLnBrk="1" hangingPunct="1"/>
            <a:r>
              <a:rPr lang="el-GR" altLang="en-US" sz="2000">
                <a:latin typeface="Garamond" panose="02020404030301010803" pitchFamily="18" charset="0"/>
              </a:rPr>
              <a:t>διοδευσης</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itle 1">
            <a:extLst>
              <a:ext uri="{FF2B5EF4-FFF2-40B4-BE49-F238E27FC236}">
                <a16:creationId xmlns:a16="http://schemas.microsoft.com/office/drawing/2014/main" id="{D34FA503-C5AE-46EF-80EF-6489EEDD37E7}"/>
              </a:ext>
            </a:extLst>
          </p:cNvPr>
          <p:cNvSpPr>
            <a:spLocks noGrp="1"/>
          </p:cNvSpPr>
          <p:nvPr>
            <p:ph type="title" idx="4294967295"/>
          </p:nvPr>
        </p:nvSpPr>
        <p:spPr>
          <a:xfrm>
            <a:off x="1524000" y="319088"/>
            <a:ext cx="9144000" cy="685800"/>
          </a:xfrm>
        </p:spPr>
        <p:txBody>
          <a:bodyPr rtlCol="0">
            <a:normAutofit fontScale="90000"/>
          </a:bodyPr>
          <a:lstStyle/>
          <a:p>
            <a:pPr>
              <a:defRPr/>
            </a:pPr>
            <a:r>
              <a:rPr lang="el-GR" sz="4000"/>
              <a:t>Η αποκριση ενος χρονικα αμεταβλητου καναλιου</a:t>
            </a:r>
            <a:endParaRPr lang="en-US" sz="4000"/>
          </a:p>
        </p:txBody>
      </p:sp>
      <p:pic>
        <p:nvPicPr>
          <p:cNvPr id="36867" name="Picture 2">
            <a:extLst>
              <a:ext uri="{FF2B5EF4-FFF2-40B4-BE49-F238E27FC236}">
                <a16:creationId xmlns:a16="http://schemas.microsoft.com/office/drawing/2014/main" id="{0541A26D-FBBC-475D-BAAE-008CD889C3A0}"/>
              </a:ext>
            </a:extLst>
          </p:cNvPr>
          <p:cNvPicPr>
            <a:picLocks noGrp="1" noChangeAspect="1" noChangeArrowheads="1"/>
          </p:cNvPicPr>
          <p:nvPr>
            <p:ph idx="4294967295"/>
          </p:nvPr>
        </p:nvPicPr>
        <p:blipFill>
          <a:blip r:embed="rId2">
            <a:extLst>
              <a:ext uri="{28A0092B-C50C-407E-A947-70E740481C1C}">
                <a14:useLocalDpi xmlns:a14="http://schemas.microsoft.com/office/drawing/2010/main" val="0"/>
              </a:ext>
            </a:extLst>
          </a:blip>
          <a:srcRect/>
          <a:stretch>
            <a:fillRect/>
          </a:stretch>
        </p:blipFill>
        <p:spPr bwMode="auto">
          <a:xfrm>
            <a:off x="1524000" y="1296988"/>
            <a:ext cx="9144000" cy="5060950"/>
          </a:xfr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8B5581DB-6E48-4E42-94A8-F1DA9C81EC77}"/>
              </a:ext>
            </a:extLst>
          </p:cNvPr>
          <p:cNvSpPr>
            <a:spLocks noGrp="1" noChangeArrowheads="1"/>
          </p:cNvSpPr>
          <p:nvPr>
            <p:ph type="title"/>
          </p:nvPr>
        </p:nvSpPr>
        <p:spPr/>
        <p:txBody>
          <a:bodyPr/>
          <a:lstStyle/>
          <a:p>
            <a:endParaRPr lang="el-GR" altLang="en-US"/>
          </a:p>
        </p:txBody>
      </p:sp>
      <p:pic>
        <p:nvPicPr>
          <p:cNvPr id="38915" name="Picture 3">
            <a:extLst>
              <a:ext uri="{FF2B5EF4-FFF2-40B4-BE49-F238E27FC236}">
                <a16:creationId xmlns:a16="http://schemas.microsoft.com/office/drawing/2014/main" id="{2C5B54BA-EA4C-47BA-8C60-07323C1B07DA}"/>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063750" y="333376"/>
            <a:ext cx="8229600" cy="5865813"/>
          </a:xfrm>
          <a:solidFill>
            <a:schemeClr val="bg1"/>
          </a:solidFill>
        </p:spPr>
      </p:pic>
      <p:sp>
        <p:nvSpPr>
          <p:cNvPr id="38916" name="Slide Number Placeholder 3">
            <a:extLst>
              <a:ext uri="{FF2B5EF4-FFF2-40B4-BE49-F238E27FC236}">
                <a16:creationId xmlns:a16="http://schemas.microsoft.com/office/drawing/2014/main" id="{32679D56-939D-4423-A084-9E3F7BBEF00E}"/>
              </a:ext>
            </a:extLst>
          </p:cNvPr>
          <p:cNvSpPr>
            <a:spLocks noGrp="1"/>
          </p:cNvSpPr>
          <p:nvPr>
            <p:ph type="sldNum" sz="quarter" idx="12"/>
          </p:nvPr>
        </p:nvSpPr>
        <p:spPr bwMode="auto">
          <a:xfrm>
            <a:off x="1981200" y="625157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l" fontAlgn="base">
              <a:spcBef>
                <a:spcPct val="0"/>
              </a:spcBef>
              <a:spcAft>
                <a:spcPct val="0"/>
              </a:spcAft>
            </a:pPr>
            <a:fld id="{B5AF10FC-EDC1-4661-9B68-76202BF9F7DA}" type="slidenum">
              <a:rPr lang="en-US" altLang="en-US">
                <a:latin typeface="Arial" panose="020B0604020202020204" pitchFamily="34" charset="0"/>
              </a:rPr>
              <a:pPr algn="l" fontAlgn="base">
                <a:spcBef>
                  <a:spcPct val="0"/>
                </a:spcBef>
                <a:spcAft>
                  <a:spcPct val="0"/>
                </a:spcAft>
              </a:pPr>
              <a:t>24</a:t>
            </a:fld>
            <a:endParaRPr lang="en-US" altLang="en-US">
              <a:latin typeface="Arial" panose="020B0604020202020204" pitchFamily="34" charset="0"/>
            </a:endParaRPr>
          </a:p>
        </p:txBody>
      </p:sp>
      <p:sp>
        <p:nvSpPr>
          <p:cNvPr id="38917" name="Text Box 4">
            <a:extLst>
              <a:ext uri="{FF2B5EF4-FFF2-40B4-BE49-F238E27FC236}">
                <a16:creationId xmlns:a16="http://schemas.microsoft.com/office/drawing/2014/main" id="{09DC6640-277E-4FF5-88CE-93608A8C5B4E}"/>
              </a:ext>
            </a:extLst>
          </p:cNvPr>
          <p:cNvSpPr txBox="1">
            <a:spLocks noChangeArrowheads="1"/>
          </p:cNvSpPr>
          <p:nvPr/>
        </p:nvSpPr>
        <p:spPr bwMode="auto">
          <a:xfrm>
            <a:off x="2208213" y="476251"/>
            <a:ext cx="6686446" cy="5847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1" hangingPunct="1"/>
            <a:r>
              <a:rPr lang="el-GR" altLang="en-US" sz="3200" b="1">
                <a:latin typeface="Garamond" panose="02020404030301010803" pitchFamily="18" charset="0"/>
              </a:rPr>
              <a:t>Διαλειψεις μεγαλης και μικρης κλιμακας</a:t>
            </a:r>
          </a:p>
        </p:txBody>
      </p:sp>
      <p:sp>
        <p:nvSpPr>
          <p:cNvPr id="38918" name="Text Box 5">
            <a:extLst>
              <a:ext uri="{FF2B5EF4-FFF2-40B4-BE49-F238E27FC236}">
                <a16:creationId xmlns:a16="http://schemas.microsoft.com/office/drawing/2014/main" id="{C8DE268F-13F0-48F4-B5D6-8048089AA979}"/>
              </a:ext>
            </a:extLst>
          </p:cNvPr>
          <p:cNvSpPr txBox="1">
            <a:spLocks noChangeArrowheads="1"/>
          </p:cNvSpPr>
          <p:nvPr/>
        </p:nvSpPr>
        <p:spPr bwMode="auto">
          <a:xfrm>
            <a:off x="2640013" y="1125539"/>
            <a:ext cx="72136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1" hangingPunct="1"/>
            <a:r>
              <a:rPr lang="el-GR" altLang="en-US">
                <a:latin typeface="Garamond" panose="02020404030301010803" pitchFamily="18" charset="0"/>
              </a:rPr>
              <a:t>Η αποσταση μεταξυ διαλειψεων μικρης κλιμακας ειναι </a:t>
            </a:r>
          </a:p>
          <a:p>
            <a:pPr eaLnBrk="1" hangingPunct="1"/>
            <a:r>
              <a:rPr lang="el-GR" altLang="en-US">
                <a:latin typeface="Garamond" panose="02020404030301010803" pitchFamily="18" charset="0"/>
              </a:rPr>
              <a:t>της ταξης του λ/2</a:t>
            </a:r>
          </a:p>
        </p:txBody>
      </p:sp>
      <p:sp>
        <p:nvSpPr>
          <p:cNvPr id="38919" name="Line 6">
            <a:extLst>
              <a:ext uri="{FF2B5EF4-FFF2-40B4-BE49-F238E27FC236}">
                <a16:creationId xmlns:a16="http://schemas.microsoft.com/office/drawing/2014/main" id="{8E050F0F-437A-4519-9F14-1D94808B91D9}"/>
              </a:ext>
            </a:extLst>
          </p:cNvPr>
          <p:cNvSpPr>
            <a:spLocks noChangeShapeType="1"/>
          </p:cNvSpPr>
          <p:nvPr/>
        </p:nvSpPr>
        <p:spPr bwMode="auto">
          <a:xfrm>
            <a:off x="3648076" y="2708275"/>
            <a:ext cx="4824413" cy="2160588"/>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20" name="Text Box 7">
            <a:extLst>
              <a:ext uri="{FF2B5EF4-FFF2-40B4-BE49-F238E27FC236}">
                <a16:creationId xmlns:a16="http://schemas.microsoft.com/office/drawing/2014/main" id="{160AEDE4-5458-4957-AEFF-848848373B13}"/>
              </a:ext>
            </a:extLst>
          </p:cNvPr>
          <p:cNvSpPr txBox="1">
            <a:spLocks noChangeArrowheads="1"/>
          </p:cNvSpPr>
          <p:nvPr/>
        </p:nvSpPr>
        <p:spPr bwMode="auto">
          <a:xfrm>
            <a:off x="6003926" y="2081213"/>
            <a:ext cx="19271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1" hangingPunct="1"/>
            <a:r>
              <a:rPr lang="el-GR" altLang="en-US">
                <a:solidFill>
                  <a:schemeClr val="accent1"/>
                </a:solidFill>
                <a:latin typeface="Garamond" panose="02020404030301010803" pitchFamily="18" charset="0"/>
              </a:rPr>
              <a:t>Απωλειες διοδευσης</a:t>
            </a:r>
          </a:p>
        </p:txBody>
      </p:sp>
      <p:sp>
        <p:nvSpPr>
          <p:cNvPr id="38921" name="Rectangle 9">
            <a:extLst>
              <a:ext uri="{FF2B5EF4-FFF2-40B4-BE49-F238E27FC236}">
                <a16:creationId xmlns:a16="http://schemas.microsoft.com/office/drawing/2014/main" id="{E4C95689-F03D-45D8-96F9-391C59406C4C}"/>
              </a:ext>
            </a:extLst>
          </p:cNvPr>
          <p:cNvSpPr>
            <a:spLocks noChangeArrowheads="1"/>
          </p:cNvSpPr>
          <p:nvPr/>
        </p:nvSpPr>
        <p:spPr bwMode="auto">
          <a:xfrm>
            <a:off x="8616950" y="3500438"/>
            <a:ext cx="1511300" cy="792162"/>
          </a:xfrm>
          <a:prstGeom prst="rect">
            <a:avLst/>
          </a:prstGeom>
          <a:solidFill>
            <a:schemeClr val="accent2">
              <a:alpha val="30196"/>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1" hangingPunct="1"/>
            <a:endParaRPr lang="el-GR" altLang="en-US">
              <a:latin typeface="Garamond" panose="02020404030301010803" pitchFamily="18" charset="0"/>
            </a:endParaRPr>
          </a:p>
        </p:txBody>
      </p:sp>
      <p:sp>
        <p:nvSpPr>
          <p:cNvPr id="38922" name="Rectangle 10">
            <a:extLst>
              <a:ext uri="{FF2B5EF4-FFF2-40B4-BE49-F238E27FC236}">
                <a16:creationId xmlns:a16="http://schemas.microsoft.com/office/drawing/2014/main" id="{33468F03-DCF1-4A42-9941-CC12ACBF1A4F}"/>
              </a:ext>
            </a:extLst>
          </p:cNvPr>
          <p:cNvSpPr>
            <a:spLocks noChangeArrowheads="1"/>
          </p:cNvSpPr>
          <p:nvPr/>
        </p:nvSpPr>
        <p:spPr bwMode="auto">
          <a:xfrm>
            <a:off x="8616950" y="2492376"/>
            <a:ext cx="1511300" cy="792163"/>
          </a:xfrm>
          <a:prstGeom prst="rect">
            <a:avLst/>
          </a:prstGeom>
          <a:solidFill>
            <a:srgbClr val="CC3300">
              <a:alpha val="30196"/>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1" hangingPunct="1"/>
            <a:endParaRPr lang="el-GR" altLang="en-US">
              <a:latin typeface="Garamond" panose="02020404030301010803" pitchFamily="18" charset="0"/>
            </a:endParaRPr>
          </a:p>
        </p:txBody>
      </p:sp>
      <p:sp>
        <p:nvSpPr>
          <p:cNvPr id="38923" name="Line 8">
            <a:extLst>
              <a:ext uri="{FF2B5EF4-FFF2-40B4-BE49-F238E27FC236}">
                <a16:creationId xmlns:a16="http://schemas.microsoft.com/office/drawing/2014/main" id="{3C3EDFD2-7691-466B-A3FD-EA43CA8EB760}"/>
              </a:ext>
            </a:extLst>
          </p:cNvPr>
          <p:cNvSpPr>
            <a:spLocks noChangeShapeType="1"/>
          </p:cNvSpPr>
          <p:nvPr/>
        </p:nvSpPr>
        <p:spPr bwMode="auto">
          <a:xfrm flipH="1">
            <a:off x="6672263" y="2492375"/>
            <a:ext cx="144462" cy="1512888"/>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Number Placeholder 3">
            <a:extLst>
              <a:ext uri="{FF2B5EF4-FFF2-40B4-BE49-F238E27FC236}">
                <a16:creationId xmlns:a16="http://schemas.microsoft.com/office/drawing/2014/main" id="{C5B95C26-08D3-4DCF-B142-AC256AA38417}"/>
              </a:ext>
            </a:extLst>
          </p:cNvPr>
          <p:cNvSpPr>
            <a:spLocks noGrp="1"/>
          </p:cNvSpPr>
          <p:nvPr>
            <p:ph type="sldNum" sz="quarter" idx="12"/>
          </p:nvPr>
        </p:nvSpPr>
        <p:spPr bwMode="auto">
          <a:xfrm>
            <a:off x="8077200" y="6400800"/>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l" eaLnBrk="0" fontAlgn="base" hangingPunct="0">
              <a:spcBef>
                <a:spcPct val="0"/>
              </a:spcBef>
              <a:spcAft>
                <a:spcPct val="0"/>
              </a:spcAft>
            </a:pPr>
            <a:fld id="{324198D6-AA3B-48E0-ACF2-D61EFF0502D1}" type="slidenum">
              <a:rPr lang="en-US" altLang="en-US">
                <a:latin typeface="Garamond" panose="02020404030301010803" pitchFamily="18" charset="0"/>
              </a:rPr>
              <a:pPr algn="l" eaLnBrk="0" fontAlgn="base" hangingPunct="0">
                <a:spcBef>
                  <a:spcPct val="0"/>
                </a:spcBef>
                <a:spcAft>
                  <a:spcPct val="0"/>
                </a:spcAft>
              </a:pPr>
              <a:t>25</a:t>
            </a:fld>
            <a:endParaRPr lang="en-US" altLang="en-US">
              <a:latin typeface="Arial" panose="020B0604020202020204" pitchFamily="34" charset="0"/>
            </a:endParaRPr>
          </a:p>
        </p:txBody>
      </p:sp>
      <p:pic>
        <p:nvPicPr>
          <p:cNvPr id="41987" name="Picture 2">
            <a:extLst>
              <a:ext uri="{FF2B5EF4-FFF2-40B4-BE49-F238E27FC236}">
                <a16:creationId xmlns:a16="http://schemas.microsoft.com/office/drawing/2014/main" id="{4C5EEB0A-1C17-4FD1-ADE6-A12A9C88EFE9}"/>
              </a:ext>
            </a:extLst>
          </p:cNvPr>
          <p:cNvPicPr>
            <a:picLocks noGrp="1" noChangeAspect="1" noChangeArrowheads="1"/>
          </p:cNvPicPr>
          <p:nvPr>
            <p:ph idx="4294967295"/>
          </p:nvPr>
        </p:nvPicPr>
        <p:blipFill>
          <a:blip r:embed="rId2">
            <a:extLst>
              <a:ext uri="{28A0092B-C50C-407E-A947-70E740481C1C}">
                <a14:useLocalDpi xmlns:a14="http://schemas.microsoft.com/office/drawing/2010/main" val="0"/>
              </a:ext>
            </a:extLst>
          </a:blip>
          <a:srcRect/>
          <a:stretch>
            <a:fillRect/>
          </a:stretch>
        </p:blipFill>
        <p:spPr bwMode="auto">
          <a:xfrm>
            <a:off x="1524000" y="965200"/>
            <a:ext cx="9144000" cy="5335588"/>
          </a:xfrm>
          <a:noFill/>
          <a:extLst>
            <a:ext uri="{909E8E84-426E-40DD-AFC4-6F175D3DCCD1}">
              <a14:hiddenFill xmlns:a14="http://schemas.microsoft.com/office/drawing/2010/main">
                <a:solidFill>
                  <a:srgbClr val="FFFFFF"/>
                </a:solidFill>
              </a14:hiddenFill>
            </a:ext>
          </a:extLst>
        </p:spPr>
      </p:pic>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a:extLst>
              <a:ext uri="{FF2B5EF4-FFF2-40B4-BE49-F238E27FC236}">
                <a16:creationId xmlns:a16="http://schemas.microsoft.com/office/drawing/2014/main" id="{27FF9CD9-B46E-4532-BD35-5023C161E4E4}"/>
              </a:ext>
            </a:extLst>
          </p:cNvPr>
          <p:cNvSpPr>
            <a:spLocks noGrp="1" noChangeArrowheads="1"/>
          </p:cNvSpPr>
          <p:nvPr>
            <p:ph type="title" idx="4294967295"/>
          </p:nvPr>
        </p:nvSpPr>
        <p:spPr>
          <a:xfrm>
            <a:off x="1524000" y="0"/>
            <a:ext cx="9144000" cy="1143000"/>
          </a:xfrm>
        </p:spPr>
        <p:txBody>
          <a:bodyPr/>
          <a:lstStyle/>
          <a:p>
            <a:r>
              <a:rPr lang="el-GR" altLang="en-US"/>
              <a:t>Συμβολη σηματων απο δυο διοδευσεις</a:t>
            </a:r>
            <a:endParaRPr lang="en-US" altLang="en-US"/>
          </a:p>
        </p:txBody>
      </p:sp>
      <p:pic>
        <p:nvPicPr>
          <p:cNvPr id="43011" name="Picture 4">
            <a:extLst>
              <a:ext uri="{FF2B5EF4-FFF2-40B4-BE49-F238E27FC236}">
                <a16:creationId xmlns:a16="http://schemas.microsoft.com/office/drawing/2014/main" id="{0DDB765A-2D5F-4A1E-B428-8153C91FED17}"/>
              </a:ext>
            </a:extLst>
          </p:cNvPr>
          <p:cNvPicPr>
            <a:picLocks noGrp="1" noChangeAspect="1" noChangeArrowheads="1"/>
          </p:cNvPicPr>
          <p:nvPr>
            <p:ph idx="4294967295"/>
          </p:nvPr>
        </p:nvPicPr>
        <p:blipFill>
          <a:blip r:embed="rId2">
            <a:extLst>
              <a:ext uri="{28A0092B-C50C-407E-A947-70E740481C1C}">
                <a14:useLocalDpi xmlns:a14="http://schemas.microsoft.com/office/drawing/2010/main" val="0"/>
              </a:ext>
            </a:extLst>
          </a:blip>
          <a:srcRect/>
          <a:stretch>
            <a:fillRect/>
          </a:stretch>
        </p:blipFill>
        <p:spPr bwMode="auto">
          <a:xfrm>
            <a:off x="2332038" y="1349375"/>
            <a:ext cx="8335962" cy="5334000"/>
          </a:xfr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a:extLst>
              <a:ext uri="{FF2B5EF4-FFF2-40B4-BE49-F238E27FC236}">
                <a16:creationId xmlns:a16="http://schemas.microsoft.com/office/drawing/2014/main" id="{2CF4360C-1E79-4C23-8D6A-48309F85EA1B}"/>
              </a:ext>
            </a:extLst>
          </p:cNvPr>
          <p:cNvSpPr>
            <a:spLocks noGrp="1" noChangeArrowheads="1"/>
          </p:cNvSpPr>
          <p:nvPr>
            <p:ph type="title"/>
          </p:nvPr>
        </p:nvSpPr>
        <p:spPr>
          <a:xfrm>
            <a:off x="838200" y="365125"/>
            <a:ext cx="10515600" cy="444501"/>
          </a:xfrm>
        </p:spPr>
        <p:txBody>
          <a:bodyPr>
            <a:normAutofit fontScale="90000"/>
          </a:bodyPr>
          <a:lstStyle/>
          <a:p>
            <a:r>
              <a:rPr lang="el-GR" altLang="en-US" dirty="0" err="1"/>
              <a:t>Διασπορα</a:t>
            </a:r>
            <a:r>
              <a:rPr lang="el-GR" altLang="en-US" dirty="0"/>
              <a:t> </a:t>
            </a:r>
            <a:r>
              <a:rPr lang="el-GR" altLang="en-US" dirty="0" err="1"/>
              <a:t>καθυστερησης</a:t>
            </a:r>
            <a:endParaRPr lang="en-US" altLang="en-US" dirty="0"/>
          </a:p>
        </p:txBody>
      </p:sp>
      <p:sp>
        <p:nvSpPr>
          <p:cNvPr id="44035" name="Slide Number Placeholder 4">
            <a:extLst>
              <a:ext uri="{FF2B5EF4-FFF2-40B4-BE49-F238E27FC236}">
                <a16:creationId xmlns:a16="http://schemas.microsoft.com/office/drawing/2014/main" id="{0746AD74-2ECD-4C1A-B1B9-37AE97F90409}"/>
              </a:ext>
            </a:extLst>
          </p:cNvPr>
          <p:cNvSpPr>
            <a:spLocks noGrp="1"/>
          </p:cNvSpPr>
          <p:nvPr>
            <p:ph type="sldNum" sz="quarter" idx="12"/>
          </p:nvPr>
        </p:nvSpPr>
        <p:spPr bwMode="auto">
          <a:xfrm>
            <a:off x="4648200" y="6248400"/>
            <a:ext cx="2895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ctr" fontAlgn="base">
              <a:spcBef>
                <a:spcPct val="0"/>
              </a:spcBef>
              <a:spcAft>
                <a:spcPct val="0"/>
              </a:spcAft>
            </a:pPr>
            <a:fld id="{0F08AFC9-8641-4B84-8D4C-B4D5FB2A3530}" type="slidenum">
              <a:rPr lang="en-US" altLang="en-US">
                <a:latin typeface="Arial" panose="020B0604020202020204" pitchFamily="34" charset="0"/>
              </a:rPr>
              <a:pPr algn="ctr" fontAlgn="base">
                <a:spcBef>
                  <a:spcPct val="0"/>
                </a:spcBef>
                <a:spcAft>
                  <a:spcPct val="0"/>
                </a:spcAft>
              </a:pPr>
              <a:t>27</a:t>
            </a:fld>
            <a:endParaRPr lang="en-US" altLang="en-US">
              <a:latin typeface="Times New Roman" panose="02020603050405020304" pitchFamily="18" charset="0"/>
            </a:endParaRPr>
          </a:p>
        </p:txBody>
      </p:sp>
      <p:sp>
        <p:nvSpPr>
          <p:cNvPr id="44036" name="Line 3">
            <a:extLst>
              <a:ext uri="{FF2B5EF4-FFF2-40B4-BE49-F238E27FC236}">
                <a16:creationId xmlns:a16="http://schemas.microsoft.com/office/drawing/2014/main" id="{F95F0F64-6C6F-495F-81DE-FCE5883856C4}"/>
              </a:ext>
            </a:extLst>
          </p:cNvPr>
          <p:cNvSpPr>
            <a:spLocks noChangeShapeType="1"/>
          </p:cNvSpPr>
          <p:nvPr/>
        </p:nvSpPr>
        <p:spPr bwMode="auto">
          <a:xfrm>
            <a:off x="2590800" y="990600"/>
            <a:ext cx="0" cy="441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37" name="Freeform 4">
            <a:extLst>
              <a:ext uri="{FF2B5EF4-FFF2-40B4-BE49-F238E27FC236}">
                <a16:creationId xmlns:a16="http://schemas.microsoft.com/office/drawing/2014/main" id="{8D8A025A-6B28-41F4-9C72-BD47E396AFE4}"/>
              </a:ext>
            </a:extLst>
          </p:cNvPr>
          <p:cNvSpPr>
            <a:spLocks/>
          </p:cNvSpPr>
          <p:nvPr/>
        </p:nvSpPr>
        <p:spPr bwMode="auto">
          <a:xfrm>
            <a:off x="2590801" y="1903413"/>
            <a:ext cx="7375525" cy="3384550"/>
          </a:xfrm>
          <a:custGeom>
            <a:avLst/>
            <a:gdLst>
              <a:gd name="T0" fmla="*/ 2147483646 w 4646"/>
              <a:gd name="T1" fmla="*/ 2147483646 h 2132"/>
              <a:gd name="T2" fmla="*/ 2147483646 w 4646"/>
              <a:gd name="T3" fmla="*/ 2147483646 h 2132"/>
              <a:gd name="T4" fmla="*/ 2147483646 w 4646"/>
              <a:gd name="T5" fmla="*/ 2147483646 h 2132"/>
              <a:gd name="T6" fmla="*/ 2147483646 w 4646"/>
              <a:gd name="T7" fmla="*/ 2147483646 h 2132"/>
              <a:gd name="T8" fmla="*/ 2147483646 w 4646"/>
              <a:gd name="T9" fmla="*/ 2147483646 h 2132"/>
              <a:gd name="T10" fmla="*/ 2147483646 w 4646"/>
              <a:gd name="T11" fmla="*/ 0 h 2132"/>
              <a:gd name="T12" fmla="*/ 2147483646 w 4646"/>
              <a:gd name="T13" fmla="*/ 2147483646 h 2132"/>
              <a:gd name="T14" fmla="*/ 2147483646 w 4646"/>
              <a:gd name="T15" fmla="*/ 2147483646 h 2132"/>
              <a:gd name="T16" fmla="*/ 2147483646 w 4646"/>
              <a:gd name="T17" fmla="*/ 2147483646 h 2132"/>
              <a:gd name="T18" fmla="*/ 2147483646 w 4646"/>
              <a:gd name="T19" fmla="*/ 2147483646 h 2132"/>
              <a:gd name="T20" fmla="*/ 2147483646 w 4646"/>
              <a:gd name="T21" fmla="*/ 2147483646 h 2132"/>
              <a:gd name="T22" fmla="*/ 2147483646 w 4646"/>
              <a:gd name="T23" fmla="*/ 2147483646 h 2132"/>
              <a:gd name="T24" fmla="*/ 2147483646 w 4646"/>
              <a:gd name="T25" fmla="*/ 2147483646 h 2132"/>
              <a:gd name="T26" fmla="*/ 2147483646 w 4646"/>
              <a:gd name="T27" fmla="*/ 2147483646 h 2132"/>
              <a:gd name="T28" fmla="*/ 2147483646 w 4646"/>
              <a:gd name="T29" fmla="*/ 2147483646 h 2132"/>
              <a:gd name="T30" fmla="*/ 2147483646 w 4646"/>
              <a:gd name="T31" fmla="*/ 2147483646 h 2132"/>
              <a:gd name="T32" fmla="*/ 2147483646 w 4646"/>
              <a:gd name="T33" fmla="*/ 2147483646 h 2132"/>
              <a:gd name="T34" fmla="*/ 2147483646 w 4646"/>
              <a:gd name="T35" fmla="*/ 2147483646 h 2132"/>
              <a:gd name="T36" fmla="*/ 2147483646 w 4646"/>
              <a:gd name="T37" fmla="*/ 2147483646 h 2132"/>
              <a:gd name="T38" fmla="*/ 2147483646 w 4646"/>
              <a:gd name="T39" fmla="*/ 2147483646 h 2132"/>
              <a:gd name="T40" fmla="*/ 2147483646 w 4646"/>
              <a:gd name="T41" fmla="*/ 2147483646 h 2132"/>
              <a:gd name="T42" fmla="*/ 2147483646 w 4646"/>
              <a:gd name="T43" fmla="*/ 2147483646 h 2132"/>
              <a:gd name="T44" fmla="*/ 2147483646 w 4646"/>
              <a:gd name="T45" fmla="*/ 2147483646 h 2132"/>
              <a:gd name="T46" fmla="*/ 2147483646 w 4646"/>
              <a:gd name="T47" fmla="*/ 2147483646 h 2132"/>
              <a:gd name="T48" fmla="*/ 2147483646 w 4646"/>
              <a:gd name="T49" fmla="*/ 2147483646 h 2132"/>
              <a:gd name="T50" fmla="*/ 2147483646 w 4646"/>
              <a:gd name="T51" fmla="*/ 2147483646 h 2132"/>
              <a:gd name="T52" fmla="*/ 2147483646 w 4646"/>
              <a:gd name="T53" fmla="*/ 2147483646 h 2132"/>
              <a:gd name="T54" fmla="*/ 2147483646 w 4646"/>
              <a:gd name="T55" fmla="*/ 2147483646 h 2132"/>
              <a:gd name="T56" fmla="*/ 2147483646 w 4646"/>
              <a:gd name="T57" fmla="*/ 2147483646 h 2132"/>
              <a:gd name="T58" fmla="*/ 2147483646 w 4646"/>
              <a:gd name="T59" fmla="*/ 2147483646 h 2132"/>
              <a:gd name="T60" fmla="*/ 2147483646 w 4646"/>
              <a:gd name="T61" fmla="*/ 2147483646 h 2132"/>
              <a:gd name="T62" fmla="*/ 2147483646 w 4646"/>
              <a:gd name="T63" fmla="*/ 2147483646 h 2132"/>
              <a:gd name="T64" fmla="*/ 2147483646 w 4646"/>
              <a:gd name="T65" fmla="*/ 2147483646 h 2132"/>
              <a:gd name="T66" fmla="*/ 2147483646 w 4646"/>
              <a:gd name="T67" fmla="*/ 2147483646 h 2132"/>
              <a:gd name="T68" fmla="*/ 2147483646 w 4646"/>
              <a:gd name="T69" fmla="*/ 2147483646 h 2132"/>
              <a:gd name="T70" fmla="*/ 2147483646 w 4646"/>
              <a:gd name="T71" fmla="*/ 2147483646 h 2132"/>
              <a:gd name="T72" fmla="*/ 2147483646 w 4646"/>
              <a:gd name="T73" fmla="*/ 2147483646 h 2132"/>
              <a:gd name="T74" fmla="*/ 2147483646 w 4646"/>
              <a:gd name="T75" fmla="*/ 2147483646 h 2132"/>
              <a:gd name="T76" fmla="*/ 2147483646 w 4646"/>
              <a:gd name="T77" fmla="*/ 2147483646 h 2132"/>
              <a:gd name="T78" fmla="*/ 2147483646 w 4646"/>
              <a:gd name="T79" fmla="*/ 2147483646 h 2132"/>
              <a:gd name="T80" fmla="*/ 2147483646 w 4646"/>
              <a:gd name="T81" fmla="*/ 2147483646 h 2132"/>
              <a:gd name="T82" fmla="*/ 2147483646 w 4646"/>
              <a:gd name="T83" fmla="*/ 2147483646 h 2132"/>
              <a:gd name="T84" fmla="*/ 2147483646 w 4646"/>
              <a:gd name="T85" fmla="*/ 2147483646 h 2132"/>
              <a:gd name="T86" fmla="*/ 2147483646 w 4646"/>
              <a:gd name="T87" fmla="*/ 2147483646 h 2132"/>
              <a:gd name="T88" fmla="*/ 2147483646 w 4646"/>
              <a:gd name="T89" fmla="*/ 2147483646 h 2132"/>
              <a:gd name="T90" fmla="*/ 2147483646 w 4646"/>
              <a:gd name="T91" fmla="*/ 2147483646 h 2132"/>
              <a:gd name="T92" fmla="*/ 2147483646 w 4646"/>
              <a:gd name="T93" fmla="*/ 2147483646 h 2132"/>
              <a:gd name="T94" fmla="*/ 2147483646 w 4646"/>
              <a:gd name="T95" fmla="*/ 2147483646 h 2132"/>
              <a:gd name="T96" fmla="*/ 2147483646 w 4646"/>
              <a:gd name="T97" fmla="*/ 2147483646 h 2132"/>
              <a:gd name="T98" fmla="*/ 2147483646 w 4646"/>
              <a:gd name="T99" fmla="*/ 2147483646 h 2132"/>
              <a:gd name="T100" fmla="*/ 2147483646 w 4646"/>
              <a:gd name="T101" fmla="*/ 2147483646 h 2132"/>
              <a:gd name="T102" fmla="*/ 2147483646 w 4646"/>
              <a:gd name="T103" fmla="*/ 2147483646 h 2132"/>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4646"/>
              <a:gd name="T157" fmla="*/ 0 h 2132"/>
              <a:gd name="T158" fmla="*/ 4646 w 4646"/>
              <a:gd name="T159" fmla="*/ 2132 h 2132"/>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4646" h="2132">
                <a:moveTo>
                  <a:pt x="0" y="1690"/>
                </a:moveTo>
                <a:cubicBezTo>
                  <a:pt x="22" y="1668"/>
                  <a:pt x="26" y="1647"/>
                  <a:pt x="57" y="1672"/>
                </a:cubicBezTo>
                <a:cubicBezTo>
                  <a:pt x="66" y="1679"/>
                  <a:pt x="66" y="1695"/>
                  <a:pt x="76" y="1700"/>
                </a:cubicBezTo>
                <a:cubicBezTo>
                  <a:pt x="99" y="1712"/>
                  <a:pt x="126" y="1713"/>
                  <a:pt x="151" y="1719"/>
                </a:cubicBezTo>
                <a:cubicBezTo>
                  <a:pt x="160" y="1728"/>
                  <a:pt x="166" y="1743"/>
                  <a:pt x="179" y="1747"/>
                </a:cubicBezTo>
                <a:cubicBezTo>
                  <a:pt x="205" y="1756"/>
                  <a:pt x="222" y="1717"/>
                  <a:pt x="236" y="1709"/>
                </a:cubicBezTo>
                <a:cubicBezTo>
                  <a:pt x="253" y="1699"/>
                  <a:pt x="293" y="1690"/>
                  <a:pt x="293" y="1690"/>
                </a:cubicBezTo>
                <a:cubicBezTo>
                  <a:pt x="353" y="1752"/>
                  <a:pt x="293" y="1709"/>
                  <a:pt x="340" y="1690"/>
                </a:cubicBezTo>
                <a:cubicBezTo>
                  <a:pt x="351" y="1686"/>
                  <a:pt x="392" y="1716"/>
                  <a:pt x="397" y="1719"/>
                </a:cubicBezTo>
                <a:cubicBezTo>
                  <a:pt x="435" y="1709"/>
                  <a:pt x="454" y="1697"/>
                  <a:pt x="491" y="1709"/>
                </a:cubicBezTo>
                <a:cubicBezTo>
                  <a:pt x="532" y="1648"/>
                  <a:pt x="522" y="1616"/>
                  <a:pt x="529" y="1530"/>
                </a:cubicBezTo>
                <a:cubicBezTo>
                  <a:pt x="543" y="1020"/>
                  <a:pt x="536" y="510"/>
                  <a:pt x="557" y="0"/>
                </a:cubicBezTo>
                <a:cubicBezTo>
                  <a:pt x="595" y="109"/>
                  <a:pt x="573" y="150"/>
                  <a:pt x="567" y="302"/>
                </a:cubicBezTo>
                <a:cubicBezTo>
                  <a:pt x="586" y="463"/>
                  <a:pt x="569" y="631"/>
                  <a:pt x="576" y="793"/>
                </a:cubicBezTo>
                <a:cubicBezTo>
                  <a:pt x="585" y="995"/>
                  <a:pt x="625" y="1189"/>
                  <a:pt x="652" y="1388"/>
                </a:cubicBezTo>
                <a:cubicBezTo>
                  <a:pt x="652" y="1388"/>
                  <a:pt x="657" y="1294"/>
                  <a:pt x="661" y="1247"/>
                </a:cubicBezTo>
                <a:cubicBezTo>
                  <a:pt x="671" y="1124"/>
                  <a:pt x="691" y="1000"/>
                  <a:pt x="708" y="878"/>
                </a:cubicBezTo>
                <a:cubicBezTo>
                  <a:pt x="702" y="691"/>
                  <a:pt x="703" y="563"/>
                  <a:pt x="727" y="387"/>
                </a:cubicBezTo>
                <a:cubicBezTo>
                  <a:pt x="752" y="458"/>
                  <a:pt x="727" y="374"/>
                  <a:pt x="727" y="520"/>
                </a:cubicBezTo>
                <a:cubicBezTo>
                  <a:pt x="727" y="621"/>
                  <a:pt x="748" y="723"/>
                  <a:pt x="765" y="822"/>
                </a:cubicBezTo>
                <a:cubicBezTo>
                  <a:pt x="762" y="844"/>
                  <a:pt x="739" y="872"/>
                  <a:pt x="755" y="888"/>
                </a:cubicBezTo>
                <a:cubicBezTo>
                  <a:pt x="769" y="902"/>
                  <a:pt x="773" y="851"/>
                  <a:pt x="774" y="831"/>
                </a:cubicBezTo>
                <a:cubicBezTo>
                  <a:pt x="777" y="752"/>
                  <a:pt x="768" y="674"/>
                  <a:pt x="765" y="595"/>
                </a:cubicBezTo>
                <a:cubicBezTo>
                  <a:pt x="774" y="475"/>
                  <a:pt x="793" y="364"/>
                  <a:pt x="812" y="246"/>
                </a:cubicBezTo>
                <a:cubicBezTo>
                  <a:pt x="822" y="293"/>
                  <a:pt x="825" y="341"/>
                  <a:pt x="840" y="387"/>
                </a:cubicBezTo>
                <a:cubicBezTo>
                  <a:pt x="859" y="550"/>
                  <a:pt x="836" y="449"/>
                  <a:pt x="850" y="397"/>
                </a:cubicBezTo>
                <a:cubicBezTo>
                  <a:pt x="862" y="455"/>
                  <a:pt x="873" y="502"/>
                  <a:pt x="888" y="557"/>
                </a:cubicBezTo>
                <a:cubicBezTo>
                  <a:pt x="948" y="497"/>
                  <a:pt x="945" y="408"/>
                  <a:pt x="973" y="331"/>
                </a:cubicBezTo>
                <a:cubicBezTo>
                  <a:pt x="975" y="439"/>
                  <a:pt x="923" y="1047"/>
                  <a:pt x="1020" y="775"/>
                </a:cubicBezTo>
                <a:cubicBezTo>
                  <a:pt x="1056" y="844"/>
                  <a:pt x="1033" y="877"/>
                  <a:pt x="1076" y="775"/>
                </a:cubicBezTo>
                <a:cubicBezTo>
                  <a:pt x="1098" y="836"/>
                  <a:pt x="1067" y="774"/>
                  <a:pt x="1124" y="812"/>
                </a:cubicBezTo>
                <a:cubicBezTo>
                  <a:pt x="1134" y="818"/>
                  <a:pt x="1137" y="831"/>
                  <a:pt x="1143" y="841"/>
                </a:cubicBezTo>
                <a:cubicBezTo>
                  <a:pt x="1152" y="944"/>
                  <a:pt x="1140" y="1050"/>
                  <a:pt x="1161" y="1152"/>
                </a:cubicBezTo>
                <a:cubicBezTo>
                  <a:pt x="1166" y="1177"/>
                  <a:pt x="1172" y="1101"/>
                  <a:pt x="1180" y="1077"/>
                </a:cubicBezTo>
                <a:cubicBezTo>
                  <a:pt x="1186" y="1058"/>
                  <a:pt x="1199" y="1020"/>
                  <a:pt x="1199" y="1020"/>
                </a:cubicBezTo>
                <a:cubicBezTo>
                  <a:pt x="1231" y="1084"/>
                  <a:pt x="1235" y="1159"/>
                  <a:pt x="1275" y="1218"/>
                </a:cubicBezTo>
                <a:cubicBezTo>
                  <a:pt x="1270" y="1196"/>
                  <a:pt x="1253" y="1146"/>
                  <a:pt x="1275" y="1124"/>
                </a:cubicBezTo>
                <a:cubicBezTo>
                  <a:pt x="1282" y="1117"/>
                  <a:pt x="1277" y="1145"/>
                  <a:pt x="1284" y="1152"/>
                </a:cubicBezTo>
                <a:cubicBezTo>
                  <a:pt x="1300" y="1168"/>
                  <a:pt x="1322" y="1177"/>
                  <a:pt x="1341" y="1190"/>
                </a:cubicBezTo>
                <a:cubicBezTo>
                  <a:pt x="1343" y="1195"/>
                  <a:pt x="1368" y="1252"/>
                  <a:pt x="1369" y="1266"/>
                </a:cubicBezTo>
                <a:cubicBezTo>
                  <a:pt x="1389" y="1456"/>
                  <a:pt x="1362" y="1363"/>
                  <a:pt x="1388" y="1445"/>
                </a:cubicBezTo>
                <a:cubicBezTo>
                  <a:pt x="1403" y="1402"/>
                  <a:pt x="1411" y="1356"/>
                  <a:pt x="1426" y="1313"/>
                </a:cubicBezTo>
                <a:cubicBezTo>
                  <a:pt x="1450" y="1337"/>
                  <a:pt x="1464" y="1342"/>
                  <a:pt x="1464" y="1379"/>
                </a:cubicBezTo>
                <a:cubicBezTo>
                  <a:pt x="1464" y="1389"/>
                  <a:pt x="1450" y="1342"/>
                  <a:pt x="1454" y="1351"/>
                </a:cubicBezTo>
                <a:cubicBezTo>
                  <a:pt x="1479" y="1410"/>
                  <a:pt x="1505" y="1468"/>
                  <a:pt x="1520" y="1530"/>
                </a:cubicBezTo>
                <a:cubicBezTo>
                  <a:pt x="1526" y="1521"/>
                  <a:pt x="1529" y="1496"/>
                  <a:pt x="1539" y="1502"/>
                </a:cubicBezTo>
                <a:cubicBezTo>
                  <a:pt x="1557" y="1513"/>
                  <a:pt x="1558" y="1539"/>
                  <a:pt x="1567" y="1558"/>
                </a:cubicBezTo>
                <a:cubicBezTo>
                  <a:pt x="1597" y="1623"/>
                  <a:pt x="1611" y="1687"/>
                  <a:pt x="1624" y="1757"/>
                </a:cubicBezTo>
                <a:cubicBezTo>
                  <a:pt x="1655" y="1642"/>
                  <a:pt x="1622" y="1633"/>
                  <a:pt x="1681" y="1672"/>
                </a:cubicBezTo>
                <a:cubicBezTo>
                  <a:pt x="1694" y="1662"/>
                  <a:pt x="1709" y="1655"/>
                  <a:pt x="1719" y="1643"/>
                </a:cubicBezTo>
                <a:cubicBezTo>
                  <a:pt x="1746" y="1610"/>
                  <a:pt x="1704" y="1607"/>
                  <a:pt x="1756" y="1624"/>
                </a:cubicBezTo>
                <a:cubicBezTo>
                  <a:pt x="1766" y="1618"/>
                  <a:pt x="1778" y="1614"/>
                  <a:pt x="1785" y="1605"/>
                </a:cubicBezTo>
                <a:cubicBezTo>
                  <a:pt x="1811" y="1573"/>
                  <a:pt x="1770" y="1569"/>
                  <a:pt x="1822" y="1587"/>
                </a:cubicBezTo>
                <a:cubicBezTo>
                  <a:pt x="1847" y="1624"/>
                  <a:pt x="1864" y="1632"/>
                  <a:pt x="1907" y="1643"/>
                </a:cubicBezTo>
                <a:cubicBezTo>
                  <a:pt x="1965" y="1681"/>
                  <a:pt x="1977" y="1659"/>
                  <a:pt x="2021" y="1615"/>
                </a:cubicBezTo>
                <a:cubicBezTo>
                  <a:pt x="2027" y="1590"/>
                  <a:pt x="2034" y="1564"/>
                  <a:pt x="2040" y="1539"/>
                </a:cubicBezTo>
                <a:cubicBezTo>
                  <a:pt x="2045" y="1517"/>
                  <a:pt x="2077" y="1483"/>
                  <a:pt x="2077" y="1483"/>
                </a:cubicBezTo>
                <a:cubicBezTo>
                  <a:pt x="2129" y="1499"/>
                  <a:pt x="2131" y="1498"/>
                  <a:pt x="2143" y="1445"/>
                </a:cubicBezTo>
                <a:cubicBezTo>
                  <a:pt x="2203" y="1503"/>
                  <a:pt x="2175" y="1465"/>
                  <a:pt x="2200" y="1605"/>
                </a:cubicBezTo>
                <a:cubicBezTo>
                  <a:pt x="2230" y="1768"/>
                  <a:pt x="2231" y="1939"/>
                  <a:pt x="2285" y="2096"/>
                </a:cubicBezTo>
                <a:cubicBezTo>
                  <a:pt x="2288" y="2106"/>
                  <a:pt x="2302" y="2132"/>
                  <a:pt x="2295" y="2125"/>
                </a:cubicBezTo>
                <a:cubicBezTo>
                  <a:pt x="2285" y="2115"/>
                  <a:pt x="2272" y="2075"/>
                  <a:pt x="2266" y="2059"/>
                </a:cubicBezTo>
                <a:cubicBezTo>
                  <a:pt x="2317" y="1957"/>
                  <a:pt x="2357" y="1849"/>
                  <a:pt x="2408" y="1747"/>
                </a:cubicBezTo>
                <a:cubicBezTo>
                  <a:pt x="2411" y="1734"/>
                  <a:pt x="2405" y="1714"/>
                  <a:pt x="2417" y="1709"/>
                </a:cubicBezTo>
                <a:cubicBezTo>
                  <a:pt x="2430" y="1704"/>
                  <a:pt x="2451" y="1742"/>
                  <a:pt x="2455" y="1728"/>
                </a:cubicBezTo>
                <a:cubicBezTo>
                  <a:pt x="2466" y="1685"/>
                  <a:pt x="2449" y="1640"/>
                  <a:pt x="2446" y="1596"/>
                </a:cubicBezTo>
                <a:cubicBezTo>
                  <a:pt x="2455" y="1528"/>
                  <a:pt x="2443" y="1499"/>
                  <a:pt x="2512" y="1483"/>
                </a:cubicBezTo>
                <a:cubicBezTo>
                  <a:pt x="2543" y="1504"/>
                  <a:pt x="2561" y="1528"/>
                  <a:pt x="2597" y="1539"/>
                </a:cubicBezTo>
                <a:cubicBezTo>
                  <a:pt x="2648" y="1464"/>
                  <a:pt x="2584" y="1539"/>
                  <a:pt x="2634" y="1539"/>
                </a:cubicBezTo>
                <a:cubicBezTo>
                  <a:pt x="2650" y="1539"/>
                  <a:pt x="2659" y="1520"/>
                  <a:pt x="2672" y="1511"/>
                </a:cubicBezTo>
                <a:cubicBezTo>
                  <a:pt x="2682" y="1514"/>
                  <a:pt x="2692" y="1515"/>
                  <a:pt x="2701" y="1520"/>
                </a:cubicBezTo>
                <a:cubicBezTo>
                  <a:pt x="2721" y="1531"/>
                  <a:pt x="2757" y="1558"/>
                  <a:pt x="2757" y="1558"/>
                </a:cubicBezTo>
                <a:cubicBezTo>
                  <a:pt x="2793" y="1547"/>
                  <a:pt x="2806" y="1522"/>
                  <a:pt x="2842" y="1511"/>
                </a:cubicBezTo>
                <a:cubicBezTo>
                  <a:pt x="2900" y="1529"/>
                  <a:pt x="2902" y="1506"/>
                  <a:pt x="2937" y="1454"/>
                </a:cubicBezTo>
                <a:cubicBezTo>
                  <a:pt x="2943" y="1445"/>
                  <a:pt x="2956" y="1426"/>
                  <a:pt x="2956" y="1426"/>
                </a:cubicBezTo>
                <a:cubicBezTo>
                  <a:pt x="2959" y="1410"/>
                  <a:pt x="2961" y="1395"/>
                  <a:pt x="2965" y="1379"/>
                </a:cubicBezTo>
                <a:cubicBezTo>
                  <a:pt x="2967" y="1369"/>
                  <a:pt x="2967" y="1344"/>
                  <a:pt x="2974" y="1351"/>
                </a:cubicBezTo>
                <a:cubicBezTo>
                  <a:pt x="2998" y="1375"/>
                  <a:pt x="3009" y="1441"/>
                  <a:pt x="3031" y="1473"/>
                </a:cubicBezTo>
                <a:cubicBezTo>
                  <a:pt x="3069" y="1421"/>
                  <a:pt x="3078" y="1398"/>
                  <a:pt x="3088" y="1332"/>
                </a:cubicBezTo>
                <a:cubicBezTo>
                  <a:pt x="3126" y="1341"/>
                  <a:pt x="3164" y="1348"/>
                  <a:pt x="3201" y="1360"/>
                </a:cubicBezTo>
                <a:cubicBezTo>
                  <a:pt x="3244" y="1389"/>
                  <a:pt x="3260" y="1444"/>
                  <a:pt x="3277" y="1492"/>
                </a:cubicBezTo>
                <a:cubicBezTo>
                  <a:pt x="3300" y="1660"/>
                  <a:pt x="3281" y="1586"/>
                  <a:pt x="3333" y="1738"/>
                </a:cubicBezTo>
                <a:cubicBezTo>
                  <a:pt x="3350" y="1789"/>
                  <a:pt x="3342" y="1762"/>
                  <a:pt x="3333" y="1728"/>
                </a:cubicBezTo>
                <a:cubicBezTo>
                  <a:pt x="3357" y="1696"/>
                  <a:pt x="3377" y="1671"/>
                  <a:pt x="3390" y="1634"/>
                </a:cubicBezTo>
                <a:cubicBezTo>
                  <a:pt x="3397" y="1641"/>
                  <a:pt x="3428" y="1680"/>
                  <a:pt x="3447" y="1672"/>
                </a:cubicBezTo>
                <a:cubicBezTo>
                  <a:pt x="3458" y="1668"/>
                  <a:pt x="3459" y="1653"/>
                  <a:pt x="3465" y="1643"/>
                </a:cubicBezTo>
                <a:cubicBezTo>
                  <a:pt x="3530" y="1685"/>
                  <a:pt x="3462" y="1655"/>
                  <a:pt x="3513" y="1634"/>
                </a:cubicBezTo>
                <a:cubicBezTo>
                  <a:pt x="3522" y="1630"/>
                  <a:pt x="3532" y="1640"/>
                  <a:pt x="3541" y="1643"/>
                </a:cubicBezTo>
                <a:cubicBezTo>
                  <a:pt x="3550" y="1649"/>
                  <a:pt x="3559" y="1667"/>
                  <a:pt x="3569" y="1662"/>
                </a:cubicBezTo>
                <a:cubicBezTo>
                  <a:pt x="3638" y="1628"/>
                  <a:pt x="3574" y="1621"/>
                  <a:pt x="3607" y="1587"/>
                </a:cubicBezTo>
                <a:cubicBezTo>
                  <a:pt x="3614" y="1580"/>
                  <a:pt x="3626" y="1580"/>
                  <a:pt x="3635" y="1577"/>
                </a:cubicBezTo>
                <a:cubicBezTo>
                  <a:pt x="3669" y="1589"/>
                  <a:pt x="3704" y="1594"/>
                  <a:pt x="3739" y="1605"/>
                </a:cubicBezTo>
                <a:cubicBezTo>
                  <a:pt x="3755" y="1602"/>
                  <a:pt x="3773" y="1605"/>
                  <a:pt x="3786" y="1596"/>
                </a:cubicBezTo>
                <a:cubicBezTo>
                  <a:pt x="3794" y="1591"/>
                  <a:pt x="3786" y="1567"/>
                  <a:pt x="3796" y="1568"/>
                </a:cubicBezTo>
                <a:cubicBezTo>
                  <a:pt x="3818" y="1571"/>
                  <a:pt x="3853" y="1605"/>
                  <a:pt x="3853" y="1605"/>
                </a:cubicBezTo>
                <a:cubicBezTo>
                  <a:pt x="3923" y="1582"/>
                  <a:pt x="3881" y="1568"/>
                  <a:pt x="3966" y="1596"/>
                </a:cubicBezTo>
                <a:cubicBezTo>
                  <a:pt x="3988" y="1640"/>
                  <a:pt x="3989" y="1661"/>
                  <a:pt x="4041" y="1643"/>
                </a:cubicBezTo>
                <a:cubicBezTo>
                  <a:pt x="4081" y="1657"/>
                  <a:pt x="4114" y="1666"/>
                  <a:pt x="4155" y="1653"/>
                </a:cubicBezTo>
                <a:cubicBezTo>
                  <a:pt x="4164" y="1643"/>
                  <a:pt x="4170" y="1626"/>
                  <a:pt x="4183" y="1624"/>
                </a:cubicBezTo>
                <a:cubicBezTo>
                  <a:pt x="4207" y="1620"/>
                  <a:pt x="4248" y="1672"/>
                  <a:pt x="4259" y="1681"/>
                </a:cubicBezTo>
                <a:cubicBezTo>
                  <a:pt x="4296" y="1713"/>
                  <a:pt x="4346" y="1714"/>
                  <a:pt x="4391" y="1728"/>
                </a:cubicBezTo>
                <a:cubicBezTo>
                  <a:pt x="4454" y="1708"/>
                  <a:pt x="4461" y="1654"/>
                  <a:pt x="4476" y="1596"/>
                </a:cubicBezTo>
                <a:cubicBezTo>
                  <a:pt x="4519" y="1622"/>
                  <a:pt x="4542" y="1640"/>
                  <a:pt x="4570" y="1681"/>
                </a:cubicBezTo>
                <a:cubicBezTo>
                  <a:pt x="4583" y="1668"/>
                  <a:pt x="4598" y="1658"/>
                  <a:pt x="4608" y="1643"/>
                </a:cubicBezTo>
                <a:cubicBezTo>
                  <a:pt x="4634" y="1606"/>
                  <a:pt x="4593" y="1615"/>
                  <a:pt x="4646" y="1615"/>
                </a:cubicBezTo>
              </a:path>
            </a:pathLst>
          </a:cu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4038" name="Line 5">
            <a:extLst>
              <a:ext uri="{FF2B5EF4-FFF2-40B4-BE49-F238E27FC236}">
                <a16:creationId xmlns:a16="http://schemas.microsoft.com/office/drawing/2014/main" id="{313A3E32-6136-4097-B93D-930A518BC261}"/>
              </a:ext>
            </a:extLst>
          </p:cNvPr>
          <p:cNvSpPr>
            <a:spLocks noChangeShapeType="1"/>
          </p:cNvSpPr>
          <p:nvPr/>
        </p:nvSpPr>
        <p:spPr bwMode="auto">
          <a:xfrm>
            <a:off x="2438400" y="4343400"/>
            <a:ext cx="777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39" name="Text Box 6">
            <a:extLst>
              <a:ext uri="{FF2B5EF4-FFF2-40B4-BE49-F238E27FC236}">
                <a16:creationId xmlns:a16="http://schemas.microsoft.com/office/drawing/2014/main" id="{A42654A6-0BCE-469D-AE39-77C1A5B8BAF6}"/>
              </a:ext>
            </a:extLst>
          </p:cNvPr>
          <p:cNvSpPr txBox="1">
            <a:spLocks noChangeArrowheads="1"/>
          </p:cNvSpPr>
          <p:nvPr/>
        </p:nvSpPr>
        <p:spPr bwMode="auto">
          <a:xfrm rot="16200000">
            <a:off x="444500" y="3059113"/>
            <a:ext cx="28003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1" hangingPunct="1"/>
            <a:r>
              <a:rPr lang="en-US" altLang="en-US" sz="1600">
                <a:latin typeface="Arial" panose="020B0604020202020204" pitchFamily="34" charset="0"/>
              </a:rPr>
              <a:t>Received Signal Level (dBm)</a:t>
            </a:r>
          </a:p>
        </p:txBody>
      </p:sp>
      <p:sp>
        <p:nvSpPr>
          <p:cNvPr id="44040" name="Text Box 7">
            <a:extLst>
              <a:ext uri="{FF2B5EF4-FFF2-40B4-BE49-F238E27FC236}">
                <a16:creationId xmlns:a16="http://schemas.microsoft.com/office/drawing/2014/main" id="{A71F8ED9-FB0B-443B-8705-9FFC66528FD4}"/>
              </a:ext>
            </a:extLst>
          </p:cNvPr>
          <p:cNvSpPr txBox="1">
            <a:spLocks noChangeArrowheads="1"/>
          </p:cNvSpPr>
          <p:nvPr/>
        </p:nvSpPr>
        <p:spPr bwMode="auto">
          <a:xfrm>
            <a:off x="1981201" y="4724400"/>
            <a:ext cx="5381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1" hangingPunct="1"/>
            <a:r>
              <a:rPr lang="en-US" altLang="en-US" sz="1400">
                <a:latin typeface="Arial" panose="020B0604020202020204" pitchFamily="34" charset="0"/>
              </a:rPr>
              <a:t>-105</a:t>
            </a:r>
          </a:p>
        </p:txBody>
      </p:sp>
      <p:sp>
        <p:nvSpPr>
          <p:cNvPr id="44041" name="Line 8">
            <a:extLst>
              <a:ext uri="{FF2B5EF4-FFF2-40B4-BE49-F238E27FC236}">
                <a16:creationId xmlns:a16="http://schemas.microsoft.com/office/drawing/2014/main" id="{39A57473-3132-4314-80B2-B9C9928B2B1A}"/>
              </a:ext>
            </a:extLst>
          </p:cNvPr>
          <p:cNvSpPr>
            <a:spLocks noChangeShapeType="1"/>
          </p:cNvSpPr>
          <p:nvPr/>
        </p:nvSpPr>
        <p:spPr bwMode="auto">
          <a:xfrm>
            <a:off x="2514600" y="48768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42" name="Text Box 9">
            <a:extLst>
              <a:ext uri="{FF2B5EF4-FFF2-40B4-BE49-F238E27FC236}">
                <a16:creationId xmlns:a16="http://schemas.microsoft.com/office/drawing/2014/main" id="{478A3D77-DEB0-4165-A239-08B5C2D44B2C}"/>
              </a:ext>
            </a:extLst>
          </p:cNvPr>
          <p:cNvSpPr txBox="1">
            <a:spLocks noChangeArrowheads="1"/>
          </p:cNvSpPr>
          <p:nvPr/>
        </p:nvSpPr>
        <p:spPr bwMode="auto">
          <a:xfrm>
            <a:off x="1981201" y="3733800"/>
            <a:ext cx="5381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1" hangingPunct="1"/>
            <a:r>
              <a:rPr lang="en-US" altLang="en-US" sz="1400">
                <a:latin typeface="Arial" panose="020B0604020202020204" pitchFamily="34" charset="0"/>
              </a:rPr>
              <a:t>-100</a:t>
            </a:r>
          </a:p>
        </p:txBody>
      </p:sp>
      <p:sp>
        <p:nvSpPr>
          <p:cNvPr id="44043" name="Line 10">
            <a:extLst>
              <a:ext uri="{FF2B5EF4-FFF2-40B4-BE49-F238E27FC236}">
                <a16:creationId xmlns:a16="http://schemas.microsoft.com/office/drawing/2014/main" id="{6DD6739E-DF2D-463E-AB80-83E46C06180C}"/>
              </a:ext>
            </a:extLst>
          </p:cNvPr>
          <p:cNvSpPr>
            <a:spLocks noChangeShapeType="1"/>
          </p:cNvSpPr>
          <p:nvPr/>
        </p:nvSpPr>
        <p:spPr bwMode="auto">
          <a:xfrm>
            <a:off x="2514600" y="38862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44" name="Text Box 11">
            <a:extLst>
              <a:ext uri="{FF2B5EF4-FFF2-40B4-BE49-F238E27FC236}">
                <a16:creationId xmlns:a16="http://schemas.microsoft.com/office/drawing/2014/main" id="{67967D8C-A9C5-4FF2-AA7C-0FE31BDCB7B4}"/>
              </a:ext>
            </a:extLst>
          </p:cNvPr>
          <p:cNvSpPr txBox="1">
            <a:spLocks noChangeArrowheads="1"/>
          </p:cNvSpPr>
          <p:nvPr/>
        </p:nvSpPr>
        <p:spPr bwMode="auto">
          <a:xfrm>
            <a:off x="1981200" y="2743200"/>
            <a:ext cx="4397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1" hangingPunct="1"/>
            <a:r>
              <a:rPr lang="en-US" altLang="en-US" sz="1400">
                <a:latin typeface="Arial" panose="020B0604020202020204" pitchFamily="34" charset="0"/>
              </a:rPr>
              <a:t>-95</a:t>
            </a:r>
          </a:p>
        </p:txBody>
      </p:sp>
      <p:sp>
        <p:nvSpPr>
          <p:cNvPr id="44045" name="Line 12">
            <a:extLst>
              <a:ext uri="{FF2B5EF4-FFF2-40B4-BE49-F238E27FC236}">
                <a16:creationId xmlns:a16="http://schemas.microsoft.com/office/drawing/2014/main" id="{9CB52983-FD08-46E9-90B5-1EF3FF2C6EC4}"/>
              </a:ext>
            </a:extLst>
          </p:cNvPr>
          <p:cNvSpPr>
            <a:spLocks noChangeShapeType="1"/>
          </p:cNvSpPr>
          <p:nvPr/>
        </p:nvSpPr>
        <p:spPr bwMode="auto">
          <a:xfrm>
            <a:off x="2514600" y="28956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46" name="Text Box 13">
            <a:extLst>
              <a:ext uri="{FF2B5EF4-FFF2-40B4-BE49-F238E27FC236}">
                <a16:creationId xmlns:a16="http://schemas.microsoft.com/office/drawing/2014/main" id="{741F84FC-86D5-46A3-BF44-23751DB84F67}"/>
              </a:ext>
            </a:extLst>
          </p:cNvPr>
          <p:cNvSpPr txBox="1">
            <a:spLocks noChangeArrowheads="1"/>
          </p:cNvSpPr>
          <p:nvPr/>
        </p:nvSpPr>
        <p:spPr bwMode="auto">
          <a:xfrm>
            <a:off x="1981200" y="1752600"/>
            <a:ext cx="4397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1" hangingPunct="1"/>
            <a:r>
              <a:rPr lang="en-US" altLang="en-US" sz="1400">
                <a:latin typeface="Arial" panose="020B0604020202020204" pitchFamily="34" charset="0"/>
              </a:rPr>
              <a:t>-90</a:t>
            </a:r>
          </a:p>
        </p:txBody>
      </p:sp>
      <p:sp>
        <p:nvSpPr>
          <p:cNvPr id="44047" name="Line 14">
            <a:extLst>
              <a:ext uri="{FF2B5EF4-FFF2-40B4-BE49-F238E27FC236}">
                <a16:creationId xmlns:a16="http://schemas.microsoft.com/office/drawing/2014/main" id="{E54F69A0-E80A-49E7-8941-9E5006FC0C6F}"/>
              </a:ext>
            </a:extLst>
          </p:cNvPr>
          <p:cNvSpPr>
            <a:spLocks noChangeShapeType="1"/>
          </p:cNvSpPr>
          <p:nvPr/>
        </p:nvSpPr>
        <p:spPr bwMode="auto">
          <a:xfrm>
            <a:off x="2514600" y="19050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48" name="Text Box 15">
            <a:extLst>
              <a:ext uri="{FF2B5EF4-FFF2-40B4-BE49-F238E27FC236}">
                <a16:creationId xmlns:a16="http://schemas.microsoft.com/office/drawing/2014/main" id="{4ABFCA48-A633-4D31-978E-4FEFE145E0DF}"/>
              </a:ext>
            </a:extLst>
          </p:cNvPr>
          <p:cNvSpPr txBox="1">
            <a:spLocks noChangeArrowheads="1"/>
          </p:cNvSpPr>
          <p:nvPr/>
        </p:nvSpPr>
        <p:spPr bwMode="auto">
          <a:xfrm>
            <a:off x="1981200" y="762000"/>
            <a:ext cx="4397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1" hangingPunct="1"/>
            <a:r>
              <a:rPr lang="en-US" altLang="en-US" sz="1400">
                <a:latin typeface="Arial" panose="020B0604020202020204" pitchFamily="34" charset="0"/>
              </a:rPr>
              <a:t>-90</a:t>
            </a:r>
          </a:p>
        </p:txBody>
      </p:sp>
      <p:sp>
        <p:nvSpPr>
          <p:cNvPr id="44049" name="Line 16">
            <a:extLst>
              <a:ext uri="{FF2B5EF4-FFF2-40B4-BE49-F238E27FC236}">
                <a16:creationId xmlns:a16="http://schemas.microsoft.com/office/drawing/2014/main" id="{1C2CB4AD-B696-402B-B11A-7300FABD4D2F}"/>
              </a:ext>
            </a:extLst>
          </p:cNvPr>
          <p:cNvSpPr>
            <a:spLocks noChangeShapeType="1"/>
          </p:cNvSpPr>
          <p:nvPr/>
        </p:nvSpPr>
        <p:spPr bwMode="auto">
          <a:xfrm>
            <a:off x="2514600" y="9144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50" name="Line 17">
            <a:extLst>
              <a:ext uri="{FF2B5EF4-FFF2-40B4-BE49-F238E27FC236}">
                <a16:creationId xmlns:a16="http://schemas.microsoft.com/office/drawing/2014/main" id="{B8416B9C-0D42-457F-ADBB-200BF26A9293}"/>
              </a:ext>
            </a:extLst>
          </p:cNvPr>
          <p:cNvSpPr>
            <a:spLocks noChangeShapeType="1"/>
          </p:cNvSpPr>
          <p:nvPr/>
        </p:nvSpPr>
        <p:spPr bwMode="auto">
          <a:xfrm>
            <a:off x="2590800" y="5410200"/>
            <a:ext cx="777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51" name="Text Box 18">
            <a:extLst>
              <a:ext uri="{FF2B5EF4-FFF2-40B4-BE49-F238E27FC236}">
                <a16:creationId xmlns:a16="http://schemas.microsoft.com/office/drawing/2014/main" id="{CCDD610B-C435-4FBC-B239-7B13C8E03AFD}"/>
              </a:ext>
            </a:extLst>
          </p:cNvPr>
          <p:cNvSpPr txBox="1">
            <a:spLocks noChangeArrowheads="1"/>
          </p:cNvSpPr>
          <p:nvPr/>
        </p:nvSpPr>
        <p:spPr bwMode="auto">
          <a:xfrm>
            <a:off x="3276601" y="5486400"/>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1" hangingPunct="1"/>
            <a:r>
              <a:rPr lang="en-US" altLang="en-US" sz="1400">
                <a:latin typeface="Arial" panose="020B0604020202020204" pitchFamily="34" charset="0"/>
              </a:rPr>
              <a:t>0</a:t>
            </a:r>
          </a:p>
        </p:txBody>
      </p:sp>
      <p:sp>
        <p:nvSpPr>
          <p:cNvPr id="44052" name="Line 19">
            <a:extLst>
              <a:ext uri="{FF2B5EF4-FFF2-40B4-BE49-F238E27FC236}">
                <a16:creationId xmlns:a16="http://schemas.microsoft.com/office/drawing/2014/main" id="{B26DDE8B-8B4F-4A94-BD34-47CDF90EBA23}"/>
              </a:ext>
            </a:extLst>
          </p:cNvPr>
          <p:cNvSpPr>
            <a:spLocks noChangeShapeType="1"/>
          </p:cNvSpPr>
          <p:nvPr/>
        </p:nvSpPr>
        <p:spPr bwMode="auto">
          <a:xfrm>
            <a:off x="3406775" y="5334000"/>
            <a:ext cx="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53" name="Text Box 20">
            <a:extLst>
              <a:ext uri="{FF2B5EF4-FFF2-40B4-BE49-F238E27FC236}">
                <a16:creationId xmlns:a16="http://schemas.microsoft.com/office/drawing/2014/main" id="{EABA4092-20C4-49AC-A196-FC5C9B21329D}"/>
              </a:ext>
            </a:extLst>
          </p:cNvPr>
          <p:cNvSpPr txBox="1">
            <a:spLocks noChangeArrowheads="1"/>
          </p:cNvSpPr>
          <p:nvPr/>
        </p:nvSpPr>
        <p:spPr bwMode="auto">
          <a:xfrm>
            <a:off x="3886200" y="5486400"/>
            <a:ext cx="381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1" hangingPunct="1"/>
            <a:r>
              <a:rPr lang="en-US" altLang="en-US" sz="1400">
                <a:latin typeface="Arial" panose="020B0604020202020204" pitchFamily="34" charset="0"/>
              </a:rPr>
              <a:t>50</a:t>
            </a:r>
          </a:p>
        </p:txBody>
      </p:sp>
      <p:sp>
        <p:nvSpPr>
          <p:cNvPr id="44054" name="Line 21">
            <a:extLst>
              <a:ext uri="{FF2B5EF4-FFF2-40B4-BE49-F238E27FC236}">
                <a16:creationId xmlns:a16="http://schemas.microsoft.com/office/drawing/2014/main" id="{8967DAF6-3EAB-4C7F-B7DE-D0E92B557F5F}"/>
              </a:ext>
            </a:extLst>
          </p:cNvPr>
          <p:cNvSpPr>
            <a:spLocks noChangeShapeType="1"/>
          </p:cNvSpPr>
          <p:nvPr/>
        </p:nvSpPr>
        <p:spPr bwMode="auto">
          <a:xfrm>
            <a:off x="4016375" y="5334000"/>
            <a:ext cx="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55" name="Text Box 22">
            <a:extLst>
              <a:ext uri="{FF2B5EF4-FFF2-40B4-BE49-F238E27FC236}">
                <a16:creationId xmlns:a16="http://schemas.microsoft.com/office/drawing/2014/main" id="{5B527561-3031-4B8F-8CDB-846FD8CC1D9D}"/>
              </a:ext>
            </a:extLst>
          </p:cNvPr>
          <p:cNvSpPr txBox="1">
            <a:spLocks noChangeArrowheads="1"/>
          </p:cNvSpPr>
          <p:nvPr/>
        </p:nvSpPr>
        <p:spPr bwMode="auto">
          <a:xfrm>
            <a:off x="4495801" y="5486400"/>
            <a:ext cx="4794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1" hangingPunct="1"/>
            <a:r>
              <a:rPr lang="en-US" altLang="en-US" sz="1400">
                <a:latin typeface="Arial" panose="020B0604020202020204" pitchFamily="34" charset="0"/>
              </a:rPr>
              <a:t>100</a:t>
            </a:r>
          </a:p>
        </p:txBody>
      </p:sp>
      <p:sp>
        <p:nvSpPr>
          <p:cNvPr id="44056" name="Line 23">
            <a:extLst>
              <a:ext uri="{FF2B5EF4-FFF2-40B4-BE49-F238E27FC236}">
                <a16:creationId xmlns:a16="http://schemas.microsoft.com/office/drawing/2014/main" id="{A3E72BF5-355F-495B-A2A4-E6B5E5652E62}"/>
              </a:ext>
            </a:extLst>
          </p:cNvPr>
          <p:cNvSpPr>
            <a:spLocks noChangeShapeType="1"/>
          </p:cNvSpPr>
          <p:nvPr/>
        </p:nvSpPr>
        <p:spPr bwMode="auto">
          <a:xfrm>
            <a:off x="4625975" y="5334000"/>
            <a:ext cx="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57" name="Text Box 24">
            <a:extLst>
              <a:ext uri="{FF2B5EF4-FFF2-40B4-BE49-F238E27FC236}">
                <a16:creationId xmlns:a16="http://schemas.microsoft.com/office/drawing/2014/main" id="{4B88CA93-3D33-42FA-9C3B-3EC8986B6462}"/>
              </a:ext>
            </a:extLst>
          </p:cNvPr>
          <p:cNvSpPr txBox="1">
            <a:spLocks noChangeArrowheads="1"/>
          </p:cNvSpPr>
          <p:nvPr/>
        </p:nvSpPr>
        <p:spPr bwMode="auto">
          <a:xfrm>
            <a:off x="5105401" y="5486400"/>
            <a:ext cx="4794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1" hangingPunct="1"/>
            <a:r>
              <a:rPr lang="en-US" altLang="en-US" sz="1400">
                <a:latin typeface="Arial" panose="020B0604020202020204" pitchFamily="34" charset="0"/>
              </a:rPr>
              <a:t>150</a:t>
            </a:r>
          </a:p>
        </p:txBody>
      </p:sp>
      <p:sp>
        <p:nvSpPr>
          <p:cNvPr id="44058" name="Line 25">
            <a:extLst>
              <a:ext uri="{FF2B5EF4-FFF2-40B4-BE49-F238E27FC236}">
                <a16:creationId xmlns:a16="http://schemas.microsoft.com/office/drawing/2014/main" id="{8DAF2821-A64B-423E-926C-5B9F66552C8C}"/>
              </a:ext>
            </a:extLst>
          </p:cNvPr>
          <p:cNvSpPr>
            <a:spLocks noChangeShapeType="1"/>
          </p:cNvSpPr>
          <p:nvPr/>
        </p:nvSpPr>
        <p:spPr bwMode="auto">
          <a:xfrm>
            <a:off x="5235575" y="5334000"/>
            <a:ext cx="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59" name="Text Box 26">
            <a:extLst>
              <a:ext uri="{FF2B5EF4-FFF2-40B4-BE49-F238E27FC236}">
                <a16:creationId xmlns:a16="http://schemas.microsoft.com/office/drawing/2014/main" id="{84DABBFC-254B-44E6-9CB6-6650B3719282}"/>
              </a:ext>
            </a:extLst>
          </p:cNvPr>
          <p:cNvSpPr txBox="1">
            <a:spLocks noChangeArrowheads="1"/>
          </p:cNvSpPr>
          <p:nvPr/>
        </p:nvSpPr>
        <p:spPr bwMode="auto">
          <a:xfrm>
            <a:off x="5715001" y="5486400"/>
            <a:ext cx="4794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1" hangingPunct="1"/>
            <a:r>
              <a:rPr lang="en-US" altLang="en-US" sz="1400">
                <a:latin typeface="Arial" panose="020B0604020202020204" pitchFamily="34" charset="0"/>
              </a:rPr>
              <a:t>200</a:t>
            </a:r>
          </a:p>
        </p:txBody>
      </p:sp>
      <p:sp>
        <p:nvSpPr>
          <p:cNvPr id="44060" name="Line 27">
            <a:extLst>
              <a:ext uri="{FF2B5EF4-FFF2-40B4-BE49-F238E27FC236}">
                <a16:creationId xmlns:a16="http://schemas.microsoft.com/office/drawing/2014/main" id="{F424F3EF-F731-4408-B98B-B2F9722A255D}"/>
              </a:ext>
            </a:extLst>
          </p:cNvPr>
          <p:cNvSpPr>
            <a:spLocks noChangeShapeType="1"/>
          </p:cNvSpPr>
          <p:nvPr/>
        </p:nvSpPr>
        <p:spPr bwMode="auto">
          <a:xfrm>
            <a:off x="5845175" y="5334000"/>
            <a:ext cx="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61" name="Text Box 28">
            <a:extLst>
              <a:ext uri="{FF2B5EF4-FFF2-40B4-BE49-F238E27FC236}">
                <a16:creationId xmlns:a16="http://schemas.microsoft.com/office/drawing/2014/main" id="{A92A2C3F-48EC-4A3F-9A16-9421E31EEEF3}"/>
              </a:ext>
            </a:extLst>
          </p:cNvPr>
          <p:cNvSpPr txBox="1">
            <a:spLocks noChangeArrowheads="1"/>
          </p:cNvSpPr>
          <p:nvPr/>
        </p:nvSpPr>
        <p:spPr bwMode="auto">
          <a:xfrm>
            <a:off x="6324601" y="5486400"/>
            <a:ext cx="4794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1" hangingPunct="1"/>
            <a:r>
              <a:rPr lang="en-US" altLang="en-US" sz="1400">
                <a:latin typeface="Arial" panose="020B0604020202020204" pitchFamily="34" charset="0"/>
              </a:rPr>
              <a:t>250</a:t>
            </a:r>
          </a:p>
        </p:txBody>
      </p:sp>
      <p:sp>
        <p:nvSpPr>
          <p:cNvPr id="44062" name="Line 29">
            <a:extLst>
              <a:ext uri="{FF2B5EF4-FFF2-40B4-BE49-F238E27FC236}">
                <a16:creationId xmlns:a16="http://schemas.microsoft.com/office/drawing/2014/main" id="{F8E9DF9A-68B6-4F10-BC14-FDA4649FA03C}"/>
              </a:ext>
            </a:extLst>
          </p:cNvPr>
          <p:cNvSpPr>
            <a:spLocks noChangeShapeType="1"/>
          </p:cNvSpPr>
          <p:nvPr/>
        </p:nvSpPr>
        <p:spPr bwMode="auto">
          <a:xfrm>
            <a:off x="6454775" y="5334000"/>
            <a:ext cx="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63" name="Text Box 30">
            <a:extLst>
              <a:ext uri="{FF2B5EF4-FFF2-40B4-BE49-F238E27FC236}">
                <a16:creationId xmlns:a16="http://schemas.microsoft.com/office/drawing/2014/main" id="{A35797BB-FBD3-4D47-B4B1-D9C9A323EC80}"/>
              </a:ext>
            </a:extLst>
          </p:cNvPr>
          <p:cNvSpPr txBox="1">
            <a:spLocks noChangeArrowheads="1"/>
          </p:cNvSpPr>
          <p:nvPr/>
        </p:nvSpPr>
        <p:spPr bwMode="auto">
          <a:xfrm>
            <a:off x="6934201" y="5486400"/>
            <a:ext cx="4794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1" hangingPunct="1"/>
            <a:r>
              <a:rPr lang="en-US" altLang="en-US" sz="1400">
                <a:latin typeface="Arial" panose="020B0604020202020204" pitchFamily="34" charset="0"/>
              </a:rPr>
              <a:t>300</a:t>
            </a:r>
          </a:p>
        </p:txBody>
      </p:sp>
      <p:sp>
        <p:nvSpPr>
          <p:cNvPr id="44064" name="Line 31">
            <a:extLst>
              <a:ext uri="{FF2B5EF4-FFF2-40B4-BE49-F238E27FC236}">
                <a16:creationId xmlns:a16="http://schemas.microsoft.com/office/drawing/2014/main" id="{070F12B8-3529-43E0-AE8B-38DE244E1169}"/>
              </a:ext>
            </a:extLst>
          </p:cNvPr>
          <p:cNvSpPr>
            <a:spLocks noChangeShapeType="1"/>
          </p:cNvSpPr>
          <p:nvPr/>
        </p:nvSpPr>
        <p:spPr bwMode="auto">
          <a:xfrm>
            <a:off x="7064375" y="5334000"/>
            <a:ext cx="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65" name="Text Box 32">
            <a:extLst>
              <a:ext uri="{FF2B5EF4-FFF2-40B4-BE49-F238E27FC236}">
                <a16:creationId xmlns:a16="http://schemas.microsoft.com/office/drawing/2014/main" id="{6C65311D-16A8-474B-B689-4CDBCB5BB43C}"/>
              </a:ext>
            </a:extLst>
          </p:cNvPr>
          <p:cNvSpPr txBox="1">
            <a:spLocks noChangeArrowheads="1"/>
          </p:cNvSpPr>
          <p:nvPr/>
        </p:nvSpPr>
        <p:spPr bwMode="auto">
          <a:xfrm>
            <a:off x="7543801" y="5486400"/>
            <a:ext cx="4794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1" hangingPunct="1"/>
            <a:r>
              <a:rPr lang="en-US" altLang="en-US" sz="1400">
                <a:latin typeface="Arial" panose="020B0604020202020204" pitchFamily="34" charset="0"/>
              </a:rPr>
              <a:t>350</a:t>
            </a:r>
          </a:p>
        </p:txBody>
      </p:sp>
      <p:sp>
        <p:nvSpPr>
          <p:cNvPr id="44066" name="Line 33">
            <a:extLst>
              <a:ext uri="{FF2B5EF4-FFF2-40B4-BE49-F238E27FC236}">
                <a16:creationId xmlns:a16="http://schemas.microsoft.com/office/drawing/2014/main" id="{77CA99B7-5D5E-4684-B9BB-7B163A5CF767}"/>
              </a:ext>
            </a:extLst>
          </p:cNvPr>
          <p:cNvSpPr>
            <a:spLocks noChangeShapeType="1"/>
          </p:cNvSpPr>
          <p:nvPr/>
        </p:nvSpPr>
        <p:spPr bwMode="auto">
          <a:xfrm>
            <a:off x="7673975" y="5334000"/>
            <a:ext cx="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67" name="Text Box 34">
            <a:extLst>
              <a:ext uri="{FF2B5EF4-FFF2-40B4-BE49-F238E27FC236}">
                <a16:creationId xmlns:a16="http://schemas.microsoft.com/office/drawing/2014/main" id="{68776E61-02F9-44A9-BC14-0831CE728ECA}"/>
              </a:ext>
            </a:extLst>
          </p:cNvPr>
          <p:cNvSpPr txBox="1">
            <a:spLocks noChangeArrowheads="1"/>
          </p:cNvSpPr>
          <p:nvPr/>
        </p:nvSpPr>
        <p:spPr bwMode="auto">
          <a:xfrm>
            <a:off x="8153401" y="5486400"/>
            <a:ext cx="4794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1" hangingPunct="1"/>
            <a:r>
              <a:rPr lang="en-US" altLang="en-US" sz="1400">
                <a:latin typeface="Arial" panose="020B0604020202020204" pitchFamily="34" charset="0"/>
              </a:rPr>
              <a:t>400</a:t>
            </a:r>
          </a:p>
        </p:txBody>
      </p:sp>
      <p:sp>
        <p:nvSpPr>
          <p:cNvPr id="44068" name="Line 35">
            <a:extLst>
              <a:ext uri="{FF2B5EF4-FFF2-40B4-BE49-F238E27FC236}">
                <a16:creationId xmlns:a16="http://schemas.microsoft.com/office/drawing/2014/main" id="{548EE1A1-F845-48EF-BB68-DE2F2A865B62}"/>
              </a:ext>
            </a:extLst>
          </p:cNvPr>
          <p:cNvSpPr>
            <a:spLocks noChangeShapeType="1"/>
          </p:cNvSpPr>
          <p:nvPr/>
        </p:nvSpPr>
        <p:spPr bwMode="auto">
          <a:xfrm>
            <a:off x="8283575" y="5334000"/>
            <a:ext cx="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69" name="Text Box 36">
            <a:extLst>
              <a:ext uri="{FF2B5EF4-FFF2-40B4-BE49-F238E27FC236}">
                <a16:creationId xmlns:a16="http://schemas.microsoft.com/office/drawing/2014/main" id="{0C9C166C-EF35-496B-BD80-E0BC51F985BC}"/>
              </a:ext>
            </a:extLst>
          </p:cNvPr>
          <p:cNvSpPr txBox="1">
            <a:spLocks noChangeArrowheads="1"/>
          </p:cNvSpPr>
          <p:nvPr/>
        </p:nvSpPr>
        <p:spPr bwMode="auto">
          <a:xfrm>
            <a:off x="8763001" y="5486400"/>
            <a:ext cx="4794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1" hangingPunct="1"/>
            <a:r>
              <a:rPr lang="en-US" altLang="en-US" sz="1400">
                <a:latin typeface="Arial" panose="020B0604020202020204" pitchFamily="34" charset="0"/>
              </a:rPr>
              <a:t>450</a:t>
            </a:r>
          </a:p>
        </p:txBody>
      </p:sp>
      <p:sp>
        <p:nvSpPr>
          <p:cNvPr id="44070" name="Line 37">
            <a:extLst>
              <a:ext uri="{FF2B5EF4-FFF2-40B4-BE49-F238E27FC236}">
                <a16:creationId xmlns:a16="http://schemas.microsoft.com/office/drawing/2014/main" id="{E08E2A17-9AAD-432E-9D3C-99E188A14E15}"/>
              </a:ext>
            </a:extLst>
          </p:cNvPr>
          <p:cNvSpPr>
            <a:spLocks noChangeShapeType="1"/>
          </p:cNvSpPr>
          <p:nvPr/>
        </p:nvSpPr>
        <p:spPr bwMode="auto">
          <a:xfrm>
            <a:off x="8893175" y="5334000"/>
            <a:ext cx="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71" name="Text Box 38">
            <a:extLst>
              <a:ext uri="{FF2B5EF4-FFF2-40B4-BE49-F238E27FC236}">
                <a16:creationId xmlns:a16="http://schemas.microsoft.com/office/drawing/2014/main" id="{735E5E9A-7F25-4D4D-9C3A-03C31AC78D14}"/>
              </a:ext>
            </a:extLst>
          </p:cNvPr>
          <p:cNvSpPr txBox="1">
            <a:spLocks noChangeArrowheads="1"/>
          </p:cNvSpPr>
          <p:nvPr/>
        </p:nvSpPr>
        <p:spPr bwMode="auto">
          <a:xfrm>
            <a:off x="4960938" y="5911850"/>
            <a:ext cx="1820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1" hangingPunct="1"/>
            <a:r>
              <a:rPr lang="en-US" altLang="en-US" sz="1600">
                <a:latin typeface="Arial" panose="020B0604020202020204" pitchFamily="34" charset="0"/>
              </a:rPr>
              <a:t>Excess Delay (ns)</a:t>
            </a:r>
          </a:p>
        </p:txBody>
      </p:sp>
      <p:grpSp>
        <p:nvGrpSpPr>
          <p:cNvPr id="2" name="Group 39">
            <a:extLst>
              <a:ext uri="{FF2B5EF4-FFF2-40B4-BE49-F238E27FC236}">
                <a16:creationId xmlns:a16="http://schemas.microsoft.com/office/drawing/2014/main" id="{8E67050C-ED21-421C-9613-4C0E593EAF08}"/>
              </a:ext>
            </a:extLst>
          </p:cNvPr>
          <p:cNvGrpSpPr>
            <a:grpSpLocks/>
          </p:cNvGrpSpPr>
          <p:nvPr/>
        </p:nvGrpSpPr>
        <p:grpSpPr bwMode="auto">
          <a:xfrm>
            <a:off x="3429001" y="1063626"/>
            <a:ext cx="5027613" cy="536575"/>
            <a:chOff x="1200" y="670"/>
            <a:chExt cx="3167" cy="338"/>
          </a:xfrm>
        </p:grpSpPr>
        <p:sp>
          <p:nvSpPr>
            <p:cNvPr id="44086" name="Line 40">
              <a:extLst>
                <a:ext uri="{FF2B5EF4-FFF2-40B4-BE49-F238E27FC236}">
                  <a16:creationId xmlns:a16="http://schemas.microsoft.com/office/drawing/2014/main" id="{E2FD0494-E8B3-4EC8-9C62-4941DD9721F4}"/>
                </a:ext>
              </a:extLst>
            </p:cNvPr>
            <p:cNvSpPr>
              <a:spLocks noChangeShapeType="1"/>
            </p:cNvSpPr>
            <p:nvPr/>
          </p:nvSpPr>
          <p:spPr bwMode="auto">
            <a:xfrm>
              <a:off x="1536" y="720"/>
              <a:ext cx="0" cy="288"/>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87" name="Line 41">
              <a:extLst>
                <a:ext uri="{FF2B5EF4-FFF2-40B4-BE49-F238E27FC236}">
                  <a16:creationId xmlns:a16="http://schemas.microsoft.com/office/drawing/2014/main" id="{7EE59FA7-9E20-4BC1-B16B-E648F867370D}"/>
                </a:ext>
              </a:extLst>
            </p:cNvPr>
            <p:cNvSpPr>
              <a:spLocks noChangeShapeType="1"/>
            </p:cNvSpPr>
            <p:nvPr/>
          </p:nvSpPr>
          <p:spPr bwMode="auto">
            <a:xfrm>
              <a:off x="1968" y="720"/>
              <a:ext cx="0" cy="288"/>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88" name="Line 42">
              <a:extLst>
                <a:ext uri="{FF2B5EF4-FFF2-40B4-BE49-F238E27FC236}">
                  <a16:creationId xmlns:a16="http://schemas.microsoft.com/office/drawing/2014/main" id="{A2CAF8CE-1136-4F54-A647-8EDEAE189EC9}"/>
                </a:ext>
              </a:extLst>
            </p:cNvPr>
            <p:cNvSpPr>
              <a:spLocks noChangeShapeType="1"/>
            </p:cNvSpPr>
            <p:nvPr/>
          </p:nvSpPr>
          <p:spPr bwMode="auto">
            <a:xfrm flipH="1">
              <a:off x="1968" y="816"/>
              <a:ext cx="33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89" name="Line 43">
              <a:extLst>
                <a:ext uri="{FF2B5EF4-FFF2-40B4-BE49-F238E27FC236}">
                  <a16:creationId xmlns:a16="http://schemas.microsoft.com/office/drawing/2014/main" id="{84F2430A-FE2A-44CB-851A-9A6B33C8E3DF}"/>
                </a:ext>
              </a:extLst>
            </p:cNvPr>
            <p:cNvSpPr>
              <a:spLocks noChangeShapeType="1"/>
            </p:cNvSpPr>
            <p:nvPr/>
          </p:nvSpPr>
          <p:spPr bwMode="auto">
            <a:xfrm>
              <a:off x="1200" y="816"/>
              <a:ext cx="2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90" name="Text Box 44">
              <a:extLst>
                <a:ext uri="{FF2B5EF4-FFF2-40B4-BE49-F238E27FC236}">
                  <a16:creationId xmlns:a16="http://schemas.microsoft.com/office/drawing/2014/main" id="{C5735A53-430A-4875-B754-8AF91FBA7C73}"/>
                </a:ext>
              </a:extLst>
            </p:cNvPr>
            <p:cNvSpPr txBox="1">
              <a:spLocks noChangeArrowheads="1"/>
            </p:cNvSpPr>
            <p:nvPr/>
          </p:nvSpPr>
          <p:spPr bwMode="auto">
            <a:xfrm>
              <a:off x="2352" y="670"/>
              <a:ext cx="201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1" hangingPunct="1"/>
              <a:r>
                <a:rPr lang="en-US" altLang="en-US" sz="1600">
                  <a:latin typeface="Arial" panose="020B0604020202020204" pitchFamily="34" charset="0"/>
                </a:rPr>
                <a:t>RMS Delay Spread (</a:t>
              </a:r>
              <a:r>
                <a:rPr lang="en-US" altLang="en-US" sz="1600">
                  <a:latin typeface="Arial" panose="020B0604020202020204" pitchFamily="34" charset="0"/>
                  <a:sym typeface="Symbol" panose="05050102010706020507" pitchFamily="18" charset="2"/>
                </a:rPr>
                <a:t></a:t>
              </a:r>
              <a:r>
                <a:rPr lang="en-US" altLang="en-US" sz="1600" baseline="-25000">
                  <a:latin typeface="Arial" panose="020B0604020202020204" pitchFamily="34" charset="0"/>
                  <a:sym typeface="Symbol" panose="05050102010706020507" pitchFamily="18" charset="2"/>
                </a:rPr>
                <a:t></a:t>
              </a:r>
              <a:r>
                <a:rPr lang="en-US" altLang="en-US" sz="1600">
                  <a:latin typeface="Arial" panose="020B0604020202020204" pitchFamily="34" charset="0"/>
                </a:rPr>
                <a:t>) = 46.4 ns</a:t>
              </a:r>
            </a:p>
          </p:txBody>
        </p:sp>
      </p:grpSp>
      <p:grpSp>
        <p:nvGrpSpPr>
          <p:cNvPr id="3" name="Group 45">
            <a:extLst>
              <a:ext uri="{FF2B5EF4-FFF2-40B4-BE49-F238E27FC236}">
                <a16:creationId xmlns:a16="http://schemas.microsoft.com/office/drawing/2014/main" id="{8DFC26D5-2CEC-4AC7-8A12-708B9A0BBF64}"/>
              </a:ext>
            </a:extLst>
          </p:cNvPr>
          <p:cNvGrpSpPr>
            <a:grpSpLocks/>
          </p:cNvGrpSpPr>
          <p:nvPr/>
        </p:nvGrpSpPr>
        <p:grpSpPr bwMode="auto">
          <a:xfrm>
            <a:off x="3962401" y="1981200"/>
            <a:ext cx="4329113" cy="3048000"/>
            <a:chOff x="1536" y="1248"/>
            <a:chExt cx="2727" cy="1920"/>
          </a:xfrm>
        </p:grpSpPr>
        <p:sp>
          <p:nvSpPr>
            <p:cNvPr id="44083" name="Line 46">
              <a:extLst>
                <a:ext uri="{FF2B5EF4-FFF2-40B4-BE49-F238E27FC236}">
                  <a16:creationId xmlns:a16="http://schemas.microsoft.com/office/drawing/2014/main" id="{1FEB87AA-1D99-4D48-9E7D-D55396669D28}"/>
                </a:ext>
              </a:extLst>
            </p:cNvPr>
            <p:cNvSpPr>
              <a:spLocks noChangeShapeType="1"/>
            </p:cNvSpPr>
            <p:nvPr/>
          </p:nvSpPr>
          <p:spPr bwMode="auto">
            <a:xfrm>
              <a:off x="1536" y="1248"/>
              <a:ext cx="0" cy="1920"/>
            </a:xfrm>
            <a:prstGeom prst="line">
              <a:avLst/>
            </a:prstGeom>
            <a:noFill/>
            <a:ln w="38100">
              <a:solidFill>
                <a:schemeClr val="hlink"/>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4084" name="Text Box 47">
              <a:extLst>
                <a:ext uri="{FF2B5EF4-FFF2-40B4-BE49-F238E27FC236}">
                  <a16:creationId xmlns:a16="http://schemas.microsoft.com/office/drawing/2014/main" id="{C48F3C64-78E2-4389-9325-FA2B2010FD29}"/>
                </a:ext>
              </a:extLst>
            </p:cNvPr>
            <p:cNvSpPr txBox="1">
              <a:spLocks noChangeArrowheads="1"/>
            </p:cNvSpPr>
            <p:nvPr/>
          </p:nvSpPr>
          <p:spPr bwMode="auto">
            <a:xfrm>
              <a:off x="2400" y="1438"/>
              <a:ext cx="186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1" hangingPunct="1"/>
              <a:r>
                <a:rPr lang="en-US" altLang="en-US" sz="1600">
                  <a:latin typeface="Arial" panose="020B0604020202020204" pitchFamily="34" charset="0"/>
                </a:rPr>
                <a:t>Mean Excess delay (</a:t>
              </a:r>
              <a:r>
                <a:rPr lang="en-US" altLang="en-US" sz="1600">
                  <a:latin typeface="Arial" panose="020B0604020202020204" pitchFamily="34" charset="0"/>
                  <a:sym typeface="Symbol" panose="05050102010706020507" pitchFamily="18" charset="2"/>
                </a:rPr>
                <a:t></a:t>
              </a:r>
              <a:r>
                <a:rPr lang="en-US" altLang="en-US" sz="1600">
                  <a:latin typeface="Arial" panose="020B0604020202020204" pitchFamily="34" charset="0"/>
                </a:rPr>
                <a:t>) = 45 ns</a:t>
              </a:r>
            </a:p>
          </p:txBody>
        </p:sp>
        <p:sp>
          <p:nvSpPr>
            <p:cNvPr id="44085" name="Line 48">
              <a:extLst>
                <a:ext uri="{FF2B5EF4-FFF2-40B4-BE49-F238E27FC236}">
                  <a16:creationId xmlns:a16="http://schemas.microsoft.com/office/drawing/2014/main" id="{BFF50C35-B8F0-4211-8B75-6D56E143965F}"/>
                </a:ext>
              </a:extLst>
            </p:cNvPr>
            <p:cNvSpPr>
              <a:spLocks noChangeShapeType="1"/>
            </p:cNvSpPr>
            <p:nvPr/>
          </p:nvSpPr>
          <p:spPr bwMode="auto">
            <a:xfrm flipH="1">
              <a:off x="1536" y="1536"/>
              <a:ext cx="86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44074" name="Freeform 49">
            <a:extLst>
              <a:ext uri="{FF2B5EF4-FFF2-40B4-BE49-F238E27FC236}">
                <a16:creationId xmlns:a16="http://schemas.microsoft.com/office/drawing/2014/main" id="{F30C7020-1A04-4792-9A66-2CF2463A89EC}"/>
              </a:ext>
            </a:extLst>
          </p:cNvPr>
          <p:cNvSpPr>
            <a:spLocks/>
          </p:cNvSpPr>
          <p:nvPr/>
        </p:nvSpPr>
        <p:spPr bwMode="auto">
          <a:xfrm>
            <a:off x="4702175" y="3552825"/>
            <a:ext cx="44450" cy="388938"/>
          </a:xfrm>
          <a:custGeom>
            <a:avLst/>
            <a:gdLst>
              <a:gd name="T0" fmla="*/ 0 w 28"/>
              <a:gd name="T1" fmla="*/ 2147483646 h 245"/>
              <a:gd name="T2" fmla="*/ 2147483646 w 28"/>
              <a:gd name="T3" fmla="*/ 2147483646 h 245"/>
              <a:gd name="T4" fmla="*/ 2147483646 w 28"/>
              <a:gd name="T5" fmla="*/ 2147483646 h 245"/>
              <a:gd name="T6" fmla="*/ 2147483646 w 28"/>
              <a:gd name="T7" fmla="*/ 2147483646 h 245"/>
              <a:gd name="T8" fmla="*/ 0 60000 65536"/>
              <a:gd name="T9" fmla="*/ 0 60000 65536"/>
              <a:gd name="T10" fmla="*/ 0 60000 65536"/>
              <a:gd name="T11" fmla="*/ 0 60000 65536"/>
              <a:gd name="T12" fmla="*/ 0 w 28"/>
              <a:gd name="T13" fmla="*/ 0 h 245"/>
              <a:gd name="T14" fmla="*/ 28 w 28"/>
              <a:gd name="T15" fmla="*/ 245 h 245"/>
            </a:gdLst>
            <a:ahLst/>
            <a:cxnLst>
              <a:cxn ang="T8">
                <a:pos x="T0" y="T1"/>
              </a:cxn>
              <a:cxn ang="T9">
                <a:pos x="T2" y="T3"/>
              </a:cxn>
              <a:cxn ang="T10">
                <a:pos x="T4" y="T5"/>
              </a:cxn>
              <a:cxn ang="T11">
                <a:pos x="T6" y="T7"/>
              </a:cxn>
            </a:cxnLst>
            <a:rect l="T12" t="T13" r="T14" b="T15"/>
            <a:pathLst>
              <a:path w="28" h="245">
                <a:moveTo>
                  <a:pt x="0" y="170"/>
                </a:moveTo>
                <a:cubicBezTo>
                  <a:pt x="3" y="151"/>
                  <a:pt x="6" y="132"/>
                  <a:pt x="9" y="113"/>
                </a:cubicBezTo>
                <a:cubicBezTo>
                  <a:pt x="21" y="21"/>
                  <a:pt x="10" y="0"/>
                  <a:pt x="28" y="57"/>
                </a:cubicBezTo>
                <a:cubicBezTo>
                  <a:pt x="13" y="103"/>
                  <a:pt x="28" y="213"/>
                  <a:pt x="28" y="245"/>
                </a:cubicBezTo>
              </a:path>
            </a:pathLst>
          </a:custGeom>
          <a:noFill/>
          <a:ln w="38100">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4" name="Group 50">
            <a:extLst>
              <a:ext uri="{FF2B5EF4-FFF2-40B4-BE49-F238E27FC236}">
                <a16:creationId xmlns:a16="http://schemas.microsoft.com/office/drawing/2014/main" id="{61FA592C-27E8-4DDF-BB3C-D85A5D62C593}"/>
              </a:ext>
            </a:extLst>
          </p:cNvPr>
          <p:cNvGrpSpPr>
            <a:grpSpLocks/>
          </p:cNvGrpSpPr>
          <p:nvPr/>
        </p:nvGrpSpPr>
        <p:grpSpPr bwMode="auto">
          <a:xfrm>
            <a:off x="2667000" y="1905000"/>
            <a:ext cx="6667500" cy="3124200"/>
            <a:chOff x="720" y="1200"/>
            <a:chExt cx="4200" cy="1968"/>
          </a:xfrm>
        </p:grpSpPr>
        <p:sp>
          <p:nvSpPr>
            <p:cNvPr id="44078" name="Line 51">
              <a:extLst>
                <a:ext uri="{FF2B5EF4-FFF2-40B4-BE49-F238E27FC236}">
                  <a16:creationId xmlns:a16="http://schemas.microsoft.com/office/drawing/2014/main" id="{7C7E87C8-80FB-4A38-BF31-E68AB833CEAD}"/>
                </a:ext>
              </a:extLst>
            </p:cNvPr>
            <p:cNvSpPr>
              <a:spLocks noChangeShapeType="1"/>
            </p:cNvSpPr>
            <p:nvPr/>
          </p:nvSpPr>
          <p:spPr bwMode="auto">
            <a:xfrm>
              <a:off x="2016" y="2016"/>
              <a:ext cx="0" cy="1152"/>
            </a:xfrm>
            <a:prstGeom prst="line">
              <a:avLst/>
            </a:prstGeom>
            <a:noFill/>
            <a:ln w="38100">
              <a:solidFill>
                <a:srgbClr val="FF3399"/>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4079" name="Line 52">
              <a:extLst>
                <a:ext uri="{FF2B5EF4-FFF2-40B4-BE49-F238E27FC236}">
                  <a16:creationId xmlns:a16="http://schemas.microsoft.com/office/drawing/2014/main" id="{BC98E155-A463-4EEB-8262-5A064595DEAC}"/>
                </a:ext>
              </a:extLst>
            </p:cNvPr>
            <p:cNvSpPr>
              <a:spLocks noChangeShapeType="1"/>
            </p:cNvSpPr>
            <p:nvPr/>
          </p:nvSpPr>
          <p:spPr bwMode="auto">
            <a:xfrm>
              <a:off x="720" y="1200"/>
              <a:ext cx="912" cy="0"/>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4080" name="Line 53">
              <a:extLst>
                <a:ext uri="{FF2B5EF4-FFF2-40B4-BE49-F238E27FC236}">
                  <a16:creationId xmlns:a16="http://schemas.microsoft.com/office/drawing/2014/main" id="{110EFF6C-9B51-4AF7-93DE-1CECCC35FBE3}"/>
                </a:ext>
              </a:extLst>
            </p:cNvPr>
            <p:cNvSpPr>
              <a:spLocks noChangeShapeType="1"/>
            </p:cNvSpPr>
            <p:nvPr/>
          </p:nvSpPr>
          <p:spPr bwMode="auto">
            <a:xfrm>
              <a:off x="720" y="2448"/>
              <a:ext cx="1392" cy="0"/>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4081" name="Text Box 54">
              <a:extLst>
                <a:ext uri="{FF2B5EF4-FFF2-40B4-BE49-F238E27FC236}">
                  <a16:creationId xmlns:a16="http://schemas.microsoft.com/office/drawing/2014/main" id="{E63DFFA0-D764-4740-BFF2-ABE973F1F0B7}"/>
                </a:ext>
              </a:extLst>
            </p:cNvPr>
            <p:cNvSpPr txBox="1">
              <a:spLocks noChangeArrowheads="1"/>
            </p:cNvSpPr>
            <p:nvPr/>
          </p:nvSpPr>
          <p:spPr bwMode="auto">
            <a:xfrm>
              <a:off x="2448" y="2066"/>
              <a:ext cx="247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1" hangingPunct="1"/>
              <a:r>
                <a:rPr lang="en-US" altLang="en-US" sz="1600">
                  <a:latin typeface="Arial" panose="020B0604020202020204" pitchFamily="34" charset="0"/>
                </a:rPr>
                <a:t>Maximum Excess delay &lt; 10 dB = 110 ns</a:t>
              </a:r>
            </a:p>
          </p:txBody>
        </p:sp>
        <p:sp>
          <p:nvSpPr>
            <p:cNvPr id="44082" name="Line 55">
              <a:extLst>
                <a:ext uri="{FF2B5EF4-FFF2-40B4-BE49-F238E27FC236}">
                  <a16:creationId xmlns:a16="http://schemas.microsoft.com/office/drawing/2014/main" id="{AFE91F1D-75A2-4B2C-B39C-D6311E11A9D0}"/>
                </a:ext>
              </a:extLst>
            </p:cNvPr>
            <p:cNvSpPr>
              <a:spLocks noChangeShapeType="1"/>
            </p:cNvSpPr>
            <p:nvPr/>
          </p:nvSpPr>
          <p:spPr bwMode="auto">
            <a:xfrm flipH="1">
              <a:off x="2016" y="2160"/>
              <a:ext cx="43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44076" name="Text Box 56">
            <a:extLst>
              <a:ext uri="{FF2B5EF4-FFF2-40B4-BE49-F238E27FC236}">
                <a16:creationId xmlns:a16="http://schemas.microsoft.com/office/drawing/2014/main" id="{C093F359-2AA3-4F00-9EEF-8A9C2F81BDBC}"/>
              </a:ext>
            </a:extLst>
          </p:cNvPr>
          <p:cNvSpPr txBox="1">
            <a:spLocks noChangeArrowheads="1"/>
          </p:cNvSpPr>
          <p:nvPr/>
        </p:nvSpPr>
        <p:spPr bwMode="auto">
          <a:xfrm>
            <a:off x="8763000" y="3810000"/>
            <a:ext cx="1651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1" hangingPunct="1"/>
            <a:r>
              <a:rPr lang="en-US" altLang="en-US" sz="1600">
                <a:latin typeface="Arial" panose="020B0604020202020204" pitchFamily="34" charset="0"/>
              </a:rPr>
              <a:t> Noise threshold</a:t>
            </a:r>
          </a:p>
        </p:txBody>
      </p:sp>
      <p:sp>
        <p:nvSpPr>
          <p:cNvPr id="44077" name="Line 57">
            <a:extLst>
              <a:ext uri="{FF2B5EF4-FFF2-40B4-BE49-F238E27FC236}">
                <a16:creationId xmlns:a16="http://schemas.microsoft.com/office/drawing/2014/main" id="{906C3AEB-C7FA-43A7-A38E-4FADF640D420}"/>
              </a:ext>
            </a:extLst>
          </p:cNvPr>
          <p:cNvSpPr>
            <a:spLocks noChangeShapeType="1"/>
          </p:cNvSpPr>
          <p:nvPr/>
        </p:nvSpPr>
        <p:spPr bwMode="auto">
          <a:xfrm flipH="1">
            <a:off x="9144000" y="4038600"/>
            <a:ext cx="3048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71361ACB-C620-4095-8D83-4956699787EA}"/>
              </a:ext>
            </a:extLst>
          </p:cNvPr>
          <p:cNvSpPr>
            <a:spLocks noGrp="1" noChangeArrowheads="1"/>
          </p:cNvSpPr>
          <p:nvPr>
            <p:ph type="title" idx="4294967295"/>
          </p:nvPr>
        </p:nvSpPr>
        <p:spPr>
          <a:xfrm>
            <a:off x="1524000" y="533400"/>
            <a:ext cx="9144000" cy="533400"/>
          </a:xfrm>
        </p:spPr>
        <p:txBody>
          <a:bodyPr/>
          <a:lstStyle/>
          <a:p>
            <a:pPr eaLnBrk="1" hangingPunct="1">
              <a:defRPr/>
            </a:pPr>
            <a:r>
              <a:rPr lang="en-US" sz="2800" b="1" i="1">
                <a:solidFill>
                  <a:srgbClr val="FF0000"/>
                </a:solidFill>
                <a:effectLst>
                  <a:outerShdw blurRad="38100" dist="38100" dir="2700000" algn="tl">
                    <a:srgbClr val="000000"/>
                  </a:outerShdw>
                </a:effectLst>
              </a:rPr>
              <a:t>DECIBELS</a:t>
            </a:r>
            <a:endParaRPr lang="el-GR" sz="2800" b="1" i="1">
              <a:solidFill>
                <a:srgbClr val="FF0000"/>
              </a:solidFill>
              <a:effectLst>
                <a:outerShdw blurRad="38100" dist="38100" dir="2700000" algn="tl">
                  <a:srgbClr val="000000"/>
                </a:outerShdw>
              </a:effectLst>
            </a:endParaRPr>
          </a:p>
        </p:txBody>
      </p:sp>
      <p:sp>
        <p:nvSpPr>
          <p:cNvPr id="32771" name="Rectangle 3">
            <a:extLst>
              <a:ext uri="{FF2B5EF4-FFF2-40B4-BE49-F238E27FC236}">
                <a16:creationId xmlns:a16="http://schemas.microsoft.com/office/drawing/2014/main" id="{F3E82DC5-CE3A-403A-A122-B3B9B1597749}"/>
              </a:ext>
            </a:extLst>
          </p:cNvPr>
          <p:cNvSpPr>
            <a:spLocks noGrp="1" noChangeArrowheads="1"/>
          </p:cNvSpPr>
          <p:nvPr>
            <p:ph type="body" idx="4294967295"/>
          </p:nvPr>
        </p:nvSpPr>
        <p:spPr>
          <a:xfrm>
            <a:off x="1524000" y="1219200"/>
            <a:ext cx="9144000" cy="5029200"/>
          </a:xfrm>
        </p:spPr>
        <p:txBody>
          <a:bodyPr>
            <a:normAutofit fontScale="92500" lnSpcReduction="10000"/>
          </a:bodyPr>
          <a:lstStyle/>
          <a:p>
            <a:pPr algn="just" eaLnBrk="1" hangingPunct="1">
              <a:lnSpc>
                <a:spcPct val="120000"/>
              </a:lnSpc>
            </a:pPr>
            <a:r>
              <a:rPr lang="el-GR" altLang="en-US" sz="1800" b="1"/>
              <a:t>Μονάδα σύγκρισης</a:t>
            </a:r>
            <a:r>
              <a:rPr lang="en-US" altLang="en-US" sz="1800" b="1"/>
              <a:t> (</a:t>
            </a:r>
            <a:r>
              <a:rPr lang="el-GR" altLang="en-US" sz="1800" b="1"/>
              <a:t>κυρίως ενεργειών και ισχύων)</a:t>
            </a:r>
          </a:p>
          <a:p>
            <a:pPr algn="just" eaLnBrk="1" hangingPunct="1">
              <a:lnSpc>
                <a:spcPct val="120000"/>
              </a:lnSpc>
            </a:pPr>
            <a:r>
              <a:rPr lang="el-GR" altLang="en-US" sz="1800" b="1"/>
              <a:t>Χρήσιμη :</a:t>
            </a:r>
          </a:p>
          <a:p>
            <a:pPr lvl="1" algn="just" eaLnBrk="1" hangingPunct="1">
              <a:lnSpc>
                <a:spcPct val="120000"/>
              </a:lnSpc>
            </a:pPr>
            <a:r>
              <a:rPr lang="el-GR" altLang="en-US" sz="1800" b="1"/>
              <a:t>Όταν τα μεγέθη μεταβάλλονται κατά αρκετές τάξεις μεγέθους</a:t>
            </a:r>
          </a:p>
          <a:p>
            <a:pPr lvl="1" algn="just" eaLnBrk="1" hangingPunct="1">
              <a:lnSpc>
                <a:spcPct val="120000"/>
              </a:lnSpc>
            </a:pPr>
            <a:r>
              <a:rPr lang="el-GR" altLang="en-US" sz="1800" b="1"/>
              <a:t>Όταν μας ενδιαφέρει  κυρίως ο λόγος δυο μεγεθών</a:t>
            </a:r>
          </a:p>
          <a:p>
            <a:pPr algn="just" eaLnBrk="1" hangingPunct="1">
              <a:lnSpc>
                <a:spcPct val="120000"/>
              </a:lnSpc>
            </a:pPr>
            <a:r>
              <a:rPr lang="el-GR" altLang="en-US" sz="1800" b="1"/>
              <a:t>Για συγκρίσεις ενεργειών ή ισχύων: </a:t>
            </a:r>
            <a:r>
              <a:rPr lang="en-US" altLang="en-US" sz="1800" b="1"/>
              <a:t>db = 10 log</a:t>
            </a:r>
            <a:r>
              <a:rPr lang="en-US" altLang="en-US" sz="1800" b="1" baseline="-25000"/>
              <a:t>10</a:t>
            </a:r>
            <a:r>
              <a:rPr lang="en-US" altLang="en-US" sz="1800" b="1"/>
              <a:t>(P</a:t>
            </a:r>
            <a:r>
              <a:rPr lang="en-US" altLang="en-US" sz="1800" b="1" baseline="-25000"/>
              <a:t>1</a:t>
            </a:r>
            <a:r>
              <a:rPr lang="en-US" altLang="en-US" sz="1800" b="1"/>
              <a:t>/P</a:t>
            </a:r>
            <a:r>
              <a:rPr lang="en-US" altLang="en-US" sz="1800" b="1" baseline="-25000"/>
              <a:t>2</a:t>
            </a:r>
            <a:r>
              <a:rPr lang="en-US" altLang="en-US" sz="1800" b="1"/>
              <a:t>)</a:t>
            </a:r>
          </a:p>
          <a:p>
            <a:pPr algn="just" eaLnBrk="1" hangingPunct="1">
              <a:lnSpc>
                <a:spcPct val="120000"/>
              </a:lnSpc>
            </a:pPr>
            <a:r>
              <a:rPr lang="el-GR" altLang="en-US" sz="1800" b="1"/>
              <a:t>Μερικές φορές είναι χρήσιμη η σύγκριση της ισχύος ενός σήματος με μια ισχύ αναφοράς 1</a:t>
            </a:r>
            <a:r>
              <a:rPr lang="en-US" altLang="en-US" sz="1800" b="1"/>
              <a:t>Watt (1W)  </a:t>
            </a:r>
            <a:r>
              <a:rPr lang="el-GR" altLang="en-US" sz="1800" b="1"/>
              <a:t>ή </a:t>
            </a:r>
            <a:r>
              <a:rPr lang="en-US" altLang="en-US" sz="1800" b="1"/>
              <a:t>1 miliWatt (1mW).</a:t>
            </a:r>
          </a:p>
          <a:p>
            <a:pPr lvl="1" algn="just" eaLnBrk="1" hangingPunct="1">
              <a:lnSpc>
                <a:spcPct val="120000"/>
              </a:lnSpc>
            </a:pPr>
            <a:r>
              <a:rPr lang="en-US" altLang="en-US" sz="1800" b="1"/>
              <a:t>dbW= 10 log</a:t>
            </a:r>
            <a:r>
              <a:rPr lang="en-US" altLang="en-US" sz="1800" b="1" baseline="-25000"/>
              <a:t>10</a:t>
            </a:r>
            <a:r>
              <a:rPr lang="en-US" altLang="en-US" sz="1800" b="1"/>
              <a:t>(P</a:t>
            </a:r>
            <a:r>
              <a:rPr lang="en-US" altLang="en-US" sz="1800" b="1" baseline="-25000"/>
              <a:t>1</a:t>
            </a:r>
            <a:r>
              <a:rPr lang="en-US" altLang="en-US" sz="1800" b="1"/>
              <a:t>/ 1W)</a:t>
            </a:r>
          </a:p>
          <a:p>
            <a:pPr lvl="1" algn="just" eaLnBrk="1" hangingPunct="1">
              <a:lnSpc>
                <a:spcPct val="120000"/>
              </a:lnSpc>
            </a:pPr>
            <a:r>
              <a:rPr lang="en-US" altLang="en-US" sz="1800" b="1"/>
              <a:t>dbm= 10 log</a:t>
            </a:r>
            <a:r>
              <a:rPr lang="en-US" altLang="en-US" sz="1800" b="1" baseline="-25000"/>
              <a:t>10</a:t>
            </a:r>
            <a:r>
              <a:rPr lang="en-US" altLang="en-US" sz="1800" b="1"/>
              <a:t>(P</a:t>
            </a:r>
            <a:r>
              <a:rPr lang="en-US" altLang="en-US" sz="1800" b="1" baseline="-25000"/>
              <a:t>1</a:t>
            </a:r>
            <a:r>
              <a:rPr lang="en-US" altLang="en-US" sz="1800" b="1"/>
              <a:t>/ 1mW)</a:t>
            </a:r>
            <a:endParaRPr lang="el-GR" altLang="en-US" sz="1800" b="1"/>
          </a:p>
          <a:p>
            <a:pPr algn="just" eaLnBrk="1" hangingPunct="1">
              <a:lnSpc>
                <a:spcPct val="120000"/>
              </a:lnSpc>
            </a:pPr>
            <a:r>
              <a:rPr lang="el-GR" altLang="en-US" sz="1800" b="1"/>
              <a:t>Παραδείγματα:  Ρ</a:t>
            </a:r>
            <a:r>
              <a:rPr lang="el-GR" altLang="en-US" sz="1800" b="1" baseline="-25000"/>
              <a:t>1</a:t>
            </a:r>
            <a:r>
              <a:rPr lang="el-GR" altLang="en-US" sz="1800" b="1"/>
              <a:t>=1</a:t>
            </a:r>
            <a:r>
              <a:rPr lang="en-US" altLang="en-US" sz="1800" b="1"/>
              <a:t>mW </a:t>
            </a:r>
            <a:r>
              <a:rPr lang="en-US" altLang="en-US" sz="1800" b="1">
                <a:sym typeface="Symbol" panose="05050102010706020507" pitchFamily="18" charset="2"/>
              </a:rPr>
              <a:t>=0dbm, </a:t>
            </a:r>
            <a:r>
              <a:rPr lang="el-GR" altLang="en-US" sz="1800" b="1"/>
              <a:t>Ρ</a:t>
            </a:r>
            <a:r>
              <a:rPr lang="el-GR" altLang="en-US" sz="1800" b="1" baseline="-25000"/>
              <a:t>1</a:t>
            </a:r>
            <a:r>
              <a:rPr lang="el-GR" altLang="en-US" sz="1800" b="1"/>
              <a:t>=1</a:t>
            </a:r>
            <a:r>
              <a:rPr lang="en-US" altLang="en-US" sz="1800" b="1"/>
              <a:t>0mW </a:t>
            </a:r>
            <a:r>
              <a:rPr lang="en-US" altLang="en-US" sz="1800" b="1">
                <a:sym typeface="Symbol" panose="05050102010706020507" pitchFamily="18" charset="2"/>
              </a:rPr>
              <a:t>=10 dbm, </a:t>
            </a:r>
          </a:p>
          <a:p>
            <a:pPr algn="just" eaLnBrk="1" hangingPunct="1">
              <a:lnSpc>
                <a:spcPct val="120000"/>
              </a:lnSpc>
              <a:buFontTx/>
              <a:buNone/>
            </a:pPr>
            <a:r>
              <a:rPr lang="en-US" altLang="en-US" sz="1800" b="1"/>
              <a:t>                               </a:t>
            </a:r>
            <a:r>
              <a:rPr lang="el-GR" altLang="en-US" sz="1800" b="1"/>
              <a:t>Ρ</a:t>
            </a:r>
            <a:r>
              <a:rPr lang="el-GR" altLang="en-US" sz="1800" b="1" baseline="-25000"/>
              <a:t>1</a:t>
            </a:r>
            <a:r>
              <a:rPr lang="el-GR" altLang="en-US" sz="1800" b="1"/>
              <a:t>=1</a:t>
            </a:r>
            <a:r>
              <a:rPr lang="en-US" altLang="en-US" sz="1800" b="1"/>
              <a:t>00mW </a:t>
            </a:r>
            <a:r>
              <a:rPr lang="en-US" altLang="en-US" sz="1800" b="1">
                <a:sym typeface="Symbol" panose="05050102010706020507" pitchFamily="18" charset="2"/>
              </a:rPr>
              <a:t>=20dbm, </a:t>
            </a:r>
            <a:r>
              <a:rPr lang="el-GR" altLang="en-US" sz="1800" b="1"/>
              <a:t>Ρ</a:t>
            </a:r>
            <a:r>
              <a:rPr lang="el-GR" altLang="en-US" sz="1800" b="1" baseline="-25000"/>
              <a:t>1</a:t>
            </a:r>
            <a:r>
              <a:rPr lang="el-GR" altLang="en-US" sz="1800" b="1"/>
              <a:t>=1</a:t>
            </a:r>
            <a:r>
              <a:rPr lang="en-US" altLang="en-US" sz="1800" b="1"/>
              <a:t>000mW </a:t>
            </a:r>
            <a:r>
              <a:rPr lang="en-US" altLang="en-US" sz="1800" b="1">
                <a:sym typeface="Symbol" panose="05050102010706020507" pitchFamily="18" charset="2"/>
              </a:rPr>
              <a:t>=30dbm, </a:t>
            </a:r>
          </a:p>
          <a:p>
            <a:pPr algn="just" eaLnBrk="1" hangingPunct="1">
              <a:lnSpc>
                <a:spcPct val="120000"/>
              </a:lnSpc>
              <a:buFontTx/>
              <a:buNone/>
            </a:pPr>
            <a:r>
              <a:rPr lang="en-US" altLang="en-US" sz="1800" b="1">
                <a:sym typeface="Symbol" panose="05050102010706020507" pitchFamily="18" charset="2"/>
              </a:rPr>
              <a:t> </a:t>
            </a:r>
            <a:r>
              <a:rPr lang="el-GR" altLang="en-US" sz="1800" b="1"/>
              <a:t>Ρ</a:t>
            </a:r>
            <a:r>
              <a:rPr lang="el-GR" altLang="en-US" sz="1800" b="1" baseline="-25000"/>
              <a:t>1</a:t>
            </a:r>
            <a:r>
              <a:rPr lang="el-GR" altLang="en-US" sz="1800" b="1"/>
              <a:t>=</a:t>
            </a:r>
            <a:r>
              <a:rPr lang="en-US" altLang="en-US" sz="1800" b="1"/>
              <a:t>2mW </a:t>
            </a:r>
            <a:r>
              <a:rPr lang="en-US" altLang="en-US" sz="1800" b="1">
                <a:sym typeface="Symbol" panose="05050102010706020507" pitchFamily="18" charset="2"/>
              </a:rPr>
              <a:t>=3dbm, </a:t>
            </a:r>
            <a:r>
              <a:rPr lang="el-GR" altLang="en-US" sz="1800" b="1"/>
              <a:t>Ρ</a:t>
            </a:r>
            <a:r>
              <a:rPr lang="el-GR" altLang="en-US" sz="1800" b="1" baseline="-25000"/>
              <a:t>1</a:t>
            </a:r>
            <a:r>
              <a:rPr lang="el-GR" altLang="en-US" sz="1800" b="1"/>
              <a:t>=</a:t>
            </a:r>
            <a:r>
              <a:rPr lang="en-US" altLang="en-US" sz="1800" b="1"/>
              <a:t>4mW </a:t>
            </a:r>
            <a:r>
              <a:rPr lang="en-US" altLang="en-US" sz="1800" b="1">
                <a:sym typeface="Symbol" panose="05050102010706020507" pitchFamily="18" charset="2"/>
              </a:rPr>
              <a:t>=6dbm, </a:t>
            </a:r>
            <a:r>
              <a:rPr lang="el-GR" altLang="en-US" sz="1800" b="1"/>
              <a:t>Ρ</a:t>
            </a:r>
            <a:r>
              <a:rPr lang="el-GR" altLang="en-US" sz="1800" b="1" baseline="-25000"/>
              <a:t>1</a:t>
            </a:r>
            <a:r>
              <a:rPr lang="el-GR" altLang="en-US" sz="1800" b="1"/>
              <a:t>=</a:t>
            </a:r>
            <a:r>
              <a:rPr lang="en-US" altLang="en-US" sz="1800" b="1"/>
              <a:t>8mW </a:t>
            </a:r>
            <a:r>
              <a:rPr lang="en-US" altLang="en-US" sz="1800" b="1">
                <a:sym typeface="Symbol" panose="05050102010706020507" pitchFamily="18" charset="2"/>
              </a:rPr>
              <a:t>=9dbm, </a:t>
            </a:r>
            <a:r>
              <a:rPr lang="el-GR" altLang="en-US" sz="1800" b="1"/>
              <a:t>Ρ</a:t>
            </a:r>
            <a:r>
              <a:rPr lang="el-GR" altLang="en-US" sz="1800" b="1" baseline="-25000"/>
              <a:t>1</a:t>
            </a:r>
            <a:r>
              <a:rPr lang="el-GR" altLang="en-US" sz="1800" b="1"/>
              <a:t>=</a:t>
            </a:r>
            <a:r>
              <a:rPr lang="en-US" altLang="en-US" sz="1800" b="1"/>
              <a:t>5mW </a:t>
            </a:r>
            <a:r>
              <a:rPr lang="en-US" altLang="en-US" sz="1800" b="1">
                <a:sym typeface="Symbol" panose="05050102010706020507" pitchFamily="18" charset="2"/>
              </a:rPr>
              <a:t>=7dbm, </a:t>
            </a:r>
          </a:p>
          <a:p>
            <a:pPr algn="just" eaLnBrk="1" hangingPunct="1">
              <a:lnSpc>
                <a:spcPct val="120000"/>
              </a:lnSpc>
              <a:buFontTx/>
              <a:buNone/>
            </a:pPr>
            <a:r>
              <a:rPr lang="en-US" altLang="en-US" sz="1800" b="1"/>
              <a:t> </a:t>
            </a:r>
            <a:r>
              <a:rPr lang="el-GR" altLang="en-US" sz="1800" b="1"/>
              <a:t>Ρ</a:t>
            </a:r>
            <a:r>
              <a:rPr lang="el-GR" altLang="en-US" sz="1800" b="1" baseline="-25000"/>
              <a:t>1</a:t>
            </a:r>
            <a:r>
              <a:rPr lang="el-GR" altLang="en-US" sz="1800" b="1"/>
              <a:t>=</a:t>
            </a:r>
            <a:r>
              <a:rPr lang="en-US" altLang="en-US" sz="1800" b="1"/>
              <a:t>2.5mW </a:t>
            </a:r>
            <a:r>
              <a:rPr lang="en-US" altLang="en-US" sz="1800" b="1">
                <a:sym typeface="Symbol" panose="05050102010706020507" pitchFamily="18" charset="2"/>
              </a:rPr>
              <a:t>=4dbm, </a:t>
            </a:r>
            <a:r>
              <a:rPr lang="el-GR" altLang="en-US" sz="1800" b="1"/>
              <a:t>Ρ</a:t>
            </a:r>
            <a:r>
              <a:rPr lang="el-GR" altLang="en-US" sz="1800" b="1" baseline="-25000"/>
              <a:t>1</a:t>
            </a:r>
            <a:r>
              <a:rPr lang="el-GR" altLang="en-US" sz="1800" b="1"/>
              <a:t>=</a:t>
            </a:r>
            <a:r>
              <a:rPr lang="en-US" altLang="en-US" sz="1800" b="1"/>
              <a:t>1.25mW </a:t>
            </a:r>
            <a:r>
              <a:rPr lang="en-US" altLang="en-US" sz="1800" b="1">
                <a:sym typeface="Symbol" panose="05050102010706020507" pitchFamily="18" charset="2"/>
              </a:rPr>
              <a:t>=1dbm</a:t>
            </a:r>
            <a:endParaRPr lang="en-GB" altLang="en-US" sz="1800" b="1">
              <a:sym typeface="Symbol" panose="05050102010706020507" pitchFamily="18" charset="2"/>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3251200" y="2032001"/>
            <a:ext cx="966788" cy="530225"/>
            <a:chOff x="1105" y="1280"/>
            <a:chExt cx="609" cy="334"/>
          </a:xfrm>
        </p:grpSpPr>
        <p:sp>
          <p:nvSpPr>
            <p:cNvPr id="29727" name="Oval 3"/>
            <p:cNvSpPr>
              <a:spLocks noChangeArrowheads="1"/>
            </p:cNvSpPr>
            <p:nvPr/>
          </p:nvSpPr>
          <p:spPr bwMode="auto">
            <a:xfrm rot="-899118">
              <a:off x="1105" y="1430"/>
              <a:ext cx="135" cy="184"/>
            </a:xfrm>
            <a:prstGeom prst="ellipse">
              <a:avLst/>
            </a:prstGeom>
            <a:solidFill>
              <a:srgbClr val="CC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2200">
                <a:latin typeface="Times New Roman" panose="02020603050405020304" pitchFamily="18" charset="0"/>
              </a:endParaRPr>
            </a:p>
          </p:txBody>
        </p:sp>
        <p:sp>
          <p:nvSpPr>
            <p:cNvPr id="29728" name="Oval 4"/>
            <p:cNvSpPr>
              <a:spLocks noChangeArrowheads="1"/>
            </p:cNvSpPr>
            <p:nvPr/>
          </p:nvSpPr>
          <p:spPr bwMode="auto">
            <a:xfrm rot="-899118">
              <a:off x="1227" y="1280"/>
              <a:ext cx="487" cy="294"/>
            </a:xfrm>
            <a:prstGeom prst="ellipse">
              <a:avLst/>
            </a:prstGeom>
            <a:solidFill>
              <a:srgbClr val="CC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2200">
                <a:latin typeface="Times New Roman" panose="02020603050405020304" pitchFamily="18" charset="0"/>
              </a:endParaRPr>
            </a:p>
          </p:txBody>
        </p:sp>
      </p:grpSp>
      <p:sp>
        <p:nvSpPr>
          <p:cNvPr id="29699" name="Line 6"/>
          <p:cNvSpPr>
            <a:spLocks noChangeShapeType="1"/>
          </p:cNvSpPr>
          <p:nvPr/>
        </p:nvSpPr>
        <p:spPr bwMode="auto">
          <a:xfrm flipH="1">
            <a:off x="3508375" y="1800225"/>
            <a:ext cx="1620838" cy="560388"/>
          </a:xfrm>
          <a:prstGeom prst="line">
            <a:avLst/>
          </a:prstGeom>
          <a:noFill/>
          <a:ln w="38100">
            <a:solidFill>
              <a:schemeClr val="accent1"/>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el-GR"/>
          </a:p>
        </p:txBody>
      </p:sp>
      <p:sp>
        <p:nvSpPr>
          <p:cNvPr id="29700" name="Text Box 7"/>
          <p:cNvSpPr txBox="1">
            <a:spLocks noChangeArrowheads="1"/>
          </p:cNvSpPr>
          <p:nvPr/>
        </p:nvSpPr>
        <p:spPr bwMode="auto">
          <a:xfrm>
            <a:off x="2901950" y="1792288"/>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l-GR" sz="2400" b="1">
                <a:latin typeface="Courier New" panose="02070309020205020404" pitchFamily="49" charset="0"/>
              </a:rPr>
              <a:t>P</a:t>
            </a:r>
            <a:r>
              <a:rPr lang="en-US" altLang="el-GR" sz="2400" b="1" baseline="-25000">
                <a:latin typeface="Courier New" panose="02070309020205020404" pitchFamily="49" charset="0"/>
              </a:rPr>
              <a:t>T</a:t>
            </a:r>
          </a:p>
        </p:txBody>
      </p:sp>
      <p:sp>
        <p:nvSpPr>
          <p:cNvPr id="29701" name="Text Box 8"/>
          <p:cNvSpPr txBox="1">
            <a:spLocks noChangeArrowheads="1"/>
          </p:cNvSpPr>
          <p:nvPr/>
        </p:nvSpPr>
        <p:spPr bwMode="auto">
          <a:xfrm>
            <a:off x="4886325" y="1100138"/>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l-GR" sz="2400" b="1">
                <a:latin typeface="Courier New" panose="02070309020205020404" pitchFamily="49" charset="0"/>
              </a:rPr>
              <a:t>P</a:t>
            </a:r>
            <a:r>
              <a:rPr lang="en-US" altLang="el-GR" sz="2400" b="1" baseline="-25000">
                <a:latin typeface="Courier New" panose="02070309020205020404" pitchFamily="49" charset="0"/>
              </a:rPr>
              <a:t>R</a:t>
            </a:r>
          </a:p>
        </p:txBody>
      </p:sp>
      <p:sp>
        <p:nvSpPr>
          <p:cNvPr id="29702" name="Oval 9"/>
          <p:cNvSpPr>
            <a:spLocks noChangeArrowheads="1"/>
          </p:cNvSpPr>
          <p:nvPr/>
        </p:nvSpPr>
        <p:spPr bwMode="auto">
          <a:xfrm>
            <a:off x="1524000" y="2029084"/>
            <a:ext cx="3735388" cy="605909"/>
          </a:xfrm>
          <a:prstGeom prst="ellipse">
            <a:avLst/>
          </a:prstGeom>
          <a:noFill/>
          <a:ln w="19050">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2200">
              <a:latin typeface="Times New Roman" panose="02020603050405020304" pitchFamily="18" charset="0"/>
            </a:endParaRPr>
          </a:p>
        </p:txBody>
      </p:sp>
      <p:sp>
        <p:nvSpPr>
          <p:cNvPr id="29703" name="Rectangle 10"/>
          <p:cNvSpPr>
            <a:spLocks noChangeArrowheads="1"/>
          </p:cNvSpPr>
          <p:nvPr/>
        </p:nvSpPr>
        <p:spPr bwMode="auto">
          <a:xfrm>
            <a:off x="4048126" y="1511300"/>
            <a:ext cx="366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l-GR" sz="2400" b="1">
                <a:latin typeface="Courier New" panose="02070309020205020404" pitchFamily="49" charset="0"/>
              </a:rPr>
              <a:t>d</a:t>
            </a:r>
          </a:p>
        </p:txBody>
      </p:sp>
      <p:sp>
        <p:nvSpPr>
          <p:cNvPr id="29704" name="Text Box 11"/>
          <p:cNvSpPr txBox="1">
            <a:spLocks noChangeArrowheads="1"/>
          </p:cNvSpPr>
          <p:nvPr/>
        </p:nvSpPr>
        <p:spPr bwMode="auto">
          <a:xfrm>
            <a:off x="5145088" y="2665414"/>
            <a:ext cx="25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l-GR" sz="2000"/>
              <a:t> </a:t>
            </a:r>
          </a:p>
        </p:txBody>
      </p:sp>
      <p:grpSp>
        <p:nvGrpSpPr>
          <p:cNvPr id="3" name="Group 12"/>
          <p:cNvGrpSpPr>
            <a:grpSpLocks/>
          </p:cNvGrpSpPr>
          <p:nvPr/>
        </p:nvGrpSpPr>
        <p:grpSpPr bwMode="auto">
          <a:xfrm>
            <a:off x="3473450" y="1511301"/>
            <a:ext cx="1619250" cy="828675"/>
            <a:chOff x="1228" y="952"/>
            <a:chExt cx="1020" cy="522"/>
          </a:xfrm>
        </p:grpSpPr>
        <p:sp>
          <p:nvSpPr>
            <p:cNvPr id="29722" name="Freeform 13"/>
            <p:cNvSpPr>
              <a:spLocks/>
            </p:cNvSpPr>
            <p:nvPr/>
          </p:nvSpPr>
          <p:spPr bwMode="auto">
            <a:xfrm>
              <a:off x="2135" y="1065"/>
              <a:ext cx="113" cy="273"/>
            </a:xfrm>
            <a:custGeom>
              <a:avLst/>
              <a:gdLst>
                <a:gd name="T0" fmla="*/ 0 w 113"/>
                <a:gd name="T1" fmla="*/ 0 h 273"/>
                <a:gd name="T2" fmla="*/ 68 w 113"/>
                <a:gd name="T3" fmla="*/ 114 h 273"/>
                <a:gd name="T4" fmla="*/ 113 w 113"/>
                <a:gd name="T5" fmla="*/ 273 h 273"/>
                <a:gd name="T6" fmla="*/ 0 60000 65536"/>
                <a:gd name="T7" fmla="*/ 0 60000 65536"/>
                <a:gd name="T8" fmla="*/ 0 60000 65536"/>
                <a:gd name="T9" fmla="*/ 0 w 113"/>
                <a:gd name="T10" fmla="*/ 0 h 273"/>
                <a:gd name="T11" fmla="*/ 113 w 113"/>
                <a:gd name="T12" fmla="*/ 273 h 273"/>
              </a:gdLst>
              <a:ahLst/>
              <a:cxnLst>
                <a:cxn ang="T6">
                  <a:pos x="T0" y="T1"/>
                </a:cxn>
                <a:cxn ang="T7">
                  <a:pos x="T2" y="T3"/>
                </a:cxn>
                <a:cxn ang="T8">
                  <a:pos x="T4" y="T5"/>
                </a:cxn>
              </a:cxnLst>
              <a:rect l="T9" t="T10" r="T11" b="T12"/>
              <a:pathLst>
                <a:path w="113" h="273">
                  <a:moveTo>
                    <a:pt x="0" y="0"/>
                  </a:moveTo>
                  <a:cubicBezTo>
                    <a:pt x="24" y="34"/>
                    <a:pt x="49" y="69"/>
                    <a:pt x="68" y="114"/>
                  </a:cubicBezTo>
                  <a:cubicBezTo>
                    <a:pt x="87" y="159"/>
                    <a:pt x="100" y="216"/>
                    <a:pt x="113" y="273"/>
                  </a:cubicBezTo>
                </a:path>
              </a:pathLst>
            </a:custGeom>
            <a:noFill/>
            <a:ln w="9525">
              <a:solidFill>
                <a:schemeClr val="accent1"/>
              </a:solidFill>
              <a:round/>
              <a:headEnd/>
              <a:tailEnd/>
            </a:ln>
            <a:scene3d>
              <a:camera prst="legacyObliqueTopRight"/>
              <a:lightRig rig="legacyFlat3" dir="b"/>
            </a:scene3d>
            <a:sp3d extrusionH="430200" prstMaterial="legacyMatte">
              <a:bevelT w="13500" h="13500" prst="angle"/>
              <a:bevelB w="13500" h="13500" prst="angle"/>
              <a:extrusionClr>
                <a:schemeClr val="accent1"/>
              </a:extrusionClr>
              <a:contourClr>
                <a:schemeClr val="accent1"/>
              </a:contourClr>
            </a:sp3d>
            <a:extLst>
              <a:ext uri="{909E8E84-426E-40DD-AFC4-6F175D3DCCD1}">
                <a14:hiddenFill xmlns:a14="http://schemas.microsoft.com/office/drawing/2010/main">
                  <a:solidFill>
                    <a:srgbClr val="FFFFFF"/>
                  </a:solidFill>
                </a14:hiddenFill>
              </a:ext>
            </a:extLst>
          </p:spPr>
          <p:txBody>
            <a:bodyPr>
              <a:flatTx/>
            </a:bodyPr>
            <a:lstStyle/>
            <a:p>
              <a:endParaRPr lang="el-GR"/>
            </a:p>
          </p:txBody>
        </p:sp>
        <p:sp>
          <p:nvSpPr>
            <p:cNvPr id="29723" name="Line 14"/>
            <p:cNvSpPr>
              <a:spLocks noChangeShapeType="1"/>
            </p:cNvSpPr>
            <p:nvPr/>
          </p:nvSpPr>
          <p:spPr bwMode="auto">
            <a:xfrm flipV="1">
              <a:off x="1250" y="1338"/>
              <a:ext cx="975" cy="136"/>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l-GR"/>
            </a:p>
          </p:txBody>
        </p:sp>
        <p:sp>
          <p:nvSpPr>
            <p:cNvPr id="29724" name="Line 15"/>
            <p:cNvSpPr>
              <a:spLocks noChangeShapeType="1"/>
            </p:cNvSpPr>
            <p:nvPr/>
          </p:nvSpPr>
          <p:spPr bwMode="auto">
            <a:xfrm flipV="1">
              <a:off x="1228" y="1066"/>
              <a:ext cx="929" cy="408"/>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l-GR"/>
            </a:p>
          </p:txBody>
        </p:sp>
        <p:sp>
          <p:nvSpPr>
            <p:cNvPr id="29725" name="Line 16"/>
            <p:cNvSpPr>
              <a:spLocks noChangeShapeType="1"/>
            </p:cNvSpPr>
            <p:nvPr/>
          </p:nvSpPr>
          <p:spPr bwMode="auto">
            <a:xfrm flipV="1">
              <a:off x="1250" y="952"/>
              <a:ext cx="975" cy="499"/>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l-GR"/>
            </a:p>
          </p:txBody>
        </p:sp>
        <p:sp>
          <p:nvSpPr>
            <p:cNvPr id="29726" name="Line 17"/>
            <p:cNvSpPr>
              <a:spLocks noChangeShapeType="1"/>
            </p:cNvSpPr>
            <p:nvPr/>
          </p:nvSpPr>
          <p:spPr bwMode="auto">
            <a:xfrm flipV="1">
              <a:off x="1273" y="1270"/>
              <a:ext cx="952" cy="204"/>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l-GR"/>
            </a:p>
          </p:txBody>
        </p:sp>
      </p:grpSp>
      <p:sp>
        <p:nvSpPr>
          <p:cNvPr id="29706" name="Oval 18"/>
          <p:cNvSpPr>
            <a:spLocks noChangeArrowheads="1"/>
          </p:cNvSpPr>
          <p:nvPr/>
        </p:nvSpPr>
        <p:spPr bwMode="auto">
          <a:xfrm>
            <a:off x="3400425" y="2054484"/>
            <a:ext cx="259766" cy="605909"/>
          </a:xfrm>
          <a:prstGeom prst="ellipse">
            <a:avLst/>
          </a:prstGeom>
          <a:solidFill>
            <a:schemeClr val="hlink"/>
          </a:solidFill>
          <a:ln w="12700">
            <a:solidFill>
              <a:schemeClr val="bg2"/>
            </a:solidFill>
            <a:round/>
            <a:headEnd/>
            <a:tailEnd/>
          </a:ln>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2200">
              <a:latin typeface="Times New Roman" panose="02020603050405020304" pitchFamily="18" charset="0"/>
            </a:endParaRPr>
          </a:p>
        </p:txBody>
      </p:sp>
      <p:grpSp>
        <p:nvGrpSpPr>
          <p:cNvPr id="4" name="Group 19"/>
          <p:cNvGrpSpPr>
            <a:grpSpLocks/>
          </p:cNvGrpSpPr>
          <p:nvPr/>
        </p:nvGrpSpPr>
        <p:grpSpPr bwMode="auto">
          <a:xfrm>
            <a:off x="5480051" y="838200"/>
            <a:ext cx="4932363" cy="996950"/>
            <a:chOff x="2562" y="580"/>
            <a:chExt cx="3107" cy="628"/>
          </a:xfrm>
        </p:grpSpPr>
        <p:graphicFrame>
          <p:nvGraphicFramePr>
            <p:cNvPr id="29720" name="Object 20"/>
            <p:cNvGraphicFramePr>
              <a:graphicFrameLocks noChangeAspect="1"/>
            </p:cNvGraphicFramePr>
            <p:nvPr/>
          </p:nvGraphicFramePr>
          <p:xfrm>
            <a:off x="2562" y="595"/>
            <a:ext cx="1719" cy="613"/>
          </p:xfrm>
          <a:graphic>
            <a:graphicData uri="http://schemas.openxmlformats.org/presentationml/2006/ole">
              <mc:AlternateContent xmlns:mc="http://schemas.openxmlformats.org/markup-compatibility/2006">
                <mc:Choice xmlns:v="urn:schemas-microsoft-com:vml" Requires="v">
                  <p:oleObj spid="_x0000_s5320" name="Equation" r:id="rId3" imgW="1104900" imgH="393700" progId="Equation.3">
                    <p:embed/>
                  </p:oleObj>
                </mc:Choice>
                <mc:Fallback>
                  <p:oleObj name="Equation" r:id="rId3" imgW="1104900" imgH="393700" progId="Equation.3">
                    <p:embed/>
                    <p:pic>
                      <p:nvPicPr>
                        <p:cNvPr id="2972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2" y="595"/>
                          <a:ext cx="1719" cy="613"/>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21" name="Text Box 21"/>
            <p:cNvSpPr txBox="1">
              <a:spLocks noChangeArrowheads="1"/>
            </p:cNvSpPr>
            <p:nvPr/>
          </p:nvSpPr>
          <p:spPr bwMode="auto">
            <a:xfrm>
              <a:off x="4332" y="580"/>
              <a:ext cx="133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l-GR" altLang="el-GR" sz="1400" b="1"/>
                <a:t>Ισοτροπική πυκνότητα</a:t>
              </a:r>
            </a:p>
            <a:p>
              <a:pPr eaLnBrk="1" hangingPunct="1">
                <a:spcBef>
                  <a:spcPct val="0"/>
                </a:spcBef>
                <a:buFontTx/>
                <a:buNone/>
              </a:pPr>
              <a:r>
                <a:rPr lang="el-GR" altLang="el-GR" sz="1400" b="1"/>
                <a:t> ισχύος</a:t>
              </a:r>
              <a:endParaRPr lang="en-US" altLang="el-GR" sz="1400" b="1"/>
            </a:p>
          </p:txBody>
        </p:sp>
      </p:grpSp>
      <p:grpSp>
        <p:nvGrpSpPr>
          <p:cNvPr id="5" name="Group 22"/>
          <p:cNvGrpSpPr>
            <a:grpSpLocks/>
          </p:cNvGrpSpPr>
          <p:nvPr/>
        </p:nvGrpSpPr>
        <p:grpSpPr bwMode="auto">
          <a:xfrm>
            <a:off x="5962650" y="1981200"/>
            <a:ext cx="4330700" cy="973138"/>
            <a:chOff x="2562" y="1275"/>
            <a:chExt cx="2728" cy="613"/>
          </a:xfrm>
        </p:grpSpPr>
        <p:graphicFrame>
          <p:nvGraphicFramePr>
            <p:cNvPr id="29718" name="Object 23"/>
            <p:cNvGraphicFramePr>
              <a:graphicFrameLocks noChangeAspect="1"/>
            </p:cNvGraphicFramePr>
            <p:nvPr/>
          </p:nvGraphicFramePr>
          <p:xfrm>
            <a:off x="2562" y="1275"/>
            <a:ext cx="1087" cy="613"/>
          </p:xfrm>
          <a:graphic>
            <a:graphicData uri="http://schemas.openxmlformats.org/presentationml/2006/ole">
              <mc:AlternateContent xmlns:mc="http://schemas.openxmlformats.org/markup-compatibility/2006">
                <mc:Choice xmlns:v="urn:schemas-microsoft-com:vml" Requires="v">
                  <p:oleObj spid="_x0000_s5321" name="Equation" r:id="rId5" imgW="698197" imgH="393529" progId="Equation.3">
                    <p:embed/>
                  </p:oleObj>
                </mc:Choice>
                <mc:Fallback>
                  <p:oleObj name="Equation" r:id="rId5" imgW="698197" imgH="393529" progId="Equation.3">
                    <p:embed/>
                    <p:pic>
                      <p:nvPicPr>
                        <p:cNvPr id="29718"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62" y="1275"/>
                          <a:ext cx="1087" cy="613"/>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19" name="Text Box 24"/>
            <p:cNvSpPr txBox="1">
              <a:spLocks noChangeArrowheads="1"/>
            </p:cNvSpPr>
            <p:nvPr/>
          </p:nvSpPr>
          <p:spPr bwMode="auto">
            <a:xfrm>
              <a:off x="3787" y="1275"/>
              <a:ext cx="1503"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l-GR" altLang="el-GR" sz="1400" b="1"/>
                <a:t>Πυκνότητα ισχύος στην</a:t>
              </a:r>
            </a:p>
            <a:p>
              <a:pPr eaLnBrk="1" hangingPunct="1">
                <a:spcBef>
                  <a:spcPct val="0"/>
                </a:spcBef>
                <a:buFontTx/>
                <a:buNone/>
              </a:pPr>
              <a:r>
                <a:rPr lang="el-GR" altLang="el-GR" sz="1400" b="1"/>
                <a:t>κατεύθυνση της μέγιστης</a:t>
              </a:r>
            </a:p>
            <a:p>
              <a:pPr eaLnBrk="1" hangingPunct="1">
                <a:spcBef>
                  <a:spcPct val="0"/>
                </a:spcBef>
                <a:buFontTx/>
                <a:buNone/>
              </a:pPr>
              <a:r>
                <a:rPr lang="el-GR" altLang="el-GR" sz="1400" b="1"/>
                <a:t>ακτινοβολουμένης ισχύος</a:t>
              </a:r>
              <a:endParaRPr lang="en-US" altLang="el-GR" sz="1400" b="1"/>
            </a:p>
          </p:txBody>
        </p:sp>
      </p:grpSp>
      <p:graphicFrame>
        <p:nvGraphicFramePr>
          <p:cNvPr id="266265" name="Object 25"/>
          <p:cNvGraphicFramePr>
            <a:graphicFrameLocks noChangeAspect="1"/>
          </p:cNvGraphicFramePr>
          <p:nvPr/>
        </p:nvGraphicFramePr>
        <p:xfrm>
          <a:off x="5565776" y="3795714"/>
          <a:ext cx="2259013" cy="974725"/>
        </p:xfrm>
        <a:graphic>
          <a:graphicData uri="http://schemas.openxmlformats.org/presentationml/2006/ole">
            <mc:AlternateContent xmlns:mc="http://schemas.openxmlformats.org/markup-compatibility/2006">
              <mc:Choice xmlns:v="urn:schemas-microsoft-com:vml" Requires="v">
                <p:oleObj spid="_x0000_s5322" name="Equation" r:id="rId7" imgW="914400" imgH="393700" progId="Equation.3">
                  <p:embed/>
                </p:oleObj>
              </mc:Choice>
              <mc:Fallback>
                <p:oleObj name="Equation" r:id="rId7" imgW="914400" imgH="393700" progId="Equation.3">
                  <p:embed/>
                  <p:pic>
                    <p:nvPicPr>
                      <p:cNvPr id="266265"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5776" y="3795714"/>
                        <a:ext cx="2259013" cy="97472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66" name="Object 26"/>
          <p:cNvGraphicFramePr>
            <a:graphicFrameLocks noChangeAspect="1"/>
          </p:cNvGraphicFramePr>
          <p:nvPr/>
        </p:nvGraphicFramePr>
        <p:xfrm>
          <a:off x="8458201" y="3810001"/>
          <a:ext cx="1133475" cy="733425"/>
        </p:xfrm>
        <a:graphic>
          <a:graphicData uri="http://schemas.openxmlformats.org/presentationml/2006/ole">
            <mc:AlternateContent xmlns:mc="http://schemas.openxmlformats.org/markup-compatibility/2006">
              <mc:Choice xmlns:v="urn:schemas-microsoft-com:vml" Requires="v">
                <p:oleObj spid="_x0000_s5323" name="Equation" r:id="rId9" imgW="647700" imgH="419100" progId="Equation.3">
                  <p:embed/>
                </p:oleObj>
              </mc:Choice>
              <mc:Fallback>
                <p:oleObj name="Equation" r:id="rId9" imgW="647700" imgH="419100" progId="Equation.3">
                  <p:embed/>
                  <p:pic>
                    <p:nvPicPr>
                      <p:cNvPr id="266266"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458201" y="3810001"/>
                        <a:ext cx="1133475" cy="7334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67" name="Object 27"/>
          <p:cNvGraphicFramePr>
            <a:graphicFrameLocks noChangeAspect="1"/>
          </p:cNvGraphicFramePr>
          <p:nvPr/>
        </p:nvGraphicFramePr>
        <p:xfrm>
          <a:off x="3124200" y="5486400"/>
          <a:ext cx="3232150" cy="1162050"/>
        </p:xfrm>
        <a:graphic>
          <a:graphicData uri="http://schemas.openxmlformats.org/presentationml/2006/ole">
            <mc:AlternateContent xmlns:mc="http://schemas.openxmlformats.org/markup-compatibility/2006">
              <mc:Choice xmlns:v="urn:schemas-microsoft-com:vml" Requires="v">
                <p:oleObj spid="_x0000_s5324" name="Equation" r:id="rId11" imgW="1308100" imgH="469900" progId="Equation.3">
                  <p:embed/>
                </p:oleObj>
              </mc:Choice>
              <mc:Fallback>
                <p:oleObj name="Equation" r:id="rId11" imgW="1308100" imgH="469900" progId="Equation.3">
                  <p:embed/>
                  <p:pic>
                    <p:nvPicPr>
                      <p:cNvPr id="266267"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24200" y="5486400"/>
                        <a:ext cx="3232150" cy="1162050"/>
                      </a:xfrm>
                      <a:prstGeom prst="rect">
                        <a:avLst/>
                      </a:prstGeom>
                      <a:solidFill>
                        <a:schemeClr val="accent1"/>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28"/>
          <p:cNvGrpSpPr>
            <a:grpSpLocks/>
          </p:cNvGrpSpPr>
          <p:nvPr/>
        </p:nvGrpSpPr>
        <p:grpSpPr bwMode="auto">
          <a:xfrm>
            <a:off x="5472114" y="3019426"/>
            <a:ext cx="5195887" cy="669925"/>
            <a:chOff x="2562" y="1933"/>
            <a:chExt cx="3273" cy="422"/>
          </a:xfrm>
        </p:grpSpPr>
        <p:sp>
          <p:nvSpPr>
            <p:cNvPr id="29716" name="Text Box 29"/>
            <p:cNvSpPr txBox="1">
              <a:spLocks noChangeArrowheads="1"/>
            </p:cNvSpPr>
            <p:nvPr/>
          </p:nvSpPr>
          <p:spPr bwMode="auto">
            <a:xfrm>
              <a:off x="3810" y="1933"/>
              <a:ext cx="202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l-GR" altLang="el-GR" sz="1800"/>
                <a:t>Ισχύς που φθάνει στην κεραία</a:t>
              </a:r>
              <a:endParaRPr lang="en-US" altLang="el-GR" sz="1800"/>
            </a:p>
          </p:txBody>
        </p:sp>
        <p:graphicFrame>
          <p:nvGraphicFramePr>
            <p:cNvPr id="29717" name="Object 30"/>
            <p:cNvGraphicFramePr>
              <a:graphicFrameLocks noChangeAspect="1"/>
            </p:cNvGraphicFramePr>
            <p:nvPr/>
          </p:nvGraphicFramePr>
          <p:xfrm>
            <a:off x="2562" y="1979"/>
            <a:ext cx="1107" cy="376"/>
          </p:xfrm>
          <a:graphic>
            <a:graphicData uri="http://schemas.openxmlformats.org/presentationml/2006/ole">
              <mc:AlternateContent xmlns:mc="http://schemas.openxmlformats.org/markup-compatibility/2006">
                <mc:Choice xmlns:v="urn:schemas-microsoft-com:vml" Requires="v">
                  <p:oleObj spid="_x0000_s5325" name="Equation" r:id="rId13" imgW="710891" imgH="241195" progId="Equation.3">
                    <p:embed/>
                  </p:oleObj>
                </mc:Choice>
                <mc:Fallback>
                  <p:oleObj name="Equation" r:id="rId13" imgW="710891" imgH="241195" progId="Equation.3">
                    <p:embed/>
                    <p:pic>
                      <p:nvPicPr>
                        <p:cNvPr id="29717" name="Object 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62" y="1979"/>
                          <a:ext cx="1107" cy="376"/>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9713" name="Text Box 31"/>
          <p:cNvSpPr txBox="1">
            <a:spLocks noChangeArrowheads="1"/>
          </p:cNvSpPr>
          <p:nvPr/>
        </p:nvSpPr>
        <p:spPr bwMode="auto">
          <a:xfrm>
            <a:off x="1524000" y="4238626"/>
            <a:ext cx="3886200" cy="10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l-GR" altLang="el-GR" sz="1600" b="1"/>
              <a:t>Υπολογισμός της ισχύος του λαμβανομένου σήματος όταν ο πομπός και ο δέκτης έχουν οπτική επαφή.</a:t>
            </a:r>
            <a:endParaRPr lang="en-US" altLang="el-GR" sz="1600" b="1"/>
          </a:p>
        </p:txBody>
      </p:sp>
      <p:sp>
        <p:nvSpPr>
          <p:cNvPr id="266272" name="Text Box 32"/>
          <p:cNvSpPr txBox="1">
            <a:spLocks noChangeArrowheads="1"/>
          </p:cNvSpPr>
          <p:nvPr/>
        </p:nvSpPr>
        <p:spPr bwMode="auto">
          <a:xfrm>
            <a:off x="6781800" y="5715000"/>
            <a:ext cx="335280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l-GR" altLang="el-GR" sz="1800"/>
              <a:t>Γνωστή και ως εξίσωση του</a:t>
            </a:r>
            <a:r>
              <a:rPr lang="en-US" altLang="el-GR" sz="1800"/>
              <a:t> Friis</a:t>
            </a:r>
            <a:r>
              <a:rPr lang="el-GR" altLang="el-GR" sz="1800"/>
              <a:t> για την διάδοση στον ελεύθερο χώρο</a:t>
            </a:r>
            <a:endParaRPr lang="en-US" altLang="el-GR" sz="1800"/>
          </a:p>
        </p:txBody>
      </p:sp>
    </p:spTree>
    <p:extLst>
      <p:ext uri="{BB962C8B-B14F-4D97-AF65-F5344CB8AC3E}">
        <p14:creationId xmlns:p14="http://schemas.microsoft.com/office/powerpoint/2010/main" val="257000634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linds(horizontal)">
                                      <p:cBhvr>
                                        <p:cTn id="27" dur="500"/>
                                        <p:tgtEl>
                                          <p:spTgt spid="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66265"/>
                                        </p:tgtEl>
                                        <p:attrNameLst>
                                          <p:attrName>style.visibility</p:attrName>
                                        </p:attrNameLst>
                                      </p:cBhvr>
                                      <p:to>
                                        <p:strVal val="visible"/>
                                      </p:to>
                                    </p:set>
                                    <p:animEffect transition="in" filter="blinds(horizontal)">
                                      <p:cBhvr>
                                        <p:cTn id="32" dur="500"/>
                                        <p:tgtEl>
                                          <p:spTgt spid="26626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66266"/>
                                        </p:tgtEl>
                                        <p:attrNameLst>
                                          <p:attrName>style.visibility</p:attrName>
                                        </p:attrNameLst>
                                      </p:cBhvr>
                                      <p:to>
                                        <p:strVal val="visible"/>
                                      </p:to>
                                    </p:set>
                                    <p:animEffect transition="in" filter="blinds(horizontal)">
                                      <p:cBhvr>
                                        <p:cTn id="37" dur="500"/>
                                        <p:tgtEl>
                                          <p:spTgt spid="26626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66267"/>
                                        </p:tgtEl>
                                        <p:attrNameLst>
                                          <p:attrName>style.visibility</p:attrName>
                                        </p:attrNameLst>
                                      </p:cBhvr>
                                      <p:to>
                                        <p:strVal val="visible"/>
                                      </p:to>
                                    </p:set>
                                    <p:animEffect transition="in" filter="blinds(horizontal)">
                                      <p:cBhvr>
                                        <p:cTn id="42" dur="500"/>
                                        <p:tgtEl>
                                          <p:spTgt spid="26626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66272"/>
                                        </p:tgtEl>
                                        <p:attrNameLst>
                                          <p:attrName>style.visibility</p:attrName>
                                        </p:attrNameLst>
                                      </p:cBhvr>
                                      <p:to>
                                        <p:strVal val="visible"/>
                                      </p:to>
                                    </p:set>
                                    <p:animEffect transition="in" filter="blinds(horizontal)">
                                      <p:cBhvr>
                                        <p:cTn id="47" dur="500"/>
                                        <p:tgtEl>
                                          <p:spTgt spid="2662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Oval 2"/>
          <p:cNvSpPr>
            <a:spLocks noChangeArrowheads="1"/>
          </p:cNvSpPr>
          <p:nvPr/>
        </p:nvSpPr>
        <p:spPr bwMode="auto">
          <a:xfrm>
            <a:off x="2855914" y="3446464"/>
            <a:ext cx="1044575" cy="936625"/>
          </a:xfrm>
          <a:prstGeom prst="ellipse">
            <a:avLst/>
          </a:prstGeom>
          <a:solidFill>
            <a:srgbClr val="CC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2200">
              <a:latin typeface="Times New Roman" panose="02020603050405020304" pitchFamily="18" charset="0"/>
            </a:endParaRPr>
          </a:p>
        </p:txBody>
      </p:sp>
      <p:grpSp>
        <p:nvGrpSpPr>
          <p:cNvPr id="6147" name="Group 3"/>
          <p:cNvGrpSpPr>
            <a:grpSpLocks/>
          </p:cNvGrpSpPr>
          <p:nvPr/>
        </p:nvGrpSpPr>
        <p:grpSpPr bwMode="auto">
          <a:xfrm>
            <a:off x="7896226" y="1755776"/>
            <a:ext cx="1719263" cy="2767013"/>
            <a:chOff x="2108" y="768"/>
            <a:chExt cx="1274" cy="2016"/>
          </a:xfrm>
        </p:grpSpPr>
        <p:sp>
          <p:nvSpPr>
            <p:cNvPr id="6170" name="Oval 4"/>
            <p:cNvSpPr>
              <a:spLocks noChangeArrowheads="1"/>
            </p:cNvSpPr>
            <p:nvPr/>
          </p:nvSpPr>
          <p:spPr bwMode="auto">
            <a:xfrm>
              <a:off x="2348" y="768"/>
              <a:ext cx="768" cy="720"/>
            </a:xfrm>
            <a:prstGeom prst="ellipse">
              <a:avLst/>
            </a:prstGeom>
            <a:solidFill>
              <a:srgbClr val="CC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2200">
                <a:latin typeface="Times New Roman" panose="02020603050405020304" pitchFamily="18" charset="0"/>
              </a:endParaRPr>
            </a:p>
          </p:txBody>
        </p:sp>
        <p:sp>
          <p:nvSpPr>
            <p:cNvPr id="6171" name="AutoShape 5"/>
            <p:cNvSpPr>
              <a:spLocks noChangeArrowheads="1"/>
            </p:cNvSpPr>
            <p:nvPr/>
          </p:nvSpPr>
          <p:spPr bwMode="auto">
            <a:xfrm flipV="1">
              <a:off x="2348" y="1152"/>
              <a:ext cx="768" cy="1248"/>
            </a:xfrm>
            <a:prstGeom prst="triangle">
              <a:avLst>
                <a:gd name="adj" fmla="val 50000"/>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10800000"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2200">
                <a:latin typeface="Times New Roman" panose="02020603050405020304" pitchFamily="18" charset="0"/>
              </a:endParaRPr>
            </a:p>
          </p:txBody>
        </p:sp>
        <p:sp>
          <p:nvSpPr>
            <p:cNvPr id="6172" name="Oval 6"/>
            <p:cNvSpPr>
              <a:spLocks noChangeArrowheads="1"/>
            </p:cNvSpPr>
            <p:nvPr/>
          </p:nvSpPr>
          <p:spPr bwMode="auto">
            <a:xfrm rot="-1815904">
              <a:off x="2662" y="2112"/>
              <a:ext cx="720" cy="144"/>
            </a:xfrm>
            <a:prstGeom prst="ellipse">
              <a:avLst/>
            </a:prstGeom>
            <a:solidFill>
              <a:srgbClr val="CC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2200">
                <a:latin typeface="Times New Roman" panose="02020603050405020304" pitchFamily="18" charset="0"/>
              </a:endParaRPr>
            </a:p>
          </p:txBody>
        </p:sp>
        <p:sp>
          <p:nvSpPr>
            <p:cNvPr id="6173" name="Oval 7"/>
            <p:cNvSpPr>
              <a:spLocks noChangeArrowheads="1"/>
            </p:cNvSpPr>
            <p:nvPr/>
          </p:nvSpPr>
          <p:spPr bwMode="auto">
            <a:xfrm rot="1815904" flipH="1">
              <a:off x="2108" y="2112"/>
              <a:ext cx="720" cy="144"/>
            </a:xfrm>
            <a:prstGeom prst="ellipse">
              <a:avLst/>
            </a:prstGeom>
            <a:solidFill>
              <a:srgbClr val="CC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2200">
                <a:latin typeface="Times New Roman" panose="02020603050405020304" pitchFamily="18" charset="0"/>
              </a:endParaRPr>
            </a:p>
          </p:txBody>
        </p:sp>
        <p:sp>
          <p:nvSpPr>
            <p:cNvPr id="6174" name="Oval 8"/>
            <p:cNvSpPr>
              <a:spLocks noChangeArrowheads="1"/>
            </p:cNvSpPr>
            <p:nvPr/>
          </p:nvSpPr>
          <p:spPr bwMode="auto">
            <a:xfrm rot="20232507" flipH="1">
              <a:off x="2300" y="2400"/>
              <a:ext cx="480" cy="96"/>
            </a:xfrm>
            <a:prstGeom prst="ellipse">
              <a:avLst/>
            </a:prstGeom>
            <a:solidFill>
              <a:srgbClr val="CC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2200">
                <a:latin typeface="Times New Roman" panose="02020603050405020304" pitchFamily="18" charset="0"/>
              </a:endParaRPr>
            </a:p>
          </p:txBody>
        </p:sp>
        <p:sp>
          <p:nvSpPr>
            <p:cNvPr id="6175" name="Oval 9"/>
            <p:cNvSpPr>
              <a:spLocks noChangeArrowheads="1"/>
            </p:cNvSpPr>
            <p:nvPr/>
          </p:nvSpPr>
          <p:spPr bwMode="auto">
            <a:xfrm rot="1443110">
              <a:off x="2684" y="2400"/>
              <a:ext cx="480" cy="96"/>
            </a:xfrm>
            <a:prstGeom prst="ellipse">
              <a:avLst/>
            </a:prstGeom>
            <a:solidFill>
              <a:srgbClr val="CC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2200">
                <a:latin typeface="Times New Roman" panose="02020603050405020304" pitchFamily="18" charset="0"/>
              </a:endParaRPr>
            </a:p>
          </p:txBody>
        </p:sp>
        <p:sp>
          <p:nvSpPr>
            <p:cNvPr id="6176" name="Oval 10"/>
            <p:cNvSpPr>
              <a:spLocks noChangeArrowheads="1"/>
            </p:cNvSpPr>
            <p:nvPr/>
          </p:nvSpPr>
          <p:spPr bwMode="auto">
            <a:xfrm rot="18865014" flipH="1">
              <a:off x="2348" y="2496"/>
              <a:ext cx="480" cy="96"/>
            </a:xfrm>
            <a:prstGeom prst="ellipse">
              <a:avLst/>
            </a:prstGeom>
            <a:solidFill>
              <a:srgbClr val="CCFFFF"/>
            </a:soli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2200">
                <a:latin typeface="Times New Roman" panose="02020603050405020304" pitchFamily="18" charset="0"/>
              </a:endParaRPr>
            </a:p>
          </p:txBody>
        </p:sp>
        <p:sp>
          <p:nvSpPr>
            <p:cNvPr id="6177" name="Oval 11"/>
            <p:cNvSpPr>
              <a:spLocks noChangeArrowheads="1"/>
            </p:cNvSpPr>
            <p:nvPr/>
          </p:nvSpPr>
          <p:spPr bwMode="auto">
            <a:xfrm rot="2734986">
              <a:off x="2636" y="2496"/>
              <a:ext cx="480" cy="96"/>
            </a:xfrm>
            <a:prstGeom prst="ellipse">
              <a:avLst/>
            </a:prstGeom>
            <a:solidFill>
              <a:srgbClr val="CCFFFF"/>
            </a:solidFill>
            <a:ln>
              <a:noFill/>
            </a:ln>
            <a:extLst>
              <a:ext uri="{91240B29-F687-4F45-9708-019B960494DF}">
                <a14:hiddenLine xmlns:a14="http://schemas.microsoft.com/office/drawing/2010/main" w="9525">
                  <a:solidFill>
                    <a:srgbClr val="000000"/>
                  </a:solidFill>
                  <a:round/>
                  <a:headEnd/>
                  <a:tailEnd/>
                </a14:hiddenLine>
              </a:ext>
            </a:extLst>
          </p:spPr>
          <p:txBody>
            <a:bodyPr rot="10800000" vert="eaVert"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2200">
                <a:latin typeface="Times New Roman" panose="02020603050405020304" pitchFamily="18" charset="0"/>
              </a:endParaRPr>
            </a:p>
          </p:txBody>
        </p:sp>
        <p:sp>
          <p:nvSpPr>
            <p:cNvPr id="6178" name="AutoShape 12"/>
            <p:cNvSpPr>
              <a:spLocks noChangeArrowheads="1"/>
            </p:cNvSpPr>
            <p:nvPr/>
          </p:nvSpPr>
          <p:spPr bwMode="auto">
            <a:xfrm>
              <a:off x="2636" y="2400"/>
              <a:ext cx="192" cy="288"/>
            </a:xfrm>
            <a:prstGeom prst="triangle">
              <a:avLst>
                <a:gd name="adj" fmla="val 50000"/>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2200">
                <a:latin typeface="Times New Roman" panose="02020603050405020304" pitchFamily="18" charset="0"/>
              </a:endParaRPr>
            </a:p>
          </p:txBody>
        </p:sp>
        <p:sp>
          <p:nvSpPr>
            <p:cNvPr id="6179" name="Oval 13"/>
            <p:cNvSpPr>
              <a:spLocks noChangeArrowheads="1"/>
            </p:cNvSpPr>
            <p:nvPr/>
          </p:nvSpPr>
          <p:spPr bwMode="auto">
            <a:xfrm>
              <a:off x="2636" y="2592"/>
              <a:ext cx="192" cy="192"/>
            </a:xfrm>
            <a:prstGeom prst="ellipse">
              <a:avLst/>
            </a:prstGeom>
            <a:solidFill>
              <a:srgbClr val="CC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2200">
                <a:latin typeface="Times New Roman" panose="02020603050405020304" pitchFamily="18" charset="0"/>
              </a:endParaRPr>
            </a:p>
          </p:txBody>
        </p:sp>
      </p:grpSp>
      <p:grpSp>
        <p:nvGrpSpPr>
          <p:cNvPr id="6148" name="Group 14"/>
          <p:cNvGrpSpPr>
            <a:grpSpLocks/>
          </p:cNvGrpSpPr>
          <p:nvPr/>
        </p:nvGrpSpPr>
        <p:grpSpPr bwMode="auto">
          <a:xfrm>
            <a:off x="5186363" y="3298825"/>
            <a:ext cx="1981200" cy="1143000"/>
            <a:chOff x="672" y="1824"/>
            <a:chExt cx="1248" cy="720"/>
          </a:xfrm>
        </p:grpSpPr>
        <p:sp>
          <p:nvSpPr>
            <p:cNvPr id="6168" name="Oval 15"/>
            <p:cNvSpPr>
              <a:spLocks noChangeArrowheads="1"/>
            </p:cNvSpPr>
            <p:nvPr/>
          </p:nvSpPr>
          <p:spPr bwMode="auto">
            <a:xfrm>
              <a:off x="672" y="1824"/>
              <a:ext cx="624" cy="720"/>
            </a:xfrm>
            <a:prstGeom prst="ellipse">
              <a:avLst/>
            </a:prstGeom>
            <a:solidFill>
              <a:srgbClr val="CC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2200">
                <a:latin typeface="Times New Roman" panose="02020603050405020304" pitchFamily="18" charset="0"/>
              </a:endParaRPr>
            </a:p>
          </p:txBody>
        </p:sp>
        <p:sp>
          <p:nvSpPr>
            <p:cNvPr id="6169" name="Oval 16"/>
            <p:cNvSpPr>
              <a:spLocks noChangeArrowheads="1"/>
            </p:cNvSpPr>
            <p:nvPr/>
          </p:nvSpPr>
          <p:spPr bwMode="auto">
            <a:xfrm>
              <a:off x="1296" y="1824"/>
              <a:ext cx="624" cy="720"/>
            </a:xfrm>
            <a:prstGeom prst="ellipse">
              <a:avLst/>
            </a:prstGeom>
            <a:solidFill>
              <a:srgbClr val="CC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2200">
                <a:latin typeface="Times New Roman" panose="02020603050405020304" pitchFamily="18" charset="0"/>
              </a:endParaRPr>
            </a:p>
          </p:txBody>
        </p:sp>
      </p:grpSp>
      <p:sp>
        <p:nvSpPr>
          <p:cNvPr id="6149" name="Line 17"/>
          <p:cNvSpPr>
            <a:spLocks noChangeShapeType="1"/>
          </p:cNvSpPr>
          <p:nvPr/>
        </p:nvSpPr>
        <p:spPr bwMode="auto">
          <a:xfrm>
            <a:off x="1752600" y="3908425"/>
            <a:ext cx="3124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6150" name="Line 18"/>
          <p:cNvSpPr>
            <a:spLocks noChangeShapeType="1"/>
          </p:cNvSpPr>
          <p:nvPr/>
        </p:nvSpPr>
        <p:spPr bwMode="auto">
          <a:xfrm>
            <a:off x="3352800" y="2536825"/>
            <a:ext cx="0" cy="2590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6151" name="Line 19"/>
          <p:cNvSpPr>
            <a:spLocks noChangeShapeType="1"/>
          </p:cNvSpPr>
          <p:nvPr/>
        </p:nvSpPr>
        <p:spPr bwMode="auto">
          <a:xfrm flipH="1">
            <a:off x="8759826" y="1089025"/>
            <a:ext cx="3175" cy="40147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6152" name="Line 20"/>
          <p:cNvSpPr>
            <a:spLocks noChangeShapeType="1"/>
          </p:cNvSpPr>
          <p:nvPr/>
        </p:nvSpPr>
        <p:spPr bwMode="auto">
          <a:xfrm>
            <a:off x="4724400" y="3908425"/>
            <a:ext cx="3124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6153" name="Line 21"/>
          <p:cNvSpPr>
            <a:spLocks noChangeShapeType="1"/>
          </p:cNvSpPr>
          <p:nvPr/>
        </p:nvSpPr>
        <p:spPr bwMode="auto">
          <a:xfrm>
            <a:off x="7239000" y="3908425"/>
            <a:ext cx="3124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6154" name="Line 22"/>
          <p:cNvSpPr>
            <a:spLocks noChangeShapeType="1"/>
          </p:cNvSpPr>
          <p:nvPr/>
        </p:nvSpPr>
        <p:spPr bwMode="auto">
          <a:xfrm flipV="1">
            <a:off x="6176963" y="3146425"/>
            <a:ext cx="11430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l-GR"/>
          </a:p>
        </p:txBody>
      </p:sp>
      <p:sp>
        <p:nvSpPr>
          <p:cNvPr id="6155" name="Line 23"/>
          <p:cNvSpPr>
            <a:spLocks noChangeShapeType="1"/>
          </p:cNvSpPr>
          <p:nvPr/>
        </p:nvSpPr>
        <p:spPr bwMode="auto">
          <a:xfrm flipV="1">
            <a:off x="8763000" y="890589"/>
            <a:ext cx="681038" cy="3017837"/>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l-GR"/>
          </a:p>
        </p:txBody>
      </p:sp>
      <p:sp>
        <p:nvSpPr>
          <p:cNvPr id="6156" name="Rectangle 24"/>
          <p:cNvSpPr>
            <a:spLocks noGrp="1" noChangeArrowheads="1"/>
          </p:cNvSpPr>
          <p:nvPr>
            <p:ph type="title" idx="4294967295"/>
          </p:nvPr>
        </p:nvSpPr>
        <p:spPr>
          <a:xfrm>
            <a:off x="1524000" y="609601"/>
            <a:ext cx="9144000" cy="487363"/>
          </a:xfrm>
        </p:spPr>
        <p:txBody>
          <a:bodyPr>
            <a:normAutofit fontScale="90000"/>
          </a:bodyPr>
          <a:lstStyle/>
          <a:p>
            <a:pPr eaLnBrk="1" hangingPunct="1"/>
            <a:r>
              <a:rPr lang="el-GR" altLang="el-GR" sz="3200"/>
              <a:t>Βασικοί τύποι</a:t>
            </a:r>
            <a:r>
              <a:rPr lang="en-US" altLang="el-GR" sz="3200"/>
              <a:t> </a:t>
            </a:r>
            <a:r>
              <a:rPr lang="el-GR" altLang="el-GR" sz="3200"/>
              <a:t>κεραιών</a:t>
            </a:r>
            <a:endParaRPr lang="en-US" altLang="el-GR" sz="3200"/>
          </a:p>
        </p:txBody>
      </p:sp>
      <p:sp>
        <p:nvSpPr>
          <p:cNvPr id="6157" name="Line 25"/>
          <p:cNvSpPr>
            <a:spLocks noChangeShapeType="1"/>
          </p:cNvSpPr>
          <p:nvPr/>
        </p:nvSpPr>
        <p:spPr bwMode="auto">
          <a:xfrm>
            <a:off x="6167438" y="2546350"/>
            <a:ext cx="0" cy="2590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6158" name="Line 26"/>
          <p:cNvSpPr>
            <a:spLocks noChangeShapeType="1"/>
          </p:cNvSpPr>
          <p:nvPr/>
        </p:nvSpPr>
        <p:spPr bwMode="auto">
          <a:xfrm flipH="1" flipV="1">
            <a:off x="8075614" y="890589"/>
            <a:ext cx="681037" cy="3017837"/>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l-GR"/>
          </a:p>
        </p:txBody>
      </p:sp>
      <p:sp>
        <p:nvSpPr>
          <p:cNvPr id="6159" name="Text Box 27"/>
          <p:cNvSpPr txBox="1">
            <a:spLocks noChangeArrowheads="1"/>
          </p:cNvSpPr>
          <p:nvPr/>
        </p:nvSpPr>
        <p:spPr bwMode="auto">
          <a:xfrm>
            <a:off x="2638426" y="5003801"/>
            <a:ext cx="1293813"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l-GR" sz="1600" b="1"/>
              <a:t>Isotropic</a:t>
            </a:r>
            <a:endParaRPr lang="el-GR" altLang="el-GR" sz="1600" b="1"/>
          </a:p>
          <a:p>
            <a:pPr algn="just" eaLnBrk="1" hangingPunct="1">
              <a:spcBef>
                <a:spcPct val="0"/>
              </a:spcBef>
              <a:buFontTx/>
              <a:buNone/>
            </a:pPr>
            <a:r>
              <a:rPr lang="el-GR" altLang="el-GR" sz="1600" b="1"/>
              <a:t>Ισοτροπική</a:t>
            </a:r>
            <a:endParaRPr lang="en-US" altLang="el-GR" sz="1600" b="1"/>
          </a:p>
        </p:txBody>
      </p:sp>
      <p:sp>
        <p:nvSpPr>
          <p:cNvPr id="6160" name="Text Box 28"/>
          <p:cNvSpPr txBox="1">
            <a:spLocks noChangeArrowheads="1"/>
          </p:cNvSpPr>
          <p:nvPr/>
        </p:nvSpPr>
        <p:spPr bwMode="auto">
          <a:xfrm>
            <a:off x="5627688" y="5086351"/>
            <a:ext cx="10731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l-GR" sz="1600" b="1"/>
              <a:t>Dipole</a:t>
            </a:r>
            <a:endParaRPr lang="el-GR" altLang="el-GR" sz="1600" b="1"/>
          </a:p>
          <a:p>
            <a:pPr eaLnBrk="1" hangingPunct="1">
              <a:spcBef>
                <a:spcPct val="0"/>
              </a:spcBef>
              <a:buFontTx/>
              <a:buNone/>
            </a:pPr>
            <a:r>
              <a:rPr lang="el-GR" altLang="el-GR" sz="1600" b="1"/>
              <a:t>Διπολική</a:t>
            </a:r>
            <a:endParaRPr lang="en-US" altLang="el-GR" sz="1600" b="1"/>
          </a:p>
        </p:txBody>
      </p:sp>
      <p:sp>
        <p:nvSpPr>
          <p:cNvPr id="6161" name="Text Box 29"/>
          <p:cNvSpPr txBox="1">
            <a:spLocks noChangeArrowheads="1"/>
          </p:cNvSpPr>
          <p:nvPr/>
        </p:nvSpPr>
        <p:spPr bwMode="auto">
          <a:xfrm>
            <a:off x="7277100" y="5118100"/>
            <a:ext cx="29718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l-GR" sz="1600" b="1"/>
              <a:t>High gain </a:t>
            </a:r>
            <a:r>
              <a:rPr lang="el-GR" altLang="el-GR" sz="1600" b="1"/>
              <a:t> </a:t>
            </a:r>
            <a:r>
              <a:rPr lang="en-US" altLang="el-GR" sz="1600" b="1"/>
              <a:t>Directional</a:t>
            </a:r>
            <a:r>
              <a:rPr lang="el-GR" altLang="el-GR" sz="1600" b="1"/>
              <a:t> Κατευθυντική υψηλού κέρδους</a:t>
            </a:r>
            <a:endParaRPr lang="en-US" altLang="el-GR" sz="1600" b="1"/>
          </a:p>
        </p:txBody>
      </p:sp>
      <p:graphicFrame>
        <p:nvGraphicFramePr>
          <p:cNvPr id="265246" name="Object 30"/>
          <p:cNvGraphicFramePr>
            <a:graphicFrameLocks noChangeAspect="1"/>
          </p:cNvGraphicFramePr>
          <p:nvPr/>
        </p:nvGraphicFramePr>
        <p:xfrm>
          <a:off x="3835400" y="1430339"/>
          <a:ext cx="2039938" cy="1100137"/>
        </p:xfrm>
        <a:graphic>
          <a:graphicData uri="http://schemas.openxmlformats.org/presentationml/2006/ole">
            <mc:AlternateContent xmlns:mc="http://schemas.openxmlformats.org/markup-compatibility/2006">
              <mc:Choice xmlns:v="urn:schemas-microsoft-com:vml" Requires="v">
                <p:oleObj spid="_x0000_s2082" name="Equation" r:id="rId3" imgW="825142" imgH="444307" progId="Equation.DSMT4">
                  <p:embed/>
                </p:oleObj>
              </mc:Choice>
              <mc:Fallback>
                <p:oleObj name="Equation" r:id="rId3" imgW="825142" imgH="444307" progId="Equation.DSMT4">
                  <p:embed/>
                  <p:pic>
                    <p:nvPicPr>
                      <p:cNvPr id="265246" name="Object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35400" y="1430339"/>
                        <a:ext cx="2039938" cy="1100137"/>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34"/>
          <p:cNvGrpSpPr>
            <a:grpSpLocks/>
          </p:cNvGrpSpPr>
          <p:nvPr/>
        </p:nvGrpSpPr>
        <p:grpSpPr bwMode="auto">
          <a:xfrm>
            <a:off x="5664200" y="3409950"/>
            <a:ext cx="3600450" cy="973138"/>
            <a:chOff x="2608" y="1751"/>
            <a:chExt cx="2268" cy="613"/>
          </a:xfrm>
        </p:grpSpPr>
        <p:sp>
          <p:nvSpPr>
            <p:cNvPr id="6166" name="Oval 35"/>
            <p:cNvSpPr>
              <a:spLocks noChangeArrowheads="1"/>
            </p:cNvSpPr>
            <p:nvPr/>
          </p:nvSpPr>
          <p:spPr bwMode="auto">
            <a:xfrm>
              <a:off x="2608" y="1774"/>
              <a:ext cx="658" cy="590"/>
            </a:xfrm>
            <a:prstGeom prst="ellipse">
              <a:avLst/>
            </a:prstGeom>
            <a:noFill/>
            <a:ln w="28575">
              <a:solidFill>
                <a:schemeClr val="hlink"/>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2200">
                <a:latin typeface="Times New Roman" panose="02020603050405020304" pitchFamily="18" charset="0"/>
              </a:endParaRPr>
            </a:p>
          </p:txBody>
        </p:sp>
        <p:sp>
          <p:nvSpPr>
            <p:cNvPr id="6167" name="Oval 36"/>
            <p:cNvSpPr>
              <a:spLocks noChangeArrowheads="1"/>
            </p:cNvSpPr>
            <p:nvPr/>
          </p:nvSpPr>
          <p:spPr bwMode="auto">
            <a:xfrm>
              <a:off x="4218" y="1751"/>
              <a:ext cx="658" cy="590"/>
            </a:xfrm>
            <a:prstGeom prst="ellipse">
              <a:avLst/>
            </a:prstGeom>
            <a:noFill/>
            <a:ln w="28575">
              <a:solidFill>
                <a:schemeClr val="hlink"/>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2200">
                <a:latin typeface="Times New Roman" panose="02020603050405020304" pitchFamily="18" charset="0"/>
              </a:endParaRPr>
            </a:p>
          </p:txBody>
        </p:sp>
      </p:grpSp>
      <p:sp>
        <p:nvSpPr>
          <p:cNvPr id="265253" name="Text Box 37"/>
          <p:cNvSpPr txBox="1">
            <a:spLocks noChangeArrowheads="1"/>
          </p:cNvSpPr>
          <p:nvPr/>
        </p:nvSpPr>
        <p:spPr bwMode="auto">
          <a:xfrm>
            <a:off x="1828801" y="1657350"/>
            <a:ext cx="197167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l-GR" altLang="el-GR" sz="2200">
                <a:solidFill>
                  <a:srgbClr val="FF0000"/>
                </a:solidFill>
                <a:latin typeface="Times New Roman" panose="02020603050405020304" pitchFamily="18" charset="0"/>
              </a:rPr>
              <a:t>Κέρδος κεραίας</a:t>
            </a:r>
            <a:endParaRPr lang="en-US" altLang="el-GR" sz="2200">
              <a:solidFill>
                <a:srgbClr val="FF0000"/>
              </a:solidFill>
              <a:latin typeface="Times New Roman" panose="02020603050405020304" pitchFamily="18" charset="0"/>
            </a:endParaRPr>
          </a:p>
        </p:txBody>
      </p:sp>
    </p:spTree>
    <p:extLst>
      <p:ext uri="{BB962C8B-B14F-4D97-AF65-F5344CB8AC3E}">
        <p14:creationId xmlns:p14="http://schemas.microsoft.com/office/powerpoint/2010/main" val="23978776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65246"/>
                                        </p:tgtEl>
                                        <p:attrNameLst>
                                          <p:attrName>style.visibility</p:attrName>
                                        </p:attrNameLst>
                                      </p:cBhvr>
                                      <p:to>
                                        <p:strVal val="visible"/>
                                      </p:to>
                                    </p:set>
                                    <p:anim calcmode="lin" valueType="num">
                                      <p:cBhvr additive="base">
                                        <p:cTn id="13" dur="500" fill="hold"/>
                                        <p:tgtEl>
                                          <p:spTgt spid="265246"/>
                                        </p:tgtEl>
                                        <p:attrNameLst>
                                          <p:attrName>ppt_x</p:attrName>
                                        </p:attrNameLst>
                                      </p:cBhvr>
                                      <p:tavLst>
                                        <p:tav tm="0">
                                          <p:val>
                                            <p:strVal val="#ppt_x"/>
                                          </p:val>
                                        </p:tav>
                                        <p:tav tm="100000">
                                          <p:val>
                                            <p:strVal val="#ppt_x"/>
                                          </p:val>
                                        </p:tav>
                                      </p:tavLst>
                                    </p:anim>
                                    <p:anim calcmode="lin" valueType="num">
                                      <p:cBhvr additive="base">
                                        <p:cTn id="14" dur="500" fill="hold"/>
                                        <p:tgtEl>
                                          <p:spTgt spid="265246"/>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265253"/>
                                        </p:tgtEl>
                                        <p:attrNameLst>
                                          <p:attrName>style.visibility</p:attrName>
                                        </p:attrNameLst>
                                      </p:cBhvr>
                                      <p:to>
                                        <p:strVal val="visible"/>
                                      </p:to>
                                    </p:set>
                                    <p:anim calcmode="lin" valueType="num">
                                      <p:cBhvr additive="base">
                                        <p:cTn id="17" dur="500" fill="hold"/>
                                        <p:tgtEl>
                                          <p:spTgt spid="265253"/>
                                        </p:tgtEl>
                                        <p:attrNameLst>
                                          <p:attrName>ppt_x</p:attrName>
                                        </p:attrNameLst>
                                      </p:cBhvr>
                                      <p:tavLst>
                                        <p:tav tm="0">
                                          <p:val>
                                            <p:strVal val="#ppt_x"/>
                                          </p:val>
                                        </p:tav>
                                        <p:tav tm="100000">
                                          <p:val>
                                            <p:strVal val="#ppt_x"/>
                                          </p:val>
                                        </p:tav>
                                      </p:tavLst>
                                    </p:anim>
                                    <p:anim calcmode="lin" valueType="num">
                                      <p:cBhvr additive="base">
                                        <p:cTn id="18" dur="500" fill="hold"/>
                                        <p:tgtEl>
                                          <p:spTgt spid="26525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5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Oval 2"/>
          <p:cNvSpPr>
            <a:spLocks noChangeArrowheads="1"/>
          </p:cNvSpPr>
          <p:nvPr/>
        </p:nvSpPr>
        <p:spPr bwMode="auto">
          <a:xfrm>
            <a:off x="2309813" y="2229110"/>
            <a:ext cx="863600" cy="605909"/>
          </a:xfrm>
          <a:prstGeom prst="ellipse">
            <a:avLst/>
          </a:prstGeom>
          <a:solidFill>
            <a:srgbClr val="0000FF"/>
          </a:solidFill>
          <a:ln>
            <a:noFill/>
          </a:ln>
          <a:extLst>
            <a:ext uri="{91240B29-F687-4F45-9708-019B960494DF}">
              <a14:hiddenLine xmlns:a14="http://schemas.microsoft.com/office/drawing/2010/main" w="12700">
                <a:solidFill>
                  <a:srgbClr val="000000"/>
                </a:solidFill>
                <a:prstDash val="sysDot"/>
                <a:round/>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2200">
              <a:latin typeface="Times New Roman" panose="02020603050405020304" pitchFamily="18" charset="0"/>
            </a:endParaRPr>
          </a:p>
        </p:txBody>
      </p:sp>
      <p:sp>
        <p:nvSpPr>
          <p:cNvPr id="30723" name="Rectangle 3"/>
          <p:cNvSpPr>
            <a:spLocks noGrp="1" noChangeArrowheads="1"/>
          </p:cNvSpPr>
          <p:nvPr>
            <p:ph type="title" idx="4294967295"/>
          </p:nvPr>
        </p:nvSpPr>
        <p:spPr>
          <a:xfrm>
            <a:off x="1524000" y="579438"/>
            <a:ext cx="9144000" cy="411162"/>
          </a:xfrm>
        </p:spPr>
        <p:txBody>
          <a:bodyPr>
            <a:normAutofit fontScale="90000"/>
          </a:bodyPr>
          <a:lstStyle/>
          <a:p>
            <a:pPr eaLnBrk="1" hangingPunct="1"/>
            <a:r>
              <a:rPr lang="el-GR" altLang="el-GR" sz="2800"/>
              <a:t>Απώλειες διαδρομής</a:t>
            </a:r>
            <a:r>
              <a:rPr lang="en-US" altLang="el-GR" sz="2800"/>
              <a:t> (</a:t>
            </a:r>
            <a:r>
              <a:rPr lang="el-GR" altLang="el-GR" sz="2800"/>
              <a:t>σχετικό μέτρο</a:t>
            </a:r>
            <a:r>
              <a:rPr lang="en-US" altLang="el-GR" sz="2800"/>
              <a:t>)</a:t>
            </a:r>
          </a:p>
        </p:txBody>
      </p:sp>
      <p:sp>
        <p:nvSpPr>
          <p:cNvPr id="30724" name="Oval 4"/>
          <p:cNvSpPr>
            <a:spLocks noChangeArrowheads="1"/>
          </p:cNvSpPr>
          <p:nvPr/>
        </p:nvSpPr>
        <p:spPr bwMode="auto">
          <a:xfrm>
            <a:off x="2636838" y="2260860"/>
            <a:ext cx="259766" cy="605909"/>
          </a:xfrm>
          <a:prstGeom prst="ellipse">
            <a:avLst/>
          </a:prstGeom>
          <a:solidFill>
            <a:schemeClr val="hlink"/>
          </a:solidFill>
          <a:ln w="12700">
            <a:solidFill>
              <a:schemeClr val="bg2"/>
            </a:solidFill>
            <a:round/>
            <a:headEnd/>
            <a:tailEnd/>
          </a:ln>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2200">
              <a:latin typeface="Times New Roman" panose="02020603050405020304" pitchFamily="18" charset="0"/>
            </a:endParaRPr>
          </a:p>
        </p:txBody>
      </p:sp>
      <p:sp>
        <p:nvSpPr>
          <p:cNvPr id="30725" name="Line 5"/>
          <p:cNvSpPr>
            <a:spLocks noChangeShapeType="1"/>
          </p:cNvSpPr>
          <p:nvPr/>
        </p:nvSpPr>
        <p:spPr bwMode="auto">
          <a:xfrm flipH="1">
            <a:off x="2813051" y="1849438"/>
            <a:ext cx="1476375" cy="647700"/>
          </a:xfrm>
          <a:prstGeom prst="line">
            <a:avLst/>
          </a:prstGeom>
          <a:noFill/>
          <a:ln w="38100">
            <a:solidFill>
              <a:schemeClr val="accent1"/>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el-GR"/>
          </a:p>
        </p:txBody>
      </p:sp>
      <p:sp>
        <p:nvSpPr>
          <p:cNvPr id="30726" name="Text Box 6"/>
          <p:cNvSpPr txBox="1">
            <a:spLocks noChangeArrowheads="1"/>
          </p:cNvSpPr>
          <p:nvPr/>
        </p:nvSpPr>
        <p:spPr bwMode="auto">
          <a:xfrm>
            <a:off x="2201863" y="2124075"/>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l-GR" sz="2400" b="1">
                <a:latin typeface="Courier New" panose="02070309020205020404" pitchFamily="49" charset="0"/>
              </a:rPr>
              <a:t>P</a:t>
            </a:r>
            <a:r>
              <a:rPr lang="en-US" altLang="el-GR" sz="2400" b="1" baseline="-25000">
                <a:latin typeface="Courier New" panose="02070309020205020404" pitchFamily="49" charset="0"/>
              </a:rPr>
              <a:t>t</a:t>
            </a:r>
          </a:p>
        </p:txBody>
      </p:sp>
      <p:sp>
        <p:nvSpPr>
          <p:cNvPr id="30727" name="Text Box 7"/>
          <p:cNvSpPr txBox="1">
            <a:spLocks noChangeArrowheads="1"/>
          </p:cNvSpPr>
          <p:nvPr/>
        </p:nvSpPr>
        <p:spPr bwMode="auto">
          <a:xfrm>
            <a:off x="3836988" y="1381125"/>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l-GR" sz="2400" b="1">
                <a:latin typeface="Courier New" panose="02070309020205020404" pitchFamily="49" charset="0"/>
              </a:rPr>
              <a:t>P</a:t>
            </a:r>
            <a:r>
              <a:rPr lang="en-US" altLang="el-GR" sz="2400" b="1" baseline="-25000">
                <a:latin typeface="Courier New" panose="02070309020205020404" pitchFamily="49" charset="0"/>
              </a:rPr>
              <a:t>R</a:t>
            </a:r>
          </a:p>
        </p:txBody>
      </p:sp>
      <p:graphicFrame>
        <p:nvGraphicFramePr>
          <p:cNvPr id="267272" name="Object 8"/>
          <p:cNvGraphicFramePr>
            <a:graphicFrameLocks noGrp="1" noChangeAspect="1"/>
          </p:cNvGraphicFramePr>
          <p:nvPr>
            <p:ph idx="4294967295"/>
          </p:nvPr>
        </p:nvGraphicFramePr>
        <p:xfrm>
          <a:off x="5011738" y="1314451"/>
          <a:ext cx="2227262" cy="900113"/>
        </p:xfrm>
        <a:graphic>
          <a:graphicData uri="http://schemas.openxmlformats.org/presentationml/2006/ole">
            <mc:AlternateContent xmlns:mc="http://schemas.openxmlformats.org/markup-compatibility/2006">
              <mc:Choice xmlns:v="urn:schemas-microsoft-com:vml" Requires="v">
                <p:oleObj spid="_x0000_s6245" name="Equation" r:id="rId3" imgW="1193800" imgH="482600" progId="Equation.3">
                  <p:embed/>
                </p:oleObj>
              </mc:Choice>
              <mc:Fallback>
                <p:oleObj name="Equation" r:id="rId3" imgW="1193800" imgH="482600" progId="Equation.3">
                  <p:embed/>
                  <p:pic>
                    <p:nvPicPr>
                      <p:cNvPr id="267272"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11738" y="1314451"/>
                        <a:ext cx="2227262" cy="900113"/>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9" name="Oval 9"/>
          <p:cNvSpPr>
            <a:spLocks noChangeArrowheads="1"/>
          </p:cNvSpPr>
          <p:nvPr/>
        </p:nvSpPr>
        <p:spPr bwMode="auto">
          <a:xfrm>
            <a:off x="4275138" y="1529022"/>
            <a:ext cx="259766" cy="605909"/>
          </a:xfrm>
          <a:prstGeom prst="ellipse">
            <a:avLst/>
          </a:prstGeom>
          <a:solidFill>
            <a:srgbClr val="99CC00"/>
          </a:solidFill>
          <a:ln w="12700">
            <a:solidFill>
              <a:schemeClr val="bg2"/>
            </a:solidFill>
            <a:round/>
            <a:headEnd/>
            <a:tailEnd/>
          </a:ln>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2200">
              <a:latin typeface="Times New Roman" panose="02020603050405020304" pitchFamily="18" charset="0"/>
            </a:endParaRPr>
          </a:p>
        </p:txBody>
      </p:sp>
      <p:graphicFrame>
        <p:nvGraphicFramePr>
          <p:cNvPr id="267274" name="Object 10"/>
          <p:cNvGraphicFramePr>
            <a:graphicFrameLocks noChangeAspect="1"/>
          </p:cNvGraphicFramePr>
          <p:nvPr/>
        </p:nvGraphicFramePr>
        <p:xfrm>
          <a:off x="3344863" y="3495675"/>
          <a:ext cx="6615112" cy="922338"/>
        </p:xfrm>
        <a:graphic>
          <a:graphicData uri="http://schemas.openxmlformats.org/presentationml/2006/ole">
            <mc:AlternateContent xmlns:mc="http://schemas.openxmlformats.org/markup-compatibility/2006">
              <mc:Choice xmlns:v="urn:schemas-microsoft-com:vml" Requires="v">
                <p:oleObj spid="_x0000_s6246" name="Equation" r:id="rId5" imgW="3543300" imgH="495300" progId="Equation.3">
                  <p:embed/>
                </p:oleObj>
              </mc:Choice>
              <mc:Fallback>
                <p:oleObj name="Equation" r:id="rId5" imgW="3543300" imgH="495300" progId="Equation.3">
                  <p:embed/>
                  <p:pic>
                    <p:nvPicPr>
                      <p:cNvPr id="267274"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4863" y="3495675"/>
                        <a:ext cx="6615112" cy="922338"/>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1"/>
          <p:cNvGrpSpPr>
            <a:grpSpLocks/>
          </p:cNvGrpSpPr>
          <p:nvPr/>
        </p:nvGrpSpPr>
        <p:grpSpPr bwMode="auto">
          <a:xfrm>
            <a:off x="5011738" y="2428875"/>
            <a:ext cx="4248150" cy="890588"/>
            <a:chOff x="2268" y="1230"/>
            <a:chExt cx="2676" cy="561"/>
          </a:xfrm>
        </p:grpSpPr>
        <p:graphicFrame>
          <p:nvGraphicFramePr>
            <p:cNvPr id="30737" name="Object 12"/>
            <p:cNvGraphicFramePr>
              <a:graphicFrameLocks noChangeAspect="1"/>
            </p:cNvGraphicFramePr>
            <p:nvPr/>
          </p:nvGraphicFramePr>
          <p:xfrm>
            <a:off x="2268" y="1253"/>
            <a:ext cx="1641" cy="538"/>
          </p:xfrm>
          <a:graphic>
            <a:graphicData uri="http://schemas.openxmlformats.org/presentationml/2006/ole">
              <mc:AlternateContent xmlns:mc="http://schemas.openxmlformats.org/markup-compatibility/2006">
                <mc:Choice xmlns:v="urn:schemas-microsoft-com:vml" Requires="v">
                  <p:oleObj spid="_x0000_s6247" name="Equation" r:id="rId7" imgW="1397000" imgH="457200" progId="Equation.3">
                    <p:embed/>
                  </p:oleObj>
                </mc:Choice>
                <mc:Fallback>
                  <p:oleObj name="Equation" r:id="rId7" imgW="1397000" imgH="457200" progId="Equation.3">
                    <p:embed/>
                    <p:pic>
                      <p:nvPicPr>
                        <p:cNvPr id="30737"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8" y="1253"/>
                          <a:ext cx="1641" cy="538"/>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38" name="Text Box 13"/>
            <p:cNvSpPr txBox="1">
              <a:spLocks noChangeArrowheads="1"/>
            </p:cNvSpPr>
            <p:nvPr/>
          </p:nvSpPr>
          <p:spPr bwMode="auto">
            <a:xfrm>
              <a:off x="4082" y="1230"/>
              <a:ext cx="86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l-GR" sz="2000" i="1"/>
                <a:t>f </a:t>
              </a:r>
              <a:r>
                <a:rPr lang="en-US" altLang="el-GR" sz="2000"/>
                <a:t>is in MHz</a:t>
              </a:r>
            </a:p>
            <a:p>
              <a:pPr>
                <a:spcBef>
                  <a:spcPct val="0"/>
                </a:spcBef>
                <a:buFontTx/>
                <a:buNone/>
              </a:pPr>
              <a:r>
                <a:rPr lang="en-US" altLang="el-GR" sz="2000" i="1"/>
                <a:t>d</a:t>
              </a:r>
              <a:r>
                <a:rPr lang="en-US" altLang="el-GR" sz="2000"/>
                <a:t> is in Km</a:t>
              </a:r>
              <a:endParaRPr lang="en-US" altLang="el-GR" sz="1800"/>
            </a:p>
          </p:txBody>
        </p:sp>
      </p:grpSp>
      <p:grpSp>
        <p:nvGrpSpPr>
          <p:cNvPr id="3" name="Group 14"/>
          <p:cNvGrpSpPr>
            <a:grpSpLocks/>
          </p:cNvGrpSpPr>
          <p:nvPr/>
        </p:nvGrpSpPr>
        <p:grpSpPr bwMode="auto">
          <a:xfrm>
            <a:off x="6048376" y="3300413"/>
            <a:ext cx="4378325" cy="3071812"/>
            <a:chOff x="2903" y="1797"/>
            <a:chExt cx="2758" cy="1935"/>
          </a:xfrm>
        </p:grpSpPr>
        <p:sp>
          <p:nvSpPr>
            <p:cNvPr id="30734" name="Oval 15"/>
            <p:cNvSpPr>
              <a:spLocks noChangeArrowheads="1"/>
            </p:cNvSpPr>
            <p:nvPr/>
          </p:nvSpPr>
          <p:spPr bwMode="auto">
            <a:xfrm>
              <a:off x="3198" y="1797"/>
              <a:ext cx="2336" cy="794"/>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2200">
                <a:latin typeface="Times New Roman" panose="02020603050405020304" pitchFamily="18" charset="0"/>
              </a:endParaRPr>
            </a:p>
          </p:txBody>
        </p:sp>
        <p:sp>
          <p:nvSpPr>
            <p:cNvPr id="30735" name="Text Box 16"/>
            <p:cNvSpPr txBox="1">
              <a:spLocks noChangeArrowheads="1"/>
            </p:cNvSpPr>
            <p:nvPr/>
          </p:nvSpPr>
          <p:spPr bwMode="auto">
            <a:xfrm>
              <a:off x="2903" y="2750"/>
              <a:ext cx="2758" cy="9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a:spcBef>
                  <a:spcPct val="0"/>
                </a:spcBef>
                <a:buFontTx/>
                <a:buNone/>
              </a:pPr>
              <a:r>
                <a:rPr lang="el-GR" altLang="el-GR" sz="1600" b="1">
                  <a:solidFill>
                    <a:schemeClr val="tx2"/>
                  </a:solidFill>
                </a:rPr>
                <a:t>Απώλειες διαδρομής (</a:t>
              </a:r>
              <a:r>
                <a:rPr lang="en-US" altLang="el-GR" sz="1600" b="1">
                  <a:solidFill>
                    <a:schemeClr val="tx2"/>
                  </a:solidFill>
                </a:rPr>
                <a:t>Path Loss</a:t>
              </a:r>
              <a:r>
                <a:rPr lang="el-GR" altLang="el-GR" sz="1600" b="1">
                  <a:solidFill>
                    <a:schemeClr val="tx2"/>
                  </a:solidFill>
                </a:rPr>
                <a:t>)</a:t>
              </a:r>
              <a:r>
                <a:rPr lang="en-US" altLang="el-GR" sz="1600" b="1"/>
                <a:t> </a:t>
              </a:r>
              <a:r>
                <a:rPr lang="el-GR" altLang="el-GR" sz="1600" b="1"/>
                <a:t> ειναι η</a:t>
              </a:r>
            </a:p>
            <a:p>
              <a:pPr algn="just">
                <a:spcBef>
                  <a:spcPct val="0"/>
                </a:spcBef>
                <a:buFontTx/>
                <a:buNone/>
              </a:pPr>
              <a:r>
                <a:rPr lang="el-GR" altLang="el-GR" sz="1600" b="1"/>
                <a:t>απόσβεση του σήματος </a:t>
              </a:r>
              <a:r>
                <a:rPr lang="en-US" altLang="el-GR" sz="1600" b="1"/>
                <a:t>(</a:t>
              </a:r>
              <a:r>
                <a:rPr lang="el-GR" altLang="el-GR" sz="1600" b="1"/>
                <a:t>μετρημένη σε</a:t>
              </a:r>
              <a:r>
                <a:rPr lang="en-US" altLang="el-GR" sz="1600" b="1"/>
                <a:t> dB) </a:t>
              </a:r>
              <a:endParaRPr lang="el-GR" altLang="el-GR" sz="1600" b="1"/>
            </a:p>
            <a:p>
              <a:pPr algn="just">
                <a:spcBef>
                  <a:spcPct val="0"/>
                </a:spcBef>
                <a:buFontTx/>
                <a:buNone/>
              </a:pPr>
              <a:r>
                <a:rPr lang="el-GR" altLang="el-GR" sz="1600" b="1"/>
                <a:t>δηλαδή ο λόγος  της εκπεμπόμενης ως </a:t>
              </a:r>
            </a:p>
            <a:p>
              <a:pPr algn="just">
                <a:spcBef>
                  <a:spcPct val="0"/>
                </a:spcBef>
                <a:buFontTx/>
                <a:buNone/>
              </a:pPr>
              <a:r>
                <a:rPr lang="el-GR" altLang="el-GR" sz="1600" b="1"/>
                <a:t>προς  την λαμβανομένη ισχύ</a:t>
              </a:r>
              <a:endParaRPr lang="en-US" altLang="el-GR" sz="1600" b="1"/>
            </a:p>
            <a:p>
              <a:pPr algn="just">
                <a:spcBef>
                  <a:spcPct val="0"/>
                </a:spcBef>
                <a:buFontTx/>
                <a:buNone/>
              </a:pPr>
              <a:r>
                <a:rPr lang="en-US" altLang="el-GR" sz="1600" b="1"/>
                <a:t>(</a:t>
              </a:r>
              <a:r>
                <a:rPr lang="el-GR" altLang="el-GR" sz="1600" b="1"/>
                <a:t>χωρίς να ληφθούν υπ’ όψη τα κέρδη </a:t>
              </a:r>
            </a:p>
            <a:p>
              <a:pPr algn="just">
                <a:spcBef>
                  <a:spcPct val="0"/>
                </a:spcBef>
                <a:buFontTx/>
                <a:buNone/>
              </a:pPr>
              <a:r>
                <a:rPr lang="el-GR" altLang="el-GR" sz="1600" b="1"/>
                <a:t>των κεραιών</a:t>
              </a:r>
              <a:r>
                <a:rPr lang="en-US" altLang="el-GR" sz="1600" b="1"/>
                <a:t>)</a:t>
              </a:r>
              <a:r>
                <a:rPr lang="el-GR" altLang="el-GR" sz="1600" b="1"/>
                <a:t>.</a:t>
              </a:r>
              <a:endParaRPr lang="en-US" altLang="el-GR" sz="1600" b="1"/>
            </a:p>
          </p:txBody>
        </p:sp>
        <p:sp>
          <p:nvSpPr>
            <p:cNvPr id="30736" name="Line 17"/>
            <p:cNvSpPr>
              <a:spLocks noChangeShapeType="1"/>
            </p:cNvSpPr>
            <p:nvPr/>
          </p:nvSpPr>
          <p:spPr bwMode="auto">
            <a:xfrm flipV="1">
              <a:off x="3084" y="2500"/>
              <a:ext cx="612" cy="22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l-GR"/>
            </a:p>
          </p:txBody>
        </p:sp>
      </p:grpSp>
    </p:spTree>
    <p:extLst>
      <p:ext uri="{BB962C8B-B14F-4D97-AF65-F5344CB8AC3E}">
        <p14:creationId xmlns:p14="http://schemas.microsoft.com/office/powerpoint/2010/main" val="226677018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67272"/>
                                        </p:tgtEl>
                                        <p:attrNameLst>
                                          <p:attrName>style.visibility</p:attrName>
                                        </p:attrNameLst>
                                      </p:cBhvr>
                                      <p:to>
                                        <p:strVal val="visible"/>
                                      </p:to>
                                    </p:set>
                                    <p:animEffect transition="in" filter="blinds(horizontal)">
                                      <p:cBhvr>
                                        <p:cTn id="7" dur="500"/>
                                        <p:tgtEl>
                                          <p:spTgt spid="2672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67274"/>
                                        </p:tgtEl>
                                        <p:attrNameLst>
                                          <p:attrName>style.visibility</p:attrName>
                                        </p:attrNameLst>
                                      </p:cBhvr>
                                      <p:to>
                                        <p:strVal val="visible"/>
                                      </p:to>
                                    </p:set>
                                    <p:animEffect transition="in" filter="blinds(horizontal)">
                                      <p:cBhvr>
                                        <p:cTn id="17" dur="500"/>
                                        <p:tgtEl>
                                          <p:spTgt spid="26727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2" name="Oval 2">
            <a:extLst>
              <a:ext uri="{FF2B5EF4-FFF2-40B4-BE49-F238E27FC236}">
                <a16:creationId xmlns:a16="http://schemas.microsoft.com/office/drawing/2014/main" id="{E2377D82-CD93-4787-8C39-893F8414385F}"/>
              </a:ext>
            </a:extLst>
          </p:cNvPr>
          <p:cNvSpPr>
            <a:spLocks noChangeArrowheads="1"/>
          </p:cNvSpPr>
          <p:nvPr/>
        </p:nvSpPr>
        <p:spPr bwMode="auto">
          <a:xfrm>
            <a:off x="2393950" y="1783021"/>
            <a:ext cx="863600" cy="605909"/>
          </a:xfrm>
          <a:prstGeom prst="ellipse">
            <a:avLst/>
          </a:prstGeom>
          <a:solidFill>
            <a:srgbClr val="0000FF"/>
          </a:solidFill>
          <a:ln>
            <a:noFill/>
          </a:ln>
          <a:extLst>
            <a:ext uri="{91240B29-F687-4F45-9708-019B960494DF}">
              <a14:hiddenLine xmlns:a14="http://schemas.microsoft.com/office/drawing/2010/main" w="12700">
                <a:solidFill>
                  <a:srgbClr val="000000"/>
                </a:solidFill>
                <a:prstDash val="sysDot"/>
                <a:round/>
                <a:headEnd/>
                <a:tailEnd/>
              </a14:hiddenLine>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sz="2200">
              <a:latin typeface="Times New Roman" panose="02020603050405020304" pitchFamily="18" charset="0"/>
            </a:endParaRPr>
          </a:p>
        </p:txBody>
      </p:sp>
      <p:sp>
        <p:nvSpPr>
          <p:cNvPr id="6153" name="Rectangle 3">
            <a:extLst>
              <a:ext uri="{FF2B5EF4-FFF2-40B4-BE49-F238E27FC236}">
                <a16:creationId xmlns:a16="http://schemas.microsoft.com/office/drawing/2014/main" id="{4752418B-AB53-4298-8CF7-5F5CE8BD4951}"/>
              </a:ext>
            </a:extLst>
          </p:cNvPr>
          <p:cNvSpPr>
            <a:spLocks noGrp="1" noChangeArrowheads="1"/>
          </p:cNvSpPr>
          <p:nvPr>
            <p:ph type="title" idx="4294967295"/>
          </p:nvPr>
        </p:nvSpPr>
        <p:spPr>
          <a:xfrm>
            <a:off x="1524000" y="381000"/>
            <a:ext cx="9144000" cy="381000"/>
          </a:xfrm>
        </p:spPr>
        <p:txBody>
          <a:bodyPr/>
          <a:lstStyle/>
          <a:p>
            <a:pPr eaLnBrk="1" hangingPunct="1"/>
            <a:r>
              <a:rPr lang="el-GR" altLang="en-US" sz="2000" b="1"/>
              <a:t>Απώλειες διαδρομής - παράδειγμα</a:t>
            </a:r>
            <a:endParaRPr lang="en-US" altLang="en-US" sz="2000" b="1"/>
          </a:p>
        </p:txBody>
      </p:sp>
      <p:sp>
        <p:nvSpPr>
          <p:cNvPr id="6154" name="Oval 4">
            <a:extLst>
              <a:ext uri="{FF2B5EF4-FFF2-40B4-BE49-F238E27FC236}">
                <a16:creationId xmlns:a16="http://schemas.microsoft.com/office/drawing/2014/main" id="{763C10F1-9DA6-4796-BAA8-D353FFE0115A}"/>
              </a:ext>
            </a:extLst>
          </p:cNvPr>
          <p:cNvSpPr>
            <a:spLocks noChangeArrowheads="1"/>
          </p:cNvSpPr>
          <p:nvPr/>
        </p:nvSpPr>
        <p:spPr bwMode="auto">
          <a:xfrm>
            <a:off x="2735263" y="1813184"/>
            <a:ext cx="259766" cy="605909"/>
          </a:xfrm>
          <a:prstGeom prst="ellipse">
            <a:avLst/>
          </a:prstGeom>
          <a:solidFill>
            <a:schemeClr val="hlink"/>
          </a:solidFill>
          <a:ln w="12700">
            <a:solidFill>
              <a:schemeClr val="bg2"/>
            </a:solidFill>
            <a:round/>
            <a:headEnd/>
            <a:tailEnd/>
          </a:ln>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sz="2200">
              <a:latin typeface="Times New Roman" panose="02020603050405020304" pitchFamily="18" charset="0"/>
            </a:endParaRPr>
          </a:p>
        </p:txBody>
      </p:sp>
      <p:sp>
        <p:nvSpPr>
          <p:cNvPr id="6155" name="Line 5">
            <a:extLst>
              <a:ext uri="{FF2B5EF4-FFF2-40B4-BE49-F238E27FC236}">
                <a16:creationId xmlns:a16="http://schemas.microsoft.com/office/drawing/2014/main" id="{58C45416-5400-482D-A7E5-755E03BD0A46}"/>
              </a:ext>
            </a:extLst>
          </p:cNvPr>
          <p:cNvSpPr>
            <a:spLocks noChangeShapeType="1"/>
          </p:cNvSpPr>
          <p:nvPr/>
        </p:nvSpPr>
        <p:spPr bwMode="auto">
          <a:xfrm flipH="1">
            <a:off x="2897189" y="1401763"/>
            <a:ext cx="1476375" cy="647700"/>
          </a:xfrm>
          <a:prstGeom prst="line">
            <a:avLst/>
          </a:prstGeom>
          <a:noFill/>
          <a:ln w="38100">
            <a:solidFill>
              <a:schemeClr val="accent1"/>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6156" name="Text Box 6">
            <a:extLst>
              <a:ext uri="{FF2B5EF4-FFF2-40B4-BE49-F238E27FC236}">
                <a16:creationId xmlns:a16="http://schemas.microsoft.com/office/drawing/2014/main" id="{8F44C416-C184-4832-824F-F2F24C8F551F}"/>
              </a:ext>
            </a:extLst>
          </p:cNvPr>
          <p:cNvSpPr txBox="1">
            <a:spLocks noChangeArrowheads="1"/>
          </p:cNvSpPr>
          <p:nvPr/>
        </p:nvSpPr>
        <p:spPr bwMode="auto">
          <a:xfrm>
            <a:off x="2290763" y="1646238"/>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2400" b="1">
                <a:latin typeface="Courier New" panose="02070309020205020404" pitchFamily="49" charset="0"/>
              </a:rPr>
              <a:t>P</a:t>
            </a:r>
            <a:r>
              <a:rPr lang="en-US" altLang="en-US" sz="2400" b="1" baseline="-25000">
                <a:latin typeface="Courier New" panose="02070309020205020404" pitchFamily="49" charset="0"/>
              </a:rPr>
              <a:t>t</a:t>
            </a:r>
          </a:p>
        </p:txBody>
      </p:sp>
      <p:sp>
        <p:nvSpPr>
          <p:cNvPr id="6157" name="Text Box 7">
            <a:extLst>
              <a:ext uri="{FF2B5EF4-FFF2-40B4-BE49-F238E27FC236}">
                <a16:creationId xmlns:a16="http://schemas.microsoft.com/office/drawing/2014/main" id="{3009883C-57CC-467D-8DFA-99D5E0A30AF2}"/>
              </a:ext>
            </a:extLst>
          </p:cNvPr>
          <p:cNvSpPr txBox="1">
            <a:spLocks noChangeArrowheads="1"/>
          </p:cNvSpPr>
          <p:nvPr/>
        </p:nvSpPr>
        <p:spPr bwMode="auto">
          <a:xfrm>
            <a:off x="3921125" y="93345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2400" b="1">
                <a:latin typeface="Courier New" panose="02070309020205020404" pitchFamily="49" charset="0"/>
              </a:rPr>
              <a:t>P</a:t>
            </a:r>
            <a:r>
              <a:rPr lang="en-US" altLang="en-US" sz="2400" b="1" baseline="-25000">
                <a:latin typeface="Courier New" panose="02070309020205020404" pitchFamily="49" charset="0"/>
              </a:rPr>
              <a:t>R</a:t>
            </a:r>
          </a:p>
        </p:txBody>
      </p:sp>
      <p:sp>
        <p:nvSpPr>
          <p:cNvPr id="6158" name="Oval 8">
            <a:extLst>
              <a:ext uri="{FF2B5EF4-FFF2-40B4-BE49-F238E27FC236}">
                <a16:creationId xmlns:a16="http://schemas.microsoft.com/office/drawing/2014/main" id="{6EA45B9B-1B26-4355-9CCB-946BA6A56BEB}"/>
              </a:ext>
            </a:extLst>
          </p:cNvPr>
          <p:cNvSpPr>
            <a:spLocks noChangeArrowheads="1"/>
          </p:cNvSpPr>
          <p:nvPr/>
        </p:nvSpPr>
        <p:spPr bwMode="auto">
          <a:xfrm>
            <a:off x="4373563" y="1081347"/>
            <a:ext cx="259766" cy="605909"/>
          </a:xfrm>
          <a:prstGeom prst="ellipse">
            <a:avLst/>
          </a:prstGeom>
          <a:solidFill>
            <a:srgbClr val="99CC00"/>
          </a:solidFill>
          <a:ln w="12700">
            <a:solidFill>
              <a:schemeClr val="bg2"/>
            </a:solidFill>
            <a:round/>
            <a:headEnd/>
            <a:tailEnd/>
          </a:ln>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sz="2200">
              <a:latin typeface="Times New Roman" panose="02020603050405020304" pitchFamily="18" charset="0"/>
            </a:endParaRPr>
          </a:p>
        </p:txBody>
      </p:sp>
      <p:sp>
        <p:nvSpPr>
          <p:cNvPr id="6159" name="Text Box 9">
            <a:extLst>
              <a:ext uri="{FF2B5EF4-FFF2-40B4-BE49-F238E27FC236}">
                <a16:creationId xmlns:a16="http://schemas.microsoft.com/office/drawing/2014/main" id="{7A62A9BA-373B-4DCE-B4DB-DCF6A1F7BD84}"/>
              </a:ext>
            </a:extLst>
          </p:cNvPr>
          <p:cNvSpPr txBox="1">
            <a:spLocks noChangeArrowheads="1"/>
          </p:cNvSpPr>
          <p:nvPr/>
        </p:nvSpPr>
        <p:spPr bwMode="auto">
          <a:xfrm>
            <a:off x="1676400" y="2452688"/>
            <a:ext cx="17653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a:t>50 W</a:t>
            </a:r>
            <a:r>
              <a:rPr lang="el-GR" altLang="en-US"/>
              <a:t> </a:t>
            </a:r>
            <a:r>
              <a:rPr lang="en-US" altLang="en-US"/>
              <a:t>= 47 dBm</a:t>
            </a:r>
          </a:p>
        </p:txBody>
      </p:sp>
      <p:sp>
        <p:nvSpPr>
          <p:cNvPr id="6160" name="Text Box 10">
            <a:extLst>
              <a:ext uri="{FF2B5EF4-FFF2-40B4-BE49-F238E27FC236}">
                <a16:creationId xmlns:a16="http://schemas.microsoft.com/office/drawing/2014/main" id="{486C1C91-A4BD-4AFE-8939-1A2022747145}"/>
              </a:ext>
            </a:extLst>
          </p:cNvPr>
          <p:cNvSpPr txBox="1">
            <a:spLocks noChangeArrowheads="1"/>
          </p:cNvSpPr>
          <p:nvPr/>
        </p:nvSpPr>
        <p:spPr bwMode="auto">
          <a:xfrm>
            <a:off x="4648200" y="790575"/>
            <a:ext cx="601980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l-GR" altLang="en-US"/>
              <a:t>Οι κεραίες είναι ισοτροπικές</a:t>
            </a:r>
            <a:r>
              <a:rPr lang="en-US" altLang="en-US"/>
              <a:t>.</a:t>
            </a:r>
            <a:r>
              <a:rPr lang="el-GR" altLang="en-US"/>
              <a:t> Ποια είναι η λαμβανομένη ισχύς </a:t>
            </a:r>
            <a:r>
              <a:rPr lang="en-US" altLang="en-US"/>
              <a:t>P</a:t>
            </a:r>
            <a:r>
              <a:rPr lang="en-US" altLang="en-US" baseline="-25000"/>
              <a:t>R</a:t>
            </a:r>
            <a:r>
              <a:rPr lang="en-US" altLang="en-US"/>
              <a:t> (</a:t>
            </a:r>
            <a:r>
              <a:rPr lang="el-GR" altLang="en-US"/>
              <a:t>σε</a:t>
            </a:r>
            <a:r>
              <a:rPr lang="en-US" altLang="en-US"/>
              <a:t> dBm) </a:t>
            </a:r>
            <a:r>
              <a:rPr lang="el-GR" altLang="en-US"/>
              <a:t> σε απόσταση </a:t>
            </a:r>
            <a:r>
              <a:rPr lang="en-US" altLang="en-US"/>
              <a:t> 100m </a:t>
            </a:r>
            <a:r>
              <a:rPr lang="el-GR" altLang="en-US"/>
              <a:t>από την κεραία εκπομπής? </a:t>
            </a:r>
            <a:r>
              <a:rPr lang="en-US" altLang="en-US"/>
              <a:t> </a:t>
            </a:r>
            <a:r>
              <a:rPr lang="el-GR" altLang="en-US"/>
              <a:t>Ποια είναι η </a:t>
            </a:r>
            <a:r>
              <a:rPr lang="en-US" altLang="en-US"/>
              <a:t> P</a:t>
            </a:r>
            <a:r>
              <a:rPr lang="en-US" altLang="en-US" baseline="-25000"/>
              <a:t>R</a:t>
            </a:r>
            <a:r>
              <a:rPr lang="en-US" altLang="en-US"/>
              <a:t> </a:t>
            </a:r>
            <a:r>
              <a:rPr lang="el-GR" altLang="en-US"/>
              <a:t>στα </a:t>
            </a:r>
            <a:r>
              <a:rPr lang="en-US" altLang="en-US"/>
              <a:t> 10Km?</a:t>
            </a:r>
          </a:p>
        </p:txBody>
      </p:sp>
      <p:graphicFrame>
        <p:nvGraphicFramePr>
          <p:cNvPr id="268299" name="Object 11">
            <a:extLst>
              <a:ext uri="{FF2B5EF4-FFF2-40B4-BE49-F238E27FC236}">
                <a16:creationId xmlns:a16="http://schemas.microsoft.com/office/drawing/2014/main" id="{DE898691-1F32-4FC9-8B9D-AC90C970FE73}"/>
              </a:ext>
            </a:extLst>
          </p:cNvPr>
          <p:cNvGraphicFramePr>
            <a:graphicFrameLocks noChangeAspect="1"/>
          </p:cNvGraphicFramePr>
          <p:nvPr/>
        </p:nvGraphicFramePr>
        <p:xfrm>
          <a:off x="3352801" y="4487864"/>
          <a:ext cx="2181225" cy="922337"/>
        </p:xfrm>
        <a:graphic>
          <a:graphicData uri="http://schemas.openxmlformats.org/presentationml/2006/ole">
            <mc:AlternateContent xmlns:mc="http://schemas.openxmlformats.org/markup-compatibility/2006">
              <mc:Choice xmlns:v="urn:schemas-microsoft-com:vml" Requires="v">
                <p:oleObj spid="_x0000_s17560" name="Equation" r:id="rId3" imgW="1168200" imgH="495000" progId="Equation.3">
                  <p:embed/>
                </p:oleObj>
              </mc:Choice>
              <mc:Fallback>
                <p:oleObj name="Equation" r:id="rId3" imgW="1168200" imgH="495000" progId="Equation.3">
                  <p:embed/>
                  <p:pic>
                    <p:nvPicPr>
                      <p:cNvPr id="268299" name="Object 11">
                        <a:extLst>
                          <a:ext uri="{FF2B5EF4-FFF2-40B4-BE49-F238E27FC236}">
                            <a16:creationId xmlns:a16="http://schemas.microsoft.com/office/drawing/2014/main" id="{DE898691-1F32-4FC9-8B9D-AC90C970FE73}"/>
                          </a:ext>
                        </a:extLst>
                      </p:cNvPr>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1" y="4487864"/>
                        <a:ext cx="2181225" cy="922337"/>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7" name="Object 12">
            <a:extLst>
              <a:ext uri="{FF2B5EF4-FFF2-40B4-BE49-F238E27FC236}">
                <a16:creationId xmlns:a16="http://schemas.microsoft.com/office/drawing/2014/main" id="{19E0D4BF-7751-4F44-9862-D635B0450435}"/>
              </a:ext>
            </a:extLst>
          </p:cNvPr>
          <p:cNvGraphicFramePr>
            <a:graphicFrameLocks noGrp="1" noChangeAspect="1"/>
          </p:cNvGraphicFramePr>
          <p:nvPr>
            <p:ph idx="4294967295"/>
          </p:nvPr>
        </p:nvGraphicFramePr>
        <p:xfrm>
          <a:off x="3692526" y="1752601"/>
          <a:ext cx="6899275" cy="773113"/>
        </p:xfrm>
        <a:graphic>
          <a:graphicData uri="http://schemas.openxmlformats.org/presentationml/2006/ole">
            <mc:AlternateContent xmlns:mc="http://schemas.openxmlformats.org/markup-compatibility/2006">
              <mc:Choice xmlns:v="urn:schemas-microsoft-com:vml" Requires="v">
                <p:oleObj spid="_x0000_s17561" name="Equation" r:id="rId5" imgW="3543120" imgH="495000" progId="Equation.3">
                  <p:embed/>
                </p:oleObj>
              </mc:Choice>
              <mc:Fallback>
                <p:oleObj name="Equation" r:id="rId5" imgW="3543120" imgH="495000" progId="Equation.3">
                  <p:embed/>
                  <p:pic>
                    <p:nvPicPr>
                      <p:cNvPr id="6147" name="Object 12">
                        <a:extLst>
                          <a:ext uri="{FF2B5EF4-FFF2-40B4-BE49-F238E27FC236}">
                            <a16:creationId xmlns:a16="http://schemas.microsoft.com/office/drawing/2014/main" id="{19E0D4BF-7751-4F44-9862-D635B0450435}"/>
                          </a:ext>
                        </a:extLst>
                      </p:cNvPr>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92526" y="1752601"/>
                        <a:ext cx="6899275" cy="773113"/>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8301" name="Object 13">
            <a:extLst>
              <a:ext uri="{FF2B5EF4-FFF2-40B4-BE49-F238E27FC236}">
                <a16:creationId xmlns:a16="http://schemas.microsoft.com/office/drawing/2014/main" id="{986944C4-ADCB-40E0-9A6D-82562BA37AD6}"/>
              </a:ext>
            </a:extLst>
          </p:cNvPr>
          <p:cNvGraphicFramePr>
            <a:graphicFrameLocks noChangeAspect="1"/>
          </p:cNvGraphicFramePr>
          <p:nvPr/>
        </p:nvGraphicFramePr>
        <p:xfrm>
          <a:off x="7250113" y="4419600"/>
          <a:ext cx="2322512" cy="922338"/>
        </p:xfrm>
        <a:graphic>
          <a:graphicData uri="http://schemas.openxmlformats.org/presentationml/2006/ole">
            <mc:AlternateContent xmlns:mc="http://schemas.openxmlformats.org/markup-compatibility/2006">
              <mc:Choice xmlns:v="urn:schemas-microsoft-com:vml" Requires="v">
                <p:oleObj spid="_x0000_s17562" name="Equation" r:id="rId7" imgW="1244520" imgH="495000" progId="Equation.3">
                  <p:embed/>
                </p:oleObj>
              </mc:Choice>
              <mc:Fallback>
                <p:oleObj name="Equation" r:id="rId7" imgW="1244520" imgH="495000" progId="Equation.3">
                  <p:embed/>
                  <p:pic>
                    <p:nvPicPr>
                      <p:cNvPr id="268301" name="Object 13">
                        <a:extLst>
                          <a:ext uri="{FF2B5EF4-FFF2-40B4-BE49-F238E27FC236}">
                            <a16:creationId xmlns:a16="http://schemas.microsoft.com/office/drawing/2014/main" id="{986944C4-ADCB-40E0-9A6D-82562BA37AD6}"/>
                          </a:ext>
                        </a:extLst>
                      </p:cNvPr>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50113" y="4419600"/>
                        <a:ext cx="2322512" cy="922338"/>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4">
            <a:extLst>
              <a:ext uri="{FF2B5EF4-FFF2-40B4-BE49-F238E27FC236}">
                <a16:creationId xmlns:a16="http://schemas.microsoft.com/office/drawing/2014/main" id="{798AEA5F-7ED1-46ED-B54E-92D279DB8102}"/>
              </a:ext>
            </a:extLst>
          </p:cNvPr>
          <p:cNvGrpSpPr>
            <a:grpSpLocks/>
          </p:cNvGrpSpPr>
          <p:nvPr/>
        </p:nvGrpSpPr>
        <p:grpSpPr bwMode="auto">
          <a:xfrm>
            <a:off x="3657601" y="2819401"/>
            <a:ext cx="6672263" cy="1476375"/>
            <a:chOff x="1156" y="1888"/>
            <a:chExt cx="4203" cy="930"/>
          </a:xfrm>
        </p:grpSpPr>
        <p:graphicFrame>
          <p:nvGraphicFramePr>
            <p:cNvPr id="6151" name="Object 15">
              <a:extLst>
                <a:ext uri="{FF2B5EF4-FFF2-40B4-BE49-F238E27FC236}">
                  <a16:creationId xmlns:a16="http://schemas.microsoft.com/office/drawing/2014/main" id="{7D4CAE45-5B7C-4649-959F-7660C6B10CF2}"/>
                </a:ext>
              </a:extLst>
            </p:cNvPr>
            <p:cNvGraphicFramePr>
              <a:graphicFrameLocks noChangeAspect="1"/>
            </p:cNvGraphicFramePr>
            <p:nvPr/>
          </p:nvGraphicFramePr>
          <p:xfrm>
            <a:off x="1156" y="1888"/>
            <a:ext cx="3614" cy="581"/>
          </p:xfrm>
          <a:graphic>
            <a:graphicData uri="http://schemas.openxmlformats.org/presentationml/2006/ole">
              <mc:AlternateContent xmlns:mc="http://schemas.openxmlformats.org/markup-compatibility/2006">
                <mc:Choice xmlns:v="urn:schemas-microsoft-com:vml" Requires="v">
                  <p:oleObj spid="_x0000_s17563" name="Equation" r:id="rId9" imgW="3073320" imgH="495000" progId="Equation.3">
                    <p:embed/>
                  </p:oleObj>
                </mc:Choice>
                <mc:Fallback>
                  <p:oleObj name="Equation" r:id="rId9" imgW="3073320" imgH="495000" progId="Equation.3">
                    <p:embed/>
                    <p:pic>
                      <p:nvPicPr>
                        <p:cNvPr id="6151" name="Object 15">
                          <a:extLst>
                            <a:ext uri="{FF2B5EF4-FFF2-40B4-BE49-F238E27FC236}">
                              <a16:creationId xmlns:a16="http://schemas.microsoft.com/office/drawing/2014/main" id="{7D4CAE45-5B7C-4649-959F-7660C6B10CF2}"/>
                            </a:ext>
                          </a:extLst>
                        </p:cNvPr>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56" y="1888"/>
                          <a:ext cx="3614" cy="581"/>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2" name="Line 16">
              <a:extLst>
                <a:ext uri="{FF2B5EF4-FFF2-40B4-BE49-F238E27FC236}">
                  <a16:creationId xmlns:a16="http://schemas.microsoft.com/office/drawing/2014/main" id="{7E768C28-5437-42BC-B2E1-A470ED9A95AE}"/>
                </a:ext>
              </a:extLst>
            </p:cNvPr>
            <p:cNvSpPr>
              <a:spLocks noChangeShapeType="1"/>
            </p:cNvSpPr>
            <p:nvPr/>
          </p:nvSpPr>
          <p:spPr bwMode="auto">
            <a:xfrm>
              <a:off x="3129" y="2273"/>
              <a:ext cx="1203" cy="273"/>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63" name="Text Box 17">
              <a:extLst>
                <a:ext uri="{FF2B5EF4-FFF2-40B4-BE49-F238E27FC236}">
                  <a16:creationId xmlns:a16="http://schemas.microsoft.com/office/drawing/2014/main" id="{53BB157B-FFC7-4057-A3A7-009EA61B829A}"/>
                </a:ext>
              </a:extLst>
            </p:cNvPr>
            <p:cNvSpPr txBox="1">
              <a:spLocks noChangeArrowheads="1"/>
            </p:cNvSpPr>
            <p:nvPr/>
          </p:nvSpPr>
          <p:spPr bwMode="auto">
            <a:xfrm>
              <a:off x="1169" y="2568"/>
              <a:ext cx="124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000"/>
                <a:t>-20 (</a:t>
              </a:r>
              <a:r>
                <a:rPr lang="el-GR" altLang="en-US" sz="2000"/>
                <a:t>για</a:t>
              </a:r>
              <a:r>
                <a:rPr lang="en-US" altLang="en-US" sz="2000"/>
                <a:t> d = 0.1)</a:t>
              </a:r>
            </a:p>
          </p:txBody>
        </p:sp>
        <p:sp>
          <p:nvSpPr>
            <p:cNvPr id="6164" name="Text Box 18">
              <a:extLst>
                <a:ext uri="{FF2B5EF4-FFF2-40B4-BE49-F238E27FC236}">
                  <a16:creationId xmlns:a16="http://schemas.microsoft.com/office/drawing/2014/main" id="{E722BDC9-7D45-46ED-9FCB-67EFABFF01A8}"/>
                </a:ext>
              </a:extLst>
            </p:cNvPr>
            <p:cNvSpPr txBox="1">
              <a:spLocks noChangeArrowheads="1"/>
            </p:cNvSpPr>
            <p:nvPr/>
          </p:nvSpPr>
          <p:spPr bwMode="auto">
            <a:xfrm>
              <a:off x="5012" y="1933"/>
              <a:ext cx="34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000"/>
                <a:t>59</a:t>
              </a:r>
            </a:p>
          </p:txBody>
        </p:sp>
        <p:sp>
          <p:nvSpPr>
            <p:cNvPr id="6165" name="Line 19">
              <a:extLst>
                <a:ext uri="{FF2B5EF4-FFF2-40B4-BE49-F238E27FC236}">
                  <a16:creationId xmlns:a16="http://schemas.microsoft.com/office/drawing/2014/main" id="{0508EC28-F9BB-4202-B5D1-A433A169A94F}"/>
                </a:ext>
              </a:extLst>
            </p:cNvPr>
            <p:cNvSpPr>
              <a:spLocks noChangeShapeType="1"/>
            </p:cNvSpPr>
            <p:nvPr/>
          </p:nvSpPr>
          <p:spPr bwMode="auto">
            <a:xfrm flipH="1">
              <a:off x="1791" y="2228"/>
              <a:ext cx="1134" cy="340"/>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66" name="Line 20">
              <a:extLst>
                <a:ext uri="{FF2B5EF4-FFF2-40B4-BE49-F238E27FC236}">
                  <a16:creationId xmlns:a16="http://schemas.microsoft.com/office/drawing/2014/main" id="{BD55F437-DEC1-473B-9750-F07A1B89739F}"/>
                </a:ext>
              </a:extLst>
            </p:cNvPr>
            <p:cNvSpPr>
              <a:spLocks noChangeShapeType="1"/>
            </p:cNvSpPr>
            <p:nvPr/>
          </p:nvSpPr>
          <p:spPr bwMode="auto">
            <a:xfrm flipV="1">
              <a:off x="4604" y="1979"/>
              <a:ext cx="408" cy="68"/>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67" name="Text Box 21">
              <a:extLst>
                <a:ext uri="{FF2B5EF4-FFF2-40B4-BE49-F238E27FC236}">
                  <a16:creationId xmlns:a16="http://schemas.microsoft.com/office/drawing/2014/main" id="{A887E263-513A-488C-B5F5-8F7DB510D716}"/>
                </a:ext>
              </a:extLst>
            </p:cNvPr>
            <p:cNvSpPr txBox="1">
              <a:spLocks noChangeArrowheads="1"/>
            </p:cNvSpPr>
            <p:nvPr/>
          </p:nvSpPr>
          <p:spPr bwMode="auto">
            <a:xfrm>
              <a:off x="3718" y="2546"/>
              <a:ext cx="114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000"/>
                <a:t>20 (</a:t>
              </a:r>
              <a:r>
                <a:rPr lang="el-GR" altLang="en-US" sz="2000"/>
                <a:t>για</a:t>
              </a:r>
              <a:r>
                <a:rPr lang="en-US" altLang="en-US" sz="2000"/>
                <a:t> d = 10)</a:t>
              </a:r>
            </a:p>
          </p:txBody>
        </p:sp>
      </p:grpSp>
      <p:graphicFrame>
        <p:nvGraphicFramePr>
          <p:cNvPr id="268310" name="Object 22">
            <a:extLst>
              <a:ext uri="{FF2B5EF4-FFF2-40B4-BE49-F238E27FC236}">
                <a16:creationId xmlns:a16="http://schemas.microsoft.com/office/drawing/2014/main" id="{B071DEC1-58B9-4A6D-AED1-97E4EFFA90A5}"/>
              </a:ext>
            </a:extLst>
          </p:cNvPr>
          <p:cNvGraphicFramePr>
            <a:graphicFrameLocks noChangeAspect="1"/>
          </p:cNvGraphicFramePr>
          <p:nvPr/>
        </p:nvGraphicFramePr>
        <p:xfrm>
          <a:off x="2701926" y="5638800"/>
          <a:ext cx="3317875" cy="755650"/>
        </p:xfrm>
        <a:graphic>
          <a:graphicData uri="http://schemas.openxmlformats.org/presentationml/2006/ole">
            <mc:AlternateContent xmlns:mc="http://schemas.openxmlformats.org/markup-compatibility/2006">
              <mc:Choice xmlns:v="urn:schemas-microsoft-com:vml" Requires="v">
                <p:oleObj spid="_x0000_s17564" name="Εξίσωση" r:id="rId11" imgW="1777680" imgH="406080" progId="Equation.3">
                  <p:embed/>
                </p:oleObj>
              </mc:Choice>
              <mc:Fallback>
                <p:oleObj name="Εξίσωση" r:id="rId11" imgW="1777680" imgH="406080" progId="Equation.3">
                  <p:embed/>
                  <p:pic>
                    <p:nvPicPr>
                      <p:cNvPr id="268310" name="Object 22">
                        <a:extLst>
                          <a:ext uri="{FF2B5EF4-FFF2-40B4-BE49-F238E27FC236}">
                            <a16:creationId xmlns:a16="http://schemas.microsoft.com/office/drawing/2014/main" id="{B071DEC1-58B9-4A6D-AED1-97E4EFFA90A5}"/>
                          </a:ext>
                        </a:extLst>
                      </p:cNvPr>
                      <p:cNvPicPr preferRelativeResize="0">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01926" y="5638800"/>
                        <a:ext cx="3317875" cy="75565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8311" name="Object 23">
            <a:extLst>
              <a:ext uri="{FF2B5EF4-FFF2-40B4-BE49-F238E27FC236}">
                <a16:creationId xmlns:a16="http://schemas.microsoft.com/office/drawing/2014/main" id="{E0E04D96-C9F2-401D-8461-FBDA12EF888A}"/>
              </a:ext>
            </a:extLst>
          </p:cNvPr>
          <p:cNvGraphicFramePr>
            <a:graphicFrameLocks noChangeAspect="1"/>
          </p:cNvGraphicFramePr>
          <p:nvPr/>
        </p:nvGraphicFramePr>
        <p:xfrm>
          <a:off x="6951664" y="5562600"/>
          <a:ext cx="3411537" cy="755650"/>
        </p:xfrm>
        <a:graphic>
          <a:graphicData uri="http://schemas.openxmlformats.org/presentationml/2006/ole">
            <mc:AlternateContent xmlns:mc="http://schemas.openxmlformats.org/markup-compatibility/2006">
              <mc:Choice xmlns:v="urn:schemas-microsoft-com:vml" Requires="v">
                <p:oleObj spid="_x0000_s17565" name="Εξίσωση" r:id="rId13" imgW="1828800" imgH="406080" progId="Equation.3">
                  <p:embed/>
                </p:oleObj>
              </mc:Choice>
              <mc:Fallback>
                <p:oleObj name="Εξίσωση" r:id="rId13" imgW="1828800" imgH="406080" progId="Equation.3">
                  <p:embed/>
                  <p:pic>
                    <p:nvPicPr>
                      <p:cNvPr id="268311" name="Object 23">
                        <a:extLst>
                          <a:ext uri="{FF2B5EF4-FFF2-40B4-BE49-F238E27FC236}">
                            <a16:creationId xmlns:a16="http://schemas.microsoft.com/office/drawing/2014/main" id="{E0E04D96-C9F2-401D-8461-FBDA12EF888A}"/>
                          </a:ext>
                        </a:extLst>
                      </p:cNvPr>
                      <p:cNvPicPr preferRelativeResize="0">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951664" y="5562600"/>
                        <a:ext cx="3411537" cy="75565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68299"/>
                                        </p:tgtEl>
                                        <p:attrNameLst>
                                          <p:attrName>style.visibility</p:attrName>
                                        </p:attrNameLst>
                                      </p:cBhvr>
                                      <p:to>
                                        <p:strVal val="visible"/>
                                      </p:to>
                                    </p:set>
                                    <p:animEffect transition="in" filter="blinds(horizontal)">
                                      <p:cBhvr>
                                        <p:cTn id="12" dur="500"/>
                                        <p:tgtEl>
                                          <p:spTgt spid="26829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68310"/>
                                        </p:tgtEl>
                                        <p:attrNameLst>
                                          <p:attrName>style.visibility</p:attrName>
                                        </p:attrNameLst>
                                      </p:cBhvr>
                                      <p:to>
                                        <p:strVal val="visible"/>
                                      </p:to>
                                    </p:set>
                                    <p:animEffect transition="in" filter="blinds(horizontal)">
                                      <p:cBhvr>
                                        <p:cTn id="17" dur="500"/>
                                        <p:tgtEl>
                                          <p:spTgt spid="2683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68301"/>
                                        </p:tgtEl>
                                        <p:attrNameLst>
                                          <p:attrName>style.visibility</p:attrName>
                                        </p:attrNameLst>
                                      </p:cBhvr>
                                      <p:to>
                                        <p:strVal val="visible"/>
                                      </p:to>
                                    </p:set>
                                    <p:animEffect transition="in" filter="blinds(horizontal)">
                                      <p:cBhvr>
                                        <p:cTn id="22" dur="500"/>
                                        <p:tgtEl>
                                          <p:spTgt spid="268301"/>
                                        </p:tgtEl>
                                      </p:cBhvr>
                                    </p:animEffect>
                                  </p:childTnLst>
                                </p:cTn>
                              </p:par>
                              <p:par>
                                <p:cTn id="23" presetID="3" presetClass="entr" presetSubtype="10" fill="hold" nodeType="withEffect">
                                  <p:stCondLst>
                                    <p:cond delay="0"/>
                                  </p:stCondLst>
                                  <p:childTnLst>
                                    <p:set>
                                      <p:cBhvr>
                                        <p:cTn id="24" dur="1" fill="hold">
                                          <p:stCondLst>
                                            <p:cond delay="0"/>
                                          </p:stCondLst>
                                        </p:cTn>
                                        <p:tgtEl>
                                          <p:spTgt spid="268311"/>
                                        </p:tgtEl>
                                        <p:attrNameLst>
                                          <p:attrName>style.visibility</p:attrName>
                                        </p:attrNameLst>
                                      </p:cBhvr>
                                      <p:to>
                                        <p:strVal val="visible"/>
                                      </p:to>
                                    </p:set>
                                    <p:animEffect transition="in" filter="blinds(horizontal)">
                                      <p:cBhvr>
                                        <p:cTn id="25" dur="500"/>
                                        <p:tgtEl>
                                          <p:spTgt spid="2683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3">
            <a:extLst>
              <a:ext uri="{FF2B5EF4-FFF2-40B4-BE49-F238E27FC236}">
                <a16:creationId xmlns:a16="http://schemas.microsoft.com/office/drawing/2014/main" id="{E3736220-E275-4126-AC1D-D3E3FF9904D5}"/>
              </a:ext>
            </a:extLst>
          </p:cNvPr>
          <p:cNvPicPr>
            <a:picLocks noGrp="1" noChangeAspect="1" noChangeArrowheads="1"/>
          </p:cNvPicPr>
          <p:nvPr>
            <p:ph idx="4294967295"/>
          </p:nvPr>
        </p:nvPicPr>
        <p:blipFill>
          <a:blip r:embed="rId2" cstate="print">
            <a:extLst>
              <a:ext uri="{28A0092B-C50C-407E-A947-70E740481C1C}">
                <a14:useLocalDpi xmlns:a14="http://schemas.microsoft.com/office/drawing/2010/main" val="0"/>
              </a:ext>
            </a:extLst>
          </a:blip>
          <a:srcRect/>
          <a:stretch>
            <a:fillRect/>
          </a:stretch>
        </p:blipFill>
        <p:spPr>
          <a:xfrm>
            <a:off x="1654176" y="598488"/>
            <a:ext cx="4670425" cy="3059112"/>
          </a:xfrm>
          <a:noFill/>
          <a:ln w="38100">
            <a:solidFill>
              <a:srgbClr val="FF0000"/>
            </a:solidFill>
            <a:miter lim="800000"/>
            <a:headEnd/>
            <a:tailEnd/>
          </a:ln>
        </p:spPr>
      </p:pic>
      <p:pic>
        <p:nvPicPr>
          <p:cNvPr id="33795" name="Picture 3">
            <a:extLst>
              <a:ext uri="{FF2B5EF4-FFF2-40B4-BE49-F238E27FC236}">
                <a16:creationId xmlns:a16="http://schemas.microsoft.com/office/drawing/2014/main" id="{B219C27A-4A26-4988-9330-79A0FDAD704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3709988"/>
            <a:ext cx="4471988" cy="3059112"/>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ext Box 4">
            <a:extLst>
              <a:ext uri="{FF2B5EF4-FFF2-40B4-BE49-F238E27FC236}">
                <a16:creationId xmlns:a16="http://schemas.microsoft.com/office/drawing/2014/main" id="{5476C4A1-4066-402A-BACB-EB29782C63AB}"/>
              </a:ext>
            </a:extLst>
          </p:cNvPr>
          <p:cNvSpPr txBox="1">
            <a:spLocks noChangeArrowheads="1"/>
          </p:cNvSpPr>
          <p:nvPr/>
        </p:nvSpPr>
        <p:spPr bwMode="auto">
          <a:xfrm>
            <a:off x="1524000" y="833865"/>
            <a:ext cx="91440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buFont typeface="Monotype Sorts" pitchFamily="2" charset="2"/>
              <a:buNone/>
            </a:pPr>
            <a:r>
              <a:rPr lang="en-US" altLang="en-US" sz="2400">
                <a:solidFill>
                  <a:srgbClr val="0D0E1D"/>
                </a:solidFill>
                <a:latin typeface="Times New Roman" panose="02020603050405020304" pitchFamily="18" charset="0"/>
              </a:rPr>
              <a:t>P</a:t>
            </a:r>
            <a:r>
              <a:rPr lang="en-US" altLang="en-US" sz="2400" baseline="-25000">
                <a:solidFill>
                  <a:srgbClr val="0D0E1D"/>
                </a:solidFill>
                <a:latin typeface="Times New Roman" panose="02020603050405020304" pitchFamily="18" charset="0"/>
              </a:rPr>
              <a:t>t </a:t>
            </a:r>
            <a:r>
              <a:rPr lang="en-US" altLang="en-US" sz="2400">
                <a:solidFill>
                  <a:srgbClr val="0D0E1D"/>
                </a:solidFill>
                <a:latin typeface="Times New Roman" panose="02020603050405020304" pitchFamily="18" charset="0"/>
              </a:rPr>
              <a:t>= 1 W, </a:t>
            </a:r>
            <a:r>
              <a:rPr lang="el-GR" altLang="en-US" sz="2400">
                <a:solidFill>
                  <a:srgbClr val="0D0E1D"/>
                </a:solidFill>
                <a:latin typeface="Times New Roman" panose="02020603050405020304" pitchFamily="18" charset="0"/>
              </a:rPr>
              <a:t>κέρδος κεραίας εκπομπής </a:t>
            </a:r>
            <a:r>
              <a:rPr lang="en-US" altLang="en-US" sz="2400">
                <a:solidFill>
                  <a:srgbClr val="0D0E1D"/>
                </a:solidFill>
                <a:latin typeface="Times New Roman" panose="02020603050405020304" pitchFamily="18" charset="0"/>
              </a:rPr>
              <a:t>=</a:t>
            </a:r>
            <a:r>
              <a:rPr lang="el-GR" altLang="en-US" sz="2400">
                <a:solidFill>
                  <a:srgbClr val="0D0E1D"/>
                </a:solidFill>
                <a:latin typeface="Times New Roman" panose="02020603050405020304" pitchFamily="18" charset="0"/>
              </a:rPr>
              <a:t> 1</a:t>
            </a:r>
            <a:r>
              <a:rPr lang="en-US" altLang="en-US" sz="2400">
                <a:solidFill>
                  <a:srgbClr val="0D0E1D"/>
                </a:solidFill>
                <a:latin typeface="Times New Roman" panose="02020603050405020304" pitchFamily="18" charset="0"/>
              </a:rPr>
              <a:t>, f = 900 MHz.</a:t>
            </a:r>
            <a:r>
              <a:rPr lang="el-GR" altLang="en-US" sz="2400">
                <a:solidFill>
                  <a:srgbClr val="0D0E1D"/>
                </a:solidFill>
                <a:latin typeface="Times New Roman" panose="02020603050405020304" pitchFamily="18" charset="0"/>
              </a:rPr>
              <a:t> Να βρεθεί η</a:t>
            </a:r>
            <a:r>
              <a:rPr lang="en-US" altLang="en-US" sz="2400">
                <a:solidFill>
                  <a:srgbClr val="0D0E1D"/>
                </a:solidFill>
                <a:latin typeface="Times New Roman" panose="02020603050405020304" pitchFamily="18" charset="0"/>
              </a:rPr>
              <a:t> P</a:t>
            </a:r>
            <a:r>
              <a:rPr lang="en-US" altLang="en-US" sz="2400" baseline="-25000">
                <a:solidFill>
                  <a:srgbClr val="0D0E1D"/>
                </a:solidFill>
                <a:latin typeface="Times New Roman" panose="02020603050405020304" pitchFamily="18" charset="0"/>
              </a:rPr>
              <a:t>r</a:t>
            </a:r>
            <a:r>
              <a:rPr lang="en-US" altLang="en-US" sz="2400">
                <a:solidFill>
                  <a:srgbClr val="0D0E1D"/>
                </a:solidFill>
                <a:latin typeface="Times New Roman" panose="02020603050405020304" pitchFamily="18" charset="0"/>
              </a:rPr>
              <a:t> </a:t>
            </a:r>
            <a:r>
              <a:rPr lang="el-GR" altLang="en-US" sz="2400">
                <a:solidFill>
                  <a:srgbClr val="0D0E1D"/>
                </a:solidFill>
                <a:latin typeface="Times New Roman" panose="02020603050405020304" pitchFamily="18" charset="0"/>
              </a:rPr>
              <a:t>σε</a:t>
            </a:r>
            <a:r>
              <a:rPr lang="en-US" altLang="en-US" sz="2400">
                <a:solidFill>
                  <a:srgbClr val="0D0E1D"/>
                </a:solidFill>
                <a:latin typeface="Times New Roman" panose="02020603050405020304" pitchFamily="18" charset="0"/>
              </a:rPr>
              <a:t> d = 100 m, 10 km.</a:t>
            </a:r>
          </a:p>
        </p:txBody>
      </p:sp>
      <p:graphicFrame>
        <p:nvGraphicFramePr>
          <p:cNvPr id="7170" name="Object 5">
            <a:extLst>
              <a:ext uri="{FF2B5EF4-FFF2-40B4-BE49-F238E27FC236}">
                <a16:creationId xmlns:a16="http://schemas.microsoft.com/office/drawing/2014/main" id="{EDDB30D1-1C2D-4A4E-8C87-49882E1720D5}"/>
              </a:ext>
            </a:extLst>
          </p:cNvPr>
          <p:cNvGraphicFramePr>
            <a:graphicFrameLocks noChangeAspect="1"/>
          </p:cNvGraphicFramePr>
          <p:nvPr/>
        </p:nvGraphicFramePr>
        <p:xfrm>
          <a:off x="1600200" y="1981201"/>
          <a:ext cx="9067800" cy="4187825"/>
        </p:xfrm>
        <a:graphic>
          <a:graphicData uri="http://schemas.openxmlformats.org/presentationml/2006/ole">
            <mc:AlternateContent xmlns:mc="http://schemas.openxmlformats.org/markup-compatibility/2006">
              <mc:Choice xmlns:v="urn:schemas-microsoft-com:vml" Requires="v">
                <p:oleObj spid="_x0000_s18484" name="Equation" r:id="rId3" imgW="3377880" imgH="2286000" progId="Equation.DSMT4">
                  <p:embed/>
                </p:oleObj>
              </mc:Choice>
              <mc:Fallback>
                <p:oleObj name="Equation" r:id="rId3" imgW="3377880" imgH="2286000" progId="Equation.DSMT4">
                  <p:embed/>
                  <p:pic>
                    <p:nvPicPr>
                      <p:cNvPr id="7170" name="Object 5">
                        <a:extLst>
                          <a:ext uri="{FF2B5EF4-FFF2-40B4-BE49-F238E27FC236}">
                            <a16:creationId xmlns:a16="http://schemas.microsoft.com/office/drawing/2014/main" id="{EDDB30D1-1C2D-4A4E-8C87-49882E1720D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981201"/>
                        <a:ext cx="9067800" cy="418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1" name="Object 20">
            <a:extLst>
              <a:ext uri="{FF2B5EF4-FFF2-40B4-BE49-F238E27FC236}">
                <a16:creationId xmlns:a16="http://schemas.microsoft.com/office/drawing/2014/main" id="{F1C15930-4CDD-4E06-9045-24B842B0371A}"/>
              </a:ext>
            </a:extLst>
          </p:cNvPr>
          <p:cNvGraphicFramePr>
            <a:graphicFrameLocks noChangeAspect="1"/>
          </p:cNvGraphicFramePr>
          <p:nvPr/>
        </p:nvGraphicFramePr>
        <p:xfrm>
          <a:off x="7804150" y="1600200"/>
          <a:ext cx="2254250" cy="865188"/>
        </p:xfrm>
        <a:graphic>
          <a:graphicData uri="http://schemas.openxmlformats.org/presentationml/2006/ole">
            <mc:AlternateContent xmlns:mc="http://schemas.openxmlformats.org/markup-compatibility/2006">
              <mc:Choice xmlns:v="urn:schemas-microsoft-com:vml" Requires="v">
                <p:oleObj spid="_x0000_s18485" name="Equation" r:id="rId5" imgW="1155600" imgH="444240" progId="Equation.3">
                  <p:embed/>
                </p:oleObj>
              </mc:Choice>
              <mc:Fallback>
                <p:oleObj name="Equation" r:id="rId5" imgW="1155600" imgH="444240" progId="Equation.3">
                  <p:embed/>
                  <p:pic>
                    <p:nvPicPr>
                      <p:cNvPr id="7171" name="Object 20">
                        <a:extLst>
                          <a:ext uri="{FF2B5EF4-FFF2-40B4-BE49-F238E27FC236}">
                            <a16:creationId xmlns:a16="http://schemas.microsoft.com/office/drawing/2014/main" id="{F1C15930-4CDD-4E06-9045-24B842B0371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04150" y="1600200"/>
                        <a:ext cx="2254250" cy="865188"/>
                      </a:xfrm>
                      <a:prstGeom prst="rect">
                        <a:avLst/>
                      </a:prstGeom>
                      <a:solidFill>
                        <a:srgbClr val="B1D9F7"/>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3" name="Rectangle 21">
            <a:extLst>
              <a:ext uri="{FF2B5EF4-FFF2-40B4-BE49-F238E27FC236}">
                <a16:creationId xmlns:a16="http://schemas.microsoft.com/office/drawing/2014/main" id="{8D0C58DC-AFEB-4DEF-AC10-6C22A2ACA90D}"/>
              </a:ext>
            </a:extLst>
          </p:cNvPr>
          <p:cNvSpPr>
            <a:spLocks noGrp="1" noChangeArrowheads="1"/>
          </p:cNvSpPr>
          <p:nvPr>
            <p:ph type="title" idx="4294967295"/>
          </p:nvPr>
        </p:nvSpPr>
        <p:spPr>
          <a:xfrm>
            <a:off x="2279650" y="152400"/>
            <a:ext cx="7772400" cy="457200"/>
          </a:xfrm>
        </p:spPr>
        <p:txBody>
          <a:bodyPr>
            <a:normAutofit fontScale="90000"/>
          </a:bodyPr>
          <a:lstStyle/>
          <a:p>
            <a:pPr eaLnBrk="1" hangingPunct="1"/>
            <a:r>
              <a:rPr lang="el-GR" altLang="en-US" sz="3200" b="1"/>
              <a:t>Παράδειγμα</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2"/>
          <p:cNvPicPr>
            <a:picLocks noChangeAspect="1" noChangeArrowheads="1"/>
          </p:cNvPicPr>
          <p:nvPr/>
        </p:nvPicPr>
        <p:blipFill>
          <a:blip r:embed="rId2">
            <a:lum bright="12000" contrast="24000"/>
            <a:extLst>
              <a:ext uri="{28A0092B-C50C-407E-A947-70E740481C1C}">
                <a14:useLocalDpi xmlns:a14="http://schemas.microsoft.com/office/drawing/2010/main" val="0"/>
              </a:ext>
            </a:extLst>
          </a:blip>
          <a:srcRect/>
          <a:stretch>
            <a:fillRect/>
          </a:stretch>
        </p:blipFill>
        <p:spPr bwMode="auto">
          <a:xfrm>
            <a:off x="3457576" y="781050"/>
            <a:ext cx="5076825" cy="3562350"/>
          </a:xfrm>
          <a:prstGeom prst="rect">
            <a:avLst/>
          </a:prstGeom>
          <a:noFill/>
          <a:ln w="38100">
            <a:solidFill>
              <a:srgbClr val="FF3300"/>
            </a:solidFill>
            <a:miter lim="800000"/>
            <a:headEnd/>
            <a:tailEnd/>
          </a:ln>
          <a:extLst>
            <a:ext uri="{909E8E84-426E-40DD-AFC4-6F175D3DCCD1}">
              <a14:hiddenFill xmlns:a14="http://schemas.microsoft.com/office/drawing/2010/main">
                <a:solidFill>
                  <a:srgbClr val="FFFFFF"/>
                </a:solidFill>
              </a14:hiddenFill>
            </a:ext>
          </a:extLst>
        </p:spPr>
      </p:pic>
      <p:sp>
        <p:nvSpPr>
          <p:cNvPr id="31747" name="Text Box 4"/>
          <p:cNvSpPr txBox="1">
            <a:spLocks noChangeArrowheads="1"/>
          </p:cNvSpPr>
          <p:nvPr/>
        </p:nvSpPr>
        <p:spPr bwMode="auto">
          <a:xfrm>
            <a:off x="1524000" y="4340225"/>
            <a:ext cx="9144000" cy="229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285750" indent="-285750" algn="just">
              <a:lnSpc>
                <a:spcPct val="150000"/>
              </a:lnSpc>
              <a:spcBef>
                <a:spcPct val="0"/>
              </a:spcBef>
              <a:buClr>
                <a:schemeClr val="tx1"/>
              </a:buClr>
            </a:pPr>
            <a:r>
              <a:rPr lang="en-US" altLang="el-GR" sz="1600" b="1" dirty="0">
                <a:solidFill>
                  <a:srgbClr val="0D0E1D"/>
                </a:solidFill>
              </a:rPr>
              <a:t>	</a:t>
            </a:r>
            <a:r>
              <a:rPr lang="el-GR" altLang="el-GR" sz="1600" b="1" dirty="0">
                <a:solidFill>
                  <a:srgbClr val="0D0E1D"/>
                </a:solidFill>
              </a:rPr>
              <a:t>Το μοντέλο διάδοσης ελευθέρου χώρου δεν λαμβάνει υπ’</a:t>
            </a:r>
            <a:r>
              <a:rPr lang="en-US" altLang="el-GR" sz="1600" b="1" dirty="0">
                <a:solidFill>
                  <a:srgbClr val="0D0E1D"/>
                </a:solidFill>
              </a:rPr>
              <a:t> </a:t>
            </a:r>
            <a:r>
              <a:rPr lang="el-GR" altLang="el-GR" sz="1600" b="1" dirty="0">
                <a:solidFill>
                  <a:srgbClr val="0D0E1D"/>
                </a:solidFill>
              </a:rPr>
              <a:t>όψη</a:t>
            </a:r>
            <a:r>
              <a:rPr lang="en-US" altLang="el-GR" sz="1600" b="1" dirty="0">
                <a:solidFill>
                  <a:srgbClr val="0D0E1D"/>
                </a:solidFill>
              </a:rPr>
              <a:t> </a:t>
            </a:r>
            <a:r>
              <a:rPr lang="el-GR" altLang="el-GR" sz="1600" b="1" dirty="0">
                <a:solidFill>
                  <a:srgbClr val="0D0E1D"/>
                </a:solidFill>
              </a:rPr>
              <a:t>τις ανακλάσεις  του σήματος</a:t>
            </a:r>
            <a:r>
              <a:rPr lang="en-US" altLang="el-GR" sz="1600" b="1" dirty="0">
                <a:solidFill>
                  <a:srgbClr val="0D0E1D"/>
                </a:solidFill>
              </a:rPr>
              <a:t>.</a:t>
            </a:r>
          </a:p>
          <a:p>
            <a:pPr marL="285750" indent="-285750" algn="just">
              <a:lnSpc>
                <a:spcPct val="150000"/>
              </a:lnSpc>
              <a:spcBef>
                <a:spcPct val="0"/>
              </a:spcBef>
              <a:buClr>
                <a:schemeClr val="tx1"/>
              </a:buClr>
            </a:pPr>
            <a:r>
              <a:rPr lang="en-US" altLang="el-GR" sz="1600" b="1" dirty="0">
                <a:solidFill>
                  <a:srgbClr val="0D0E1D"/>
                </a:solidFill>
              </a:rPr>
              <a:t>	</a:t>
            </a:r>
            <a:r>
              <a:rPr lang="el-GR" altLang="el-GR" sz="1600" b="1" dirty="0">
                <a:solidFill>
                  <a:srgbClr val="0D0E1D"/>
                </a:solidFill>
              </a:rPr>
              <a:t>Το σήμα που εκπέμπεται από μια</a:t>
            </a:r>
            <a:r>
              <a:rPr lang="en-US" altLang="el-GR" sz="1600" b="1" dirty="0">
                <a:solidFill>
                  <a:srgbClr val="0D0E1D"/>
                </a:solidFill>
              </a:rPr>
              <a:t> </a:t>
            </a:r>
            <a:r>
              <a:rPr lang="el-GR" altLang="el-GR" sz="1600" b="1" dirty="0">
                <a:solidFill>
                  <a:srgbClr val="0D0E1D"/>
                </a:solidFill>
              </a:rPr>
              <a:t>επίγεια κεραία λαμβάνεται από μια άλλη επίγεια κεραία παρουσία</a:t>
            </a:r>
            <a:r>
              <a:rPr lang="en-US" altLang="el-GR" sz="1600" b="1" dirty="0">
                <a:solidFill>
                  <a:srgbClr val="0D0E1D"/>
                </a:solidFill>
              </a:rPr>
              <a:t> </a:t>
            </a:r>
            <a:r>
              <a:rPr lang="el-GR" altLang="el-GR" sz="1600" b="1" dirty="0">
                <a:solidFill>
                  <a:srgbClr val="0D0E1D"/>
                </a:solidFill>
              </a:rPr>
              <a:t>ισχυρών ανακλάσεων από το έδαφος</a:t>
            </a:r>
            <a:r>
              <a:rPr lang="en-US" altLang="el-GR" sz="1600" b="1" dirty="0">
                <a:solidFill>
                  <a:srgbClr val="0D0E1D"/>
                </a:solidFill>
              </a:rPr>
              <a:t>.</a:t>
            </a:r>
          </a:p>
          <a:p>
            <a:pPr marL="285750" indent="-285750" algn="just">
              <a:lnSpc>
                <a:spcPct val="150000"/>
              </a:lnSpc>
              <a:spcBef>
                <a:spcPct val="0"/>
              </a:spcBef>
              <a:buClr>
                <a:schemeClr val="tx1"/>
              </a:buClr>
            </a:pPr>
            <a:r>
              <a:rPr lang="en-US" altLang="el-GR" sz="1600" b="1" dirty="0">
                <a:solidFill>
                  <a:srgbClr val="0D0E1D"/>
                </a:solidFill>
              </a:rPr>
              <a:t>	</a:t>
            </a:r>
            <a:r>
              <a:rPr lang="el-GR" altLang="el-GR" sz="1600" b="1" dirty="0">
                <a:solidFill>
                  <a:srgbClr val="0D0E1D"/>
                </a:solidFill>
              </a:rPr>
              <a:t>Το ακόλουθο μοντέλο είναι</a:t>
            </a:r>
            <a:r>
              <a:rPr lang="en-US" altLang="el-GR" sz="1600" b="1" dirty="0">
                <a:solidFill>
                  <a:srgbClr val="0D0E1D"/>
                </a:solidFill>
              </a:rPr>
              <a:t> </a:t>
            </a:r>
            <a:r>
              <a:rPr lang="el-GR" altLang="el-GR" sz="1600" b="1" dirty="0">
                <a:solidFill>
                  <a:srgbClr val="0D0E1D"/>
                </a:solidFill>
              </a:rPr>
              <a:t>αρκετά  ακριβές  για την πρόβλεψη της ισχύος του λαμβανομένου</a:t>
            </a:r>
            <a:r>
              <a:rPr lang="en-US" altLang="el-GR" sz="1600" b="1" dirty="0">
                <a:solidFill>
                  <a:srgbClr val="0D0E1D"/>
                </a:solidFill>
              </a:rPr>
              <a:t> </a:t>
            </a:r>
            <a:r>
              <a:rPr lang="el-GR" altLang="el-GR" sz="1600" b="1" dirty="0">
                <a:solidFill>
                  <a:srgbClr val="0D0E1D"/>
                </a:solidFill>
              </a:rPr>
              <a:t>σήματος από υψηλές κεραίες  μετά από διαδρομή αρκετών χιλιομέτρων</a:t>
            </a:r>
            <a:r>
              <a:rPr lang="en-US" altLang="el-GR" sz="1600" b="1" dirty="0">
                <a:solidFill>
                  <a:srgbClr val="0D0E1D"/>
                </a:solidFill>
              </a:rPr>
              <a:t>.</a:t>
            </a:r>
          </a:p>
        </p:txBody>
      </p:sp>
      <p:sp>
        <p:nvSpPr>
          <p:cNvPr id="31748" name="Rectangle 5"/>
          <p:cNvSpPr>
            <a:spLocks noGrp="1" noChangeArrowheads="1"/>
          </p:cNvSpPr>
          <p:nvPr>
            <p:ph type="title" idx="4294967295"/>
          </p:nvPr>
        </p:nvSpPr>
        <p:spPr>
          <a:xfrm>
            <a:off x="2279650" y="188914"/>
            <a:ext cx="7772400" cy="344487"/>
          </a:xfrm>
        </p:spPr>
        <p:txBody>
          <a:bodyPr>
            <a:normAutofit fontScale="90000"/>
          </a:bodyPr>
          <a:lstStyle/>
          <a:p>
            <a:pPr eaLnBrk="1" hangingPunct="1"/>
            <a:r>
              <a:rPr lang="el-GR" altLang="el-GR" sz="2800" b="1"/>
              <a:t>Μοντέλο δυο ακτίνων</a:t>
            </a:r>
            <a:endParaRPr lang="el-GR" altLang="el-GR" sz="2800" b="1">
              <a:solidFill>
                <a:srgbClr val="0D0E1D"/>
              </a:solidFill>
            </a:endParaRPr>
          </a:p>
        </p:txBody>
      </p:sp>
      <p:sp>
        <p:nvSpPr>
          <p:cNvPr id="31749" name="Text Box 8"/>
          <p:cNvSpPr txBox="1">
            <a:spLocks noChangeArrowheads="1"/>
          </p:cNvSpPr>
          <p:nvPr/>
        </p:nvSpPr>
        <p:spPr bwMode="auto">
          <a:xfrm>
            <a:off x="5859463" y="3184525"/>
            <a:ext cx="3238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l-GR" sz="2200">
                <a:latin typeface="Times New Roman" panose="02020603050405020304" pitchFamily="18" charset="0"/>
              </a:rPr>
              <a:t>d</a:t>
            </a:r>
            <a:endParaRPr lang="el-GR" altLang="el-GR" sz="2200">
              <a:latin typeface="Times New Roman" panose="02020603050405020304" pitchFamily="18" charset="0"/>
            </a:endParaRPr>
          </a:p>
        </p:txBody>
      </p:sp>
    </p:spTree>
    <p:extLst>
      <p:ext uri="{BB962C8B-B14F-4D97-AF65-F5344CB8AC3E}">
        <p14:creationId xmlns:p14="http://schemas.microsoft.com/office/powerpoint/2010/main" val="280980067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2"/>
          <p:cNvPicPr>
            <a:picLocks noChangeAspect="1" noChangeArrowheads="1"/>
          </p:cNvPicPr>
          <p:nvPr/>
        </p:nvPicPr>
        <p:blipFill>
          <a:blip r:embed="rId2">
            <a:lum bright="12000" contrast="24000"/>
            <a:extLst>
              <a:ext uri="{28A0092B-C50C-407E-A947-70E740481C1C}">
                <a14:useLocalDpi xmlns:a14="http://schemas.microsoft.com/office/drawing/2010/main" val="0"/>
              </a:ext>
            </a:extLst>
          </a:blip>
          <a:srcRect/>
          <a:stretch>
            <a:fillRect/>
          </a:stretch>
        </p:blipFill>
        <p:spPr bwMode="auto">
          <a:xfrm>
            <a:off x="3457577" y="781050"/>
            <a:ext cx="4421042" cy="3102195"/>
          </a:xfrm>
          <a:prstGeom prst="rect">
            <a:avLst/>
          </a:prstGeom>
          <a:noFill/>
          <a:ln w="38100">
            <a:solidFill>
              <a:srgbClr val="FF3300"/>
            </a:solidFill>
            <a:miter lim="800000"/>
            <a:headEnd/>
            <a:tailEnd/>
          </a:ln>
          <a:extLst>
            <a:ext uri="{909E8E84-426E-40DD-AFC4-6F175D3DCCD1}">
              <a14:hiddenFill xmlns:a14="http://schemas.microsoft.com/office/drawing/2010/main">
                <a:solidFill>
                  <a:srgbClr val="FFFFFF"/>
                </a:solidFill>
              </a14:hiddenFill>
            </a:ext>
          </a:extLst>
        </p:spPr>
      </p:pic>
      <p:sp>
        <p:nvSpPr>
          <p:cNvPr id="31747" name="Text Box 4"/>
          <p:cNvSpPr txBox="1">
            <a:spLocks noChangeArrowheads="1"/>
          </p:cNvSpPr>
          <p:nvPr/>
        </p:nvSpPr>
        <p:spPr bwMode="auto">
          <a:xfrm>
            <a:off x="1287463" y="4151902"/>
            <a:ext cx="9144000" cy="1524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285750" indent="-285750" algn="just">
              <a:lnSpc>
                <a:spcPct val="150000"/>
              </a:lnSpc>
              <a:spcBef>
                <a:spcPct val="0"/>
              </a:spcBef>
              <a:buClr>
                <a:schemeClr val="tx1"/>
              </a:buClr>
            </a:pPr>
            <a:r>
              <a:rPr lang="el-GR" altLang="el-GR" sz="1600" b="1" dirty="0">
                <a:solidFill>
                  <a:srgbClr val="0D0E1D"/>
                </a:solidFill>
              </a:rPr>
              <a:t>Στην γενική θεώρηση η διάδοση Η/Μ κύματος μπορεί να χαρακτηριστεί από τρείς συνιστώσες: Το άμεσο κύμα, το ανακλώμενο κύμα και το επιφανειακό</a:t>
            </a:r>
          </a:p>
          <a:p>
            <a:pPr marL="285750" indent="-285750" algn="just">
              <a:lnSpc>
                <a:spcPct val="150000"/>
              </a:lnSpc>
              <a:spcBef>
                <a:spcPct val="0"/>
              </a:spcBef>
              <a:buClr>
                <a:schemeClr val="tx1"/>
              </a:buClr>
            </a:pPr>
            <a:r>
              <a:rPr lang="el-GR" altLang="el-GR" sz="1600" b="1" dirty="0">
                <a:solidFill>
                  <a:srgbClr val="0D0E1D"/>
                </a:solidFill>
              </a:rPr>
              <a:t>Εδώ το επιφανειακό θεωρείται αμελητέο και αγνοείται</a:t>
            </a:r>
          </a:p>
          <a:p>
            <a:pPr marL="285750" indent="-285750" algn="just">
              <a:lnSpc>
                <a:spcPct val="150000"/>
              </a:lnSpc>
              <a:spcBef>
                <a:spcPct val="0"/>
              </a:spcBef>
              <a:buClr>
                <a:schemeClr val="tx1"/>
              </a:buClr>
            </a:pPr>
            <a:r>
              <a:rPr lang="en-US" altLang="el-GR" sz="1600" b="1" dirty="0" err="1">
                <a:solidFill>
                  <a:srgbClr val="0D0E1D"/>
                </a:solidFill>
              </a:rPr>
              <a:t>h</a:t>
            </a:r>
            <a:r>
              <a:rPr lang="en-US" altLang="el-GR" sz="1200" b="1" dirty="0" err="1">
                <a:solidFill>
                  <a:srgbClr val="0D0E1D"/>
                </a:solidFill>
              </a:rPr>
              <a:t>t</a:t>
            </a:r>
            <a:r>
              <a:rPr lang="en-US" altLang="el-GR" sz="1200" b="1" dirty="0">
                <a:solidFill>
                  <a:srgbClr val="0D0E1D"/>
                </a:solidFill>
              </a:rPr>
              <a:t>*</a:t>
            </a:r>
            <a:r>
              <a:rPr lang="en-US" altLang="el-GR" sz="1600" b="1" dirty="0" err="1">
                <a:solidFill>
                  <a:srgbClr val="0D0E1D"/>
                </a:solidFill>
              </a:rPr>
              <a:t>h</a:t>
            </a:r>
            <a:r>
              <a:rPr lang="en-US" altLang="el-GR" sz="1200" b="1" dirty="0" err="1">
                <a:solidFill>
                  <a:srgbClr val="0D0E1D"/>
                </a:solidFill>
              </a:rPr>
              <a:t>r</a:t>
            </a:r>
            <a:r>
              <a:rPr lang="en-US" altLang="el-GR" sz="1200" b="1" dirty="0">
                <a:solidFill>
                  <a:srgbClr val="0D0E1D"/>
                </a:solidFill>
              </a:rPr>
              <a:t> </a:t>
            </a:r>
            <a:r>
              <a:rPr lang="en-US" altLang="el-GR" sz="1600" b="1" dirty="0">
                <a:solidFill>
                  <a:srgbClr val="0D0E1D"/>
                </a:solidFill>
              </a:rPr>
              <a:t>&lt;&lt; </a:t>
            </a:r>
            <a:r>
              <a:rPr lang="el-GR" altLang="el-GR" sz="1600" b="1" dirty="0">
                <a:solidFill>
                  <a:srgbClr val="0D0E1D"/>
                </a:solidFill>
              </a:rPr>
              <a:t>λ</a:t>
            </a:r>
            <a:r>
              <a:rPr lang="en-US" altLang="el-GR" sz="1600" b="1" dirty="0">
                <a:solidFill>
                  <a:srgbClr val="0D0E1D"/>
                </a:solidFill>
              </a:rPr>
              <a:t>*d</a:t>
            </a:r>
          </a:p>
        </p:txBody>
      </p:sp>
      <p:sp>
        <p:nvSpPr>
          <p:cNvPr id="31748" name="Rectangle 5"/>
          <p:cNvSpPr>
            <a:spLocks noGrp="1" noChangeArrowheads="1"/>
          </p:cNvSpPr>
          <p:nvPr>
            <p:ph type="title" idx="4294967295"/>
          </p:nvPr>
        </p:nvSpPr>
        <p:spPr>
          <a:xfrm>
            <a:off x="2279650" y="188914"/>
            <a:ext cx="7772400" cy="344487"/>
          </a:xfrm>
        </p:spPr>
        <p:txBody>
          <a:bodyPr>
            <a:normAutofit fontScale="90000"/>
          </a:bodyPr>
          <a:lstStyle/>
          <a:p>
            <a:pPr eaLnBrk="1" hangingPunct="1"/>
            <a:r>
              <a:rPr lang="el-GR" altLang="el-GR" sz="2800" b="1"/>
              <a:t>Μοντέλο δυο ακτίνων</a:t>
            </a:r>
            <a:endParaRPr lang="el-GR" altLang="el-GR" sz="2800" b="1">
              <a:solidFill>
                <a:srgbClr val="0D0E1D"/>
              </a:solidFill>
            </a:endParaRPr>
          </a:p>
        </p:txBody>
      </p:sp>
      <p:sp>
        <p:nvSpPr>
          <p:cNvPr id="31749" name="Text Box 8"/>
          <p:cNvSpPr txBox="1">
            <a:spLocks noChangeArrowheads="1"/>
          </p:cNvSpPr>
          <p:nvPr/>
        </p:nvSpPr>
        <p:spPr bwMode="auto">
          <a:xfrm>
            <a:off x="5859463" y="3184525"/>
            <a:ext cx="3238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l-GR" sz="2200">
                <a:latin typeface="Times New Roman" panose="02020603050405020304" pitchFamily="18" charset="0"/>
              </a:rPr>
              <a:t>d</a:t>
            </a:r>
            <a:endParaRPr lang="el-GR" altLang="el-GR" sz="2200">
              <a:latin typeface="Times New Roman" panose="02020603050405020304" pitchFamily="18" charset="0"/>
            </a:endParaRPr>
          </a:p>
        </p:txBody>
      </p:sp>
    </p:spTree>
    <p:extLst>
      <p:ext uri="{BB962C8B-B14F-4D97-AF65-F5344CB8AC3E}">
        <p14:creationId xmlns:p14="http://schemas.microsoft.com/office/powerpoint/2010/main" val="61947315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Text Box 4"/>
          <p:cNvSpPr txBox="1">
            <a:spLocks noChangeArrowheads="1"/>
          </p:cNvSpPr>
          <p:nvPr/>
        </p:nvSpPr>
        <p:spPr bwMode="auto">
          <a:xfrm>
            <a:off x="760457" y="1033773"/>
            <a:ext cx="9144000" cy="3739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285750" indent="-285750" algn="just">
              <a:lnSpc>
                <a:spcPct val="150000"/>
              </a:lnSpc>
              <a:spcBef>
                <a:spcPct val="0"/>
              </a:spcBef>
              <a:buClr>
                <a:schemeClr val="tx1"/>
              </a:buClr>
            </a:pPr>
            <a:r>
              <a:rPr lang="el-GR" altLang="el-GR" sz="1600" b="1" dirty="0">
                <a:solidFill>
                  <a:srgbClr val="0D0E1D"/>
                </a:solidFill>
              </a:rPr>
              <a:t>Απώλεια πορείας </a:t>
            </a:r>
            <a:r>
              <a:rPr lang="en-US" altLang="el-GR" sz="1600" b="1" dirty="0" err="1">
                <a:solidFill>
                  <a:srgbClr val="0D0E1D"/>
                </a:solidFill>
              </a:rPr>
              <a:t>L</a:t>
            </a:r>
            <a:r>
              <a:rPr lang="en-US" altLang="el-GR" sz="1200" b="1" dirty="0" err="1">
                <a:solidFill>
                  <a:srgbClr val="0D0E1D"/>
                </a:solidFill>
              </a:rPr>
              <a:t>pl</a:t>
            </a:r>
            <a:r>
              <a:rPr lang="en-US" altLang="el-GR" sz="1600" b="1" dirty="0">
                <a:solidFill>
                  <a:srgbClr val="0D0E1D"/>
                </a:solidFill>
              </a:rPr>
              <a:t>(dB)</a:t>
            </a:r>
          </a:p>
          <a:p>
            <a:pPr marL="285750" indent="-285750" algn="just">
              <a:lnSpc>
                <a:spcPct val="150000"/>
              </a:lnSpc>
              <a:spcBef>
                <a:spcPct val="0"/>
              </a:spcBef>
              <a:buClr>
                <a:schemeClr val="tx1"/>
              </a:buClr>
            </a:pPr>
            <a:endParaRPr lang="en-US" altLang="el-GR" sz="1600" b="1" dirty="0">
              <a:solidFill>
                <a:srgbClr val="0D0E1D"/>
              </a:solidFill>
            </a:endParaRPr>
          </a:p>
          <a:p>
            <a:pPr marL="285750" indent="-285750" algn="just">
              <a:lnSpc>
                <a:spcPct val="150000"/>
              </a:lnSpc>
              <a:spcBef>
                <a:spcPct val="0"/>
              </a:spcBef>
              <a:buClr>
                <a:schemeClr val="tx1"/>
              </a:buClr>
            </a:pPr>
            <a:endParaRPr lang="el-GR" altLang="el-GR" sz="1600" b="1" dirty="0">
              <a:solidFill>
                <a:srgbClr val="0D0E1D"/>
              </a:solidFill>
            </a:endParaRPr>
          </a:p>
          <a:p>
            <a:pPr marL="285750" indent="-285750" algn="just">
              <a:lnSpc>
                <a:spcPct val="150000"/>
              </a:lnSpc>
              <a:spcBef>
                <a:spcPct val="0"/>
              </a:spcBef>
              <a:buClr>
                <a:schemeClr val="tx1"/>
              </a:buClr>
            </a:pPr>
            <a:endParaRPr lang="en-US" altLang="el-GR" sz="1600" b="1" dirty="0">
              <a:solidFill>
                <a:srgbClr val="0D0E1D"/>
              </a:solidFill>
            </a:endParaRPr>
          </a:p>
          <a:p>
            <a:pPr marL="285750" indent="-285750" algn="just">
              <a:lnSpc>
                <a:spcPct val="150000"/>
              </a:lnSpc>
              <a:spcBef>
                <a:spcPct val="0"/>
              </a:spcBef>
              <a:buClr>
                <a:schemeClr val="tx1"/>
              </a:buClr>
            </a:pPr>
            <a:r>
              <a:rPr lang="el-GR" altLang="el-GR" sz="1600" b="1" dirty="0">
                <a:solidFill>
                  <a:srgbClr val="0D0E1D"/>
                </a:solidFill>
              </a:rPr>
              <a:t>Λαμβάνοντας υπόψη ότι από </a:t>
            </a:r>
            <a:r>
              <a:rPr lang="en-US" altLang="el-GR" sz="1600" b="1" dirty="0">
                <a:solidFill>
                  <a:srgbClr val="0D0E1D"/>
                </a:solidFill>
              </a:rPr>
              <a:t>free space</a:t>
            </a:r>
          </a:p>
          <a:p>
            <a:pPr marL="285750" indent="-285750" algn="just">
              <a:lnSpc>
                <a:spcPct val="150000"/>
              </a:lnSpc>
              <a:spcBef>
                <a:spcPct val="0"/>
              </a:spcBef>
              <a:buClr>
                <a:schemeClr val="tx1"/>
              </a:buClr>
            </a:pPr>
            <a:endParaRPr lang="en-US" altLang="el-GR" sz="1600" b="1" dirty="0">
              <a:solidFill>
                <a:srgbClr val="0D0E1D"/>
              </a:solidFill>
            </a:endParaRPr>
          </a:p>
          <a:p>
            <a:pPr marL="285750" indent="-285750" algn="just">
              <a:lnSpc>
                <a:spcPct val="150000"/>
              </a:lnSpc>
              <a:spcBef>
                <a:spcPct val="0"/>
              </a:spcBef>
              <a:buClr>
                <a:schemeClr val="tx1"/>
              </a:buClr>
            </a:pPr>
            <a:endParaRPr lang="el-GR" altLang="el-GR" sz="1600" b="1" dirty="0">
              <a:solidFill>
                <a:srgbClr val="0D0E1D"/>
              </a:solidFill>
            </a:endParaRPr>
          </a:p>
          <a:p>
            <a:pPr marL="285750" indent="-285750" algn="just">
              <a:lnSpc>
                <a:spcPct val="150000"/>
              </a:lnSpc>
              <a:spcBef>
                <a:spcPct val="0"/>
              </a:spcBef>
              <a:buClr>
                <a:schemeClr val="tx1"/>
              </a:buClr>
            </a:pPr>
            <a:endParaRPr lang="en-US" altLang="el-GR" sz="1600" b="1" dirty="0">
              <a:solidFill>
                <a:srgbClr val="0D0E1D"/>
              </a:solidFill>
            </a:endParaRPr>
          </a:p>
          <a:p>
            <a:pPr marL="285750" indent="-285750" algn="just">
              <a:lnSpc>
                <a:spcPct val="150000"/>
              </a:lnSpc>
              <a:spcBef>
                <a:spcPct val="0"/>
              </a:spcBef>
              <a:buClr>
                <a:schemeClr val="tx1"/>
              </a:buClr>
            </a:pPr>
            <a:r>
              <a:rPr lang="el-GR" altLang="el-GR" sz="1600" b="1" dirty="0">
                <a:solidFill>
                  <a:srgbClr val="0D0E1D"/>
                </a:solidFill>
              </a:rPr>
              <a:t>Καταλήγουμε</a:t>
            </a:r>
            <a:endParaRPr lang="en-US" altLang="el-GR" sz="1600" b="1" dirty="0">
              <a:solidFill>
                <a:srgbClr val="0D0E1D"/>
              </a:solidFill>
            </a:endParaRPr>
          </a:p>
          <a:p>
            <a:pPr marL="285750" indent="-285750" algn="just">
              <a:lnSpc>
                <a:spcPct val="150000"/>
              </a:lnSpc>
              <a:spcBef>
                <a:spcPct val="0"/>
              </a:spcBef>
              <a:buClr>
                <a:schemeClr val="tx1"/>
              </a:buClr>
            </a:pPr>
            <a:endParaRPr lang="en-US" altLang="el-GR" sz="1600" b="1" dirty="0">
              <a:solidFill>
                <a:srgbClr val="0D0E1D"/>
              </a:solidFill>
            </a:endParaRPr>
          </a:p>
        </p:txBody>
      </p:sp>
      <p:sp>
        <p:nvSpPr>
          <p:cNvPr id="31748" name="Rectangle 5"/>
          <p:cNvSpPr>
            <a:spLocks noGrp="1" noChangeArrowheads="1"/>
          </p:cNvSpPr>
          <p:nvPr>
            <p:ph type="title" idx="4294967295"/>
          </p:nvPr>
        </p:nvSpPr>
        <p:spPr>
          <a:xfrm>
            <a:off x="2279650" y="188914"/>
            <a:ext cx="7772400" cy="344487"/>
          </a:xfrm>
        </p:spPr>
        <p:txBody>
          <a:bodyPr>
            <a:normAutofit fontScale="90000"/>
          </a:bodyPr>
          <a:lstStyle/>
          <a:p>
            <a:pPr eaLnBrk="1" hangingPunct="1"/>
            <a:r>
              <a:rPr lang="el-GR" altLang="el-GR" sz="2800" b="1"/>
              <a:t>Μοντέλο δυο ακτίνων</a:t>
            </a:r>
            <a:endParaRPr lang="el-GR" altLang="el-GR" sz="2800" b="1">
              <a:solidFill>
                <a:srgbClr val="0D0E1D"/>
              </a:solidFill>
            </a:endParaRPr>
          </a:p>
        </p:txBody>
      </p:sp>
      <p:pic>
        <p:nvPicPr>
          <p:cNvPr id="3" name="Picture 2" descr="A black and silver text on a white surface&#10;&#10;Description automatically generated">
            <a:extLst>
              <a:ext uri="{FF2B5EF4-FFF2-40B4-BE49-F238E27FC236}">
                <a16:creationId xmlns:a16="http://schemas.microsoft.com/office/drawing/2014/main" id="{FB7319BD-2BB4-4752-AEF9-49911BAF07F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16200000">
            <a:off x="5912989" y="-581246"/>
            <a:ext cx="1118071" cy="3925953"/>
          </a:xfrm>
          <a:prstGeom prst="rect">
            <a:avLst/>
          </a:prstGeom>
        </p:spPr>
      </p:pic>
      <p:pic>
        <p:nvPicPr>
          <p:cNvPr id="5" name="Picture 4" descr="A drawing of a person&#10;&#10;Description automatically generated">
            <a:extLst>
              <a:ext uri="{FF2B5EF4-FFF2-40B4-BE49-F238E27FC236}">
                <a16:creationId xmlns:a16="http://schemas.microsoft.com/office/drawing/2014/main" id="{795EADC4-65AE-4B40-8E27-95ADF95B347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16200000">
            <a:off x="6659200" y="939524"/>
            <a:ext cx="1162733" cy="3816219"/>
          </a:xfrm>
          <a:prstGeom prst="rect">
            <a:avLst/>
          </a:prstGeom>
        </p:spPr>
      </p:pic>
      <p:pic>
        <p:nvPicPr>
          <p:cNvPr id="7" name="Picture 6" descr="A picture containing clock&#10;&#10;Description automatically generated">
            <a:extLst>
              <a:ext uri="{FF2B5EF4-FFF2-40B4-BE49-F238E27FC236}">
                <a16:creationId xmlns:a16="http://schemas.microsoft.com/office/drawing/2014/main" id="{6E3DC6D5-71A1-45C8-BF03-DDA4FCEF56A4}"/>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16200000">
            <a:off x="5006691" y="1902061"/>
            <a:ext cx="651532" cy="4706155"/>
          </a:xfrm>
          <a:prstGeom prst="rect">
            <a:avLst/>
          </a:prstGeom>
        </p:spPr>
      </p:pic>
      <p:graphicFrame>
        <p:nvGraphicFramePr>
          <p:cNvPr id="12" name="Object 5">
            <a:extLst>
              <a:ext uri="{FF2B5EF4-FFF2-40B4-BE49-F238E27FC236}">
                <a16:creationId xmlns:a16="http://schemas.microsoft.com/office/drawing/2014/main" id="{5F961E85-3C37-4B19-B896-9FDA5B26F735}"/>
              </a:ext>
            </a:extLst>
          </p:cNvPr>
          <p:cNvGraphicFramePr>
            <a:graphicFrameLocks noChangeAspect="1"/>
          </p:cNvGraphicFramePr>
          <p:nvPr>
            <p:extLst>
              <p:ext uri="{D42A27DB-BD31-4B8C-83A1-F6EECF244321}">
                <p14:modId xmlns:p14="http://schemas.microsoft.com/office/powerpoint/2010/main" val="1467949057"/>
              </p:ext>
            </p:extLst>
          </p:nvPr>
        </p:nvGraphicFramePr>
        <p:xfrm>
          <a:off x="3178628" y="4836365"/>
          <a:ext cx="3226808" cy="1065671"/>
        </p:xfrm>
        <a:graphic>
          <a:graphicData uri="http://schemas.openxmlformats.org/presentationml/2006/ole">
            <mc:AlternateContent xmlns:mc="http://schemas.openxmlformats.org/markup-compatibility/2006">
              <mc:Choice xmlns:v="urn:schemas-microsoft-com:vml" Requires="v">
                <p:oleObj spid="_x0000_s19473" name="Equation" r:id="rId6" imgW="1270000" imgH="419100" progId="Equation.DSMT4">
                  <p:embed/>
                </p:oleObj>
              </mc:Choice>
              <mc:Fallback>
                <p:oleObj name="Equation" r:id="rId6" imgW="1270000" imgH="419100" progId="Equation.DSMT4">
                  <p:embed/>
                  <p:pic>
                    <p:nvPicPr>
                      <p:cNvPr id="36877"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78628" y="4836365"/>
                        <a:ext cx="3226808" cy="1065671"/>
                      </a:xfrm>
                      <a:prstGeom prst="rect">
                        <a:avLst/>
                      </a:prstGeom>
                      <a:solidFill>
                        <a:srgbClr val="996600"/>
                      </a:solidFill>
                      <a:ln>
                        <a:noFill/>
                      </a:ln>
                      <a:effectLst/>
                    </p:spPr>
                  </p:pic>
                </p:oleObj>
              </mc:Fallback>
            </mc:AlternateContent>
          </a:graphicData>
        </a:graphic>
      </p:graphicFrame>
    </p:spTree>
    <p:extLst>
      <p:ext uri="{BB962C8B-B14F-4D97-AF65-F5344CB8AC3E}">
        <p14:creationId xmlns:p14="http://schemas.microsoft.com/office/powerpoint/2010/main" val="106512773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Text Box 4"/>
          <p:cNvSpPr txBox="1">
            <a:spLocks noChangeArrowheads="1"/>
          </p:cNvSpPr>
          <p:nvPr/>
        </p:nvSpPr>
        <p:spPr bwMode="auto">
          <a:xfrm>
            <a:off x="760457" y="1541604"/>
            <a:ext cx="9144000" cy="2724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285750" indent="-285750" algn="just">
              <a:lnSpc>
                <a:spcPct val="150000"/>
              </a:lnSpc>
              <a:spcBef>
                <a:spcPct val="0"/>
              </a:spcBef>
              <a:buClr>
                <a:schemeClr val="tx1"/>
              </a:buClr>
            </a:pPr>
            <a:r>
              <a:rPr lang="el-GR" altLang="el-GR" sz="2000" b="1" dirty="0">
                <a:solidFill>
                  <a:srgbClr val="0D0E1D"/>
                </a:solidFill>
              </a:rPr>
              <a:t>Κατάλληλο όταν δεν υπάρχουν εμπόδια</a:t>
            </a:r>
            <a:endParaRPr lang="en-US" altLang="el-GR" sz="2000" b="1" dirty="0">
              <a:solidFill>
                <a:srgbClr val="0D0E1D"/>
              </a:solidFill>
            </a:endParaRPr>
          </a:p>
          <a:p>
            <a:pPr marL="285750" indent="-285750" algn="just">
              <a:lnSpc>
                <a:spcPct val="150000"/>
              </a:lnSpc>
              <a:spcBef>
                <a:spcPct val="0"/>
              </a:spcBef>
              <a:buClr>
                <a:schemeClr val="tx1"/>
              </a:buClr>
            </a:pPr>
            <a:r>
              <a:rPr lang="el-GR" altLang="el-GR" sz="2000" b="1" dirty="0">
                <a:solidFill>
                  <a:srgbClr val="0D0E1D"/>
                </a:solidFill>
              </a:rPr>
              <a:t>Κατάλληλο όταν έχουμε </a:t>
            </a:r>
            <a:r>
              <a:rPr lang="en-US" altLang="el-GR" sz="2000" b="1" dirty="0">
                <a:solidFill>
                  <a:srgbClr val="0D0E1D"/>
                </a:solidFill>
              </a:rPr>
              <a:t>line of site</a:t>
            </a:r>
          </a:p>
          <a:p>
            <a:pPr marL="285750" indent="-285750" algn="just">
              <a:lnSpc>
                <a:spcPct val="150000"/>
              </a:lnSpc>
              <a:spcBef>
                <a:spcPct val="0"/>
              </a:spcBef>
              <a:buClr>
                <a:schemeClr val="tx1"/>
              </a:buClr>
            </a:pPr>
            <a:r>
              <a:rPr lang="el-GR" altLang="el-GR" sz="2000" b="1" dirty="0">
                <a:solidFill>
                  <a:srgbClr val="0D0E1D"/>
                </a:solidFill>
              </a:rPr>
              <a:t>Απώλεια πορείας ανάλογη της απόστασης στην 4η δύναμη </a:t>
            </a:r>
            <a:r>
              <a:rPr lang="el-GR" altLang="el-GR" sz="2000" b="1" dirty="0">
                <a:solidFill>
                  <a:srgbClr val="0D0E1D"/>
                </a:solidFill>
                <a:sym typeface="Wingdings" panose="05000000000000000000" pitchFamily="2" charset="2"/>
              </a:rPr>
              <a:t> συμβατό με μετρήσεις</a:t>
            </a:r>
          </a:p>
          <a:p>
            <a:pPr marL="285750" indent="-285750" algn="just">
              <a:lnSpc>
                <a:spcPct val="150000"/>
              </a:lnSpc>
              <a:spcBef>
                <a:spcPct val="0"/>
              </a:spcBef>
              <a:buClr>
                <a:schemeClr val="tx1"/>
              </a:buClr>
            </a:pPr>
            <a:r>
              <a:rPr lang="el-GR" altLang="el-GR" sz="2000" b="1" dirty="0">
                <a:solidFill>
                  <a:srgbClr val="0D0E1D"/>
                </a:solidFill>
                <a:sym typeface="Wingdings" panose="05000000000000000000" pitchFamily="2" charset="2"/>
              </a:rPr>
              <a:t>Μειονέκτημα: δεν λαμβάνεται υπόψη η συχνότητα</a:t>
            </a:r>
            <a:endParaRPr lang="en-US" altLang="el-GR" sz="2000" b="1" dirty="0">
              <a:solidFill>
                <a:srgbClr val="0D0E1D"/>
              </a:solidFill>
            </a:endParaRPr>
          </a:p>
          <a:p>
            <a:pPr marL="285750" indent="-285750" algn="just">
              <a:lnSpc>
                <a:spcPct val="150000"/>
              </a:lnSpc>
              <a:spcBef>
                <a:spcPct val="0"/>
              </a:spcBef>
              <a:buClr>
                <a:schemeClr val="tx1"/>
              </a:buClr>
            </a:pPr>
            <a:endParaRPr lang="en-US" altLang="el-GR" sz="1600" b="1" dirty="0">
              <a:solidFill>
                <a:srgbClr val="0D0E1D"/>
              </a:solidFill>
            </a:endParaRPr>
          </a:p>
        </p:txBody>
      </p:sp>
      <p:sp>
        <p:nvSpPr>
          <p:cNvPr id="31748" name="Rectangle 5"/>
          <p:cNvSpPr>
            <a:spLocks noGrp="1" noChangeArrowheads="1"/>
          </p:cNvSpPr>
          <p:nvPr>
            <p:ph type="title" idx="4294967295"/>
          </p:nvPr>
        </p:nvSpPr>
        <p:spPr>
          <a:xfrm>
            <a:off x="2279650" y="188914"/>
            <a:ext cx="7772400" cy="344487"/>
          </a:xfrm>
        </p:spPr>
        <p:txBody>
          <a:bodyPr>
            <a:normAutofit fontScale="90000"/>
          </a:bodyPr>
          <a:lstStyle/>
          <a:p>
            <a:pPr eaLnBrk="1" hangingPunct="1"/>
            <a:r>
              <a:rPr lang="el-GR" altLang="el-GR" sz="2800" b="1"/>
              <a:t>Μοντέλο δυο ακτίνων</a:t>
            </a:r>
            <a:endParaRPr lang="el-GR" altLang="el-GR" sz="2800" b="1">
              <a:solidFill>
                <a:srgbClr val="0D0E1D"/>
              </a:solidFill>
            </a:endParaRPr>
          </a:p>
        </p:txBody>
      </p:sp>
    </p:spTree>
    <p:extLst>
      <p:ext uri="{BB962C8B-B14F-4D97-AF65-F5344CB8AC3E}">
        <p14:creationId xmlns:p14="http://schemas.microsoft.com/office/powerpoint/2010/main" val="347499547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idx="4294967295"/>
          </p:nvPr>
        </p:nvSpPr>
        <p:spPr>
          <a:xfrm>
            <a:off x="1981200" y="274638"/>
            <a:ext cx="8229600" cy="487362"/>
          </a:xfrm>
        </p:spPr>
        <p:txBody>
          <a:bodyPr/>
          <a:lstStyle/>
          <a:p>
            <a:pPr eaLnBrk="1" hangingPunct="1"/>
            <a:r>
              <a:rPr lang="el-GR" altLang="el-GR" sz="2800" b="1"/>
              <a:t>Απώλειες διάδοσης</a:t>
            </a:r>
          </a:p>
        </p:txBody>
      </p:sp>
      <p:sp>
        <p:nvSpPr>
          <p:cNvPr id="38915" name="Rectangle 3"/>
          <p:cNvSpPr>
            <a:spLocks noGrp="1" noChangeArrowheads="1"/>
          </p:cNvSpPr>
          <p:nvPr>
            <p:ph type="body" sz="half" idx="4294967295"/>
          </p:nvPr>
        </p:nvSpPr>
        <p:spPr>
          <a:xfrm>
            <a:off x="1524000" y="838200"/>
            <a:ext cx="9144000" cy="4114800"/>
          </a:xfrm>
        </p:spPr>
        <p:txBody>
          <a:bodyPr>
            <a:normAutofit fontScale="92500" lnSpcReduction="10000"/>
          </a:bodyPr>
          <a:lstStyle/>
          <a:p>
            <a:pPr eaLnBrk="1" hangingPunct="1"/>
            <a:r>
              <a:rPr lang="el-GR" altLang="el-GR" sz="2400" b="1"/>
              <a:t>Στην γενική περίπτωση έχουμε επομένως:</a:t>
            </a:r>
          </a:p>
          <a:p>
            <a:pPr eaLnBrk="1" hangingPunct="1"/>
            <a:endParaRPr lang="el-GR" altLang="el-GR" sz="2400" b="1"/>
          </a:p>
          <a:p>
            <a:pPr algn="ctr" eaLnBrk="1" hangingPunct="1">
              <a:buFontTx/>
              <a:buNone/>
            </a:pPr>
            <a:r>
              <a:rPr lang="el-GR" altLang="el-GR">
                <a:solidFill>
                  <a:srgbClr val="FF3300"/>
                </a:solidFill>
              </a:rPr>
              <a:t>  </a:t>
            </a:r>
            <a:r>
              <a:rPr lang="en-US" altLang="el-GR" b="1" i="1">
                <a:solidFill>
                  <a:srgbClr val="FF3300"/>
                </a:solidFill>
              </a:rPr>
              <a:t>PL(d) = 10 </a:t>
            </a:r>
            <a:r>
              <a:rPr lang="en-US" altLang="el-GR" b="1" i="1">
                <a:solidFill>
                  <a:srgbClr val="FF3300"/>
                </a:solidFill>
                <a:sym typeface="Symbol" panose="05050102010706020507" pitchFamily="18" charset="2"/>
              </a:rPr>
              <a:t> </a:t>
            </a:r>
            <a:r>
              <a:rPr lang="en-US" altLang="el-GR" b="1" i="1">
                <a:solidFill>
                  <a:srgbClr val="FF3300"/>
                </a:solidFill>
              </a:rPr>
              <a:t>const </a:t>
            </a:r>
            <a:r>
              <a:rPr lang="en-US" altLang="el-GR" b="1" i="1">
                <a:solidFill>
                  <a:srgbClr val="FF3300"/>
                </a:solidFill>
                <a:sym typeface="Symbol" panose="05050102010706020507" pitchFamily="18" charset="2"/>
              </a:rPr>
              <a:t></a:t>
            </a:r>
            <a:r>
              <a:rPr lang="en-US" altLang="el-GR" b="1" i="1">
                <a:solidFill>
                  <a:srgbClr val="FF3300"/>
                </a:solidFill>
              </a:rPr>
              <a:t> n </a:t>
            </a:r>
            <a:r>
              <a:rPr lang="en-US" altLang="el-GR" b="1" i="1">
                <a:solidFill>
                  <a:srgbClr val="FF3300"/>
                </a:solidFill>
                <a:sym typeface="Symbol" panose="05050102010706020507" pitchFamily="18" charset="2"/>
              </a:rPr>
              <a:t></a:t>
            </a:r>
            <a:r>
              <a:rPr lang="en-US" altLang="el-GR" b="1" i="1">
                <a:solidFill>
                  <a:srgbClr val="FF3300"/>
                </a:solidFill>
              </a:rPr>
              <a:t> log (d</a:t>
            </a:r>
            <a:r>
              <a:rPr lang="el-GR" altLang="el-GR" b="1" i="1">
                <a:solidFill>
                  <a:srgbClr val="FF3300"/>
                </a:solidFill>
              </a:rPr>
              <a:t> </a:t>
            </a:r>
            <a:r>
              <a:rPr lang="en-US" altLang="el-GR" b="1" i="1">
                <a:solidFill>
                  <a:srgbClr val="FF3300"/>
                </a:solidFill>
              </a:rPr>
              <a:t>)</a:t>
            </a:r>
            <a:r>
              <a:rPr lang="en-US" altLang="el-GR" i="1">
                <a:solidFill>
                  <a:srgbClr val="FF3300"/>
                </a:solidFill>
              </a:rPr>
              <a:t> </a:t>
            </a:r>
          </a:p>
          <a:p>
            <a:pPr eaLnBrk="1" hangingPunct="1">
              <a:buFontTx/>
              <a:buNone/>
            </a:pPr>
            <a:r>
              <a:rPr lang="el-GR" altLang="el-GR" sz="2400"/>
              <a:t>    όπου </a:t>
            </a:r>
            <a:r>
              <a:rPr lang="en-US" altLang="el-GR" sz="2400"/>
              <a:t>n </a:t>
            </a:r>
            <a:r>
              <a:rPr lang="el-GR" altLang="el-GR" sz="2400"/>
              <a:t>ο </a:t>
            </a:r>
            <a:r>
              <a:rPr lang="el-GR" altLang="el-GR" sz="2400" b="1"/>
              <a:t>εκθέτης απωλειών</a:t>
            </a:r>
            <a:endParaRPr lang="en-US" altLang="el-GR" sz="800" b="1"/>
          </a:p>
          <a:p>
            <a:pPr eaLnBrk="1" hangingPunct="1">
              <a:buFontTx/>
              <a:buNone/>
            </a:pPr>
            <a:endParaRPr lang="el-GR" altLang="el-GR" sz="2400" b="1"/>
          </a:p>
          <a:p>
            <a:pPr eaLnBrk="1" hangingPunct="1">
              <a:buFontTx/>
              <a:buNone/>
            </a:pPr>
            <a:r>
              <a:rPr lang="el-GR" altLang="el-GR" sz="2400" b="1"/>
              <a:t>    </a:t>
            </a:r>
            <a:r>
              <a:rPr lang="el-GR" altLang="el-GR" sz="2000" b="1"/>
              <a:t>Εάν ξέρουμε τις απώλειες </a:t>
            </a:r>
            <a:r>
              <a:rPr lang="en-US" altLang="el-GR" sz="2000" b="1" i="1"/>
              <a:t>PL(d</a:t>
            </a:r>
            <a:r>
              <a:rPr lang="en-US" altLang="el-GR" sz="2000" b="1" i="1" baseline="-25000"/>
              <a:t>0</a:t>
            </a:r>
            <a:r>
              <a:rPr lang="en-US" altLang="el-GR" sz="2000" b="1" i="1"/>
              <a:t>)</a:t>
            </a:r>
            <a:r>
              <a:rPr lang="el-GR" altLang="el-GR" sz="2000" b="1"/>
              <a:t> σε απόσταση </a:t>
            </a:r>
            <a:r>
              <a:rPr lang="en-US" altLang="el-GR" sz="2000" b="1" i="1"/>
              <a:t>d</a:t>
            </a:r>
            <a:r>
              <a:rPr lang="en-US" altLang="el-GR" sz="2000" b="1" i="1" baseline="-25000"/>
              <a:t>0</a:t>
            </a:r>
            <a:r>
              <a:rPr lang="en-US" altLang="el-GR" sz="2000" b="1"/>
              <a:t> </a:t>
            </a:r>
            <a:r>
              <a:rPr lang="el-GR" altLang="el-GR" sz="2000" b="1"/>
              <a:t>τότε οι απώλειες σε απόσταση </a:t>
            </a:r>
            <a:r>
              <a:rPr lang="en-US" altLang="el-GR" sz="2000" b="1" i="1"/>
              <a:t>d</a:t>
            </a:r>
            <a:r>
              <a:rPr lang="en-US" altLang="el-GR" sz="2000" b="1"/>
              <a:t> </a:t>
            </a:r>
            <a:r>
              <a:rPr lang="el-GR" altLang="el-GR" sz="2000" b="1"/>
              <a:t>είναι:</a:t>
            </a:r>
          </a:p>
          <a:p>
            <a:pPr eaLnBrk="1" hangingPunct="1"/>
            <a:endParaRPr lang="el-GR" altLang="el-GR" sz="2400" b="1"/>
          </a:p>
          <a:p>
            <a:pPr eaLnBrk="1" hangingPunct="1"/>
            <a:endParaRPr lang="en-US" altLang="el-GR" sz="2000" b="1"/>
          </a:p>
          <a:p>
            <a:pPr eaLnBrk="1" hangingPunct="1"/>
            <a:r>
              <a:rPr lang="el-GR" altLang="el-GR" sz="2000" b="1"/>
              <a:t>Ομοίως αν ξέρουμε την λαμβανόμενη ισχύ </a:t>
            </a:r>
            <a:r>
              <a:rPr lang="en-US" altLang="el-GR" sz="2000" b="1"/>
              <a:t>P</a:t>
            </a:r>
            <a:r>
              <a:rPr lang="en-US" altLang="el-GR" sz="2000" b="1" baseline="-25000"/>
              <a:t>r</a:t>
            </a:r>
            <a:r>
              <a:rPr lang="en-US" altLang="el-GR" sz="2000" b="1"/>
              <a:t>(d</a:t>
            </a:r>
            <a:r>
              <a:rPr lang="en-US" altLang="el-GR" sz="2000" b="1" baseline="-25000"/>
              <a:t>0</a:t>
            </a:r>
            <a:r>
              <a:rPr lang="en-US" altLang="el-GR" sz="2000" b="1"/>
              <a:t>) </a:t>
            </a:r>
            <a:r>
              <a:rPr lang="el-GR" altLang="el-GR" sz="2000" b="1"/>
              <a:t> σε απόσταση </a:t>
            </a:r>
            <a:r>
              <a:rPr lang="en-US" altLang="el-GR" sz="2000" b="1"/>
              <a:t>d</a:t>
            </a:r>
            <a:r>
              <a:rPr lang="en-US" altLang="el-GR" sz="2000" b="1" baseline="-25000"/>
              <a:t>0</a:t>
            </a:r>
            <a:r>
              <a:rPr lang="en-US" altLang="el-GR" sz="2000" b="1"/>
              <a:t>, </a:t>
            </a:r>
            <a:r>
              <a:rPr lang="el-GR" altLang="el-GR" sz="2000" b="1"/>
              <a:t>η ισχύς σε απόσταση </a:t>
            </a:r>
            <a:r>
              <a:rPr lang="en-US" altLang="el-GR" sz="2000" b="1"/>
              <a:t>d</a:t>
            </a:r>
            <a:r>
              <a:rPr lang="el-GR" altLang="el-GR" sz="2000" b="1"/>
              <a:t> είναι</a:t>
            </a:r>
          </a:p>
          <a:p>
            <a:pPr eaLnBrk="1" hangingPunct="1"/>
            <a:endParaRPr lang="el-GR" altLang="el-GR" sz="2000" b="1"/>
          </a:p>
        </p:txBody>
      </p:sp>
      <p:graphicFrame>
        <p:nvGraphicFramePr>
          <p:cNvPr id="38916" name="Object 4"/>
          <p:cNvGraphicFramePr>
            <a:graphicFrameLocks noGrp="1" noChangeAspect="1"/>
          </p:cNvGraphicFramePr>
          <p:nvPr>
            <p:ph sz="quarter" idx="4294967295"/>
            <p:extLst>
              <p:ext uri="{D42A27DB-BD31-4B8C-83A1-F6EECF244321}">
                <p14:modId xmlns:p14="http://schemas.microsoft.com/office/powerpoint/2010/main" val="3658559814"/>
              </p:ext>
            </p:extLst>
          </p:nvPr>
        </p:nvGraphicFramePr>
        <p:xfrm>
          <a:off x="4067189" y="3429000"/>
          <a:ext cx="3636962" cy="879475"/>
        </p:xfrm>
        <a:graphic>
          <a:graphicData uri="http://schemas.openxmlformats.org/presentationml/2006/ole">
            <mc:AlternateContent xmlns:mc="http://schemas.openxmlformats.org/markup-compatibility/2006">
              <mc:Choice xmlns:v="urn:schemas-microsoft-com:vml" Requires="v">
                <p:oleObj spid="_x0000_s12354" name="Equation" r:id="rId3" imgW="1854200" imgH="431800" progId="Equation.DSMT4">
                  <p:embed/>
                </p:oleObj>
              </mc:Choice>
              <mc:Fallback>
                <p:oleObj name="Equation" r:id="rId3" imgW="1854200" imgH="431800" progId="Equation.DSMT4">
                  <p:embed/>
                  <p:pic>
                    <p:nvPicPr>
                      <p:cNvPr id="3891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7189" y="3429000"/>
                        <a:ext cx="3636962" cy="879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17" name="Object 6"/>
          <p:cNvGraphicFramePr>
            <a:graphicFrameLocks noGrp="1" noChangeAspect="1"/>
          </p:cNvGraphicFramePr>
          <p:nvPr>
            <p:ph sz="quarter" idx="4294967295"/>
          </p:nvPr>
        </p:nvGraphicFramePr>
        <p:xfrm>
          <a:off x="3886200" y="5486400"/>
          <a:ext cx="3690938" cy="876300"/>
        </p:xfrm>
        <a:graphic>
          <a:graphicData uri="http://schemas.openxmlformats.org/presentationml/2006/ole">
            <mc:AlternateContent xmlns:mc="http://schemas.openxmlformats.org/markup-compatibility/2006">
              <mc:Choice xmlns:v="urn:schemas-microsoft-com:vml" Requires="v">
                <p:oleObj spid="_x0000_s12355" name="Equation" r:id="rId5" imgW="2032000" imgH="482600" progId="Equation.DSMT4">
                  <p:embed/>
                </p:oleObj>
              </mc:Choice>
              <mc:Fallback>
                <p:oleObj name="Equation" r:id="rId5" imgW="2032000" imgH="482600" progId="Equation.DSMT4">
                  <p:embed/>
                  <p:pic>
                    <p:nvPicPr>
                      <p:cNvPr id="38917"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6200" y="5486400"/>
                        <a:ext cx="3690938"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3172019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2"/>
          <p:cNvSpPr>
            <a:spLocks noGrp="1"/>
          </p:cNvSpPr>
          <p:nvPr>
            <p:ph type="title" idx="4294967295"/>
          </p:nvPr>
        </p:nvSpPr>
        <p:spPr/>
        <p:txBody>
          <a:bodyPr/>
          <a:lstStyle/>
          <a:p>
            <a:pPr eaLnBrk="1" hangingPunct="1"/>
            <a:r>
              <a:rPr lang="el-GR" altLang="el-GR"/>
              <a:t>Εμπειρικά μοντέλα </a:t>
            </a:r>
            <a:endParaRPr lang="en-US" altLang="el-GR"/>
          </a:p>
        </p:txBody>
      </p:sp>
      <p:pic>
        <p:nvPicPr>
          <p:cNvPr id="39939" name="Picture 2"/>
          <p:cNvPicPr>
            <a:picLocks noGrp="1" noChangeAspect="1" noChangeArrowheads="1"/>
          </p:cNvPicPr>
          <p:nvPr>
            <p:ph idx="4294967295"/>
          </p:nvPr>
        </p:nvPicPr>
        <p:blipFill>
          <a:blip r:embed="rId2">
            <a:extLst>
              <a:ext uri="{28A0092B-C50C-407E-A947-70E740481C1C}">
                <a14:useLocalDpi xmlns:a14="http://schemas.microsoft.com/office/drawing/2010/main" val="0"/>
              </a:ext>
            </a:extLst>
          </a:blip>
          <a:srcRect/>
          <a:stretch>
            <a:fillRect/>
          </a:stretch>
        </p:blipFill>
        <p:spPr>
          <a:xfrm>
            <a:off x="2565400" y="1600201"/>
            <a:ext cx="7061200" cy="4525963"/>
          </a:xfrm>
          <a:noFill/>
        </p:spPr>
      </p:pic>
      <p:pic>
        <p:nvPicPr>
          <p:cNvPr id="39940" name="Picture 7" descr="WEB_TEL_CEID_LOGO_OUT_BLACK_E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80451" y="7939"/>
            <a:ext cx="1979613"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extLst>
      <p:ext uri="{BB962C8B-B14F-4D97-AF65-F5344CB8AC3E}">
        <p14:creationId xmlns:p14="http://schemas.microsoft.com/office/powerpoint/2010/main" val="56700539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F166717A-D597-4181-A07B-53F29D706AF1}"/>
              </a:ext>
            </a:extLst>
          </p:cNvPr>
          <p:cNvSpPr>
            <a:spLocks noGrp="1" noChangeArrowheads="1"/>
          </p:cNvSpPr>
          <p:nvPr>
            <p:ph type="title"/>
          </p:nvPr>
        </p:nvSpPr>
        <p:spPr/>
        <p:txBody>
          <a:bodyPr/>
          <a:lstStyle/>
          <a:p>
            <a:pPr eaLnBrk="1" hangingPunct="1"/>
            <a:r>
              <a:rPr lang="en-US" altLang="en-US"/>
              <a:t> </a:t>
            </a:r>
            <a:endParaRPr lang="el-GR" altLang="en-US"/>
          </a:p>
        </p:txBody>
      </p:sp>
      <p:sp>
        <p:nvSpPr>
          <p:cNvPr id="24579" name="Rectangle 3">
            <a:extLst>
              <a:ext uri="{FF2B5EF4-FFF2-40B4-BE49-F238E27FC236}">
                <a16:creationId xmlns:a16="http://schemas.microsoft.com/office/drawing/2014/main" id="{F6CF880C-CA9D-40B9-9F7A-C89153A21F35}"/>
              </a:ext>
            </a:extLst>
          </p:cNvPr>
          <p:cNvSpPr>
            <a:spLocks noGrp="1" noChangeArrowheads="1"/>
          </p:cNvSpPr>
          <p:nvPr>
            <p:ph type="body" idx="1"/>
          </p:nvPr>
        </p:nvSpPr>
        <p:spPr/>
        <p:txBody>
          <a:bodyPr/>
          <a:lstStyle/>
          <a:p>
            <a:pPr eaLnBrk="1" hangingPunct="1">
              <a:buFontTx/>
              <a:buNone/>
            </a:pPr>
            <a:r>
              <a:rPr lang="en-US" altLang="en-US"/>
              <a:t> </a:t>
            </a:r>
            <a:endParaRPr lang="el-GR" altLang="en-US"/>
          </a:p>
        </p:txBody>
      </p:sp>
      <p:sp>
        <p:nvSpPr>
          <p:cNvPr id="24580" name="Rectangle 4">
            <a:extLst>
              <a:ext uri="{FF2B5EF4-FFF2-40B4-BE49-F238E27FC236}">
                <a16:creationId xmlns:a16="http://schemas.microsoft.com/office/drawing/2014/main" id="{DA6DFAAB-BD48-4687-8E3F-831296965D7E}"/>
              </a:ext>
            </a:extLst>
          </p:cNvPr>
          <p:cNvSpPr>
            <a:spLocks noChangeArrowheads="1"/>
          </p:cNvSpPr>
          <p:nvPr/>
        </p:nvSpPr>
        <p:spPr bwMode="auto">
          <a:xfrm>
            <a:off x="1847850" y="5013326"/>
            <a:ext cx="8432800" cy="160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spcBef>
                <a:spcPct val="0"/>
              </a:spcBef>
              <a:buFontTx/>
              <a:buNone/>
            </a:pPr>
            <a:r>
              <a:rPr lang="en-US" altLang="en-US" sz="2100" b="1">
                <a:solidFill>
                  <a:srgbClr val="0066FF"/>
                </a:solidFill>
                <a:latin typeface="Arial" panose="020B0604020202020204" pitchFamily="34" charset="0"/>
              </a:rPr>
              <a:t>•</a:t>
            </a:r>
            <a:r>
              <a:rPr lang="en-US" altLang="en-US" sz="1800" b="1">
                <a:solidFill>
                  <a:srgbClr val="0066FF"/>
                </a:solidFill>
                <a:latin typeface="Arial" panose="020B0604020202020204" pitchFamily="34" charset="0"/>
              </a:rPr>
              <a:t>  120° sectoring reduces interference from co-channel cells.</a:t>
            </a:r>
          </a:p>
          <a:p>
            <a:pPr>
              <a:spcBef>
                <a:spcPct val="0"/>
              </a:spcBef>
              <a:buFontTx/>
              <a:buNone/>
            </a:pPr>
            <a:r>
              <a:rPr lang="en-US" altLang="en-US" sz="2100" b="1">
                <a:solidFill>
                  <a:srgbClr val="0066FF"/>
                </a:solidFill>
                <a:latin typeface="Arial" panose="020B0604020202020204" pitchFamily="34" charset="0"/>
              </a:rPr>
              <a:t>•</a:t>
            </a:r>
            <a:r>
              <a:rPr lang="en-US" altLang="en-US" sz="1800" b="1">
                <a:solidFill>
                  <a:srgbClr val="0066FF"/>
                </a:solidFill>
                <a:latin typeface="Arial" panose="020B0604020202020204" pitchFamily="34" charset="0"/>
              </a:rPr>
              <a:t>  Out of the 6 co-channel cells in the first tier, only 2 interfere with the center cell.</a:t>
            </a:r>
          </a:p>
          <a:p>
            <a:pPr>
              <a:spcBef>
                <a:spcPct val="0"/>
              </a:spcBef>
              <a:buFontTx/>
              <a:buNone/>
            </a:pPr>
            <a:r>
              <a:rPr lang="en-US" altLang="en-US" sz="2100" b="1">
                <a:solidFill>
                  <a:srgbClr val="0066FF"/>
                </a:solidFill>
                <a:latin typeface="Arial" panose="020B0604020202020204" pitchFamily="34" charset="0"/>
              </a:rPr>
              <a:t>•</a:t>
            </a:r>
            <a:r>
              <a:rPr lang="en-US" altLang="en-US" sz="1800" b="1">
                <a:solidFill>
                  <a:srgbClr val="0066FF"/>
                </a:solidFill>
                <a:latin typeface="Arial" panose="020B0604020202020204" pitchFamily="34" charset="0"/>
              </a:rPr>
              <a:t>  If omni-directional antennas were used at each base station, all 6 co-channel cells  would interfere with the center cell. </a:t>
            </a:r>
          </a:p>
        </p:txBody>
      </p:sp>
      <p:sp>
        <p:nvSpPr>
          <p:cNvPr id="24581" name="Freeform 5">
            <a:extLst>
              <a:ext uri="{FF2B5EF4-FFF2-40B4-BE49-F238E27FC236}">
                <a16:creationId xmlns:a16="http://schemas.microsoft.com/office/drawing/2014/main" id="{83220C4C-BD46-421C-B812-E1659765E061}"/>
              </a:ext>
            </a:extLst>
          </p:cNvPr>
          <p:cNvSpPr>
            <a:spLocks/>
          </p:cNvSpPr>
          <p:nvPr/>
        </p:nvSpPr>
        <p:spPr bwMode="auto">
          <a:xfrm>
            <a:off x="2413000" y="1238250"/>
            <a:ext cx="425450" cy="368300"/>
          </a:xfrm>
          <a:custGeom>
            <a:avLst/>
            <a:gdLst>
              <a:gd name="T0" fmla="*/ 2147483646 w 268"/>
              <a:gd name="T1" fmla="*/ 2147483646 h 232"/>
              <a:gd name="T2" fmla="*/ 0 w 268"/>
              <a:gd name="T3" fmla="*/ 2147483646 h 232"/>
              <a:gd name="T4" fmla="*/ 2147483646 w 268"/>
              <a:gd name="T5" fmla="*/ 0 h 232"/>
              <a:gd name="T6" fmla="*/ 2147483646 w 268"/>
              <a:gd name="T7" fmla="*/ 0 h 232"/>
              <a:gd name="T8" fmla="*/ 2147483646 w 268"/>
              <a:gd name="T9" fmla="*/ 2147483646 h 232"/>
              <a:gd name="T10" fmla="*/ 2147483646 w 268"/>
              <a:gd name="T11" fmla="*/ 2147483646 h 232"/>
              <a:gd name="T12" fmla="*/ 2147483646 w 268"/>
              <a:gd name="T13" fmla="*/ 2147483646 h 23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68" h="232">
                <a:moveTo>
                  <a:pt x="66" y="231"/>
                </a:moveTo>
                <a:lnTo>
                  <a:pt x="0" y="116"/>
                </a:lnTo>
                <a:lnTo>
                  <a:pt x="66" y="0"/>
                </a:lnTo>
                <a:lnTo>
                  <a:pt x="200" y="0"/>
                </a:lnTo>
                <a:lnTo>
                  <a:pt x="267" y="116"/>
                </a:lnTo>
                <a:lnTo>
                  <a:pt x="200" y="231"/>
                </a:lnTo>
                <a:lnTo>
                  <a:pt x="66" y="231"/>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582" name="Freeform 6">
            <a:extLst>
              <a:ext uri="{FF2B5EF4-FFF2-40B4-BE49-F238E27FC236}">
                <a16:creationId xmlns:a16="http://schemas.microsoft.com/office/drawing/2014/main" id="{B58263D1-440D-49CF-8AA8-60ABA69204BD}"/>
              </a:ext>
            </a:extLst>
          </p:cNvPr>
          <p:cNvSpPr>
            <a:spLocks/>
          </p:cNvSpPr>
          <p:nvPr/>
        </p:nvSpPr>
        <p:spPr bwMode="auto">
          <a:xfrm>
            <a:off x="2411413" y="1604964"/>
            <a:ext cx="425450" cy="369887"/>
          </a:xfrm>
          <a:custGeom>
            <a:avLst/>
            <a:gdLst>
              <a:gd name="T0" fmla="*/ 2147483646 w 268"/>
              <a:gd name="T1" fmla="*/ 2147483646 h 233"/>
              <a:gd name="T2" fmla="*/ 0 w 268"/>
              <a:gd name="T3" fmla="*/ 2147483646 h 233"/>
              <a:gd name="T4" fmla="*/ 2147483646 w 268"/>
              <a:gd name="T5" fmla="*/ 0 h 233"/>
              <a:gd name="T6" fmla="*/ 2147483646 w 268"/>
              <a:gd name="T7" fmla="*/ 0 h 233"/>
              <a:gd name="T8" fmla="*/ 2147483646 w 268"/>
              <a:gd name="T9" fmla="*/ 2147483646 h 233"/>
              <a:gd name="T10" fmla="*/ 2147483646 w 268"/>
              <a:gd name="T11" fmla="*/ 2147483646 h 233"/>
              <a:gd name="T12" fmla="*/ 2147483646 w 268"/>
              <a:gd name="T13" fmla="*/ 2147483646 h 23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68" h="233">
                <a:moveTo>
                  <a:pt x="67" y="232"/>
                </a:moveTo>
                <a:lnTo>
                  <a:pt x="0" y="116"/>
                </a:lnTo>
                <a:lnTo>
                  <a:pt x="67" y="0"/>
                </a:lnTo>
                <a:lnTo>
                  <a:pt x="201" y="0"/>
                </a:lnTo>
                <a:lnTo>
                  <a:pt x="267" y="116"/>
                </a:lnTo>
                <a:lnTo>
                  <a:pt x="201" y="232"/>
                </a:lnTo>
                <a:lnTo>
                  <a:pt x="67" y="232"/>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583" name="Freeform 7">
            <a:extLst>
              <a:ext uri="{FF2B5EF4-FFF2-40B4-BE49-F238E27FC236}">
                <a16:creationId xmlns:a16="http://schemas.microsoft.com/office/drawing/2014/main" id="{3F186F34-45EE-4ABF-BD0C-A89BB634EC36}"/>
              </a:ext>
            </a:extLst>
          </p:cNvPr>
          <p:cNvSpPr>
            <a:spLocks/>
          </p:cNvSpPr>
          <p:nvPr/>
        </p:nvSpPr>
        <p:spPr bwMode="auto">
          <a:xfrm>
            <a:off x="4319589" y="1604964"/>
            <a:ext cx="427037" cy="369887"/>
          </a:xfrm>
          <a:custGeom>
            <a:avLst/>
            <a:gdLst>
              <a:gd name="T0" fmla="*/ 2147483646 w 269"/>
              <a:gd name="T1" fmla="*/ 2147483646 h 233"/>
              <a:gd name="T2" fmla="*/ 0 w 269"/>
              <a:gd name="T3" fmla="*/ 2147483646 h 233"/>
              <a:gd name="T4" fmla="*/ 2147483646 w 269"/>
              <a:gd name="T5" fmla="*/ 0 h 233"/>
              <a:gd name="T6" fmla="*/ 2147483646 w 269"/>
              <a:gd name="T7" fmla="*/ 0 h 233"/>
              <a:gd name="T8" fmla="*/ 2147483646 w 269"/>
              <a:gd name="T9" fmla="*/ 2147483646 h 233"/>
              <a:gd name="T10" fmla="*/ 2147483646 w 269"/>
              <a:gd name="T11" fmla="*/ 2147483646 h 233"/>
              <a:gd name="T12" fmla="*/ 2147483646 w 269"/>
              <a:gd name="T13" fmla="*/ 2147483646 h 23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69" h="233">
                <a:moveTo>
                  <a:pt x="68" y="232"/>
                </a:moveTo>
                <a:lnTo>
                  <a:pt x="0" y="116"/>
                </a:lnTo>
                <a:lnTo>
                  <a:pt x="68" y="0"/>
                </a:lnTo>
                <a:lnTo>
                  <a:pt x="201" y="0"/>
                </a:lnTo>
                <a:lnTo>
                  <a:pt x="268" y="116"/>
                </a:lnTo>
                <a:lnTo>
                  <a:pt x="201" y="232"/>
                </a:lnTo>
                <a:lnTo>
                  <a:pt x="68" y="232"/>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584" name="Freeform 8">
            <a:extLst>
              <a:ext uri="{FF2B5EF4-FFF2-40B4-BE49-F238E27FC236}">
                <a16:creationId xmlns:a16="http://schemas.microsoft.com/office/drawing/2014/main" id="{339E8309-35D6-431A-BE5A-4FDB3FE5076B}"/>
              </a:ext>
            </a:extLst>
          </p:cNvPr>
          <p:cNvSpPr>
            <a:spLocks/>
          </p:cNvSpPr>
          <p:nvPr/>
        </p:nvSpPr>
        <p:spPr bwMode="auto">
          <a:xfrm>
            <a:off x="3365500" y="1420814"/>
            <a:ext cx="427038" cy="369887"/>
          </a:xfrm>
          <a:custGeom>
            <a:avLst/>
            <a:gdLst>
              <a:gd name="T0" fmla="*/ 2147483646 w 269"/>
              <a:gd name="T1" fmla="*/ 2147483646 h 233"/>
              <a:gd name="T2" fmla="*/ 0 w 269"/>
              <a:gd name="T3" fmla="*/ 2147483646 h 233"/>
              <a:gd name="T4" fmla="*/ 2147483646 w 269"/>
              <a:gd name="T5" fmla="*/ 0 h 233"/>
              <a:gd name="T6" fmla="*/ 2147483646 w 269"/>
              <a:gd name="T7" fmla="*/ 0 h 233"/>
              <a:gd name="T8" fmla="*/ 2147483646 w 269"/>
              <a:gd name="T9" fmla="*/ 2147483646 h 233"/>
              <a:gd name="T10" fmla="*/ 2147483646 w 269"/>
              <a:gd name="T11" fmla="*/ 2147483646 h 233"/>
              <a:gd name="T12" fmla="*/ 2147483646 w 269"/>
              <a:gd name="T13" fmla="*/ 2147483646 h 23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69" h="233">
                <a:moveTo>
                  <a:pt x="67" y="232"/>
                </a:moveTo>
                <a:lnTo>
                  <a:pt x="0" y="116"/>
                </a:lnTo>
                <a:lnTo>
                  <a:pt x="67" y="0"/>
                </a:lnTo>
                <a:lnTo>
                  <a:pt x="201" y="0"/>
                </a:lnTo>
                <a:lnTo>
                  <a:pt x="268" y="116"/>
                </a:lnTo>
                <a:lnTo>
                  <a:pt x="201" y="232"/>
                </a:lnTo>
                <a:lnTo>
                  <a:pt x="67" y="232"/>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585" name="Freeform 9">
            <a:extLst>
              <a:ext uri="{FF2B5EF4-FFF2-40B4-BE49-F238E27FC236}">
                <a16:creationId xmlns:a16="http://schemas.microsoft.com/office/drawing/2014/main" id="{A728648C-6091-4074-A6D2-46B27D7EF362}"/>
              </a:ext>
            </a:extLst>
          </p:cNvPr>
          <p:cNvSpPr>
            <a:spLocks/>
          </p:cNvSpPr>
          <p:nvPr/>
        </p:nvSpPr>
        <p:spPr bwMode="auto">
          <a:xfrm>
            <a:off x="2728914" y="1052514"/>
            <a:ext cx="427037" cy="369887"/>
          </a:xfrm>
          <a:custGeom>
            <a:avLst/>
            <a:gdLst>
              <a:gd name="T0" fmla="*/ 2147483646 w 269"/>
              <a:gd name="T1" fmla="*/ 2147483646 h 233"/>
              <a:gd name="T2" fmla="*/ 0 w 269"/>
              <a:gd name="T3" fmla="*/ 2147483646 h 233"/>
              <a:gd name="T4" fmla="*/ 2147483646 w 269"/>
              <a:gd name="T5" fmla="*/ 0 h 233"/>
              <a:gd name="T6" fmla="*/ 2147483646 w 269"/>
              <a:gd name="T7" fmla="*/ 0 h 233"/>
              <a:gd name="T8" fmla="*/ 2147483646 w 269"/>
              <a:gd name="T9" fmla="*/ 2147483646 h 233"/>
              <a:gd name="T10" fmla="*/ 2147483646 w 269"/>
              <a:gd name="T11" fmla="*/ 2147483646 h 233"/>
              <a:gd name="T12" fmla="*/ 2147483646 w 269"/>
              <a:gd name="T13" fmla="*/ 2147483646 h 23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69" h="233">
                <a:moveTo>
                  <a:pt x="67" y="232"/>
                </a:moveTo>
                <a:lnTo>
                  <a:pt x="0" y="116"/>
                </a:lnTo>
                <a:lnTo>
                  <a:pt x="67" y="0"/>
                </a:lnTo>
                <a:lnTo>
                  <a:pt x="201" y="0"/>
                </a:lnTo>
                <a:lnTo>
                  <a:pt x="268" y="116"/>
                </a:lnTo>
                <a:lnTo>
                  <a:pt x="201" y="232"/>
                </a:lnTo>
                <a:lnTo>
                  <a:pt x="67" y="232"/>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586" name="Freeform 10">
            <a:extLst>
              <a:ext uri="{FF2B5EF4-FFF2-40B4-BE49-F238E27FC236}">
                <a16:creationId xmlns:a16="http://schemas.microsoft.com/office/drawing/2014/main" id="{94E6C948-642A-4377-ABF9-0730D31F9B88}"/>
              </a:ext>
            </a:extLst>
          </p:cNvPr>
          <p:cNvSpPr>
            <a:spLocks/>
          </p:cNvSpPr>
          <p:nvPr/>
        </p:nvSpPr>
        <p:spPr bwMode="auto">
          <a:xfrm>
            <a:off x="2728914" y="1420814"/>
            <a:ext cx="427037" cy="369887"/>
          </a:xfrm>
          <a:custGeom>
            <a:avLst/>
            <a:gdLst>
              <a:gd name="T0" fmla="*/ 2147483646 w 269"/>
              <a:gd name="T1" fmla="*/ 2147483646 h 233"/>
              <a:gd name="T2" fmla="*/ 0 w 269"/>
              <a:gd name="T3" fmla="*/ 2147483646 h 233"/>
              <a:gd name="T4" fmla="*/ 2147483646 w 269"/>
              <a:gd name="T5" fmla="*/ 0 h 233"/>
              <a:gd name="T6" fmla="*/ 2147483646 w 269"/>
              <a:gd name="T7" fmla="*/ 0 h 233"/>
              <a:gd name="T8" fmla="*/ 2147483646 w 269"/>
              <a:gd name="T9" fmla="*/ 2147483646 h 233"/>
              <a:gd name="T10" fmla="*/ 2147483646 w 269"/>
              <a:gd name="T11" fmla="*/ 2147483646 h 233"/>
              <a:gd name="T12" fmla="*/ 2147483646 w 269"/>
              <a:gd name="T13" fmla="*/ 2147483646 h 23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69" h="233">
                <a:moveTo>
                  <a:pt x="67" y="232"/>
                </a:moveTo>
                <a:lnTo>
                  <a:pt x="0" y="116"/>
                </a:lnTo>
                <a:lnTo>
                  <a:pt x="67" y="0"/>
                </a:lnTo>
                <a:lnTo>
                  <a:pt x="201" y="0"/>
                </a:lnTo>
                <a:lnTo>
                  <a:pt x="268" y="116"/>
                </a:lnTo>
                <a:lnTo>
                  <a:pt x="201" y="232"/>
                </a:lnTo>
                <a:lnTo>
                  <a:pt x="67" y="232"/>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587" name="Freeform 11">
            <a:extLst>
              <a:ext uri="{FF2B5EF4-FFF2-40B4-BE49-F238E27FC236}">
                <a16:creationId xmlns:a16="http://schemas.microsoft.com/office/drawing/2014/main" id="{D75F8D9F-9A9D-4009-87B0-34F07C9D71C3}"/>
              </a:ext>
            </a:extLst>
          </p:cNvPr>
          <p:cNvSpPr>
            <a:spLocks/>
          </p:cNvSpPr>
          <p:nvPr/>
        </p:nvSpPr>
        <p:spPr bwMode="auto">
          <a:xfrm>
            <a:off x="3048000" y="1971675"/>
            <a:ext cx="425450" cy="369888"/>
          </a:xfrm>
          <a:custGeom>
            <a:avLst/>
            <a:gdLst>
              <a:gd name="T0" fmla="*/ 2147483646 w 268"/>
              <a:gd name="T1" fmla="*/ 2147483646 h 233"/>
              <a:gd name="T2" fmla="*/ 0 w 268"/>
              <a:gd name="T3" fmla="*/ 2147483646 h 233"/>
              <a:gd name="T4" fmla="*/ 2147483646 w 268"/>
              <a:gd name="T5" fmla="*/ 0 h 233"/>
              <a:gd name="T6" fmla="*/ 2147483646 w 268"/>
              <a:gd name="T7" fmla="*/ 0 h 233"/>
              <a:gd name="T8" fmla="*/ 2147483646 w 268"/>
              <a:gd name="T9" fmla="*/ 2147483646 h 233"/>
              <a:gd name="T10" fmla="*/ 2147483646 w 268"/>
              <a:gd name="T11" fmla="*/ 2147483646 h 233"/>
              <a:gd name="T12" fmla="*/ 2147483646 w 268"/>
              <a:gd name="T13" fmla="*/ 2147483646 h 23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68" h="233">
                <a:moveTo>
                  <a:pt x="67" y="232"/>
                </a:moveTo>
                <a:lnTo>
                  <a:pt x="0" y="116"/>
                </a:lnTo>
                <a:lnTo>
                  <a:pt x="67" y="0"/>
                </a:lnTo>
                <a:lnTo>
                  <a:pt x="200" y="0"/>
                </a:lnTo>
                <a:lnTo>
                  <a:pt x="267" y="116"/>
                </a:lnTo>
                <a:lnTo>
                  <a:pt x="200" y="232"/>
                </a:lnTo>
                <a:lnTo>
                  <a:pt x="67" y="232"/>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588" name="Freeform 12">
            <a:extLst>
              <a:ext uri="{FF2B5EF4-FFF2-40B4-BE49-F238E27FC236}">
                <a16:creationId xmlns:a16="http://schemas.microsoft.com/office/drawing/2014/main" id="{42610FDB-77E7-46D5-8877-BE7C96F988CA}"/>
              </a:ext>
            </a:extLst>
          </p:cNvPr>
          <p:cNvSpPr>
            <a:spLocks/>
          </p:cNvSpPr>
          <p:nvPr/>
        </p:nvSpPr>
        <p:spPr bwMode="auto">
          <a:xfrm>
            <a:off x="3048000" y="1604963"/>
            <a:ext cx="425450" cy="368300"/>
          </a:xfrm>
          <a:custGeom>
            <a:avLst/>
            <a:gdLst>
              <a:gd name="T0" fmla="*/ 2147483646 w 268"/>
              <a:gd name="T1" fmla="*/ 2147483646 h 232"/>
              <a:gd name="T2" fmla="*/ 0 w 268"/>
              <a:gd name="T3" fmla="*/ 2147483646 h 232"/>
              <a:gd name="T4" fmla="*/ 2147483646 w 268"/>
              <a:gd name="T5" fmla="*/ 0 h 232"/>
              <a:gd name="T6" fmla="*/ 2147483646 w 268"/>
              <a:gd name="T7" fmla="*/ 0 h 232"/>
              <a:gd name="T8" fmla="*/ 2147483646 w 268"/>
              <a:gd name="T9" fmla="*/ 2147483646 h 232"/>
              <a:gd name="T10" fmla="*/ 2147483646 w 268"/>
              <a:gd name="T11" fmla="*/ 2147483646 h 232"/>
              <a:gd name="T12" fmla="*/ 2147483646 w 268"/>
              <a:gd name="T13" fmla="*/ 2147483646 h 23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68" h="232">
                <a:moveTo>
                  <a:pt x="67" y="231"/>
                </a:moveTo>
                <a:lnTo>
                  <a:pt x="0" y="116"/>
                </a:lnTo>
                <a:lnTo>
                  <a:pt x="67" y="0"/>
                </a:lnTo>
                <a:lnTo>
                  <a:pt x="200" y="0"/>
                </a:lnTo>
                <a:lnTo>
                  <a:pt x="267" y="116"/>
                </a:lnTo>
                <a:lnTo>
                  <a:pt x="200" y="231"/>
                </a:lnTo>
                <a:lnTo>
                  <a:pt x="67" y="231"/>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589" name="Freeform 13">
            <a:extLst>
              <a:ext uri="{FF2B5EF4-FFF2-40B4-BE49-F238E27FC236}">
                <a16:creationId xmlns:a16="http://schemas.microsoft.com/office/drawing/2014/main" id="{D6037072-E826-4116-AE85-2027A88F9AD3}"/>
              </a:ext>
            </a:extLst>
          </p:cNvPr>
          <p:cNvSpPr>
            <a:spLocks/>
          </p:cNvSpPr>
          <p:nvPr/>
        </p:nvSpPr>
        <p:spPr bwMode="auto">
          <a:xfrm>
            <a:off x="3684588" y="1971675"/>
            <a:ext cx="425450" cy="369888"/>
          </a:xfrm>
          <a:custGeom>
            <a:avLst/>
            <a:gdLst>
              <a:gd name="T0" fmla="*/ 2147483646 w 268"/>
              <a:gd name="T1" fmla="*/ 2147483646 h 233"/>
              <a:gd name="T2" fmla="*/ 0 w 268"/>
              <a:gd name="T3" fmla="*/ 2147483646 h 233"/>
              <a:gd name="T4" fmla="*/ 2147483646 w 268"/>
              <a:gd name="T5" fmla="*/ 0 h 233"/>
              <a:gd name="T6" fmla="*/ 2147483646 w 268"/>
              <a:gd name="T7" fmla="*/ 0 h 233"/>
              <a:gd name="T8" fmla="*/ 2147483646 w 268"/>
              <a:gd name="T9" fmla="*/ 2147483646 h 233"/>
              <a:gd name="T10" fmla="*/ 2147483646 w 268"/>
              <a:gd name="T11" fmla="*/ 2147483646 h 233"/>
              <a:gd name="T12" fmla="*/ 2147483646 w 268"/>
              <a:gd name="T13" fmla="*/ 2147483646 h 23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68" h="233">
                <a:moveTo>
                  <a:pt x="67" y="232"/>
                </a:moveTo>
                <a:lnTo>
                  <a:pt x="0" y="116"/>
                </a:lnTo>
                <a:lnTo>
                  <a:pt x="67" y="0"/>
                </a:lnTo>
                <a:lnTo>
                  <a:pt x="200" y="0"/>
                </a:lnTo>
                <a:lnTo>
                  <a:pt x="267" y="116"/>
                </a:lnTo>
                <a:lnTo>
                  <a:pt x="200" y="232"/>
                </a:lnTo>
                <a:lnTo>
                  <a:pt x="67" y="232"/>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590" name="Freeform 14">
            <a:extLst>
              <a:ext uri="{FF2B5EF4-FFF2-40B4-BE49-F238E27FC236}">
                <a16:creationId xmlns:a16="http://schemas.microsoft.com/office/drawing/2014/main" id="{7A1F742F-2B2B-4D02-AC9A-4C8C03488BEB}"/>
              </a:ext>
            </a:extLst>
          </p:cNvPr>
          <p:cNvSpPr>
            <a:spLocks/>
          </p:cNvSpPr>
          <p:nvPr/>
        </p:nvSpPr>
        <p:spPr bwMode="auto">
          <a:xfrm>
            <a:off x="4002089" y="1420814"/>
            <a:ext cx="427037" cy="369887"/>
          </a:xfrm>
          <a:custGeom>
            <a:avLst/>
            <a:gdLst>
              <a:gd name="T0" fmla="*/ 2147483646 w 269"/>
              <a:gd name="T1" fmla="*/ 2147483646 h 233"/>
              <a:gd name="T2" fmla="*/ 0 w 269"/>
              <a:gd name="T3" fmla="*/ 2147483646 h 233"/>
              <a:gd name="T4" fmla="*/ 2147483646 w 269"/>
              <a:gd name="T5" fmla="*/ 0 h 233"/>
              <a:gd name="T6" fmla="*/ 2147483646 w 269"/>
              <a:gd name="T7" fmla="*/ 0 h 233"/>
              <a:gd name="T8" fmla="*/ 2147483646 w 269"/>
              <a:gd name="T9" fmla="*/ 2147483646 h 233"/>
              <a:gd name="T10" fmla="*/ 2147483646 w 269"/>
              <a:gd name="T11" fmla="*/ 2147483646 h 233"/>
              <a:gd name="T12" fmla="*/ 2147483646 w 269"/>
              <a:gd name="T13" fmla="*/ 2147483646 h 23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69" h="233">
                <a:moveTo>
                  <a:pt x="67" y="232"/>
                </a:moveTo>
                <a:lnTo>
                  <a:pt x="0" y="116"/>
                </a:lnTo>
                <a:lnTo>
                  <a:pt x="67" y="0"/>
                </a:lnTo>
                <a:lnTo>
                  <a:pt x="200" y="0"/>
                </a:lnTo>
                <a:lnTo>
                  <a:pt x="268" y="116"/>
                </a:lnTo>
                <a:lnTo>
                  <a:pt x="200" y="232"/>
                </a:lnTo>
                <a:lnTo>
                  <a:pt x="67" y="232"/>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591" name="Freeform 15">
            <a:extLst>
              <a:ext uri="{FF2B5EF4-FFF2-40B4-BE49-F238E27FC236}">
                <a16:creationId xmlns:a16="http://schemas.microsoft.com/office/drawing/2014/main" id="{A544D75E-A413-4405-91F8-1DB8BAF91EAC}"/>
              </a:ext>
            </a:extLst>
          </p:cNvPr>
          <p:cNvSpPr>
            <a:spLocks/>
          </p:cNvSpPr>
          <p:nvPr/>
        </p:nvSpPr>
        <p:spPr bwMode="auto">
          <a:xfrm>
            <a:off x="2093913" y="1787525"/>
            <a:ext cx="425450" cy="369888"/>
          </a:xfrm>
          <a:custGeom>
            <a:avLst/>
            <a:gdLst>
              <a:gd name="T0" fmla="*/ 2147483646 w 268"/>
              <a:gd name="T1" fmla="*/ 2147483646 h 233"/>
              <a:gd name="T2" fmla="*/ 0 w 268"/>
              <a:gd name="T3" fmla="*/ 2147483646 h 233"/>
              <a:gd name="T4" fmla="*/ 2147483646 w 268"/>
              <a:gd name="T5" fmla="*/ 2147483646 h 233"/>
              <a:gd name="T6" fmla="*/ 2147483646 w 268"/>
              <a:gd name="T7" fmla="*/ 0 h 233"/>
              <a:gd name="T8" fmla="*/ 2147483646 w 268"/>
              <a:gd name="T9" fmla="*/ 2147483646 h 233"/>
              <a:gd name="T10" fmla="*/ 2147483646 w 268"/>
              <a:gd name="T11" fmla="*/ 2147483646 h 233"/>
              <a:gd name="T12" fmla="*/ 2147483646 w 268"/>
              <a:gd name="T13" fmla="*/ 2147483646 h 23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68" h="233">
                <a:moveTo>
                  <a:pt x="66" y="232"/>
                </a:moveTo>
                <a:lnTo>
                  <a:pt x="0" y="116"/>
                </a:lnTo>
                <a:lnTo>
                  <a:pt x="66" y="1"/>
                </a:lnTo>
                <a:lnTo>
                  <a:pt x="200" y="0"/>
                </a:lnTo>
                <a:lnTo>
                  <a:pt x="267" y="116"/>
                </a:lnTo>
                <a:lnTo>
                  <a:pt x="200" y="232"/>
                </a:lnTo>
                <a:lnTo>
                  <a:pt x="66" y="232"/>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592" name="Freeform 16">
            <a:extLst>
              <a:ext uri="{FF2B5EF4-FFF2-40B4-BE49-F238E27FC236}">
                <a16:creationId xmlns:a16="http://schemas.microsoft.com/office/drawing/2014/main" id="{420C1454-9590-4935-ABE6-9EC7B920C22B}"/>
              </a:ext>
            </a:extLst>
          </p:cNvPr>
          <p:cNvSpPr>
            <a:spLocks/>
          </p:cNvSpPr>
          <p:nvPr/>
        </p:nvSpPr>
        <p:spPr bwMode="auto">
          <a:xfrm>
            <a:off x="3684588" y="1604963"/>
            <a:ext cx="425450" cy="368300"/>
          </a:xfrm>
          <a:custGeom>
            <a:avLst/>
            <a:gdLst>
              <a:gd name="T0" fmla="*/ 2147483646 w 268"/>
              <a:gd name="T1" fmla="*/ 2147483646 h 232"/>
              <a:gd name="T2" fmla="*/ 0 w 268"/>
              <a:gd name="T3" fmla="*/ 2147483646 h 232"/>
              <a:gd name="T4" fmla="*/ 2147483646 w 268"/>
              <a:gd name="T5" fmla="*/ 0 h 232"/>
              <a:gd name="T6" fmla="*/ 2147483646 w 268"/>
              <a:gd name="T7" fmla="*/ 0 h 232"/>
              <a:gd name="T8" fmla="*/ 2147483646 w 268"/>
              <a:gd name="T9" fmla="*/ 2147483646 h 232"/>
              <a:gd name="T10" fmla="*/ 2147483646 w 268"/>
              <a:gd name="T11" fmla="*/ 2147483646 h 232"/>
              <a:gd name="T12" fmla="*/ 2147483646 w 268"/>
              <a:gd name="T13" fmla="*/ 2147483646 h 23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68" h="232">
                <a:moveTo>
                  <a:pt x="67" y="231"/>
                </a:moveTo>
                <a:lnTo>
                  <a:pt x="0" y="116"/>
                </a:lnTo>
                <a:lnTo>
                  <a:pt x="67" y="0"/>
                </a:lnTo>
                <a:lnTo>
                  <a:pt x="200" y="0"/>
                </a:lnTo>
                <a:lnTo>
                  <a:pt x="267" y="116"/>
                </a:lnTo>
                <a:lnTo>
                  <a:pt x="200" y="231"/>
                </a:lnTo>
                <a:lnTo>
                  <a:pt x="67" y="231"/>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593" name="Freeform 17">
            <a:extLst>
              <a:ext uri="{FF2B5EF4-FFF2-40B4-BE49-F238E27FC236}">
                <a16:creationId xmlns:a16="http://schemas.microsoft.com/office/drawing/2014/main" id="{47E2890D-3C51-4828-8FDD-45DECFD5568B}"/>
              </a:ext>
            </a:extLst>
          </p:cNvPr>
          <p:cNvSpPr>
            <a:spLocks/>
          </p:cNvSpPr>
          <p:nvPr/>
        </p:nvSpPr>
        <p:spPr bwMode="auto">
          <a:xfrm>
            <a:off x="3048000" y="1236664"/>
            <a:ext cx="425450" cy="369887"/>
          </a:xfrm>
          <a:custGeom>
            <a:avLst/>
            <a:gdLst>
              <a:gd name="T0" fmla="*/ 2147483646 w 268"/>
              <a:gd name="T1" fmla="*/ 2147483646 h 233"/>
              <a:gd name="T2" fmla="*/ 0 w 268"/>
              <a:gd name="T3" fmla="*/ 2147483646 h 233"/>
              <a:gd name="T4" fmla="*/ 2147483646 w 268"/>
              <a:gd name="T5" fmla="*/ 0 h 233"/>
              <a:gd name="T6" fmla="*/ 2147483646 w 268"/>
              <a:gd name="T7" fmla="*/ 0 h 233"/>
              <a:gd name="T8" fmla="*/ 2147483646 w 268"/>
              <a:gd name="T9" fmla="*/ 2147483646 h 233"/>
              <a:gd name="T10" fmla="*/ 2147483646 w 268"/>
              <a:gd name="T11" fmla="*/ 2147483646 h 233"/>
              <a:gd name="T12" fmla="*/ 2147483646 w 268"/>
              <a:gd name="T13" fmla="*/ 2147483646 h 23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68" h="233">
                <a:moveTo>
                  <a:pt x="67" y="232"/>
                </a:moveTo>
                <a:lnTo>
                  <a:pt x="0" y="116"/>
                </a:lnTo>
                <a:lnTo>
                  <a:pt x="67" y="0"/>
                </a:lnTo>
                <a:lnTo>
                  <a:pt x="200" y="0"/>
                </a:lnTo>
                <a:lnTo>
                  <a:pt x="267" y="116"/>
                </a:lnTo>
                <a:lnTo>
                  <a:pt x="200" y="232"/>
                </a:lnTo>
                <a:lnTo>
                  <a:pt x="67" y="232"/>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594" name="Freeform 18">
            <a:extLst>
              <a:ext uri="{FF2B5EF4-FFF2-40B4-BE49-F238E27FC236}">
                <a16:creationId xmlns:a16="http://schemas.microsoft.com/office/drawing/2014/main" id="{F359775F-0603-4A21-90EB-CC720DB2360D}"/>
              </a:ext>
            </a:extLst>
          </p:cNvPr>
          <p:cNvSpPr>
            <a:spLocks/>
          </p:cNvSpPr>
          <p:nvPr/>
        </p:nvSpPr>
        <p:spPr bwMode="auto">
          <a:xfrm>
            <a:off x="2730500" y="1789113"/>
            <a:ext cx="425450" cy="368300"/>
          </a:xfrm>
          <a:custGeom>
            <a:avLst/>
            <a:gdLst>
              <a:gd name="T0" fmla="*/ 2147483646 w 268"/>
              <a:gd name="T1" fmla="*/ 2147483646 h 232"/>
              <a:gd name="T2" fmla="*/ 0 w 268"/>
              <a:gd name="T3" fmla="*/ 2147483646 h 232"/>
              <a:gd name="T4" fmla="*/ 2147483646 w 268"/>
              <a:gd name="T5" fmla="*/ 0 h 232"/>
              <a:gd name="T6" fmla="*/ 2147483646 w 268"/>
              <a:gd name="T7" fmla="*/ 0 h 232"/>
              <a:gd name="T8" fmla="*/ 2147483646 w 268"/>
              <a:gd name="T9" fmla="*/ 2147483646 h 232"/>
              <a:gd name="T10" fmla="*/ 2147483646 w 268"/>
              <a:gd name="T11" fmla="*/ 2147483646 h 232"/>
              <a:gd name="T12" fmla="*/ 2147483646 w 268"/>
              <a:gd name="T13" fmla="*/ 2147483646 h 23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68" h="232">
                <a:moveTo>
                  <a:pt x="66" y="231"/>
                </a:moveTo>
                <a:lnTo>
                  <a:pt x="0" y="115"/>
                </a:lnTo>
                <a:lnTo>
                  <a:pt x="66" y="0"/>
                </a:lnTo>
                <a:lnTo>
                  <a:pt x="200" y="0"/>
                </a:lnTo>
                <a:lnTo>
                  <a:pt x="267" y="115"/>
                </a:lnTo>
                <a:lnTo>
                  <a:pt x="200" y="231"/>
                </a:lnTo>
                <a:lnTo>
                  <a:pt x="66" y="231"/>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595" name="Freeform 19">
            <a:extLst>
              <a:ext uri="{FF2B5EF4-FFF2-40B4-BE49-F238E27FC236}">
                <a16:creationId xmlns:a16="http://schemas.microsoft.com/office/drawing/2014/main" id="{88B8C794-548E-424D-BA1D-0C4F4A5B70D1}"/>
              </a:ext>
            </a:extLst>
          </p:cNvPr>
          <p:cNvSpPr>
            <a:spLocks/>
          </p:cNvSpPr>
          <p:nvPr/>
        </p:nvSpPr>
        <p:spPr bwMode="auto">
          <a:xfrm>
            <a:off x="3365500" y="1789113"/>
            <a:ext cx="427038" cy="368300"/>
          </a:xfrm>
          <a:custGeom>
            <a:avLst/>
            <a:gdLst>
              <a:gd name="T0" fmla="*/ 2147483646 w 269"/>
              <a:gd name="T1" fmla="*/ 2147483646 h 232"/>
              <a:gd name="T2" fmla="*/ 0 w 269"/>
              <a:gd name="T3" fmla="*/ 2147483646 h 232"/>
              <a:gd name="T4" fmla="*/ 2147483646 w 269"/>
              <a:gd name="T5" fmla="*/ 0 h 232"/>
              <a:gd name="T6" fmla="*/ 2147483646 w 269"/>
              <a:gd name="T7" fmla="*/ 0 h 232"/>
              <a:gd name="T8" fmla="*/ 2147483646 w 269"/>
              <a:gd name="T9" fmla="*/ 2147483646 h 232"/>
              <a:gd name="T10" fmla="*/ 2147483646 w 269"/>
              <a:gd name="T11" fmla="*/ 2147483646 h 232"/>
              <a:gd name="T12" fmla="*/ 2147483646 w 269"/>
              <a:gd name="T13" fmla="*/ 2147483646 h 23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69" h="232">
                <a:moveTo>
                  <a:pt x="67" y="231"/>
                </a:moveTo>
                <a:lnTo>
                  <a:pt x="0" y="115"/>
                </a:lnTo>
                <a:lnTo>
                  <a:pt x="67" y="0"/>
                </a:lnTo>
                <a:lnTo>
                  <a:pt x="201" y="0"/>
                </a:lnTo>
                <a:lnTo>
                  <a:pt x="268" y="115"/>
                </a:lnTo>
                <a:lnTo>
                  <a:pt x="201" y="231"/>
                </a:lnTo>
                <a:lnTo>
                  <a:pt x="67" y="231"/>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596" name="Freeform 20">
            <a:extLst>
              <a:ext uri="{FF2B5EF4-FFF2-40B4-BE49-F238E27FC236}">
                <a16:creationId xmlns:a16="http://schemas.microsoft.com/office/drawing/2014/main" id="{96FF977B-B8F6-40DD-B4F2-C73BC6F47DF5}"/>
              </a:ext>
            </a:extLst>
          </p:cNvPr>
          <p:cNvSpPr>
            <a:spLocks/>
          </p:cNvSpPr>
          <p:nvPr/>
        </p:nvSpPr>
        <p:spPr bwMode="auto">
          <a:xfrm>
            <a:off x="4002089" y="1789113"/>
            <a:ext cx="427037" cy="368300"/>
          </a:xfrm>
          <a:custGeom>
            <a:avLst/>
            <a:gdLst>
              <a:gd name="T0" fmla="*/ 2147483646 w 269"/>
              <a:gd name="T1" fmla="*/ 2147483646 h 232"/>
              <a:gd name="T2" fmla="*/ 0 w 269"/>
              <a:gd name="T3" fmla="*/ 2147483646 h 232"/>
              <a:gd name="T4" fmla="*/ 2147483646 w 269"/>
              <a:gd name="T5" fmla="*/ 0 h 232"/>
              <a:gd name="T6" fmla="*/ 2147483646 w 269"/>
              <a:gd name="T7" fmla="*/ 0 h 232"/>
              <a:gd name="T8" fmla="*/ 2147483646 w 269"/>
              <a:gd name="T9" fmla="*/ 2147483646 h 232"/>
              <a:gd name="T10" fmla="*/ 2147483646 w 269"/>
              <a:gd name="T11" fmla="*/ 2147483646 h 232"/>
              <a:gd name="T12" fmla="*/ 2147483646 w 269"/>
              <a:gd name="T13" fmla="*/ 2147483646 h 23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69" h="232">
                <a:moveTo>
                  <a:pt x="67" y="231"/>
                </a:moveTo>
                <a:lnTo>
                  <a:pt x="0" y="115"/>
                </a:lnTo>
                <a:lnTo>
                  <a:pt x="67" y="0"/>
                </a:lnTo>
                <a:lnTo>
                  <a:pt x="200" y="0"/>
                </a:lnTo>
                <a:lnTo>
                  <a:pt x="268" y="115"/>
                </a:lnTo>
                <a:lnTo>
                  <a:pt x="200" y="231"/>
                </a:lnTo>
                <a:lnTo>
                  <a:pt x="67" y="231"/>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597" name="Freeform 21">
            <a:extLst>
              <a:ext uri="{FF2B5EF4-FFF2-40B4-BE49-F238E27FC236}">
                <a16:creationId xmlns:a16="http://schemas.microsoft.com/office/drawing/2014/main" id="{9889F6BE-E2A7-442D-A741-770D8DC45B85}"/>
              </a:ext>
            </a:extLst>
          </p:cNvPr>
          <p:cNvSpPr>
            <a:spLocks/>
          </p:cNvSpPr>
          <p:nvPr/>
        </p:nvSpPr>
        <p:spPr bwMode="auto">
          <a:xfrm>
            <a:off x="3684588" y="1236664"/>
            <a:ext cx="425450" cy="369887"/>
          </a:xfrm>
          <a:custGeom>
            <a:avLst/>
            <a:gdLst>
              <a:gd name="T0" fmla="*/ 2147483646 w 268"/>
              <a:gd name="T1" fmla="*/ 2147483646 h 233"/>
              <a:gd name="T2" fmla="*/ 0 w 268"/>
              <a:gd name="T3" fmla="*/ 2147483646 h 233"/>
              <a:gd name="T4" fmla="*/ 2147483646 w 268"/>
              <a:gd name="T5" fmla="*/ 0 h 233"/>
              <a:gd name="T6" fmla="*/ 2147483646 w 268"/>
              <a:gd name="T7" fmla="*/ 0 h 233"/>
              <a:gd name="T8" fmla="*/ 2147483646 w 268"/>
              <a:gd name="T9" fmla="*/ 2147483646 h 233"/>
              <a:gd name="T10" fmla="*/ 2147483646 w 268"/>
              <a:gd name="T11" fmla="*/ 2147483646 h 233"/>
              <a:gd name="T12" fmla="*/ 2147483646 w 268"/>
              <a:gd name="T13" fmla="*/ 2147483646 h 23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68" h="233">
                <a:moveTo>
                  <a:pt x="67" y="232"/>
                </a:moveTo>
                <a:lnTo>
                  <a:pt x="0" y="116"/>
                </a:lnTo>
                <a:lnTo>
                  <a:pt x="67" y="0"/>
                </a:lnTo>
                <a:lnTo>
                  <a:pt x="200" y="0"/>
                </a:lnTo>
                <a:lnTo>
                  <a:pt x="267" y="116"/>
                </a:lnTo>
                <a:lnTo>
                  <a:pt x="200" y="232"/>
                </a:lnTo>
                <a:lnTo>
                  <a:pt x="67" y="232"/>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598" name="Freeform 22">
            <a:extLst>
              <a:ext uri="{FF2B5EF4-FFF2-40B4-BE49-F238E27FC236}">
                <a16:creationId xmlns:a16="http://schemas.microsoft.com/office/drawing/2014/main" id="{1A61BCDF-0CD4-4031-9165-D5721FC9D51E}"/>
              </a:ext>
            </a:extLst>
          </p:cNvPr>
          <p:cNvSpPr>
            <a:spLocks/>
          </p:cNvSpPr>
          <p:nvPr/>
        </p:nvSpPr>
        <p:spPr bwMode="auto">
          <a:xfrm>
            <a:off x="4319588" y="1973264"/>
            <a:ext cx="425450" cy="369887"/>
          </a:xfrm>
          <a:custGeom>
            <a:avLst/>
            <a:gdLst>
              <a:gd name="T0" fmla="*/ 2147483646 w 268"/>
              <a:gd name="T1" fmla="*/ 2147483646 h 233"/>
              <a:gd name="T2" fmla="*/ 0 w 268"/>
              <a:gd name="T3" fmla="*/ 2147483646 h 233"/>
              <a:gd name="T4" fmla="*/ 2147483646 w 268"/>
              <a:gd name="T5" fmla="*/ 0 h 233"/>
              <a:gd name="T6" fmla="*/ 2147483646 w 268"/>
              <a:gd name="T7" fmla="*/ 0 h 233"/>
              <a:gd name="T8" fmla="*/ 2147483646 w 268"/>
              <a:gd name="T9" fmla="*/ 2147483646 h 233"/>
              <a:gd name="T10" fmla="*/ 2147483646 w 268"/>
              <a:gd name="T11" fmla="*/ 2147483646 h 233"/>
              <a:gd name="T12" fmla="*/ 2147483646 w 268"/>
              <a:gd name="T13" fmla="*/ 2147483646 h 23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68" h="233">
                <a:moveTo>
                  <a:pt x="66" y="232"/>
                </a:moveTo>
                <a:lnTo>
                  <a:pt x="0" y="116"/>
                </a:lnTo>
                <a:lnTo>
                  <a:pt x="66" y="0"/>
                </a:lnTo>
                <a:lnTo>
                  <a:pt x="200" y="0"/>
                </a:lnTo>
                <a:lnTo>
                  <a:pt x="267" y="116"/>
                </a:lnTo>
                <a:lnTo>
                  <a:pt x="200" y="232"/>
                </a:lnTo>
                <a:lnTo>
                  <a:pt x="66" y="232"/>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599" name="Freeform 23">
            <a:extLst>
              <a:ext uri="{FF2B5EF4-FFF2-40B4-BE49-F238E27FC236}">
                <a16:creationId xmlns:a16="http://schemas.microsoft.com/office/drawing/2014/main" id="{75BEB141-0141-422C-982E-C6632D4799F4}"/>
              </a:ext>
            </a:extLst>
          </p:cNvPr>
          <p:cNvSpPr>
            <a:spLocks/>
          </p:cNvSpPr>
          <p:nvPr/>
        </p:nvSpPr>
        <p:spPr bwMode="auto">
          <a:xfrm>
            <a:off x="4318000" y="2339975"/>
            <a:ext cx="425450" cy="369888"/>
          </a:xfrm>
          <a:custGeom>
            <a:avLst/>
            <a:gdLst>
              <a:gd name="T0" fmla="*/ 2147483646 w 268"/>
              <a:gd name="T1" fmla="*/ 2147483646 h 233"/>
              <a:gd name="T2" fmla="*/ 0 w 268"/>
              <a:gd name="T3" fmla="*/ 2147483646 h 233"/>
              <a:gd name="T4" fmla="*/ 2147483646 w 268"/>
              <a:gd name="T5" fmla="*/ 0 h 233"/>
              <a:gd name="T6" fmla="*/ 2147483646 w 268"/>
              <a:gd name="T7" fmla="*/ 0 h 233"/>
              <a:gd name="T8" fmla="*/ 2147483646 w 268"/>
              <a:gd name="T9" fmla="*/ 2147483646 h 233"/>
              <a:gd name="T10" fmla="*/ 2147483646 w 268"/>
              <a:gd name="T11" fmla="*/ 2147483646 h 233"/>
              <a:gd name="T12" fmla="*/ 2147483646 w 268"/>
              <a:gd name="T13" fmla="*/ 2147483646 h 23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68" h="233">
                <a:moveTo>
                  <a:pt x="67" y="232"/>
                </a:moveTo>
                <a:lnTo>
                  <a:pt x="0" y="116"/>
                </a:lnTo>
                <a:lnTo>
                  <a:pt x="67" y="0"/>
                </a:lnTo>
                <a:lnTo>
                  <a:pt x="201" y="0"/>
                </a:lnTo>
                <a:lnTo>
                  <a:pt x="267" y="116"/>
                </a:lnTo>
                <a:lnTo>
                  <a:pt x="201" y="232"/>
                </a:lnTo>
                <a:lnTo>
                  <a:pt x="67" y="232"/>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00" name="Freeform 24">
            <a:extLst>
              <a:ext uri="{FF2B5EF4-FFF2-40B4-BE49-F238E27FC236}">
                <a16:creationId xmlns:a16="http://schemas.microsoft.com/office/drawing/2014/main" id="{825F72DB-9A22-4F49-A52C-0852DF76CA5E}"/>
              </a:ext>
            </a:extLst>
          </p:cNvPr>
          <p:cNvSpPr>
            <a:spLocks/>
          </p:cNvSpPr>
          <p:nvPr/>
        </p:nvSpPr>
        <p:spPr bwMode="auto">
          <a:xfrm>
            <a:off x="4638675" y="1790700"/>
            <a:ext cx="425450" cy="368300"/>
          </a:xfrm>
          <a:custGeom>
            <a:avLst/>
            <a:gdLst>
              <a:gd name="T0" fmla="*/ 2147483646 w 268"/>
              <a:gd name="T1" fmla="*/ 2147483646 h 232"/>
              <a:gd name="T2" fmla="*/ 0 w 268"/>
              <a:gd name="T3" fmla="*/ 2147483646 h 232"/>
              <a:gd name="T4" fmla="*/ 2147483646 w 268"/>
              <a:gd name="T5" fmla="*/ 0 h 232"/>
              <a:gd name="T6" fmla="*/ 2147483646 w 268"/>
              <a:gd name="T7" fmla="*/ 0 h 232"/>
              <a:gd name="T8" fmla="*/ 2147483646 w 268"/>
              <a:gd name="T9" fmla="*/ 2147483646 h 232"/>
              <a:gd name="T10" fmla="*/ 2147483646 w 268"/>
              <a:gd name="T11" fmla="*/ 2147483646 h 232"/>
              <a:gd name="T12" fmla="*/ 2147483646 w 268"/>
              <a:gd name="T13" fmla="*/ 2147483646 h 23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68" h="232">
                <a:moveTo>
                  <a:pt x="67" y="231"/>
                </a:moveTo>
                <a:lnTo>
                  <a:pt x="0" y="115"/>
                </a:lnTo>
                <a:lnTo>
                  <a:pt x="67" y="0"/>
                </a:lnTo>
                <a:lnTo>
                  <a:pt x="200" y="0"/>
                </a:lnTo>
                <a:lnTo>
                  <a:pt x="267" y="115"/>
                </a:lnTo>
                <a:lnTo>
                  <a:pt x="200" y="231"/>
                </a:lnTo>
                <a:lnTo>
                  <a:pt x="67" y="231"/>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01" name="Freeform 25">
            <a:extLst>
              <a:ext uri="{FF2B5EF4-FFF2-40B4-BE49-F238E27FC236}">
                <a16:creationId xmlns:a16="http://schemas.microsoft.com/office/drawing/2014/main" id="{ABC22AE8-31C7-4392-809C-E1A12554FC64}"/>
              </a:ext>
            </a:extLst>
          </p:cNvPr>
          <p:cNvSpPr>
            <a:spLocks/>
          </p:cNvSpPr>
          <p:nvPr/>
        </p:nvSpPr>
        <p:spPr bwMode="auto">
          <a:xfrm>
            <a:off x="4637088" y="2157414"/>
            <a:ext cx="425450" cy="369887"/>
          </a:xfrm>
          <a:custGeom>
            <a:avLst/>
            <a:gdLst>
              <a:gd name="T0" fmla="*/ 2147483646 w 268"/>
              <a:gd name="T1" fmla="*/ 2147483646 h 233"/>
              <a:gd name="T2" fmla="*/ 0 w 268"/>
              <a:gd name="T3" fmla="*/ 2147483646 h 233"/>
              <a:gd name="T4" fmla="*/ 2147483646 w 268"/>
              <a:gd name="T5" fmla="*/ 0 h 233"/>
              <a:gd name="T6" fmla="*/ 2147483646 w 268"/>
              <a:gd name="T7" fmla="*/ 0 h 233"/>
              <a:gd name="T8" fmla="*/ 2147483646 w 268"/>
              <a:gd name="T9" fmla="*/ 2147483646 h 233"/>
              <a:gd name="T10" fmla="*/ 2147483646 w 268"/>
              <a:gd name="T11" fmla="*/ 2147483646 h 233"/>
              <a:gd name="T12" fmla="*/ 2147483646 w 268"/>
              <a:gd name="T13" fmla="*/ 2147483646 h 23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68" h="233">
                <a:moveTo>
                  <a:pt x="67" y="232"/>
                </a:moveTo>
                <a:lnTo>
                  <a:pt x="0" y="116"/>
                </a:lnTo>
                <a:lnTo>
                  <a:pt x="67" y="0"/>
                </a:lnTo>
                <a:lnTo>
                  <a:pt x="201" y="0"/>
                </a:lnTo>
                <a:lnTo>
                  <a:pt x="267" y="116"/>
                </a:lnTo>
                <a:lnTo>
                  <a:pt x="201" y="232"/>
                </a:lnTo>
                <a:lnTo>
                  <a:pt x="67" y="232"/>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02" name="Freeform 26">
            <a:extLst>
              <a:ext uri="{FF2B5EF4-FFF2-40B4-BE49-F238E27FC236}">
                <a16:creationId xmlns:a16="http://schemas.microsoft.com/office/drawing/2014/main" id="{7B0254B6-AF53-45D5-B4C3-45821684D133}"/>
              </a:ext>
            </a:extLst>
          </p:cNvPr>
          <p:cNvSpPr>
            <a:spLocks/>
          </p:cNvSpPr>
          <p:nvPr/>
        </p:nvSpPr>
        <p:spPr bwMode="auto">
          <a:xfrm>
            <a:off x="4002088" y="2525714"/>
            <a:ext cx="425450" cy="369887"/>
          </a:xfrm>
          <a:custGeom>
            <a:avLst/>
            <a:gdLst>
              <a:gd name="T0" fmla="*/ 2147483646 w 268"/>
              <a:gd name="T1" fmla="*/ 2147483646 h 233"/>
              <a:gd name="T2" fmla="*/ 0 w 268"/>
              <a:gd name="T3" fmla="*/ 2147483646 h 233"/>
              <a:gd name="T4" fmla="*/ 2147483646 w 268"/>
              <a:gd name="T5" fmla="*/ 0 h 233"/>
              <a:gd name="T6" fmla="*/ 2147483646 w 268"/>
              <a:gd name="T7" fmla="*/ 0 h 233"/>
              <a:gd name="T8" fmla="*/ 2147483646 w 268"/>
              <a:gd name="T9" fmla="*/ 2147483646 h 233"/>
              <a:gd name="T10" fmla="*/ 2147483646 w 268"/>
              <a:gd name="T11" fmla="*/ 2147483646 h 233"/>
              <a:gd name="T12" fmla="*/ 2147483646 w 268"/>
              <a:gd name="T13" fmla="*/ 2147483646 h 23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68" h="233">
                <a:moveTo>
                  <a:pt x="67" y="232"/>
                </a:moveTo>
                <a:lnTo>
                  <a:pt x="0" y="116"/>
                </a:lnTo>
                <a:lnTo>
                  <a:pt x="67" y="0"/>
                </a:lnTo>
                <a:lnTo>
                  <a:pt x="200" y="0"/>
                </a:lnTo>
                <a:lnTo>
                  <a:pt x="267" y="116"/>
                </a:lnTo>
                <a:lnTo>
                  <a:pt x="200" y="232"/>
                </a:lnTo>
                <a:lnTo>
                  <a:pt x="67" y="232"/>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03" name="Freeform 27">
            <a:extLst>
              <a:ext uri="{FF2B5EF4-FFF2-40B4-BE49-F238E27FC236}">
                <a16:creationId xmlns:a16="http://schemas.microsoft.com/office/drawing/2014/main" id="{918B1A6E-A2FD-4398-85C1-EDA717D64363}"/>
              </a:ext>
            </a:extLst>
          </p:cNvPr>
          <p:cNvSpPr>
            <a:spLocks/>
          </p:cNvSpPr>
          <p:nvPr/>
        </p:nvSpPr>
        <p:spPr bwMode="auto">
          <a:xfrm>
            <a:off x="4635500" y="2525713"/>
            <a:ext cx="425450" cy="368300"/>
          </a:xfrm>
          <a:custGeom>
            <a:avLst/>
            <a:gdLst>
              <a:gd name="T0" fmla="*/ 2147483646 w 268"/>
              <a:gd name="T1" fmla="*/ 2147483646 h 232"/>
              <a:gd name="T2" fmla="*/ 0 w 268"/>
              <a:gd name="T3" fmla="*/ 2147483646 h 232"/>
              <a:gd name="T4" fmla="*/ 2147483646 w 268"/>
              <a:gd name="T5" fmla="*/ 0 h 232"/>
              <a:gd name="T6" fmla="*/ 2147483646 w 268"/>
              <a:gd name="T7" fmla="*/ 0 h 232"/>
              <a:gd name="T8" fmla="*/ 2147483646 w 268"/>
              <a:gd name="T9" fmla="*/ 2147483646 h 232"/>
              <a:gd name="T10" fmla="*/ 2147483646 w 268"/>
              <a:gd name="T11" fmla="*/ 2147483646 h 232"/>
              <a:gd name="T12" fmla="*/ 2147483646 w 268"/>
              <a:gd name="T13" fmla="*/ 2147483646 h 23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68" h="232">
                <a:moveTo>
                  <a:pt x="67" y="231"/>
                </a:moveTo>
                <a:lnTo>
                  <a:pt x="0" y="116"/>
                </a:lnTo>
                <a:lnTo>
                  <a:pt x="67" y="0"/>
                </a:lnTo>
                <a:lnTo>
                  <a:pt x="201" y="0"/>
                </a:lnTo>
                <a:lnTo>
                  <a:pt x="267" y="115"/>
                </a:lnTo>
                <a:lnTo>
                  <a:pt x="201" y="231"/>
                </a:lnTo>
                <a:lnTo>
                  <a:pt x="67" y="231"/>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04" name="Freeform 28">
            <a:extLst>
              <a:ext uri="{FF2B5EF4-FFF2-40B4-BE49-F238E27FC236}">
                <a16:creationId xmlns:a16="http://schemas.microsoft.com/office/drawing/2014/main" id="{EE1E09F3-BD57-4A0F-9C5F-5541827A64A2}"/>
              </a:ext>
            </a:extLst>
          </p:cNvPr>
          <p:cNvSpPr>
            <a:spLocks/>
          </p:cNvSpPr>
          <p:nvPr/>
        </p:nvSpPr>
        <p:spPr bwMode="auto">
          <a:xfrm>
            <a:off x="1774825" y="2341563"/>
            <a:ext cx="425450" cy="368300"/>
          </a:xfrm>
          <a:custGeom>
            <a:avLst/>
            <a:gdLst>
              <a:gd name="T0" fmla="*/ 2147483646 w 268"/>
              <a:gd name="T1" fmla="*/ 2147483646 h 232"/>
              <a:gd name="T2" fmla="*/ 0 w 268"/>
              <a:gd name="T3" fmla="*/ 2147483646 h 232"/>
              <a:gd name="T4" fmla="*/ 2147483646 w 268"/>
              <a:gd name="T5" fmla="*/ 0 h 232"/>
              <a:gd name="T6" fmla="*/ 2147483646 w 268"/>
              <a:gd name="T7" fmla="*/ 0 h 232"/>
              <a:gd name="T8" fmla="*/ 2147483646 w 268"/>
              <a:gd name="T9" fmla="*/ 2147483646 h 232"/>
              <a:gd name="T10" fmla="*/ 2147483646 w 268"/>
              <a:gd name="T11" fmla="*/ 2147483646 h 232"/>
              <a:gd name="T12" fmla="*/ 2147483646 w 268"/>
              <a:gd name="T13" fmla="*/ 2147483646 h 23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68" h="232">
                <a:moveTo>
                  <a:pt x="67" y="231"/>
                </a:moveTo>
                <a:lnTo>
                  <a:pt x="0" y="116"/>
                </a:lnTo>
                <a:lnTo>
                  <a:pt x="67" y="0"/>
                </a:lnTo>
                <a:lnTo>
                  <a:pt x="201" y="0"/>
                </a:lnTo>
                <a:lnTo>
                  <a:pt x="267" y="116"/>
                </a:lnTo>
                <a:lnTo>
                  <a:pt x="201" y="231"/>
                </a:lnTo>
                <a:lnTo>
                  <a:pt x="67" y="231"/>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05" name="Freeform 29">
            <a:extLst>
              <a:ext uri="{FF2B5EF4-FFF2-40B4-BE49-F238E27FC236}">
                <a16:creationId xmlns:a16="http://schemas.microsoft.com/office/drawing/2014/main" id="{B5E06DBA-A1B6-4DB8-9E59-6C23F2BD1158}"/>
              </a:ext>
            </a:extLst>
          </p:cNvPr>
          <p:cNvSpPr>
            <a:spLocks/>
          </p:cNvSpPr>
          <p:nvPr/>
        </p:nvSpPr>
        <p:spPr bwMode="auto">
          <a:xfrm>
            <a:off x="3684588" y="2341563"/>
            <a:ext cx="425450" cy="368300"/>
          </a:xfrm>
          <a:custGeom>
            <a:avLst/>
            <a:gdLst>
              <a:gd name="T0" fmla="*/ 2147483646 w 268"/>
              <a:gd name="T1" fmla="*/ 2147483646 h 232"/>
              <a:gd name="T2" fmla="*/ 0 w 268"/>
              <a:gd name="T3" fmla="*/ 2147483646 h 232"/>
              <a:gd name="T4" fmla="*/ 2147483646 w 268"/>
              <a:gd name="T5" fmla="*/ 0 h 232"/>
              <a:gd name="T6" fmla="*/ 2147483646 w 268"/>
              <a:gd name="T7" fmla="*/ 0 h 232"/>
              <a:gd name="T8" fmla="*/ 2147483646 w 268"/>
              <a:gd name="T9" fmla="*/ 2147483646 h 232"/>
              <a:gd name="T10" fmla="*/ 2147483646 w 268"/>
              <a:gd name="T11" fmla="*/ 2147483646 h 232"/>
              <a:gd name="T12" fmla="*/ 2147483646 w 268"/>
              <a:gd name="T13" fmla="*/ 2147483646 h 23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68" h="232">
                <a:moveTo>
                  <a:pt x="67" y="231"/>
                </a:moveTo>
                <a:lnTo>
                  <a:pt x="0" y="116"/>
                </a:lnTo>
                <a:lnTo>
                  <a:pt x="67" y="0"/>
                </a:lnTo>
                <a:lnTo>
                  <a:pt x="200" y="0"/>
                </a:lnTo>
                <a:lnTo>
                  <a:pt x="267" y="116"/>
                </a:lnTo>
                <a:lnTo>
                  <a:pt x="200" y="231"/>
                </a:lnTo>
                <a:lnTo>
                  <a:pt x="67" y="231"/>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06" name="Freeform 30">
            <a:extLst>
              <a:ext uri="{FF2B5EF4-FFF2-40B4-BE49-F238E27FC236}">
                <a16:creationId xmlns:a16="http://schemas.microsoft.com/office/drawing/2014/main" id="{780A774B-FBDE-41D3-92DA-6F3891BB4491}"/>
              </a:ext>
            </a:extLst>
          </p:cNvPr>
          <p:cNvSpPr>
            <a:spLocks/>
          </p:cNvSpPr>
          <p:nvPr/>
        </p:nvSpPr>
        <p:spPr bwMode="auto">
          <a:xfrm>
            <a:off x="2730500" y="2157413"/>
            <a:ext cx="425450" cy="368300"/>
          </a:xfrm>
          <a:custGeom>
            <a:avLst/>
            <a:gdLst>
              <a:gd name="T0" fmla="*/ 2147483646 w 268"/>
              <a:gd name="T1" fmla="*/ 2147483646 h 232"/>
              <a:gd name="T2" fmla="*/ 0 w 268"/>
              <a:gd name="T3" fmla="*/ 2147483646 h 232"/>
              <a:gd name="T4" fmla="*/ 2147483646 w 268"/>
              <a:gd name="T5" fmla="*/ 0 h 232"/>
              <a:gd name="T6" fmla="*/ 2147483646 w 268"/>
              <a:gd name="T7" fmla="*/ 0 h 232"/>
              <a:gd name="T8" fmla="*/ 2147483646 w 268"/>
              <a:gd name="T9" fmla="*/ 2147483646 h 232"/>
              <a:gd name="T10" fmla="*/ 2147483646 w 268"/>
              <a:gd name="T11" fmla="*/ 2147483646 h 232"/>
              <a:gd name="T12" fmla="*/ 2147483646 w 268"/>
              <a:gd name="T13" fmla="*/ 2147483646 h 23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68" h="232">
                <a:moveTo>
                  <a:pt x="66" y="231"/>
                </a:moveTo>
                <a:lnTo>
                  <a:pt x="0" y="115"/>
                </a:lnTo>
                <a:lnTo>
                  <a:pt x="66" y="0"/>
                </a:lnTo>
                <a:lnTo>
                  <a:pt x="200" y="0"/>
                </a:lnTo>
                <a:lnTo>
                  <a:pt x="267" y="115"/>
                </a:lnTo>
                <a:lnTo>
                  <a:pt x="200" y="231"/>
                </a:lnTo>
                <a:lnTo>
                  <a:pt x="66" y="231"/>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07" name="Freeform 31">
            <a:extLst>
              <a:ext uri="{FF2B5EF4-FFF2-40B4-BE49-F238E27FC236}">
                <a16:creationId xmlns:a16="http://schemas.microsoft.com/office/drawing/2014/main" id="{BE665288-6D88-4B7D-A3A0-34140594900D}"/>
              </a:ext>
            </a:extLst>
          </p:cNvPr>
          <p:cNvSpPr>
            <a:spLocks/>
          </p:cNvSpPr>
          <p:nvPr/>
        </p:nvSpPr>
        <p:spPr bwMode="auto">
          <a:xfrm>
            <a:off x="4318000" y="2708275"/>
            <a:ext cx="425450" cy="369888"/>
          </a:xfrm>
          <a:custGeom>
            <a:avLst/>
            <a:gdLst>
              <a:gd name="T0" fmla="*/ 2147483646 w 268"/>
              <a:gd name="T1" fmla="*/ 2147483646 h 233"/>
              <a:gd name="T2" fmla="*/ 0 w 268"/>
              <a:gd name="T3" fmla="*/ 2147483646 h 233"/>
              <a:gd name="T4" fmla="*/ 2147483646 w 268"/>
              <a:gd name="T5" fmla="*/ 0 h 233"/>
              <a:gd name="T6" fmla="*/ 2147483646 w 268"/>
              <a:gd name="T7" fmla="*/ 0 h 233"/>
              <a:gd name="T8" fmla="*/ 2147483646 w 268"/>
              <a:gd name="T9" fmla="*/ 2147483646 h 233"/>
              <a:gd name="T10" fmla="*/ 2147483646 w 268"/>
              <a:gd name="T11" fmla="*/ 2147483646 h 233"/>
              <a:gd name="T12" fmla="*/ 2147483646 w 268"/>
              <a:gd name="T13" fmla="*/ 2147483646 h 23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68" h="233">
                <a:moveTo>
                  <a:pt x="67" y="232"/>
                </a:moveTo>
                <a:lnTo>
                  <a:pt x="0" y="116"/>
                </a:lnTo>
                <a:lnTo>
                  <a:pt x="67" y="0"/>
                </a:lnTo>
                <a:lnTo>
                  <a:pt x="200" y="0"/>
                </a:lnTo>
                <a:lnTo>
                  <a:pt x="267" y="116"/>
                </a:lnTo>
                <a:lnTo>
                  <a:pt x="200" y="232"/>
                </a:lnTo>
                <a:lnTo>
                  <a:pt x="67" y="232"/>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08" name="Freeform 32">
            <a:extLst>
              <a:ext uri="{FF2B5EF4-FFF2-40B4-BE49-F238E27FC236}">
                <a16:creationId xmlns:a16="http://schemas.microsoft.com/office/drawing/2014/main" id="{6485ACED-EACB-4E5A-A4E5-19EA7FF7766F}"/>
              </a:ext>
            </a:extLst>
          </p:cNvPr>
          <p:cNvSpPr>
            <a:spLocks/>
          </p:cNvSpPr>
          <p:nvPr/>
        </p:nvSpPr>
        <p:spPr bwMode="auto">
          <a:xfrm>
            <a:off x="2093913" y="2157413"/>
            <a:ext cx="425450" cy="368300"/>
          </a:xfrm>
          <a:custGeom>
            <a:avLst/>
            <a:gdLst>
              <a:gd name="T0" fmla="*/ 2147483646 w 268"/>
              <a:gd name="T1" fmla="*/ 2147483646 h 232"/>
              <a:gd name="T2" fmla="*/ 0 w 268"/>
              <a:gd name="T3" fmla="*/ 2147483646 h 232"/>
              <a:gd name="T4" fmla="*/ 2147483646 w 268"/>
              <a:gd name="T5" fmla="*/ 0 h 232"/>
              <a:gd name="T6" fmla="*/ 2147483646 w 268"/>
              <a:gd name="T7" fmla="*/ 0 h 232"/>
              <a:gd name="T8" fmla="*/ 2147483646 w 268"/>
              <a:gd name="T9" fmla="*/ 2147483646 h 232"/>
              <a:gd name="T10" fmla="*/ 2147483646 w 268"/>
              <a:gd name="T11" fmla="*/ 2147483646 h 232"/>
              <a:gd name="T12" fmla="*/ 2147483646 w 268"/>
              <a:gd name="T13" fmla="*/ 2147483646 h 23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68" h="232">
                <a:moveTo>
                  <a:pt x="66" y="231"/>
                </a:moveTo>
                <a:lnTo>
                  <a:pt x="0" y="115"/>
                </a:lnTo>
                <a:lnTo>
                  <a:pt x="66" y="0"/>
                </a:lnTo>
                <a:lnTo>
                  <a:pt x="200" y="0"/>
                </a:lnTo>
                <a:lnTo>
                  <a:pt x="267" y="115"/>
                </a:lnTo>
                <a:lnTo>
                  <a:pt x="200" y="231"/>
                </a:lnTo>
                <a:lnTo>
                  <a:pt x="66" y="231"/>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09" name="Freeform 33">
            <a:extLst>
              <a:ext uri="{FF2B5EF4-FFF2-40B4-BE49-F238E27FC236}">
                <a16:creationId xmlns:a16="http://schemas.microsoft.com/office/drawing/2014/main" id="{43843ABF-4D07-4082-8FFE-A4F39D9F3634}"/>
              </a:ext>
            </a:extLst>
          </p:cNvPr>
          <p:cNvSpPr>
            <a:spLocks/>
          </p:cNvSpPr>
          <p:nvPr/>
        </p:nvSpPr>
        <p:spPr bwMode="auto">
          <a:xfrm>
            <a:off x="2411413" y="2708275"/>
            <a:ext cx="425450" cy="369888"/>
          </a:xfrm>
          <a:custGeom>
            <a:avLst/>
            <a:gdLst>
              <a:gd name="T0" fmla="*/ 2147483646 w 268"/>
              <a:gd name="T1" fmla="*/ 2147483646 h 233"/>
              <a:gd name="T2" fmla="*/ 0 w 268"/>
              <a:gd name="T3" fmla="*/ 2147483646 h 233"/>
              <a:gd name="T4" fmla="*/ 2147483646 w 268"/>
              <a:gd name="T5" fmla="*/ 0 h 233"/>
              <a:gd name="T6" fmla="*/ 2147483646 w 268"/>
              <a:gd name="T7" fmla="*/ 0 h 233"/>
              <a:gd name="T8" fmla="*/ 2147483646 w 268"/>
              <a:gd name="T9" fmla="*/ 2147483646 h 233"/>
              <a:gd name="T10" fmla="*/ 2147483646 w 268"/>
              <a:gd name="T11" fmla="*/ 2147483646 h 233"/>
              <a:gd name="T12" fmla="*/ 2147483646 w 268"/>
              <a:gd name="T13" fmla="*/ 2147483646 h 23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68" h="233">
                <a:moveTo>
                  <a:pt x="67" y="232"/>
                </a:moveTo>
                <a:lnTo>
                  <a:pt x="0" y="116"/>
                </a:lnTo>
                <a:lnTo>
                  <a:pt x="67" y="0"/>
                </a:lnTo>
                <a:lnTo>
                  <a:pt x="201" y="0"/>
                </a:lnTo>
                <a:lnTo>
                  <a:pt x="267" y="116"/>
                </a:lnTo>
                <a:lnTo>
                  <a:pt x="201" y="232"/>
                </a:lnTo>
                <a:lnTo>
                  <a:pt x="67" y="232"/>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10" name="Freeform 34">
            <a:extLst>
              <a:ext uri="{FF2B5EF4-FFF2-40B4-BE49-F238E27FC236}">
                <a16:creationId xmlns:a16="http://schemas.microsoft.com/office/drawing/2014/main" id="{4ACFE90C-14A5-4304-BDCB-EDC74D383CC9}"/>
              </a:ext>
            </a:extLst>
          </p:cNvPr>
          <p:cNvSpPr>
            <a:spLocks/>
          </p:cNvSpPr>
          <p:nvPr/>
        </p:nvSpPr>
        <p:spPr bwMode="auto">
          <a:xfrm>
            <a:off x="2411413" y="2339975"/>
            <a:ext cx="425450" cy="369888"/>
          </a:xfrm>
          <a:custGeom>
            <a:avLst/>
            <a:gdLst>
              <a:gd name="T0" fmla="*/ 2147483646 w 268"/>
              <a:gd name="T1" fmla="*/ 2147483646 h 233"/>
              <a:gd name="T2" fmla="*/ 0 w 268"/>
              <a:gd name="T3" fmla="*/ 2147483646 h 233"/>
              <a:gd name="T4" fmla="*/ 2147483646 w 268"/>
              <a:gd name="T5" fmla="*/ 0 h 233"/>
              <a:gd name="T6" fmla="*/ 2147483646 w 268"/>
              <a:gd name="T7" fmla="*/ 0 h 233"/>
              <a:gd name="T8" fmla="*/ 2147483646 w 268"/>
              <a:gd name="T9" fmla="*/ 2147483646 h 233"/>
              <a:gd name="T10" fmla="*/ 2147483646 w 268"/>
              <a:gd name="T11" fmla="*/ 2147483646 h 233"/>
              <a:gd name="T12" fmla="*/ 2147483646 w 268"/>
              <a:gd name="T13" fmla="*/ 2147483646 h 23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68" h="233">
                <a:moveTo>
                  <a:pt x="67" y="232"/>
                </a:moveTo>
                <a:lnTo>
                  <a:pt x="0" y="116"/>
                </a:lnTo>
                <a:lnTo>
                  <a:pt x="67" y="0"/>
                </a:lnTo>
                <a:lnTo>
                  <a:pt x="201" y="0"/>
                </a:lnTo>
                <a:lnTo>
                  <a:pt x="267" y="116"/>
                </a:lnTo>
                <a:lnTo>
                  <a:pt x="201" y="232"/>
                </a:lnTo>
                <a:lnTo>
                  <a:pt x="67" y="232"/>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11" name="Freeform 35">
            <a:extLst>
              <a:ext uri="{FF2B5EF4-FFF2-40B4-BE49-F238E27FC236}">
                <a16:creationId xmlns:a16="http://schemas.microsoft.com/office/drawing/2014/main" id="{F03D86B1-ED63-4F6E-8B37-CF4FDEBA04B7}"/>
              </a:ext>
            </a:extLst>
          </p:cNvPr>
          <p:cNvSpPr>
            <a:spLocks/>
          </p:cNvSpPr>
          <p:nvPr/>
        </p:nvSpPr>
        <p:spPr bwMode="auto">
          <a:xfrm>
            <a:off x="3048000" y="2708275"/>
            <a:ext cx="425450" cy="369888"/>
          </a:xfrm>
          <a:custGeom>
            <a:avLst/>
            <a:gdLst>
              <a:gd name="T0" fmla="*/ 2147483646 w 268"/>
              <a:gd name="T1" fmla="*/ 2147483646 h 233"/>
              <a:gd name="T2" fmla="*/ 0 w 268"/>
              <a:gd name="T3" fmla="*/ 2147483646 h 233"/>
              <a:gd name="T4" fmla="*/ 2147483646 w 268"/>
              <a:gd name="T5" fmla="*/ 0 h 233"/>
              <a:gd name="T6" fmla="*/ 2147483646 w 268"/>
              <a:gd name="T7" fmla="*/ 0 h 233"/>
              <a:gd name="T8" fmla="*/ 2147483646 w 268"/>
              <a:gd name="T9" fmla="*/ 2147483646 h 233"/>
              <a:gd name="T10" fmla="*/ 2147483646 w 268"/>
              <a:gd name="T11" fmla="*/ 2147483646 h 233"/>
              <a:gd name="T12" fmla="*/ 2147483646 w 268"/>
              <a:gd name="T13" fmla="*/ 2147483646 h 23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68" h="233">
                <a:moveTo>
                  <a:pt x="67" y="232"/>
                </a:moveTo>
                <a:lnTo>
                  <a:pt x="0" y="116"/>
                </a:lnTo>
                <a:lnTo>
                  <a:pt x="67" y="0"/>
                </a:lnTo>
                <a:lnTo>
                  <a:pt x="201" y="0"/>
                </a:lnTo>
                <a:lnTo>
                  <a:pt x="267" y="116"/>
                </a:lnTo>
                <a:lnTo>
                  <a:pt x="201" y="232"/>
                </a:lnTo>
                <a:lnTo>
                  <a:pt x="67" y="232"/>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12" name="Freeform 36">
            <a:extLst>
              <a:ext uri="{FF2B5EF4-FFF2-40B4-BE49-F238E27FC236}">
                <a16:creationId xmlns:a16="http://schemas.microsoft.com/office/drawing/2014/main" id="{4736F7D8-A053-4267-80AA-5C2115036490}"/>
              </a:ext>
            </a:extLst>
          </p:cNvPr>
          <p:cNvSpPr>
            <a:spLocks/>
          </p:cNvSpPr>
          <p:nvPr/>
        </p:nvSpPr>
        <p:spPr bwMode="auto">
          <a:xfrm>
            <a:off x="3367088" y="2157413"/>
            <a:ext cx="425450" cy="368300"/>
          </a:xfrm>
          <a:custGeom>
            <a:avLst/>
            <a:gdLst>
              <a:gd name="T0" fmla="*/ 2147483646 w 268"/>
              <a:gd name="T1" fmla="*/ 2147483646 h 232"/>
              <a:gd name="T2" fmla="*/ 0 w 268"/>
              <a:gd name="T3" fmla="*/ 2147483646 h 232"/>
              <a:gd name="T4" fmla="*/ 2147483646 w 268"/>
              <a:gd name="T5" fmla="*/ 0 h 232"/>
              <a:gd name="T6" fmla="*/ 2147483646 w 268"/>
              <a:gd name="T7" fmla="*/ 0 h 232"/>
              <a:gd name="T8" fmla="*/ 2147483646 w 268"/>
              <a:gd name="T9" fmla="*/ 2147483646 h 232"/>
              <a:gd name="T10" fmla="*/ 2147483646 w 268"/>
              <a:gd name="T11" fmla="*/ 2147483646 h 232"/>
              <a:gd name="T12" fmla="*/ 2147483646 w 268"/>
              <a:gd name="T13" fmla="*/ 2147483646 h 23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68" h="232">
                <a:moveTo>
                  <a:pt x="66" y="231"/>
                </a:moveTo>
                <a:lnTo>
                  <a:pt x="0" y="115"/>
                </a:lnTo>
                <a:lnTo>
                  <a:pt x="66" y="0"/>
                </a:lnTo>
                <a:lnTo>
                  <a:pt x="200" y="0"/>
                </a:lnTo>
                <a:lnTo>
                  <a:pt x="267" y="115"/>
                </a:lnTo>
                <a:lnTo>
                  <a:pt x="200" y="231"/>
                </a:lnTo>
                <a:lnTo>
                  <a:pt x="66" y="231"/>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13" name="Freeform 37">
            <a:extLst>
              <a:ext uri="{FF2B5EF4-FFF2-40B4-BE49-F238E27FC236}">
                <a16:creationId xmlns:a16="http://schemas.microsoft.com/office/drawing/2014/main" id="{B555BEEE-E6BD-42D5-A566-ABC165092DFD}"/>
              </a:ext>
            </a:extLst>
          </p:cNvPr>
          <p:cNvSpPr>
            <a:spLocks/>
          </p:cNvSpPr>
          <p:nvPr/>
        </p:nvSpPr>
        <p:spPr bwMode="auto">
          <a:xfrm>
            <a:off x="3048000" y="2339975"/>
            <a:ext cx="425450" cy="369888"/>
          </a:xfrm>
          <a:custGeom>
            <a:avLst/>
            <a:gdLst>
              <a:gd name="T0" fmla="*/ 2147483646 w 268"/>
              <a:gd name="T1" fmla="*/ 2147483646 h 233"/>
              <a:gd name="T2" fmla="*/ 0 w 268"/>
              <a:gd name="T3" fmla="*/ 2147483646 h 233"/>
              <a:gd name="T4" fmla="*/ 2147483646 w 268"/>
              <a:gd name="T5" fmla="*/ 0 h 233"/>
              <a:gd name="T6" fmla="*/ 2147483646 w 268"/>
              <a:gd name="T7" fmla="*/ 0 h 233"/>
              <a:gd name="T8" fmla="*/ 2147483646 w 268"/>
              <a:gd name="T9" fmla="*/ 2147483646 h 233"/>
              <a:gd name="T10" fmla="*/ 2147483646 w 268"/>
              <a:gd name="T11" fmla="*/ 2147483646 h 233"/>
              <a:gd name="T12" fmla="*/ 2147483646 w 268"/>
              <a:gd name="T13" fmla="*/ 2147483646 h 23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68" h="233">
                <a:moveTo>
                  <a:pt x="67" y="232"/>
                </a:moveTo>
                <a:lnTo>
                  <a:pt x="0" y="116"/>
                </a:lnTo>
                <a:lnTo>
                  <a:pt x="67" y="0"/>
                </a:lnTo>
                <a:lnTo>
                  <a:pt x="201" y="0"/>
                </a:lnTo>
                <a:lnTo>
                  <a:pt x="267" y="116"/>
                </a:lnTo>
                <a:lnTo>
                  <a:pt x="201" y="232"/>
                </a:lnTo>
                <a:lnTo>
                  <a:pt x="67" y="232"/>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14" name="Freeform 38">
            <a:extLst>
              <a:ext uri="{FF2B5EF4-FFF2-40B4-BE49-F238E27FC236}">
                <a16:creationId xmlns:a16="http://schemas.microsoft.com/office/drawing/2014/main" id="{DC0D92DB-C770-46B2-BADF-3FE517DDDF5D}"/>
              </a:ext>
            </a:extLst>
          </p:cNvPr>
          <p:cNvSpPr>
            <a:spLocks/>
          </p:cNvSpPr>
          <p:nvPr/>
        </p:nvSpPr>
        <p:spPr bwMode="auto">
          <a:xfrm>
            <a:off x="2411413" y="1973263"/>
            <a:ext cx="425450" cy="368300"/>
          </a:xfrm>
          <a:custGeom>
            <a:avLst/>
            <a:gdLst>
              <a:gd name="T0" fmla="*/ 2147483646 w 268"/>
              <a:gd name="T1" fmla="*/ 2147483646 h 232"/>
              <a:gd name="T2" fmla="*/ 0 w 268"/>
              <a:gd name="T3" fmla="*/ 2147483646 h 232"/>
              <a:gd name="T4" fmla="*/ 2147483646 w 268"/>
              <a:gd name="T5" fmla="*/ 0 h 232"/>
              <a:gd name="T6" fmla="*/ 2147483646 w 268"/>
              <a:gd name="T7" fmla="*/ 0 h 232"/>
              <a:gd name="T8" fmla="*/ 2147483646 w 268"/>
              <a:gd name="T9" fmla="*/ 2147483646 h 232"/>
              <a:gd name="T10" fmla="*/ 2147483646 w 268"/>
              <a:gd name="T11" fmla="*/ 2147483646 h 232"/>
              <a:gd name="T12" fmla="*/ 2147483646 w 268"/>
              <a:gd name="T13" fmla="*/ 2147483646 h 23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68" h="232">
                <a:moveTo>
                  <a:pt x="67" y="231"/>
                </a:moveTo>
                <a:lnTo>
                  <a:pt x="0" y="116"/>
                </a:lnTo>
                <a:lnTo>
                  <a:pt x="67" y="0"/>
                </a:lnTo>
                <a:lnTo>
                  <a:pt x="201" y="0"/>
                </a:lnTo>
                <a:lnTo>
                  <a:pt x="267" y="116"/>
                </a:lnTo>
                <a:lnTo>
                  <a:pt x="201" y="231"/>
                </a:lnTo>
                <a:lnTo>
                  <a:pt x="67" y="231"/>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15" name="Freeform 39">
            <a:extLst>
              <a:ext uri="{FF2B5EF4-FFF2-40B4-BE49-F238E27FC236}">
                <a16:creationId xmlns:a16="http://schemas.microsoft.com/office/drawing/2014/main" id="{53BA58EA-93F7-4043-91F8-15BF8344CF3B}"/>
              </a:ext>
            </a:extLst>
          </p:cNvPr>
          <p:cNvSpPr>
            <a:spLocks/>
          </p:cNvSpPr>
          <p:nvPr/>
        </p:nvSpPr>
        <p:spPr bwMode="auto">
          <a:xfrm>
            <a:off x="2093913" y="2524125"/>
            <a:ext cx="425450" cy="369888"/>
          </a:xfrm>
          <a:custGeom>
            <a:avLst/>
            <a:gdLst>
              <a:gd name="T0" fmla="*/ 2147483646 w 268"/>
              <a:gd name="T1" fmla="*/ 2147483646 h 233"/>
              <a:gd name="T2" fmla="*/ 0 w 268"/>
              <a:gd name="T3" fmla="*/ 2147483646 h 233"/>
              <a:gd name="T4" fmla="*/ 2147483646 w 268"/>
              <a:gd name="T5" fmla="*/ 0 h 233"/>
              <a:gd name="T6" fmla="*/ 2147483646 w 268"/>
              <a:gd name="T7" fmla="*/ 0 h 233"/>
              <a:gd name="T8" fmla="*/ 2147483646 w 268"/>
              <a:gd name="T9" fmla="*/ 2147483646 h 233"/>
              <a:gd name="T10" fmla="*/ 2147483646 w 268"/>
              <a:gd name="T11" fmla="*/ 2147483646 h 233"/>
              <a:gd name="T12" fmla="*/ 2147483646 w 268"/>
              <a:gd name="T13" fmla="*/ 2147483646 h 23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68" h="233">
                <a:moveTo>
                  <a:pt x="66" y="232"/>
                </a:moveTo>
                <a:lnTo>
                  <a:pt x="0" y="116"/>
                </a:lnTo>
                <a:lnTo>
                  <a:pt x="66" y="0"/>
                </a:lnTo>
                <a:lnTo>
                  <a:pt x="200" y="0"/>
                </a:lnTo>
                <a:lnTo>
                  <a:pt x="267" y="116"/>
                </a:lnTo>
                <a:lnTo>
                  <a:pt x="200" y="232"/>
                </a:lnTo>
                <a:lnTo>
                  <a:pt x="66" y="232"/>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16" name="Freeform 40">
            <a:extLst>
              <a:ext uri="{FF2B5EF4-FFF2-40B4-BE49-F238E27FC236}">
                <a16:creationId xmlns:a16="http://schemas.microsoft.com/office/drawing/2014/main" id="{51F6AB32-3C14-4295-B5BE-8624E2A2B49D}"/>
              </a:ext>
            </a:extLst>
          </p:cNvPr>
          <p:cNvSpPr>
            <a:spLocks/>
          </p:cNvSpPr>
          <p:nvPr/>
        </p:nvSpPr>
        <p:spPr bwMode="auto">
          <a:xfrm>
            <a:off x="2730500" y="2524125"/>
            <a:ext cx="425450" cy="369888"/>
          </a:xfrm>
          <a:custGeom>
            <a:avLst/>
            <a:gdLst>
              <a:gd name="T0" fmla="*/ 2147483646 w 268"/>
              <a:gd name="T1" fmla="*/ 2147483646 h 233"/>
              <a:gd name="T2" fmla="*/ 0 w 268"/>
              <a:gd name="T3" fmla="*/ 2147483646 h 233"/>
              <a:gd name="T4" fmla="*/ 2147483646 w 268"/>
              <a:gd name="T5" fmla="*/ 0 h 233"/>
              <a:gd name="T6" fmla="*/ 2147483646 w 268"/>
              <a:gd name="T7" fmla="*/ 0 h 233"/>
              <a:gd name="T8" fmla="*/ 2147483646 w 268"/>
              <a:gd name="T9" fmla="*/ 2147483646 h 233"/>
              <a:gd name="T10" fmla="*/ 2147483646 w 268"/>
              <a:gd name="T11" fmla="*/ 2147483646 h 233"/>
              <a:gd name="T12" fmla="*/ 2147483646 w 268"/>
              <a:gd name="T13" fmla="*/ 2147483646 h 23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68" h="233">
                <a:moveTo>
                  <a:pt x="66" y="232"/>
                </a:moveTo>
                <a:lnTo>
                  <a:pt x="0" y="116"/>
                </a:lnTo>
                <a:lnTo>
                  <a:pt x="66" y="0"/>
                </a:lnTo>
                <a:lnTo>
                  <a:pt x="200" y="0"/>
                </a:lnTo>
                <a:lnTo>
                  <a:pt x="267" y="116"/>
                </a:lnTo>
                <a:lnTo>
                  <a:pt x="200" y="232"/>
                </a:lnTo>
                <a:lnTo>
                  <a:pt x="66" y="232"/>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17" name="Freeform 41">
            <a:extLst>
              <a:ext uri="{FF2B5EF4-FFF2-40B4-BE49-F238E27FC236}">
                <a16:creationId xmlns:a16="http://schemas.microsoft.com/office/drawing/2014/main" id="{818CF857-F445-4AEE-BE74-DF78140E4A8B}"/>
              </a:ext>
            </a:extLst>
          </p:cNvPr>
          <p:cNvSpPr>
            <a:spLocks/>
          </p:cNvSpPr>
          <p:nvPr/>
        </p:nvSpPr>
        <p:spPr bwMode="auto">
          <a:xfrm>
            <a:off x="3367088" y="2524125"/>
            <a:ext cx="425450" cy="369888"/>
          </a:xfrm>
          <a:custGeom>
            <a:avLst/>
            <a:gdLst>
              <a:gd name="T0" fmla="*/ 2147483646 w 268"/>
              <a:gd name="T1" fmla="*/ 2147483646 h 233"/>
              <a:gd name="T2" fmla="*/ 0 w 268"/>
              <a:gd name="T3" fmla="*/ 2147483646 h 233"/>
              <a:gd name="T4" fmla="*/ 2147483646 w 268"/>
              <a:gd name="T5" fmla="*/ 0 h 233"/>
              <a:gd name="T6" fmla="*/ 2147483646 w 268"/>
              <a:gd name="T7" fmla="*/ 0 h 233"/>
              <a:gd name="T8" fmla="*/ 2147483646 w 268"/>
              <a:gd name="T9" fmla="*/ 2147483646 h 233"/>
              <a:gd name="T10" fmla="*/ 2147483646 w 268"/>
              <a:gd name="T11" fmla="*/ 2147483646 h 233"/>
              <a:gd name="T12" fmla="*/ 2147483646 w 268"/>
              <a:gd name="T13" fmla="*/ 2147483646 h 23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68" h="233">
                <a:moveTo>
                  <a:pt x="66" y="232"/>
                </a:moveTo>
                <a:lnTo>
                  <a:pt x="0" y="116"/>
                </a:lnTo>
                <a:lnTo>
                  <a:pt x="66" y="0"/>
                </a:lnTo>
                <a:lnTo>
                  <a:pt x="200" y="0"/>
                </a:lnTo>
                <a:lnTo>
                  <a:pt x="267" y="116"/>
                </a:lnTo>
                <a:lnTo>
                  <a:pt x="200" y="232"/>
                </a:lnTo>
                <a:lnTo>
                  <a:pt x="66" y="232"/>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18" name="Freeform 42">
            <a:extLst>
              <a:ext uri="{FF2B5EF4-FFF2-40B4-BE49-F238E27FC236}">
                <a16:creationId xmlns:a16="http://schemas.microsoft.com/office/drawing/2014/main" id="{FB4E43C0-055C-48C2-9840-F22EBFD52DFD}"/>
              </a:ext>
            </a:extLst>
          </p:cNvPr>
          <p:cNvSpPr>
            <a:spLocks/>
          </p:cNvSpPr>
          <p:nvPr/>
        </p:nvSpPr>
        <p:spPr bwMode="auto">
          <a:xfrm>
            <a:off x="3365500" y="2892425"/>
            <a:ext cx="425450" cy="369888"/>
          </a:xfrm>
          <a:custGeom>
            <a:avLst/>
            <a:gdLst>
              <a:gd name="T0" fmla="*/ 2147483646 w 268"/>
              <a:gd name="T1" fmla="*/ 2147483646 h 233"/>
              <a:gd name="T2" fmla="*/ 0 w 268"/>
              <a:gd name="T3" fmla="*/ 2147483646 h 233"/>
              <a:gd name="T4" fmla="*/ 2147483646 w 268"/>
              <a:gd name="T5" fmla="*/ 0 h 233"/>
              <a:gd name="T6" fmla="*/ 2147483646 w 268"/>
              <a:gd name="T7" fmla="*/ 0 h 233"/>
              <a:gd name="T8" fmla="*/ 2147483646 w 268"/>
              <a:gd name="T9" fmla="*/ 2147483646 h 233"/>
              <a:gd name="T10" fmla="*/ 2147483646 w 268"/>
              <a:gd name="T11" fmla="*/ 2147483646 h 233"/>
              <a:gd name="T12" fmla="*/ 2147483646 w 268"/>
              <a:gd name="T13" fmla="*/ 2147483646 h 23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68" h="233">
                <a:moveTo>
                  <a:pt x="66" y="232"/>
                </a:moveTo>
                <a:lnTo>
                  <a:pt x="0" y="116"/>
                </a:lnTo>
                <a:lnTo>
                  <a:pt x="66" y="0"/>
                </a:lnTo>
                <a:lnTo>
                  <a:pt x="200" y="0"/>
                </a:lnTo>
                <a:lnTo>
                  <a:pt x="267" y="116"/>
                </a:lnTo>
                <a:lnTo>
                  <a:pt x="200" y="232"/>
                </a:lnTo>
                <a:lnTo>
                  <a:pt x="66" y="232"/>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19" name="Freeform 43">
            <a:extLst>
              <a:ext uri="{FF2B5EF4-FFF2-40B4-BE49-F238E27FC236}">
                <a16:creationId xmlns:a16="http://schemas.microsoft.com/office/drawing/2014/main" id="{255C9B36-6576-4247-8640-C61651614C6E}"/>
              </a:ext>
            </a:extLst>
          </p:cNvPr>
          <p:cNvSpPr>
            <a:spLocks/>
          </p:cNvSpPr>
          <p:nvPr/>
        </p:nvSpPr>
        <p:spPr bwMode="auto">
          <a:xfrm>
            <a:off x="3683000" y="2709863"/>
            <a:ext cx="425450" cy="368300"/>
          </a:xfrm>
          <a:custGeom>
            <a:avLst/>
            <a:gdLst>
              <a:gd name="T0" fmla="*/ 2147483646 w 268"/>
              <a:gd name="T1" fmla="*/ 2147483646 h 232"/>
              <a:gd name="T2" fmla="*/ 0 w 268"/>
              <a:gd name="T3" fmla="*/ 2147483646 h 232"/>
              <a:gd name="T4" fmla="*/ 2147483646 w 268"/>
              <a:gd name="T5" fmla="*/ 0 h 232"/>
              <a:gd name="T6" fmla="*/ 2147483646 w 268"/>
              <a:gd name="T7" fmla="*/ 0 h 232"/>
              <a:gd name="T8" fmla="*/ 2147483646 w 268"/>
              <a:gd name="T9" fmla="*/ 2147483646 h 232"/>
              <a:gd name="T10" fmla="*/ 2147483646 w 268"/>
              <a:gd name="T11" fmla="*/ 2147483646 h 232"/>
              <a:gd name="T12" fmla="*/ 2147483646 w 268"/>
              <a:gd name="T13" fmla="*/ 2147483646 h 23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68" h="232">
                <a:moveTo>
                  <a:pt x="67" y="231"/>
                </a:moveTo>
                <a:lnTo>
                  <a:pt x="0" y="116"/>
                </a:lnTo>
                <a:lnTo>
                  <a:pt x="67" y="0"/>
                </a:lnTo>
                <a:lnTo>
                  <a:pt x="200" y="0"/>
                </a:lnTo>
                <a:lnTo>
                  <a:pt x="267" y="116"/>
                </a:lnTo>
                <a:lnTo>
                  <a:pt x="200" y="231"/>
                </a:lnTo>
                <a:lnTo>
                  <a:pt x="67" y="231"/>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20" name="Freeform 44">
            <a:extLst>
              <a:ext uri="{FF2B5EF4-FFF2-40B4-BE49-F238E27FC236}">
                <a16:creationId xmlns:a16="http://schemas.microsoft.com/office/drawing/2014/main" id="{4FA4B110-6D8C-48F4-AC81-D7B8ED5333A9}"/>
              </a:ext>
            </a:extLst>
          </p:cNvPr>
          <p:cNvSpPr>
            <a:spLocks/>
          </p:cNvSpPr>
          <p:nvPr/>
        </p:nvSpPr>
        <p:spPr bwMode="auto">
          <a:xfrm>
            <a:off x="3681413" y="3076575"/>
            <a:ext cx="425450" cy="369888"/>
          </a:xfrm>
          <a:custGeom>
            <a:avLst/>
            <a:gdLst>
              <a:gd name="T0" fmla="*/ 2147483646 w 268"/>
              <a:gd name="T1" fmla="*/ 2147483646 h 233"/>
              <a:gd name="T2" fmla="*/ 0 w 268"/>
              <a:gd name="T3" fmla="*/ 2147483646 h 233"/>
              <a:gd name="T4" fmla="*/ 2147483646 w 268"/>
              <a:gd name="T5" fmla="*/ 0 h 233"/>
              <a:gd name="T6" fmla="*/ 2147483646 w 268"/>
              <a:gd name="T7" fmla="*/ 0 h 233"/>
              <a:gd name="T8" fmla="*/ 2147483646 w 268"/>
              <a:gd name="T9" fmla="*/ 2147483646 h 233"/>
              <a:gd name="T10" fmla="*/ 2147483646 w 268"/>
              <a:gd name="T11" fmla="*/ 2147483646 h 233"/>
              <a:gd name="T12" fmla="*/ 2147483646 w 268"/>
              <a:gd name="T13" fmla="*/ 2147483646 h 23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68" h="233">
                <a:moveTo>
                  <a:pt x="67" y="232"/>
                </a:moveTo>
                <a:lnTo>
                  <a:pt x="0" y="116"/>
                </a:lnTo>
                <a:lnTo>
                  <a:pt x="67" y="0"/>
                </a:lnTo>
                <a:lnTo>
                  <a:pt x="201" y="0"/>
                </a:lnTo>
                <a:lnTo>
                  <a:pt x="267" y="116"/>
                </a:lnTo>
                <a:lnTo>
                  <a:pt x="201" y="232"/>
                </a:lnTo>
                <a:lnTo>
                  <a:pt x="67" y="232"/>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21" name="Freeform 45">
            <a:extLst>
              <a:ext uri="{FF2B5EF4-FFF2-40B4-BE49-F238E27FC236}">
                <a16:creationId xmlns:a16="http://schemas.microsoft.com/office/drawing/2014/main" id="{3B8849B0-851C-4B4E-8A2E-F789527CA166}"/>
              </a:ext>
            </a:extLst>
          </p:cNvPr>
          <p:cNvSpPr>
            <a:spLocks/>
          </p:cNvSpPr>
          <p:nvPr/>
        </p:nvSpPr>
        <p:spPr bwMode="auto">
          <a:xfrm>
            <a:off x="1774825" y="1973263"/>
            <a:ext cx="425450" cy="368300"/>
          </a:xfrm>
          <a:custGeom>
            <a:avLst/>
            <a:gdLst>
              <a:gd name="T0" fmla="*/ 2147483646 w 268"/>
              <a:gd name="T1" fmla="*/ 2147483646 h 232"/>
              <a:gd name="T2" fmla="*/ 0 w 268"/>
              <a:gd name="T3" fmla="*/ 2147483646 h 232"/>
              <a:gd name="T4" fmla="*/ 2147483646 w 268"/>
              <a:gd name="T5" fmla="*/ 0 h 232"/>
              <a:gd name="T6" fmla="*/ 2147483646 w 268"/>
              <a:gd name="T7" fmla="*/ 0 h 232"/>
              <a:gd name="T8" fmla="*/ 2147483646 w 268"/>
              <a:gd name="T9" fmla="*/ 2147483646 h 232"/>
              <a:gd name="T10" fmla="*/ 2147483646 w 268"/>
              <a:gd name="T11" fmla="*/ 2147483646 h 232"/>
              <a:gd name="T12" fmla="*/ 2147483646 w 268"/>
              <a:gd name="T13" fmla="*/ 2147483646 h 23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68" h="232">
                <a:moveTo>
                  <a:pt x="67" y="231"/>
                </a:moveTo>
                <a:lnTo>
                  <a:pt x="0" y="116"/>
                </a:lnTo>
                <a:lnTo>
                  <a:pt x="67" y="0"/>
                </a:lnTo>
                <a:lnTo>
                  <a:pt x="201" y="0"/>
                </a:lnTo>
                <a:lnTo>
                  <a:pt x="267" y="116"/>
                </a:lnTo>
                <a:lnTo>
                  <a:pt x="201" y="231"/>
                </a:lnTo>
                <a:lnTo>
                  <a:pt x="67" y="231"/>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22" name="Freeform 46">
            <a:extLst>
              <a:ext uri="{FF2B5EF4-FFF2-40B4-BE49-F238E27FC236}">
                <a16:creationId xmlns:a16="http://schemas.microsoft.com/office/drawing/2014/main" id="{D7988D21-8151-4FCD-B0A7-F0C24AEBF864}"/>
              </a:ext>
            </a:extLst>
          </p:cNvPr>
          <p:cNvSpPr>
            <a:spLocks/>
          </p:cNvSpPr>
          <p:nvPr/>
        </p:nvSpPr>
        <p:spPr bwMode="auto">
          <a:xfrm>
            <a:off x="4000500" y="2892425"/>
            <a:ext cx="427038" cy="369888"/>
          </a:xfrm>
          <a:custGeom>
            <a:avLst/>
            <a:gdLst>
              <a:gd name="T0" fmla="*/ 2147483646 w 269"/>
              <a:gd name="T1" fmla="*/ 2147483646 h 233"/>
              <a:gd name="T2" fmla="*/ 0 w 269"/>
              <a:gd name="T3" fmla="*/ 2147483646 h 233"/>
              <a:gd name="T4" fmla="*/ 2147483646 w 269"/>
              <a:gd name="T5" fmla="*/ 0 h 233"/>
              <a:gd name="T6" fmla="*/ 2147483646 w 269"/>
              <a:gd name="T7" fmla="*/ 0 h 233"/>
              <a:gd name="T8" fmla="*/ 2147483646 w 269"/>
              <a:gd name="T9" fmla="*/ 2147483646 h 233"/>
              <a:gd name="T10" fmla="*/ 2147483646 w 269"/>
              <a:gd name="T11" fmla="*/ 2147483646 h 233"/>
              <a:gd name="T12" fmla="*/ 2147483646 w 269"/>
              <a:gd name="T13" fmla="*/ 2147483646 h 23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69" h="233">
                <a:moveTo>
                  <a:pt x="67" y="232"/>
                </a:moveTo>
                <a:lnTo>
                  <a:pt x="0" y="116"/>
                </a:lnTo>
                <a:lnTo>
                  <a:pt x="67" y="0"/>
                </a:lnTo>
                <a:lnTo>
                  <a:pt x="201" y="0"/>
                </a:lnTo>
                <a:lnTo>
                  <a:pt x="268" y="116"/>
                </a:lnTo>
                <a:lnTo>
                  <a:pt x="201" y="232"/>
                </a:lnTo>
                <a:lnTo>
                  <a:pt x="67" y="232"/>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23" name="Freeform 47">
            <a:extLst>
              <a:ext uri="{FF2B5EF4-FFF2-40B4-BE49-F238E27FC236}">
                <a16:creationId xmlns:a16="http://schemas.microsoft.com/office/drawing/2014/main" id="{AD09B1F8-EC5E-4B0C-AAD0-8EB011EDAD91}"/>
              </a:ext>
            </a:extLst>
          </p:cNvPr>
          <p:cNvSpPr>
            <a:spLocks/>
          </p:cNvSpPr>
          <p:nvPr/>
        </p:nvSpPr>
        <p:spPr bwMode="auto">
          <a:xfrm>
            <a:off x="3363913" y="3259139"/>
            <a:ext cx="425450" cy="369887"/>
          </a:xfrm>
          <a:custGeom>
            <a:avLst/>
            <a:gdLst>
              <a:gd name="T0" fmla="*/ 2147483646 w 268"/>
              <a:gd name="T1" fmla="*/ 2147483646 h 233"/>
              <a:gd name="T2" fmla="*/ 0 w 268"/>
              <a:gd name="T3" fmla="*/ 2147483646 h 233"/>
              <a:gd name="T4" fmla="*/ 2147483646 w 268"/>
              <a:gd name="T5" fmla="*/ 0 h 233"/>
              <a:gd name="T6" fmla="*/ 2147483646 w 268"/>
              <a:gd name="T7" fmla="*/ 0 h 233"/>
              <a:gd name="T8" fmla="*/ 2147483646 w 268"/>
              <a:gd name="T9" fmla="*/ 2147483646 h 233"/>
              <a:gd name="T10" fmla="*/ 2147483646 w 268"/>
              <a:gd name="T11" fmla="*/ 2147483646 h 233"/>
              <a:gd name="T12" fmla="*/ 2147483646 w 268"/>
              <a:gd name="T13" fmla="*/ 2147483646 h 23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68" h="233">
                <a:moveTo>
                  <a:pt x="67" y="232"/>
                </a:moveTo>
                <a:lnTo>
                  <a:pt x="0" y="116"/>
                </a:lnTo>
                <a:lnTo>
                  <a:pt x="67" y="0"/>
                </a:lnTo>
                <a:lnTo>
                  <a:pt x="200" y="0"/>
                </a:lnTo>
                <a:lnTo>
                  <a:pt x="267" y="116"/>
                </a:lnTo>
                <a:lnTo>
                  <a:pt x="200" y="232"/>
                </a:lnTo>
                <a:lnTo>
                  <a:pt x="67" y="232"/>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24" name="Freeform 48">
            <a:extLst>
              <a:ext uri="{FF2B5EF4-FFF2-40B4-BE49-F238E27FC236}">
                <a16:creationId xmlns:a16="http://schemas.microsoft.com/office/drawing/2014/main" id="{3C05B7B6-66F8-4B1A-B3F4-D5D93EDADE17}"/>
              </a:ext>
            </a:extLst>
          </p:cNvPr>
          <p:cNvSpPr>
            <a:spLocks/>
          </p:cNvSpPr>
          <p:nvPr/>
        </p:nvSpPr>
        <p:spPr bwMode="auto">
          <a:xfrm>
            <a:off x="4000500" y="3260725"/>
            <a:ext cx="425450" cy="368300"/>
          </a:xfrm>
          <a:custGeom>
            <a:avLst/>
            <a:gdLst>
              <a:gd name="T0" fmla="*/ 2147483646 w 268"/>
              <a:gd name="T1" fmla="*/ 2147483646 h 232"/>
              <a:gd name="T2" fmla="*/ 0 w 268"/>
              <a:gd name="T3" fmla="*/ 2147483646 h 232"/>
              <a:gd name="T4" fmla="*/ 2147483646 w 268"/>
              <a:gd name="T5" fmla="*/ 0 h 232"/>
              <a:gd name="T6" fmla="*/ 2147483646 w 268"/>
              <a:gd name="T7" fmla="*/ 0 h 232"/>
              <a:gd name="T8" fmla="*/ 2147483646 w 268"/>
              <a:gd name="T9" fmla="*/ 2147483646 h 232"/>
              <a:gd name="T10" fmla="*/ 2147483646 w 268"/>
              <a:gd name="T11" fmla="*/ 2147483646 h 232"/>
              <a:gd name="T12" fmla="*/ 2147483646 w 268"/>
              <a:gd name="T13" fmla="*/ 2147483646 h 23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68" h="232">
                <a:moveTo>
                  <a:pt x="66" y="231"/>
                </a:moveTo>
                <a:lnTo>
                  <a:pt x="0" y="115"/>
                </a:lnTo>
                <a:lnTo>
                  <a:pt x="66" y="0"/>
                </a:lnTo>
                <a:lnTo>
                  <a:pt x="200" y="0"/>
                </a:lnTo>
                <a:lnTo>
                  <a:pt x="267" y="115"/>
                </a:lnTo>
                <a:lnTo>
                  <a:pt x="200" y="231"/>
                </a:lnTo>
                <a:lnTo>
                  <a:pt x="66" y="231"/>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25" name="Freeform 49">
            <a:extLst>
              <a:ext uri="{FF2B5EF4-FFF2-40B4-BE49-F238E27FC236}">
                <a16:creationId xmlns:a16="http://schemas.microsoft.com/office/drawing/2014/main" id="{1DABCD6C-BD74-4695-99A8-8C5D3390F480}"/>
              </a:ext>
            </a:extLst>
          </p:cNvPr>
          <p:cNvSpPr>
            <a:spLocks/>
          </p:cNvSpPr>
          <p:nvPr/>
        </p:nvSpPr>
        <p:spPr bwMode="auto">
          <a:xfrm>
            <a:off x="2093913" y="3259138"/>
            <a:ext cx="425450" cy="368300"/>
          </a:xfrm>
          <a:custGeom>
            <a:avLst/>
            <a:gdLst>
              <a:gd name="T0" fmla="*/ 2147483646 w 268"/>
              <a:gd name="T1" fmla="*/ 2147483646 h 232"/>
              <a:gd name="T2" fmla="*/ 0 w 268"/>
              <a:gd name="T3" fmla="*/ 2147483646 h 232"/>
              <a:gd name="T4" fmla="*/ 2147483646 w 268"/>
              <a:gd name="T5" fmla="*/ 0 h 232"/>
              <a:gd name="T6" fmla="*/ 2147483646 w 268"/>
              <a:gd name="T7" fmla="*/ 0 h 232"/>
              <a:gd name="T8" fmla="*/ 2147483646 w 268"/>
              <a:gd name="T9" fmla="*/ 2147483646 h 232"/>
              <a:gd name="T10" fmla="*/ 2147483646 w 268"/>
              <a:gd name="T11" fmla="*/ 2147483646 h 232"/>
              <a:gd name="T12" fmla="*/ 2147483646 w 268"/>
              <a:gd name="T13" fmla="*/ 2147483646 h 23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68" h="232">
                <a:moveTo>
                  <a:pt x="66" y="231"/>
                </a:moveTo>
                <a:lnTo>
                  <a:pt x="0" y="116"/>
                </a:lnTo>
                <a:lnTo>
                  <a:pt x="66" y="0"/>
                </a:lnTo>
                <a:lnTo>
                  <a:pt x="200" y="0"/>
                </a:lnTo>
                <a:lnTo>
                  <a:pt x="267" y="116"/>
                </a:lnTo>
                <a:lnTo>
                  <a:pt x="200" y="231"/>
                </a:lnTo>
                <a:lnTo>
                  <a:pt x="66" y="231"/>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26" name="Freeform 50">
            <a:extLst>
              <a:ext uri="{FF2B5EF4-FFF2-40B4-BE49-F238E27FC236}">
                <a16:creationId xmlns:a16="http://schemas.microsoft.com/office/drawing/2014/main" id="{BD2CC67C-E07D-42BC-B093-F6C6B08C5C70}"/>
              </a:ext>
            </a:extLst>
          </p:cNvPr>
          <p:cNvSpPr>
            <a:spLocks/>
          </p:cNvSpPr>
          <p:nvPr/>
        </p:nvSpPr>
        <p:spPr bwMode="auto">
          <a:xfrm>
            <a:off x="2093913" y="2892425"/>
            <a:ext cx="425450" cy="368300"/>
          </a:xfrm>
          <a:custGeom>
            <a:avLst/>
            <a:gdLst>
              <a:gd name="T0" fmla="*/ 2147483646 w 268"/>
              <a:gd name="T1" fmla="*/ 2147483646 h 232"/>
              <a:gd name="T2" fmla="*/ 0 w 268"/>
              <a:gd name="T3" fmla="*/ 2147483646 h 232"/>
              <a:gd name="T4" fmla="*/ 2147483646 w 268"/>
              <a:gd name="T5" fmla="*/ 0 h 232"/>
              <a:gd name="T6" fmla="*/ 2147483646 w 268"/>
              <a:gd name="T7" fmla="*/ 0 h 232"/>
              <a:gd name="T8" fmla="*/ 2147483646 w 268"/>
              <a:gd name="T9" fmla="*/ 2147483646 h 232"/>
              <a:gd name="T10" fmla="*/ 2147483646 w 268"/>
              <a:gd name="T11" fmla="*/ 2147483646 h 232"/>
              <a:gd name="T12" fmla="*/ 2147483646 w 268"/>
              <a:gd name="T13" fmla="*/ 2147483646 h 23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68" h="232">
                <a:moveTo>
                  <a:pt x="66" y="231"/>
                </a:moveTo>
                <a:lnTo>
                  <a:pt x="0" y="116"/>
                </a:lnTo>
                <a:lnTo>
                  <a:pt x="66" y="0"/>
                </a:lnTo>
                <a:lnTo>
                  <a:pt x="200" y="0"/>
                </a:lnTo>
                <a:lnTo>
                  <a:pt x="267" y="116"/>
                </a:lnTo>
                <a:lnTo>
                  <a:pt x="200" y="231"/>
                </a:lnTo>
                <a:lnTo>
                  <a:pt x="66" y="231"/>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27" name="Freeform 51">
            <a:extLst>
              <a:ext uri="{FF2B5EF4-FFF2-40B4-BE49-F238E27FC236}">
                <a16:creationId xmlns:a16="http://schemas.microsoft.com/office/drawing/2014/main" id="{E941E58C-375D-4276-A3A2-0B9A03514EDA}"/>
              </a:ext>
            </a:extLst>
          </p:cNvPr>
          <p:cNvSpPr>
            <a:spLocks/>
          </p:cNvSpPr>
          <p:nvPr/>
        </p:nvSpPr>
        <p:spPr bwMode="auto">
          <a:xfrm>
            <a:off x="2411413" y="3443289"/>
            <a:ext cx="425450" cy="369887"/>
          </a:xfrm>
          <a:custGeom>
            <a:avLst/>
            <a:gdLst>
              <a:gd name="T0" fmla="*/ 2147483646 w 268"/>
              <a:gd name="T1" fmla="*/ 2147483646 h 233"/>
              <a:gd name="T2" fmla="*/ 0 w 268"/>
              <a:gd name="T3" fmla="*/ 2147483646 h 233"/>
              <a:gd name="T4" fmla="*/ 2147483646 w 268"/>
              <a:gd name="T5" fmla="*/ 0 h 233"/>
              <a:gd name="T6" fmla="*/ 2147483646 w 268"/>
              <a:gd name="T7" fmla="*/ 0 h 233"/>
              <a:gd name="T8" fmla="*/ 2147483646 w 268"/>
              <a:gd name="T9" fmla="*/ 2147483646 h 233"/>
              <a:gd name="T10" fmla="*/ 2147483646 w 268"/>
              <a:gd name="T11" fmla="*/ 2147483646 h 233"/>
              <a:gd name="T12" fmla="*/ 2147483646 w 268"/>
              <a:gd name="T13" fmla="*/ 2147483646 h 23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68" h="233">
                <a:moveTo>
                  <a:pt x="67" y="232"/>
                </a:moveTo>
                <a:lnTo>
                  <a:pt x="0" y="116"/>
                </a:lnTo>
                <a:lnTo>
                  <a:pt x="67" y="0"/>
                </a:lnTo>
                <a:lnTo>
                  <a:pt x="201" y="0"/>
                </a:lnTo>
                <a:lnTo>
                  <a:pt x="267" y="116"/>
                </a:lnTo>
                <a:lnTo>
                  <a:pt x="201" y="232"/>
                </a:lnTo>
                <a:lnTo>
                  <a:pt x="67" y="232"/>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28" name="Freeform 52">
            <a:extLst>
              <a:ext uri="{FF2B5EF4-FFF2-40B4-BE49-F238E27FC236}">
                <a16:creationId xmlns:a16="http://schemas.microsoft.com/office/drawing/2014/main" id="{003C0C89-8536-4501-B9A1-9A2228F88C74}"/>
              </a:ext>
            </a:extLst>
          </p:cNvPr>
          <p:cNvSpPr>
            <a:spLocks/>
          </p:cNvSpPr>
          <p:nvPr/>
        </p:nvSpPr>
        <p:spPr bwMode="auto">
          <a:xfrm>
            <a:off x="2411413" y="3076575"/>
            <a:ext cx="425450" cy="368300"/>
          </a:xfrm>
          <a:custGeom>
            <a:avLst/>
            <a:gdLst>
              <a:gd name="T0" fmla="*/ 2147483646 w 268"/>
              <a:gd name="T1" fmla="*/ 2147483646 h 232"/>
              <a:gd name="T2" fmla="*/ 0 w 268"/>
              <a:gd name="T3" fmla="*/ 2147483646 h 232"/>
              <a:gd name="T4" fmla="*/ 2147483646 w 268"/>
              <a:gd name="T5" fmla="*/ 0 h 232"/>
              <a:gd name="T6" fmla="*/ 2147483646 w 268"/>
              <a:gd name="T7" fmla="*/ 0 h 232"/>
              <a:gd name="T8" fmla="*/ 2147483646 w 268"/>
              <a:gd name="T9" fmla="*/ 2147483646 h 232"/>
              <a:gd name="T10" fmla="*/ 2147483646 w 268"/>
              <a:gd name="T11" fmla="*/ 2147483646 h 232"/>
              <a:gd name="T12" fmla="*/ 2147483646 w 268"/>
              <a:gd name="T13" fmla="*/ 2147483646 h 23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68" h="232">
                <a:moveTo>
                  <a:pt x="67" y="231"/>
                </a:moveTo>
                <a:lnTo>
                  <a:pt x="0" y="116"/>
                </a:lnTo>
                <a:lnTo>
                  <a:pt x="67" y="0"/>
                </a:lnTo>
                <a:lnTo>
                  <a:pt x="201" y="0"/>
                </a:lnTo>
                <a:lnTo>
                  <a:pt x="267" y="116"/>
                </a:lnTo>
                <a:lnTo>
                  <a:pt x="201" y="231"/>
                </a:lnTo>
                <a:lnTo>
                  <a:pt x="67" y="231"/>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29" name="Freeform 53">
            <a:extLst>
              <a:ext uri="{FF2B5EF4-FFF2-40B4-BE49-F238E27FC236}">
                <a16:creationId xmlns:a16="http://schemas.microsoft.com/office/drawing/2014/main" id="{0D489603-679D-4420-9F93-E50C26DAEF12}"/>
              </a:ext>
            </a:extLst>
          </p:cNvPr>
          <p:cNvSpPr>
            <a:spLocks/>
          </p:cNvSpPr>
          <p:nvPr/>
        </p:nvSpPr>
        <p:spPr bwMode="auto">
          <a:xfrm>
            <a:off x="2730500" y="3260725"/>
            <a:ext cx="425450" cy="369888"/>
          </a:xfrm>
          <a:custGeom>
            <a:avLst/>
            <a:gdLst>
              <a:gd name="T0" fmla="*/ 2147483646 w 268"/>
              <a:gd name="T1" fmla="*/ 2147483646 h 233"/>
              <a:gd name="T2" fmla="*/ 0 w 268"/>
              <a:gd name="T3" fmla="*/ 2147483646 h 233"/>
              <a:gd name="T4" fmla="*/ 2147483646 w 268"/>
              <a:gd name="T5" fmla="*/ 0 h 233"/>
              <a:gd name="T6" fmla="*/ 2147483646 w 268"/>
              <a:gd name="T7" fmla="*/ 0 h 233"/>
              <a:gd name="T8" fmla="*/ 2147483646 w 268"/>
              <a:gd name="T9" fmla="*/ 2147483646 h 233"/>
              <a:gd name="T10" fmla="*/ 2147483646 w 268"/>
              <a:gd name="T11" fmla="*/ 2147483646 h 233"/>
              <a:gd name="T12" fmla="*/ 2147483646 w 268"/>
              <a:gd name="T13" fmla="*/ 2147483646 h 23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68" h="233">
                <a:moveTo>
                  <a:pt x="66" y="232"/>
                </a:moveTo>
                <a:lnTo>
                  <a:pt x="0" y="116"/>
                </a:lnTo>
                <a:lnTo>
                  <a:pt x="66" y="0"/>
                </a:lnTo>
                <a:lnTo>
                  <a:pt x="200" y="0"/>
                </a:lnTo>
                <a:lnTo>
                  <a:pt x="267" y="116"/>
                </a:lnTo>
                <a:lnTo>
                  <a:pt x="200" y="232"/>
                </a:lnTo>
                <a:lnTo>
                  <a:pt x="66" y="232"/>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30" name="Freeform 54">
            <a:extLst>
              <a:ext uri="{FF2B5EF4-FFF2-40B4-BE49-F238E27FC236}">
                <a16:creationId xmlns:a16="http://schemas.microsoft.com/office/drawing/2014/main" id="{A483C4F3-C019-4049-86E8-4650698C6B64}"/>
              </a:ext>
            </a:extLst>
          </p:cNvPr>
          <p:cNvSpPr>
            <a:spLocks/>
          </p:cNvSpPr>
          <p:nvPr/>
        </p:nvSpPr>
        <p:spPr bwMode="auto">
          <a:xfrm>
            <a:off x="2730500" y="2892425"/>
            <a:ext cx="425450" cy="369888"/>
          </a:xfrm>
          <a:custGeom>
            <a:avLst/>
            <a:gdLst>
              <a:gd name="T0" fmla="*/ 2147483646 w 268"/>
              <a:gd name="T1" fmla="*/ 2147483646 h 233"/>
              <a:gd name="T2" fmla="*/ 0 w 268"/>
              <a:gd name="T3" fmla="*/ 2147483646 h 233"/>
              <a:gd name="T4" fmla="*/ 2147483646 w 268"/>
              <a:gd name="T5" fmla="*/ 0 h 233"/>
              <a:gd name="T6" fmla="*/ 2147483646 w 268"/>
              <a:gd name="T7" fmla="*/ 0 h 233"/>
              <a:gd name="T8" fmla="*/ 2147483646 w 268"/>
              <a:gd name="T9" fmla="*/ 2147483646 h 233"/>
              <a:gd name="T10" fmla="*/ 2147483646 w 268"/>
              <a:gd name="T11" fmla="*/ 2147483646 h 233"/>
              <a:gd name="T12" fmla="*/ 2147483646 w 268"/>
              <a:gd name="T13" fmla="*/ 2147483646 h 23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68" h="233">
                <a:moveTo>
                  <a:pt x="66" y="232"/>
                </a:moveTo>
                <a:lnTo>
                  <a:pt x="0" y="116"/>
                </a:lnTo>
                <a:lnTo>
                  <a:pt x="66" y="0"/>
                </a:lnTo>
                <a:lnTo>
                  <a:pt x="200" y="0"/>
                </a:lnTo>
                <a:lnTo>
                  <a:pt x="267" y="116"/>
                </a:lnTo>
                <a:lnTo>
                  <a:pt x="200" y="232"/>
                </a:lnTo>
                <a:lnTo>
                  <a:pt x="66" y="232"/>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31" name="Freeform 55">
            <a:extLst>
              <a:ext uri="{FF2B5EF4-FFF2-40B4-BE49-F238E27FC236}">
                <a16:creationId xmlns:a16="http://schemas.microsoft.com/office/drawing/2014/main" id="{EA413E77-00D2-4929-BEFD-BCFDACAAD842}"/>
              </a:ext>
            </a:extLst>
          </p:cNvPr>
          <p:cNvSpPr>
            <a:spLocks/>
          </p:cNvSpPr>
          <p:nvPr/>
        </p:nvSpPr>
        <p:spPr bwMode="auto">
          <a:xfrm>
            <a:off x="3046413" y="3443289"/>
            <a:ext cx="425450" cy="369887"/>
          </a:xfrm>
          <a:custGeom>
            <a:avLst/>
            <a:gdLst>
              <a:gd name="T0" fmla="*/ 2147483646 w 268"/>
              <a:gd name="T1" fmla="*/ 2147483646 h 233"/>
              <a:gd name="T2" fmla="*/ 0 w 268"/>
              <a:gd name="T3" fmla="*/ 2147483646 h 233"/>
              <a:gd name="T4" fmla="*/ 2147483646 w 268"/>
              <a:gd name="T5" fmla="*/ 0 h 233"/>
              <a:gd name="T6" fmla="*/ 2147483646 w 268"/>
              <a:gd name="T7" fmla="*/ 0 h 233"/>
              <a:gd name="T8" fmla="*/ 2147483646 w 268"/>
              <a:gd name="T9" fmla="*/ 2147483646 h 233"/>
              <a:gd name="T10" fmla="*/ 2147483646 w 268"/>
              <a:gd name="T11" fmla="*/ 2147483646 h 233"/>
              <a:gd name="T12" fmla="*/ 2147483646 w 268"/>
              <a:gd name="T13" fmla="*/ 2147483646 h 23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68" h="233">
                <a:moveTo>
                  <a:pt x="67" y="232"/>
                </a:moveTo>
                <a:lnTo>
                  <a:pt x="0" y="116"/>
                </a:lnTo>
                <a:lnTo>
                  <a:pt x="67" y="0"/>
                </a:lnTo>
                <a:lnTo>
                  <a:pt x="201" y="0"/>
                </a:lnTo>
                <a:lnTo>
                  <a:pt x="267" y="116"/>
                </a:lnTo>
                <a:lnTo>
                  <a:pt x="201" y="232"/>
                </a:lnTo>
                <a:lnTo>
                  <a:pt x="67" y="232"/>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32" name="Freeform 56">
            <a:extLst>
              <a:ext uri="{FF2B5EF4-FFF2-40B4-BE49-F238E27FC236}">
                <a16:creationId xmlns:a16="http://schemas.microsoft.com/office/drawing/2014/main" id="{6E2322D0-48BD-43BC-A0C6-5FC058DE12CD}"/>
              </a:ext>
            </a:extLst>
          </p:cNvPr>
          <p:cNvSpPr>
            <a:spLocks/>
          </p:cNvSpPr>
          <p:nvPr/>
        </p:nvSpPr>
        <p:spPr bwMode="auto">
          <a:xfrm>
            <a:off x="3046413" y="3074989"/>
            <a:ext cx="425450" cy="369887"/>
          </a:xfrm>
          <a:custGeom>
            <a:avLst/>
            <a:gdLst>
              <a:gd name="T0" fmla="*/ 2147483646 w 268"/>
              <a:gd name="T1" fmla="*/ 2147483646 h 233"/>
              <a:gd name="T2" fmla="*/ 0 w 268"/>
              <a:gd name="T3" fmla="*/ 2147483646 h 233"/>
              <a:gd name="T4" fmla="*/ 2147483646 w 268"/>
              <a:gd name="T5" fmla="*/ 0 h 233"/>
              <a:gd name="T6" fmla="*/ 2147483646 w 268"/>
              <a:gd name="T7" fmla="*/ 0 h 233"/>
              <a:gd name="T8" fmla="*/ 2147483646 w 268"/>
              <a:gd name="T9" fmla="*/ 2147483646 h 233"/>
              <a:gd name="T10" fmla="*/ 2147483646 w 268"/>
              <a:gd name="T11" fmla="*/ 2147483646 h 233"/>
              <a:gd name="T12" fmla="*/ 2147483646 w 268"/>
              <a:gd name="T13" fmla="*/ 2147483646 h 23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68" h="233">
                <a:moveTo>
                  <a:pt x="67" y="232"/>
                </a:moveTo>
                <a:lnTo>
                  <a:pt x="0" y="116"/>
                </a:lnTo>
                <a:lnTo>
                  <a:pt x="67" y="0"/>
                </a:lnTo>
                <a:lnTo>
                  <a:pt x="201" y="0"/>
                </a:lnTo>
                <a:lnTo>
                  <a:pt x="267" y="116"/>
                </a:lnTo>
                <a:lnTo>
                  <a:pt x="201" y="232"/>
                </a:lnTo>
                <a:lnTo>
                  <a:pt x="67" y="232"/>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33" name="Freeform 57">
            <a:extLst>
              <a:ext uri="{FF2B5EF4-FFF2-40B4-BE49-F238E27FC236}">
                <a16:creationId xmlns:a16="http://schemas.microsoft.com/office/drawing/2014/main" id="{6A6B985E-694B-431A-BE4A-8B2070879F6A}"/>
              </a:ext>
            </a:extLst>
          </p:cNvPr>
          <p:cNvSpPr>
            <a:spLocks/>
          </p:cNvSpPr>
          <p:nvPr/>
        </p:nvSpPr>
        <p:spPr bwMode="auto">
          <a:xfrm>
            <a:off x="3683000" y="3811589"/>
            <a:ext cx="425450" cy="369887"/>
          </a:xfrm>
          <a:custGeom>
            <a:avLst/>
            <a:gdLst>
              <a:gd name="T0" fmla="*/ 2147483646 w 268"/>
              <a:gd name="T1" fmla="*/ 2147483646 h 233"/>
              <a:gd name="T2" fmla="*/ 0 w 268"/>
              <a:gd name="T3" fmla="*/ 2147483646 h 233"/>
              <a:gd name="T4" fmla="*/ 2147483646 w 268"/>
              <a:gd name="T5" fmla="*/ 0 h 233"/>
              <a:gd name="T6" fmla="*/ 2147483646 w 268"/>
              <a:gd name="T7" fmla="*/ 0 h 233"/>
              <a:gd name="T8" fmla="*/ 2147483646 w 268"/>
              <a:gd name="T9" fmla="*/ 2147483646 h 233"/>
              <a:gd name="T10" fmla="*/ 2147483646 w 268"/>
              <a:gd name="T11" fmla="*/ 2147483646 h 233"/>
              <a:gd name="T12" fmla="*/ 2147483646 w 268"/>
              <a:gd name="T13" fmla="*/ 2147483646 h 23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68" h="233">
                <a:moveTo>
                  <a:pt x="67" y="232"/>
                </a:moveTo>
                <a:lnTo>
                  <a:pt x="0" y="116"/>
                </a:lnTo>
                <a:lnTo>
                  <a:pt x="67" y="0"/>
                </a:lnTo>
                <a:lnTo>
                  <a:pt x="201" y="0"/>
                </a:lnTo>
                <a:lnTo>
                  <a:pt x="267" y="116"/>
                </a:lnTo>
                <a:lnTo>
                  <a:pt x="201" y="232"/>
                </a:lnTo>
                <a:lnTo>
                  <a:pt x="67" y="232"/>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34" name="Freeform 58">
            <a:extLst>
              <a:ext uri="{FF2B5EF4-FFF2-40B4-BE49-F238E27FC236}">
                <a16:creationId xmlns:a16="http://schemas.microsoft.com/office/drawing/2014/main" id="{017B13B0-6685-4066-8D68-EF7AF5BD6576}"/>
              </a:ext>
            </a:extLst>
          </p:cNvPr>
          <p:cNvSpPr>
            <a:spLocks/>
          </p:cNvSpPr>
          <p:nvPr/>
        </p:nvSpPr>
        <p:spPr bwMode="auto">
          <a:xfrm>
            <a:off x="4000500" y="3995739"/>
            <a:ext cx="425450" cy="369887"/>
          </a:xfrm>
          <a:custGeom>
            <a:avLst/>
            <a:gdLst>
              <a:gd name="T0" fmla="*/ 2147483646 w 268"/>
              <a:gd name="T1" fmla="*/ 2147483646 h 233"/>
              <a:gd name="T2" fmla="*/ 0 w 268"/>
              <a:gd name="T3" fmla="*/ 2147483646 h 233"/>
              <a:gd name="T4" fmla="*/ 2147483646 w 268"/>
              <a:gd name="T5" fmla="*/ 0 h 233"/>
              <a:gd name="T6" fmla="*/ 2147483646 w 268"/>
              <a:gd name="T7" fmla="*/ 0 h 233"/>
              <a:gd name="T8" fmla="*/ 2147483646 w 268"/>
              <a:gd name="T9" fmla="*/ 2147483646 h 233"/>
              <a:gd name="T10" fmla="*/ 2147483646 w 268"/>
              <a:gd name="T11" fmla="*/ 2147483646 h 233"/>
              <a:gd name="T12" fmla="*/ 2147483646 w 268"/>
              <a:gd name="T13" fmla="*/ 2147483646 h 23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68" h="233">
                <a:moveTo>
                  <a:pt x="66" y="232"/>
                </a:moveTo>
                <a:lnTo>
                  <a:pt x="0" y="116"/>
                </a:lnTo>
                <a:lnTo>
                  <a:pt x="66" y="0"/>
                </a:lnTo>
                <a:lnTo>
                  <a:pt x="200" y="0"/>
                </a:lnTo>
                <a:lnTo>
                  <a:pt x="267" y="116"/>
                </a:lnTo>
                <a:lnTo>
                  <a:pt x="200" y="232"/>
                </a:lnTo>
                <a:lnTo>
                  <a:pt x="66" y="232"/>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35" name="Freeform 59">
            <a:extLst>
              <a:ext uri="{FF2B5EF4-FFF2-40B4-BE49-F238E27FC236}">
                <a16:creationId xmlns:a16="http://schemas.microsoft.com/office/drawing/2014/main" id="{6C7FF2BD-4383-4B5C-A569-F2F1DCE5F189}"/>
              </a:ext>
            </a:extLst>
          </p:cNvPr>
          <p:cNvSpPr>
            <a:spLocks/>
          </p:cNvSpPr>
          <p:nvPr/>
        </p:nvSpPr>
        <p:spPr bwMode="auto">
          <a:xfrm>
            <a:off x="4318000" y="3811589"/>
            <a:ext cx="425450" cy="369887"/>
          </a:xfrm>
          <a:custGeom>
            <a:avLst/>
            <a:gdLst>
              <a:gd name="T0" fmla="*/ 2147483646 w 268"/>
              <a:gd name="T1" fmla="*/ 2147483646 h 233"/>
              <a:gd name="T2" fmla="*/ 0 w 268"/>
              <a:gd name="T3" fmla="*/ 2147483646 h 233"/>
              <a:gd name="T4" fmla="*/ 2147483646 w 268"/>
              <a:gd name="T5" fmla="*/ 0 h 233"/>
              <a:gd name="T6" fmla="*/ 2147483646 w 268"/>
              <a:gd name="T7" fmla="*/ 0 h 233"/>
              <a:gd name="T8" fmla="*/ 2147483646 w 268"/>
              <a:gd name="T9" fmla="*/ 2147483646 h 233"/>
              <a:gd name="T10" fmla="*/ 2147483646 w 268"/>
              <a:gd name="T11" fmla="*/ 2147483646 h 233"/>
              <a:gd name="T12" fmla="*/ 2147483646 w 268"/>
              <a:gd name="T13" fmla="*/ 2147483646 h 23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68" h="233">
                <a:moveTo>
                  <a:pt x="67" y="232"/>
                </a:moveTo>
                <a:lnTo>
                  <a:pt x="0" y="116"/>
                </a:lnTo>
                <a:lnTo>
                  <a:pt x="67" y="0"/>
                </a:lnTo>
                <a:lnTo>
                  <a:pt x="201" y="0"/>
                </a:lnTo>
                <a:lnTo>
                  <a:pt x="267" y="116"/>
                </a:lnTo>
                <a:lnTo>
                  <a:pt x="201" y="232"/>
                </a:lnTo>
                <a:lnTo>
                  <a:pt x="67" y="232"/>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36" name="Freeform 60">
            <a:extLst>
              <a:ext uri="{FF2B5EF4-FFF2-40B4-BE49-F238E27FC236}">
                <a16:creationId xmlns:a16="http://schemas.microsoft.com/office/drawing/2014/main" id="{9DD43F8E-D33F-4D9A-ABE9-153AEBCA17E3}"/>
              </a:ext>
            </a:extLst>
          </p:cNvPr>
          <p:cNvSpPr>
            <a:spLocks/>
          </p:cNvSpPr>
          <p:nvPr/>
        </p:nvSpPr>
        <p:spPr bwMode="auto">
          <a:xfrm>
            <a:off x="3681414" y="4179889"/>
            <a:ext cx="427037" cy="369887"/>
          </a:xfrm>
          <a:custGeom>
            <a:avLst/>
            <a:gdLst>
              <a:gd name="T0" fmla="*/ 2147483646 w 269"/>
              <a:gd name="T1" fmla="*/ 2147483646 h 233"/>
              <a:gd name="T2" fmla="*/ 0 w 269"/>
              <a:gd name="T3" fmla="*/ 2147483646 h 233"/>
              <a:gd name="T4" fmla="*/ 2147483646 w 269"/>
              <a:gd name="T5" fmla="*/ 0 h 233"/>
              <a:gd name="T6" fmla="*/ 2147483646 w 269"/>
              <a:gd name="T7" fmla="*/ 0 h 233"/>
              <a:gd name="T8" fmla="*/ 2147483646 w 269"/>
              <a:gd name="T9" fmla="*/ 2147483646 h 233"/>
              <a:gd name="T10" fmla="*/ 2147483646 w 269"/>
              <a:gd name="T11" fmla="*/ 2147483646 h 233"/>
              <a:gd name="T12" fmla="*/ 2147483646 w 269"/>
              <a:gd name="T13" fmla="*/ 2147483646 h 23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69" h="233">
                <a:moveTo>
                  <a:pt x="67" y="232"/>
                </a:moveTo>
                <a:lnTo>
                  <a:pt x="0" y="116"/>
                </a:lnTo>
                <a:lnTo>
                  <a:pt x="67" y="0"/>
                </a:lnTo>
                <a:lnTo>
                  <a:pt x="201" y="0"/>
                </a:lnTo>
                <a:lnTo>
                  <a:pt x="268" y="116"/>
                </a:lnTo>
                <a:lnTo>
                  <a:pt x="201" y="232"/>
                </a:lnTo>
                <a:lnTo>
                  <a:pt x="67" y="232"/>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37" name="Freeform 61">
            <a:extLst>
              <a:ext uri="{FF2B5EF4-FFF2-40B4-BE49-F238E27FC236}">
                <a16:creationId xmlns:a16="http://schemas.microsoft.com/office/drawing/2014/main" id="{EE8F35FD-42AD-43B7-8FCC-837C618A02DF}"/>
              </a:ext>
            </a:extLst>
          </p:cNvPr>
          <p:cNvSpPr>
            <a:spLocks/>
          </p:cNvSpPr>
          <p:nvPr/>
        </p:nvSpPr>
        <p:spPr bwMode="auto">
          <a:xfrm>
            <a:off x="3683000" y="3444875"/>
            <a:ext cx="425450" cy="368300"/>
          </a:xfrm>
          <a:custGeom>
            <a:avLst/>
            <a:gdLst>
              <a:gd name="T0" fmla="*/ 2147483646 w 268"/>
              <a:gd name="T1" fmla="*/ 2147483646 h 232"/>
              <a:gd name="T2" fmla="*/ 0 w 268"/>
              <a:gd name="T3" fmla="*/ 2147483646 h 232"/>
              <a:gd name="T4" fmla="*/ 2147483646 w 268"/>
              <a:gd name="T5" fmla="*/ 0 h 232"/>
              <a:gd name="T6" fmla="*/ 2147483646 w 268"/>
              <a:gd name="T7" fmla="*/ 0 h 232"/>
              <a:gd name="T8" fmla="*/ 2147483646 w 268"/>
              <a:gd name="T9" fmla="*/ 2147483646 h 232"/>
              <a:gd name="T10" fmla="*/ 2147483646 w 268"/>
              <a:gd name="T11" fmla="*/ 2147483646 h 232"/>
              <a:gd name="T12" fmla="*/ 2147483646 w 268"/>
              <a:gd name="T13" fmla="*/ 2147483646 h 23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68" h="232">
                <a:moveTo>
                  <a:pt x="67" y="231"/>
                </a:moveTo>
                <a:lnTo>
                  <a:pt x="0" y="116"/>
                </a:lnTo>
                <a:lnTo>
                  <a:pt x="67" y="0"/>
                </a:lnTo>
                <a:lnTo>
                  <a:pt x="201" y="0"/>
                </a:lnTo>
                <a:lnTo>
                  <a:pt x="267" y="116"/>
                </a:lnTo>
                <a:lnTo>
                  <a:pt x="201" y="231"/>
                </a:lnTo>
                <a:lnTo>
                  <a:pt x="67" y="231"/>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38" name="Freeform 62">
            <a:extLst>
              <a:ext uri="{FF2B5EF4-FFF2-40B4-BE49-F238E27FC236}">
                <a16:creationId xmlns:a16="http://schemas.microsoft.com/office/drawing/2014/main" id="{E3A49811-DFB4-48E2-9613-802F389AC992}"/>
              </a:ext>
            </a:extLst>
          </p:cNvPr>
          <p:cNvSpPr>
            <a:spLocks/>
          </p:cNvSpPr>
          <p:nvPr/>
        </p:nvSpPr>
        <p:spPr bwMode="auto">
          <a:xfrm>
            <a:off x="2411413" y="4178300"/>
            <a:ext cx="425450" cy="369888"/>
          </a:xfrm>
          <a:custGeom>
            <a:avLst/>
            <a:gdLst>
              <a:gd name="T0" fmla="*/ 2147483646 w 268"/>
              <a:gd name="T1" fmla="*/ 2147483646 h 233"/>
              <a:gd name="T2" fmla="*/ 0 w 268"/>
              <a:gd name="T3" fmla="*/ 2147483646 h 233"/>
              <a:gd name="T4" fmla="*/ 2147483646 w 268"/>
              <a:gd name="T5" fmla="*/ 0 h 233"/>
              <a:gd name="T6" fmla="*/ 2147483646 w 268"/>
              <a:gd name="T7" fmla="*/ 0 h 233"/>
              <a:gd name="T8" fmla="*/ 2147483646 w 268"/>
              <a:gd name="T9" fmla="*/ 2147483646 h 233"/>
              <a:gd name="T10" fmla="*/ 2147483646 w 268"/>
              <a:gd name="T11" fmla="*/ 2147483646 h 233"/>
              <a:gd name="T12" fmla="*/ 2147483646 w 268"/>
              <a:gd name="T13" fmla="*/ 2147483646 h 23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68" h="233">
                <a:moveTo>
                  <a:pt x="67" y="232"/>
                </a:moveTo>
                <a:lnTo>
                  <a:pt x="0" y="116"/>
                </a:lnTo>
                <a:lnTo>
                  <a:pt x="67" y="0"/>
                </a:lnTo>
                <a:lnTo>
                  <a:pt x="201" y="0"/>
                </a:lnTo>
                <a:lnTo>
                  <a:pt x="267" y="116"/>
                </a:lnTo>
                <a:lnTo>
                  <a:pt x="201" y="232"/>
                </a:lnTo>
                <a:lnTo>
                  <a:pt x="67" y="232"/>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39" name="Freeform 63">
            <a:extLst>
              <a:ext uri="{FF2B5EF4-FFF2-40B4-BE49-F238E27FC236}">
                <a16:creationId xmlns:a16="http://schemas.microsoft.com/office/drawing/2014/main" id="{F4BA5B47-8A63-453C-B644-FBAB9C7EC170}"/>
              </a:ext>
            </a:extLst>
          </p:cNvPr>
          <p:cNvSpPr>
            <a:spLocks/>
          </p:cNvSpPr>
          <p:nvPr/>
        </p:nvSpPr>
        <p:spPr bwMode="auto">
          <a:xfrm>
            <a:off x="2411413" y="3811588"/>
            <a:ext cx="425450" cy="368300"/>
          </a:xfrm>
          <a:custGeom>
            <a:avLst/>
            <a:gdLst>
              <a:gd name="T0" fmla="*/ 2147483646 w 268"/>
              <a:gd name="T1" fmla="*/ 2147483646 h 232"/>
              <a:gd name="T2" fmla="*/ 0 w 268"/>
              <a:gd name="T3" fmla="*/ 2147483646 h 232"/>
              <a:gd name="T4" fmla="*/ 2147483646 w 268"/>
              <a:gd name="T5" fmla="*/ 0 h 232"/>
              <a:gd name="T6" fmla="*/ 2147483646 w 268"/>
              <a:gd name="T7" fmla="*/ 0 h 232"/>
              <a:gd name="T8" fmla="*/ 2147483646 w 268"/>
              <a:gd name="T9" fmla="*/ 2147483646 h 232"/>
              <a:gd name="T10" fmla="*/ 2147483646 w 268"/>
              <a:gd name="T11" fmla="*/ 2147483646 h 232"/>
              <a:gd name="T12" fmla="*/ 2147483646 w 268"/>
              <a:gd name="T13" fmla="*/ 2147483646 h 23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68" h="232">
                <a:moveTo>
                  <a:pt x="67" y="231"/>
                </a:moveTo>
                <a:lnTo>
                  <a:pt x="0" y="116"/>
                </a:lnTo>
                <a:lnTo>
                  <a:pt x="67" y="0"/>
                </a:lnTo>
                <a:lnTo>
                  <a:pt x="201" y="0"/>
                </a:lnTo>
                <a:lnTo>
                  <a:pt x="267" y="116"/>
                </a:lnTo>
                <a:lnTo>
                  <a:pt x="201" y="231"/>
                </a:lnTo>
                <a:lnTo>
                  <a:pt x="67" y="231"/>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40" name="Freeform 64">
            <a:extLst>
              <a:ext uri="{FF2B5EF4-FFF2-40B4-BE49-F238E27FC236}">
                <a16:creationId xmlns:a16="http://schemas.microsoft.com/office/drawing/2014/main" id="{7420A83A-B1FE-4823-868D-1CFC8962B7F7}"/>
              </a:ext>
            </a:extLst>
          </p:cNvPr>
          <p:cNvSpPr>
            <a:spLocks/>
          </p:cNvSpPr>
          <p:nvPr/>
        </p:nvSpPr>
        <p:spPr bwMode="auto">
          <a:xfrm>
            <a:off x="2730500" y="4362450"/>
            <a:ext cx="425450" cy="369888"/>
          </a:xfrm>
          <a:custGeom>
            <a:avLst/>
            <a:gdLst>
              <a:gd name="T0" fmla="*/ 2147483646 w 268"/>
              <a:gd name="T1" fmla="*/ 2147483646 h 233"/>
              <a:gd name="T2" fmla="*/ 0 w 268"/>
              <a:gd name="T3" fmla="*/ 2147483646 h 233"/>
              <a:gd name="T4" fmla="*/ 2147483646 w 268"/>
              <a:gd name="T5" fmla="*/ 0 h 233"/>
              <a:gd name="T6" fmla="*/ 2147483646 w 268"/>
              <a:gd name="T7" fmla="*/ 0 h 233"/>
              <a:gd name="T8" fmla="*/ 2147483646 w 268"/>
              <a:gd name="T9" fmla="*/ 2147483646 h 233"/>
              <a:gd name="T10" fmla="*/ 2147483646 w 268"/>
              <a:gd name="T11" fmla="*/ 2147483646 h 233"/>
              <a:gd name="T12" fmla="*/ 2147483646 w 268"/>
              <a:gd name="T13" fmla="*/ 2147483646 h 23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68" h="233">
                <a:moveTo>
                  <a:pt x="66" y="232"/>
                </a:moveTo>
                <a:lnTo>
                  <a:pt x="0" y="116"/>
                </a:lnTo>
                <a:lnTo>
                  <a:pt x="66" y="0"/>
                </a:lnTo>
                <a:lnTo>
                  <a:pt x="200" y="0"/>
                </a:lnTo>
                <a:lnTo>
                  <a:pt x="267" y="116"/>
                </a:lnTo>
                <a:lnTo>
                  <a:pt x="200" y="232"/>
                </a:lnTo>
                <a:lnTo>
                  <a:pt x="66" y="232"/>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41" name="Freeform 65">
            <a:extLst>
              <a:ext uri="{FF2B5EF4-FFF2-40B4-BE49-F238E27FC236}">
                <a16:creationId xmlns:a16="http://schemas.microsoft.com/office/drawing/2014/main" id="{9B3C5059-C3C1-426D-8714-1BD54308300F}"/>
              </a:ext>
            </a:extLst>
          </p:cNvPr>
          <p:cNvSpPr>
            <a:spLocks/>
          </p:cNvSpPr>
          <p:nvPr/>
        </p:nvSpPr>
        <p:spPr bwMode="auto">
          <a:xfrm>
            <a:off x="2730500" y="3995739"/>
            <a:ext cx="425450" cy="369887"/>
          </a:xfrm>
          <a:custGeom>
            <a:avLst/>
            <a:gdLst>
              <a:gd name="T0" fmla="*/ 2147483646 w 268"/>
              <a:gd name="T1" fmla="*/ 2147483646 h 233"/>
              <a:gd name="T2" fmla="*/ 0 w 268"/>
              <a:gd name="T3" fmla="*/ 2147483646 h 233"/>
              <a:gd name="T4" fmla="*/ 2147483646 w 268"/>
              <a:gd name="T5" fmla="*/ 0 h 233"/>
              <a:gd name="T6" fmla="*/ 2147483646 w 268"/>
              <a:gd name="T7" fmla="*/ 0 h 233"/>
              <a:gd name="T8" fmla="*/ 2147483646 w 268"/>
              <a:gd name="T9" fmla="*/ 2147483646 h 233"/>
              <a:gd name="T10" fmla="*/ 2147483646 w 268"/>
              <a:gd name="T11" fmla="*/ 2147483646 h 233"/>
              <a:gd name="T12" fmla="*/ 2147483646 w 268"/>
              <a:gd name="T13" fmla="*/ 2147483646 h 23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68" h="233">
                <a:moveTo>
                  <a:pt x="66" y="232"/>
                </a:moveTo>
                <a:lnTo>
                  <a:pt x="0" y="116"/>
                </a:lnTo>
                <a:lnTo>
                  <a:pt x="66" y="0"/>
                </a:lnTo>
                <a:lnTo>
                  <a:pt x="200" y="0"/>
                </a:lnTo>
                <a:lnTo>
                  <a:pt x="267" y="116"/>
                </a:lnTo>
                <a:lnTo>
                  <a:pt x="200" y="232"/>
                </a:lnTo>
                <a:lnTo>
                  <a:pt x="66" y="232"/>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42" name="Freeform 66">
            <a:extLst>
              <a:ext uri="{FF2B5EF4-FFF2-40B4-BE49-F238E27FC236}">
                <a16:creationId xmlns:a16="http://schemas.microsoft.com/office/drawing/2014/main" id="{3CB7070F-6A9A-4E0F-B748-550990C0E2B4}"/>
              </a:ext>
            </a:extLst>
          </p:cNvPr>
          <p:cNvSpPr>
            <a:spLocks/>
          </p:cNvSpPr>
          <p:nvPr/>
        </p:nvSpPr>
        <p:spPr bwMode="auto">
          <a:xfrm>
            <a:off x="3048000" y="4179889"/>
            <a:ext cx="425450" cy="369887"/>
          </a:xfrm>
          <a:custGeom>
            <a:avLst/>
            <a:gdLst>
              <a:gd name="T0" fmla="*/ 2147483646 w 268"/>
              <a:gd name="T1" fmla="*/ 2147483646 h 233"/>
              <a:gd name="T2" fmla="*/ 0 w 268"/>
              <a:gd name="T3" fmla="*/ 2147483646 h 233"/>
              <a:gd name="T4" fmla="*/ 2147483646 w 268"/>
              <a:gd name="T5" fmla="*/ 0 h 233"/>
              <a:gd name="T6" fmla="*/ 2147483646 w 268"/>
              <a:gd name="T7" fmla="*/ 0 h 233"/>
              <a:gd name="T8" fmla="*/ 2147483646 w 268"/>
              <a:gd name="T9" fmla="*/ 2147483646 h 233"/>
              <a:gd name="T10" fmla="*/ 2147483646 w 268"/>
              <a:gd name="T11" fmla="*/ 2147483646 h 233"/>
              <a:gd name="T12" fmla="*/ 2147483646 w 268"/>
              <a:gd name="T13" fmla="*/ 2147483646 h 23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68" h="233">
                <a:moveTo>
                  <a:pt x="67" y="232"/>
                </a:moveTo>
                <a:lnTo>
                  <a:pt x="0" y="116"/>
                </a:lnTo>
                <a:lnTo>
                  <a:pt x="67" y="0"/>
                </a:lnTo>
                <a:lnTo>
                  <a:pt x="201" y="0"/>
                </a:lnTo>
                <a:lnTo>
                  <a:pt x="267" y="116"/>
                </a:lnTo>
                <a:lnTo>
                  <a:pt x="201" y="232"/>
                </a:lnTo>
                <a:lnTo>
                  <a:pt x="67" y="232"/>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43" name="Freeform 67">
            <a:extLst>
              <a:ext uri="{FF2B5EF4-FFF2-40B4-BE49-F238E27FC236}">
                <a16:creationId xmlns:a16="http://schemas.microsoft.com/office/drawing/2014/main" id="{3F5246D8-CD33-47C4-82A7-2359A53F8F19}"/>
              </a:ext>
            </a:extLst>
          </p:cNvPr>
          <p:cNvSpPr>
            <a:spLocks/>
          </p:cNvSpPr>
          <p:nvPr/>
        </p:nvSpPr>
        <p:spPr bwMode="auto">
          <a:xfrm>
            <a:off x="3048000" y="3811589"/>
            <a:ext cx="425450" cy="369887"/>
          </a:xfrm>
          <a:custGeom>
            <a:avLst/>
            <a:gdLst>
              <a:gd name="T0" fmla="*/ 2147483646 w 268"/>
              <a:gd name="T1" fmla="*/ 2147483646 h 233"/>
              <a:gd name="T2" fmla="*/ 0 w 268"/>
              <a:gd name="T3" fmla="*/ 2147483646 h 233"/>
              <a:gd name="T4" fmla="*/ 2147483646 w 268"/>
              <a:gd name="T5" fmla="*/ 0 h 233"/>
              <a:gd name="T6" fmla="*/ 2147483646 w 268"/>
              <a:gd name="T7" fmla="*/ 0 h 233"/>
              <a:gd name="T8" fmla="*/ 2147483646 w 268"/>
              <a:gd name="T9" fmla="*/ 2147483646 h 233"/>
              <a:gd name="T10" fmla="*/ 2147483646 w 268"/>
              <a:gd name="T11" fmla="*/ 2147483646 h 233"/>
              <a:gd name="T12" fmla="*/ 2147483646 w 268"/>
              <a:gd name="T13" fmla="*/ 2147483646 h 23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68" h="233">
                <a:moveTo>
                  <a:pt x="67" y="232"/>
                </a:moveTo>
                <a:lnTo>
                  <a:pt x="0" y="116"/>
                </a:lnTo>
                <a:lnTo>
                  <a:pt x="67" y="0"/>
                </a:lnTo>
                <a:lnTo>
                  <a:pt x="201" y="0"/>
                </a:lnTo>
                <a:lnTo>
                  <a:pt x="267" y="116"/>
                </a:lnTo>
                <a:lnTo>
                  <a:pt x="201" y="232"/>
                </a:lnTo>
                <a:lnTo>
                  <a:pt x="67" y="232"/>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44" name="Freeform 68">
            <a:extLst>
              <a:ext uri="{FF2B5EF4-FFF2-40B4-BE49-F238E27FC236}">
                <a16:creationId xmlns:a16="http://schemas.microsoft.com/office/drawing/2014/main" id="{E58673EB-7C03-4F30-9EA0-1BCCDC1DE94A}"/>
              </a:ext>
            </a:extLst>
          </p:cNvPr>
          <p:cNvSpPr>
            <a:spLocks/>
          </p:cNvSpPr>
          <p:nvPr/>
        </p:nvSpPr>
        <p:spPr bwMode="auto">
          <a:xfrm>
            <a:off x="3365500" y="4364038"/>
            <a:ext cx="425450" cy="368300"/>
          </a:xfrm>
          <a:custGeom>
            <a:avLst/>
            <a:gdLst>
              <a:gd name="T0" fmla="*/ 2147483646 w 268"/>
              <a:gd name="T1" fmla="*/ 2147483646 h 232"/>
              <a:gd name="T2" fmla="*/ 0 w 268"/>
              <a:gd name="T3" fmla="*/ 2147483646 h 232"/>
              <a:gd name="T4" fmla="*/ 2147483646 w 268"/>
              <a:gd name="T5" fmla="*/ 0 h 232"/>
              <a:gd name="T6" fmla="*/ 2147483646 w 268"/>
              <a:gd name="T7" fmla="*/ 0 h 232"/>
              <a:gd name="T8" fmla="*/ 2147483646 w 268"/>
              <a:gd name="T9" fmla="*/ 2147483646 h 232"/>
              <a:gd name="T10" fmla="*/ 2147483646 w 268"/>
              <a:gd name="T11" fmla="*/ 2147483646 h 232"/>
              <a:gd name="T12" fmla="*/ 2147483646 w 268"/>
              <a:gd name="T13" fmla="*/ 2147483646 h 23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68" h="232">
                <a:moveTo>
                  <a:pt x="67" y="231"/>
                </a:moveTo>
                <a:lnTo>
                  <a:pt x="0" y="116"/>
                </a:lnTo>
                <a:lnTo>
                  <a:pt x="67" y="0"/>
                </a:lnTo>
                <a:lnTo>
                  <a:pt x="200" y="0"/>
                </a:lnTo>
                <a:lnTo>
                  <a:pt x="267" y="116"/>
                </a:lnTo>
                <a:lnTo>
                  <a:pt x="200" y="231"/>
                </a:lnTo>
                <a:lnTo>
                  <a:pt x="67" y="231"/>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45" name="Freeform 69">
            <a:extLst>
              <a:ext uri="{FF2B5EF4-FFF2-40B4-BE49-F238E27FC236}">
                <a16:creationId xmlns:a16="http://schemas.microsoft.com/office/drawing/2014/main" id="{D977ACD2-BDF5-4B14-8FBD-0B36E710C03F}"/>
              </a:ext>
            </a:extLst>
          </p:cNvPr>
          <p:cNvSpPr>
            <a:spLocks/>
          </p:cNvSpPr>
          <p:nvPr/>
        </p:nvSpPr>
        <p:spPr bwMode="auto">
          <a:xfrm>
            <a:off x="3365500" y="3995738"/>
            <a:ext cx="425450" cy="368300"/>
          </a:xfrm>
          <a:custGeom>
            <a:avLst/>
            <a:gdLst>
              <a:gd name="T0" fmla="*/ 2147483646 w 268"/>
              <a:gd name="T1" fmla="*/ 2147483646 h 232"/>
              <a:gd name="T2" fmla="*/ 0 w 268"/>
              <a:gd name="T3" fmla="*/ 2147483646 h 232"/>
              <a:gd name="T4" fmla="*/ 2147483646 w 268"/>
              <a:gd name="T5" fmla="*/ 0 h 232"/>
              <a:gd name="T6" fmla="*/ 2147483646 w 268"/>
              <a:gd name="T7" fmla="*/ 0 h 232"/>
              <a:gd name="T8" fmla="*/ 2147483646 w 268"/>
              <a:gd name="T9" fmla="*/ 2147483646 h 232"/>
              <a:gd name="T10" fmla="*/ 2147483646 w 268"/>
              <a:gd name="T11" fmla="*/ 2147483646 h 232"/>
              <a:gd name="T12" fmla="*/ 2147483646 w 268"/>
              <a:gd name="T13" fmla="*/ 2147483646 h 23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68" h="232">
                <a:moveTo>
                  <a:pt x="67" y="231"/>
                </a:moveTo>
                <a:lnTo>
                  <a:pt x="0" y="115"/>
                </a:lnTo>
                <a:lnTo>
                  <a:pt x="67" y="0"/>
                </a:lnTo>
                <a:lnTo>
                  <a:pt x="200" y="0"/>
                </a:lnTo>
                <a:lnTo>
                  <a:pt x="267" y="115"/>
                </a:lnTo>
                <a:lnTo>
                  <a:pt x="200" y="231"/>
                </a:lnTo>
                <a:lnTo>
                  <a:pt x="67" y="231"/>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46" name="Freeform 70">
            <a:extLst>
              <a:ext uri="{FF2B5EF4-FFF2-40B4-BE49-F238E27FC236}">
                <a16:creationId xmlns:a16="http://schemas.microsoft.com/office/drawing/2014/main" id="{E27CD11C-1C2F-4556-BA07-B1E83DACC4B0}"/>
              </a:ext>
            </a:extLst>
          </p:cNvPr>
          <p:cNvSpPr>
            <a:spLocks/>
          </p:cNvSpPr>
          <p:nvPr/>
        </p:nvSpPr>
        <p:spPr bwMode="auto">
          <a:xfrm>
            <a:off x="4319588" y="3443289"/>
            <a:ext cx="425450" cy="369887"/>
          </a:xfrm>
          <a:custGeom>
            <a:avLst/>
            <a:gdLst>
              <a:gd name="T0" fmla="*/ 2147483646 w 268"/>
              <a:gd name="T1" fmla="*/ 2147483646 h 233"/>
              <a:gd name="T2" fmla="*/ 0 w 268"/>
              <a:gd name="T3" fmla="*/ 2147483646 h 233"/>
              <a:gd name="T4" fmla="*/ 2147483646 w 268"/>
              <a:gd name="T5" fmla="*/ 0 h 233"/>
              <a:gd name="T6" fmla="*/ 2147483646 w 268"/>
              <a:gd name="T7" fmla="*/ 0 h 233"/>
              <a:gd name="T8" fmla="*/ 2147483646 w 268"/>
              <a:gd name="T9" fmla="*/ 2147483646 h 233"/>
              <a:gd name="T10" fmla="*/ 2147483646 w 268"/>
              <a:gd name="T11" fmla="*/ 2147483646 h 233"/>
              <a:gd name="T12" fmla="*/ 2147483646 w 268"/>
              <a:gd name="T13" fmla="*/ 2147483646 h 23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68" h="233">
                <a:moveTo>
                  <a:pt x="66" y="232"/>
                </a:moveTo>
                <a:lnTo>
                  <a:pt x="0" y="116"/>
                </a:lnTo>
                <a:lnTo>
                  <a:pt x="66" y="0"/>
                </a:lnTo>
                <a:lnTo>
                  <a:pt x="200" y="0"/>
                </a:lnTo>
                <a:lnTo>
                  <a:pt x="267" y="116"/>
                </a:lnTo>
                <a:lnTo>
                  <a:pt x="200" y="232"/>
                </a:lnTo>
                <a:lnTo>
                  <a:pt x="66" y="232"/>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47" name="Freeform 71">
            <a:extLst>
              <a:ext uri="{FF2B5EF4-FFF2-40B4-BE49-F238E27FC236}">
                <a16:creationId xmlns:a16="http://schemas.microsoft.com/office/drawing/2014/main" id="{253921CF-748F-481E-98FB-98C3CFD38835}"/>
              </a:ext>
            </a:extLst>
          </p:cNvPr>
          <p:cNvSpPr>
            <a:spLocks/>
          </p:cNvSpPr>
          <p:nvPr/>
        </p:nvSpPr>
        <p:spPr bwMode="auto">
          <a:xfrm>
            <a:off x="4638675" y="3259139"/>
            <a:ext cx="425450" cy="369887"/>
          </a:xfrm>
          <a:custGeom>
            <a:avLst/>
            <a:gdLst>
              <a:gd name="T0" fmla="*/ 2147483646 w 268"/>
              <a:gd name="T1" fmla="*/ 2147483646 h 233"/>
              <a:gd name="T2" fmla="*/ 0 w 268"/>
              <a:gd name="T3" fmla="*/ 2147483646 h 233"/>
              <a:gd name="T4" fmla="*/ 2147483646 w 268"/>
              <a:gd name="T5" fmla="*/ 0 h 233"/>
              <a:gd name="T6" fmla="*/ 2147483646 w 268"/>
              <a:gd name="T7" fmla="*/ 0 h 233"/>
              <a:gd name="T8" fmla="*/ 2147483646 w 268"/>
              <a:gd name="T9" fmla="*/ 2147483646 h 233"/>
              <a:gd name="T10" fmla="*/ 2147483646 w 268"/>
              <a:gd name="T11" fmla="*/ 2147483646 h 233"/>
              <a:gd name="T12" fmla="*/ 2147483646 w 268"/>
              <a:gd name="T13" fmla="*/ 2147483646 h 23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68" h="233">
                <a:moveTo>
                  <a:pt x="66" y="232"/>
                </a:moveTo>
                <a:lnTo>
                  <a:pt x="0" y="116"/>
                </a:lnTo>
                <a:lnTo>
                  <a:pt x="66" y="0"/>
                </a:lnTo>
                <a:lnTo>
                  <a:pt x="200" y="0"/>
                </a:lnTo>
                <a:lnTo>
                  <a:pt x="267" y="116"/>
                </a:lnTo>
                <a:lnTo>
                  <a:pt x="200" y="232"/>
                </a:lnTo>
                <a:lnTo>
                  <a:pt x="66" y="232"/>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48" name="Freeform 72">
            <a:extLst>
              <a:ext uri="{FF2B5EF4-FFF2-40B4-BE49-F238E27FC236}">
                <a16:creationId xmlns:a16="http://schemas.microsoft.com/office/drawing/2014/main" id="{B3F5AB2A-5EFC-4912-B7C7-C88158E8B563}"/>
              </a:ext>
            </a:extLst>
          </p:cNvPr>
          <p:cNvSpPr>
            <a:spLocks/>
          </p:cNvSpPr>
          <p:nvPr/>
        </p:nvSpPr>
        <p:spPr bwMode="auto">
          <a:xfrm>
            <a:off x="4637088" y="3627439"/>
            <a:ext cx="425450" cy="369887"/>
          </a:xfrm>
          <a:custGeom>
            <a:avLst/>
            <a:gdLst>
              <a:gd name="T0" fmla="*/ 2147483646 w 268"/>
              <a:gd name="T1" fmla="*/ 2147483646 h 233"/>
              <a:gd name="T2" fmla="*/ 0 w 268"/>
              <a:gd name="T3" fmla="*/ 2147483646 h 233"/>
              <a:gd name="T4" fmla="*/ 2147483646 w 268"/>
              <a:gd name="T5" fmla="*/ 0 h 233"/>
              <a:gd name="T6" fmla="*/ 2147483646 w 268"/>
              <a:gd name="T7" fmla="*/ 0 h 233"/>
              <a:gd name="T8" fmla="*/ 2147483646 w 268"/>
              <a:gd name="T9" fmla="*/ 2147483646 h 233"/>
              <a:gd name="T10" fmla="*/ 2147483646 w 268"/>
              <a:gd name="T11" fmla="*/ 2147483646 h 233"/>
              <a:gd name="T12" fmla="*/ 2147483646 w 268"/>
              <a:gd name="T13" fmla="*/ 2147483646 h 23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68" h="233">
                <a:moveTo>
                  <a:pt x="66" y="232"/>
                </a:moveTo>
                <a:lnTo>
                  <a:pt x="0" y="116"/>
                </a:lnTo>
                <a:lnTo>
                  <a:pt x="66" y="0"/>
                </a:lnTo>
                <a:lnTo>
                  <a:pt x="200" y="0"/>
                </a:lnTo>
                <a:lnTo>
                  <a:pt x="267" y="116"/>
                </a:lnTo>
                <a:lnTo>
                  <a:pt x="200" y="232"/>
                </a:lnTo>
                <a:lnTo>
                  <a:pt x="66" y="232"/>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49" name="Freeform 73">
            <a:extLst>
              <a:ext uri="{FF2B5EF4-FFF2-40B4-BE49-F238E27FC236}">
                <a16:creationId xmlns:a16="http://schemas.microsoft.com/office/drawing/2014/main" id="{5E6C0D36-7CF5-4401-99AC-3704B5E6147D}"/>
              </a:ext>
            </a:extLst>
          </p:cNvPr>
          <p:cNvSpPr>
            <a:spLocks/>
          </p:cNvSpPr>
          <p:nvPr/>
        </p:nvSpPr>
        <p:spPr bwMode="auto">
          <a:xfrm>
            <a:off x="4319588" y="3076575"/>
            <a:ext cx="425450" cy="368300"/>
          </a:xfrm>
          <a:custGeom>
            <a:avLst/>
            <a:gdLst>
              <a:gd name="T0" fmla="*/ 2147483646 w 268"/>
              <a:gd name="T1" fmla="*/ 2147483646 h 232"/>
              <a:gd name="T2" fmla="*/ 0 w 268"/>
              <a:gd name="T3" fmla="*/ 2147483646 h 232"/>
              <a:gd name="T4" fmla="*/ 2147483646 w 268"/>
              <a:gd name="T5" fmla="*/ 0 h 232"/>
              <a:gd name="T6" fmla="*/ 2147483646 w 268"/>
              <a:gd name="T7" fmla="*/ 0 h 232"/>
              <a:gd name="T8" fmla="*/ 2147483646 w 268"/>
              <a:gd name="T9" fmla="*/ 2147483646 h 232"/>
              <a:gd name="T10" fmla="*/ 2147483646 w 268"/>
              <a:gd name="T11" fmla="*/ 2147483646 h 232"/>
              <a:gd name="T12" fmla="*/ 2147483646 w 268"/>
              <a:gd name="T13" fmla="*/ 2147483646 h 23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68" h="232">
                <a:moveTo>
                  <a:pt x="66" y="231"/>
                </a:moveTo>
                <a:lnTo>
                  <a:pt x="0" y="115"/>
                </a:lnTo>
                <a:lnTo>
                  <a:pt x="66" y="0"/>
                </a:lnTo>
                <a:lnTo>
                  <a:pt x="200" y="0"/>
                </a:lnTo>
                <a:lnTo>
                  <a:pt x="267" y="115"/>
                </a:lnTo>
                <a:lnTo>
                  <a:pt x="200" y="231"/>
                </a:lnTo>
                <a:lnTo>
                  <a:pt x="66" y="231"/>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50" name="Freeform 74">
            <a:extLst>
              <a:ext uri="{FF2B5EF4-FFF2-40B4-BE49-F238E27FC236}">
                <a16:creationId xmlns:a16="http://schemas.microsoft.com/office/drawing/2014/main" id="{0C54DB1F-87BE-4FC1-A7F9-CC8C005B1CEA}"/>
              </a:ext>
            </a:extLst>
          </p:cNvPr>
          <p:cNvSpPr>
            <a:spLocks/>
          </p:cNvSpPr>
          <p:nvPr/>
        </p:nvSpPr>
        <p:spPr bwMode="auto">
          <a:xfrm>
            <a:off x="3363913" y="3627439"/>
            <a:ext cx="425450" cy="369887"/>
          </a:xfrm>
          <a:custGeom>
            <a:avLst/>
            <a:gdLst>
              <a:gd name="T0" fmla="*/ 2147483646 w 268"/>
              <a:gd name="T1" fmla="*/ 2147483646 h 233"/>
              <a:gd name="T2" fmla="*/ 0 w 268"/>
              <a:gd name="T3" fmla="*/ 2147483646 h 233"/>
              <a:gd name="T4" fmla="*/ 2147483646 w 268"/>
              <a:gd name="T5" fmla="*/ 0 h 233"/>
              <a:gd name="T6" fmla="*/ 2147483646 w 268"/>
              <a:gd name="T7" fmla="*/ 0 h 233"/>
              <a:gd name="T8" fmla="*/ 2147483646 w 268"/>
              <a:gd name="T9" fmla="*/ 2147483646 h 233"/>
              <a:gd name="T10" fmla="*/ 2147483646 w 268"/>
              <a:gd name="T11" fmla="*/ 2147483646 h 233"/>
              <a:gd name="T12" fmla="*/ 2147483646 w 268"/>
              <a:gd name="T13" fmla="*/ 2147483646 h 23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68" h="233">
                <a:moveTo>
                  <a:pt x="67" y="232"/>
                </a:moveTo>
                <a:lnTo>
                  <a:pt x="0" y="116"/>
                </a:lnTo>
                <a:lnTo>
                  <a:pt x="67" y="0"/>
                </a:lnTo>
                <a:lnTo>
                  <a:pt x="200" y="0"/>
                </a:lnTo>
                <a:lnTo>
                  <a:pt x="267" y="116"/>
                </a:lnTo>
                <a:lnTo>
                  <a:pt x="200" y="232"/>
                </a:lnTo>
                <a:lnTo>
                  <a:pt x="67" y="232"/>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51" name="Freeform 75">
            <a:extLst>
              <a:ext uri="{FF2B5EF4-FFF2-40B4-BE49-F238E27FC236}">
                <a16:creationId xmlns:a16="http://schemas.microsoft.com/office/drawing/2014/main" id="{7C4CD008-C6FE-4312-954B-52F465304DAC}"/>
              </a:ext>
            </a:extLst>
          </p:cNvPr>
          <p:cNvSpPr>
            <a:spLocks/>
          </p:cNvSpPr>
          <p:nvPr/>
        </p:nvSpPr>
        <p:spPr bwMode="auto">
          <a:xfrm>
            <a:off x="3998914" y="4364039"/>
            <a:ext cx="427037" cy="369887"/>
          </a:xfrm>
          <a:custGeom>
            <a:avLst/>
            <a:gdLst>
              <a:gd name="T0" fmla="*/ 2147483646 w 269"/>
              <a:gd name="T1" fmla="*/ 2147483646 h 233"/>
              <a:gd name="T2" fmla="*/ 0 w 269"/>
              <a:gd name="T3" fmla="*/ 2147483646 h 233"/>
              <a:gd name="T4" fmla="*/ 2147483646 w 269"/>
              <a:gd name="T5" fmla="*/ 0 h 233"/>
              <a:gd name="T6" fmla="*/ 2147483646 w 269"/>
              <a:gd name="T7" fmla="*/ 0 h 233"/>
              <a:gd name="T8" fmla="*/ 2147483646 w 269"/>
              <a:gd name="T9" fmla="*/ 2147483646 h 233"/>
              <a:gd name="T10" fmla="*/ 2147483646 w 269"/>
              <a:gd name="T11" fmla="*/ 2147483646 h 233"/>
              <a:gd name="T12" fmla="*/ 2147483646 w 269"/>
              <a:gd name="T13" fmla="*/ 2147483646 h 23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69" h="233">
                <a:moveTo>
                  <a:pt x="67" y="232"/>
                </a:moveTo>
                <a:lnTo>
                  <a:pt x="0" y="116"/>
                </a:lnTo>
                <a:lnTo>
                  <a:pt x="67" y="0"/>
                </a:lnTo>
                <a:lnTo>
                  <a:pt x="201" y="0"/>
                </a:lnTo>
                <a:lnTo>
                  <a:pt x="268" y="116"/>
                </a:lnTo>
                <a:lnTo>
                  <a:pt x="201" y="232"/>
                </a:lnTo>
                <a:lnTo>
                  <a:pt x="67" y="232"/>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52" name="Freeform 76">
            <a:extLst>
              <a:ext uri="{FF2B5EF4-FFF2-40B4-BE49-F238E27FC236}">
                <a16:creationId xmlns:a16="http://schemas.microsoft.com/office/drawing/2014/main" id="{B359FA7C-188D-4C09-91E1-3859A81644D7}"/>
              </a:ext>
            </a:extLst>
          </p:cNvPr>
          <p:cNvSpPr>
            <a:spLocks/>
          </p:cNvSpPr>
          <p:nvPr/>
        </p:nvSpPr>
        <p:spPr bwMode="auto">
          <a:xfrm>
            <a:off x="3681414" y="4548188"/>
            <a:ext cx="427037" cy="368300"/>
          </a:xfrm>
          <a:custGeom>
            <a:avLst/>
            <a:gdLst>
              <a:gd name="T0" fmla="*/ 2147483646 w 269"/>
              <a:gd name="T1" fmla="*/ 2147483646 h 232"/>
              <a:gd name="T2" fmla="*/ 0 w 269"/>
              <a:gd name="T3" fmla="*/ 2147483646 h 232"/>
              <a:gd name="T4" fmla="*/ 2147483646 w 269"/>
              <a:gd name="T5" fmla="*/ 0 h 232"/>
              <a:gd name="T6" fmla="*/ 2147483646 w 269"/>
              <a:gd name="T7" fmla="*/ 0 h 232"/>
              <a:gd name="T8" fmla="*/ 2147483646 w 269"/>
              <a:gd name="T9" fmla="*/ 2147483646 h 232"/>
              <a:gd name="T10" fmla="*/ 2147483646 w 269"/>
              <a:gd name="T11" fmla="*/ 2147483646 h 232"/>
              <a:gd name="T12" fmla="*/ 2147483646 w 269"/>
              <a:gd name="T13" fmla="*/ 2147483646 h 23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69" h="232">
                <a:moveTo>
                  <a:pt x="67" y="231"/>
                </a:moveTo>
                <a:lnTo>
                  <a:pt x="0" y="116"/>
                </a:lnTo>
                <a:lnTo>
                  <a:pt x="67" y="0"/>
                </a:lnTo>
                <a:lnTo>
                  <a:pt x="201" y="0"/>
                </a:lnTo>
                <a:lnTo>
                  <a:pt x="268" y="116"/>
                </a:lnTo>
                <a:lnTo>
                  <a:pt x="201" y="231"/>
                </a:lnTo>
                <a:lnTo>
                  <a:pt x="67" y="231"/>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53" name="Freeform 77">
            <a:extLst>
              <a:ext uri="{FF2B5EF4-FFF2-40B4-BE49-F238E27FC236}">
                <a16:creationId xmlns:a16="http://schemas.microsoft.com/office/drawing/2014/main" id="{3489FF14-EBC5-480C-947B-CA7A7C62AA29}"/>
              </a:ext>
            </a:extLst>
          </p:cNvPr>
          <p:cNvSpPr>
            <a:spLocks/>
          </p:cNvSpPr>
          <p:nvPr/>
        </p:nvSpPr>
        <p:spPr bwMode="auto">
          <a:xfrm>
            <a:off x="2730500" y="3627439"/>
            <a:ext cx="425450" cy="369887"/>
          </a:xfrm>
          <a:custGeom>
            <a:avLst/>
            <a:gdLst>
              <a:gd name="T0" fmla="*/ 2147483646 w 268"/>
              <a:gd name="T1" fmla="*/ 2147483646 h 233"/>
              <a:gd name="T2" fmla="*/ 0 w 268"/>
              <a:gd name="T3" fmla="*/ 2147483646 h 233"/>
              <a:gd name="T4" fmla="*/ 2147483646 w 268"/>
              <a:gd name="T5" fmla="*/ 0 h 233"/>
              <a:gd name="T6" fmla="*/ 2147483646 w 268"/>
              <a:gd name="T7" fmla="*/ 0 h 233"/>
              <a:gd name="T8" fmla="*/ 2147483646 w 268"/>
              <a:gd name="T9" fmla="*/ 2147483646 h 233"/>
              <a:gd name="T10" fmla="*/ 2147483646 w 268"/>
              <a:gd name="T11" fmla="*/ 2147483646 h 233"/>
              <a:gd name="T12" fmla="*/ 2147483646 w 268"/>
              <a:gd name="T13" fmla="*/ 2147483646 h 23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68" h="233">
                <a:moveTo>
                  <a:pt x="66" y="232"/>
                </a:moveTo>
                <a:lnTo>
                  <a:pt x="0" y="116"/>
                </a:lnTo>
                <a:lnTo>
                  <a:pt x="66" y="0"/>
                </a:lnTo>
                <a:lnTo>
                  <a:pt x="200" y="0"/>
                </a:lnTo>
                <a:lnTo>
                  <a:pt x="267" y="116"/>
                </a:lnTo>
                <a:lnTo>
                  <a:pt x="200" y="232"/>
                </a:lnTo>
                <a:lnTo>
                  <a:pt x="66" y="232"/>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54" name="Freeform 78">
            <a:extLst>
              <a:ext uri="{FF2B5EF4-FFF2-40B4-BE49-F238E27FC236}">
                <a16:creationId xmlns:a16="http://schemas.microsoft.com/office/drawing/2014/main" id="{1AF8BB64-002C-463E-B155-86845D7FDF3F}"/>
              </a:ext>
            </a:extLst>
          </p:cNvPr>
          <p:cNvSpPr>
            <a:spLocks/>
          </p:cNvSpPr>
          <p:nvPr/>
        </p:nvSpPr>
        <p:spPr bwMode="auto">
          <a:xfrm>
            <a:off x="3259138" y="1787525"/>
            <a:ext cx="214312" cy="738188"/>
          </a:xfrm>
          <a:custGeom>
            <a:avLst/>
            <a:gdLst>
              <a:gd name="T0" fmla="*/ 2147483646 w 135"/>
              <a:gd name="T1" fmla="*/ 0 h 465"/>
              <a:gd name="T2" fmla="*/ 0 w 135"/>
              <a:gd name="T3" fmla="*/ 2147483646 h 465"/>
              <a:gd name="T4" fmla="*/ 2147483646 w 135"/>
              <a:gd name="T5" fmla="*/ 2147483646 h 465"/>
              <a:gd name="T6" fmla="*/ 0 60000 65536"/>
              <a:gd name="T7" fmla="*/ 0 60000 65536"/>
              <a:gd name="T8" fmla="*/ 0 60000 65536"/>
            </a:gdLst>
            <a:ahLst/>
            <a:cxnLst>
              <a:cxn ang="T6">
                <a:pos x="T0" y="T1"/>
              </a:cxn>
              <a:cxn ang="T7">
                <a:pos x="T2" y="T3"/>
              </a:cxn>
              <a:cxn ang="T8">
                <a:pos x="T4" y="T5"/>
              </a:cxn>
            </a:cxnLst>
            <a:rect l="0" t="0" r="r" b="b"/>
            <a:pathLst>
              <a:path w="135" h="465">
                <a:moveTo>
                  <a:pt x="134" y="0"/>
                </a:moveTo>
                <a:lnTo>
                  <a:pt x="0" y="232"/>
                </a:lnTo>
                <a:lnTo>
                  <a:pt x="134" y="464"/>
                </a:lnTo>
              </a:path>
            </a:pathLst>
          </a:custGeom>
          <a:noFill/>
          <a:ln w="254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55" name="Freeform 79">
            <a:extLst>
              <a:ext uri="{FF2B5EF4-FFF2-40B4-BE49-F238E27FC236}">
                <a16:creationId xmlns:a16="http://schemas.microsoft.com/office/drawing/2014/main" id="{A398857A-CF21-46AE-943E-B70644E52A56}"/>
              </a:ext>
            </a:extLst>
          </p:cNvPr>
          <p:cNvSpPr>
            <a:spLocks/>
          </p:cNvSpPr>
          <p:nvPr/>
        </p:nvSpPr>
        <p:spPr bwMode="auto">
          <a:xfrm>
            <a:off x="3527425" y="1946275"/>
            <a:ext cx="88900" cy="419100"/>
          </a:xfrm>
          <a:custGeom>
            <a:avLst/>
            <a:gdLst>
              <a:gd name="T0" fmla="*/ 0 w 56"/>
              <a:gd name="T1" fmla="*/ 0 h 264"/>
              <a:gd name="T2" fmla="*/ 2147483646 w 56"/>
              <a:gd name="T3" fmla="*/ 2147483646 h 264"/>
              <a:gd name="T4" fmla="*/ 2147483646 w 56"/>
              <a:gd name="T5" fmla="*/ 2147483646 h 264"/>
              <a:gd name="T6" fmla="*/ 2147483646 w 56"/>
              <a:gd name="T7" fmla="*/ 2147483646 h 264"/>
              <a:gd name="T8" fmla="*/ 2147483646 w 56"/>
              <a:gd name="T9" fmla="*/ 2147483646 h 2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264">
                <a:moveTo>
                  <a:pt x="0" y="0"/>
                </a:moveTo>
                <a:lnTo>
                  <a:pt x="42" y="58"/>
                </a:lnTo>
                <a:lnTo>
                  <a:pt x="55" y="131"/>
                </a:lnTo>
                <a:lnTo>
                  <a:pt x="41" y="205"/>
                </a:lnTo>
                <a:lnTo>
                  <a:pt x="2" y="263"/>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56" name="Freeform 80">
            <a:extLst>
              <a:ext uri="{FF2B5EF4-FFF2-40B4-BE49-F238E27FC236}">
                <a16:creationId xmlns:a16="http://schemas.microsoft.com/office/drawing/2014/main" id="{110ABD1E-C511-4125-8EE6-B8C6C2D92E35}"/>
              </a:ext>
            </a:extLst>
          </p:cNvPr>
          <p:cNvSpPr>
            <a:spLocks/>
          </p:cNvSpPr>
          <p:nvPr/>
        </p:nvSpPr>
        <p:spPr bwMode="auto">
          <a:xfrm>
            <a:off x="3771900" y="1819275"/>
            <a:ext cx="133350" cy="628650"/>
          </a:xfrm>
          <a:custGeom>
            <a:avLst/>
            <a:gdLst>
              <a:gd name="T0" fmla="*/ 0 w 84"/>
              <a:gd name="T1" fmla="*/ 0 h 396"/>
              <a:gd name="T2" fmla="*/ 2147483646 w 84"/>
              <a:gd name="T3" fmla="*/ 2147483646 h 396"/>
              <a:gd name="T4" fmla="*/ 2147483646 w 84"/>
              <a:gd name="T5" fmla="*/ 2147483646 h 396"/>
              <a:gd name="T6" fmla="*/ 2147483646 w 84"/>
              <a:gd name="T7" fmla="*/ 2147483646 h 396"/>
              <a:gd name="T8" fmla="*/ 2147483646 w 84"/>
              <a:gd name="T9" fmla="*/ 2147483646 h 396"/>
              <a:gd name="T10" fmla="*/ 2147483646 w 84"/>
              <a:gd name="T11" fmla="*/ 2147483646 h 396"/>
              <a:gd name="T12" fmla="*/ 2147483646 w 84"/>
              <a:gd name="T13" fmla="*/ 2147483646 h 39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4" h="396">
                <a:moveTo>
                  <a:pt x="0" y="0"/>
                </a:moveTo>
                <a:lnTo>
                  <a:pt x="46" y="54"/>
                </a:lnTo>
                <a:lnTo>
                  <a:pt x="74" y="122"/>
                </a:lnTo>
                <a:lnTo>
                  <a:pt x="83" y="197"/>
                </a:lnTo>
                <a:lnTo>
                  <a:pt x="74" y="272"/>
                </a:lnTo>
                <a:lnTo>
                  <a:pt x="47" y="340"/>
                </a:lnTo>
                <a:lnTo>
                  <a:pt x="2" y="395"/>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57" name="Freeform 81">
            <a:extLst>
              <a:ext uri="{FF2B5EF4-FFF2-40B4-BE49-F238E27FC236}">
                <a16:creationId xmlns:a16="http://schemas.microsoft.com/office/drawing/2014/main" id="{5282C635-D5BA-4AC1-9E9B-21A231301C32}"/>
              </a:ext>
            </a:extLst>
          </p:cNvPr>
          <p:cNvSpPr>
            <a:spLocks/>
          </p:cNvSpPr>
          <p:nvPr/>
        </p:nvSpPr>
        <p:spPr bwMode="auto">
          <a:xfrm>
            <a:off x="3663951" y="1920875"/>
            <a:ext cx="100013" cy="471488"/>
          </a:xfrm>
          <a:custGeom>
            <a:avLst/>
            <a:gdLst>
              <a:gd name="T0" fmla="*/ 0 w 63"/>
              <a:gd name="T1" fmla="*/ 0 h 297"/>
              <a:gd name="T2" fmla="*/ 2147483646 w 63"/>
              <a:gd name="T3" fmla="*/ 2147483646 h 297"/>
              <a:gd name="T4" fmla="*/ 2147483646 w 63"/>
              <a:gd name="T5" fmla="*/ 2147483646 h 297"/>
              <a:gd name="T6" fmla="*/ 2147483646 w 63"/>
              <a:gd name="T7" fmla="*/ 2147483646 h 297"/>
              <a:gd name="T8" fmla="*/ 2147483646 w 63"/>
              <a:gd name="T9" fmla="*/ 2147483646 h 29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 h="297">
                <a:moveTo>
                  <a:pt x="0" y="0"/>
                </a:moveTo>
                <a:lnTo>
                  <a:pt x="47" y="65"/>
                </a:lnTo>
                <a:lnTo>
                  <a:pt x="62" y="147"/>
                </a:lnTo>
                <a:lnTo>
                  <a:pt x="47" y="231"/>
                </a:lnTo>
                <a:lnTo>
                  <a:pt x="2" y="296"/>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58" name="Line 82">
            <a:extLst>
              <a:ext uri="{FF2B5EF4-FFF2-40B4-BE49-F238E27FC236}">
                <a16:creationId xmlns:a16="http://schemas.microsoft.com/office/drawing/2014/main" id="{3CBD9492-2EB6-4001-833B-139856644BE8}"/>
              </a:ext>
            </a:extLst>
          </p:cNvPr>
          <p:cNvSpPr>
            <a:spLocks noChangeShapeType="1"/>
          </p:cNvSpPr>
          <p:nvPr/>
        </p:nvSpPr>
        <p:spPr bwMode="auto">
          <a:xfrm flipH="1">
            <a:off x="3473451" y="1419225"/>
            <a:ext cx="212725" cy="368300"/>
          </a:xfrm>
          <a:prstGeom prst="line">
            <a:avLst/>
          </a:prstGeom>
          <a:noFill/>
          <a:ln w="12700">
            <a:solidFill>
              <a:srgbClr val="0000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659" name="Line 83">
            <a:extLst>
              <a:ext uri="{FF2B5EF4-FFF2-40B4-BE49-F238E27FC236}">
                <a16:creationId xmlns:a16="http://schemas.microsoft.com/office/drawing/2014/main" id="{B261CA5F-F3CB-4B75-85E7-F2325FCBC02E}"/>
              </a:ext>
            </a:extLst>
          </p:cNvPr>
          <p:cNvSpPr>
            <a:spLocks noChangeShapeType="1"/>
          </p:cNvSpPr>
          <p:nvPr/>
        </p:nvSpPr>
        <p:spPr bwMode="auto">
          <a:xfrm flipH="1" flipV="1">
            <a:off x="3471864" y="2525713"/>
            <a:ext cx="212725" cy="366712"/>
          </a:xfrm>
          <a:prstGeom prst="line">
            <a:avLst/>
          </a:prstGeom>
          <a:noFill/>
          <a:ln w="12700">
            <a:solidFill>
              <a:srgbClr val="0000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660" name="Rectangle 84">
            <a:extLst>
              <a:ext uri="{FF2B5EF4-FFF2-40B4-BE49-F238E27FC236}">
                <a16:creationId xmlns:a16="http://schemas.microsoft.com/office/drawing/2014/main" id="{CD7A18F5-B64E-4987-95C1-215682C31A5E}"/>
              </a:ext>
            </a:extLst>
          </p:cNvPr>
          <p:cNvSpPr>
            <a:spLocks noChangeArrowheads="1"/>
          </p:cNvSpPr>
          <p:nvPr/>
        </p:nvSpPr>
        <p:spPr bwMode="auto">
          <a:xfrm>
            <a:off x="3022601" y="2005014"/>
            <a:ext cx="285335" cy="3084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spcBef>
                <a:spcPct val="0"/>
              </a:spcBef>
              <a:buFontTx/>
              <a:buNone/>
            </a:pPr>
            <a:r>
              <a:rPr lang="en-US" altLang="en-US" sz="1400" b="1">
                <a:solidFill>
                  <a:srgbClr val="000000"/>
                </a:solidFill>
                <a:latin typeface="Arial" panose="020B0604020202020204" pitchFamily="34" charset="0"/>
              </a:rPr>
              <a:t>5</a:t>
            </a:r>
          </a:p>
        </p:txBody>
      </p:sp>
      <p:sp>
        <p:nvSpPr>
          <p:cNvPr id="24661" name="Freeform 85">
            <a:extLst>
              <a:ext uri="{FF2B5EF4-FFF2-40B4-BE49-F238E27FC236}">
                <a16:creationId xmlns:a16="http://schemas.microsoft.com/office/drawing/2014/main" id="{29FB1AE7-AD89-4DDA-AEA2-1B147F417032}"/>
              </a:ext>
            </a:extLst>
          </p:cNvPr>
          <p:cNvSpPr>
            <a:spLocks/>
          </p:cNvSpPr>
          <p:nvPr/>
        </p:nvSpPr>
        <p:spPr bwMode="auto">
          <a:xfrm>
            <a:off x="4530726" y="2890839"/>
            <a:ext cx="214313" cy="738187"/>
          </a:xfrm>
          <a:custGeom>
            <a:avLst/>
            <a:gdLst>
              <a:gd name="T0" fmla="*/ 2147483646 w 135"/>
              <a:gd name="T1" fmla="*/ 0 h 465"/>
              <a:gd name="T2" fmla="*/ 0 w 135"/>
              <a:gd name="T3" fmla="*/ 2147483646 h 465"/>
              <a:gd name="T4" fmla="*/ 2147483646 w 135"/>
              <a:gd name="T5" fmla="*/ 2147483646 h 465"/>
              <a:gd name="T6" fmla="*/ 0 60000 65536"/>
              <a:gd name="T7" fmla="*/ 0 60000 65536"/>
              <a:gd name="T8" fmla="*/ 0 60000 65536"/>
            </a:gdLst>
            <a:ahLst/>
            <a:cxnLst>
              <a:cxn ang="T6">
                <a:pos x="T0" y="T1"/>
              </a:cxn>
              <a:cxn ang="T7">
                <a:pos x="T2" y="T3"/>
              </a:cxn>
              <a:cxn ang="T8">
                <a:pos x="T4" y="T5"/>
              </a:cxn>
            </a:cxnLst>
            <a:rect l="0" t="0" r="r" b="b"/>
            <a:pathLst>
              <a:path w="135" h="465">
                <a:moveTo>
                  <a:pt x="134" y="0"/>
                </a:moveTo>
                <a:lnTo>
                  <a:pt x="0" y="232"/>
                </a:lnTo>
                <a:lnTo>
                  <a:pt x="134" y="464"/>
                </a:lnTo>
              </a:path>
            </a:pathLst>
          </a:custGeom>
          <a:noFill/>
          <a:ln w="254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62" name="Rectangle 86">
            <a:extLst>
              <a:ext uri="{FF2B5EF4-FFF2-40B4-BE49-F238E27FC236}">
                <a16:creationId xmlns:a16="http://schemas.microsoft.com/office/drawing/2014/main" id="{FA8275E0-8F70-404C-8DD0-A1D2E71130D1}"/>
              </a:ext>
            </a:extLst>
          </p:cNvPr>
          <p:cNvSpPr>
            <a:spLocks noChangeArrowheads="1"/>
          </p:cNvSpPr>
          <p:nvPr/>
        </p:nvSpPr>
        <p:spPr bwMode="auto">
          <a:xfrm>
            <a:off x="4291014" y="3108326"/>
            <a:ext cx="285335" cy="3084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spcBef>
                <a:spcPct val="0"/>
              </a:spcBef>
              <a:buFontTx/>
              <a:buNone/>
            </a:pPr>
            <a:r>
              <a:rPr lang="en-US" altLang="en-US" sz="1400" b="1">
                <a:solidFill>
                  <a:srgbClr val="000000"/>
                </a:solidFill>
                <a:latin typeface="Arial" panose="020B0604020202020204" pitchFamily="34" charset="0"/>
              </a:rPr>
              <a:t>5</a:t>
            </a:r>
          </a:p>
        </p:txBody>
      </p:sp>
      <p:sp>
        <p:nvSpPr>
          <p:cNvPr id="24663" name="Freeform 87">
            <a:extLst>
              <a:ext uri="{FF2B5EF4-FFF2-40B4-BE49-F238E27FC236}">
                <a16:creationId xmlns:a16="http://schemas.microsoft.com/office/drawing/2014/main" id="{D9659FC6-2F4D-4D5A-B364-6B17D52F38B9}"/>
              </a:ext>
            </a:extLst>
          </p:cNvPr>
          <p:cNvSpPr>
            <a:spLocks/>
          </p:cNvSpPr>
          <p:nvPr/>
        </p:nvSpPr>
        <p:spPr bwMode="auto">
          <a:xfrm>
            <a:off x="3895726" y="3629025"/>
            <a:ext cx="212725" cy="738188"/>
          </a:xfrm>
          <a:custGeom>
            <a:avLst/>
            <a:gdLst>
              <a:gd name="T0" fmla="*/ 2147483646 w 134"/>
              <a:gd name="T1" fmla="*/ 0 h 465"/>
              <a:gd name="T2" fmla="*/ 0 w 134"/>
              <a:gd name="T3" fmla="*/ 2147483646 h 465"/>
              <a:gd name="T4" fmla="*/ 2147483646 w 134"/>
              <a:gd name="T5" fmla="*/ 2147483646 h 465"/>
              <a:gd name="T6" fmla="*/ 0 60000 65536"/>
              <a:gd name="T7" fmla="*/ 0 60000 65536"/>
              <a:gd name="T8" fmla="*/ 0 60000 65536"/>
            </a:gdLst>
            <a:ahLst/>
            <a:cxnLst>
              <a:cxn ang="T6">
                <a:pos x="T0" y="T1"/>
              </a:cxn>
              <a:cxn ang="T7">
                <a:pos x="T2" y="T3"/>
              </a:cxn>
              <a:cxn ang="T8">
                <a:pos x="T4" y="T5"/>
              </a:cxn>
            </a:cxnLst>
            <a:rect l="0" t="0" r="r" b="b"/>
            <a:pathLst>
              <a:path w="134" h="465">
                <a:moveTo>
                  <a:pt x="133" y="0"/>
                </a:moveTo>
                <a:lnTo>
                  <a:pt x="0" y="232"/>
                </a:lnTo>
                <a:lnTo>
                  <a:pt x="133" y="464"/>
                </a:lnTo>
              </a:path>
            </a:pathLst>
          </a:custGeom>
          <a:noFill/>
          <a:ln w="254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64" name="Rectangle 88">
            <a:extLst>
              <a:ext uri="{FF2B5EF4-FFF2-40B4-BE49-F238E27FC236}">
                <a16:creationId xmlns:a16="http://schemas.microsoft.com/office/drawing/2014/main" id="{B8816A6C-6E04-4CEB-87D1-5366ED1B97EA}"/>
              </a:ext>
            </a:extLst>
          </p:cNvPr>
          <p:cNvSpPr>
            <a:spLocks noChangeArrowheads="1"/>
          </p:cNvSpPr>
          <p:nvPr/>
        </p:nvSpPr>
        <p:spPr bwMode="auto">
          <a:xfrm>
            <a:off x="3654426" y="3846514"/>
            <a:ext cx="285335" cy="3084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spcBef>
                <a:spcPct val="0"/>
              </a:spcBef>
              <a:buFontTx/>
              <a:buNone/>
            </a:pPr>
            <a:r>
              <a:rPr lang="en-US" altLang="en-US" sz="1400" b="1">
                <a:solidFill>
                  <a:srgbClr val="000000"/>
                </a:solidFill>
                <a:latin typeface="Arial" panose="020B0604020202020204" pitchFamily="34" charset="0"/>
              </a:rPr>
              <a:t>5</a:t>
            </a:r>
          </a:p>
        </p:txBody>
      </p:sp>
      <p:sp>
        <p:nvSpPr>
          <p:cNvPr id="24665" name="Freeform 89">
            <a:extLst>
              <a:ext uri="{FF2B5EF4-FFF2-40B4-BE49-F238E27FC236}">
                <a16:creationId xmlns:a16="http://schemas.microsoft.com/office/drawing/2014/main" id="{B298BF2D-0E8E-4564-B600-FB89A1415139}"/>
              </a:ext>
            </a:extLst>
          </p:cNvPr>
          <p:cNvSpPr>
            <a:spLocks/>
          </p:cNvSpPr>
          <p:nvPr/>
        </p:nvSpPr>
        <p:spPr bwMode="auto">
          <a:xfrm>
            <a:off x="2624138" y="2524125"/>
            <a:ext cx="214312" cy="738188"/>
          </a:xfrm>
          <a:custGeom>
            <a:avLst/>
            <a:gdLst>
              <a:gd name="T0" fmla="*/ 2147483646 w 135"/>
              <a:gd name="T1" fmla="*/ 0 h 465"/>
              <a:gd name="T2" fmla="*/ 0 w 135"/>
              <a:gd name="T3" fmla="*/ 2147483646 h 465"/>
              <a:gd name="T4" fmla="*/ 2147483646 w 135"/>
              <a:gd name="T5" fmla="*/ 2147483646 h 465"/>
              <a:gd name="T6" fmla="*/ 0 60000 65536"/>
              <a:gd name="T7" fmla="*/ 0 60000 65536"/>
              <a:gd name="T8" fmla="*/ 0 60000 65536"/>
            </a:gdLst>
            <a:ahLst/>
            <a:cxnLst>
              <a:cxn ang="T6">
                <a:pos x="T0" y="T1"/>
              </a:cxn>
              <a:cxn ang="T7">
                <a:pos x="T2" y="T3"/>
              </a:cxn>
              <a:cxn ang="T8">
                <a:pos x="T4" y="T5"/>
              </a:cxn>
            </a:cxnLst>
            <a:rect l="0" t="0" r="r" b="b"/>
            <a:pathLst>
              <a:path w="135" h="465">
                <a:moveTo>
                  <a:pt x="134" y="0"/>
                </a:moveTo>
                <a:lnTo>
                  <a:pt x="0" y="231"/>
                </a:lnTo>
                <a:lnTo>
                  <a:pt x="134" y="464"/>
                </a:lnTo>
              </a:path>
            </a:pathLst>
          </a:custGeom>
          <a:noFill/>
          <a:ln w="254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66" name="Freeform 90">
            <a:extLst>
              <a:ext uri="{FF2B5EF4-FFF2-40B4-BE49-F238E27FC236}">
                <a16:creationId xmlns:a16="http://schemas.microsoft.com/office/drawing/2014/main" id="{ADAD9D7B-3210-4089-AA88-A185B6D82015}"/>
              </a:ext>
            </a:extLst>
          </p:cNvPr>
          <p:cNvSpPr>
            <a:spLocks/>
          </p:cNvSpPr>
          <p:nvPr/>
        </p:nvSpPr>
        <p:spPr bwMode="auto">
          <a:xfrm>
            <a:off x="2894013" y="2681289"/>
            <a:ext cx="87312" cy="420687"/>
          </a:xfrm>
          <a:custGeom>
            <a:avLst/>
            <a:gdLst>
              <a:gd name="T0" fmla="*/ 0 w 55"/>
              <a:gd name="T1" fmla="*/ 0 h 265"/>
              <a:gd name="T2" fmla="*/ 2147483646 w 55"/>
              <a:gd name="T3" fmla="*/ 2147483646 h 265"/>
              <a:gd name="T4" fmla="*/ 2147483646 w 55"/>
              <a:gd name="T5" fmla="*/ 2147483646 h 265"/>
              <a:gd name="T6" fmla="*/ 2147483646 w 55"/>
              <a:gd name="T7" fmla="*/ 2147483646 h 265"/>
              <a:gd name="T8" fmla="*/ 2147483646 w 55"/>
              <a:gd name="T9" fmla="*/ 2147483646 h 2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5" h="265">
                <a:moveTo>
                  <a:pt x="0" y="0"/>
                </a:moveTo>
                <a:lnTo>
                  <a:pt x="41" y="58"/>
                </a:lnTo>
                <a:lnTo>
                  <a:pt x="54" y="132"/>
                </a:lnTo>
                <a:lnTo>
                  <a:pt x="41" y="205"/>
                </a:lnTo>
                <a:lnTo>
                  <a:pt x="1" y="264"/>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67" name="Freeform 91">
            <a:extLst>
              <a:ext uri="{FF2B5EF4-FFF2-40B4-BE49-F238E27FC236}">
                <a16:creationId xmlns:a16="http://schemas.microsoft.com/office/drawing/2014/main" id="{829AB802-7908-4B81-B2A1-3D7157209F28}"/>
              </a:ext>
            </a:extLst>
          </p:cNvPr>
          <p:cNvSpPr>
            <a:spLocks/>
          </p:cNvSpPr>
          <p:nvPr/>
        </p:nvSpPr>
        <p:spPr bwMode="auto">
          <a:xfrm>
            <a:off x="3138488" y="2555875"/>
            <a:ext cx="131762" cy="628650"/>
          </a:xfrm>
          <a:custGeom>
            <a:avLst/>
            <a:gdLst>
              <a:gd name="T0" fmla="*/ 0 w 83"/>
              <a:gd name="T1" fmla="*/ 0 h 396"/>
              <a:gd name="T2" fmla="*/ 2147483646 w 83"/>
              <a:gd name="T3" fmla="*/ 2147483646 h 396"/>
              <a:gd name="T4" fmla="*/ 2147483646 w 83"/>
              <a:gd name="T5" fmla="*/ 2147483646 h 396"/>
              <a:gd name="T6" fmla="*/ 2147483646 w 83"/>
              <a:gd name="T7" fmla="*/ 2147483646 h 396"/>
              <a:gd name="T8" fmla="*/ 2147483646 w 83"/>
              <a:gd name="T9" fmla="*/ 2147483646 h 396"/>
              <a:gd name="T10" fmla="*/ 2147483646 w 83"/>
              <a:gd name="T11" fmla="*/ 2147483646 h 396"/>
              <a:gd name="T12" fmla="*/ 2147483646 w 83"/>
              <a:gd name="T13" fmla="*/ 2147483646 h 39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3" h="396">
                <a:moveTo>
                  <a:pt x="0" y="0"/>
                </a:moveTo>
                <a:lnTo>
                  <a:pt x="46" y="53"/>
                </a:lnTo>
                <a:lnTo>
                  <a:pt x="73" y="121"/>
                </a:lnTo>
                <a:lnTo>
                  <a:pt x="82" y="197"/>
                </a:lnTo>
                <a:lnTo>
                  <a:pt x="73" y="272"/>
                </a:lnTo>
                <a:lnTo>
                  <a:pt x="46" y="340"/>
                </a:lnTo>
                <a:lnTo>
                  <a:pt x="2" y="395"/>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68" name="Freeform 92">
            <a:extLst>
              <a:ext uri="{FF2B5EF4-FFF2-40B4-BE49-F238E27FC236}">
                <a16:creationId xmlns:a16="http://schemas.microsoft.com/office/drawing/2014/main" id="{C4036D38-6FF6-45A3-9D9F-875DECD794DB}"/>
              </a:ext>
            </a:extLst>
          </p:cNvPr>
          <p:cNvSpPr>
            <a:spLocks/>
          </p:cNvSpPr>
          <p:nvPr/>
        </p:nvSpPr>
        <p:spPr bwMode="auto">
          <a:xfrm>
            <a:off x="3028951" y="2655889"/>
            <a:ext cx="100013" cy="473075"/>
          </a:xfrm>
          <a:custGeom>
            <a:avLst/>
            <a:gdLst>
              <a:gd name="T0" fmla="*/ 0 w 63"/>
              <a:gd name="T1" fmla="*/ 0 h 298"/>
              <a:gd name="T2" fmla="*/ 2147483646 w 63"/>
              <a:gd name="T3" fmla="*/ 2147483646 h 298"/>
              <a:gd name="T4" fmla="*/ 2147483646 w 63"/>
              <a:gd name="T5" fmla="*/ 2147483646 h 298"/>
              <a:gd name="T6" fmla="*/ 2147483646 w 63"/>
              <a:gd name="T7" fmla="*/ 2147483646 h 298"/>
              <a:gd name="T8" fmla="*/ 2147483646 w 63"/>
              <a:gd name="T9" fmla="*/ 2147483646 h 29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 h="298">
                <a:moveTo>
                  <a:pt x="0" y="0"/>
                </a:moveTo>
                <a:lnTo>
                  <a:pt x="47" y="65"/>
                </a:lnTo>
                <a:lnTo>
                  <a:pt x="62" y="148"/>
                </a:lnTo>
                <a:lnTo>
                  <a:pt x="47" y="231"/>
                </a:lnTo>
                <a:lnTo>
                  <a:pt x="2" y="297"/>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69" name="Line 93">
            <a:extLst>
              <a:ext uri="{FF2B5EF4-FFF2-40B4-BE49-F238E27FC236}">
                <a16:creationId xmlns:a16="http://schemas.microsoft.com/office/drawing/2014/main" id="{55A817EC-7FBE-4855-9948-BD075C5059B1}"/>
              </a:ext>
            </a:extLst>
          </p:cNvPr>
          <p:cNvSpPr>
            <a:spLocks noChangeShapeType="1"/>
          </p:cNvSpPr>
          <p:nvPr/>
        </p:nvSpPr>
        <p:spPr bwMode="auto">
          <a:xfrm flipH="1">
            <a:off x="2838451" y="2155825"/>
            <a:ext cx="212725" cy="368300"/>
          </a:xfrm>
          <a:prstGeom prst="line">
            <a:avLst/>
          </a:prstGeom>
          <a:noFill/>
          <a:ln w="12700">
            <a:solidFill>
              <a:srgbClr val="0000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670" name="Line 94">
            <a:extLst>
              <a:ext uri="{FF2B5EF4-FFF2-40B4-BE49-F238E27FC236}">
                <a16:creationId xmlns:a16="http://schemas.microsoft.com/office/drawing/2014/main" id="{E2249E74-9797-4735-A936-5322690C9D36}"/>
              </a:ext>
            </a:extLst>
          </p:cNvPr>
          <p:cNvSpPr>
            <a:spLocks noChangeShapeType="1"/>
          </p:cNvSpPr>
          <p:nvPr/>
        </p:nvSpPr>
        <p:spPr bwMode="auto">
          <a:xfrm flipH="1" flipV="1">
            <a:off x="2836864" y="3260725"/>
            <a:ext cx="212725" cy="368300"/>
          </a:xfrm>
          <a:prstGeom prst="line">
            <a:avLst/>
          </a:prstGeom>
          <a:noFill/>
          <a:ln w="12700">
            <a:solidFill>
              <a:srgbClr val="0000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671" name="Rectangle 95">
            <a:extLst>
              <a:ext uri="{FF2B5EF4-FFF2-40B4-BE49-F238E27FC236}">
                <a16:creationId xmlns:a16="http://schemas.microsoft.com/office/drawing/2014/main" id="{D88CFAF2-4074-4775-BBDE-8D6B6A207988}"/>
              </a:ext>
            </a:extLst>
          </p:cNvPr>
          <p:cNvSpPr>
            <a:spLocks noChangeArrowheads="1"/>
          </p:cNvSpPr>
          <p:nvPr/>
        </p:nvSpPr>
        <p:spPr bwMode="auto">
          <a:xfrm>
            <a:off x="2387601" y="2741614"/>
            <a:ext cx="285335" cy="3084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spcBef>
                <a:spcPct val="0"/>
              </a:spcBef>
              <a:buFontTx/>
              <a:buNone/>
            </a:pPr>
            <a:r>
              <a:rPr lang="en-US" altLang="en-US" sz="1400" b="1">
                <a:solidFill>
                  <a:srgbClr val="000000"/>
                </a:solidFill>
                <a:latin typeface="Arial" panose="020B0604020202020204" pitchFamily="34" charset="0"/>
              </a:rPr>
              <a:t>5</a:t>
            </a:r>
          </a:p>
        </p:txBody>
      </p:sp>
      <p:sp>
        <p:nvSpPr>
          <p:cNvPr id="24672" name="Freeform 96">
            <a:extLst>
              <a:ext uri="{FF2B5EF4-FFF2-40B4-BE49-F238E27FC236}">
                <a16:creationId xmlns:a16="http://schemas.microsoft.com/office/drawing/2014/main" id="{35A58103-1685-49F3-88F5-4E491C43BF0D}"/>
              </a:ext>
            </a:extLst>
          </p:cNvPr>
          <p:cNvSpPr>
            <a:spLocks/>
          </p:cNvSpPr>
          <p:nvPr/>
        </p:nvSpPr>
        <p:spPr bwMode="auto">
          <a:xfrm>
            <a:off x="2941638" y="3443288"/>
            <a:ext cx="214312" cy="736600"/>
          </a:xfrm>
          <a:custGeom>
            <a:avLst/>
            <a:gdLst>
              <a:gd name="T0" fmla="*/ 2147483646 w 135"/>
              <a:gd name="T1" fmla="*/ 0 h 464"/>
              <a:gd name="T2" fmla="*/ 0 w 135"/>
              <a:gd name="T3" fmla="*/ 2147483646 h 464"/>
              <a:gd name="T4" fmla="*/ 2147483646 w 135"/>
              <a:gd name="T5" fmla="*/ 2147483646 h 464"/>
              <a:gd name="T6" fmla="*/ 0 60000 65536"/>
              <a:gd name="T7" fmla="*/ 0 60000 65536"/>
              <a:gd name="T8" fmla="*/ 0 60000 65536"/>
            </a:gdLst>
            <a:ahLst/>
            <a:cxnLst>
              <a:cxn ang="T6">
                <a:pos x="T0" y="T1"/>
              </a:cxn>
              <a:cxn ang="T7">
                <a:pos x="T2" y="T3"/>
              </a:cxn>
              <a:cxn ang="T8">
                <a:pos x="T4" y="T5"/>
              </a:cxn>
            </a:cxnLst>
            <a:rect l="0" t="0" r="r" b="b"/>
            <a:pathLst>
              <a:path w="135" h="464">
                <a:moveTo>
                  <a:pt x="134" y="0"/>
                </a:moveTo>
                <a:lnTo>
                  <a:pt x="0" y="231"/>
                </a:lnTo>
                <a:lnTo>
                  <a:pt x="134" y="463"/>
                </a:lnTo>
              </a:path>
            </a:pathLst>
          </a:custGeom>
          <a:noFill/>
          <a:ln w="254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73" name="Freeform 97">
            <a:extLst>
              <a:ext uri="{FF2B5EF4-FFF2-40B4-BE49-F238E27FC236}">
                <a16:creationId xmlns:a16="http://schemas.microsoft.com/office/drawing/2014/main" id="{3060F2BB-8FB9-44A9-B648-077018FB8DB3}"/>
              </a:ext>
            </a:extLst>
          </p:cNvPr>
          <p:cNvSpPr>
            <a:spLocks/>
          </p:cNvSpPr>
          <p:nvPr/>
        </p:nvSpPr>
        <p:spPr bwMode="auto">
          <a:xfrm>
            <a:off x="3209925" y="3600450"/>
            <a:ext cx="88900" cy="419100"/>
          </a:xfrm>
          <a:custGeom>
            <a:avLst/>
            <a:gdLst>
              <a:gd name="T0" fmla="*/ 0 w 56"/>
              <a:gd name="T1" fmla="*/ 0 h 264"/>
              <a:gd name="T2" fmla="*/ 2147483646 w 56"/>
              <a:gd name="T3" fmla="*/ 2147483646 h 264"/>
              <a:gd name="T4" fmla="*/ 2147483646 w 56"/>
              <a:gd name="T5" fmla="*/ 2147483646 h 264"/>
              <a:gd name="T6" fmla="*/ 2147483646 w 56"/>
              <a:gd name="T7" fmla="*/ 2147483646 h 264"/>
              <a:gd name="T8" fmla="*/ 2147483646 w 56"/>
              <a:gd name="T9" fmla="*/ 2147483646 h 2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264">
                <a:moveTo>
                  <a:pt x="0" y="0"/>
                </a:moveTo>
                <a:lnTo>
                  <a:pt x="41" y="58"/>
                </a:lnTo>
                <a:lnTo>
                  <a:pt x="55" y="131"/>
                </a:lnTo>
                <a:lnTo>
                  <a:pt x="41" y="205"/>
                </a:lnTo>
                <a:lnTo>
                  <a:pt x="1" y="263"/>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74" name="Freeform 98">
            <a:extLst>
              <a:ext uri="{FF2B5EF4-FFF2-40B4-BE49-F238E27FC236}">
                <a16:creationId xmlns:a16="http://schemas.microsoft.com/office/drawing/2014/main" id="{6197913A-56DA-4646-9A9C-03BC9D2C3F2D}"/>
              </a:ext>
            </a:extLst>
          </p:cNvPr>
          <p:cNvSpPr>
            <a:spLocks/>
          </p:cNvSpPr>
          <p:nvPr/>
        </p:nvSpPr>
        <p:spPr bwMode="auto">
          <a:xfrm>
            <a:off x="3454400" y="3473450"/>
            <a:ext cx="133350" cy="628650"/>
          </a:xfrm>
          <a:custGeom>
            <a:avLst/>
            <a:gdLst>
              <a:gd name="T0" fmla="*/ 0 w 84"/>
              <a:gd name="T1" fmla="*/ 0 h 396"/>
              <a:gd name="T2" fmla="*/ 2147483646 w 84"/>
              <a:gd name="T3" fmla="*/ 2147483646 h 396"/>
              <a:gd name="T4" fmla="*/ 2147483646 w 84"/>
              <a:gd name="T5" fmla="*/ 2147483646 h 396"/>
              <a:gd name="T6" fmla="*/ 2147483646 w 84"/>
              <a:gd name="T7" fmla="*/ 2147483646 h 396"/>
              <a:gd name="T8" fmla="*/ 2147483646 w 84"/>
              <a:gd name="T9" fmla="*/ 2147483646 h 396"/>
              <a:gd name="T10" fmla="*/ 2147483646 w 84"/>
              <a:gd name="T11" fmla="*/ 2147483646 h 396"/>
              <a:gd name="T12" fmla="*/ 2147483646 w 84"/>
              <a:gd name="T13" fmla="*/ 2147483646 h 39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4" h="396">
                <a:moveTo>
                  <a:pt x="0" y="0"/>
                </a:moveTo>
                <a:lnTo>
                  <a:pt x="46" y="54"/>
                </a:lnTo>
                <a:lnTo>
                  <a:pt x="74" y="122"/>
                </a:lnTo>
                <a:lnTo>
                  <a:pt x="83" y="197"/>
                </a:lnTo>
                <a:lnTo>
                  <a:pt x="74" y="272"/>
                </a:lnTo>
                <a:lnTo>
                  <a:pt x="47" y="341"/>
                </a:lnTo>
                <a:lnTo>
                  <a:pt x="2" y="395"/>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75" name="Freeform 99">
            <a:extLst>
              <a:ext uri="{FF2B5EF4-FFF2-40B4-BE49-F238E27FC236}">
                <a16:creationId xmlns:a16="http://schemas.microsoft.com/office/drawing/2014/main" id="{38DF9FB8-F809-47DB-8F57-BAA29CCFDC75}"/>
              </a:ext>
            </a:extLst>
          </p:cNvPr>
          <p:cNvSpPr>
            <a:spLocks/>
          </p:cNvSpPr>
          <p:nvPr/>
        </p:nvSpPr>
        <p:spPr bwMode="auto">
          <a:xfrm>
            <a:off x="3346451" y="3575050"/>
            <a:ext cx="100013" cy="471488"/>
          </a:xfrm>
          <a:custGeom>
            <a:avLst/>
            <a:gdLst>
              <a:gd name="T0" fmla="*/ 0 w 63"/>
              <a:gd name="T1" fmla="*/ 0 h 297"/>
              <a:gd name="T2" fmla="*/ 2147483646 w 63"/>
              <a:gd name="T3" fmla="*/ 2147483646 h 297"/>
              <a:gd name="T4" fmla="*/ 2147483646 w 63"/>
              <a:gd name="T5" fmla="*/ 2147483646 h 297"/>
              <a:gd name="T6" fmla="*/ 2147483646 w 63"/>
              <a:gd name="T7" fmla="*/ 2147483646 h 297"/>
              <a:gd name="T8" fmla="*/ 2147483646 w 63"/>
              <a:gd name="T9" fmla="*/ 2147483646 h 29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 h="297">
                <a:moveTo>
                  <a:pt x="0" y="0"/>
                </a:moveTo>
                <a:lnTo>
                  <a:pt x="47" y="65"/>
                </a:lnTo>
                <a:lnTo>
                  <a:pt x="62" y="147"/>
                </a:lnTo>
                <a:lnTo>
                  <a:pt x="47" y="231"/>
                </a:lnTo>
                <a:lnTo>
                  <a:pt x="2" y="296"/>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76" name="Line 100">
            <a:extLst>
              <a:ext uri="{FF2B5EF4-FFF2-40B4-BE49-F238E27FC236}">
                <a16:creationId xmlns:a16="http://schemas.microsoft.com/office/drawing/2014/main" id="{4A760C8E-5D42-49A7-8D45-F3A1A4D1A377}"/>
              </a:ext>
            </a:extLst>
          </p:cNvPr>
          <p:cNvSpPr>
            <a:spLocks noChangeShapeType="1"/>
          </p:cNvSpPr>
          <p:nvPr/>
        </p:nvSpPr>
        <p:spPr bwMode="auto">
          <a:xfrm flipH="1">
            <a:off x="3155950" y="3073400"/>
            <a:ext cx="211138" cy="36830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677" name="Line 101">
            <a:extLst>
              <a:ext uri="{FF2B5EF4-FFF2-40B4-BE49-F238E27FC236}">
                <a16:creationId xmlns:a16="http://schemas.microsoft.com/office/drawing/2014/main" id="{348B88F0-35FC-41B8-AA06-052965820927}"/>
              </a:ext>
            </a:extLst>
          </p:cNvPr>
          <p:cNvSpPr>
            <a:spLocks noChangeShapeType="1"/>
          </p:cNvSpPr>
          <p:nvPr/>
        </p:nvSpPr>
        <p:spPr bwMode="auto">
          <a:xfrm flipH="1" flipV="1">
            <a:off x="3154364" y="4178300"/>
            <a:ext cx="212725" cy="368300"/>
          </a:xfrm>
          <a:prstGeom prst="line">
            <a:avLst/>
          </a:prstGeom>
          <a:noFill/>
          <a:ln w="12700">
            <a:solidFill>
              <a:srgbClr val="0000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678" name="Rectangle 102">
            <a:extLst>
              <a:ext uri="{FF2B5EF4-FFF2-40B4-BE49-F238E27FC236}">
                <a16:creationId xmlns:a16="http://schemas.microsoft.com/office/drawing/2014/main" id="{F7D8E477-A7AD-4E2C-BC27-6074C4C5E1F6}"/>
              </a:ext>
            </a:extLst>
          </p:cNvPr>
          <p:cNvSpPr>
            <a:spLocks noChangeArrowheads="1"/>
          </p:cNvSpPr>
          <p:nvPr/>
        </p:nvSpPr>
        <p:spPr bwMode="auto">
          <a:xfrm>
            <a:off x="2705101" y="3659189"/>
            <a:ext cx="285335" cy="3084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spcBef>
                <a:spcPct val="0"/>
              </a:spcBef>
              <a:buFontTx/>
              <a:buNone/>
            </a:pPr>
            <a:r>
              <a:rPr lang="en-US" altLang="en-US" sz="1400" b="1">
                <a:solidFill>
                  <a:srgbClr val="000000"/>
                </a:solidFill>
                <a:latin typeface="Arial" panose="020B0604020202020204" pitchFamily="34" charset="0"/>
              </a:rPr>
              <a:t>5</a:t>
            </a:r>
          </a:p>
        </p:txBody>
      </p:sp>
      <p:sp>
        <p:nvSpPr>
          <p:cNvPr id="24679" name="Freeform 103">
            <a:extLst>
              <a:ext uri="{FF2B5EF4-FFF2-40B4-BE49-F238E27FC236}">
                <a16:creationId xmlns:a16="http://schemas.microsoft.com/office/drawing/2014/main" id="{D6D314F7-3C16-4FE3-B85E-2BD1DAF9427B}"/>
              </a:ext>
            </a:extLst>
          </p:cNvPr>
          <p:cNvSpPr>
            <a:spLocks/>
          </p:cNvSpPr>
          <p:nvPr/>
        </p:nvSpPr>
        <p:spPr bwMode="auto">
          <a:xfrm>
            <a:off x="3576638" y="2709864"/>
            <a:ext cx="214312" cy="738187"/>
          </a:xfrm>
          <a:custGeom>
            <a:avLst/>
            <a:gdLst>
              <a:gd name="T0" fmla="*/ 2147483646 w 135"/>
              <a:gd name="T1" fmla="*/ 0 h 465"/>
              <a:gd name="T2" fmla="*/ 0 w 135"/>
              <a:gd name="T3" fmla="*/ 2147483646 h 465"/>
              <a:gd name="T4" fmla="*/ 2147483646 w 135"/>
              <a:gd name="T5" fmla="*/ 2147483646 h 465"/>
              <a:gd name="T6" fmla="*/ 0 60000 65536"/>
              <a:gd name="T7" fmla="*/ 0 60000 65536"/>
              <a:gd name="T8" fmla="*/ 0 60000 65536"/>
            </a:gdLst>
            <a:ahLst/>
            <a:cxnLst>
              <a:cxn ang="T6">
                <a:pos x="T0" y="T1"/>
              </a:cxn>
              <a:cxn ang="T7">
                <a:pos x="T2" y="T3"/>
              </a:cxn>
              <a:cxn ang="T8">
                <a:pos x="T4" y="T5"/>
              </a:cxn>
            </a:cxnLst>
            <a:rect l="0" t="0" r="r" b="b"/>
            <a:pathLst>
              <a:path w="135" h="465">
                <a:moveTo>
                  <a:pt x="134" y="0"/>
                </a:moveTo>
                <a:lnTo>
                  <a:pt x="0" y="231"/>
                </a:lnTo>
                <a:lnTo>
                  <a:pt x="134" y="464"/>
                </a:lnTo>
              </a:path>
            </a:pathLst>
          </a:custGeom>
          <a:noFill/>
          <a:ln w="254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80" name="Rectangle 104">
            <a:extLst>
              <a:ext uri="{FF2B5EF4-FFF2-40B4-BE49-F238E27FC236}">
                <a16:creationId xmlns:a16="http://schemas.microsoft.com/office/drawing/2014/main" id="{84E1B759-E0C6-452B-A71E-85D1290F0760}"/>
              </a:ext>
            </a:extLst>
          </p:cNvPr>
          <p:cNvSpPr>
            <a:spLocks noChangeArrowheads="1"/>
          </p:cNvSpPr>
          <p:nvPr/>
        </p:nvSpPr>
        <p:spPr bwMode="auto">
          <a:xfrm>
            <a:off x="3336925" y="2951164"/>
            <a:ext cx="270908" cy="2776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spcBef>
                <a:spcPct val="0"/>
              </a:spcBef>
              <a:buFontTx/>
              <a:buNone/>
            </a:pPr>
            <a:r>
              <a:rPr lang="en-US" altLang="en-US" sz="1200" b="1">
                <a:solidFill>
                  <a:srgbClr val="000000"/>
                </a:solidFill>
                <a:latin typeface="Arial" panose="020B0604020202020204" pitchFamily="34" charset="0"/>
              </a:rPr>
              <a:t>5</a:t>
            </a:r>
          </a:p>
        </p:txBody>
      </p:sp>
      <p:sp>
        <p:nvSpPr>
          <p:cNvPr id="24681" name="Rectangle 105">
            <a:extLst>
              <a:ext uri="{FF2B5EF4-FFF2-40B4-BE49-F238E27FC236}">
                <a16:creationId xmlns:a16="http://schemas.microsoft.com/office/drawing/2014/main" id="{1311BF2B-5E61-4C59-B6A9-902F423EC027}"/>
              </a:ext>
            </a:extLst>
          </p:cNvPr>
          <p:cNvSpPr>
            <a:spLocks noChangeArrowheads="1"/>
          </p:cNvSpPr>
          <p:nvPr/>
        </p:nvSpPr>
        <p:spPr bwMode="auto">
          <a:xfrm>
            <a:off x="3514726" y="2520951"/>
            <a:ext cx="285335" cy="3084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spcBef>
                <a:spcPct val="0"/>
              </a:spcBef>
              <a:buFontTx/>
              <a:buNone/>
            </a:pPr>
            <a:r>
              <a:rPr lang="en-US" altLang="en-US" sz="1400" b="1">
                <a:solidFill>
                  <a:srgbClr val="000000"/>
                </a:solidFill>
                <a:latin typeface="Arial" panose="020B0604020202020204" pitchFamily="34" charset="0"/>
              </a:rPr>
              <a:t>7</a:t>
            </a:r>
          </a:p>
        </p:txBody>
      </p:sp>
      <p:sp>
        <p:nvSpPr>
          <p:cNvPr id="24682" name="Rectangle 106">
            <a:extLst>
              <a:ext uri="{FF2B5EF4-FFF2-40B4-BE49-F238E27FC236}">
                <a16:creationId xmlns:a16="http://schemas.microsoft.com/office/drawing/2014/main" id="{CAA1B1B2-A556-4BD1-BED1-3FCCEF9C189B}"/>
              </a:ext>
            </a:extLst>
          </p:cNvPr>
          <p:cNvSpPr>
            <a:spLocks noChangeArrowheads="1"/>
          </p:cNvSpPr>
          <p:nvPr/>
        </p:nvSpPr>
        <p:spPr bwMode="auto">
          <a:xfrm>
            <a:off x="3743326" y="2741614"/>
            <a:ext cx="285335" cy="3084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spcBef>
                <a:spcPct val="0"/>
              </a:spcBef>
              <a:buFontTx/>
              <a:buNone/>
            </a:pPr>
            <a:r>
              <a:rPr lang="en-US" altLang="en-US" sz="1400" b="1">
                <a:solidFill>
                  <a:srgbClr val="000000"/>
                </a:solidFill>
                <a:latin typeface="Arial" panose="020B0604020202020204" pitchFamily="34" charset="0"/>
              </a:rPr>
              <a:t>6</a:t>
            </a:r>
          </a:p>
        </p:txBody>
      </p:sp>
      <p:sp>
        <p:nvSpPr>
          <p:cNvPr id="24683" name="Rectangle 107">
            <a:extLst>
              <a:ext uri="{FF2B5EF4-FFF2-40B4-BE49-F238E27FC236}">
                <a16:creationId xmlns:a16="http://schemas.microsoft.com/office/drawing/2014/main" id="{EF620207-B398-4EC2-8AE7-12CB2B9B2929}"/>
              </a:ext>
            </a:extLst>
          </p:cNvPr>
          <p:cNvSpPr>
            <a:spLocks noChangeArrowheads="1"/>
          </p:cNvSpPr>
          <p:nvPr/>
        </p:nvSpPr>
        <p:spPr bwMode="auto">
          <a:xfrm>
            <a:off x="3743326" y="3108326"/>
            <a:ext cx="285335" cy="3084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spcBef>
                <a:spcPct val="0"/>
              </a:spcBef>
              <a:buFontTx/>
              <a:buNone/>
            </a:pPr>
            <a:r>
              <a:rPr lang="en-US" altLang="en-US" sz="1400" b="1">
                <a:solidFill>
                  <a:srgbClr val="000000"/>
                </a:solidFill>
                <a:latin typeface="Arial" panose="020B0604020202020204" pitchFamily="34" charset="0"/>
              </a:rPr>
              <a:t>1</a:t>
            </a:r>
          </a:p>
        </p:txBody>
      </p:sp>
      <p:sp>
        <p:nvSpPr>
          <p:cNvPr id="24684" name="Rectangle 108">
            <a:extLst>
              <a:ext uri="{FF2B5EF4-FFF2-40B4-BE49-F238E27FC236}">
                <a16:creationId xmlns:a16="http://schemas.microsoft.com/office/drawing/2014/main" id="{2D61574B-66CC-4067-98A7-E70FA9FF353D}"/>
              </a:ext>
            </a:extLst>
          </p:cNvPr>
          <p:cNvSpPr>
            <a:spLocks noChangeArrowheads="1"/>
          </p:cNvSpPr>
          <p:nvPr/>
        </p:nvSpPr>
        <p:spPr bwMode="auto">
          <a:xfrm>
            <a:off x="3505201" y="3284539"/>
            <a:ext cx="285335" cy="3084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spcBef>
                <a:spcPct val="0"/>
              </a:spcBef>
              <a:buFontTx/>
              <a:buNone/>
            </a:pPr>
            <a:r>
              <a:rPr lang="en-US" altLang="en-US" sz="1400" b="1">
                <a:solidFill>
                  <a:srgbClr val="000000"/>
                </a:solidFill>
                <a:latin typeface="Arial" panose="020B0604020202020204" pitchFamily="34" charset="0"/>
              </a:rPr>
              <a:t>4</a:t>
            </a:r>
          </a:p>
        </p:txBody>
      </p:sp>
      <p:sp>
        <p:nvSpPr>
          <p:cNvPr id="24685" name="Rectangle 109">
            <a:extLst>
              <a:ext uri="{FF2B5EF4-FFF2-40B4-BE49-F238E27FC236}">
                <a16:creationId xmlns:a16="http://schemas.microsoft.com/office/drawing/2014/main" id="{C7703997-C2F8-412F-BA6D-1A0E99022AA8}"/>
              </a:ext>
            </a:extLst>
          </p:cNvPr>
          <p:cNvSpPr>
            <a:spLocks noChangeArrowheads="1"/>
          </p:cNvSpPr>
          <p:nvPr/>
        </p:nvSpPr>
        <p:spPr bwMode="auto">
          <a:xfrm>
            <a:off x="3211514" y="2728914"/>
            <a:ext cx="285335" cy="3084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spcBef>
                <a:spcPct val="0"/>
              </a:spcBef>
              <a:buFontTx/>
              <a:buNone/>
            </a:pPr>
            <a:r>
              <a:rPr lang="en-US" altLang="en-US" sz="1400" b="1">
                <a:solidFill>
                  <a:srgbClr val="000000"/>
                </a:solidFill>
                <a:latin typeface="Arial" panose="020B0604020202020204" pitchFamily="34" charset="0"/>
              </a:rPr>
              <a:t>2</a:t>
            </a:r>
          </a:p>
        </p:txBody>
      </p:sp>
      <p:sp>
        <p:nvSpPr>
          <p:cNvPr id="24686" name="Rectangle 110">
            <a:extLst>
              <a:ext uri="{FF2B5EF4-FFF2-40B4-BE49-F238E27FC236}">
                <a16:creationId xmlns:a16="http://schemas.microsoft.com/office/drawing/2014/main" id="{E2480022-2AEE-44FA-8B07-CA4F8FEE1814}"/>
              </a:ext>
            </a:extLst>
          </p:cNvPr>
          <p:cNvSpPr>
            <a:spLocks noChangeArrowheads="1"/>
          </p:cNvSpPr>
          <p:nvPr/>
        </p:nvSpPr>
        <p:spPr bwMode="auto">
          <a:xfrm>
            <a:off x="3200401" y="3141664"/>
            <a:ext cx="285335" cy="3084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spcBef>
                <a:spcPct val="0"/>
              </a:spcBef>
              <a:buFontTx/>
              <a:buNone/>
            </a:pPr>
            <a:r>
              <a:rPr lang="en-US" altLang="en-US" sz="1400" b="1">
                <a:solidFill>
                  <a:srgbClr val="000000"/>
                </a:solidFill>
                <a:latin typeface="Arial" panose="020B0604020202020204" pitchFamily="34" charset="0"/>
              </a:rPr>
              <a:t>3</a:t>
            </a:r>
          </a:p>
        </p:txBody>
      </p:sp>
      <p:sp>
        <p:nvSpPr>
          <p:cNvPr id="24687" name="Rectangle 111">
            <a:extLst>
              <a:ext uri="{FF2B5EF4-FFF2-40B4-BE49-F238E27FC236}">
                <a16:creationId xmlns:a16="http://schemas.microsoft.com/office/drawing/2014/main" id="{EC6CA5C3-C5A0-4775-BE94-074082BA8126}"/>
              </a:ext>
            </a:extLst>
          </p:cNvPr>
          <p:cNvSpPr>
            <a:spLocks noChangeArrowheads="1"/>
          </p:cNvSpPr>
          <p:nvPr/>
        </p:nvSpPr>
        <p:spPr bwMode="auto">
          <a:xfrm>
            <a:off x="4511676" y="476250"/>
            <a:ext cx="27606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spcBef>
                <a:spcPct val="0"/>
              </a:spcBef>
              <a:buFontTx/>
              <a:buNone/>
            </a:pPr>
            <a:r>
              <a:rPr lang="en-US" altLang="en-US" sz="2400" b="1"/>
              <a:t>SECTORIZATION</a:t>
            </a:r>
          </a:p>
        </p:txBody>
      </p:sp>
      <p:grpSp>
        <p:nvGrpSpPr>
          <p:cNvPr id="24688" name="Group 112">
            <a:extLst>
              <a:ext uri="{FF2B5EF4-FFF2-40B4-BE49-F238E27FC236}">
                <a16:creationId xmlns:a16="http://schemas.microsoft.com/office/drawing/2014/main" id="{179F1C36-0CE5-4B43-AB07-6CA2CF65DF1B}"/>
              </a:ext>
            </a:extLst>
          </p:cNvPr>
          <p:cNvGrpSpPr>
            <a:grpSpLocks/>
          </p:cNvGrpSpPr>
          <p:nvPr/>
        </p:nvGrpSpPr>
        <p:grpSpPr bwMode="auto">
          <a:xfrm>
            <a:off x="4889501" y="1916113"/>
            <a:ext cx="5781675" cy="2025650"/>
            <a:chOff x="340" y="3209"/>
            <a:chExt cx="3642" cy="1276"/>
          </a:xfrm>
        </p:grpSpPr>
        <p:sp>
          <p:nvSpPr>
            <p:cNvPr id="24689" name="Rectangle 113">
              <a:extLst>
                <a:ext uri="{FF2B5EF4-FFF2-40B4-BE49-F238E27FC236}">
                  <a16:creationId xmlns:a16="http://schemas.microsoft.com/office/drawing/2014/main" id="{0144DF3C-D611-492C-8665-6341B8305BCA}"/>
                </a:ext>
              </a:extLst>
            </p:cNvPr>
            <p:cNvSpPr>
              <a:spLocks noChangeArrowheads="1"/>
            </p:cNvSpPr>
            <p:nvPr/>
          </p:nvSpPr>
          <p:spPr bwMode="auto">
            <a:xfrm>
              <a:off x="501" y="3209"/>
              <a:ext cx="975"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spcBef>
                  <a:spcPct val="0"/>
                </a:spcBef>
                <a:buFontTx/>
                <a:buNone/>
              </a:pPr>
              <a:r>
                <a:rPr lang="en-US" altLang="en-US" sz="1400" b="1">
                  <a:solidFill>
                    <a:srgbClr val="000000"/>
                  </a:solidFill>
                  <a:latin typeface="Arial" panose="020B0604020202020204" pitchFamily="34" charset="0"/>
                </a:rPr>
                <a:t>Omnidirectional</a:t>
              </a:r>
            </a:p>
          </p:txBody>
        </p:sp>
        <p:sp>
          <p:nvSpPr>
            <p:cNvPr id="24690" name="Rectangle 114">
              <a:extLst>
                <a:ext uri="{FF2B5EF4-FFF2-40B4-BE49-F238E27FC236}">
                  <a16:creationId xmlns:a16="http://schemas.microsoft.com/office/drawing/2014/main" id="{24C83D82-86D4-4DC5-8907-BE9B93C68106}"/>
                </a:ext>
              </a:extLst>
            </p:cNvPr>
            <p:cNvSpPr>
              <a:spLocks noChangeArrowheads="1"/>
            </p:cNvSpPr>
            <p:nvPr/>
          </p:nvSpPr>
          <p:spPr bwMode="auto">
            <a:xfrm>
              <a:off x="1828" y="3209"/>
              <a:ext cx="688"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spcBef>
                  <a:spcPct val="0"/>
                </a:spcBef>
                <a:buFontTx/>
                <a:buNone/>
              </a:pPr>
              <a:r>
                <a:rPr lang="en-US" altLang="en-US" sz="1400" b="1">
                  <a:solidFill>
                    <a:srgbClr val="000000"/>
                  </a:solidFill>
                  <a:latin typeface="Arial" panose="020B0604020202020204" pitchFamily="34" charset="0"/>
                </a:rPr>
                <a:t>Sectorized</a:t>
              </a:r>
            </a:p>
          </p:txBody>
        </p:sp>
        <p:sp>
          <p:nvSpPr>
            <p:cNvPr id="24691" name="Rectangle 115">
              <a:extLst>
                <a:ext uri="{FF2B5EF4-FFF2-40B4-BE49-F238E27FC236}">
                  <a16:creationId xmlns:a16="http://schemas.microsoft.com/office/drawing/2014/main" id="{9CA14034-7C8A-4CCD-B1BB-C6802B08FB0D}"/>
                </a:ext>
              </a:extLst>
            </p:cNvPr>
            <p:cNvSpPr>
              <a:spLocks noChangeArrowheads="1"/>
            </p:cNvSpPr>
            <p:nvPr/>
          </p:nvSpPr>
          <p:spPr bwMode="auto">
            <a:xfrm>
              <a:off x="3133" y="3209"/>
              <a:ext cx="594"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spcBef>
                  <a:spcPct val="0"/>
                </a:spcBef>
                <a:buFontTx/>
                <a:buNone/>
              </a:pPr>
              <a:r>
                <a:rPr lang="en-US" altLang="en-US" sz="1400" b="1">
                  <a:solidFill>
                    <a:srgbClr val="000000"/>
                  </a:solidFill>
                  <a:latin typeface="Arial" panose="020B0604020202020204" pitchFamily="34" charset="0"/>
                </a:rPr>
                <a:t>Directive</a:t>
              </a:r>
            </a:p>
          </p:txBody>
        </p:sp>
        <p:sp>
          <p:nvSpPr>
            <p:cNvPr id="24692" name="Line 116">
              <a:extLst>
                <a:ext uri="{FF2B5EF4-FFF2-40B4-BE49-F238E27FC236}">
                  <a16:creationId xmlns:a16="http://schemas.microsoft.com/office/drawing/2014/main" id="{4AB87643-76C5-4EE7-A065-74DCD49048AC}"/>
                </a:ext>
              </a:extLst>
            </p:cNvPr>
            <p:cNvSpPr>
              <a:spLocks noChangeShapeType="1"/>
            </p:cNvSpPr>
            <p:nvPr/>
          </p:nvSpPr>
          <p:spPr bwMode="auto">
            <a:xfrm>
              <a:off x="600" y="3952"/>
              <a:ext cx="778" cy="0"/>
            </a:xfrm>
            <a:prstGeom prst="line">
              <a:avLst/>
            </a:prstGeom>
            <a:noFill/>
            <a:ln w="127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693" name="Freeform 117">
              <a:extLst>
                <a:ext uri="{FF2B5EF4-FFF2-40B4-BE49-F238E27FC236}">
                  <a16:creationId xmlns:a16="http://schemas.microsoft.com/office/drawing/2014/main" id="{336A7F40-7695-47AE-85C0-65FC99E5E2BA}"/>
                </a:ext>
              </a:extLst>
            </p:cNvPr>
            <p:cNvSpPr>
              <a:spLocks/>
            </p:cNvSpPr>
            <p:nvPr/>
          </p:nvSpPr>
          <p:spPr bwMode="auto">
            <a:xfrm>
              <a:off x="989" y="3952"/>
              <a:ext cx="396" cy="396"/>
            </a:xfrm>
            <a:custGeom>
              <a:avLst/>
              <a:gdLst>
                <a:gd name="T0" fmla="*/ 382 w 396"/>
                <a:gd name="T1" fmla="*/ 0 h 396"/>
                <a:gd name="T2" fmla="*/ 380 w 396"/>
                <a:gd name="T3" fmla="*/ 40 h 396"/>
                <a:gd name="T4" fmla="*/ 374 w 396"/>
                <a:gd name="T5" fmla="*/ 79 h 396"/>
                <a:gd name="T6" fmla="*/ 364 w 396"/>
                <a:gd name="T7" fmla="*/ 115 h 396"/>
                <a:gd name="T8" fmla="*/ 353 w 396"/>
                <a:gd name="T9" fmla="*/ 150 h 396"/>
                <a:gd name="T10" fmla="*/ 336 w 396"/>
                <a:gd name="T11" fmla="*/ 184 h 396"/>
                <a:gd name="T12" fmla="*/ 316 w 396"/>
                <a:gd name="T13" fmla="*/ 215 h 396"/>
                <a:gd name="T14" fmla="*/ 295 w 396"/>
                <a:gd name="T15" fmla="*/ 246 h 396"/>
                <a:gd name="T16" fmla="*/ 270 w 396"/>
                <a:gd name="T17" fmla="*/ 272 h 396"/>
                <a:gd name="T18" fmla="*/ 244 w 396"/>
                <a:gd name="T19" fmla="*/ 297 h 396"/>
                <a:gd name="T20" fmla="*/ 213 w 396"/>
                <a:gd name="T21" fmla="*/ 318 h 396"/>
                <a:gd name="T22" fmla="*/ 182 w 396"/>
                <a:gd name="T23" fmla="*/ 338 h 396"/>
                <a:gd name="T24" fmla="*/ 148 w 396"/>
                <a:gd name="T25" fmla="*/ 355 h 396"/>
                <a:gd name="T26" fmla="*/ 113 w 396"/>
                <a:gd name="T27" fmla="*/ 366 h 396"/>
                <a:gd name="T28" fmla="*/ 77 w 396"/>
                <a:gd name="T29" fmla="*/ 376 h 396"/>
                <a:gd name="T30" fmla="*/ 38 w 396"/>
                <a:gd name="T31" fmla="*/ 382 h 396"/>
                <a:gd name="T32" fmla="*/ 0 w 396"/>
                <a:gd name="T33" fmla="*/ 384 h 396"/>
                <a:gd name="T34" fmla="*/ 0 w 396"/>
                <a:gd name="T35" fmla="*/ 395 h 396"/>
                <a:gd name="T36" fmla="*/ 40 w 396"/>
                <a:gd name="T37" fmla="*/ 393 h 396"/>
                <a:gd name="T38" fmla="*/ 79 w 396"/>
                <a:gd name="T39" fmla="*/ 387 h 396"/>
                <a:gd name="T40" fmla="*/ 117 w 396"/>
                <a:gd name="T41" fmla="*/ 378 h 396"/>
                <a:gd name="T42" fmla="*/ 153 w 396"/>
                <a:gd name="T43" fmla="*/ 364 h 396"/>
                <a:gd name="T44" fmla="*/ 188 w 396"/>
                <a:gd name="T45" fmla="*/ 349 h 396"/>
                <a:gd name="T46" fmla="*/ 221 w 396"/>
                <a:gd name="T47" fmla="*/ 328 h 396"/>
                <a:gd name="T48" fmla="*/ 251 w 396"/>
                <a:gd name="T49" fmla="*/ 305 h 396"/>
                <a:gd name="T50" fmla="*/ 278 w 396"/>
                <a:gd name="T51" fmla="*/ 280 h 396"/>
                <a:gd name="T52" fmla="*/ 305 w 396"/>
                <a:gd name="T53" fmla="*/ 251 h 396"/>
                <a:gd name="T54" fmla="*/ 328 w 396"/>
                <a:gd name="T55" fmla="*/ 223 h 396"/>
                <a:gd name="T56" fmla="*/ 347 w 396"/>
                <a:gd name="T57" fmla="*/ 190 h 396"/>
                <a:gd name="T58" fmla="*/ 364 w 396"/>
                <a:gd name="T59" fmla="*/ 155 h 396"/>
                <a:gd name="T60" fmla="*/ 376 w 396"/>
                <a:gd name="T61" fmla="*/ 119 h 396"/>
                <a:gd name="T62" fmla="*/ 387 w 396"/>
                <a:gd name="T63" fmla="*/ 81 h 396"/>
                <a:gd name="T64" fmla="*/ 393 w 396"/>
                <a:gd name="T65" fmla="*/ 40 h 396"/>
                <a:gd name="T66" fmla="*/ 395 w 396"/>
                <a:gd name="T67" fmla="*/ 0 h 396"/>
                <a:gd name="T68" fmla="*/ 382 w 396"/>
                <a:gd name="T69" fmla="*/ 0 h 39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396" h="396">
                  <a:moveTo>
                    <a:pt x="382" y="0"/>
                  </a:moveTo>
                  <a:lnTo>
                    <a:pt x="380" y="40"/>
                  </a:lnTo>
                  <a:lnTo>
                    <a:pt x="374" y="79"/>
                  </a:lnTo>
                  <a:lnTo>
                    <a:pt x="364" y="115"/>
                  </a:lnTo>
                  <a:lnTo>
                    <a:pt x="353" y="150"/>
                  </a:lnTo>
                  <a:lnTo>
                    <a:pt x="336" y="184"/>
                  </a:lnTo>
                  <a:lnTo>
                    <a:pt x="316" y="215"/>
                  </a:lnTo>
                  <a:lnTo>
                    <a:pt x="295" y="246"/>
                  </a:lnTo>
                  <a:lnTo>
                    <a:pt x="270" y="272"/>
                  </a:lnTo>
                  <a:lnTo>
                    <a:pt x="244" y="297"/>
                  </a:lnTo>
                  <a:lnTo>
                    <a:pt x="213" y="318"/>
                  </a:lnTo>
                  <a:lnTo>
                    <a:pt x="182" y="338"/>
                  </a:lnTo>
                  <a:lnTo>
                    <a:pt x="148" y="355"/>
                  </a:lnTo>
                  <a:lnTo>
                    <a:pt x="113" y="366"/>
                  </a:lnTo>
                  <a:lnTo>
                    <a:pt x="77" y="376"/>
                  </a:lnTo>
                  <a:lnTo>
                    <a:pt x="38" y="382"/>
                  </a:lnTo>
                  <a:lnTo>
                    <a:pt x="0" y="384"/>
                  </a:lnTo>
                  <a:lnTo>
                    <a:pt x="0" y="395"/>
                  </a:lnTo>
                  <a:lnTo>
                    <a:pt x="40" y="393"/>
                  </a:lnTo>
                  <a:lnTo>
                    <a:pt x="79" y="387"/>
                  </a:lnTo>
                  <a:lnTo>
                    <a:pt x="117" y="378"/>
                  </a:lnTo>
                  <a:lnTo>
                    <a:pt x="153" y="364"/>
                  </a:lnTo>
                  <a:lnTo>
                    <a:pt x="188" y="349"/>
                  </a:lnTo>
                  <a:lnTo>
                    <a:pt x="221" y="328"/>
                  </a:lnTo>
                  <a:lnTo>
                    <a:pt x="251" y="305"/>
                  </a:lnTo>
                  <a:lnTo>
                    <a:pt x="278" y="280"/>
                  </a:lnTo>
                  <a:lnTo>
                    <a:pt x="305" y="251"/>
                  </a:lnTo>
                  <a:lnTo>
                    <a:pt x="328" y="223"/>
                  </a:lnTo>
                  <a:lnTo>
                    <a:pt x="347" y="190"/>
                  </a:lnTo>
                  <a:lnTo>
                    <a:pt x="364" y="155"/>
                  </a:lnTo>
                  <a:lnTo>
                    <a:pt x="376" y="119"/>
                  </a:lnTo>
                  <a:lnTo>
                    <a:pt x="387" y="81"/>
                  </a:lnTo>
                  <a:lnTo>
                    <a:pt x="393" y="40"/>
                  </a:lnTo>
                  <a:lnTo>
                    <a:pt x="395" y="0"/>
                  </a:lnTo>
                  <a:lnTo>
                    <a:pt x="382" y="0"/>
                  </a:lnTo>
                </a:path>
              </a:pathLst>
            </a:custGeom>
            <a:solidFill>
              <a:srgbClr val="000000"/>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94" name="Freeform 118">
              <a:extLst>
                <a:ext uri="{FF2B5EF4-FFF2-40B4-BE49-F238E27FC236}">
                  <a16:creationId xmlns:a16="http://schemas.microsoft.com/office/drawing/2014/main" id="{5279D95E-FF3D-4AD0-8648-F462FEBF83ED}"/>
                </a:ext>
              </a:extLst>
            </p:cNvPr>
            <p:cNvSpPr>
              <a:spLocks/>
            </p:cNvSpPr>
            <p:nvPr/>
          </p:nvSpPr>
          <p:spPr bwMode="auto">
            <a:xfrm>
              <a:off x="989" y="3557"/>
              <a:ext cx="396" cy="396"/>
            </a:xfrm>
            <a:custGeom>
              <a:avLst/>
              <a:gdLst>
                <a:gd name="T0" fmla="*/ 0 w 396"/>
                <a:gd name="T1" fmla="*/ 14 h 396"/>
                <a:gd name="T2" fmla="*/ 38 w 396"/>
                <a:gd name="T3" fmla="*/ 16 h 396"/>
                <a:gd name="T4" fmla="*/ 77 w 396"/>
                <a:gd name="T5" fmla="*/ 22 h 396"/>
                <a:gd name="T6" fmla="*/ 113 w 396"/>
                <a:gd name="T7" fmla="*/ 31 h 396"/>
                <a:gd name="T8" fmla="*/ 148 w 396"/>
                <a:gd name="T9" fmla="*/ 43 h 396"/>
                <a:gd name="T10" fmla="*/ 182 w 396"/>
                <a:gd name="T11" fmla="*/ 60 h 396"/>
                <a:gd name="T12" fmla="*/ 213 w 396"/>
                <a:gd name="T13" fmla="*/ 79 h 396"/>
                <a:gd name="T14" fmla="*/ 244 w 396"/>
                <a:gd name="T15" fmla="*/ 100 h 396"/>
                <a:gd name="T16" fmla="*/ 270 w 396"/>
                <a:gd name="T17" fmla="*/ 125 h 396"/>
                <a:gd name="T18" fmla="*/ 295 w 396"/>
                <a:gd name="T19" fmla="*/ 152 h 396"/>
                <a:gd name="T20" fmla="*/ 316 w 396"/>
                <a:gd name="T21" fmla="*/ 183 h 396"/>
                <a:gd name="T22" fmla="*/ 336 w 396"/>
                <a:gd name="T23" fmla="*/ 213 h 396"/>
                <a:gd name="T24" fmla="*/ 353 w 396"/>
                <a:gd name="T25" fmla="*/ 248 h 396"/>
                <a:gd name="T26" fmla="*/ 364 w 396"/>
                <a:gd name="T27" fmla="*/ 282 h 396"/>
                <a:gd name="T28" fmla="*/ 374 w 396"/>
                <a:gd name="T29" fmla="*/ 319 h 396"/>
                <a:gd name="T30" fmla="*/ 380 w 396"/>
                <a:gd name="T31" fmla="*/ 357 h 396"/>
                <a:gd name="T32" fmla="*/ 382 w 396"/>
                <a:gd name="T33" fmla="*/ 395 h 396"/>
                <a:gd name="T34" fmla="*/ 395 w 396"/>
                <a:gd name="T35" fmla="*/ 395 h 396"/>
                <a:gd name="T36" fmla="*/ 393 w 396"/>
                <a:gd name="T37" fmla="*/ 355 h 396"/>
                <a:gd name="T38" fmla="*/ 387 w 396"/>
                <a:gd name="T39" fmla="*/ 317 h 396"/>
                <a:gd name="T40" fmla="*/ 376 w 396"/>
                <a:gd name="T41" fmla="*/ 278 h 396"/>
                <a:gd name="T42" fmla="*/ 364 w 396"/>
                <a:gd name="T43" fmla="*/ 242 h 396"/>
                <a:gd name="T44" fmla="*/ 347 w 396"/>
                <a:gd name="T45" fmla="*/ 207 h 396"/>
                <a:gd name="T46" fmla="*/ 328 w 396"/>
                <a:gd name="T47" fmla="*/ 175 h 396"/>
                <a:gd name="T48" fmla="*/ 305 w 396"/>
                <a:gd name="T49" fmla="*/ 144 h 396"/>
                <a:gd name="T50" fmla="*/ 278 w 396"/>
                <a:gd name="T51" fmla="*/ 117 h 396"/>
                <a:gd name="T52" fmla="*/ 251 w 396"/>
                <a:gd name="T53" fmla="*/ 91 h 396"/>
                <a:gd name="T54" fmla="*/ 221 w 396"/>
                <a:gd name="T55" fmla="*/ 69 h 396"/>
                <a:gd name="T56" fmla="*/ 188 w 396"/>
                <a:gd name="T57" fmla="*/ 48 h 396"/>
                <a:gd name="T58" fmla="*/ 153 w 396"/>
                <a:gd name="T59" fmla="*/ 33 h 396"/>
                <a:gd name="T60" fmla="*/ 117 w 396"/>
                <a:gd name="T61" fmla="*/ 20 h 396"/>
                <a:gd name="T62" fmla="*/ 79 w 396"/>
                <a:gd name="T63" fmla="*/ 10 h 396"/>
                <a:gd name="T64" fmla="*/ 40 w 396"/>
                <a:gd name="T65" fmla="*/ 2 h 396"/>
                <a:gd name="T66" fmla="*/ 0 w 396"/>
                <a:gd name="T67" fmla="*/ 0 h 396"/>
                <a:gd name="T68" fmla="*/ 0 w 396"/>
                <a:gd name="T69" fmla="*/ 14 h 39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396" h="396">
                  <a:moveTo>
                    <a:pt x="0" y="14"/>
                  </a:moveTo>
                  <a:lnTo>
                    <a:pt x="38" y="16"/>
                  </a:lnTo>
                  <a:lnTo>
                    <a:pt x="77" y="22"/>
                  </a:lnTo>
                  <a:lnTo>
                    <a:pt x="113" y="31"/>
                  </a:lnTo>
                  <a:lnTo>
                    <a:pt x="148" y="43"/>
                  </a:lnTo>
                  <a:lnTo>
                    <a:pt x="182" y="60"/>
                  </a:lnTo>
                  <a:lnTo>
                    <a:pt x="213" y="79"/>
                  </a:lnTo>
                  <a:lnTo>
                    <a:pt x="244" y="100"/>
                  </a:lnTo>
                  <a:lnTo>
                    <a:pt x="270" y="125"/>
                  </a:lnTo>
                  <a:lnTo>
                    <a:pt x="295" y="152"/>
                  </a:lnTo>
                  <a:lnTo>
                    <a:pt x="316" y="183"/>
                  </a:lnTo>
                  <a:lnTo>
                    <a:pt x="336" y="213"/>
                  </a:lnTo>
                  <a:lnTo>
                    <a:pt x="353" y="248"/>
                  </a:lnTo>
                  <a:lnTo>
                    <a:pt x="364" y="282"/>
                  </a:lnTo>
                  <a:lnTo>
                    <a:pt x="374" y="319"/>
                  </a:lnTo>
                  <a:lnTo>
                    <a:pt x="380" y="357"/>
                  </a:lnTo>
                  <a:lnTo>
                    <a:pt x="382" y="395"/>
                  </a:lnTo>
                  <a:lnTo>
                    <a:pt x="395" y="395"/>
                  </a:lnTo>
                  <a:lnTo>
                    <a:pt x="393" y="355"/>
                  </a:lnTo>
                  <a:lnTo>
                    <a:pt x="387" y="317"/>
                  </a:lnTo>
                  <a:lnTo>
                    <a:pt x="376" y="278"/>
                  </a:lnTo>
                  <a:lnTo>
                    <a:pt x="364" y="242"/>
                  </a:lnTo>
                  <a:lnTo>
                    <a:pt x="347" y="207"/>
                  </a:lnTo>
                  <a:lnTo>
                    <a:pt x="328" y="175"/>
                  </a:lnTo>
                  <a:lnTo>
                    <a:pt x="305" y="144"/>
                  </a:lnTo>
                  <a:lnTo>
                    <a:pt x="278" y="117"/>
                  </a:lnTo>
                  <a:lnTo>
                    <a:pt x="251" y="91"/>
                  </a:lnTo>
                  <a:lnTo>
                    <a:pt x="221" y="69"/>
                  </a:lnTo>
                  <a:lnTo>
                    <a:pt x="188" y="48"/>
                  </a:lnTo>
                  <a:lnTo>
                    <a:pt x="153" y="33"/>
                  </a:lnTo>
                  <a:lnTo>
                    <a:pt x="117" y="20"/>
                  </a:lnTo>
                  <a:lnTo>
                    <a:pt x="79" y="10"/>
                  </a:lnTo>
                  <a:lnTo>
                    <a:pt x="40" y="2"/>
                  </a:lnTo>
                  <a:lnTo>
                    <a:pt x="0" y="0"/>
                  </a:lnTo>
                  <a:lnTo>
                    <a:pt x="0" y="14"/>
                  </a:lnTo>
                </a:path>
              </a:pathLst>
            </a:custGeom>
            <a:solidFill>
              <a:srgbClr val="000000"/>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95" name="Freeform 119">
              <a:extLst>
                <a:ext uri="{FF2B5EF4-FFF2-40B4-BE49-F238E27FC236}">
                  <a16:creationId xmlns:a16="http://schemas.microsoft.com/office/drawing/2014/main" id="{837DF525-96E8-4EA7-9E01-A7F0458DEA5E}"/>
                </a:ext>
              </a:extLst>
            </p:cNvPr>
            <p:cNvSpPr>
              <a:spLocks/>
            </p:cNvSpPr>
            <p:nvPr/>
          </p:nvSpPr>
          <p:spPr bwMode="auto">
            <a:xfrm>
              <a:off x="594" y="3557"/>
              <a:ext cx="396" cy="396"/>
            </a:xfrm>
            <a:custGeom>
              <a:avLst/>
              <a:gdLst>
                <a:gd name="T0" fmla="*/ 12 w 396"/>
                <a:gd name="T1" fmla="*/ 395 h 396"/>
                <a:gd name="T2" fmla="*/ 14 w 396"/>
                <a:gd name="T3" fmla="*/ 357 h 396"/>
                <a:gd name="T4" fmla="*/ 19 w 396"/>
                <a:gd name="T5" fmla="*/ 319 h 396"/>
                <a:gd name="T6" fmla="*/ 29 w 396"/>
                <a:gd name="T7" fmla="*/ 282 h 396"/>
                <a:gd name="T8" fmla="*/ 42 w 396"/>
                <a:gd name="T9" fmla="*/ 248 h 396"/>
                <a:gd name="T10" fmla="*/ 58 w 396"/>
                <a:gd name="T11" fmla="*/ 213 h 396"/>
                <a:gd name="T12" fmla="*/ 77 w 396"/>
                <a:gd name="T13" fmla="*/ 183 h 396"/>
                <a:gd name="T14" fmla="*/ 100 w 396"/>
                <a:gd name="T15" fmla="*/ 152 h 396"/>
                <a:gd name="T16" fmla="*/ 123 w 396"/>
                <a:gd name="T17" fmla="*/ 125 h 396"/>
                <a:gd name="T18" fmla="*/ 152 w 396"/>
                <a:gd name="T19" fmla="*/ 100 h 396"/>
                <a:gd name="T20" fmla="*/ 180 w 396"/>
                <a:gd name="T21" fmla="*/ 79 h 396"/>
                <a:gd name="T22" fmla="*/ 213 w 396"/>
                <a:gd name="T23" fmla="*/ 60 h 396"/>
                <a:gd name="T24" fmla="*/ 246 w 396"/>
                <a:gd name="T25" fmla="*/ 43 h 396"/>
                <a:gd name="T26" fmla="*/ 280 w 396"/>
                <a:gd name="T27" fmla="*/ 31 h 396"/>
                <a:gd name="T28" fmla="*/ 317 w 396"/>
                <a:gd name="T29" fmla="*/ 22 h 396"/>
                <a:gd name="T30" fmla="*/ 355 w 396"/>
                <a:gd name="T31" fmla="*/ 16 h 396"/>
                <a:gd name="T32" fmla="*/ 395 w 396"/>
                <a:gd name="T33" fmla="*/ 14 h 396"/>
                <a:gd name="T34" fmla="*/ 395 w 396"/>
                <a:gd name="T35" fmla="*/ 0 h 396"/>
                <a:gd name="T36" fmla="*/ 355 w 396"/>
                <a:gd name="T37" fmla="*/ 2 h 396"/>
                <a:gd name="T38" fmla="*/ 315 w 396"/>
                <a:gd name="T39" fmla="*/ 10 h 396"/>
                <a:gd name="T40" fmla="*/ 276 w 396"/>
                <a:gd name="T41" fmla="*/ 20 h 396"/>
                <a:gd name="T42" fmla="*/ 242 w 396"/>
                <a:gd name="T43" fmla="*/ 33 h 396"/>
                <a:gd name="T44" fmla="*/ 207 w 396"/>
                <a:gd name="T45" fmla="*/ 48 h 396"/>
                <a:gd name="T46" fmla="*/ 175 w 396"/>
                <a:gd name="T47" fmla="*/ 69 h 396"/>
                <a:gd name="T48" fmla="*/ 144 w 396"/>
                <a:gd name="T49" fmla="*/ 91 h 396"/>
                <a:gd name="T50" fmla="*/ 115 w 396"/>
                <a:gd name="T51" fmla="*/ 117 h 396"/>
                <a:gd name="T52" fmla="*/ 90 w 396"/>
                <a:gd name="T53" fmla="*/ 144 h 396"/>
                <a:gd name="T54" fmla="*/ 67 w 396"/>
                <a:gd name="T55" fmla="*/ 175 h 396"/>
                <a:gd name="T56" fmla="*/ 48 w 396"/>
                <a:gd name="T57" fmla="*/ 207 h 396"/>
                <a:gd name="T58" fmla="*/ 31 w 396"/>
                <a:gd name="T59" fmla="*/ 242 h 396"/>
                <a:gd name="T60" fmla="*/ 18 w 396"/>
                <a:gd name="T61" fmla="*/ 278 h 396"/>
                <a:gd name="T62" fmla="*/ 8 w 396"/>
                <a:gd name="T63" fmla="*/ 317 h 396"/>
                <a:gd name="T64" fmla="*/ 2 w 396"/>
                <a:gd name="T65" fmla="*/ 355 h 396"/>
                <a:gd name="T66" fmla="*/ 0 w 396"/>
                <a:gd name="T67" fmla="*/ 395 h 396"/>
                <a:gd name="T68" fmla="*/ 12 w 396"/>
                <a:gd name="T69" fmla="*/ 395 h 39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396" h="396">
                  <a:moveTo>
                    <a:pt x="12" y="395"/>
                  </a:moveTo>
                  <a:lnTo>
                    <a:pt x="14" y="357"/>
                  </a:lnTo>
                  <a:lnTo>
                    <a:pt x="19" y="319"/>
                  </a:lnTo>
                  <a:lnTo>
                    <a:pt x="29" y="282"/>
                  </a:lnTo>
                  <a:lnTo>
                    <a:pt x="42" y="248"/>
                  </a:lnTo>
                  <a:lnTo>
                    <a:pt x="58" y="213"/>
                  </a:lnTo>
                  <a:lnTo>
                    <a:pt x="77" y="183"/>
                  </a:lnTo>
                  <a:lnTo>
                    <a:pt x="100" y="152"/>
                  </a:lnTo>
                  <a:lnTo>
                    <a:pt x="123" y="125"/>
                  </a:lnTo>
                  <a:lnTo>
                    <a:pt x="152" y="100"/>
                  </a:lnTo>
                  <a:lnTo>
                    <a:pt x="180" y="79"/>
                  </a:lnTo>
                  <a:lnTo>
                    <a:pt x="213" y="60"/>
                  </a:lnTo>
                  <a:lnTo>
                    <a:pt x="246" y="43"/>
                  </a:lnTo>
                  <a:lnTo>
                    <a:pt x="280" y="31"/>
                  </a:lnTo>
                  <a:lnTo>
                    <a:pt x="317" y="22"/>
                  </a:lnTo>
                  <a:lnTo>
                    <a:pt x="355" y="16"/>
                  </a:lnTo>
                  <a:lnTo>
                    <a:pt x="395" y="14"/>
                  </a:lnTo>
                  <a:lnTo>
                    <a:pt x="395" y="0"/>
                  </a:lnTo>
                  <a:lnTo>
                    <a:pt x="355" y="2"/>
                  </a:lnTo>
                  <a:lnTo>
                    <a:pt x="315" y="10"/>
                  </a:lnTo>
                  <a:lnTo>
                    <a:pt x="276" y="20"/>
                  </a:lnTo>
                  <a:lnTo>
                    <a:pt x="242" y="33"/>
                  </a:lnTo>
                  <a:lnTo>
                    <a:pt x="207" y="48"/>
                  </a:lnTo>
                  <a:lnTo>
                    <a:pt x="175" y="69"/>
                  </a:lnTo>
                  <a:lnTo>
                    <a:pt x="144" y="91"/>
                  </a:lnTo>
                  <a:lnTo>
                    <a:pt x="115" y="117"/>
                  </a:lnTo>
                  <a:lnTo>
                    <a:pt x="90" y="144"/>
                  </a:lnTo>
                  <a:lnTo>
                    <a:pt x="67" y="175"/>
                  </a:lnTo>
                  <a:lnTo>
                    <a:pt x="48" y="207"/>
                  </a:lnTo>
                  <a:lnTo>
                    <a:pt x="31" y="242"/>
                  </a:lnTo>
                  <a:lnTo>
                    <a:pt x="18" y="278"/>
                  </a:lnTo>
                  <a:lnTo>
                    <a:pt x="8" y="317"/>
                  </a:lnTo>
                  <a:lnTo>
                    <a:pt x="2" y="355"/>
                  </a:lnTo>
                  <a:lnTo>
                    <a:pt x="0" y="395"/>
                  </a:lnTo>
                  <a:lnTo>
                    <a:pt x="12" y="395"/>
                  </a:lnTo>
                </a:path>
              </a:pathLst>
            </a:custGeom>
            <a:solidFill>
              <a:srgbClr val="000000"/>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96" name="Freeform 120">
              <a:extLst>
                <a:ext uri="{FF2B5EF4-FFF2-40B4-BE49-F238E27FC236}">
                  <a16:creationId xmlns:a16="http://schemas.microsoft.com/office/drawing/2014/main" id="{114827AB-B70F-4A28-9379-D17AAA482685}"/>
                </a:ext>
              </a:extLst>
            </p:cNvPr>
            <p:cNvSpPr>
              <a:spLocks/>
            </p:cNvSpPr>
            <p:nvPr/>
          </p:nvSpPr>
          <p:spPr bwMode="auto">
            <a:xfrm>
              <a:off x="594" y="3952"/>
              <a:ext cx="396" cy="396"/>
            </a:xfrm>
            <a:custGeom>
              <a:avLst/>
              <a:gdLst>
                <a:gd name="T0" fmla="*/ 395 w 396"/>
                <a:gd name="T1" fmla="*/ 384 h 396"/>
                <a:gd name="T2" fmla="*/ 355 w 396"/>
                <a:gd name="T3" fmla="*/ 382 h 396"/>
                <a:gd name="T4" fmla="*/ 317 w 396"/>
                <a:gd name="T5" fmla="*/ 376 h 396"/>
                <a:gd name="T6" fmla="*/ 280 w 396"/>
                <a:gd name="T7" fmla="*/ 366 h 396"/>
                <a:gd name="T8" fmla="*/ 246 w 396"/>
                <a:gd name="T9" fmla="*/ 355 h 396"/>
                <a:gd name="T10" fmla="*/ 213 w 396"/>
                <a:gd name="T11" fmla="*/ 338 h 396"/>
                <a:gd name="T12" fmla="*/ 180 w 396"/>
                <a:gd name="T13" fmla="*/ 318 h 396"/>
                <a:gd name="T14" fmla="*/ 152 w 396"/>
                <a:gd name="T15" fmla="*/ 297 h 396"/>
                <a:gd name="T16" fmla="*/ 123 w 396"/>
                <a:gd name="T17" fmla="*/ 272 h 396"/>
                <a:gd name="T18" fmla="*/ 100 w 396"/>
                <a:gd name="T19" fmla="*/ 246 h 396"/>
                <a:gd name="T20" fmla="*/ 77 w 396"/>
                <a:gd name="T21" fmla="*/ 215 h 396"/>
                <a:gd name="T22" fmla="*/ 58 w 396"/>
                <a:gd name="T23" fmla="*/ 184 h 396"/>
                <a:gd name="T24" fmla="*/ 42 w 396"/>
                <a:gd name="T25" fmla="*/ 150 h 396"/>
                <a:gd name="T26" fmla="*/ 29 w 396"/>
                <a:gd name="T27" fmla="*/ 115 h 396"/>
                <a:gd name="T28" fmla="*/ 19 w 396"/>
                <a:gd name="T29" fmla="*/ 79 h 396"/>
                <a:gd name="T30" fmla="*/ 14 w 396"/>
                <a:gd name="T31" fmla="*/ 40 h 396"/>
                <a:gd name="T32" fmla="*/ 12 w 396"/>
                <a:gd name="T33" fmla="*/ 0 h 396"/>
                <a:gd name="T34" fmla="*/ 0 w 396"/>
                <a:gd name="T35" fmla="*/ 0 h 396"/>
                <a:gd name="T36" fmla="*/ 2 w 396"/>
                <a:gd name="T37" fmla="*/ 40 h 396"/>
                <a:gd name="T38" fmla="*/ 8 w 396"/>
                <a:gd name="T39" fmla="*/ 81 h 396"/>
                <a:gd name="T40" fmla="*/ 18 w 396"/>
                <a:gd name="T41" fmla="*/ 119 h 396"/>
                <a:gd name="T42" fmla="*/ 31 w 396"/>
                <a:gd name="T43" fmla="*/ 155 h 396"/>
                <a:gd name="T44" fmla="*/ 48 w 396"/>
                <a:gd name="T45" fmla="*/ 190 h 396"/>
                <a:gd name="T46" fmla="*/ 67 w 396"/>
                <a:gd name="T47" fmla="*/ 223 h 396"/>
                <a:gd name="T48" fmla="*/ 90 w 396"/>
                <a:gd name="T49" fmla="*/ 251 h 396"/>
                <a:gd name="T50" fmla="*/ 115 w 396"/>
                <a:gd name="T51" fmla="*/ 280 h 396"/>
                <a:gd name="T52" fmla="*/ 144 w 396"/>
                <a:gd name="T53" fmla="*/ 305 h 396"/>
                <a:gd name="T54" fmla="*/ 175 w 396"/>
                <a:gd name="T55" fmla="*/ 328 h 396"/>
                <a:gd name="T56" fmla="*/ 207 w 396"/>
                <a:gd name="T57" fmla="*/ 349 h 396"/>
                <a:gd name="T58" fmla="*/ 242 w 396"/>
                <a:gd name="T59" fmla="*/ 364 h 396"/>
                <a:gd name="T60" fmla="*/ 276 w 396"/>
                <a:gd name="T61" fmla="*/ 378 h 396"/>
                <a:gd name="T62" fmla="*/ 315 w 396"/>
                <a:gd name="T63" fmla="*/ 387 h 396"/>
                <a:gd name="T64" fmla="*/ 355 w 396"/>
                <a:gd name="T65" fmla="*/ 393 h 396"/>
                <a:gd name="T66" fmla="*/ 395 w 396"/>
                <a:gd name="T67" fmla="*/ 395 h 396"/>
                <a:gd name="T68" fmla="*/ 395 w 396"/>
                <a:gd name="T69" fmla="*/ 384 h 39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396" h="396">
                  <a:moveTo>
                    <a:pt x="395" y="384"/>
                  </a:moveTo>
                  <a:lnTo>
                    <a:pt x="355" y="382"/>
                  </a:lnTo>
                  <a:lnTo>
                    <a:pt x="317" y="376"/>
                  </a:lnTo>
                  <a:lnTo>
                    <a:pt x="280" y="366"/>
                  </a:lnTo>
                  <a:lnTo>
                    <a:pt x="246" y="355"/>
                  </a:lnTo>
                  <a:lnTo>
                    <a:pt x="213" y="338"/>
                  </a:lnTo>
                  <a:lnTo>
                    <a:pt x="180" y="318"/>
                  </a:lnTo>
                  <a:lnTo>
                    <a:pt x="152" y="297"/>
                  </a:lnTo>
                  <a:lnTo>
                    <a:pt x="123" y="272"/>
                  </a:lnTo>
                  <a:lnTo>
                    <a:pt x="100" y="246"/>
                  </a:lnTo>
                  <a:lnTo>
                    <a:pt x="77" y="215"/>
                  </a:lnTo>
                  <a:lnTo>
                    <a:pt x="58" y="184"/>
                  </a:lnTo>
                  <a:lnTo>
                    <a:pt x="42" y="150"/>
                  </a:lnTo>
                  <a:lnTo>
                    <a:pt x="29" y="115"/>
                  </a:lnTo>
                  <a:lnTo>
                    <a:pt x="19" y="79"/>
                  </a:lnTo>
                  <a:lnTo>
                    <a:pt x="14" y="40"/>
                  </a:lnTo>
                  <a:lnTo>
                    <a:pt x="12" y="0"/>
                  </a:lnTo>
                  <a:lnTo>
                    <a:pt x="0" y="0"/>
                  </a:lnTo>
                  <a:lnTo>
                    <a:pt x="2" y="40"/>
                  </a:lnTo>
                  <a:lnTo>
                    <a:pt x="8" y="81"/>
                  </a:lnTo>
                  <a:lnTo>
                    <a:pt x="18" y="119"/>
                  </a:lnTo>
                  <a:lnTo>
                    <a:pt x="31" y="155"/>
                  </a:lnTo>
                  <a:lnTo>
                    <a:pt x="48" y="190"/>
                  </a:lnTo>
                  <a:lnTo>
                    <a:pt x="67" y="223"/>
                  </a:lnTo>
                  <a:lnTo>
                    <a:pt x="90" y="251"/>
                  </a:lnTo>
                  <a:lnTo>
                    <a:pt x="115" y="280"/>
                  </a:lnTo>
                  <a:lnTo>
                    <a:pt x="144" y="305"/>
                  </a:lnTo>
                  <a:lnTo>
                    <a:pt x="175" y="328"/>
                  </a:lnTo>
                  <a:lnTo>
                    <a:pt x="207" y="349"/>
                  </a:lnTo>
                  <a:lnTo>
                    <a:pt x="242" y="364"/>
                  </a:lnTo>
                  <a:lnTo>
                    <a:pt x="276" y="378"/>
                  </a:lnTo>
                  <a:lnTo>
                    <a:pt x="315" y="387"/>
                  </a:lnTo>
                  <a:lnTo>
                    <a:pt x="355" y="393"/>
                  </a:lnTo>
                  <a:lnTo>
                    <a:pt x="395" y="395"/>
                  </a:lnTo>
                  <a:lnTo>
                    <a:pt x="395" y="384"/>
                  </a:lnTo>
                </a:path>
              </a:pathLst>
            </a:custGeom>
            <a:solidFill>
              <a:srgbClr val="000000"/>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97" name="Line 121">
              <a:extLst>
                <a:ext uri="{FF2B5EF4-FFF2-40B4-BE49-F238E27FC236}">
                  <a16:creationId xmlns:a16="http://schemas.microsoft.com/office/drawing/2014/main" id="{AE5DDDB8-B676-4691-8FC8-10697F1A696C}"/>
                </a:ext>
              </a:extLst>
            </p:cNvPr>
            <p:cNvSpPr>
              <a:spLocks noChangeShapeType="1"/>
            </p:cNvSpPr>
            <p:nvPr/>
          </p:nvSpPr>
          <p:spPr bwMode="auto">
            <a:xfrm>
              <a:off x="989" y="4341"/>
              <a:ext cx="16"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698" name="Freeform 122">
              <a:extLst>
                <a:ext uri="{FF2B5EF4-FFF2-40B4-BE49-F238E27FC236}">
                  <a16:creationId xmlns:a16="http://schemas.microsoft.com/office/drawing/2014/main" id="{E03993FC-6A2B-4C4F-ABA4-8D30987728C3}"/>
                </a:ext>
              </a:extLst>
            </p:cNvPr>
            <p:cNvSpPr>
              <a:spLocks/>
            </p:cNvSpPr>
            <p:nvPr/>
          </p:nvSpPr>
          <p:spPr bwMode="auto">
            <a:xfrm>
              <a:off x="681" y="3646"/>
              <a:ext cx="616" cy="616"/>
            </a:xfrm>
            <a:custGeom>
              <a:avLst/>
              <a:gdLst>
                <a:gd name="T0" fmla="*/ 339 w 616"/>
                <a:gd name="T1" fmla="*/ 613 h 616"/>
                <a:gd name="T2" fmla="*/ 398 w 616"/>
                <a:gd name="T3" fmla="*/ 599 h 616"/>
                <a:gd name="T4" fmla="*/ 454 w 616"/>
                <a:gd name="T5" fmla="*/ 576 h 616"/>
                <a:gd name="T6" fmla="*/ 502 w 616"/>
                <a:gd name="T7" fmla="*/ 544 h 616"/>
                <a:gd name="T8" fmla="*/ 544 w 616"/>
                <a:gd name="T9" fmla="*/ 502 h 616"/>
                <a:gd name="T10" fmla="*/ 576 w 616"/>
                <a:gd name="T11" fmla="*/ 454 h 616"/>
                <a:gd name="T12" fmla="*/ 601 w 616"/>
                <a:gd name="T13" fmla="*/ 398 h 616"/>
                <a:gd name="T14" fmla="*/ 613 w 616"/>
                <a:gd name="T15" fmla="*/ 339 h 616"/>
                <a:gd name="T16" fmla="*/ 613 w 616"/>
                <a:gd name="T17" fmla="*/ 276 h 616"/>
                <a:gd name="T18" fmla="*/ 601 w 616"/>
                <a:gd name="T19" fmla="*/ 216 h 616"/>
                <a:gd name="T20" fmla="*/ 576 w 616"/>
                <a:gd name="T21" fmla="*/ 161 h 616"/>
                <a:gd name="T22" fmla="*/ 544 w 616"/>
                <a:gd name="T23" fmla="*/ 111 h 616"/>
                <a:gd name="T24" fmla="*/ 502 w 616"/>
                <a:gd name="T25" fmla="*/ 71 h 616"/>
                <a:gd name="T26" fmla="*/ 454 w 616"/>
                <a:gd name="T27" fmla="*/ 36 h 616"/>
                <a:gd name="T28" fmla="*/ 398 w 616"/>
                <a:gd name="T29" fmla="*/ 13 h 616"/>
                <a:gd name="T30" fmla="*/ 339 w 616"/>
                <a:gd name="T31" fmla="*/ 2 h 616"/>
                <a:gd name="T32" fmla="*/ 276 w 616"/>
                <a:gd name="T33" fmla="*/ 2 h 616"/>
                <a:gd name="T34" fmla="*/ 216 w 616"/>
                <a:gd name="T35" fmla="*/ 13 h 616"/>
                <a:gd name="T36" fmla="*/ 161 w 616"/>
                <a:gd name="T37" fmla="*/ 36 h 616"/>
                <a:gd name="T38" fmla="*/ 113 w 616"/>
                <a:gd name="T39" fmla="*/ 71 h 616"/>
                <a:gd name="T40" fmla="*/ 70 w 616"/>
                <a:gd name="T41" fmla="*/ 111 h 616"/>
                <a:gd name="T42" fmla="*/ 38 w 616"/>
                <a:gd name="T43" fmla="*/ 161 h 616"/>
                <a:gd name="T44" fmla="*/ 15 w 616"/>
                <a:gd name="T45" fmla="*/ 216 h 616"/>
                <a:gd name="T46" fmla="*/ 1 w 616"/>
                <a:gd name="T47" fmla="*/ 276 h 616"/>
                <a:gd name="T48" fmla="*/ 1 w 616"/>
                <a:gd name="T49" fmla="*/ 339 h 616"/>
                <a:gd name="T50" fmla="*/ 15 w 616"/>
                <a:gd name="T51" fmla="*/ 398 h 616"/>
                <a:gd name="T52" fmla="*/ 38 w 616"/>
                <a:gd name="T53" fmla="*/ 454 h 616"/>
                <a:gd name="T54" fmla="*/ 70 w 616"/>
                <a:gd name="T55" fmla="*/ 502 h 616"/>
                <a:gd name="T56" fmla="*/ 113 w 616"/>
                <a:gd name="T57" fmla="*/ 544 h 616"/>
                <a:gd name="T58" fmla="*/ 161 w 616"/>
                <a:gd name="T59" fmla="*/ 576 h 616"/>
                <a:gd name="T60" fmla="*/ 216 w 616"/>
                <a:gd name="T61" fmla="*/ 599 h 616"/>
                <a:gd name="T62" fmla="*/ 276 w 616"/>
                <a:gd name="T63" fmla="*/ 613 h 61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616" h="616">
                  <a:moveTo>
                    <a:pt x="308" y="615"/>
                  </a:moveTo>
                  <a:lnTo>
                    <a:pt x="339" y="613"/>
                  </a:lnTo>
                  <a:lnTo>
                    <a:pt x="369" y="607"/>
                  </a:lnTo>
                  <a:lnTo>
                    <a:pt x="398" y="599"/>
                  </a:lnTo>
                  <a:lnTo>
                    <a:pt x="427" y="590"/>
                  </a:lnTo>
                  <a:lnTo>
                    <a:pt x="454" y="576"/>
                  </a:lnTo>
                  <a:lnTo>
                    <a:pt x="479" y="561"/>
                  </a:lnTo>
                  <a:lnTo>
                    <a:pt x="502" y="544"/>
                  </a:lnTo>
                  <a:lnTo>
                    <a:pt x="525" y="525"/>
                  </a:lnTo>
                  <a:lnTo>
                    <a:pt x="544" y="502"/>
                  </a:lnTo>
                  <a:lnTo>
                    <a:pt x="561" y="479"/>
                  </a:lnTo>
                  <a:lnTo>
                    <a:pt x="576" y="454"/>
                  </a:lnTo>
                  <a:lnTo>
                    <a:pt x="590" y="427"/>
                  </a:lnTo>
                  <a:lnTo>
                    <a:pt x="601" y="398"/>
                  </a:lnTo>
                  <a:lnTo>
                    <a:pt x="609" y="369"/>
                  </a:lnTo>
                  <a:lnTo>
                    <a:pt x="613" y="339"/>
                  </a:lnTo>
                  <a:lnTo>
                    <a:pt x="615" y="306"/>
                  </a:lnTo>
                  <a:lnTo>
                    <a:pt x="613" y="276"/>
                  </a:lnTo>
                  <a:lnTo>
                    <a:pt x="609" y="245"/>
                  </a:lnTo>
                  <a:lnTo>
                    <a:pt x="601" y="216"/>
                  </a:lnTo>
                  <a:lnTo>
                    <a:pt x="590" y="187"/>
                  </a:lnTo>
                  <a:lnTo>
                    <a:pt x="576" y="161"/>
                  </a:lnTo>
                  <a:lnTo>
                    <a:pt x="561" y="136"/>
                  </a:lnTo>
                  <a:lnTo>
                    <a:pt x="544" y="111"/>
                  </a:lnTo>
                  <a:lnTo>
                    <a:pt x="525" y="90"/>
                  </a:lnTo>
                  <a:lnTo>
                    <a:pt x="502" y="71"/>
                  </a:lnTo>
                  <a:lnTo>
                    <a:pt x="479" y="51"/>
                  </a:lnTo>
                  <a:lnTo>
                    <a:pt x="454" y="36"/>
                  </a:lnTo>
                  <a:lnTo>
                    <a:pt x="427" y="25"/>
                  </a:lnTo>
                  <a:lnTo>
                    <a:pt x="398" y="13"/>
                  </a:lnTo>
                  <a:lnTo>
                    <a:pt x="369" y="5"/>
                  </a:lnTo>
                  <a:lnTo>
                    <a:pt x="339" y="2"/>
                  </a:lnTo>
                  <a:lnTo>
                    <a:pt x="308" y="0"/>
                  </a:lnTo>
                  <a:lnTo>
                    <a:pt x="276" y="2"/>
                  </a:lnTo>
                  <a:lnTo>
                    <a:pt x="245" y="5"/>
                  </a:lnTo>
                  <a:lnTo>
                    <a:pt x="216" y="13"/>
                  </a:lnTo>
                  <a:lnTo>
                    <a:pt x="187" y="25"/>
                  </a:lnTo>
                  <a:lnTo>
                    <a:pt x="161" y="36"/>
                  </a:lnTo>
                  <a:lnTo>
                    <a:pt x="136" y="51"/>
                  </a:lnTo>
                  <a:lnTo>
                    <a:pt x="113" y="71"/>
                  </a:lnTo>
                  <a:lnTo>
                    <a:pt x="90" y="90"/>
                  </a:lnTo>
                  <a:lnTo>
                    <a:pt x="70" y="111"/>
                  </a:lnTo>
                  <a:lnTo>
                    <a:pt x="53" y="136"/>
                  </a:lnTo>
                  <a:lnTo>
                    <a:pt x="38" y="161"/>
                  </a:lnTo>
                  <a:lnTo>
                    <a:pt x="24" y="187"/>
                  </a:lnTo>
                  <a:lnTo>
                    <a:pt x="15" y="216"/>
                  </a:lnTo>
                  <a:lnTo>
                    <a:pt x="7" y="245"/>
                  </a:lnTo>
                  <a:lnTo>
                    <a:pt x="1" y="276"/>
                  </a:lnTo>
                  <a:lnTo>
                    <a:pt x="0" y="306"/>
                  </a:lnTo>
                  <a:lnTo>
                    <a:pt x="1" y="339"/>
                  </a:lnTo>
                  <a:lnTo>
                    <a:pt x="7" y="369"/>
                  </a:lnTo>
                  <a:lnTo>
                    <a:pt x="15" y="398"/>
                  </a:lnTo>
                  <a:lnTo>
                    <a:pt x="24" y="427"/>
                  </a:lnTo>
                  <a:lnTo>
                    <a:pt x="38" y="454"/>
                  </a:lnTo>
                  <a:lnTo>
                    <a:pt x="53" y="479"/>
                  </a:lnTo>
                  <a:lnTo>
                    <a:pt x="70" y="502"/>
                  </a:lnTo>
                  <a:lnTo>
                    <a:pt x="90" y="525"/>
                  </a:lnTo>
                  <a:lnTo>
                    <a:pt x="113" y="544"/>
                  </a:lnTo>
                  <a:lnTo>
                    <a:pt x="136" y="561"/>
                  </a:lnTo>
                  <a:lnTo>
                    <a:pt x="161" y="576"/>
                  </a:lnTo>
                  <a:lnTo>
                    <a:pt x="187" y="590"/>
                  </a:lnTo>
                  <a:lnTo>
                    <a:pt x="216" y="599"/>
                  </a:lnTo>
                  <a:lnTo>
                    <a:pt x="245" y="607"/>
                  </a:lnTo>
                  <a:lnTo>
                    <a:pt x="276" y="613"/>
                  </a:lnTo>
                  <a:lnTo>
                    <a:pt x="308" y="615"/>
                  </a:lnTo>
                </a:path>
              </a:pathLst>
            </a:custGeom>
            <a:noFill/>
            <a:ln w="12700" cap="rnd"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99" name="Line 123">
              <a:extLst>
                <a:ext uri="{FF2B5EF4-FFF2-40B4-BE49-F238E27FC236}">
                  <a16:creationId xmlns:a16="http://schemas.microsoft.com/office/drawing/2014/main" id="{9AF2F62A-8D32-42F0-ACCD-F4CF422C0994}"/>
                </a:ext>
              </a:extLst>
            </p:cNvPr>
            <p:cNvSpPr>
              <a:spLocks noChangeShapeType="1"/>
            </p:cNvSpPr>
            <p:nvPr/>
          </p:nvSpPr>
          <p:spPr bwMode="auto">
            <a:xfrm>
              <a:off x="989" y="4261"/>
              <a:ext cx="16" cy="0"/>
            </a:xfrm>
            <a:prstGeom prst="line">
              <a:avLst/>
            </a:prstGeom>
            <a:noFill/>
            <a:ln w="127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700" name="Freeform 124">
              <a:extLst>
                <a:ext uri="{FF2B5EF4-FFF2-40B4-BE49-F238E27FC236}">
                  <a16:creationId xmlns:a16="http://schemas.microsoft.com/office/drawing/2014/main" id="{5BD9637B-E323-4566-A95D-8786748F3531}"/>
                </a:ext>
              </a:extLst>
            </p:cNvPr>
            <p:cNvSpPr>
              <a:spLocks/>
            </p:cNvSpPr>
            <p:nvPr/>
          </p:nvSpPr>
          <p:spPr bwMode="auto">
            <a:xfrm>
              <a:off x="763" y="3728"/>
              <a:ext cx="451" cy="451"/>
            </a:xfrm>
            <a:custGeom>
              <a:avLst/>
              <a:gdLst>
                <a:gd name="T0" fmla="*/ 249 w 451"/>
                <a:gd name="T1" fmla="*/ 448 h 451"/>
                <a:gd name="T2" fmla="*/ 291 w 451"/>
                <a:gd name="T3" fmla="*/ 441 h 451"/>
                <a:gd name="T4" fmla="*/ 332 w 451"/>
                <a:gd name="T5" fmla="*/ 424 h 451"/>
                <a:gd name="T6" fmla="*/ 368 w 451"/>
                <a:gd name="T7" fmla="*/ 399 h 451"/>
                <a:gd name="T8" fmla="*/ 399 w 451"/>
                <a:gd name="T9" fmla="*/ 368 h 451"/>
                <a:gd name="T10" fmla="*/ 424 w 451"/>
                <a:gd name="T11" fmla="*/ 332 h 451"/>
                <a:gd name="T12" fmla="*/ 441 w 451"/>
                <a:gd name="T13" fmla="*/ 291 h 451"/>
                <a:gd name="T14" fmla="*/ 448 w 451"/>
                <a:gd name="T15" fmla="*/ 247 h 451"/>
                <a:gd name="T16" fmla="*/ 448 w 451"/>
                <a:gd name="T17" fmla="*/ 201 h 451"/>
                <a:gd name="T18" fmla="*/ 441 w 451"/>
                <a:gd name="T19" fmla="*/ 157 h 451"/>
                <a:gd name="T20" fmla="*/ 424 w 451"/>
                <a:gd name="T21" fmla="*/ 117 h 451"/>
                <a:gd name="T22" fmla="*/ 399 w 451"/>
                <a:gd name="T23" fmla="*/ 82 h 451"/>
                <a:gd name="T24" fmla="*/ 368 w 451"/>
                <a:gd name="T25" fmla="*/ 52 h 451"/>
                <a:gd name="T26" fmla="*/ 332 w 451"/>
                <a:gd name="T27" fmla="*/ 27 h 451"/>
                <a:gd name="T28" fmla="*/ 291 w 451"/>
                <a:gd name="T29" fmla="*/ 10 h 451"/>
                <a:gd name="T30" fmla="*/ 249 w 451"/>
                <a:gd name="T31" fmla="*/ 0 h 451"/>
                <a:gd name="T32" fmla="*/ 201 w 451"/>
                <a:gd name="T33" fmla="*/ 0 h 451"/>
                <a:gd name="T34" fmla="*/ 159 w 451"/>
                <a:gd name="T35" fmla="*/ 10 h 451"/>
                <a:gd name="T36" fmla="*/ 119 w 451"/>
                <a:gd name="T37" fmla="*/ 27 h 451"/>
                <a:gd name="T38" fmla="*/ 82 w 451"/>
                <a:gd name="T39" fmla="*/ 52 h 451"/>
                <a:gd name="T40" fmla="*/ 52 w 451"/>
                <a:gd name="T41" fmla="*/ 82 h 451"/>
                <a:gd name="T42" fmla="*/ 27 w 451"/>
                <a:gd name="T43" fmla="*/ 117 h 451"/>
                <a:gd name="T44" fmla="*/ 10 w 451"/>
                <a:gd name="T45" fmla="*/ 157 h 451"/>
                <a:gd name="T46" fmla="*/ 2 w 451"/>
                <a:gd name="T47" fmla="*/ 201 h 451"/>
                <a:gd name="T48" fmla="*/ 2 w 451"/>
                <a:gd name="T49" fmla="*/ 247 h 451"/>
                <a:gd name="T50" fmla="*/ 10 w 451"/>
                <a:gd name="T51" fmla="*/ 291 h 451"/>
                <a:gd name="T52" fmla="*/ 27 w 451"/>
                <a:gd name="T53" fmla="*/ 332 h 451"/>
                <a:gd name="T54" fmla="*/ 52 w 451"/>
                <a:gd name="T55" fmla="*/ 368 h 451"/>
                <a:gd name="T56" fmla="*/ 82 w 451"/>
                <a:gd name="T57" fmla="*/ 399 h 451"/>
                <a:gd name="T58" fmla="*/ 119 w 451"/>
                <a:gd name="T59" fmla="*/ 424 h 451"/>
                <a:gd name="T60" fmla="*/ 159 w 451"/>
                <a:gd name="T61" fmla="*/ 441 h 451"/>
                <a:gd name="T62" fmla="*/ 201 w 451"/>
                <a:gd name="T63" fmla="*/ 448 h 45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451" h="451">
                  <a:moveTo>
                    <a:pt x="226" y="450"/>
                  </a:moveTo>
                  <a:lnTo>
                    <a:pt x="249" y="448"/>
                  </a:lnTo>
                  <a:lnTo>
                    <a:pt x="270" y="445"/>
                  </a:lnTo>
                  <a:lnTo>
                    <a:pt x="291" y="441"/>
                  </a:lnTo>
                  <a:lnTo>
                    <a:pt x="312" y="433"/>
                  </a:lnTo>
                  <a:lnTo>
                    <a:pt x="332" y="424"/>
                  </a:lnTo>
                  <a:lnTo>
                    <a:pt x="351" y="412"/>
                  </a:lnTo>
                  <a:lnTo>
                    <a:pt x="368" y="399"/>
                  </a:lnTo>
                  <a:lnTo>
                    <a:pt x="385" y="383"/>
                  </a:lnTo>
                  <a:lnTo>
                    <a:pt x="399" y="368"/>
                  </a:lnTo>
                  <a:lnTo>
                    <a:pt x="412" y="351"/>
                  </a:lnTo>
                  <a:lnTo>
                    <a:pt x="424" y="332"/>
                  </a:lnTo>
                  <a:lnTo>
                    <a:pt x="433" y="312"/>
                  </a:lnTo>
                  <a:lnTo>
                    <a:pt x="441" y="291"/>
                  </a:lnTo>
                  <a:lnTo>
                    <a:pt x="447" y="270"/>
                  </a:lnTo>
                  <a:lnTo>
                    <a:pt x="448" y="247"/>
                  </a:lnTo>
                  <a:lnTo>
                    <a:pt x="450" y="224"/>
                  </a:lnTo>
                  <a:lnTo>
                    <a:pt x="448" y="201"/>
                  </a:lnTo>
                  <a:lnTo>
                    <a:pt x="447" y="180"/>
                  </a:lnTo>
                  <a:lnTo>
                    <a:pt x="441" y="157"/>
                  </a:lnTo>
                  <a:lnTo>
                    <a:pt x="433" y="138"/>
                  </a:lnTo>
                  <a:lnTo>
                    <a:pt x="424" y="117"/>
                  </a:lnTo>
                  <a:lnTo>
                    <a:pt x="412" y="100"/>
                  </a:lnTo>
                  <a:lnTo>
                    <a:pt x="399" y="82"/>
                  </a:lnTo>
                  <a:lnTo>
                    <a:pt x="385" y="65"/>
                  </a:lnTo>
                  <a:lnTo>
                    <a:pt x="368" y="52"/>
                  </a:lnTo>
                  <a:lnTo>
                    <a:pt x="351" y="38"/>
                  </a:lnTo>
                  <a:lnTo>
                    <a:pt x="332" y="27"/>
                  </a:lnTo>
                  <a:lnTo>
                    <a:pt x="312" y="17"/>
                  </a:lnTo>
                  <a:lnTo>
                    <a:pt x="291" y="10"/>
                  </a:lnTo>
                  <a:lnTo>
                    <a:pt x="270" y="4"/>
                  </a:lnTo>
                  <a:lnTo>
                    <a:pt x="249" y="0"/>
                  </a:lnTo>
                  <a:lnTo>
                    <a:pt x="226" y="0"/>
                  </a:lnTo>
                  <a:lnTo>
                    <a:pt x="201" y="0"/>
                  </a:lnTo>
                  <a:lnTo>
                    <a:pt x="180" y="4"/>
                  </a:lnTo>
                  <a:lnTo>
                    <a:pt x="159" y="10"/>
                  </a:lnTo>
                  <a:lnTo>
                    <a:pt x="138" y="17"/>
                  </a:lnTo>
                  <a:lnTo>
                    <a:pt x="119" y="27"/>
                  </a:lnTo>
                  <a:lnTo>
                    <a:pt x="100" y="38"/>
                  </a:lnTo>
                  <a:lnTo>
                    <a:pt x="82" y="52"/>
                  </a:lnTo>
                  <a:lnTo>
                    <a:pt x="65" y="65"/>
                  </a:lnTo>
                  <a:lnTo>
                    <a:pt x="52" y="82"/>
                  </a:lnTo>
                  <a:lnTo>
                    <a:pt x="38" y="100"/>
                  </a:lnTo>
                  <a:lnTo>
                    <a:pt x="27" y="117"/>
                  </a:lnTo>
                  <a:lnTo>
                    <a:pt x="17" y="138"/>
                  </a:lnTo>
                  <a:lnTo>
                    <a:pt x="10" y="157"/>
                  </a:lnTo>
                  <a:lnTo>
                    <a:pt x="4" y="180"/>
                  </a:lnTo>
                  <a:lnTo>
                    <a:pt x="2" y="201"/>
                  </a:lnTo>
                  <a:lnTo>
                    <a:pt x="0" y="224"/>
                  </a:lnTo>
                  <a:lnTo>
                    <a:pt x="2" y="247"/>
                  </a:lnTo>
                  <a:lnTo>
                    <a:pt x="4" y="270"/>
                  </a:lnTo>
                  <a:lnTo>
                    <a:pt x="10" y="291"/>
                  </a:lnTo>
                  <a:lnTo>
                    <a:pt x="17" y="312"/>
                  </a:lnTo>
                  <a:lnTo>
                    <a:pt x="27" y="332"/>
                  </a:lnTo>
                  <a:lnTo>
                    <a:pt x="38" y="351"/>
                  </a:lnTo>
                  <a:lnTo>
                    <a:pt x="52" y="368"/>
                  </a:lnTo>
                  <a:lnTo>
                    <a:pt x="65" y="383"/>
                  </a:lnTo>
                  <a:lnTo>
                    <a:pt x="82" y="399"/>
                  </a:lnTo>
                  <a:lnTo>
                    <a:pt x="100" y="412"/>
                  </a:lnTo>
                  <a:lnTo>
                    <a:pt x="119" y="424"/>
                  </a:lnTo>
                  <a:lnTo>
                    <a:pt x="138" y="433"/>
                  </a:lnTo>
                  <a:lnTo>
                    <a:pt x="159" y="441"/>
                  </a:lnTo>
                  <a:lnTo>
                    <a:pt x="180" y="445"/>
                  </a:lnTo>
                  <a:lnTo>
                    <a:pt x="201" y="448"/>
                  </a:lnTo>
                  <a:lnTo>
                    <a:pt x="226" y="450"/>
                  </a:lnTo>
                </a:path>
              </a:pathLst>
            </a:custGeom>
            <a:noFill/>
            <a:ln w="12700" cap="rnd"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701" name="Line 125">
              <a:extLst>
                <a:ext uri="{FF2B5EF4-FFF2-40B4-BE49-F238E27FC236}">
                  <a16:creationId xmlns:a16="http://schemas.microsoft.com/office/drawing/2014/main" id="{9B43FCA0-8B38-4D1A-BB1E-D4F8BCDD7B05}"/>
                </a:ext>
              </a:extLst>
            </p:cNvPr>
            <p:cNvSpPr>
              <a:spLocks noChangeShapeType="1"/>
            </p:cNvSpPr>
            <p:nvPr/>
          </p:nvSpPr>
          <p:spPr bwMode="auto">
            <a:xfrm>
              <a:off x="989" y="4178"/>
              <a:ext cx="16" cy="0"/>
            </a:xfrm>
            <a:prstGeom prst="line">
              <a:avLst/>
            </a:prstGeom>
            <a:noFill/>
            <a:ln w="127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702" name="Freeform 126">
              <a:extLst>
                <a:ext uri="{FF2B5EF4-FFF2-40B4-BE49-F238E27FC236}">
                  <a16:creationId xmlns:a16="http://schemas.microsoft.com/office/drawing/2014/main" id="{1A91E25F-0A1B-4317-A9CB-DB1FB7286A3B}"/>
                </a:ext>
              </a:extLst>
            </p:cNvPr>
            <p:cNvSpPr>
              <a:spLocks/>
            </p:cNvSpPr>
            <p:nvPr/>
          </p:nvSpPr>
          <p:spPr bwMode="auto">
            <a:xfrm>
              <a:off x="845" y="3809"/>
              <a:ext cx="287" cy="288"/>
            </a:xfrm>
            <a:custGeom>
              <a:avLst/>
              <a:gdLst>
                <a:gd name="T0" fmla="*/ 158 w 287"/>
                <a:gd name="T1" fmla="*/ 287 h 288"/>
                <a:gd name="T2" fmla="*/ 186 w 287"/>
                <a:gd name="T3" fmla="*/ 281 h 288"/>
                <a:gd name="T4" fmla="*/ 211 w 287"/>
                <a:gd name="T5" fmla="*/ 270 h 288"/>
                <a:gd name="T6" fmla="*/ 234 w 287"/>
                <a:gd name="T7" fmla="*/ 254 h 288"/>
                <a:gd name="T8" fmla="*/ 253 w 287"/>
                <a:gd name="T9" fmla="*/ 235 h 288"/>
                <a:gd name="T10" fmla="*/ 269 w 287"/>
                <a:gd name="T11" fmla="*/ 212 h 288"/>
                <a:gd name="T12" fmla="*/ 280 w 287"/>
                <a:gd name="T13" fmla="*/ 185 h 288"/>
                <a:gd name="T14" fmla="*/ 286 w 287"/>
                <a:gd name="T15" fmla="*/ 159 h 288"/>
                <a:gd name="T16" fmla="*/ 286 w 287"/>
                <a:gd name="T17" fmla="*/ 130 h 288"/>
                <a:gd name="T18" fmla="*/ 280 w 287"/>
                <a:gd name="T19" fmla="*/ 101 h 288"/>
                <a:gd name="T20" fmla="*/ 269 w 287"/>
                <a:gd name="T21" fmla="*/ 76 h 288"/>
                <a:gd name="T22" fmla="*/ 253 w 287"/>
                <a:gd name="T23" fmla="*/ 53 h 288"/>
                <a:gd name="T24" fmla="*/ 234 w 287"/>
                <a:gd name="T25" fmla="*/ 32 h 288"/>
                <a:gd name="T26" fmla="*/ 211 w 287"/>
                <a:gd name="T27" fmla="*/ 17 h 288"/>
                <a:gd name="T28" fmla="*/ 186 w 287"/>
                <a:gd name="T29" fmla="*/ 7 h 288"/>
                <a:gd name="T30" fmla="*/ 158 w 287"/>
                <a:gd name="T31" fmla="*/ 1 h 288"/>
                <a:gd name="T32" fmla="*/ 129 w 287"/>
                <a:gd name="T33" fmla="*/ 1 h 288"/>
                <a:gd name="T34" fmla="*/ 100 w 287"/>
                <a:gd name="T35" fmla="*/ 7 h 288"/>
                <a:gd name="T36" fmla="*/ 75 w 287"/>
                <a:gd name="T37" fmla="*/ 17 h 288"/>
                <a:gd name="T38" fmla="*/ 52 w 287"/>
                <a:gd name="T39" fmla="*/ 32 h 288"/>
                <a:gd name="T40" fmla="*/ 33 w 287"/>
                <a:gd name="T41" fmla="*/ 53 h 288"/>
                <a:gd name="T42" fmla="*/ 18 w 287"/>
                <a:gd name="T43" fmla="*/ 76 h 288"/>
                <a:gd name="T44" fmla="*/ 6 w 287"/>
                <a:gd name="T45" fmla="*/ 101 h 288"/>
                <a:gd name="T46" fmla="*/ 0 w 287"/>
                <a:gd name="T47" fmla="*/ 130 h 288"/>
                <a:gd name="T48" fmla="*/ 0 w 287"/>
                <a:gd name="T49" fmla="*/ 159 h 288"/>
                <a:gd name="T50" fmla="*/ 6 w 287"/>
                <a:gd name="T51" fmla="*/ 185 h 288"/>
                <a:gd name="T52" fmla="*/ 18 w 287"/>
                <a:gd name="T53" fmla="*/ 212 h 288"/>
                <a:gd name="T54" fmla="*/ 33 w 287"/>
                <a:gd name="T55" fmla="*/ 235 h 288"/>
                <a:gd name="T56" fmla="*/ 52 w 287"/>
                <a:gd name="T57" fmla="*/ 254 h 288"/>
                <a:gd name="T58" fmla="*/ 75 w 287"/>
                <a:gd name="T59" fmla="*/ 270 h 288"/>
                <a:gd name="T60" fmla="*/ 100 w 287"/>
                <a:gd name="T61" fmla="*/ 281 h 288"/>
                <a:gd name="T62" fmla="*/ 129 w 287"/>
                <a:gd name="T63" fmla="*/ 287 h 28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87" h="288">
                  <a:moveTo>
                    <a:pt x="142" y="287"/>
                  </a:moveTo>
                  <a:lnTo>
                    <a:pt x="158" y="287"/>
                  </a:lnTo>
                  <a:lnTo>
                    <a:pt x="171" y="285"/>
                  </a:lnTo>
                  <a:lnTo>
                    <a:pt x="186" y="281"/>
                  </a:lnTo>
                  <a:lnTo>
                    <a:pt x="200" y="275"/>
                  </a:lnTo>
                  <a:lnTo>
                    <a:pt x="211" y="270"/>
                  </a:lnTo>
                  <a:lnTo>
                    <a:pt x="223" y="262"/>
                  </a:lnTo>
                  <a:lnTo>
                    <a:pt x="234" y="254"/>
                  </a:lnTo>
                  <a:lnTo>
                    <a:pt x="244" y="245"/>
                  </a:lnTo>
                  <a:lnTo>
                    <a:pt x="253" y="235"/>
                  </a:lnTo>
                  <a:lnTo>
                    <a:pt x="261" y="224"/>
                  </a:lnTo>
                  <a:lnTo>
                    <a:pt x="269" y="212"/>
                  </a:lnTo>
                  <a:lnTo>
                    <a:pt x="274" y="199"/>
                  </a:lnTo>
                  <a:lnTo>
                    <a:pt x="280" y="185"/>
                  </a:lnTo>
                  <a:lnTo>
                    <a:pt x="284" y="172"/>
                  </a:lnTo>
                  <a:lnTo>
                    <a:pt x="286" y="159"/>
                  </a:lnTo>
                  <a:lnTo>
                    <a:pt x="286" y="143"/>
                  </a:lnTo>
                  <a:lnTo>
                    <a:pt x="286" y="130"/>
                  </a:lnTo>
                  <a:lnTo>
                    <a:pt x="284" y="114"/>
                  </a:lnTo>
                  <a:lnTo>
                    <a:pt x="280" y="101"/>
                  </a:lnTo>
                  <a:lnTo>
                    <a:pt x="274" y="88"/>
                  </a:lnTo>
                  <a:lnTo>
                    <a:pt x="269" y="76"/>
                  </a:lnTo>
                  <a:lnTo>
                    <a:pt x="261" y="63"/>
                  </a:lnTo>
                  <a:lnTo>
                    <a:pt x="253" y="53"/>
                  </a:lnTo>
                  <a:lnTo>
                    <a:pt x="244" y="42"/>
                  </a:lnTo>
                  <a:lnTo>
                    <a:pt x="234" y="32"/>
                  </a:lnTo>
                  <a:lnTo>
                    <a:pt x="223" y="24"/>
                  </a:lnTo>
                  <a:lnTo>
                    <a:pt x="211" y="17"/>
                  </a:lnTo>
                  <a:lnTo>
                    <a:pt x="200" y="11"/>
                  </a:lnTo>
                  <a:lnTo>
                    <a:pt x="186" y="7"/>
                  </a:lnTo>
                  <a:lnTo>
                    <a:pt x="171" y="3"/>
                  </a:lnTo>
                  <a:lnTo>
                    <a:pt x="158" y="1"/>
                  </a:lnTo>
                  <a:lnTo>
                    <a:pt x="142" y="0"/>
                  </a:lnTo>
                  <a:lnTo>
                    <a:pt x="129" y="1"/>
                  </a:lnTo>
                  <a:lnTo>
                    <a:pt x="113" y="3"/>
                  </a:lnTo>
                  <a:lnTo>
                    <a:pt x="100" y="7"/>
                  </a:lnTo>
                  <a:lnTo>
                    <a:pt x="87" y="11"/>
                  </a:lnTo>
                  <a:lnTo>
                    <a:pt x="75" y="17"/>
                  </a:lnTo>
                  <a:lnTo>
                    <a:pt x="64" y="24"/>
                  </a:lnTo>
                  <a:lnTo>
                    <a:pt x="52" y="32"/>
                  </a:lnTo>
                  <a:lnTo>
                    <a:pt x="43" y="42"/>
                  </a:lnTo>
                  <a:lnTo>
                    <a:pt x="33" y="53"/>
                  </a:lnTo>
                  <a:lnTo>
                    <a:pt x="23" y="63"/>
                  </a:lnTo>
                  <a:lnTo>
                    <a:pt x="18" y="76"/>
                  </a:lnTo>
                  <a:lnTo>
                    <a:pt x="10" y="88"/>
                  </a:lnTo>
                  <a:lnTo>
                    <a:pt x="6" y="101"/>
                  </a:lnTo>
                  <a:lnTo>
                    <a:pt x="2" y="114"/>
                  </a:lnTo>
                  <a:lnTo>
                    <a:pt x="0" y="130"/>
                  </a:lnTo>
                  <a:lnTo>
                    <a:pt x="0" y="143"/>
                  </a:lnTo>
                  <a:lnTo>
                    <a:pt x="0" y="159"/>
                  </a:lnTo>
                  <a:lnTo>
                    <a:pt x="2" y="172"/>
                  </a:lnTo>
                  <a:lnTo>
                    <a:pt x="6" y="185"/>
                  </a:lnTo>
                  <a:lnTo>
                    <a:pt x="10" y="199"/>
                  </a:lnTo>
                  <a:lnTo>
                    <a:pt x="18" y="212"/>
                  </a:lnTo>
                  <a:lnTo>
                    <a:pt x="23" y="224"/>
                  </a:lnTo>
                  <a:lnTo>
                    <a:pt x="33" y="235"/>
                  </a:lnTo>
                  <a:lnTo>
                    <a:pt x="43" y="245"/>
                  </a:lnTo>
                  <a:lnTo>
                    <a:pt x="52" y="254"/>
                  </a:lnTo>
                  <a:lnTo>
                    <a:pt x="64" y="262"/>
                  </a:lnTo>
                  <a:lnTo>
                    <a:pt x="75" y="270"/>
                  </a:lnTo>
                  <a:lnTo>
                    <a:pt x="87" y="275"/>
                  </a:lnTo>
                  <a:lnTo>
                    <a:pt x="100" y="281"/>
                  </a:lnTo>
                  <a:lnTo>
                    <a:pt x="113" y="285"/>
                  </a:lnTo>
                  <a:lnTo>
                    <a:pt x="129" y="287"/>
                  </a:lnTo>
                  <a:lnTo>
                    <a:pt x="142" y="287"/>
                  </a:lnTo>
                </a:path>
              </a:pathLst>
            </a:custGeom>
            <a:noFill/>
            <a:ln w="12700" cap="rnd"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703" name="Line 127">
              <a:extLst>
                <a:ext uri="{FF2B5EF4-FFF2-40B4-BE49-F238E27FC236}">
                  <a16:creationId xmlns:a16="http://schemas.microsoft.com/office/drawing/2014/main" id="{632B9C98-128D-4B95-BC2D-E10E2522F11A}"/>
                </a:ext>
              </a:extLst>
            </p:cNvPr>
            <p:cNvSpPr>
              <a:spLocks noChangeShapeType="1"/>
            </p:cNvSpPr>
            <p:nvPr/>
          </p:nvSpPr>
          <p:spPr bwMode="auto">
            <a:xfrm>
              <a:off x="987" y="4096"/>
              <a:ext cx="16" cy="0"/>
            </a:xfrm>
            <a:prstGeom prst="line">
              <a:avLst/>
            </a:prstGeom>
            <a:noFill/>
            <a:ln w="127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704" name="Freeform 128">
              <a:extLst>
                <a:ext uri="{FF2B5EF4-FFF2-40B4-BE49-F238E27FC236}">
                  <a16:creationId xmlns:a16="http://schemas.microsoft.com/office/drawing/2014/main" id="{D6078360-5957-42B0-AFFA-575ADD3A166C}"/>
                </a:ext>
              </a:extLst>
            </p:cNvPr>
            <p:cNvSpPr>
              <a:spLocks/>
            </p:cNvSpPr>
            <p:nvPr/>
          </p:nvSpPr>
          <p:spPr bwMode="auto">
            <a:xfrm>
              <a:off x="926" y="3891"/>
              <a:ext cx="124" cy="124"/>
            </a:xfrm>
            <a:custGeom>
              <a:avLst/>
              <a:gdLst>
                <a:gd name="T0" fmla="*/ 61 w 124"/>
                <a:gd name="T1" fmla="*/ 123 h 124"/>
                <a:gd name="T2" fmla="*/ 75 w 124"/>
                <a:gd name="T3" fmla="*/ 123 h 124"/>
                <a:gd name="T4" fmla="*/ 86 w 124"/>
                <a:gd name="T5" fmla="*/ 119 h 124"/>
                <a:gd name="T6" fmla="*/ 96 w 124"/>
                <a:gd name="T7" fmla="*/ 113 h 124"/>
                <a:gd name="T8" fmla="*/ 105 w 124"/>
                <a:gd name="T9" fmla="*/ 105 h 124"/>
                <a:gd name="T10" fmla="*/ 113 w 124"/>
                <a:gd name="T11" fmla="*/ 96 h 124"/>
                <a:gd name="T12" fmla="*/ 119 w 124"/>
                <a:gd name="T13" fmla="*/ 86 h 124"/>
                <a:gd name="T14" fmla="*/ 123 w 124"/>
                <a:gd name="T15" fmla="*/ 75 h 124"/>
                <a:gd name="T16" fmla="*/ 123 w 124"/>
                <a:gd name="T17" fmla="*/ 61 h 124"/>
                <a:gd name="T18" fmla="*/ 123 w 124"/>
                <a:gd name="T19" fmla="*/ 50 h 124"/>
                <a:gd name="T20" fmla="*/ 119 w 124"/>
                <a:gd name="T21" fmla="*/ 38 h 124"/>
                <a:gd name="T22" fmla="*/ 113 w 124"/>
                <a:gd name="T23" fmla="*/ 27 h 124"/>
                <a:gd name="T24" fmla="*/ 105 w 124"/>
                <a:gd name="T25" fmla="*/ 17 h 124"/>
                <a:gd name="T26" fmla="*/ 96 w 124"/>
                <a:gd name="T27" fmla="*/ 11 h 124"/>
                <a:gd name="T28" fmla="*/ 86 w 124"/>
                <a:gd name="T29" fmla="*/ 6 h 124"/>
                <a:gd name="T30" fmla="*/ 75 w 124"/>
                <a:gd name="T31" fmla="*/ 2 h 124"/>
                <a:gd name="T32" fmla="*/ 61 w 124"/>
                <a:gd name="T33" fmla="*/ 0 h 124"/>
                <a:gd name="T34" fmla="*/ 50 w 124"/>
                <a:gd name="T35" fmla="*/ 2 h 124"/>
                <a:gd name="T36" fmla="*/ 38 w 124"/>
                <a:gd name="T37" fmla="*/ 6 h 124"/>
                <a:gd name="T38" fmla="*/ 27 w 124"/>
                <a:gd name="T39" fmla="*/ 11 h 124"/>
                <a:gd name="T40" fmla="*/ 19 w 124"/>
                <a:gd name="T41" fmla="*/ 17 h 124"/>
                <a:gd name="T42" fmla="*/ 11 w 124"/>
                <a:gd name="T43" fmla="*/ 27 h 124"/>
                <a:gd name="T44" fmla="*/ 6 w 124"/>
                <a:gd name="T45" fmla="*/ 38 h 124"/>
                <a:gd name="T46" fmla="*/ 2 w 124"/>
                <a:gd name="T47" fmla="*/ 50 h 124"/>
                <a:gd name="T48" fmla="*/ 0 w 124"/>
                <a:gd name="T49" fmla="*/ 61 h 124"/>
                <a:gd name="T50" fmla="*/ 2 w 124"/>
                <a:gd name="T51" fmla="*/ 75 h 124"/>
                <a:gd name="T52" fmla="*/ 6 w 124"/>
                <a:gd name="T53" fmla="*/ 86 h 124"/>
                <a:gd name="T54" fmla="*/ 11 w 124"/>
                <a:gd name="T55" fmla="*/ 96 h 124"/>
                <a:gd name="T56" fmla="*/ 19 w 124"/>
                <a:gd name="T57" fmla="*/ 105 h 124"/>
                <a:gd name="T58" fmla="*/ 27 w 124"/>
                <a:gd name="T59" fmla="*/ 113 h 124"/>
                <a:gd name="T60" fmla="*/ 38 w 124"/>
                <a:gd name="T61" fmla="*/ 119 h 124"/>
                <a:gd name="T62" fmla="*/ 50 w 124"/>
                <a:gd name="T63" fmla="*/ 123 h 124"/>
                <a:gd name="T64" fmla="*/ 61 w 124"/>
                <a:gd name="T65" fmla="*/ 123 h 12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24" h="124">
                  <a:moveTo>
                    <a:pt x="61" y="123"/>
                  </a:moveTo>
                  <a:lnTo>
                    <a:pt x="75" y="123"/>
                  </a:lnTo>
                  <a:lnTo>
                    <a:pt x="86" y="119"/>
                  </a:lnTo>
                  <a:lnTo>
                    <a:pt x="96" y="113"/>
                  </a:lnTo>
                  <a:lnTo>
                    <a:pt x="105" y="105"/>
                  </a:lnTo>
                  <a:lnTo>
                    <a:pt x="113" y="96"/>
                  </a:lnTo>
                  <a:lnTo>
                    <a:pt x="119" y="86"/>
                  </a:lnTo>
                  <a:lnTo>
                    <a:pt x="123" y="75"/>
                  </a:lnTo>
                  <a:lnTo>
                    <a:pt x="123" y="61"/>
                  </a:lnTo>
                  <a:lnTo>
                    <a:pt x="123" y="50"/>
                  </a:lnTo>
                  <a:lnTo>
                    <a:pt x="119" y="38"/>
                  </a:lnTo>
                  <a:lnTo>
                    <a:pt x="113" y="27"/>
                  </a:lnTo>
                  <a:lnTo>
                    <a:pt x="105" y="17"/>
                  </a:lnTo>
                  <a:lnTo>
                    <a:pt x="96" y="11"/>
                  </a:lnTo>
                  <a:lnTo>
                    <a:pt x="86" y="6"/>
                  </a:lnTo>
                  <a:lnTo>
                    <a:pt x="75" y="2"/>
                  </a:lnTo>
                  <a:lnTo>
                    <a:pt x="61" y="0"/>
                  </a:lnTo>
                  <a:lnTo>
                    <a:pt x="50" y="2"/>
                  </a:lnTo>
                  <a:lnTo>
                    <a:pt x="38" y="6"/>
                  </a:lnTo>
                  <a:lnTo>
                    <a:pt x="27" y="11"/>
                  </a:lnTo>
                  <a:lnTo>
                    <a:pt x="19" y="17"/>
                  </a:lnTo>
                  <a:lnTo>
                    <a:pt x="11" y="27"/>
                  </a:lnTo>
                  <a:lnTo>
                    <a:pt x="6" y="38"/>
                  </a:lnTo>
                  <a:lnTo>
                    <a:pt x="2" y="50"/>
                  </a:lnTo>
                  <a:lnTo>
                    <a:pt x="0" y="61"/>
                  </a:lnTo>
                  <a:lnTo>
                    <a:pt x="2" y="75"/>
                  </a:lnTo>
                  <a:lnTo>
                    <a:pt x="6" y="86"/>
                  </a:lnTo>
                  <a:lnTo>
                    <a:pt x="11" y="96"/>
                  </a:lnTo>
                  <a:lnTo>
                    <a:pt x="19" y="105"/>
                  </a:lnTo>
                  <a:lnTo>
                    <a:pt x="27" y="113"/>
                  </a:lnTo>
                  <a:lnTo>
                    <a:pt x="38" y="119"/>
                  </a:lnTo>
                  <a:lnTo>
                    <a:pt x="50" y="123"/>
                  </a:lnTo>
                  <a:lnTo>
                    <a:pt x="61" y="123"/>
                  </a:lnTo>
                </a:path>
              </a:pathLst>
            </a:custGeom>
            <a:noFill/>
            <a:ln w="12700" cap="rnd"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705" name="Line 129">
              <a:extLst>
                <a:ext uri="{FF2B5EF4-FFF2-40B4-BE49-F238E27FC236}">
                  <a16:creationId xmlns:a16="http://schemas.microsoft.com/office/drawing/2014/main" id="{639CAAF6-9B98-45F3-ADBB-528965334FA1}"/>
                </a:ext>
              </a:extLst>
            </p:cNvPr>
            <p:cNvSpPr>
              <a:spLocks noChangeShapeType="1"/>
            </p:cNvSpPr>
            <p:nvPr/>
          </p:nvSpPr>
          <p:spPr bwMode="auto">
            <a:xfrm>
              <a:off x="987" y="4014"/>
              <a:ext cx="16" cy="0"/>
            </a:xfrm>
            <a:prstGeom prst="line">
              <a:avLst/>
            </a:prstGeom>
            <a:noFill/>
            <a:ln w="127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706" name="Line 130">
              <a:extLst>
                <a:ext uri="{FF2B5EF4-FFF2-40B4-BE49-F238E27FC236}">
                  <a16:creationId xmlns:a16="http://schemas.microsoft.com/office/drawing/2014/main" id="{39441EA2-6886-44FD-9106-2F83A67B7E87}"/>
                </a:ext>
              </a:extLst>
            </p:cNvPr>
            <p:cNvSpPr>
              <a:spLocks noChangeShapeType="1"/>
            </p:cNvSpPr>
            <p:nvPr/>
          </p:nvSpPr>
          <p:spPr bwMode="auto">
            <a:xfrm>
              <a:off x="989" y="3563"/>
              <a:ext cx="0" cy="778"/>
            </a:xfrm>
            <a:prstGeom prst="line">
              <a:avLst/>
            </a:prstGeom>
            <a:noFill/>
            <a:ln w="127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707" name="Rectangle 131">
              <a:extLst>
                <a:ext uri="{FF2B5EF4-FFF2-40B4-BE49-F238E27FC236}">
                  <a16:creationId xmlns:a16="http://schemas.microsoft.com/office/drawing/2014/main" id="{F9D7B828-63AE-44A9-8D0F-5A4954B3F392}"/>
                </a:ext>
              </a:extLst>
            </p:cNvPr>
            <p:cNvSpPr>
              <a:spLocks noChangeArrowheads="1"/>
            </p:cNvSpPr>
            <p:nvPr/>
          </p:nvSpPr>
          <p:spPr bwMode="auto">
            <a:xfrm>
              <a:off x="869" y="3398"/>
              <a:ext cx="224"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spcBef>
                  <a:spcPct val="0"/>
                </a:spcBef>
                <a:buFontTx/>
                <a:buNone/>
              </a:pPr>
              <a:r>
                <a:rPr lang="en-US" altLang="en-US" sz="1200" b="1">
                  <a:solidFill>
                    <a:srgbClr val="000000"/>
                  </a:solidFill>
                  <a:latin typeface="Arial" panose="020B0604020202020204" pitchFamily="34" charset="0"/>
                </a:rPr>
                <a:t>90</a:t>
              </a:r>
            </a:p>
          </p:txBody>
        </p:sp>
        <p:sp>
          <p:nvSpPr>
            <p:cNvPr id="24708" name="Rectangle 132">
              <a:extLst>
                <a:ext uri="{FF2B5EF4-FFF2-40B4-BE49-F238E27FC236}">
                  <a16:creationId xmlns:a16="http://schemas.microsoft.com/office/drawing/2014/main" id="{E781279C-8694-475F-9572-2023E328D1AB}"/>
                </a:ext>
              </a:extLst>
            </p:cNvPr>
            <p:cNvSpPr>
              <a:spLocks noChangeArrowheads="1"/>
            </p:cNvSpPr>
            <p:nvPr/>
          </p:nvSpPr>
          <p:spPr bwMode="auto">
            <a:xfrm>
              <a:off x="843" y="4310"/>
              <a:ext cx="278"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spcBef>
                  <a:spcPct val="0"/>
                </a:spcBef>
                <a:buFontTx/>
                <a:buNone/>
              </a:pPr>
              <a:r>
                <a:rPr lang="en-US" altLang="en-US" sz="1200" b="1">
                  <a:solidFill>
                    <a:srgbClr val="000000"/>
                  </a:solidFill>
                  <a:latin typeface="Arial" panose="020B0604020202020204" pitchFamily="34" charset="0"/>
                </a:rPr>
                <a:t>270</a:t>
              </a:r>
            </a:p>
          </p:txBody>
        </p:sp>
        <p:sp>
          <p:nvSpPr>
            <p:cNvPr id="24709" name="Rectangle 133">
              <a:extLst>
                <a:ext uri="{FF2B5EF4-FFF2-40B4-BE49-F238E27FC236}">
                  <a16:creationId xmlns:a16="http://schemas.microsoft.com/office/drawing/2014/main" id="{E884835F-5624-4C8E-A8B8-8DBF83F78889}"/>
                </a:ext>
              </a:extLst>
            </p:cNvPr>
            <p:cNvSpPr>
              <a:spLocks noChangeArrowheads="1"/>
            </p:cNvSpPr>
            <p:nvPr/>
          </p:nvSpPr>
          <p:spPr bwMode="auto">
            <a:xfrm>
              <a:off x="340" y="3864"/>
              <a:ext cx="278"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spcBef>
                  <a:spcPct val="0"/>
                </a:spcBef>
                <a:buFontTx/>
                <a:buNone/>
              </a:pPr>
              <a:r>
                <a:rPr lang="en-US" altLang="en-US" sz="1200" b="1">
                  <a:solidFill>
                    <a:srgbClr val="000000"/>
                  </a:solidFill>
                  <a:latin typeface="Arial" panose="020B0604020202020204" pitchFamily="34" charset="0"/>
                </a:rPr>
                <a:t>180</a:t>
              </a:r>
            </a:p>
          </p:txBody>
        </p:sp>
        <p:sp>
          <p:nvSpPr>
            <p:cNvPr id="24710" name="Rectangle 134">
              <a:extLst>
                <a:ext uri="{FF2B5EF4-FFF2-40B4-BE49-F238E27FC236}">
                  <a16:creationId xmlns:a16="http://schemas.microsoft.com/office/drawing/2014/main" id="{D5BAD84E-FF53-40C1-BDFB-123FCF491C88}"/>
                </a:ext>
              </a:extLst>
            </p:cNvPr>
            <p:cNvSpPr>
              <a:spLocks noChangeArrowheads="1"/>
            </p:cNvSpPr>
            <p:nvPr/>
          </p:nvSpPr>
          <p:spPr bwMode="auto">
            <a:xfrm>
              <a:off x="411" y="3634"/>
              <a:ext cx="278"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spcBef>
                  <a:spcPct val="0"/>
                </a:spcBef>
                <a:buFontTx/>
                <a:buNone/>
              </a:pPr>
              <a:r>
                <a:rPr lang="en-US" altLang="en-US" sz="1200" b="1">
                  <a:solidFill>
                    <a:srgbClr val="000000"/>
                  </a:solidFill>
                  <a:latin typeface="Arial" panose="020B0604020202020204" pitchFamily="34" charset="0"/>
                </a:rPr>
                <a:t>150</a:t>
              </a:r>
            </a:p>
          </p:txBody>
        </p:sp>
        <p:sp>
          <p:nvSpPr>
            <p:cNvPr id="24711" name="Rectangle 135">
              <a:extLst>
                <a:ext uri="{FF2B5EF4-FFF2-40B4-BE49-F238E27FC236}">
                  <a16:creationId xmlns:a16="http://schemas.microsoft.com/office/drawing/2014/main" id="{7016920A-5E80-4D42-9B6E-35D290AD9A17}"/>
                </a:ext>
              </a:extLst>
            </p:cNvPr>
            <p:cNvSpPr>
              <a:spLocks noChangeArrowheads="1"/>
            </p:cNvSpPr>
            <p:nvPr/>
          </p:nvSpPr>
          <p:spPr bwMode="auto">
            <a:xfrm>
              <a:off x="580" y="3480"/>
              <a:ext cx="278"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spcBef>
                  <a:spcPct val="0"/>
                </a:spcBef>
                <a:buFontTx/>
                <a:buNone/>
              </a:pPr>
              <a:r>
                <a:rPr lang="en-US" altLang="en-US" sz="1200" b="1">
                  <a:solidFill>
                    <a:srgbClr val="000000"/>
                  </a:solidFill>
                  <a:latin typeface="Arial" panose="020B0604020202020204" pitchFamily="34" charset="0"/>
                </a:rPr>
                <a:t>120</a:t>
              </a:r>
            </a:p>
          </p:txBody>
        </p:sp>
        <p:sp>
          <p:nvSpPr>
            <p:cNvPr id="24712" name="Rectangle 136">
              <a:extLst>
                <a:ext uri="{FF2B5EF4-FFF2-40B4-BE49-F238E27FC236}">
                  <a16:creationId xmlns:a16="http://schemas.microsoft.com/office/drawing/2014/main" id="{BD798E8F-466E-4B00-9629-3C6DEA185AAA}"/>
                </a:ext>
              </a:extLst>
            </p:cNvPr>
            <p:cNvSpPr>
              <a:spLocks noChangeArrowheads="1"/>
            </p:cNvSpPr>
            <p:nvPr/>
          </p:nvSpPr>
          <p:spPr bwMode="auto">
            <a:xfrm>
              <a:off x="1274" y="3634"/>
              <a:ext cx="224"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spcBef>
                  <a:spcPct val="0"/>
                </a:spcBef>
                <a:buFontTx/>
                <a:buNone/>
              </a:pPr>
              <a:r>
                <a:rPr lang="en-US" altLang="en-US" sz="1200" b="1">
                  <a:solidFill>
                    <a:srgbClr val="000000"/>
                  </a:solidFill>
                  <a:latin typeface="Arial" panose="020B0604020202020204" pitchFamily="34" charset="0"/>
                </a:rPr>
                <a:t>30</a:t>
              </a:r>
            </a:p>
          </p:txBody>
        </p:sp>
        <p:sp>
          <p:nvSpPr>
            <p:cNvPr id="24713" name="Rectangle 137">
              <a:extLst>
                <a:ext uri="{FF2B5EF4-FFF2-40B4-BE49-F238E27FC236}">
                  <a16:creationId xmlns:a16="http://schemas.microsoft.com/office/drawing/2014/main" id="{8A1FE01C-601C-4787-ACD2-D7D519964652}"/>
                </a:ext>
              </a:extLst>
            </p:cNvPr>
            <p:cNvSpPr>
              <a:spLocks noChangeArrowheads="1"/>
            </p:cNvSpPr>
            <p:nvPr/>
          </p:nvSpPr>
          <p:spPr bwMode="auto">
            <a:xfrm>
              <a:off x="1098" y="4249"/>
              <a:ext cx="278"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spcBef>
                  <a:spcPct val="0"/>
                </a:spcBef>
                <a:buFontTx/>
                <a:buNone/>
              </a:pPr>
              <a:r>
                <a:rPr lang="en-US" altLang="en-US" sz="1200" b="1">
                  <a:solidFill>
                    <a:srgbClr val="000000"/>
                  </a:solidFill>
                  <a:latin typeface="Arial" panose="020B0604020202020204" pitchFamily="34" charset="0"/>
                </a:rPr>
                <a:t>300</a:t>
              </a:r>
            </a:p>
          </p:txBody>
        </p:sp>
        <p:sp>
          <p:nvSpPr>
            <p:cNvPr id="24714" name="Rectangle 138">
              <a:extLst>
                <a:ext uri="{FF2B5EF4-FFF2-40B4-BE49-F238E27FC236}">
                  <a16:creationId xmlns:a16="http://schemas.microsoft.com/office/drawing/2014/main" id="{158CF51B-E60E-4507-BC5B-FEB62D7951D6}"/>
                </a:ext>
              </a:extLst>
            </p:cNvPr>
            <p:cNvSpPr>
              <a:spLocks noChangeArrowheads="1"/>
            </p:cNvSpPr>
            <p:nvPr/>
          </p:nvSpPr>
          <p:spPr bwMode="auto">
            <a:xfrm>
              <a:off x="580" y="4249"/>
              <a:ext cx="278"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spcBef>
                  <a:spcPct val="0"/>
                </a:spcBef>
                <a:buFontTx/>
                <a:buNone/>
              </a:pPr>
              <a:r>
                <a:rPr lang="en-US" altLang="en-US" sz="1200" b="1">
                  <a:solidFill>
                    <a:srgbClr val="000000"/>
                  </a:solidFill>
                  <a:latin typeface="Arial" panose="020B0604020202020204" pitchFamily="34" charset="0"/>
                </a:rPr>
                <a:t>240</a:t>
              </a:r>
            </a:p>
          </p:txBody>
        </p:sp>
        <p:sp>
          <p:nvSpPr>
            <p:cNvPr id="24715" name="Rectangle 139">
              <a:extLst>
                <a:ext uri="{FF2B5EF4-FFF2-40B4-BE49-F238E27FC236}">
                  <a16:creationId xmlns:a16="http://schemas.microsoft.com/office/drawing/2014/main" id="{229839A9-8CEF-4633-BBF0-B0D5F059CB36}"/>
                </a:ext>
              </a:extLst>
            </p:cNvPr>
            <p:cNvSpPr>
              <a:spLocks noChangeArrowheads="1"/>
            </p:cNvSpPr>
            <p:nvPr/>
          </p:nvSpPr>
          <p:spPr bwMode="auto">
            <a:xfrm>
              <a:off x="429" y="4098"/>
              <a:ext cx="278"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spcBef>
                  <a:spcPct val="0"/>
                </a:spcBef>
                <a:buFontTx/>
                <a:buNone/>
              </a:pPr>
              <a:r>
                <a:rPr lang="en-US" altLang="en-US" sz="1200" b="1">
                  <a:solidFill>
                    <a:srgbClr val="000000"/>
                  </a:solidFill>
                  <a:latin typeface="Arial" panose="020B0604020202020204" pitchFamily="34" charset="0"/>
                </a:rPr>
                <a:t>210</a:t>
              </a:r>
            </a:p>
          </p:txBody>
        </p:sp>
        <p:sp>
          <p:nvSpPr>
            <p:cNvPr id="24716" name="Rectangle 140">
              <a:extLst>
                <a:ext uri="{FF2B5EF4-FFF2-40B4-BE49-F238E27FC236}">
                  <a16:creationId xmlns:a16="http://schemas.microsoft.com/office/drawing/2014/main" id="{77EBCEC1-8A87-4023-8EA9-ACCFF61BB6D5}"/>
                </a:ext>
              </a:extLst>
            </p:cNvPr>
            <p:cNvSpPr>
              <a:spLocks noChangeArrowheads="1"/>
            </p:cNvSpPr>
            <p:nvPr/>
          </p:nvSpPr>
          <p:spPr bwMode="auto">
            <a:xfrm>
              <a:off x="1274" y="4073"/>
              <a:ext cx="278"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spcBef>
                  <a:spcPct val="0"/>
                </a:spcBef>
                <a:buFontTx/>
                <a:buNone/>
              </a:pPr>
              <a:r>
                <a:rPr lang="en-US" altLang="en-US" sz="1200" b="1">
                  <a:solidFill>
                    <a:srgbClr val="000000"/>
                  </a:solidFill>
                  <a:latin typeface="Arial" panose="020B0604020202020204" pitchFamily="34" charset="0"/>
                </a:rPr>
                <a:t>330</a:t>
              </a:r>
            </a:p>
          </p:txBody>
        </p:sp>
        <p:sp>
          <p:nvSpPr>
            <p:cNvPr id="24717" name="Rectangle 141">
              <a:extLst>
                <a:ext uri="{FF2B5EF4-FFF2-40B4-BE49-F238E27FC236}">
                  <a16:creationId xmlns:a16="http://schemas.microsoft.com/office/drawing/2014/main" id="{9B8AA00A-1A29-49CB-8328-273F554D0EF1}"/>
                </a:ext>
              </a:extLst>
            </p:cNvPr>
            <p:cNvSpPr>
              <a:spLocks noChangeArrowheads="1"/>
            </p:cNvSpPr>
            <p:nvPr/>
          </p:nvSpPr>
          <p:spPr bwMode="auto">
            <a:xfrm>
              <a:off x="1115" y="3480"/>
              <a:ext cx="224"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spcBef>
                  <a:spcPct val="0"/>
                </a:spcBef>
                <a:buFontTx/>
                <a:buNone/>
              </a:pPr>
              <a:r>
                <a:rPr lang="en-US" altLang="en-US" sz="1200" b="1">
                  <a:solidFill>
                    <a:srgbClr val="000000"/>
                  </a:solidFill>
                  <a:latin typeface="Arial" panose="020B0604020202020204" pitchFamily="34" charset="0"/>
                </a:rPr>
                <a:t>60</a:t>
              </a:r>
            </a:p>
          </p:txBody>
        </p:sp>
        <p:sp>
          <p:nvSpPr>
            <p:cNvPr id="24718" name="Rectangle 142">
              <a:extLst>
                <a:ext uri="{FF2B5EF4-FFF2-40B4-BE49-F238E27FC236}">
                  <a16:creationId xmlns:a16="http://schemas.microsoft.com/office/drawing/2014/main" id="{11F7A521-5495-466C-BAB0-814F583B53FD}"/>
                </a:ext>
              </a:extLst>
            </p:cNvPr>
            <p:cNvSpPr>
              <a:spLocks noChangeArrowheads="1"/>
            </p:cNvSpPr>
            <p:nvPr/>
          </p:nvSpPr>
          <p:spPr bwMode="auto">
            <a:xfrm>
              <a:off x="1341" y="3864"/>
              <a:ext cx="171"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spcBef>
                  <a:spcPct val="0"/>
                </a:spcBef>
                <a:buFontTx/>
                <a:buNone/>
              </a:pPr>
              <a:r>
                <a:rPr lang="en-US" altLang="en-US" sz="1200" b="1">
                  <a:solidFill>
                    <a:srgbClr val="000000"/>
                  </a:solidFill>
                  <a:latin typeface="Arial" panose="020B0604020202020204" pitchFamily="34" charset="0"/>
                </a:rPr>
                <a:t>0</a:t>
              </a:r>
            </a:p>
          </p:txBody>
        </p:sp>
        <p:sp>
          <p:nvSpPr>
            <p:cNvPr id="24719" name="Line 143">
              <a:extLst>
                <a:ext uri="{FF2B5EF4-FFF2-40B4-BE49-F238E27FC236}">
                  <a16:creationId xmlns:a16="http://schemas.microsoft.com/office/drawing/2014/main" id="{EF5851AA-E8F7-4041-9E27-6B96773AD258}"/>
                </a:ext>
              </a:extLst>
            </p:cNvPr>
            <p:cNvSpPr>
              <a:spLocks noChangeShapeType="1"/>
            </p:cNvSpPr>
            <p:nvPr/>
          </p:nvSpPr>
          <p:spPr bwMode="auto">
            <a:xfrm>
              <a:off x="989" y="3563"/>
              <a:ext cx="0" cy="389"/>
            </a:xfrm>
            <a:prstGeom prst="line">
              <a:avLst/>
            </a:prstGeom>
            <a:noFill/>
            <a:ln w="127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720" name="Line 144">
              <a:extLst>
                <a:ext uri="{FF2B5EF4-FFF2-40B4-BE49-F238E27FC236}">
                  <a16:creationId xmlns:a16="http://schemas.microsoft.com/office/drawing/2014/main" id="{C0B3D3E7-99A3-4DA8-89EE-7C96C4B2922D}"/>
                </a:ext>
              </a:extLst>
            </p:cNvPr>
            <p:cNvSpPr>
              <a:spLocks noChangeShapeType="1"/>
            </p:cNvSpPr>
            <p:nvPr/>
          </p:nvSpPr>
          <p:spPr bwMode="auto">
            <a:xfrm>
              <a:off x="794" y="3617"/>
              <a:ext cx="195" cy="335"/>
            </a:xfrm>
            <a:prstGeom prst="line">
              <a:avLst/>
            </a:prstGeom>
            <a:noFill/>
            <a:ln w="127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721" name="Line 145">
              <a:extLst>
                <a:ext uri="{FF2B5EF4-FFF2-40B4-BE49-F238E27FC236}">
                  <a16:creationId xmlns:a16="http://schemas.microsoft.com/office/drawing/2014/main" id="{7F82965A-194D-480E-8332-9F5218C80442}"/>
                </a:ext>
              </a:extLst>
            </p:cNvPr>
            <p:cNvSpPr>
              <a:spLocks noChangeShapeType="1"/>
            </p:cNvSpPr>
            <p:nvPr/>
          </p:nvSpPr>
          <p:spPr bwMode="auto">
            <a:xfrm>
              <a:off x="652" y="3759"/>
              <a:ext cx="337" cy="193"/>
            </a:xfrm>
            <a:prstGeom prst="line">
              <a:avLst/>
            </a:prstGeom>
            <a:noFill/>
            <a:ln w="127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722" name="Line 146">
              <a:extLst>
                <a:ext uri="{FF2B5EF4-FFF2-40B4-BE49-F238E27FC236}">
                  <a16:creationId xmlns:a16="http://schemas.microsoft.com/office/drawing/2014/main" id="{C23BA91B-EA91-4E45-BB88-2D7DFEEB0023}"/>
                </a:ext>
              </a:extLst>
            </p:cNvPr>
            <p:cNvSpPr>
              <a:spLocks noChangeShapeType="1"/>
            </p:cNvSpPr>
            <p:nvPr/>
          </p:nvSpPr>
          <p:spPr bwMode="auto">
            <a:xfrm flipH="1">
              <a:off x="989" y="3617"/>
              <a:ext cx="194" cy="335"/>
            </a:xfrm>
            <a:prstGeom prst="line">
              <a:avLst/>
            </a:prstGeom>
            <a:noFill/>
            <a:ln w="127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723" name="Line 147">
              <a:extLst>
                <a:ext uri="{FF2B5EF4-FFF2-40B4-BE49-F238E27FC236}">
                  <a16:creationId xmlns:a16="http://schemas.microsoft.com/office/drawing/2014/main" id="{07CB95B3-271E-42A5-AB82-0DB57D5D72CA}"/>
                </a:ext>
              </a:extLst>
            </p:cNvPr>
            <p:cNvSpPr>
              <a:spLocks noChangeShapeType="1"/>
            </p:cNvSpPr>
            <p:nvPr/>
          </p:nvSpPr>
          <p:spPr bwMode="auto">
            <a:xfrm flipH="1">
              <a:off x="989" y="3759"/>
              <a:ext cx="336" cy="193"/>
            </a:xfrm>
            <a:prstGeom prst="line">
              <a:avLst/>
            </a:prstGeom>
            <a:noFill/>
            <a:ln w="127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724" name="Line 148">
              <a:extLst>
                <a:ext uri="{FF2B5EF4-FFF2-40B4-BE49-F238E27FC236}">
                  <a16:creationId xmlns:a16="http://schemas.microsoft.com/office/drawing/2014/main" id="{0A887035-38B4-4E97-A025-B21A3EAD0CC8}"/>
                </a:ext>
              </a:extLst>
            </p:cNvPr>
            <p:cNvSpPr>
              <a:spLocks noChangeShapeType="1"/>
            </p:cNvSpPr>
            <p:nvPr/>
          </p:nvSpPr>
          <p:spPr bwMode="auto">
            <a:xfrm flipH="1" flipV="1">
              <a:off x="989" y="3952"/>
              <a:ext cx="194" cy="338"/>
            </a:xfrm>
            <a:prstGeom prst="line">
              <a:avLst/>
            </a:prstGeom>
            <a:noFill/>
            <a:ln w="127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725" name="Line 149">
              <a:extLst>
                <a:ext uri="{FF2B5EF4-FFF2-40B4-BE49-F238E27FC236}">
                  <a16:creationId xmlns:a16="http://schemas.microsoft.com/office/drawing/2014/main" id="{4500CF1A-BD29-4979-AED7-E1967AFE9917}"/>
                </a:ext>
              </a:extLst>
            </p:cNvPr>
            <p:cNvSpPr>
              <a:spLocks noChangeShapeType="1"/>
            </p:cNvSpPr>
            <p:nvPr/>
          </p:nvSpPr>
          <p:spPr bwMode="auto">
            <a:xfrm flipH="1" flipV="1">
              <a:off x="989" y="3952"/>
              <a:ext cx="336" cy="196"/>
            </a:xfrm>
            <a:prstGeom prst="line">
              <a:avLst/>
            </a:prstGeom>
            <a:noFill/>
            <a:ln w="127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726" name="Line 150">
              <a:extLst>
                <a:ext uri="{FF2B5EF4-FFF2-40B4-BE49-F238E27FC236}">
                  <a16:creationId xmlns:a16="http://schemas.microsoft.com/office/drawing/2014/main" id="{E02EE303-F9F7-4560-923F-F550BD7AA6CA}"/>
                </a:ext>
              </a:extLst>
            </p:cNvPr>
            <p:cNvSpPr>
              <a:spLocks noChangeShapeType="1"/>
            </p:cNvSpPr>
            <p:nvPr/>
          </p:nvSpPr>
          <p:spPr bwMode="auto">
            <a:xfrm flipV="1">
              <a:off x="794" y="3952"/>
              <a:ext cx="195" cy="338"/>
            </a:xfrm>
            <a:prstGeom prst="line">
              <a:avLst/>
            </a:prstGeom>
            <a:noFill/>
            <a:ln w="127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727" name="Line 151">
              <a:extLst>
                <a:ext uri="{FF2B5EF4-FFF2-40B4-BE49-F238E27FC236}">
                  <a16:creationId xmlns:a16="http://schemas.microsoft.com/office/drawing/2014/main" id="{437E1D52-DE26-4296-92A7-BC1ABB90ADC8}"/>
                </a:ext>
              </a:extLst>
            </p:cNvPr>
            <p:cNvSpPr>
              <a:spLocks noChangeShapeType="1"/>
            </p:cNvSpPr>
            <p:nvPr/>
          </p:nvSpPr>
          <p:spPr bwMode="auto">
            <a:xfrm flipV="1">
              <a:off x="652" y="3952"/>
              <a:ext cx="337" cy="196"/>
            </a:xfrm>
            <a:prstGeom prst="line">
              <a:avLst/>
            </a:prstGeom>
            <a:noFill/>
            <a:ln w="127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728" name="Line 152">
              <a:extLst>
                <a:ext uri="{FF2B5EF4-FFF2-40B4-BE49-F238E27FC236}">
                  <a16:creationId xmlns:a16="http://schemas.microsoft.com/office/drawing/2014/main" id="{D8A65567-3428-4079-A193-7C1962ADDC5D}"/>
                </a:ext>
              </a:extLst>
            </p:cNvPr>
            <p:cNvSpPr>
              <a:spLocks noChangeShapeType="1"/>
            </p:cNvSpPr>
            <p:nvPr/>
          </p:nvSpPr>
          <p:spPr bwMode="auto">
            <a:xfrm>
              <a:off x="1792" y="3952"/>
              <a:ext cx="776" cy="0"/>
            </a:xfrm>
            <a:prstGeom prst="line">
              <a:avLst/>
            </a:prstGeom>
            <a:noFill/>
            <a:ln w="127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729" name="Freeform 153">
              <a:extLst>
                <a:ext uri="{FF2B5EF4-FFF2-40B4-BE49-F238E27FC236}">
                  <a16:creationId xmlns:a16="http://schemas.microsoft.com/office/drawing/2014/main" id="{5E36277E-7BEE-442C-992F-9DF734400B46}"/>
                </a:ext>
              </a:extLst>
            </p:cNvPr>
            <p:cNvSpPr>
              <a:spLocks/>
            </p:cNvSpPr>
            <p:nvPr/>
          </p:nvSpPr>
          <p:spPr bwMode="auto">
            <a:xfrm>
              <a:off x="1792" y="3563"/>
              <a:ext cx="777" cy="779"/>
            </a:xfrm>
            <a:custGeom>
              <a:avLst/>
              <a:gdLst>
                <a:gd name="T0" fmla="*/ 428 w 777"/>
                <a:gd name="T1" fmla="*/ 776 h 779"/>
                <a:gd name="T2" fmla="*/ 504 w 777"/>
                <a:gd name="T3" fmla="*/ 761 h 779"/>
                <a:gd name="T4" fmla="*/ 573 w 777"/>
                <a:gd name="T5" fmla="*/ 732 h 779"/>
                <a:gd name="T6" fmla="*/ 635 w 777"/>
                <a:gd name="T7" fmla="*/ 690 h 779"/>
                <a:gd name="T8" fmla="*/ 688 w 777"/>
                <a:gd name="T9" fmla="*/ 638 h 779"/>
                <a:gd name="T10" fmla="*/ 730 w 777"/>
                <a:gd name="T11" fmla="*/ 575 h 779"/>
                <a:gd name="T12" fmla="*/ 759 w 777"/>
                <a:gd name="T13" fmla="*/ 506 h 779"/>
                <a:gd name="T14" fmla="*/ 774 w 777"/>
                <a:gd name="T15" fmla="*/ 429 h 779"/>
                <a:gd name="T16" fmla="*/ 774 w 777"/>
                <a:gd name="T17" fmla="*/ 351 h 779"/>
                <a:gd name="T18" fmla="*/ 759 w 777"/>
                <a:gd name="T19" fmla="*/ 274 h 779"/>
                <a:gd name="T20" fmla="*/ 730 w 777"/>
                <a:gd name="T21" fmla="*/ 205 h 779"/>
                <a:gd name="T22" fmla="*/ 688 w 777"/>
                <a:gd name="T23" fmla="*/ 142 h 779"/>
                <a:gd name="T24" fmla="*/ 635 w 777"/>
                <a:gd name="T25" fmla="*/ 90 h 779"/>
                <a:gd name="T26" fmla="*/ 573 w 777"/>
                <a:gd name="T27" fmla="*/ 48 h 779"/>
                <a:gd name="T28" fmla="*/ 504 w 777"/>
                <a:gd name="T29" fmla="*/ 19 h 779"/>
                <a:gd name="T30" fmla="*/ 428 w 777"/>
                <a:gd name="T31" fmla="*/ 4 h 779"/>
                <a:gd name="T32" fmla="*/ 349 w 777"/>
                <a:gd name="T33" fmla="*/ 4 h 779"/>
                <a:gd name="T34" fmla="*/ 272 w 777"/>
                <a:gd name="T35" fmla="*/ 19 h 779"/>
                <a:gd name="T36" fmla="*/ 203 w 777"/>
                <a:gd name="T37" fmla="*/ 48 h 779"/>
                <a:gd name="T38" fmla="*/ 140 w 777"/>
                <a:gd name="T39" fmla="*/ 90 h 779"/>
                <a:gd name="T40" fmla="*/ 88 w 777"/>
                <a:gd name="T41" fmla="*/ 142 h 779"/>
                <a:gd name="T42" fmla="*/ 46 w 777"/>
                <a:gd name="T43" fmla="*/ 205 h 779"/>
                <a:gd name="T44" fmla="*/ 17 w 777"/>
                <a:gd name="T45" fmla="*/ 274 h 779"/>
                <a:gd name="T46" fmla="*/ 2 w 777"/>
                <a:gd name="T47" fmla="*/ 351 h 779"/>
                <a:gd name="T48" fmla="*/ 2 w 777"/>
                <a:gd name="T49" fmla="*/ 429 h 779"/>
                <a:gd name="T50" fmla="*/ 17 w 777"/>
                <a:gd name="T51" fmla="*/ 506 h 779"/>
                <a:gd name="T52" fmla="*/ 46 w 777"/>
                <a:gd name="T53" fmla="*/ 575 h 779"/>
                <a:gd name="T54" fmla="*/ 88 w 777"/>
                <a:gd name="T55" fmla="*/ 638 h 779"/>
                <a:gd name="T56" fmla="*/ 140 w 777"/>
                <a:gd name="T57" fmla="*/ 690 h 779"/>
                <a:gd name="T58" fmla="*/ 203 w 777"/>
                <a:gd name="T59" fmla="*/ 732 h 779"/>
                <a:gd name="T60" fmla="*/ 272 w 777"/>
                <a:gd name="T61" fmla="*/ 761 h 779"/>
                <a:gd name="T62" fmla="*/ 349 w 777"/>
                <a:gd name="T63" fmla="*/ 776 h 77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777" h="779">
                  <a:moveTo>
                    <a:pt x="387" y="778"/>
                  </a:moveTo>
                  <a:lnTo>
                    <a:pt x="428" y="776"/>
                  </a:lnTo>
                  <a:lnTo>
                    <a:pt x="466" y="771"/>
                  </a:lnTo>
                  <a:lnTo>
                    <a:pt x="504" y="761"/>
                  </a:lnTo>
                  <a:lnTo>
                    <a:pt x="539" y="748"/>
                  </a:lnTo>
                  <a:lnTo>
                    <a:pt x="573" y="732"/>
                  </a:lnTo>
                  <a:lnTo>
                    <a:pt x="606" y="713"/>
                  </a:lnTo>
                  <a:lnTo>
                    <a:pt x="635" y="690"/>
                  </a:lnTo>
                  <a:lnTo>
                    <a:pt x="663" y="665"/>
                  </a:lnTo>
                  <a:lnTo>
                    <a:pt x="688" y="638"/>
                  </a:lnTo>
                  <a:lnTo>
                    <a:pt x="711" y="608"/>
                  </a:lnTo>
                  <a:lnTo>
                    <a:pt x="730" y="575"/>
                  </a:lnTo>
                  <a:lnTo>
                    <a:pt x="746" y="541"/>
                  </a:lnTo>
                  <a:lnTo>
                    <a:pt x="759" y="506"/>
                  </a:lnTo>
                  <a:lnTo>
                    <a:pt x="769" y="468"/>
                  </a:lnTo>
                  <a:lnTo>
                    <a:pt x="774" y="429"/>
                  </a:lnTo>
                  <a:lnTo>
                    <a:pt x="776" y="389"/>
                  </a:lnTo>
                  <a:lnTo>
                    <a:pt x="774" y="351"/>
                  </a:lnTo>
                  <a:lnTo>
                    <a:pt x="769" y="313"/>
                  </a:lnTo>
                  <a:lnTo>
                    <a:pt x="759" y="274"/>
                  </a:lnTo>
                  <a:lnTo>
                    <a:pt x="746" y="238"/>
                  </a:lnTo>
                  <a:lnTo>
                    <a:pt x="730" y="205"/>
                  </a:lnTo>
                  <a:lnTo>
                    <a:pt x="711" y="173"/>
                  </a:lnTo>
                  <a:lnTo>
                    <a:pt x="688" y="142"/>
                  </a:lnTo>
                  <a:lnTo>
                    <a:pt x="663" y="115"/>
                  </a:lnTo>
                  <a:lnTo>
                    <a:pt x="635" y="90"/>
                  </a:lnTo>
                  <a:lnTo>
                    <a:pt x="606" y="67"/>
                  </a:lnTo>
                  <a:lnTo>
                    <a:pt x="573" y="48"/>
                  </a:lnTo>
                  <a:lnTo>
                    <a:pt x="539" y="31"/>
                  </a:lnTo>
                  <a:lnTo>
                    <a:pt x="504" y="19"/>
                  </a:lnTo>
                  <a:lnTo>
                    <a:pt x="466" y="10"/>
                  </a:lnTo>
                  <a:lnTo>
                    <a:pt x="428" y="4"/>
                  </a:lnTo>
                  <a:lnTo>
                    <a:pt x="387" y="0"/>
                  </a:lnTo>
                  <a:lnTo>
                    <a:pt x="349" y="4"/>
                  </a:lnTo>
                  <a:lnTo>
                    <a:pt x="311" y="10"/>
                  </a:lnTo>
                  <a:lnTo>
                    <a:pt x="272" y="19"/>
                  </a:lnTo>
                  <a:lnTo>
                    <a:pt x="236" y="31"/>
                  </a:lnTo>
                  <a:lnTo>
                    <a:pt x="203" y="48"/>
                  </a:lnTo>
                  <a:lnTo>
                    <a:pt x="171" y="67"/>
                  </a:lnTo>
                  <a:lnTo>
                    <a:pt x="140" y="90"/>
                  </a:lnTo>
                  <a:lnTo>
                    <a:pt x="113" y="115"/>
                  </a:lnTo>
                  <a:lnTo>
                    <a:pt x="88" y="142"/>
                  </a:lnTo>
                  <a:lnTo>
                    <a:pt x="65" y="173"/>
                  </a:lnTo>
                  <a:lnTo>
                    <a:pt x="46" y="205"/>
                  </a:lnTo>
                  <a:lnTo>
                    <a:pt x="31" y="238"/>
                  </a:lnTo>
                  <a:lnTo>
                    <a:pt x="17" y="274"/>
                  </a:lnTo>
                  <a:lnTo>
                    <a:pt x="8" y="313"/>
                  </a:lnTo>
                  <a:lnTo>
                    <a:pt x="2" y="351"/>
                  </a:lnTo>
                  <a:lnTo>
                    <a:pt x="0" y="389"/>
                  </a:lnTo>
                  <a:lnTo>
                    <a:pt x="2" y="429"/>
                  </a:lnTo>
                  <a:lnTo>
                    <a:pt x="8" y="468"/>
                  </a:lnTo>
                  <a:lnTo>
                    <a:pt x="17" y="506"/>
                  </a:lnTo>
                  <a:lnTo>
                    <a:pt x="31" y="541"/>
                  </a:lnTo>
                  <a:lnTo>
                    <a:pt x="46" y="575"/>
                  </a:lnTo>
                  <a:lnTo>
                    <a:pt x="65" y="608"/>
                  </a:lnTo>
                  <a:lnTo>
                    <a:pt x="88" y="638"/>
                  </a:lnTo>
                  <a:lnTo>
                    <a:pt x="113" y="665"/>
                  </a:lnTo>
                  <a:lnTo>
                    <a:pt x="140" y="690"/>
                  </a:lnTo>
                  <a:lnTo>
                    <a:pt x="171" y="713"/>
                  </a:lnTo>
                  <a:lnTo>
                    <a:pt x="203" y="732"/>
                  </a:lnTo>
                  <a:lnTo>
                    <a:pt x="236" y="748"/>
                  </a:lnTo>
                  <a:lnTo>
                    <a:pt x="272" y="761"/>
                  </a:lnTo>
                  <a:lnTo>
                    <a:pt x="311" y="771"/>
                  </a:lnTo>
                  <a:lnTo>
                    <a:pt x="349" y="776"/>
                  </a:lnTo>
                  <a:lnTo>
                    <a:pt x="387" y="778"/>
                  </a:lnTo>
                </a:path>
              </a:pathLst>
            </a:custGeom>
            <a:noFill/>
            <a:ln w="12700" cap="rnd"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730" name="Line 154">
              <a:extLst>
                <a:ext uri="{FF2B5EF4-FFF2-40B4-BE49-F238E27FC236}">
                  <a16:creationId xmlns:a16="http://schemas.microsoft.com/office/drawing/2014/main" id="{107C7E6D-AAA3-4E32-9E39-C8CAF9CC9F49}"/>
                </a:ext>
              </a:extLst>
            </p:cNvPr>
            <p:cNvSpPr>
              <a:spLocks noChangeShapeType="1"/>
            </p:cNvSpPr>
            <p:nvPr/>
          </p:nvSpPr>
          <p:spPr bwMode="auto">
            <a:xfrm>
              <a:off x="2179" y="4341"/>
              <a:ext cx="16" cy="0"/>
            </a:xfrm>
            <a:prstGeom prst="line">
              <a:avLst/>
            </a:prstGeom>
            <a:noFill/>
            <a:ln w="127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731" name="Freeform 155">
              <a:extLst>
                <a:ext uri="{FF2B5EF4-FFF2-40B4-BE49-F238E27FC236}">
                  <a16:creationId xmlns:a16="http://schemas.microsoft.com/office/drawing/2014/main" id="{FA76E502-CF51-4AF9-86AD-58408FD454A2}"/>
                </a:ext>
              </a:extLst>
            </p:cNvPr>
            <p:cNvSpPr>
              <a:spLocks/>
            </p:cNvSpPr>
            <p:nvPr/>
          </p:nvSpPr>
          <p:spPr bwMode="auto">
            <a:xfrm>
              <a:off x="2179" y="3557"/>
              <a:ext cx="342" cy="205"/>
            </a:xfrm>
            <a:custGeom>
              <a:avLst/>
              <a:gdLst>
                <a:gd name="T0" fmla="*/ 0 w 342"/>
                <a:gd name="T1" fmla="*/ 14 h 205"/>
                <a:gd name="T2" fmla="*/ 27 w 342"/>
                <a:gd name="T3" fmla="*/ 14 h 205"/>
                <a:gd name="T4" fmla="*/ 54 w 342"/>
                <a:gd name="T5" fmla="*/ 16 h 205"/>
                <a:gd name="T6" fmla="*/ 79 w 342"/>
                <a:gd name="T7" fmla="*/ 22 h 205"/>
                <a:gd name="T8" fmla="*/ 104 w 342"/>
                <a:gd name="T9" fmla="*/ 27 h 205"/>
                <a:gd name="T10" fmla="*/ 127 w 342"/>
                <a:gd name="T11" fmla="*/ 35 h 205"/>
                <a:gd name="T12" fmla="*/ 150 w 342"/>
                <a:gd name="T13" fmla="*/ 43 h 205"/>
                <a:gd name="T14" fmla="*/ 173 w 342"/>
                <a:gd name="T15" fmla="*/ 54 h 205"/>
                <a:gd name="T16" fmla="*/ 194 w 342"/>
                <a:gd name="T17" fmla="*/ 66 h 205"/>
                <a:gd name="T18" fmla="*/ 215 w 342"/>
                <a:gd name="T19" fmla="*/ 79 h 205"/>
                <a:gd name="T20" fmla="*/ 236 w 342"/>
                <a:gd name="T21" fmla="*/ 92 h 205"/>
                <a:gd name="T22" fmla="*/ 253 w 342"/>
                <a:gd name="T23" fmla="*/ 108 h 205"/>
                <a:gd name="T24" fmla="*/ 272 w 342"/>
                <a:gd name="T25" fmla="*/ 125 h 205"/>
                <a:gd name="T26" fmla="*/ 290 w 342"/>
                <a:gd name="T27" fmla="*/ 144 h 205"/>
                <a:gd name="T28" fmla="*/ 305 w 342"/>
                <a:gd name="T29" fmla="*/ 161 h 205"/>
                <a:gd name="T30" fmla="*/ 318 w 342"/>
                <a:gd name="T31" fmla="*/ 183 h 205"/>
                <a:gd name="T32" fmla="*/ 332 w 342"/>
                <a:gd name="T33" fmla="*/ 204 h 205"/>
                <a:gd name="T34" fmla="*/ 341 w 342"/>
                <a:gd name="T35" fmla="*/ 198 h 205"/>
                <a:gd name="T36" fmla="*/ 328 w 342"/>
                <a:gd name="T37" fmla="*/ 175 h 205"/>
                <a:gd name="T38" fmla="*/ 315 w 342"/>
                <a:gd name="T39" fmla="*/ 156 h 205"/>
                <a:gd name="T40" fmla="*/ 297 w 342"/>
                <a:gd name="T41" fmla="*/ 135 h 205"/>
                <a:gd name="T42" fmla="*/ 280 w 342"/>
                <a:gd name="T43" fmla="*/ 117 h 205"/>
                <a:gd name="T44" fmla="*/ 263 w 342"/>
                <a:gd name="T45" fmla="*/ 100 h 205"/>
                <a:gd name="T46" fmla="*/ 242 w 342"/>
                <a:gd name="T47" fmla="*/ 83 h 205"/>
                <a:gd name="T48" fmla="*/ 223 w 342"/>
                <a:gd name="T49" fmla="*/ 69 h 205"/>
                <a:gd name="T50" fmla="*/ 200 w 342"/>
                <a:gd name="T51" fmla="*/ 56 h 205"/>
                <a:gd name="T52" fmla="*/ 179 w 342"/>
                <a:gd name="T53" fmla="*/ 43 h 205"/>
                <a:gd name="T54" fmla="*/ 156 w 342"/>
                <a:gd name="T55" fmla="*/ 33 h 205"/>
                <a:gd name="T56" fmla="*/ 131 w 342"/>
                <a:gd name="T57" fmla="*/ 23 h 205"/>
                <a:gd name="T58" fmla="*/ 106 w 342"/>
                <a:gd name="T59" fmla="*/ 16 h 205"/>
                <a:gd name="T60" fmla="*/ 81 w 342"/>
                <a:gd name="T61" fmla="*/ 10 h 205"/>
                <a:gd name="T62" fmla="*/ 54 w 342"/>
                <a:gd name="T63" fmla="*/ 4 h 205"/>
                <a:gd name="T64" fmla="*/ 29 w 342"/>
                <a:gd name="T65" fmla="*/ 2 h 205"/>
                <a:gd name="T66" fmla="*/ 0 w 342"/>
                <a:gd name="T67" fmla="*/ 0 h 205"/>
                <a:gd name="T68" fmla="*/ 0 w 342"/>
                <a:gd name="T69" fmla="*/ 14 h 205"/>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342" h="205">
                  <a:moveTo>
                    <a:pt x="0" y="14"/>
                  </a:moveTo>
                  <a:lnTo>
                    <a:pt x="27" y="14"/>
                  </a:lnTo>
                  <a:lnTo>
                    <a:pt x="54" y="16"/>
                  </a:lnTo>
                  <a:lnTo>
                    <a:pt x="79" y="22"/>
                  </a:lnTo>
                  <a:lnTo>
                    <a:pt x="104" y="27"/>
                  </a:lnTo>
                  <a:lnTo>
                    <a:pt x="127" y="35"/>
                  </a:lnTo>
                  <a:lnTo>
                    <a:pt x="150" y="43"/>
                  </a:lnTo>
                  <a:lnTo>
                    <a:pt x="173" y="54"/>
                  </a:lnTo>
                  <a:lnTo>
                    <a:pt x="194" y="66"/>
                  </a:lnTo>
                  <a:lnTo>
                    <a:pt x="215" y="79"/>
                  </a:lnTo>
                  <a:lnTo>
                    <a:pt x="236" y="92"/>
                  </a:lnTo>
                  <a:lnTo>
                    <a:pt x="253" y="108"/>
                  </a:lnTo>
                  <a:lnTo>
                    <a:pt x="272" y="125"/>
                  </a:lnTo>
                  <a:lnTo>
                    <a:pt x="290" y="144"/>
                  </a:lnTo>
                  <a:lnTo>
                    <a:pt x="305" y="161"/>
                  </a:lnTo>
                  <a:lnTo>
                    <a:pt x="318" y="183"/>
                  </a:lnTo>
                  <a:lnTo>
                    <a:pt x="332" y="204"/>
                  </a:lnTo>
                  <a:lnTo>
                    <a:pt x="341" y="198"/>
                  </a:lnTo>
                  <a:lnTo>
                    <a:pt x="328" y="175"/>
                  </a:lnTo>
                  <a:lnTo>
                    <a:pt x="315" y="156"/>
                  </a:lnTo>
                  <a:lnTo>
                    <a:pt x="297" y="135"/>
                  </a:lnTo>
                  <a:lnTo>
                    <a:pt x="280" y="117"/>
                  </a:lnTo>
                  <a:lnTo>
                    <a:pt x="263" y="100"/>
                  </a:lnTo>
                  <a:lnTo>
                    <a:pt x="242" y="83"/>
                  </a:lnTo>
                  <a:lnTo>
                    <a:pt x="223" y="69"/>
                  </a:lnTo>
                  <a:lnTo>
                    <a:pt x="200" y="56"/>
                  </a:lnTo>
                  <a:lnTo>
                    <a:pt x="179" y="43"/>
                  </a:lnTo>
                  <a:lnTo>
                    <a:pt x="156" y="33"/>
                  </a:lnTo>
                  <a:lnTo>
                    <a:pt x="131" y="23"/>
                  </a:lnTo>
                  <a:lnTo>
                    <a:pt x="106" y="16"/>
                  </a:lnTo>
                  <a:lnTo>
                    <a:pt x="81" y="10"/>
                  </a:lnTo>
                  <a:lnTo>
                    <a:pt x="54" y="4"/>
                  </a:lnTo>
                  <a:lnTo>
                    <a:pt x="29" y="2"/>
                  </a:lnTo>
                  <a:lnTo>
                    <a:pt x="0" y="0"/>
                  </a:lnTo>
                  <a:lnTo>
                    <a:pt x="0" y="14"/>
                  </a:lnTo>
                </a:path>
              </a:pathLst>
            </a:custGeom>
            <a:solidFill>
              <a:srgbClr val="000000"/>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732" name="Freeform 156">
              <a:extLst>
                <a:ext uri="{FF2B5EF4-FFF2-40B4-BE49-F238E27FC236}">
                  <a16:creationId xmlns:a16="http://schemas.microsoft.com/office/drawing/2014/main" id="{634AE7DD-781E-4575-8A7D-33C656171A04}"/>
                </a:ext>
              </a:extLst>
            </p:cNvPr>
            <p:cNvSpPr>
              <a:spLocks/>
            </p:cNvSpPr>
            <p:nvPr/>
          </p:nvSpPr>
          <p:spPr bwMode="auto">
            <a:xfrm>
              <a:off x="1838" y="3557"/>
              <a:ext cx="342" cy="205"/>
            </a:xfrm>
            <a:custGeom>
              <a:avLst/>
              <a:gdLst>
                <a:gd name="T0" fmla="*/ 12 w 342"/>
                <a:gd name="T1" fmla="*/ 204 h 205"/>
                <a:gd name="T2" fmla="*/ 23 w 342"/>
                <a:gd name="T3" fmla="*/ 183 h 205"/>
                <a:gd name="T4" fmla="*/ 39 w 342"/>
                <a:gd name="T5" fmla="*/ 163 h 205"/>
                <a:gd name="T6" fmla="*/ 54 w 342"/>
                <a:gd name="T7" fmla="*/ 144 h 205"/>
                <a:gd name="T8" fmla="*/ 71 w 342"/>
                <a:gd name="T9" fmla="*/ 125 h 205"/>
                <a:gd name="T10" fmla="*/ 88 w 342"/>
                <a:gd name="T11" fmla="*/ 110 h 205"/>
                <a:gd name="T12" fmla="*/ 107 w 342"/>
                <a:gd name="T13" fmla="*/ 94 h 205"/>
                <a:gd name="T14" fmla="*/ 127 w 342"/>
                <a:gd name="T15" fmla="*/ 79 h 205"/>
                <a:gd name="T16" fmla="*/ 148 w 342"/>
                <a:gd name="T17" fmla="*/ 66 h 205"/>
                <a:gd name="T18" fmla="*/ 171 w 342"/>
                <a:gd name="T19" fmla="*/ 54 h 205"/>
                <a:gd name="T20" fmla="*/ 192 w 342"/>
                <a:gd name="T21" fmla="*/ 43 h 205"/>
                <a:gd name="T22" fmla="*/ 217 w 342"/>
                <a:gd name="T23" fmla="*/ 35 h 205"/>
                <a:gd name="T24" fmla="*/ 240 w 342"/>
                <a:gd name="T25" fmla="*/ 27 h 205"/>
                <a:gd name="T26" fmla="*/ 265 w 342"/>
                <a:gd name="T27" fmla="*/ 22 h 205"/>
                <a:gd name="T28" fmla="*/ 290 w 342"/>
                <a:gd name="T29" fmla="*/ 16 h 205"/>
                <a:gd name="T30" fmla="*/ 316 w 342"/>
                <a:gd name="T31" fmla="*/ 14 h 205"/>
                <a:gd name="T32" fmla="*/ 341 w 342"/>
                <a:gd name="T33" fmla="*/ 14 h 205"/>
                <a:gd name="T34" fmla="*/ 341 w 342"/>
                <a:gd name="T35" fmla="*/ 0 h 205"/>
                <a:gd name="T36" fmla="*/ 314 w 342"/>
                <a:gd name="T37" fmla="*/ 2 h 205"/>
                <a:gd name="T38" fmla="*/ 288 w 342"/>
                <a:gd name="T39" fmla="*/ 4 h 205"/>
                <a:gd name="T40" fmla="*/ 263 w 342"/>
                <a:gd name="T41" fmla="*/ 10 h 205"/>
                <a:gd name="T42" fmla="*/ 238 w 342"/>
                <a:gd name="T43" fmla="*/ 16 h 205"/>
                <a:gd name="T44" fmla="*/ 213 w 342"/>
                <a:gd name="T45" fmla="*/ 23 h 205"/>
                <a:gd name="T46" fmla="*/ 188 w 342"/>
                <a:gd name="T47" fmla="*/ 33 h 205"/>
                <a:gd name="T48" fmla="*/ 165 w 342"/>
                <a:gd name="T49" fmla="*/ 43 h 205"/>
                <a:gd name="T50" fmla="*/ 142 w 342"/>
                <a:gd name="T51" fmla="*/ 56 h 205"/>
                <a:gd name="T52" fmla="*/ 121 w 342"/>
                <a:gd name="T53" fmla="*/ 69 h 205"/>
                <a:gd name="T54" fmla="*/ 100 w 342"/>
                <a:gd name="T55" fmla="*/ 85 h 205"/>
                <a:gd name="T56" fmla="*/ 81 w 342"/>
                <a:gd name="T57" fmla="*/ 100 h 205"/>
                <a:gd name="T58" fmla="*/ 62 w 342"/>
                <a:gd name="T59" fmla="*/ 117 h 205"/>
                <a:gd name="T60" fmla="*/ 44 w 342"/>
                <a:gd name="T61" fmla="*/ 137 h 205"/>
                <a:gd name="T62" fmla="*/ 29 w 342"/>
                <a:gd name="T63" fmla="*/ 156 h 205"/>
                <a:gd name="T64" fmla="*/ 14 w 342"/>
                <a:gd name="T65" fmla="*/ 177 h 205"/>
                <a:gd name="T66" fmla="*/ 0 w 342"/>
                <a:gd name="T67" fmla="*/ 198 h 205"/>
                <a:gd name="T68" fmla="*/ 12 w 342"/>
                <a:gd name="T69" fmla="*/ 204 h 205"/>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342" h="205">
                  <a:moveTo>
                    <a:pt x="12" y="204"/>
                  </a:moveTo>
                  <a:lnTo>
                    <a:pt x="23" y="183"/>
                  </a:lnTo>
                  <a:lnTo>
                    <a:pt x="39" y="163"/>
                  </a:lnTo>
                  <a:lnTo>
                    <a:pt x="54" y="144"/>
                  </a:lnTo>
                  <a:lnTo>
                    <a:pt x="71" y="125"/>
                  </a:lnTo>
                  <a:lnTo>
                    <a:pt x="88" y="110"/>
                  </a:lnTo>
                  <a:lnTo>
                    <a:pt x="107" y="94"/>
                  </a:lnTo>
                  <a:lnTo>
                    <a:pt x="127" y="79"/>
                  </a:lnTo>
                  <a:lnTo>
                    <a:pt x="148" y="66"/>
                  </a:lnTo>
                  <a:lnTo>
                    <a:pt x="171" y="54"/>
                  </a:lnTo>
                  <a:lnTo>
                    <a:pt x="192" y="43"/>
                  </a:lnTo>
                  <a:lnTo>
                    <a:pt x="217" y="35"/>
                  </a:lnTo>
                  <a:lnTo>
                    <a:pt x="240" y="27"/>
                  </a:lnTo>
                  <a:lnTo>
                    <a:pt x="265" y="22"/>
                  </a:lnTo>
                  <a:lnTo>
                    <a:pt x="290" y="16"/>
                  </a:lnTo>
                  <a:lnTo>
                    <a:pt x="316" y="14"/>
                  </a:lnTo>
                  <a:lnTo>
                    <a:pt x="341" y="14"/>
                  </a:lnTo>
                  <a:lnTo>
                    <a:pt x="341" y="0"/>
                  </a:lnTo>
                  <a:lnTo>
                    <a:pt x="314" y="2"/>
                  </a:lnTo>
                  <a:lnTo>
                    <a:pt x="288" y="4"/>
                  </a:lnTo>
                  <a:lnTo>
                    <a:pt x="263" y="10"/>
                  </a:lnTo>
                  <a:lnTo>
                    <a:pt x="238" y="16"/>
                  </a:lnTo>
                  <a:lnTo>
                    <a:pt x="213" y="23"/>
                  </a:lnTo>
                  <a:lnTo>
                    <a:pt x="188" y="33"/>
                  </a:lnTo>
                  <a:lnTo>
                    <a:pt x="165" y="43"/>
                  </a:lnTo>
                  <a:lnTo>
                    <a:pt x="142" y="56"/>
                  </a:lnTo>
                  <a:lnTo>
                    <a:pt x="121" y="69"/>
                  </a:lnTo>
                  <a:lnTo>
                    <a:pt x="100" y="85"/>
                  </a:lnTo>
                  <a:lnTo>
                    <a:pt x="81" y="100"/>
                  </a:lnTo>
                  <a:lnTo>
                    <a:pt x="62" y="117"/>
                  </a:lnTo>
                  <a:lnTo>
                    <a:pt x="44" y="137"/>
                  </a:lnTo>
                  <a:lnTo>
                    <a:pt x="29" y="156"/>
                  </a:lnTo>
                  <a:lnTo>
                    <a:pt x="14" y="177"/>
                  </a:lnTo>
                  <a:lnTo>
                    <a:pt x="0" y="198"/>
                  </a:lnTo>
                  <a:lnTo>
                    <a:pt x="12" y="204"/>
                  </a:lnTo>
                </a:path>
              </a:pathLst>
            </a:custGeom>
            <a:solidFill>
              <a:srgbClr val="000000"/>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733" name="Freeform 157">
              <a:extLst>
                <a:ext uri="{FF2B5EF4-FFF2-40B4-BE49-F238E27FC236}">
                  <a16:creationId xmlns:a16="http://schemas.microsoft.com/office/drawing/2014/main" id="{A7B2FB4E-11FD-4020-A3B2-6769E20A906D}"/>
                </a:ext>
              </a:extLst>
            </p:cNvPr>
            <p:cNvSpPr>
              <a:spLocks/>
            </p:cNvSpPr>
            <p:nvPr/>
          </p:nvSpPr>
          <p:spPr bwMode="auto">
            <a:xfrm>
              <a:off x="1873" y="3646"/>
              <a:ext cx="616" cy="616"/>
            </a:xfrm>
            <a:custGeom>
              <a:avLst/>
              <a:gdLst>
                <a:gd name="T0" fmla="*/ 339 w 616"/>
                <a:gd name="T1" fmla="*/ 613 h 616"/>
                <a:gd name="T2" fmla="*/ 398 w 616"/>
                <a:gd name="T3" fmla="*/ 599 h 616"/>
                <a:gd name="T4" fmla="*/ 454 w 616"/>
                <a:gd name="T5" fmla="*/ 576 h 616"/>
                <a:gd name="T6" fmla="*/ 502 w 616"/>
                <a:gd name="T7" fmla="*/ 544 h 616"/>
                <a:gd name="T8" fmla="*/ 544 w 616"/>
                <a:gd name="T9" fmla="*/ 502 h 616"/>
                <a:gd name="T10" fmla="*/ 577 w 616"/>
                <a:gd name="T11" fmla="*/ 454 h 616"/>
                <a:gd name="T12" fmla="*/ 600 w 616"/>
                <a:gd name="T13" fmla="*/ 398 h 616"/>
                <a:gd name="T14" fmla="*/ 613 w 616"/>
                <a:gd name="T15" fmla="*/ 339 h 616"/>
                <a:gd name="T16" fmla="*/ 613 w 616"/>
                <a:gd name="T17" fmla="*/ 276 h 616"/>
                <a:gd name="T18" fmla="*/ 600 w 616"/>
                <a:gd name="T19" fmla="*/ 216 h 616"/>
                <a:gd name="T20" fmla="*/ 577 w 616"/>
                <a:gd name="T21" fmla="*/ 161 h 616"/>
                <a:gd name="T22" fmla="*/ 544 w 616"/>
                <a:gd name="T23" fmla="*/ 111 h 616"/>
                <a:gd name="T24" fmla="*/ 502 w 616"/>
                <a:gd name="T25" fmla="*/ 71 h 616"/>
                <a:gd name="T26" fmla="*/ 454 w 616"/>
                <a:gd name="T27" fmla="*/ 36 h 616"/>
                <a:gd name="T28" fmla="*/ 398 w 616"/>
                <a:gd name="T29" fmla="*/ 13 h 616"/>
                <a:gd name="T30" fmla="*/ 339 w 616"/>
                <a:gd name="T31" fmla="*/ 2 h 616"/>
                <a:gd name="T32" fmla="*/ 276 w 616"/>
                <a:gd name="T33" fmla="*/ 2 h 616"/>
                <a:gd name="T34" fmla="*/ 216 w 616"/>
                <a:gd name="T35" fmla="*/ 13 h 616"/>
                <a:gd name="T36" fmla="*/ 161 w 616"/>
                <a:gd name="T37" fmla="*/ 36 h 616"/>
                <a:gd name="T38" fmla="*/ 111 w 616"/>
                <a:gd name="T39" fmla="*/ 71 h 616"/>
                <a:gd name="T40" fmla="*/ 71 w 616"/>
                <a:gd name="T41" fmla="*/ 111 h 616"/>
                <a:gd name="T42" fmla="*/ 38 w 616"/>
                <a:gd name="T43" fmla="*/ 161 h 616"/>
                <a:gd name="T44" fmla="*/ 13 w 616"/>
                <a:gd name="T45" fmla="*/ 216 h 616"/>
                <a:gd name="T46" fmla="*/ 2 w 616"/>
                <a:gd name="T47" fmla="*/ 276 h 616"/>
                <a:gd name="T48" fmla="*/ 2 w 616"/>
                <a:gd name="T49" fmla="*/ 339 h 616"/>
                <a:gd name="T50" fmla="*/ 13 w 616"/>
                <a:gd name="T51" fmla="*/ 398 h 616"/>
                <a:gd name="T52" fmla="*/ 38 w 616"/>
                <a:gd name="T53" fmla="*/ 454 h 616"/>
                <a:gd name="T54" fmla="*/ 71 w 616"/>
                <a:gd name="T55" fmla="*/ 502 h 616"/>
                <a:gd name="T56" fmla="*/ 111 w 616"/>
                <a:gd name="T57" fmla="*/ 544 h 616"/>
                <a:gd name="T58" fmla="*/ 161 w 616"/>
                <a:gd name="T59" fmla="*/ 576 h 616"/>
                <a:gd name="T60" fmla="*/ 216 w 616"/>
                <a:gd name="T61" fmla="*/ 599 h 616"/>
                <a:gd name="T62" fmla="*/ 276 w 616"/>
                <a:gd name="T63" fmla="*/ 613 h 61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616" h="616">
                  <a:moveTo>
                    <a:pt x="306" y="615"/>
                  </a:moveTo>
                  <a:lnTo>
                    <a:pt x="339" y="613"/>
                  </a:lnTo>
                  <a:lnTo>
                    <a:pt x="370" y="607"/>
                  </a:lnTo>
                  <a:lnTo>
                    <a:pt x="398" y="599"/>
                  </a:lnTo>
                  <a:lnTo>
                    <a:pt x="427" y="590"/>
                  </a:lnTo>
                  <a:lnTo>
                    <a:pt x="454" y="576"/>
                  </a:lnTo>
                  <a:lnTo>
                    <a:pt x="479" y="561"/>
                  </a:lnTo>
                  <a:lnTo>
                    <a:pt x="502" y="544"/>
                  </a:lnTo>
                  <a:lnTo>
                    <a:pt x="525" y="525"/>
                  </a:lnTo>
                  <a:lnTo>
                    <a:pt x="544" y="502"/>
                  </a:lnTo>
                  <a:lnTo>
                    <a:pt x="561" y="479"/>
                  </a:lnTo>
                  <a:lnTo>
                    <a:pt x="577" y="454"/>
                  </a:lnTo>
                  <a:lnTo>
                    <a:pt x="590" y="427"/>
                  </a:lnTo>
                  <a:lnTo>
                    <a:pt x="600" y="398"/>
                  </a:lnTo>
                  <a:lnTo>
                    <a:pt x="607" y="369"/>
                  </a:lnTo>
                  <a:lnTo>
                    <a:pt x="613" y="339"/>
                  </a:lnTo>
                  <a:lnTo>
                    <a:pt x="615" y="306"/>
                  </a:lnTo>
                  <a:lnTo>
                    <a:pt x="613" y="276"/>
                  </a:lnTo>
                  <a:lnTo>
                    <a:pt x="607" y="245"/>
                  </a:lnTo>
                  <a:lnTo>
                    <a:pt x="600" y="216"/>
                  </a:lnTo>
                  <a:lnTo>
                    <a:pt x="590" y="187"/>
                  </a:lnTo>
                  <a:lnTo>
                    <a:pt x="577" y="161"/>
                  </a:lnTo>
                  <a:lnTo>
                    <a:pt x="561" y="136"/>
                  </a:lnTo>
                  <a:lnTo>
                    <a:pt x="544" y="111"/>
                  </a:lnTo>
                  <a:lnTo>
                    <a:pt x="525" y="90"/>
                  </a:lnTo>
                  <a:lnTo>
                    <a:pt x="502" y="71"/>
                  </a:lnTo>
                  <a:lnTo>
                    <a:pt x="479" y="51"/>
                  </a:lnTo>
                  <a:lnTo>
                    <a:pt x="454" y="36"/>
                  </a:lnTo>
                  <a:lnTo>
                    <a:pt x="427" y="25"/>
                  </a:lnTo>
                  <a:lnTo>
                    <a:pt x="398" y="13"/>
                  </a:lnTo>
                  <a:lnTo>
                    <a:pt x="370" y="5"/>
                  </a:lnTo>
                  <a:lnTo>
                    <a:pt x="339" y="2"/>
                  </a:lnTo>
                  <a:lnTo>
                    <a:pt x="306" y="0"/>
                  </a:lnTo>
                  <a:lnTo>
                    <a:pt x="276" y="2"/>
                  </a:lnTo>
                  <a:lnTo>
                    <a:pt x="245" y="5"/>
                  </a:lnTo>
                  <a:lnTo>
                    <a:pt x="216" y="13"/>
                  </a:lnTo>
                  <a:lnTo>
                    <a:pt x="187" y="25"/>
                  </a:lnTo>
                  <a:lnTo>
                    <a:pt x="161" y="36"/>
                  </a:lnTo>
                  <a:lnTo>
                    <a:pt x="136" y="51"/>
                  </a:lnTo>
                  <a:lnTo>
                    <a:pt x="111" y="71"/>
                  </a:lnTo>
                  <a:lnTo>
                    <a:pt x="90" y="90"/>
                  </a:lnTo>
                  <a:lnTo>
                    <a:pt x="71" y="111"/>
                  </a:lnTo>
                  <a:lnTo>
                    <a:pt x="53" y="136"/>
                  </a:lnTo>
                  <a:lnTo>
                    <a:pt x="38" y="161"/>
                  </a:lnTo>
                  <a:lnTo>
                    <a:pt x="25" y="187"/>
                  </a:lnTo>
                  <a:lnTo>
                    <a:pt x="13" y="216"/>
                  </a:lnTo>
                  <a:lnTo>
                    <a:pt x="5" y="245"/>
                  </a:lnTo>
                  <a:lnTo>
                    <a:pt x="2" y="276"/>
                  </a:lnTo>
                  <a:lnTo>
                    <a:pt x="0" y="306"/>
                  </a:lnTo>
                  <a:lnTo>
                    <a:pt x="2" y="339"/>
                  </a:lnTo>
                  <a:lnTo>
                    <a:pt x="5" y="369"/>
                  </a:lnTo>
                  <a:lnTo>
                    <a:pt x="13" y="398"/>
                  </a:lnTo>
                  <a:lnTo>
                    <a:pt x="25" y="427"/>
                  </a:lnTo>
                  <a:lnTo>
                    <a:pt x="38" y="454"/>
                  </a:lnTo>
                  <a:lnTo>
                    <a:pt x="53" y="479"/>
                  </a:lnTo>
                  <a:lnTo>
                    <a:pt x="71" y="502"/>
                  </a:lnTo>
                  <a:lnTo>
                    <a:pt x="90" y="525"/>
                  </a:lnTo>
                  <a:lnTo>
                    <a:pt x="111" y="544"/>
                  </a:lnTo>
                  <a:lnTo>
                    <a:pt x="136" y="561"/>
                  </a:lnTo>
                  <a:lnTo>
                    <a:pt x="161" y="576"/>
                  </a:lnTo>
                  <a:lnTo>
                    <a:pt x="187" y="590"/>
                  </a:lnTo>
                  <a:lnTo>
                    <a:pt x="216" y="599"/>
                  </a:lnTo>
                  <a:lnTo>
                    <a:pt x="245" y="607"/>
                  </a:lnTo>
                  <a:lnTo>
                    <a:pt x="276" y="613"/>
                  </a:lnTo>
                  <a:lnTo>
                    <a:pt x="306" y="615"/>
                  </a:lnTo>
                </a:path>
              </a:pathLst>
            </a:custGeom>
            <a:noFill/>
            <a:ln w="12700" cap="rnd"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734" name="Line 158">
              <a:extLst>
                <a:ext uri="{FF2B5EF4-FFF2-40B4-BE49-F238E27FC236}">
                  <a16:creationId xmlns:a16="http://schemas.microsoft.com/office/drawing/2014/main" id="{0EF2BDD4-07F8-400F-BC6C-DD9991E649C6}"/>
                </a:ext>
              </a:extLst>
            </p:cNvPr>
            <p:cNvSpPr>
              <a:spLocks noChangeShapeType="1"/>
            </p:cNvSpPr>
            <p:nvPr/>
          </p:nvSpPr>
          <p:spPr bwMode="auto">
            <a:xfrm>
              <a:off x="2179" y="4261"/>
              <a:ext cx="16" cy="0"/>
            </a:xfrm>
            <a:prstGeom prst="line">
              <a:avLst/>
            </a:prstGeom>
            <a:noFill/>
            <a:ln w="127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735" name="Freeform 159">
              <a:extLst>
                <a:ext uri="{FF2B5EF4-FFF2-40B4-BE49-F238E27FC236}">
                  <a16:creationId xmlns:a16="http://schemas.microsoft.com/office/drawing/2014/main" id="{D7E4CE78-3011-40FD-9693-D950C6F51AB8}"/>
                </a:ext>
              </a:extLst>
            </p:cNvPr>
            <p:cNvSpPr>
              <a:spLocks/>
            </p:cNvSpPr>
            <p:nvPr/>
          </p:nvSpPr>
          <p:spPr bwMode="auto">
            <a:xfrm>
              <a:off x="1955" y="3728"/>
              <a:ext cx="451" cy="451"/>
            </a:xfrm>
            <a:custGeom>
              <a:avLst/>
              <a:gdLst>
                <a:gd name="T0" fmla="*/ 247 w 451"/>
                <a:gd name="T1" fmla="*/ 448 h 451"/>
                <a:gd name="T2" fmla="*/ 291 w 451"/>
                <a:gd name="T3" fmla="*/ 441 h 451"/>
                <a:gd name="T4" fmla="*/ 332 w 451"/>
                <a:gd name="T5" fmla="*/ 424 h 451"/>
                <a:gd name="T6" fmla="*/ 368 w 451"/>
                <a:gd name="T7" fmla="*/ 399 h 451"/>
                <a:gd name="T8" fmla="*/ 399 w 451"/>
                <a:gd name="T9" fmla="*/ 368 h 451"/>
                <a:gd name="T10" fmla="*/ 424 w 451"/>
                <a:gd name="T11" fmla="*/ 332 h 451"/>
                <a:gd name="T12" fmla="*/ 439 w 451"/>
                <a:gd name="T13" fmla="*/ 291 h 451"/>
                <a:gd name="T14" fmla="*/ 449 w 451"/>
                <a:gd name="T15" fmla="*/ 247 h 451"/>
                <a:gd name="T16" fmla="*/ 449 w 451"/>
                <a:gd name="T17" fmla="*/ 201 h 451"/>
                <a:gd name="T18" fmla="*/ 439 w 451"/>
                <a:gd name="T19" fmla="*/ 157 h 451"/>
                <a:gd name="T20" fmla="*/ 424 w 451"/>
                <a:gd name="T21" fmla="*/ 117 h 451"/>
                <a:gd name="T22" fmla="*/ 399 w 451"/>
                <a:gd name="T23" fmla="*/ 82 h 451"/>
                <a:gd name="T24" fmla="*/ 368 w 451"/>
                <a:gd name="T25" fmla="*/ 52 h 451"/>
                <a:gd name="T26" fmla="*/ 332 w 451"/>
                <a:gd name="T27" fmla="*/ 27 h 451"/>
                <a:gd name="T28" fmla="*/ 291 w 451"/>
                <a:gd name="T29" fmla="*/ 10 h 451"/>
                <a:gd name="T30" fmla="*/ 247 w 451"/>
                <a:gd name="T31" fmla="*/ 0 h 451"/>
                <a:gd name="T32" fmla="*/ 201 w 451"/>
                <a:gd name="T33" fmla="*/ 0 h 451"/>
                <a:gd name="T34" fmla="*/ 157 w 451"/>
                <a:gd name="T35" fmla="*/ 10 h 451"/>
                <a:gd name="T36" fmla="*/ 117 w 451"/>
                <a:gd name="T37" fmla="*/ 27 h 451"/>
                <a:gd name="T38" fmla="*/ 82 w 451"/>
                <a:gd name="T39" fmla="*/ 52 h 451"/>
                <a:gd name="T40" fmla="*/ 52 w 451"/>
                <a:gd name="T41" fmla="*/ 82 h 451"/>
                <a:gd name="T42" fmla="*/ 27 w 451"/>
                <a:gd name="T43" fmla="*/ 117 h 451"/>
                <a:gd name="T44" fmla="*/ 10 w 451"/>
                <a:gd name="T45" fmla="*/ 157 h 451"/>
                <a:gd name="T46" fmla="*/ 0 w 451"/>
                <a:gd name="T47" fmla="*/ 201 h 451"/>
                <a:gd name="T48" fmla="*/ 0 w 451"/>
                <a:gd name="T49" fmla="*/ 247 h 451"/>
                <a:gd name="T50" fmla="*/ 10 w 451"/>
                <a:gd name="T51" fmla="*/ 291 h 451"/>
                <a:gd name="T52" fmla="*/ 27 w 451"/>
                <a:gd name="T53" fmla="*/ 332 h 451"/>
                <a:gd name="T54" fmla="*/ 52 w 451"/>
                <a:gd name="T55" fmla="*/ 368 h 451"/>
                <a:gd name="T56" fmla="*/ 82 w 451"/>
                <a:gd name="T57" fmla="*/ 399 h 451"/>
                <a:gd name="T58" fmla="*/ 117 w 451"/>
                <a:gd name="T59" fmla="*/ 424 h 451"/>
                <a:gd name="T60" fmla="*/ 157 w 451"/>
                <a:gd name="T61" fmla="*/ 441 h 451"/>
                <a:gd name="T62" fmla="*/ 201 w 451"/>
                <a:gd name="T63" fmla="*/ 448 h 45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451" h="451">
                  <a:moveTo>
                    <a:pt x="224" y="450"/>
                  </a:moveTo>
                  <a:lnTo>
                    <a:pt x="247" y="448"/>
                  </a:lnTo>
                  <a:lnTo>
                    <a:pt x="270" y="445"/>
                  </a:lnTo>
                  <a:lnTo>
                    <a:pt x="291" y="441"/>
                  </a:lnTo>
                  <a:lnTo>
                    <a:pt x="312" y="433"/>
                  </a:lnTo>
                  <a:lnTo>
                    <a:pt x="332" y="424"/>
                  </a:lnTo>
                  <a:lnTo>
                    <a:pt x="351" y="412"/>
                  </a:lnTo>
                  <a:lnTo>
                    <a:pt x="368" y="399"/>
                  </a:lnTo>
                  <a:lnTo>
                    <a:pt x="383" y="383"/>
                  </a:lnTo>
                  <a:lnTo>
                    <a:pt x="399" y="368"/>
                  </a:lnTo>
                  <a:lnTo>
                    <a:pt x="412" y="351"/>
                  </a:lnTo>
                  <a:lnTo>
                    <a:pt x="424" y="332"/>
                  </a:lnTo>
                  <a:lnTo>
                    <a:pt x="431" y="312"/>
                  </a:lnTo>
                  <a:lnTo>
                    <a:pt x="439" y="291"/>
                  </a:lnTo>
                  <a:lnTo>
                    <a:pt x="445" y="270"/>
                  </a:lnTo>
                  <a:lnTo>
                    <a:pt x="449" y="247"/>
                  </a:lnTo>
                  <a:lnTo>
                    <a:pt x="450" y="224"/>
                  </a:lnTo>
                  <a:lnTo>
                    <a:pt x="449" y="201"/>
                  </a:lnTo>
                  <a:lnTo>
                    <a:pt x="445" y="180"/>
                  </a:lnTo>
                  <a:lnTo>
                    <a:pt x="439" y="157"/>
                  </a:lnTo>
                  <a:lnTo>
                    <a:pt x="431" y="138"/>
                  </a:lnTo>
                  <a:lnTo>
                    <a:pt x="424" y="117"/>
                  </a:lnTo>
                  <a:lnTo>
                    <a:pt x="412" y="100"/>
                  </a:lnTo>
                  <a:lnTo>
                    <a:pt x="399" y="82"/>
                  </a:lnTo>
                  <a:lnTo>
                    <a:pt x="383" y="65"/>
                  </a:lnTo>
                  <a:lnTo>
                    <a:pt x="368" y="52"/>
                  </a:lnTo>
                  <a:lnTo>
                    <a:pt x="351" y="38"/>
                  </a:lnTo>
                  <a:lnTo>
                    <a:pt x="332" y="27"/>
                  </a:lnTo>
                  <a:lnTo>
                    <a:pt x="312" y="17"/>
                  </a:lnTo>
                  <a:lnTo>
                    <a:pt x="291" y="10"/>
                  </a:lnTo>
                  <a:lnTo>
                    <a:pt x="270" y="4"/>
                  </a:lnTo>
                  <a:lnTo>
                    <a:pt x="247" y="0"/>
                  </a:lnTo>
                  <a:lnTo>
                    <a:pt x="224" y="0"/>
                  </a:lnTo>
                  <a:lnTo>
                    <a:pt x="201" y="0"/>
                  </a:lnTo>
                  <a:lnTo>
                    <a:pt x="180" y="4"/>
                  </a:lnTo>
                  <a:lnTo>
                    <a:pt x="157" y="10"/>
                  </a:lnTo>
                  <a:lnTo>
                    <a:pt x="138" y="17"/>
                  </a:lnTo>
                  <a:lnTo>
                    <a:pt x="117" y="27"/>
                  </a:lnTo>
                  <a:lnTo>
                    <a:pt x="100" y="38"/>
                  </a:lnTo>
                  <a:lnTo>
                    <a:pt x="82" y="52"/>
                  </a:lnTo>
                  <a:lnTo>
                    <a:pt x="65" y="65"/>
                  </a:lnTo>
                  <a:lnTo>
                    <a:pt x="52" y="82"/>
                  </a:lnTo>
                  <a:lnTo>
                    <a:pt x="38" y="100"/>
                  </a:lnTo>
                  <a:lnTo>
                    <a:pt x="27" y="117"/>
                  </a:lnTo>
                  <a:lnTo>
                    <a:pt x="17" y="138"/>
                  </a:lnTo>
                  <a:lnTo>
                    <a:pt x="10" y="157"/>
                  </a:lnTo>
                  <a:lnTo>
                    <a:pt x="4" y="180"/>
                  </a:lnTo>
                  <a:lnTo>
                    <a:pt x="0" y="201"/>
                  </a:lnTo>
                  <a:lnTo>
                    <a:pt x="0" y="224"/>
                  </a:lnTo>
                  <a:lnTo>
                    <a:pt x="0" y="247"/>
                  </a:lnTo>
                  <a:lnTo>
                    <a:pt x="4" y="270"/>
                  </a:lnTo>
                  <a:lnTo>
                    <a:pt x="10" y="291"/>
                  </a:lnTo>
                  <a:lnTo>
                    <a:pt x="17" y="312"/>
                  </a:lnTo>
                  <a:lnTo>
                    <a:pt x="27" y="332"/>
                  </a:lnTo>
                  <a:lnTo>
                    <a:pt x="38" y="351"/>
                  </a:lnTo>
                  <a:lnTo>
                    <a:pt x="52" y="368"/>
                  </a:lnTo>
                  <a:lnTo>
                    <a:pt x="65" y="383"/>
                  </a:lnTo>
                  <a:lnTo>
                    <a:pt x="82" y="399"/>
                  </a:lnTo>
                  <a:lnTo>
                    <a:pt x="100" y="412"/>
                  </a:lnTo>
                  <a:lnTo>
                    <a:pt x="117" y="424"/>
                  </a:lnTo>
                  <a:lnTo>
                    <a:pt x="138" y="433"/>
                  </a:lnTo>
                  <a:lnTo>
                    <a:pt x="157" y="441"/>
                  </a:lnTo>
                  <a:lnTo>
                    <a:pt x="180" y="445"/>
                  </a:lnTo>
                  <a:lnTo>
                    <a:pt x="201" y="448"/>
                  </a:lnTo>
                  <a:lnTo>
                    <a:pt x="224" y="450"/>
                  </a:lnTo>
                </a:path>
              </a:pathLst>
            </a:custGeom>
            <a:noFill/>
            <a:ln w="12700" cap="rnd"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736" name="Line 160">
              <a:extLst>
                <a:ext uri="{FF2B5EF4-FFF2-40B4-BE49-F238E27FC236}">
                  <a16:creationId xmlns:a16="http://schemas.microsoft.com/office/drawing/2014/main" id="{544E6BC9-7A53-4083-B97B-4B7C048655F1}"/>
                </a:ext>
              </a:extLst>
            </p:cNvPr>
            <p:cNvSpPr>
              <a:spLocks noChangeShapeType="1"/>
            </p:cNvSpPr>
            <p:nvPr/>
          </p:nvSpPr>
          <p:spPr bwMode="auto">
            <a:xfrm>
              <a:off x="2179" y="4178"/>
              <a:ext cx="16" cy="0"/>
            </a:xfrm>
            <a:prstGeom prst="line">
              <a:avLst/>
            </a:prstGeom>
            <a:noFill/>
            <a:ln w="127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737" name="Freeform 161">
              <a:extLst>
                <a:ext uri="{FF2B5EF4-FFF2-40B4-BE49-F238E27FC236}">
                  <a16:creationId xmlns:a16="http://schemas.microsoft.com/office/drawing/2014/main" id="{350A452C-F90F-452D-881E-32D53C68D7F2}"/>
                </a:ext>
              </a:extLst>
            </p:cNvPr>
            <p:cNvSpPr>
              <a:spLocks/>
            </p:cNvSpPr>
            <p:nvPr/>
          </p:nvSpPr>
          <p:spPr bwMode="auto">
            <a:xfrm>
              <a:off x="2036" y="3809"/>
              <a:ext cx="288" cy="288"/>
            </a:xfrm>
            <a:custGeom>
              <a:avLst/>
              <a:gdLst>
                <a:gd name="T0" fmla="*/ 159 w 288"/>
                <a:gd name="T1" fmla="*/ 287 h 288"/>
                <a:gd name="T2" fmla="*/ 185 w 288"/>
                <a:gd name="T3" fmla="*/ 281 h 288"/>
                <a:gd name="T4" fmla="*/ 212 w 288"/>
                <a:gd name="T5" fmla="*/ 270 h 288"/>
                <a:gd name="T6" fmla="*/ 235 w 288"/>
                <a:gd name="T7" fmla="*/ 254 h 288"/>
                <a:gd name="T8" fmla="*/ 254 w 288"/>
                <a:gd name="T9" fmla="*/ 235 h 288"/>
                <a:gd name="T10" fmla="*/ 270 w 288"/>
                <a:gd name="T11" fmla="*/ 212 h 288"/>
                <a:gd name="T12" fmla="*/ 281 w 288"/>
                <a:gd name="T13" fmla="*/ 185 h 288"/>
                <a:gd name="T14" fmla="*/ 287 w 288"/>
                <a:gd name="T15" fmla="*/ 159 h 288"/>
                <a:gd name="T16" fmla="*/ 287 w 288"/>
                <a:gd name="T17" fmla="*/ 130 h 288"/>
                <a:gd name="T18" fmla="*/ 281 w 288"/>
                <a:gd name="T19" fmla="*/ 101 h 288"/>
                <a:gd name="T20" fmla="*/ 270 w 288"/>
                <a:gd name="T21" fmla="*/ 76 h 288"/>
                <a:gd name="T22" fmla="*/ 254 w 288"/>
                <a:gd name="T23" fmla="*/ 53 h 288"/>
                <a:gd name="T24" fmla="*/ 235 w 288"/>
                <a:gd name="T25" fmla="*/ 32 h 288"/>
                <a:gd name="T26" fmla="*/ 212 w 288"/>
                <a:gd name="T27" fmla="*/ 17 h 288"/>
                <a:gd name="T28" fmla="*/ 185 w 288"/>
                <a:gd name="T29" fmla="*/ 7 h 288"/>
                <a:gd name="T30" fmla="*/ 159 w 288"/>
                <a:gd name="T31" fmla="*/ 1 h 288"/>
                <a:gd name="T32" fmla="*/ 128 w 288"/>
                <a:gd name="T33" fmla="*/ 1 h 288"/>
                <a:gd name="T34" fmla="*/ 101 w 288"/>
                <a:gd name="T35" fmla="*/ 7 h 288"/>
                <a:gd name="T36" fmla="*/ 74 w 288"/>
                <a:gd name="T37" fmla="*/ 17 h 288"/>
                <a:gd name="T38" fmla="*/ 53 w 288"/>
                <a:gd name="T39" fmla="*/ 32 h 288"/>
                <a:gd name="T40" fmla="*/ 32 w 288"/>
                <a:gd name="T41" fmla="*/ 53 h 288"/>
                <a:gd name="T42" fmla="*/ 17 w 288"/>
                <a:gd name="T43" fmla="*/ 76 h 288"/>
                <a:gd name="T44" fmla="*/ 7 w 288"/>
                <a:gd name="T45" fmla="*/ 101 h 288"/>
                <a:gd name="T46" fmla="*/ 1 w 288"/>
                <a:gd name="T47" fmla="*/ 130 h 288"/>
                <a:gd name="T48" fmla="*/ 1 w 288"/>
                <a:gd name="T49" fmla="*/ 159 h 288"/>
                <a:gd name="T50" fmla="*/ 7 w 288"/>
                <a:gd name="T51" fmla="*/ 185 h 288"/>
                <a:gd name="T52" fmla="*/ 17 w 288"/>
                <a:gd name="T53" fmla="*/ 212 h 288"/>
                <a:gd name="T54" fmla="*/ 32 w 288"/>
                <a:gd name="T55" fmla="*/ 235 h 288"/>
                <a:gd name="T56" fmla="*/ 53 w 288"/>
                <a:gd name="T57" fmla="*/ 254 h 288"/>
                <a:gd name="T58" fmla="*/ 74 w 288"/>
                <a:gd name="T59" fmla="*/ 270 h 288"/>
                <a:gd name="T60" fmla="*/ 101 w 288"/>
                <a:gd name="T61" fmla="*/ 281 h 288"/>
                <a:gd name="T62" fmla="*/ 128 w 288"/>
                <a:gd name="T63" fmla="*/ 287 h 28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88" h="288">
                  <a:moveTo>
                    <a:pt x="143" y="287"/>
                  </a:moveTo>
                  <a:lnTo>
                    <a:pt x="159" y="287"/>
                  </a:lnTo>
                  <a:lnTo>
                    <a:pt x="172" y="285"/>
                  </a:lnTo>
                  <a:lnTo>
                    <a:pt x="185" y="281"/>
                  </a:lnTo>
                  <a:lnTo>
                    <a:pt x="199" y="275"/>
                  </a:lnTo>
                  <a:lnTo>
                    <a:pt x="212" y="270"/>
                  </a:lnTo>
                  <a:lnTo>
                    <a:pt x="224" y="262"/>
                  </a:lnTo>
                  <a:lnTo>
                    <a:pt x="235" y="254"/>
                  </a:lnTo>
                  <a:lnTo>
                    <a:pt x="245" y="245"/>
                  </a:lnTo>
                  <a:lnTo>
                    <a:pt x="254" y="235"/>
                  </a:lnTo>
                  <a:lnTo>
                    <a:pt x="262" y="224"/>
                  </a:lnTo>
                  <a:lnTo>
                    <a:pt x="270" y="212"/>
                  </a:lnTo>
                  <a:lnTo>
                    <a:pt x="276" y="199"/>
                  </a:lnTo>
                  <a:lnTo>
                    <a:pt x="281" y="185"/>
                  </a:lnTo>
                  <a:lnTo>
                    <a:pt x="283" y="172"/>
                  </a:lnTo>
                  <a:lnTo>
                    <a:pt x="287" y="159"/>
                  </a:lnTo>
                  <a:lnTo>
                    <a:pt x="287" y="143"/>
                  </a:lnTo>
                  <a:lnTo>
                    <a:pt x="287" y="130"/>
                  </a:lnTo>
                  <a:lnTo>
                    <a:pt x="283" y="114"/>
                  </a:lnTo>
                  <a:lnTo>
                    <a:pt x="281" y="101"/>
                  </a:lnTo>
                  <a:lnTo>
                    <a:pt x="276" y="88"/>
                  </a:lnTo>
                  <a:lnTo>
                    <a:pt x="270" y="76"/>
                  </a:lnTo>
                  <a:lnTo>
                    <a:pt x="262" y="63"/>
                  </a:lnTo>
                  <a:lnTo>
                    <a:pt x="254" y="53"/>
                  </a:lnTo>
                  <a:lnTo>
                    <a:pt x="245" y="42"/>
                  </a:lnTo>
                  <a:lnTo>
                    <a:pt x="235" y="32"/>
                  </a:lnTo>
                  <a:lnTo>
                    <a:pt x="224" y="24"/>
                  </a:lnTo>
                  <a:lnTo>
                    <a:pt x="212" y="17"/>
                  </a:lnTo>
                  <a:lnTo>
                    <a:pt x="199" y="11"/>
                  </a:lnTo>
                  <a:lnTo>
                    <a:pt x="185" y="7"/>
                  </a:lnTo>
                  <a:lnTo>
                    <a:pt x="172" y="3"/>
                  </a:lnTo>
                  <a:lnTo>
                    <a:pt x="159" y="1"/>
                  </a:lnTo>
                  <a:lnTo>
                    <a:pt x="143" y="0"/>
                  </a:lnTo>
                  <a:lnTo>
                    <a:pt x="128" y="1"/>
                  </a:lnTo>
                  <a:lnTo>
                    <a:pt x="115" y="3"/>
                  </a:lnTo>
                  <a:lnTo>
                    <a:pt x="101" y="7"/>
                  </a:lnTo>
                  <a:lnTo>
                    <a:pt x="88" y="11"/>
                  </a:lnTo>
                  <a:lnTo>
                    <a:pt x="74" y="17"/>
                  </a:lnTo>
                  <a:lnTo>
                    <a:pt x="63" y="24"/>
                  </a:lnTo>
                  <a:lnTo>
                    <a:pt x="53" y="32"/>
                  </a:lnTo>
                  <a:lnTo>
                    <a:pt x="42" y="42"/>
                  </a:lnTo>
                  <a:lnTo>
                    <a:pt x="32" y="53"/>
                  </a:lnTo>
                  <a:lnTo>
                    <a:pt x="24" y="63"/>
                  </a:lnTo>
                  <a:lnTo>
                    <a:pt x="17" y="76"/>
                  </a:lnTo>
                  <a:lnTo>
                    <a:pt x="11" y="88"/>
                  </a:lnTo>
                  <a:lnTo>
                    <a:pt x="7" y="101"/>
                  </a:lnTo>
                  <a:lnTo>
                    <a:pt x="3" y="114"/>
                  </a:lnTo>
                  <a:lnTo>
                    <a:pt x="1" y="130"/>
                  </a:lnTo>
                  <a:lnTo>
                    <a:pt x="0" y="143"/>
                  </a:lnTo>
                  <a:lnTo>
                    <a:pt x="1" y="159"/>
                  </a:lnTo>
                  <a:lnTo>
                    <a:pt x="3" y="172"/>
                  </a:lnTo>
                  <a:lnTo>
                    <a:pt x="7" y="185"/>
                  </a:lnTo>
                  <a:lnTo>
                    <a:pt x="11" y="199"/>
                  </a:lnTo>
                  <a:lnTo>
                    <a:pt x="17" y="212"/>
                  </a:lnTo>
                  <a:lnTo>
                    <a:pt x="24" y="224"/>
                  </a:lnTo>
                  <a:lnTo>
                    <a:pt x="32" y="235"/>
                  </a:lnTo>
                  <a:lnTo>
                    <a:pt x="42" y="245"/>
                  </a:lnTo>
                  <a:lnTo>
                    <a:pt x="53" y="254"/>
                  </a:lnTo>
                  <a:lnTo>
                    <a:pt x="63" y="262"/>
                  </a:lnTo>
                  <a:lnTo>
                    <a:pt x="74" y="270"/>
                  </a:lnTo>
                  <a:lnTo>
                    <a:pt x="88" y="275"/>
                  </a:lnTo>
                  <a:lnTo>
                    <a:pt x="101" y="281"/>
                  </a:lnTo>
                  <a:lnTo>
                    <a:pt x="115" y="285"/>
                  </a:lnTo>
                  <a:lnTo>
                    <a:pt x="128" y="287"/>
                  </a:lnTo>
                  <a:lnTo>
                    <a:pt x="143" y="287"/>
                  </a:lnTo>
                </a:path>
              </a:pathLst>
            </a:custGeom>
            <a:noFill/>
            <a:ln w="12700" cap="rnd"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738" name="Line 162">
              <a:extLst>
                <a:ext uri="{FF2B5EF4-FFF2-40B4-BE49-F238E27FC236}">
                  <a16:creationId xmlns:a16="http://schemas.microsoft.com/office/drawing/2014/main" id="{F925BF45-E79E-436A-B23C-B576E0E58CF9}"/>
                </a:ext>
              </a:extLst>
            </p:cNvPr>
            <p:cNvSpPr>
              <a:spLocks noChangeShapeType="1"/>
            </p:cNvSpPr>
            <p:nvPr/>
          </p:nvSpPr>
          <p:spPr bwMode="auto">
            <a:xfrm>
              <a:off x="2179" y="4096"/>
              <a:ext cx="16" cy="0"/>
            </a:xfrm>
            <a:prstGeom prst="line">
              <a:avLst/>
            </a:prstGeom>
            <a:noFill/>
            <a:ln w="127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739" name="Freeform 163">
              <a:extLst>
                <a:ext uri="{FF2B5EF4-FFF2-40B4-BE49-F238E27FC236}">
                  <a16:creationId xmlns:a16="http://schemas.microsoft.com/office/drawing/2014/main" id="{067C9194-2670-4841-B976-E101A64603DE}"/>
                </a:ext>
              </a:extLst>
            </p:cNvPr>
            <p:cNvSpPr>
              <a:spLocks/>
            </p:cNvSpPr>
            <p:nvPr/>
          </p:nvSpPr>
          <p:spPr bwMode="auto">
            <a:xfrm>
              <a:off x="2118" y="3891"/>
              <a:ext cx="124" cy="124"/>
            </a:xfrm>
            <a:custGeom>
              <a:avLst/>
              <a:gdLst>
                <a:gd name="T0" fmla="*/ 61 w 124"/>
                <a:gd name="T1" fmla="*/ 123 h 124"/>
                <a:gd name="T2" fmla="*/ 73 w 124"/>
                <a:gd name="T3" fmla="*/ 123 h 124"/>
                <a:gd name="T4" fmla="*/ 86 w 124"/>
                <a:gd name="T5" fmla="*/ 119 h 124"/>
                <a:gd name="T6" fmla="*/ 96 w 124"/>
                <a:gd name="T7" fmla="*/ 113 h 124"/>
                <a:gd name="T8" fmla="*/ 105 w 124"/>
                <a:gd name="T9" fmla="*/ 105 h 124"/>
                <a:gd name="T10" fmla="*/ 113 w 124"/>
                <a:gd name="T11" fmla="*/ 96 h 124"/>
                <a:gd name="T12" fmla="*/ 119 w 124"/>
                <a:gd name="T13" fmla="*/ 86 h 124"/>
                <a:gd name="T14" fmla="*/ 121 w 124"/>
                <a:gd name="T15" fmla="*/ 75 h 124"/>
                <a:gd name="T16" fmla="*/ 123 w 124"/>
                <a:gd name="T17" fmla="*/ 61 h 124"/>
                <a:gd name="T18" fmla="*/ 121 w 124"/>
                <a:gd name="T19" fmla="*/ 50 h 124"/>
                <a:gd name="T20" fmla="*/ 119 w 124"/>
                <a:gd name="T21" fmla="*/ 38 h 124"/>
                <a:gd name="T22" fmla="*/ 113 w 124"/>
                <a:gd name="T23" fmla="*/ 27 h 124"/>
                <a:gd name="T24" fmla="*/ 105 w 124"/>
                <a:gd name="T25" fmla="*/ 17 h 124"/>
                <a:gd name="T26" fmla="*/ 96 w 124"/>
                <a:gd name="T27" fmla="*/ 11 h 124"/>
                <a:gd name="T28" fmla="*/ 86 w 124"/>
                <a:gd name="T29" fmla="*/ 6 h 124"/>
                <a:gd name="T30" fmla="*/ 73 w 124"/>
                <a:gd name="T31" fmla="*/ 2 h 124"/>
                <a:gd name="T32" fmla="*/ 61 w 124"/>
                <a:gd name="T33" fmla="*/ 0 h 124"/>
                <a:gd name="T34" fmla="*/ 50 w 124"/>
                <a:gd name="T35" fmla="*/ 2 h 124"/>
                <a:gd name="T36" fmla="*/ 38 w 124"/>
                <a:gd name="T37" fmla="*/ 6 h 124"/>
                <a:gd name="T38" fmla="*/ 27 w 124"/>
                <a:gd name="T39" fmla="*/ 11 h 124"/>
                <a:gd name="T40" fmla="*/ 17 w 124"/>
                <a:gd name="T41" fmla="*/ 17 h 124"/>
                <a:gd name="T42" fmla="*/ 10 w 124"/>
                <a:gd name="T43" fmla="*/ 27 h 124"/>
                <a:gd name="T44" fmla="*/ 4 w 124"/>
                <a:gd name="T45" fmla="*/ 38 h 124"/>
                <a:gd name="T46" fmla="*/ 2 w 124"/>
                <a:gd name="T47" fmla="*/ 50 h 124"/>
                <a:gd name="T48" fmla="*/ 0 w 124"/>
                <a:gd name="T49" fmla="*/ 61 h 124"/>
                <a:gd name="T50" fmla="*/ 2 w 124"/>
                <a:gd name="T51" fmla="*/ 75 h 124"/>
                <a:gd name="T52" fmla="*/ 4 w 124"/>
                <a:gd name="T53" fmla="*/ 86 h 124"/>
                <a:gd name="T54" fmla="*/ 10 w 124"/>
                <a:gd name="T55" fmla="*/ 96 h 124"/>
                <a:gd name="T56" fmla="*/ 17 w 124"/>
                <a:gd name="T57" fmla="*/ 105 h 124"/>
                <a:gd name="T58" fmla="*/ 27 w 124"/>
                <a:gd name="T59" fmla="*/ 113 h 124"/>
                <a:gd name="T60" fmla="*/ 38 w 124"/>
                <a:gd name="T61" fmla="*/ 119 h 124"/>
                <a:gd name="T62" fmla="*/ 50 w 124"/>
                <a:gd name="T63" fmla="*/ 123 h 124"/>
                <a:gd name="T64" fmla="*/ 61 w 124"/>
                <a:gd name="T65" fmla="*/ 123 h 12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24" h="124">
                  <a:moveTo>
                    <a:pt x="61" y="123"/>
                  </a:moveTo>
                  <a:lnTo>
                    <a:pt x="73" y="123"/>
                  </a:lnTo>
                  <a:lnTo>
                    <a:pt x="86" y="119"/>
                  </a:lnTo>
                  <a:lnTo>
                    <a:pt x="96" y="113"/>
                  </a:lnTo>
                  <a:lnTo>
                    <a:pt x="105" y="105"/>
                  </a:lnTo>
                  <a:lnTo>
                    <a:pt x="113" y="96"/>
                  </a:lnTo>
                  <a:lnTo>
                    <a:pt x="119" y="86"/>
                  </a:lnTo>
                  <a:lnTo>
                    <a:pt x="121" y="75"/>
                  </a:lnTo>
                  <a:lnTo>
                    <a:pt x="123" y="61"/>
                  </a:lnTo>
                  <a:lnTo>
                    <a:pt x="121" y="50"/>
                  </a:lnTo>
                  <a:lnTo>
                    <a:pt x="119" y="38"/>
                  </a:lnTo>
                  <a:lnTo>
                    <a:pt x="113" y="27"/>
                  </a:lnTo>
                  <a:lnTo>
                    <a:pt x="105" y="17"/>
                  </a:lnTo>
                  <a:lnTo>
                    <a:pt x="96" y="11"/>
                  </a:lnTo>
                  <a:lnTo>
                    <a:pt x="86" y="6"/>
                  </a:lnTo>
                  <a:lnTo>
                    <a:pt x="73" y="2"/>
                  </a:lnTo>
                  <a:lnTo>
                    <a:pt x="61" y="0"/>
                  </a:lnTo>
                  <a:lnTo>
                    <a:pt x="50" y="2"/>
                  </a:lnTo>
                  <a:lnTo>
                    <a:pt x="38" y="6"/>
                  </a:lnTo>
                  <a:lnTo>
                    <a:pt x="27" y="11"/>
                  </a:lnTo>
                  <a:lnTo>
                    <a:pt x="17" y="17"/>
                  </a:lnTo>
                  <a:lnTo>
                    <a:pt x="10" y="27"/>
                  </a:lnTo>
                  <a:lnTo>
                    <a:pt x="4" y="38"/>
                  </a:lnTo>
                  <a:lnTo>
                    <a:pt x="2" y="50"/>
                  </a:lnTo>
                  <a:lnTo>
                    <a:pt x="0" y="61"/>
                  </a:lnTo>
                  <a:lnTo>
                    <a:pt x="2" y="75"/>
                  </a:lnTo>
                  <a:lnTo>
                    <a:pt x="4" y="86"/>
                  </a:lnTo>
                  <a:lnTo>
                    <a:pt x="10" y="96"/>
                  </a:lnTo>
                  <a:lnTo>
                    <a:pt x="17" y="105"/>
                  </a:lnTo>
                  <a:lnTo>
                    <a:pt x="27" y="113"/>
                  </a:lnTo>
                  <a:lnTo>
                    <a:pt x="38" y="119"/>
                  </a:lnTo>
                  <a:lnTo>
                    <a:pt x="50" y="123"/>
                  </a:lnTo>
                  <a:lnTo>
                    <a:pt x="61" y="123"/>
                  </a:lnTo>
                </a:path>
              </a:pathLst>
            </a:custGeom>
            <a:noFill/>
            <a:ln w="12700" cap="rnd"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740" name="Line 164">
              <a:extLst>
                <a:ext uri="{FF2B5EF4-FFF2-40B4-BE49-F238E27FC236}">
                  <a16:creationId xmlns:a16="http://schemas.microsoft.com/office/drawing/2014/main" id="{8D8E85B8-64F0-48C0-905C-57D24F785CAE}"/>
                </a:ext>
              </a:extLst>
            </p:cNvPr>
            <p:cNvSpPr>
              <a:spLocks noChangeShapeType="1"/>
            </p:cNvSpPr>
            <p:nvPr/>
          </p:nvSpPr>
          <p:spPr bwMode="auto">
            <a:xfrm>
              <a:off x="2179" y="4014"/>
              <a:ext cx="16" cy="0"/>
            </a:xfrm>
            <a:prstGeom prst="line">
              <a:avLst/>
            </a:prstGeom>
            <a:noFill/>
            <a:ln w="127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741" name="Line 165">
              <a:extLst>
                <a:ext uri="{FF2B5EF4-FFF2-40B4-BE49-F238E27FC236}">
                  <a16:creationId xmlns:a16="http://schemas.microsoft.com/office/drawing/2014/main" id="{6385E385-2ED5-435A-B3F0-44A64A93220D}"/>
                </a:ext>
              </a:extLst>
            </p:cNvPr>
            <p:cNvSpPr>
              <a:spLocks noChangeShapeType="1"/>
            </p:cNvSpPr>
            <p:nvPr/>
          </p:nvSpPr>
          <p:spPr bwMode="auto">
            <a:xfrm>
              <a:off x="2179" y="3563"/>
              <a:ext cx="0" cy="778"/>
            </a:xfrm>
            <a:prstGeom prst="line">
              <a:avLst/>
            </a:prstGeom>
            <a:noFill/>
            <a:ln w="127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742" name="Rectangle 166">
              <a:extLst>
                <a:ext uri="{FF2B5EF4-FFF2-40B4-BE49-F238E27FC236}">
                  <a16:creationId xmlns:a16="http://schemas.microsoft.com/office/drawing/2014/main" id="{690F8BC2-C2B3-4DA1-B10E-1D1AAF79356E}"/>
                </a:ext>
              </a:extLst>
            </p:cNvPr>
            <p:cNvSpPr>
              <a:spLocks noChangeArrowheads="1"/>
            </p:cNvSpPr>
            <p:nvPr/>
          </p:nvSpPr>
          <p:spPr bwMode="auto">
            <a:xfrm>
              <a:off x="2062" y="3398"/>
              <a:ext cx="224"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spcBef>
                  <a:spcPct val="0"/>
                </a:spcBef>
                <a:buFontTx/>
                <a:buNone/>
              </a:pPr>
              <a:r>
                <a:rPr lang="en-US" altLang="en-US" sz="1200" b="1">
                  <a:solidFill>
                    <a:srgbClr val="000000"/>
                  </a:solidFill>
                  <a:latin typeface="Arial" panose="020B0604020202020204" pitchFamily="34" charset="0"/>
                </a:rPr>
                <a:t>90</a:t>
              </a:r>
            </a:p>
          </p:txBody>
        </p:sp>
        <p:sp>
          <p:nvSpPr>
            <p:cNvPr id="24743" name="Rectangle 167">
              <a:extLst>
                <a:ext uri="{FF2B5EF4-FFF2-40B4-BE49-F238E27FC236}">
                  <a16:creationId xmlns:a16="http://schemas.microsoft.com/office/drawing/2014/main" id="{300820A6-2C9B-474A-9A59-1A28BD1293A4}"/>
                </a:ext>
              </a:extLst>
            </p:cNvPr>
            <p:cNvSpPr>
              <a:spLocks noChangeArrowheads="1"/>
            </p:cNvSpPr>
            <p:nvPr/>
          </p:nvSpPr>
          <p:spPr bwMode="auto">
            <a:xfrm>
              <a:off x="2035" y="4310"/>
              <a:ext cx="278"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spcBef>
                  <a:spcPct val="0"/>
                </a:spcBef>
                <a:buFontTx/>
                <a:buNone/>
              </a:pPr>
              <a:r>
                <a:rPr lang="en-US" altLang="en-US" sz="1200" b="1">
                  <a:solidFill>
                    <a:srgbClr val="000000"/>
                  </a:solidFill>
                  <a:latin typeface="Arial" panose="020B0604020202020204" pitchFamily="34" charset="0"/>
                </a:rPr>
                <a:t>270</a:t>
              </a:r>
            </a:p>
          </p:txBody>
        </p:sp>
        <p:sp>
          <p:nvSpPr>
            <p:cNvPr id="24744" name="Rectangle 168">
              <a:extLst>
                <a:ext uri="{FF2B5EF4-FFF2-40B4-BE49-F238E27FC236}">
                  <a16:creationId xmlns:a16="http://schemas.microsoft.com/office/drawing/2014/main" id="{3E9FC304-50D7-4D31-885B-8C7CBB6CE857}"/>
                </a:ext>
              </a:extLst>
            </p:cNvPr>
            <p:cNvSpPr>
              <a:spLocks noChangeArrowheads="1"/>
            </p:cNvSpPr>
            <p:nvPr/>
          </p:nvSpPr>
          <p:spPr bwMode="auto">
            <a:xfrm>
              <a:off x="1533" y="3864"/>
              <a:ext cx="278"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spcBef>
                  <a:spcPct val="0"/>
                </a:spcBef>
                <a:buFontTx/>
                <a:buNone/>
              </a:pPr>
              <a:r>
                <a:rPr lang="en-US" altLang="en-US" sz="1200" b="1">
                  <a:solidFill>
                    <a:srgbClr val="000000"/>
                  </a:solidFill>
                  <a:latin typeface="Arial" panose="020B0604020202020204" pitchFamily="34" charset="0"/>
                </a:rPr>
                <a:t>180</a:t>
              </a:r>
            </a:p>
          </p:txBody>
        </p:sp>
        <p:sp>
          <p:nvSpPr>
            <p:cNvPr id="24745" name="Rectangle 169">
              <a:extLst>
                <a:ext uri="{FF2B5EF4-FFF2-40B4-BE49-F238E27FC236}">
                  <a16:creationId xmlns:a16="http://schemas.microsoft.com/office/drawing/2014/main" id="{61DDFEE1-BE3B-437F-B382-C2482AFF1C63}"/>
                </a:ext>
              </a:extLst>
            </p:cNvPr>
            <p:cNvSpPr>
              <a:spLocks noChangeArrowheads="1"/>
            </p:cNvSpPr>
            <p:nvPr/>
          </p:nvSpPr>
          <p:spPr bwMode="auto">
            <a:xfrm>
              <a:off x="1602" y="3634"/>
              <a:ext cx="278"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spcBef>
                  <a:spcPct val="0"/>
                </a:spcBef>
                <a:buFontTx/>
                <a:buNone/>
              </a:pPr>
              <a:r>
                <a:rPr lang="en-US" altLang="en-US" sz="1200" b="1">
                  <a:solidFill>
                    <a:srgbClr val="000000"/>
                  </a:solidFill>
                  <a:latin typeface="Arial" panose="020B0604020202020204" pitchFamily="34" charset="0"/>
                </a:rPr>
                <a:t>150</a:t>
              </a:r>
            </a:p>
          </p:txBody>
        </p:sp>
        <p:sp>
          <p:nvSpPr>
            <p:cNvPr id="24746" name="Rectangle 170">
              <a:extLst>
                <a:ext uri="{FF2B5EF4-FFF2-40B4-BE49-F238E27FC236}">
                  <a16:creationId xmlns:a16="http://schemas.microsoft.com/office/drawing/2014/main" id="{39E30B61-A7CB-487F-8E8F-693647572E1A}"/>
                </a:ext>
              </a:extLst>
            </p:cNvPr>
            <p:cNvSpPr>
              <a:spLocks noChangeArrowheads="1"/>
            </p:cNvSpPr>
            <p:nvPr/>
          </p:nvSpPr>
          <p:spPr bwMode="auto">
            <a:xfrm>
              <a:off x="1772" y="3480"/>
              <a:ext cx="278"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spcBef>
                  <a:spcPct val="0"/>
                </a:spcBef>
                <a:buFontTx/>
                <a:buNone/>
              </a:pPr>
              <a:r>
                <a:rPr lang="en-US" altLang="en-US" sz="1200" b="1">
                  <a:solidFill>
                    <a:srgbClr val="000000"/>
                  </a:solidFill>
                  <a:latin typeface="Arial" panose="020B0604020202020204" pitchFamily="34" charset="0"/>
                </a:rPr>
                <a:t>120</a:t>
              </a:r>
            </a:p>
          </p:txBody>
        </p:sp>
        <p:sp>
          <p:nvSpPr>
            <p:cNvPr id="24747" name="Rectangle 171">
              <a:extLst>
                <a:ext uri="{FF2B5EF4-FFF2-40B4-BE49-F238E27FC236}">
                  <a16:creationId xmlns:a16="http://schemas.microsoft.com/office/drawing/2014/main" id="{C989EAB7-FC2A-4E97-A116-0100EB92B740}"/>
                </a:ext>
              </a:extLst>
            </p:cNvPr>
            <p:cNvSpPr>
              <a:spLocks noChangeArrowheads="1"/>
            </p:cNvSpPr>
            <p:nvPr/>
          </p:nvSpPr>
          <p:spPr bwMode="auto">
            <a:xfrm>
              <a:off x="2466" y="3634"/>
              <a:ext cx="224"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spcBef>
                  <a:spcPct val="0"/>
                </a:spcBef>
                <a:buFontTx/>
                <a:buNone/>
              </a:pPr>
              <a:r>
                <a:rPr lang="en-US" altLang="en-US" sz="1200" b="1">
                  <a:solidFill>
                    <a:srgbClr val="000000"/>
                  </a:solidFill>
                  <a:latin typeface="Arial" panose="020B0604020202020204" pitchFamily="34" charset="0"/>
                </a:rPr>
                <a:t>30</a:t>
              </a:r>
            </a:p>
          </p:txBody>
        </p:sp>
        <p:sp>
          <p:nvSpPr>
            <p:cNvPr id="24748" name="Rectangle 172">
              <a:extLst>
                <a:ext uri="{FF2B5EF4-FFF2-40B4-BE49-F238E27FC236}">
                  <a16:creationId xmlns:a16="http://schemas.microsoft.com/office/drawing/2014/main" id="{C3DD728F-BCFB-4FF5-BE8E-34553A1A01A9}"/>
                </a:ext>
              </a:extLst>
            </p:cNvPr>
            <p:cNvSpPr>
              <a:spLocks noChangeArrowheads="1"/>
            </p:cNvSpPr>
            <p:nvPr/>
          </p:nvSpPr>
          <p:spPr bwMode="auto">
            <a:xfrm>
              <a:off x="2288" y="4249"/>
              <a:ext cx="278"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spcBef>
                  <a:spcPct val="0"/>
                </a:spcBef>
                <a:buFontTx/>
                <a:buNone/>
              </a:pPr>
              <a:r>
                <a:rPr lang="en-US" altLang="en-US" sz="1200" b="1">
                  <a:solidFill>
                    <a:srgbClr val="000000"/>
                  </a:solidFill>
                  <a:latin typeface="Arial" panose="020B0604020202020204" pitchFamily="34" charset="0"/>
                </a:rPr>
                <a:t>300</a:t>
              </a:r>
            </a:p>
          </p:txBody>
        </p:sp>
        <p:sp>
          <p:nvSpPr>
            <p:cNvPr id="24749" name="Rectangle 173">
              <a:extLst>
                <a:ext uri="{FF2B5EF4-FFF2-40B4-BE49-F238E27FC236}">
                  <a16:creationId xmlns:a16="http://schemas.microsoft.com/office/drawing/2014/main" id="{A9B64363-6EFD-4556-A5F5-CCC01C49A6C8}"/>
                </a:ext>
              </a:extLst>
            </p:cNvPr>
            <p:cNvSpPr>
              <a:spLocks noChangeArrowheads="1"/>
            </p:cNvSpPr>
            <p:nvPr/>
          </p:nvSpPr>
          <p:spPr bwMode="auto">
            <a:xfrm>
              <a:off x="1772" y="4249"/>
              <a:ext cx="278"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spcBef>
                  <a:spcPct val="0"/>
                </a:spcBef>
                <a:buFontTx/>
                <a:buNone/>
              </a:pPr>
              <a:r>
                <a:rPr lang="en-US" altLang="en-US" sz="1200" b="1">
                  <a:solidFill>
                    <a:srgbClr val="000000"/>
                  </a:solidFill>
                  <a:latin typeface="Arial" panose="020B0604020202020204" pitchFamily="34" charset="0"/>
                </a:rPr>
                <a:t>240</a:t>
              </a:r>
            </a:p>
          </p:txBody>
        </p:sp>
        <p:sp>
          <p:nvSpPr>
            <p:cNvPr id="24750" name="Rectangle 174">
              <a:extLst>
                <a:ext uri="{FF2B5EF4-FFF2-40B4-BE49-F238E27FC236}">
                  <a16:creationId xmlns:a16="http://schemas.microsoft.com/office/drawing/2014/main" id="{13CC2D93-9A2A-4E69-A703-8E38E075CB66}"/>
                </a:ext>
              </a:extLst>
            </p:cNvPr>
            <p:cNvSpPr>
              <a:spLocks noChangeArrowheads="1"/>
            </p:cNvSpPr>
            <p:nvPr/>
          </p:nvSpPr>
          <p:spPr bwMode="auto">
            <a:xfrm>
              <a:off x="1621" y="4098"/>
              <a:ext cx="278"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spcBef>
                  <a:spcPct val="0"/>
                </a:spcBef>
                <a:buFontTx/>
                <a:buNone/>
              </a:pPr>
              <a:r>
                <a:rPr lang="en-US" altLang="en-US" sz="1200" b="1">
                  <a:solidFill>
                    <a:srgbClr val="000000"/>
                  </a:solidFill>
                  <a:latin typeface="Arial" panose="020B0604020202020204" pitchFamily="34" charset="0"/>
                </a:rPr>
                <a:t>210</a:t>
              </a:r>
            </a:p>
          </p:txBody>
        </p:sp>
        <p:sp>
          <p:nvSpPr>
            <p:cNvPr id="24751" name="Rectangle 175">
              <a:extLst>
                <a:ext uri="{FF2B5EF4-FFF2-40B4-BE49-F238E27FC236}">
                  <a16:creationId xmlns:a16="http://schemas.microsoft.com/office/drawing/2014/main" id="{48030938-E3BB-4EDC-8303-AECF77F3C9C9}"/>
                </a:ext>
              </a:extLst>
            </p:cNvPr>
            <p:cNvSpPr>
              <a:spLocks noChangeArrowheads="1"/>
            </p:cNvSpPr>
            <p:nvPr/>
          </p:nvSpPr>
          <p:spPr bwMode="auto">
            <a:xfrm>
              <a:off x="2464" y="4073"/>
              <a:ext cx="278"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spcBef>
                  <a:spcPct val="0"/>
                </a:spcBef>
                <a:buFontTx/>
                <a:buNone/>
              </a:pPr>
              <a:r>
                <a:rPr lang="en-US" altLang="en-US" sz="1200" b="1">
                  <a:solidFill>
                    <a:srgbClr val="000000"/>
                  </a:solidFill>
                  <a:latin typeface="Arial" panose="020B0604020202020204" pitchFamily="34" charset="0"/>
                </a:rPr>
                <a:t>330</a:t>
              </a:r>
            </a:p>
          </p:txBody>
        </p:sp>
        <p:sp>
          <p:nvSpPr>
            <p:cNvPr id="24752" name="Rectangle 176">
              <a:extLst>
                <a:ext uri="{FF2B5EF4-FFF2-40B4-BE49-F238E27FC236}">
                  <a16:creationId xmlns:a16="http://schemas.microsoft.com/office/drawing/2014/main" id="{C5C6E462-1DD4-48D6-832E-298FA501BA74}"/>
                </a:ext>
              </a:extLst>
            </p:cNvPr>
            <p:cNvSpPr>
              <a:spLocks noChangeArrowheads="1"/>
            </p:cNvSpPr>
            <p:nvPr/>
          </p:nvSpPr>
          <p:spPr bwMode="auto">
            <a:xfrm>
              <a:off x="2305" y="3480"/>
              <a:ext cx="224"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spcBef>
                  <a:spcPct val="0"/>
                </a:spcBef>
                <a:buFontTx/>
                <a:buNone/>
              </a:pPr>
              <a:r>
                <a:rPr lang="en-US" altLang="en-US" sz="1200" b="1">
                  <a:solidFill>
                    <a:srgbClr val="000000"/>
                  </a:solidFill>
                  <a:latin typeface="Arial" panose="020B0604020202020204" pitchFamily="34" charset="0"/>
                </a:rPr>
                <a:t>60</a:t>
              </a:r>
            </a:p>
          </p:txBody>
        </p:sp>
        <p:sp>
          <p:nvSpPr>
            <p:cNvPr id="24753" name="Rectangle 177">
              <a:extLst>
                <a:ext uri="{FF2B5EF4-FFF2-40B4-BE49-F238E27FC236}">
                  <a16:creationId xmlns:a16="http://schemas.microsoft.com/office/drawing/2014/main" id="{215C4E4C-EBDA-44A4-8828-2DDF86B58CE5}"/>
                </a:ext>
              </a:extLst>
            </p:cNvPr>
            <p:cNvSpPr>
              <a:spLocks noChangeArrowheads="1"/>
            </p:cNvSpPr>
            <p:nvPr/>
          </p:nvSpPr>
          <p:spPr bwMode="auto">
            <a:xfrm>
              <a:off x="2533" y="3864"/>
              <a:ext cx="171"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spcBef>
                  <a:spcPct val="0"/>
                </a:spcBef>
                <a:buFontTx/>
                <a:buNone/>
              </a:pPr>
              <a:r>
                <a:rPr lang="en-US" altLang="en-US" sz="1200" b="1">
                  <a:solidFill>
                    <a:srgbClr val="000000"/>
                  </a:solidFill>
                  <a:latin typeface="Arial" panose="020B0604020202020204" pitchFamily="34" charset="0"/>
                </a:rPr>
                <a:t>0</a:t>
              </a:r>
            </a:p>
          </p:txBody>
        </p:sp>
        <p:sp>
          <p:nvSpPr>
            <p:cNvPr id="24754" name="Line 178">
              <a:extLst>
                <a:ext uri="{FF2B5EF4-FFF2-40B4-BE49-F238E27FC236}">
                  <a16:creationId xmlns:a16="http://schemas.microsoft.com/office/drawing/2014/main" id="{7E154241-D61A-493A-BA0A-7D347CCAC996}"/>
                </a:ext>
              </a:extLst>
            </p:cNvPr>
            <p:cNvSpPr>
              <a:spLocks noChangeShapeType="1"/>
            </p:cNvSpPr>
            <p:nvPr/>
          </p:nvSpPr>
          <p:spPr bwMode="auto">
            <a:xfrm>
              <a:off x="2179" y="3563"/>
              <a:ext cx="0" cy="389"/>
            </a:xfrm>
            <a:prstGeom prst="line">
              <a:avLst/>
            </a:prstGeom>
            <a:noFill/>
            <a:ln w="127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755" name="Line 179">
              <a:extLst>
                <a:ext uri="{FF2B5EF4-FFF2-40B4-BE49-F238E27FC236}">
                  <a16:creationId xmlns:a16="http://schemas.microsoft.com/office/drawing/2014/main" id="{22FD3899-C58A-4372-ADE2-F9711DA65CAC}"/>
                </a:ext>
              </a:extLst>
            </p:cNvPr>
            <p:cNvSpPr>
              <a:spLocks noChangeShapeType="1"/>
            </p:cNvSpPr>
            <p:nvPr/>
          </p:nvSpPr>
          <p:spPr bwMode="auto">
            <a:xfrm>
              <a:off x="1986" y="3617"/>
              <a:ext cx="193" cy="335"/>
            </a:xfrm>
            <a:prstGeom prst="line">
              <a:avLst/>
            </a:prstGeom>
            <a:noFill/>
            <a:ln w="127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756" name="Freeform 180">
              <a:extLst>
                <a:ext uri="{FF2B5EF4-FFF2-40B4-BE49-F238E27FC236}">
                  <a16:creationId xmlns:a16="http://schemas.microsoft.com/office/drawing/2014/main" id="{A8F42BF3-AF7B-4024-8C5F-A05F99611E2C}"/>
                </a:ext>
              </a:extLst>
            </p:cNvPr>
            <p:cNvSpPr>
              <a:spLocks/>
            </p:cNvSpPr>
            <p:nvPr/>
          </p:nvSpPr>
          <p:spPr bwMode="auto">
            <a:xfrm>
              <a:off x="1840" y="3753"/>
              <a:ext cx="344" cy="206"/>
            </a:xfrm>
            <a:custGeom>
              <a:avLst/>
              <a:gdLst>
                <a:gd name="T0" fmla="*/ 339 w 344"/>
                <a:gd name="T1" fmla="*/ 199 h 206"/>
                <a:gd name="T2" fmla="*/ 343 w 344"/>
                <a:gd name="T3" fmla="*/ 195 h 206"/>
                <a:gd name="T4" fmla="*/ 6 w 344"/>
                <a:gd name="T5" fmla="*/ 0 h 206"/>
                <a:gd name="T6" fmla="*/ 0 w 344"/>
                <a:gd name="T7" fmla="*/ 11 h 206"/>
                <a:gd name="T8" fmla="*/ 337 w 344"/>
                <a:gd name="T9" fmla="*/ 205 h 206"/>
                <a:gd name="T10" fmla="*/ 339 w 344"/>
                <a:gd name="T11" fmla="*/ 199 h 20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44" h="206">
                  <a:moveTo>
                    <a:pt x="339" y="199"/>
                  </a:moveTo>
                  <a:lnTo>
                    <a:pt x="343" y="195"/>
                  </a:lnTo>
                  <a:lnTo>
                    <a:pt x="6" y="0"/>
                  </a:lnTo>
                  <a:lnTo>
                    <a:pt x="0" y="11"/>
                  </a:lnTo>
                  <a:lnTo>
                    <a:pt x="337" y="205"/>
                  </a:lnTo>
                  <a:lnTo>
                    <a:pt x="339" y="199"/>
                  </a:lnTo>
                </a:path>
              </a:pathLst>
            </a:custGeom>
            <a:solidFill>
              <a:srgbClr val="000000"/>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757" name="Line 181">
              <a:extLst>
                <a:ext uri="{FF2B5EF4-FFF2-40B4-BE49-F238E27FC236}">
                  <a16:creationId xmlns:a16="http://schemas.microsoft.com/office/drawing/2014/main" id="{939205E9-9AF0-4DA3-A84A-73700E52F628}"/>
                </a:ext>
              </a:extLst>
            </p:cNvPr>
            <p:cNvSpPr>
              <a:spLocks noChangeShapeType="1"/>
            </p:cNvSpPr>
            <p:nvPr/>
          </p:nvSpPr>
          <p:spPr bwMode="auto">
            <a:xfrm flipH="1">
              <a:off x="2179" y="3617"/>
              <a:ext cx="196" cy="335"/>
            </a:xfrm>
            <a:prstGeom prst="line">
              <a:avLst/>
            </a:prstGeom>
            <a:noFill/>
            <a:ln w="127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758" name="Freeform 182">
              <a:extLst>
                <a:ext uri="{FF2B5EF4-FFF2-40B4-BE49-F238E27FC236}">
                  <a16:creationId xmlns:a16="http://schemas.microsoft.com/office/drawing/2014/main" id="{4852DBC8-CADA-4816-93BF-6BBC341B3791}"/>
                </a:ext>
              </a:extLst>
            </p:cNvPr>
            <p:cNvSpPr>
              <a:spLocks/>
            </p:cNvSpPr>
            <p:nvPr/>
          </p:nvSpPr>
          <p:spPr bwMode="auto">
            <a:xfrm>
              <a:off x="2177" y="3753"/>
              <a:ext cx="344" cy="206"/>
            </a:xfrm>
            <a:custGeom>
              <a:avLst/>
              <a:gdLst>
                <a:gd name="T0" fmla="*/ 2 w 344"/>
                <a:gd name="T1" fmla="*/ 199 h 206"/>
                <a:gd name="T2" fmla="*/ 6 w 344"/>
                <a:gd name="T3" fmla="*/ 205 h 206"/>
                <a:gd name="T4" fmla="*/ 343 w 344"/>
                <a:gd name="T5" fmla="*/ 11 h 206"/>
                <a:gd name="T6" fmla="*/ 338 w 344"/>
                <a:gd name="T7" fmla="*/ 0 h 206"/>
                <a:gd name="T8" fmla="*/ 0 w 344"/>
                <a:gd name="T9" fmla="*/ 195 h 206"/>
                <a:gd name="T10" fmla="*/ 2 w 344"/>
                <a:gd name="T11" fmla="*/ 199 h 20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44" h="206">
                  <a:moveTo>
                    <a:pt x="2" y="199"/>
                  </a:moveTo>
                  <a:lnTo>
                    <a:pt x="6" y="205"/>
                  </a:lnTo>
                  <a:lnTo>
                    <a:pt x="343" y="11"/>
                  </a:lnTo>
                  <a:lnTo>
                    <a:pt x="338" y="0"/>
                  </a:lnTo>
                  <a:lnTo>
                    <a:pt x="0" y="195"/>
                  </a:lnTo>
                  <a:lnTo>
                    <a:pt x="2" y="199"/>
                  </a:lnTo>
                </a:path>
              </a:pathLst>
            </a:custGeom>
            <a:solidFill>
              <a:srgbClr val="000000"/>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759" name="Line 183">
              <a:extLst>
                <a:ext uri="{FF2B5EF4-FFF2-40B4-BE49-F238E27FC236}">
                  <a16:creationId xmlns:a16="http://schemas.microsoft.com/office/drawing/2014/main" id="{54CF38D1-9D8D-4156-9873-226E2E6C4A50}"/>
                </a:ext>
              </a:extLst>
            </p:cNvPr>
            <p:cNvSpPr>
              <a:spLocks noChangeShapeType="1"/>
            </p:cNvSpPr>
            <p:nvPr/>
          </p:nvSpPr>
          <p:spPr bwMode="auto">
            <a:xfrm flipH="1" flipV="1">
              <a:off x="2179" y="3952"/>
              <a:ext cx="196" cy="338"/>
            </a:xfrm>
            <a:prstGeom prst="line">
              <a:avLst/>
            </a:prstGeom>
            <a:noFill/>
            <a:ln w="127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760" name="Line 184">
              <a:extLst>
                <a:ext uri="{FF2B5EF4-FFF2-40B4-BE49-F238E27FC236}">
                  <a16:creationId xmlns:a16="http://schemas.microsoft.com/office/drawing/2014/main" id="{1645884D-47A6-48B4-97A3-86B51AF000D5}"/>
                </a:ext>
              </a:extLst>
            </p:cNvPr>
            <p:cNvSpPr>
              <a:spLocks noChangeShapeType="1"/>
            </p:cNvSpPr>
            <p:nvPr/>
          </p:nvSpPr>
          <p:spPr bwMode="auto">
            <a:xfrm flipH="1" flipV="1">
              <a:off x="2179" y="3952"/>
              <a:ext cx="338" cy="196"/>
            </a:xfrm>
            <a:prstGeom prst="line">
              <a:avLst/>
            </a:prstGeom>
            <a:noFill/>
            <a:ln w="127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761" name="Line 185">
              <a:extLst>
                <a:ext uri="{FF2B5EF4-FFF2-40B4-BE49-F238E27FC236}">
                  <a16:creationId xmlns:a16="http://schemas.microsoft.com/office/drawing/2014/main" id="{6EC3C1CD-274A-4079-A14B-B75F15FD5CEE}"/>
                </a:ext>
              </a:extLst>
            </p:cNvPr>
            <p:cNvSpPr>
              <a:spLocks noChangeShapeType="1"/>
            </p:cNvSpPr>
            <p:nvPr/>
          </p:nvSpPr>
          <p:spPr bwMode="auto">
            <a:xfrm flipV="1">
              <a:off x="1986" y="3952"/>
              <a:ext cx="193" cy="338"/>
            </a:xfrm>
            <a:prstGeom prst="line">
              <a:avLst/>
            </a:prstGeom>
            <a:noFill/>
            <a:ln w="127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762" name="Line 186">
              <a:extLst>
                <a:ext uri="{FF2B5EF4-FFF2-40B4-BE49-F238E27FC236}">
                  <a16:creationId xmlns:a16="http://schemas.microsoft.com/office/drawing/2014/main" id="{6C7B92E6-D880-43F5-88DE-ED29FB478060}"/>
                </a:ext>
              </a:extLst>
            </p:cNvPr>
            <p:cNvSpPr>
              <a:spLocks noChangeShapeType="1"/>
            </p:cNvSpPr>
            <p:nvPr/>
          </p:nvSpPr>
          <p:spPr bwMode="auto">
            <a:xfrm flipV="1">
              <a:off x="1844" y="3952"/>
              <a:ext cx="335" cy="196"/>
            </a:xfrm>
            <a:prstGeom prst="line">
              <a:avLst/>
            </a:prstGeom>
            <a:noFill/>
            <a:ln w="127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763" name="Line 187">
              <a:extLst>
                <a:ext uri="{FF2B5EF4-FFF2-40B4-BE49-F238E27FC236}">
                  <a16:creationId xmlns:a16="http://schemas.microsoft.com/office/drawing/2014/main" id="{245A9532-3721-4B2D-8525-1FA62BD3F6EA}"/>
                </a:ext>
              </a:extLst>
            </p:cNvPr>
            <p:cNvSpPr>
              <a:spLocks noChangeShapeType="1"/>
            </p:cNvSpPr>
            <p:nvPr/>
          </p:nvSpPr>
          <p:spPr bwMode="auto">
            <a:xfrm>
              <a:off x="3030" y="3952"/>
              <a:ext cx="777" cy="0"/>
            </a:xfrm>
            <a:prstGeom prst="line">
              <a:avLst/>
            </a:prstGeom>
            <a:noFill/>
            <a:ln w="127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764" name="Freeform 188">
              <a:extLst>
                <a:ext uri="{FF2B5EF4-FFF2-40B4-BE49-F238E27FC236}">
                  <a16:creationId xmlns:a16="http://schemas.microsoft.com/office/drawing/2014/main" id="{4A404B41-8363-45E0-92B9-E7D6C0B2B3B7}"/>
                </a:ext>
              </a:extLst>
            </p:cNvPr>
            <p:cNvSpPr>
              <a:spLocks/>
            </p:cNvSpPr>
            <p:nvPr/>
          </p:nvSpPr>
          <p:spPr bwMode="auto">
            <a:xfrm>
              <a:off x="3030" y="3563"/>
              <a:ext cx="778" cy="779"/>
            </a:xfrm>
            <a:custGeom>
              <a:avLst/>
              <a:gdLst>
                <a:gd name="T0" fmla="*/ 428 w 778"/>
                <a:gd name="T1" fmla="*/ 776 h 779"/>
                <a:gd name="T2" fmla="*/ 504 w 778"/>
                <a:gd name="T3" fmla="*/ 761 h 779"/>
                <a:gd name="T4" fmla="*/ 573 w 778"/>
                <a:gd name="T5" fmla="*/ 732 h 779"/>
                <a:gd name="T6" fmla="*/ 637 w 778"/>
                <a:gd name="T7" fmla="*/ 690 h 779"/>
                <a:gd name="T8" fmla="*/ 688 w 778"/>
                <a:gd name="T9" fmla="*/ 638 h 779"/>
                <a:gd name="T10" fmla="*/ 731 w 778"/>
                <a:gd name="T11" fmla="*/ 575 h 779"/>
                <a:gd name="T12" fmla="*/ 759 w 778"/>
                <a:gd name="T13" fmla="*/ 506 h 779"/>
                <a:gd name="T14" fmla="*/ 775 w 778"/>
                <a:gd name="T15" fmla="*/ 429 h 779"/>
                <a:gd name="T16" fmla="*/ 775 w 778"/>
                <a:gd name="T17" fmla="*/ 351 h 779"/>
                <a:gd name="T18" fmla="*/ 759 w 778"/>
                <a:gd name="T19" fmla="*/ 274 h 779"/>
                <a:gd name="T20" fmla="*/ 731 w 778"/>
                <a:gd name="T21" fmla="*/ 205 h 779"/>
                <a:gd name="T22" fmla="*/ 688 w 778"/>
                <a:gd name="T23" fmla="*/ 142 h 779"/>
                <a:gd name="T24" fmla="*/ 637 w 778"/>
                <a:gd name="T25" fmla="*/ 90 h 779"/>
                <a:gd name="T26" fmla="*/ 573 w 778"/>
                <a:gd name="T27" fmla="*/ 48 h 779"/>
                <a:gd name="T28" fmla="*/ 504 w 778"/>
                <a:gd name="T29" fmla="*/ 19 h 779"/>
                <a:gd name="T30" fmla="*/ 428 w 778"/>
                <a:gd name="T31" fmla="*/ 4 h 779"/>
                <a:gd name="T32" fmla="*/ 349 w 778"/>
                <a:gd name="T33" fmla="*/ 4 h 779"/>
                <a:gd name="T34" fmla="*/ 272 w 778"/>
                <a:gd name="T35" fmla="*/ 19 h 779"/>
                <a:gd name="T36" fmla="*/ 203 w 778"/>
                <a:gd name="T37" fmla="*/ 48 h 779"/>
                <a:gd name="T38" fmla="*/ 140 w 778"/>
                <a:gd name="T39" fmla="*/ 90 h 779"/>
                <a:gd name="T40" fmla="*/ 88 w 778"/>
                <a:gd name="T41" fmla="*/ 142 h 779"/>
                <a:gd name="T42" fmla="*/ 46 w 778"/>
                <a:gd name="T43" fmla="*/ 205 h 779"/>
                <a:gd name="T44" fmla="*/ 18 w 778"/>
                <a:gd name="T45" fmla="*/ 274 h 779"/>
                <a:gd name="T46" fmla="*/ 2 w 778"/>
                <a:gd name="T47" fmla="*/ 351 h 779"/>
                <a:gd name="T48" fmla="*/ 2 w 778"/>
                <a:gd name="T49" fmla="*/ 429 h 779"/>
                <a:gd name="T50" fmla="*/ 18 w 778"/>
                <a:gd name="T51" fmla="*/ 506 h 779"/>
                <a:gd name="T52" fmla="*/ 46 w 778"/>
                <a:gd name="T53" fmla="*/ 575 h 779"/>
                <a:gd name="T54" fmla="*/ 88 w 778"/>
                <a:gd name="T55" fmla="*/ 638 h 779"/>
                <a:gd name="T56" fmla="*/ 140 w 778"/>
                <a:gd name="T57" fmla="*/ 690 h 779"/>
                <a:gd name="T58" fmla="*/ 203 w 778"/>
                <a:gd name="T59" fmla="*/ 732 h 779"/>
                <a:gd name="T60" fmla="*/ 272 w 778"/>
                <a:gd name="T61" fmla="*/ 761 h 779"/>
                <a:gd name="T62" fmla="*/ 349 w 778"/>
                <a:gd name="T63" fmla="*/ 776 h 77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778" h="779">
                  <a:moveTo>
                    <a:pt x="389" y="778"/>
                  </a:moveTo>
                  <a:lnTo>
                    <a:pt x="428" y="776"/>
                  </a:lnTo>
                  <a:lnTo>
                    <a:pt x="466" y="771"/>
                  </a:lnTo>
                  <a:lnTo>
                    <a:pt x="504" y="761"/>
                  </a:lnTo>
                  <a:lnTo>
                    <a:pt x="539" y="748"/>
                  </a:lnTo>
                  <a:lnTo>
                    <a:pt x="573" y="732"/>
                  </a:lnTo>
                  <a:lnTo>
                    <a:pt x="606" y="713"/>
                  </a:lnTo>
                  <a:lnTo>
                    <a:pt x="637" y="690"/>
                  </a:lnTo>
                  <a:lnTo>
                    <a:pt x="663" y="665"/>
                  </a:lnTo>
                  <a:lnTo>
                    <a:pt x="688" y="638"/>
                  </a:lnTo>
                  <a:lnTo>
                    <a:pt x="711" y="608"/>
                  </a:lnTo>
                  <a:lnTo>
                    <a:pt x="731" y="575"/>
                  </a:lnTo>
                  <a:lnTo>
                    <a:pt x="746" y="541"/>
                  </a:lnTo>
                  <a:lnTo>
                    <a:pt x="759" y="506"/>
                  </a:lnTo>
                  <a:lnTo>
                    <a:pt x="769" y="468"/>
                  </a:lnTo>
                  <a:lnTo>
                    <a:pt x="775" y="429"/>
                  </a:lnTo>
                  <a:lnTo>
                    <a:pt x="777" y="389"/>
                  </a:lnTo>
                  <a:lnTo>
                    <a:pt x="775" y="351"/>
                  </a:lnTo>
                  <a:lnTo>
                    <a:pt x="769" y="313"/>
                  </a:lnTo>
                  <a:lnTo>
                    <a:pt x="759" y="274"/>
                  </a:lnTo>
                  <a:lnTo>
                    <a:pt x="746" y="238"/>
                  </a:lnTo>
                  <a:lnTo>
                    <a:pt x="731" y="205"/>
                  </a:lnTo>
                  <a:lnTo>
                    <a:pt x="711" y="173"/>
                  </a:lnTo>
                  <a:lnTo>
                    <a:pt x="688" y="142"/>
                  </a:lnTo>
                  <a:lnTo>
                    <a:pt x="663" y="115"/>
                  </a:lnTo>
                  <a:lnTo>
                    <a:pt x="637" y="90"/>
                  </a:lnTo>
                  <a:lnTo>
                    <a:pt x="606" y="67"/>
                  </a:lnTo>
                  <a:lnTo>
                    <a:pt x="573" y="48"/>
                  </a:lnTo>
                  <a:lnTo>
                    <a:pt x="539" y="31"/>
                  </a:lnTo>
                  <a:lnTo>
                    <a:pt x="504" y="19"/>
                  </a:lnTo>
                  <a:lnTo>
                    <a:pt x="466" y="10"/>
                  </a:lnTo>
                  <a:lnTo>
                    <a:pt x="428" y="4"/>
                  </a:lnTo>
                  <a:lnTo>
                    <a:pt x="389" y="0"/>
                  </a:lnTo>
                  <a:lnTo>
                    <a:pt x="349" y="4"/>
                  </a:lnTo>
                  <a:lnTo>
                    <a:pt x="311" y="10"/>
                  </a:lnTo>
                  <a:lnTo>
                    <a:pt x="272" y="19"/>
                  </a:lnTo>
                  <a:lnTo>
                    <a:pt x="238" y="31"/>
                  </a:lnTo>
                  <a:lnTo>
                    <a:pt x="203" y="48"/>
                  </a:lnTo>
                  <a:lnTo>
                    <a:pt x="171" y="67"/>
                  </a:lnTo>
                  <a:lnTo>
                    <a:pt x="140" y="90"/>
                  </a:lnTo>
                  <a:lnTo>
                    <a:pt x="113" y="115"/>
                  </a:lnTo>
                  <a:lnTo>
                    <a:pt x="88" y="142"/>
                  </a:lnTo>
                  <a:lnTo>
                    <a:pt x="65" y="173"/>
                  </a:lnTo>
                  <a:lnTo>
                    <a:pt x="46" y="205"/>
                  </a:lnTo>
                  <a:lnTo>
                    <a:pt x="31" y="238"/>
                  </a:lnTo>
                  <a:lnTo>
                    <a:pt x="18" y="274"/>
                  </a:lnTo>
                  <a:lnTo>
                    <a:pt x="8" y="313"/>
                  </a:lnTo>
                  <a:lnTo>
                    <a:pt x="2" y="351"/>
                  </a:lnTo>
                  <a:lnTo>
                    <a:pt x="0" y="389"/>
                  </a:lnTo>
                  <a:lnTo>
                    <a:pt x="2" y="429"/>
                  </a:lnTo>
                  <a:lnTo>
                    <a:pt x="8" y="468"/>
                  </a:lnTo>
                  <a:lnTo>
                    <a:pt x="18" y="506"/>
                  </a:lnTo>
                  <a:lnTo>
                    <a:pt x="31" y="541"/>
                  </a:lnTo>
                  <a:lnTo>
                    <a:pt x="46" y="575"/>
                  </a:lnTo>
                  <a:lnTo>
                    <a:pt x="65" y="608"/>
                  </a:lnTo>
                  <a:lnTo>
                    <a:pt x="88" y="638"/>
                  </a:lnTo>
                  <a:lnTo>
                    <a:pt x="113" y="665"/>
                  </a:lnTo>
                  <a:lnTo>
                    <a:pt x="140" y="690"/>
                  </a:lnTo>
                  <a:lnTo>
                    <a:pt x="171" y="713"/>
                  </a:lnTo>
                  <a:lnTo>
                    <a:pt x="203" y="732"/>
                  </a:lnTo>
                  <a:lnTo>
                    <a:pt x="238" y="748"/>
                  </a:lnTo>
                  <a:lnTo>
                    <a:pt x="272" y="761"/>
                  </a:lnTo>
                  <a:lnTo>
                    <a:pt x="311" y="771"/>
                  </a:lnTo>
                  <a:lnTo>
                    <a:pt x="349" y="776"/>
                  </a:lnTo>
                  <a:lnTo>
                    <a:pt x="389" y="778"/>
                  </a:lnTo>
                </a:path>
              </a:pathLst>
            </a:custGeom>
            <a:noFill/>
            <a:ln w="12700" cap="rnd"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765" name="Line 189">
              <a:extLst>
                <a:ext uri="{FF2B5EF4-FFF2-40B4-BE49-F238E27FC236}">
                  <a16:creationId xmlns:a16="http://schemas.microsoft.com/office/drawing/2014/main" id="{008F001B-6142-44CA-9F3B-88174039439B}"/>
                </a:ext>
              </a:extLst>
            </p:cNvPr>
            <p:cNvSpPr>
              <a:spLocks noChangeShapeType="1"/>
            </p:cNvSpPr>
            <p:nvPr/>
          </p:nvSpPr>
          <p:spPr bwMode="auto">
            <a:xfrm>
              <a:off x="3419" y="4341"/>
              <a:ext cx="16" cy="0"/>
            </a:xfrm>
            <a:prstGeom prst="line">
              <a:avLst/>
            </a:prstGeom>
            <a:noFill/>
            <a:ln w="127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766" name="Freeform 190">
              <a:extLst>
                <a:ext uri="{FF2B5EF4-FFF2-40B4-BE49-F238E27FC236}">
                  <a16:creationId xmlns:a16="http://schemas.microsoft.com/office/drawing/2014/main" id="{BAA99FB5-CBEC-4D0B-93A4-AE0F1B518CF4}"/>
                </a:ext>
              </a:extLst>
            </p:cNvPr>
            <p:cNvSpPr>
              <a:spLocks/>
            </p:cNvSpPr>
            <p:nvPr/>
          </p:nvSpPr>
          <p:spPr bwMode="auto">
            <a:xfrm>
              <a:off x="3111" y="3646"/>
              <a:ext cx="616" cy="616"/>
            </a:xfrm>
            <a:custGeom>
              <a:avLst/>
              <a:gdLst>
                <a:gd name="T0" fmla="*/ 339 w 616"/>
                <a:gd name="T1" fmla="*/ 613 h 616"/>
                <a:gd name="T2" fmla="*/ 398 w 616"/>
                <a:gd name="T3" fmla="*/ 599 h 616"/>
                <a:gd name="T4" fmla="*/ 454 w 616"/>
                <a:gd name="T5" fmla="*/ 576 h 616"/>
                <a:gd name="T6" fmla="*/ 502 w 616"/>
                <a:gd name="T7" fmla="*/ 544 h 616"/>
                <a:gd name="T8" fmla="*/ 544 w 616"/>
                <a:gd name="T9" fmla="*/ 502 h 616"/>
                <a:gd name="T10" fmla="*/ 577 w 616"/>
                <a:gd name="T11" fmla="*/ 454 h 616"/>
                <a:gd name="T12" fmla="*/ 600 w 616"/>
                <a:gd name="T13" fmla="*/ 398 h 616"/>
                <a:gd name="T14" fmla="*/ 613 w 616"/>
                <a:gd name="T15" fmla="*/ 339 h 616"/>
                <a:gd name="T16" fmla="*/ 613 w 616"/>
                <a:gd name="T17" fmla="*/ 276 h 616"/>
                <a:gd name="T18" fmla="*/ 600 w 616"/>
                <a:gd name="T19" fmla="*/ 216 h 616"/>
                <a:gd name="T20" fmla="*/ 577 w 616"/>
                <a:gd name="T21" fmla="*/ 161 h 616"/>
                <a:gd name="T22" fmla="*/ 544 w 616"/>
                <a:gd name="T23" fmla="*/ 111 h 616"/>
                <a:gd name="T24" fmla="*/ 502 w 616"/>
                <a:gd name="T25" fmla="*/ 71 h 616"/>
                <a:gd name="T26" fmla="*/ 454 w 616"/>
                <a:gd name="T27" fmla="*/ 36 h 616"/>
                <a:gd name="T28" fmla="*/ 398 w 616"/>
                <a:gd name="T29" fmla="*/ 13 h 616"/>
                <a:gd name="T30" fmla="*/ 339 w 616"/>
                <a:gd name="T31" fmla="*/ 2 h 616"/>
                <a:gd name="T32" fmla="*/ 276 w 616"/>
                <a:gd name="T33" fmla="*/ 2 h 616"/>
                <a:gd name="T34" fmla="*/ 216 w 616"/>
                <a:gd name="T35" fmla="*/ 13 h 616"/>
                <a:gd name="T36" fmla="*/ 161 w 616"/>
                <a:gd name="T37" fmla="*/ 36 h 616"/>
                <a:gd name="T38" fmla="*/ 113 w 616"/>
                <a:gd name="T39" fmla="*/ 71 h 616"/>
                <a:gd name="T40" fmla="*/ 71 w 616"/>
                <a:gd name="T41" fmla="*/ 111 h 616"/>
                <a:gd name="T42" fmla="*/ 38 w 616"/>
                <a:gd name="T43" fmla="*/ 161 h 616"/>
                <a:gd name="T44" fmla="*/ 13 w 616"/>
                <a:gd name="T45" fmla="*/ 216 h 616"/>
                <a:gd name="T46" fmla="*/ 2 w 616"/>
                <a:gd name="T47" fmla="*/ 276 h 616"/>
                <a:gd name="T48" fmla="*/ 2 w 616"/>
                <a:gd name="T49" fmla="*/ 339 h 616"/>
                <a:gd name="T50" fmla="*/ 13 w 616"/>
                <a:gd name="T51" fmla="*/ 398 h 616"/>
                <a:gd name="T52" fmla="*/ 38 w 616"/>
                <a:gd name="T53" fmla="*/ 454 h 616"/>
                <a:gd name="T54" fmla="*/ 71 w 616"/>
                <a:gd name="T55" fmla="*/ 502 h 616"/>
                <a:gd name="T56" fmla="*/ 113 w 616"/>
                <a:gd name="T57" fmla="*/ 544 h 616"/>
                <a:gd name="T58" fmla="*/ 161 w 616"/>
                <a:gd name="T59" fmla="*/ 576 h 616"/>
                <a:gd name="T60" fmla="*/ 216 w 616"/>
                <a:gd name="T61" fmla="*/ 599 h 616"/>
                <a:gd name="T62" fmla="*/ 276 w 616"/>
                <a:gd name="T63" fmla="*/ 613 h 61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616" h="616">
                  <a:moveTo>
                    <a:pt x="306" y="615"/>
                  </a:moveTo>
                  <a:lnTo>
                    <a:pt x="339" y="613"/>
                  </a:lnTo>
                  <a:lnTo>
                    <a:pt x="370" y="607"/>
                  </a:lnTo>
                  <a:lnTo>
                    <a:pt x="398" y="599"/>
                  </a:lnTo>
                  <a:lnTo>
                    <a:pt x="427" y="590"/>
                  </a:lnTo>
                  <a:lnTo>
                    <a:pt x="454" y="576"/>
                  </a:lnTo>
                  <a:lnTo>
                    <a:pt x="479" y="561"/>
                  </a:lnTo>
                  <a:lnTo>
                    <a:pt x="502" y="544"/>
                  </a:lnTo>
                  <a:lnTo>
                    <a:pt x="525" y="525"/>
                  </a:lnTo>
                  <a:lnTo>
                    <a:pt x="544" y="502"/>
                  </a:lnTo>
                  <a:lnTo>
                    <a:pt x="561" y="479"/>
                  </a:lnTo>
                  <a:lnTo>
                    <a:pt x="577" y="454"/>
                  </a:lnTo>
                  <a:lnTo>
                    <a:pt x="590" y="427"/>
                  </a:lnTo>
                  <a:lnTo>
                    <a:pt x="600" y="398"/>
                  </a:lnTo>
                  <a:lnTo>
                    <a:pt x="607" y="369"/>
                  </a:lnTo>
                  <a:lnTo>
                    <a:pt x="613" y="339"/>
                  </a:lnTo>
                  <a:lnTo>
                    <a:pt x="615" y="306"/>
                  </a:lnTo>
                  <a:lnTo>
                    <a:pt x="613" y="276"/>
                  </a:lnTo>
                  <a:lnTo>
                    <a:pt x="607" y="245"/>
                  </a:lnTo>
                  <a:lnTo>
                    <a:pt x="600" y="216"/>
                  </a:lnTo>
                  <a:lnTo>
                    <a:pt x="590" y="187"/>
                  </a:lnTo>
                  <a:lnTo>
                    <a:pt x="577" y="161"/>
                  </a:lnTo>
                  <a:lnTo>
                    <a:pt x="561" y="136"/>
                  </a:lnTo>
                  <a:lnTo>
                    <a:pt x="544" y="111"/>
                  </a:lnTo>
                  <a:lnTo>
                    <a:pt x="525" y="90"/>
                  </a:lnTo>
                  <a:lnTo>
                    <a:pt x="502" y="71"/>
                  </a:lnTo>
                  <a:lnTo>
                    <a:pt x="479" y="51"/>
                  </a:lnTo>
                  <a:lnTo>
                    <a:pt x="454" y="36"/>
                  </a:lnTo>
                  <a:lnTo>
                    <a:pt x="427" y="25"/>
                  </a:lnTo>
                  <a:lnTo>
                    <a:pt x="398" y="13"/>
                  </a:lnTo>
                  <a:lnTo>
                    <a:pt x="370" y="5"/>
                  </a:lnTo>
                  <a:lnTo>
                    <a:pt x="339" y="2"/>
                  </a:lnTo>
                  <a:lnTo>
                    <a:pt x="306" y="0"/>
                  </a:lnTo>
                  <a:lnTo>
                    <a:pt x="276" y="2"/>
                  </a:lnTo>
                  <a:lnTo>
                    <a:pt x="245" y="5"/>
                  </a:lnTo>
                  <a:lnTo>
                    <a:pt x="216" y="13"/>
                  </a:lnTo>
                  <a:lnTo>
                    <a:pt x="188" y="25"/>
                  </a:lnTo>
                  <a:lnTo>
                    <a:pt x="161" y="36"/>
                  </a:lnTo>
                  <a:lnTo>
                    <a:pt x="136" y="51"/>
                  </a:lnTo>
                  <a:lnTo>
                    <a:pt x="113" y="71"/>
                  </a:lnTo>
                  <a:lnTo>
                    <a:pt x="90" y="90"/>
                  </a:lnTo>
                  <a:lnTo>
                    <a:pt x="71" y="111"/>
                  </a:lnTo>
                  <a:lnTo>
                    <a:pt x="53" y="136"/>
                  </a:lnTo>
                  <a:lnTo>
                    <a:pt x="38" y="161"/>
                  </a:lnTo>
                  <a:lnTo>
                    <a:pt x="25" y="187"/>
                  </a:lnTo>
                  <a:lnTo>
                    <a:pt x="13" y="216"/>
                  </a:lnTo>
                  <a:lnTo>
                    <a:pt x="6" y="245"/>
                  </a:lnTo>
                  <a:lnTo>
                    <a:pt x="2" y="276"/>
                  </a:lnTo>
                  <a:lnTo>
                    <a:pt x="0" y="306"/>
                  </a:lnTo>
                  <a:lnTo>
                    <a:pt x="2" y="339"/>
                  </a:lnTo>
                  <a:lnTo>
                    <a:pt x="6" y="369"/>
                  </a:lnTo>
                  <a:lnTo>
                    <a:pt x="13" y="398"/>
                  </a:lnTo>
                  <a:lnTo>
                    <a:pt x="25" y="427"/>
                  </a:lnTo>
                  <a:lnTo>
                    <a:pt x="38" y="454"/>
                  </a:lnTo>
                  <a:lnTo>
                    <a:pt x="53" y="479"/>
                  </a:lnTo>
                  <a:lnTo>
                    <a:pt x="71" y="502"/>
                  </a:lnTo>
                  <a:lnTo>
                    <a:pt x="90" y="525"/>
                  </a:lnTo>
                  <a:lnTo>
                    <a:pt x="113" y="544"/>
                  </a:lnTo>
                  <a:lnTo>
                    <a:pt x="136" y="561"/>
                  </a:lnTo>
                  <a:lnTo>
                    <a:pt x="161" y="576"/>
                  </a:lnTo>
                  <a:lnTo>
                    <a:pt x="188" y="590"/>
                  </a:lnTo>
                  <a:lnTo>
                    <a:pt x="216" y="599"/>
                  </a:lnTo>
                  <a:lnTo>
                    <a:pt x="245" y="607"/>
                  </a:lnTo>
                  <a:lnTo>
                    <a:pt x="276" y="613"/>
                  </a:lnTo>
                  <a:lnTo>
                    <a:pt x="306" y="615"/>
                  </a:lnTo>
                </a:path>
              </a:pathLst>
            </a:custGeom>
            <a:noFill/>
            <a:ln w="12700" cap="rnd"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767" name="Line 191">
              <a:extLst>
                <a:ext uri="{FF2B5EF4-FFF2-40B4-BE49-F238E27FC236}">
                  <a16:creationId xmlns:a16="http://schemas.microsoft.com/office/drawing/2014/main" id="{EBF99F99-BF46-4256-B7FC-279E8D7B788F}"/>
                </a:ext>
              </a:extLst>
            </p:cNvPr>
            <p:cNvSpPr>
              <a:spLocks noChangeShapeType="1"/>
            </p:cNvSpPr>
            <p:nvPr/>
          </p:nvSpPr>
          <p:spPr bwMode="auto">
            <a:xfrm>
              <a:off x="3417" y="4261"/>
              <a:ext cx="16" cy="0"/>
            </a:xfrm>
            <a:prstGeom prst="line">
              <a:avLst/>
            </a:prstGeom>
            <a:noFill/>
            <a:ln w="127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768" name="Freeform 192">
              <a:extLst>
                <a:ext uri="{FF2B5EF4-FFF2-40B4-BE49-F238E27FC236}">
                  <a16:creationId xmlns:a16="http://schemas.microsoft.com/office/drawing/2014/main" id="{8C305A28-0DDC-47B0-8E33-008A96FDB990}"/>
                </a:ext>
              </a:extLst>
            </p:cNvPr>
            <p:cNvSpPr>
              <a:spLocks/>
            </p:cNvSpPr>
            <p:nvPr/>
          </p:nvSpPr>
          <p:spPr bwMode="auto">
            <a:xfrm>
              <a:off x="3193" y="3728"/>
              <a:ext cx="452" cy="451"/>
            </a:xfrm>
            <a:custGeom>
              <a:avLst/>
              <a:gdLst>
                <a:gd name="T0" fmla="*/ 247 w 452"/>
                <a:gd name="T1" fmla="*/ 448 h 451"/>
                <a:gd name="T2" fmla="*/ 292 w 452"/>
                <a:gd name="T3" fmla="*/ 441 h 451"/>
                <a:gd name="T4" fmla="*/ 332 w 452"/>
                <a:gd name="T5" fmla="*/ 424 h 451"/>
                <a:gd name="T6" fmla="*/ 368 w 452"/>
                <a:gd name="T7" fmla="*/ 399 h 451"/>
                <a:gd name="T8" fmla="*/ 399 w 452"/>
                <a:gd name="T9" fmla="*/ 368 h 451"/>
                <a:gd name="T10" fmla="*/ 424 w 452"/>
                <a:gd name="T11" fmla="*/ 332 h 451"/>
                <a:gd name="T12" fmla="*/ 439 w 452"/>
                <a:gd name="T13" fmla="*/ 291 h 451"/>
                <a:gd name="T14" fmla="*/ 449 w 452"/>
                <a:gd name="T15" fmla="*/ 247 h 451"/>
                <a:gd name="T16" fmla="*/ 449 w 452"/>
                <a:gd name="T17" fmla="*/ 201 h 451"/>
                <a:gd name="T18" fmla="*/ 439 w 452"/>
                <a:gd name="T19" fmla="*/ 157 h 451"/>
                <a:gd name="T20" fmla="*/ 424 w 452"/>
                <a:gd name="T21" fmla="*/ 117 h 451"/>
                <a:gd name="T22" fmla="*/ 399 w 452"/>
                <a:gd name="T23" fmla="*/ 82 h 451"/>
                <a:gd name="T24" fmla="*/ 368 w 452"/>
                <a:gd name="T25" fmla="*/ 52 h 451"/>
                <a:gd name="T26" fmla="*/ 332 w 452"/>
                <a:gd name="T27" fmla="*/ 27 h 451"/>
                <a:gd name="T28" fmla="*/ 292 w 452"/>
                <a:gd name="T29" fmla="*/ 10 h 451"/>
                <a:gd name="T30" fmla="*/ 247 w 452"/>
                <a:gd name="T31" fmla="*/ 0 h 451"/>
                <a:gd name="T32" fmla="*/ 201 w 452"/>
                <a:gd name="T33" fmla="*/ 0 h 451"/>
                <a:gd name="T34" fmla="*/ 157 w 452"/>
                <a:gd name="T35" fmla="*/ 10 h 451"/>
                <a:gd name="T36" fmla="*/ 117 w 452"/>
                <a:gd name="T37" fmla="*/ 27 h 451"/>
                <a:gd name="T38" fmla="*/ 83 w 452"/>
                <a:gd name="T39" fmla="*/ 52 h 451"/>
                <a:gd name="T40" fmla="*/ 52 w 452"/>
                <a:gd name="T41" fmla="*/ 82 h 451"/>
                <a:gd name="T42" fmla="*/ 27 w 452"/>
                <a:gd name="T43" fmla="*/ 117 h 451"/>
                <a:gd name="T44" fmla="*/ 10 w 452"/>
                <a:gd name="T45" fmla="*/ 157 h 451"/>
                <a:gd name="T46" fmla="*/ 0 w 452"/>
                <a:gd name="T47" fmla="*/ 201 h 451"/>
                <a:gd name="T48" fmla="*/ 0 w 452"/>
                <a:gd name="T49" fmla="*/ 247 h 451"/>
                <a:gd name="T50" fmla="*/ 10 w 452"/>
                <a:gd name="T51" fmla="*/ 291 h 451"/>
                <a:gd name="T52" fmla="*/ 27 w 452"/>
                <a:gd name="T53" fmla="*/ 332 h 451"/>
                <a:gd name="T54" fmla="*/ 52 w 452"/>
                <a:gd name="T55" fmla="*/ 368 h 451"/>
                <a:gd name="T56" fmla="*/ 83 w 452"/>
                <a:gd name="T57" fmla="*/ 399 h 451"/>
                <a:gd name="T58" fmla="*/ 117 w 452"/>
                <a:gd name="T59" fmla="*/ 424 h 451"/>
                <a:gd name="T60" fmla="*/ 157 w 452"/>
                <a:gd name="T61" fmla="*/ 441 h 451"/>
                <a:gd name="T62" fmla="*/ 201 w 452"/>
                <a:gd name="T63" fmla="*/ 448 h 45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452" h="451">
                  <a:moveTo>
                    <a:pt x="224" y="450"/>
                  </a:moveTo>
                  <a:lnTo>
                    <a:pt x="247" y="448"/>
                  </a:lnTo>
                  <a:lnTo>
                    <a:pt x="270" y="445"/>
                  </a:lnTo>
                  <a:lnTo>
                    <a:pt x="292" y="441"/>
                  </a:lnTo>
                  <a:lnTo>
                    <a:pt x="313" y="433"/>
                  </a:lnTo>
                  <a:lnTo>
                    <a:pt x="332" y="424"/>
                  </a:lnTo>
                  <a:lnTo>
                    <a:pt x="351" y="412"/>
                  </a:lnTo>
                  <a:lnTo>
                    <a:pt x="368" y="399"/>
                  </a:lnTo>
                  <a:lnTo>
                    <a:pt x="384" y="383"/>
                  </a:lnTo>
                  <a:lnTo>
                    <a:pt x="399" y="368"/>
                  </a:lnTo>
                  <a:lnTo>
                    <a:pt x="412" y="351"/>
                  </a:lnTo>
                  <a:lnTo>
                    <a:pt x="424" y="332"/>
                  </a:lnTo>
                  <a:lnTo>
                    <a:pt x="433" y="312"/>
                  </a:lnTo>
                  <a:lnTo>
                    <a:pt x="439" y="291"/>
                  </a:lnTo>
                  <a:lnTo>
                    <a:pt x="445" y="270"/>
                  </a:lnTo>
                  <a:lnTo>
                    <a:pt x="449" y="247"/>
                  </a:lnTo>
                  <a:lnTo>
                    <a:pt x="451" y="224"/>
                  </a:lnTo>
                  <a:lnTo>
                    <a:pt x="449" y="201"/>
                  </a:lnTo>
                  <a:lnTo>
                    <a:pt x="445" y="180"/>
                  </a:lnTo>
                  <a:lnTo>
                    <a:pt x="439" y="157"/>
                  </a:lnTo>
                  <a:lnTo>
                    <a:pt x="433" y="138"/>
                  </a:lnTo>
                  <a:lnTo>
                    <a:pt x="424" y="117"/>
                  </a:lnTo>
                  <a:lnTo>
                    <a:pt x="412" y="100"/>
                  </a:lnTo>
                  <a:lnTo>
                    <a:pt x="399" y="82"/>
                  </a:lnTo>
                  <a:lnTo>
                    <a:pt x="384" y="65"/>
                  </a:lnTo>
                  <a:lnTo>
                    <a:pt x="368" y="52"/>
                  </a:lnTo>
                  <a:lnTo>
                    <a:pt x="351" y="38"/>
                  </a:lnTo>
                  <a:lnTo>
                    <a:pt x="332" y="27"/>
                  </a:lnTo>
                  <a:lnTo>
                    <a:pt x="313" y="17"/>
                  </a:lnTo>
                  <a:lnTo>
                    <a:pt x="292" y="10"/>
                  </a:lnTo>
                  <a:lnTo>
                    <a:pt x="270" y="4"/>
                  </a:lnTo>
                  <a:lnTo>
                    <a:pt x="247" y="0"/>
                  </a:lnTo>
                  <a:lnTo>
                    <a:pt x="224" y="0"/>
                  </a:lnTo>
                  <a:lnTo>
                    <a:pt x="201" y="0"/>
                  </a:lnTo>
                  <a:lnTo>
                    <a:pt x="180" y="4"/>
                  </a:lnTo>
                  <a:lnTo>
                    <a:pt x="157" y="10"/>
                  </a:lnTo>
                  <a:lnTo>
                    <a:pt x="138" y="17"/>
                  </a:lnTo>
                  <a:lnTo>
                    <a:pt x="117" y="27"/>
                  </a:lnTo>
                  <a:lnTo>
                    <a:pt x="100" y="38"/>
                  </a:lnTo>
                  <a:lnTo>
                    <a:pt x="83" y="52"/>
                  </a:lnTo>
                  <a:lnTo>
                    <a:pt x="65" y="65"/>
                  </a:lnTo>
                  <a:lnTo>
                    <a:pt x="52" y="82"/>
                  </a:lnTo>
                  <a:lnTo>
                    <a:pt x="39" y="100"/>
                  </a:lnTo>
                  <a:lnTo>
                    <a:pt x="27" y="117"/>
                  </a:lnTo>
                  <a:lnTo>
                    <a:pt x="17" y="138"/>
                  </a:lnTo>
                  <a:lnTo>
                    <a:pt x="10" y="157"/>
                  </a:lnTo>
                  <a:lnTo>
                    <a:pt x="4" y="180"/>
                  </a:lnTo>
                  <a:lnTo>
                    <a:pt x="0" y="201"/>
                  </a:lnTo>
                  <a:lnTo>
                    <a:pt x="0" y="224"/>
                  </a:lnTo>
                  <a:lnTo>
                    <a:pt x="0" y="247"/>
                  </a:lnTo>
                  <a:lnTo>
                    <a:pt x="4" y="270"/>
                  </a:lnTo>
                  <a:lnTo>
                    <a:pt x="10" y="291"/>
                  </a:lnTo>
                  <a:lnTo>
                    <a:pt x="17" y="312"/>
                  </a:lnTo>
                  <a:lnTo>
                    <a:pt x="27" y="332"/>
                  </a:lnTo>
                  <a:lnTo>
                    <a:pt x="39" y="351"/>
                  </a:lnTo>
                  <a:lnTo>
                    <a:pt x="52" y="368"/>
                  </a:lnTo>
                  <a:lnTo>
                    <a:pt x="65" y="383"/>
                  </a:lnTo>
                  <a:lnTo>
                    <a:pt x="83" y="399"/>
                  </a:lnTo>
                  <a:lnTo>
                    <a:pt x="100" y="412"/>
                  </a:lnTo>
                  <a:lnTo>
                    <a:pt x="117" y="424"/>
                  </a:lnTo>
                  <a:lnTo>
                    <a:pt x="138" y="433"/>
                  </a:lnTo>
                  <a:lnTo>
                    <a:pt x="157" y="441"/>
                  </a:lnTo>
                  <a:lnTo>
                    <a:pt x="180" y="445"/>
                  </a:lnTo>
                  <a:lnTo>
                    <a:pt x="201" y="448"/>
                  </a:lnTo>
                  <a:lnTo>
                    <a:pt x="224" y="450"/>
                  </a:lnTo>
                </a:path>
              </a:pathLst>
            </a:custGeom>
            <a:noFill/>
            <a:ln w="12700" cap="rnd"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769" name="Line 193">
              <a:extLst>
                <a:ext uri="{FF2B5EF4-FFF2-40B4-BE49-F238E27FC236}">
                  <a16:creationId xmlns:a16="http://schemas.microsoft.com/office/drawing/2014/main" id="{785F42D6-8A6B-4105-A40E-EC4DA2325D33}"/>
                </a:ext>
              </a:extLst>
            </p:cNvPr>
            <p:cNvSpPr>
              <a:spLocks noChangeShapeType="1"/>
            </p:cNvSpPr>
            <p:nvPr/>
          </p:nvSpPr>
          <p:spPr bwMode="auto">
            <a:xfrm>
              <a:off x="3417" y="4178"/>
              <a:ext cx="16" cy="0"/>
            </a:xfrm>
            <a:prstGeom prst="line">
              <a:avLst/>
            </a:prstGeom>
            <a:noFill/>
            <a:ln w="127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770" name="Freeform 194">
              <a:extLst>
                <a:ext uri="{FF2B5EF4-FFF2-40B4-BE49-F238E27FC236}">
                  <a16:creationId xmlns:a16="http://schemas.microsoft.com/office/drawing/2014/main" id="{8FEA8B9F-8D5E-4ED1-B874-CC3018E2AF45}"/>
                </a:ext>
              </a:extLst>
            </p:cNvPr>
            <p:cNvSpPr>
              <a:spLocks/>
            </p:cNvSpPr>
            <p:nvPr/>
          </p:nvSpPr>
          <p:spPr bwMode="auto">
            <a:xfrm>
              <a:off x="3274" y="3809"/>
              <a:ext cx="288" cy="288"/>
            </a:xfrm>
            <a:custGeom>
              <a:avLst/>
              <a:gdLst>
                <a:gd name="T0" fmla="*/ 159 w 288"/>
                <a:gd name="T1" fmla="*/ 287 h 288"/>
                <a:gd name="T2" fmla="*/ 186 w 288"/>
                <a:gd name="T3" fmla="*/ 281 h 288"/>
                <a:gd name="T4" fmla="*/ 212 w 288"/>
                <a:gd name="T5" fmla="*/ 270 h 288"/>
                <a:gd name="T6" fmla="*/ 235 w 288"/>
                <a:gd name="T7" fmla="*/ 254 h 288"/>
                <a:gd name="T8" fmla="*/ 255 w 288"/>
                <a:gd name="T9" fmla="*/ 235 h 288"/>
                <a:gd name="T10" fmla="*/ 270 w 288"/>
                <a:gd name="T11" fmla="*/ 212 h 288"/>
                <a:gd name="T12" fmla="*/ 281 w 288"/>
                <a:gd name="T13" fmla="*/ 185 h 288"/>
                <a:gd name="T14" fmla="*/ 287 w 288"/>
                <a:gd name="T15" fmla="*/ 159 h 288"/>
                <a:gd name="T16" fmla="*/ 287 w 288"/>
                <a:gd name="T17" fmla="*/ 130 h 288"/>
                <a:gd name="T18" fmla="*/ 281 w 288"/>
                <a:gd name="T19" fmla="*/ 101 h 288"/>
                <a:gd name="T20" fmla="*/ 270 w 288"/>
                <a:gd name="T21" fmla="*/ 76 h 288"/>
                <a:gd name="T22" fmla="*/ 255 w 288"/>
                <a:gd name="T23" fmla="*/ 53 h 288"/>
                <a:gd name="T24" fmla="*/ 235 w 288"/>
                <a:gd name="T25" fmla="*/ 32 h 288"/>
                <a:gd name="T26" fmla="*/ 212 w 288"/>
                <a:gd name="T27" fmla="*/ 17 h 288"/>
                <a:gd name="T28" fmla="*/ 186 w 288"/>
                <a:gd name="T29" fmla="*/ 7 h 288"/>
                <a:gd name="T30" fmla="*/ 159 w 288"/>
                <a:gd name="T31" fmla="*/ 1 h 288"/>
                <a:gd name="T32" fmla="*/ 130 w 288"/>
                <a:gd name="T33" fmla="*/ 1 h 288"/>
                <a:gd name="T34" fmla="*/ 101 w 288"/>
                <a:gd name="T35" fmla="*/ 7 h 288"/>
                <a:gd name="T36" fmla="*/ 76 w 288"/>
                <a:gd name="T37" fmla="*/ 17 h 288"/>
                <a:gd name="T38" fmla="*/ 53 w 288"/>
                <a:gd name="T39" fmla="*/ 32 h 288"/>
                <a:gd name="T40" fmla="*/ 32 w 288"/>
                <a:gd name="T41" fmla="*/ 53 h 288"/>
                <a:gd name="T42" fmla="*/ 17 w 288"/>
                <a:gd name="T43" fmla="*/ 76 h 288"/>
                <a:gd name="T44" fmla="*/ 7 w 288"/>
                <a:gd name="T45" fmla="*/ 101 h 288"/>
                <a:gd name="T46" fmla="*/ 2 w 288"/>
                <a:gd name="T47" fmla="*/ 130 h 288"/>
                <a:gd name="T48" fmla="*/ 2 w 288"/>
                <a:gd name="T49" fmla="*/ 159 h 288"/>
                <a:gd name="T50" fmla="*/ 7 w 288"/>
                <a:gd name="T51" fmla="*/ 185 h 288"/>
                <a:gd name="T52" fmla="*/ 17 w 288"/>
                <a:gd name="T53" fmla="*/ 212 h 288"/>
                <a:gd name="T54" fmla="*/ 32 w 288"/>
                <a:gd name="T55" fmla="*/ 235 h 288"/>
                <a:gd name="T56" fmla="*/ 53 w 288"/>
                <a:gd name="T57" fmla="*/ 254 h 288"/>
                <a:gd name="T58" fmla="*/ 76 w 288"/>
                <a:gd name="T59" fmla="*/ 270 h 288"/>
                <a:gd name="T60" fmla="*/ 101 w 288"/>
                <a:gd name="T61" fmla="*/ 281 h 288"/>
                <a:gd name="T62" fmla="*/ 130 w 288"/>
                <a:gd name="T63" fmla="*/ 287 h 28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88" h="288">
                  <a:moveTo>
                    <a:pt x="143" y="287"/>
                  </a:moveTo>
                  <a:lnTo>
                    <a:pt x="159" y="287"/>
                  </a:lnTo>
                  <a:lnTo>
                    <a:pt x="172" y="285"/>
                  </a:lnTo>
                  <a:lnTo>
                    <a:pt x="186" y="281"/>
                  </a:lnTo>
                  <a:lnTo>
                    <a:pt x="199" y="275"/>
                  </a:lnTo>
                  <a:lnTo>
                    <a:pt x="212" y="270"/>
                  </a:lnTo>
                  <a:lnTo>
                    <a:pt x="224" y="262"/>
                  </a:lnTo>
                  <a:lnTo>
                    <a:pt x="235" y="254"/>
                  </a:lnTo>
                  <a:lnTo>
                    <a:pt x="245" y="245"/>
                  </a:lnTo>
                  <a:lnTo>
                    <a:pt x="255" y="235"/>
                  </a:lnTo>
                  <a:lnTo>
                    <a:pt x="262" y="224"/>
                  </a:lnTo>
                  <a:lnTo>
                    <a:pt x="270" y="212"/>
                  </a:lnTo>
                  <a:lnTo>
                    <a:pt x="276" y="199"/>
                  </a:lnTo>
                  <a:lnTo>
                    <a:pt x="281" y="185"/>
                  </a:lnTo>
                  <a:lnTo>
                    <a:pt x="283" y="172"/>
                  </a:lnTo>
                  <a:lnTo>
                    <a:pt x="287" y="159"/>
                  </a:lnTo>
                  <a:lnTo>
                    <a:pt x="287" y="143"/>
                  </a:lnTo>
                  <a:lnTo>
                    <a:pt x="287" y="130"/>
                  </a:lnTo>
                  <a:lnTo>
                    <a:pt x="283" y="114"/>
                  </a:lnTo>
                  <a:lnTo>
                    <a:pt x="281" y="101"/>
                  </a:lnTo>
                  <a:lnTo>
                    <a:pt x="276" y="88"/>
                  </a:lnTo>
                  <a:lnTo>
                    <a:pt x="270" y="76"/>
                  </a:lnTo>
                  <a:lnTo>
                    <a:pt x="262" y="63"/>
                  </a:lnTo>
                  <a:lnTo>
                    <a:pt x="255" y="53"/>
                  </a:lnTo>
                  <a:lnTo>
                    <a:pt x="245" y="42"/>
                  </a:lnTo>
                  <a:lnTo>
                    <a:pt x="235" y="32"/>
                  </a:lnTo>
                  <a:lnTo>
                    <a:pt x="224" y="24"/>
                  </a:lnTo>
                  <a:lnTo>
                    <a:pt x="212" y="17"/>
                  </a:lnTo>
                  <a:lnTo>
                    <a:pt x="199" y="11"/>
                  </a:lnTo>
                  <a:lnTo>
                    <a:pt x="186" y="7"/>
                  </a:lnTo>
                  <a:lnTo>
                    <a:pt x="172" y="3"/>
                  </a:lnTo>
                  <a:lnTo>
                    <a:pt x="159" y="1"/>
                  </a:lnTo>
                  <a:lnTo>
                    <a:pt x="143" y="0"/>
                  </a:lnTo>
                  <a:lnTo>
                    <a:pt x="130" y="1"/>
                  </a:lnTo>
                  <a:lnTo>
                    <a:pt x="115" y="3"/>
                  </a:lnTo>
                  <a:lnTo>
                    <a:pt x="101" y="7"/>
                  </a:lnTo>
                  <a:lnTo>
                    <a:pt x="88" y="11"/>
                  </a:lnTo>
                  <a:lnTo>
                    <a:pt x="76" y="17"/>
                  </a:lnTo>
                  <a:lnTo>
                    <a:pt x="63" y="24"/>
                  </a:lnTo>
                  <a:lnTo>
                    <a:pt x="53" y="32"/>
                  </a:lnTo>
                  <a:lnTo>
                    <a:pt x="42" y="42"/>
                  </a:lnTo>
                  <a:lnTo>
                    <a:pt x="32" y="53"/>
                  </a:lnTo>
                  <a:lnTo>
                    <a:pt x="25" y="63"/>
                  </a:lnTo>
                  <a:lnTo>
                    <a:pt x="17" y="76"/>
                  </a:lnTo>
                  <a:lnTo>
                    <a:pt x="11" y="88"/>
                  </a:lnTo>
                  <a:lnTo>
                    <a:pt x="7" y="101"/>
                  </a:lnTo>
                  <a:lnTo>
                    <a:pt x="4" y="114"/>
                  </a:lnTo>
                  <a:lnTo>
                    <a:pt x="2" y="130"/>
                  </a:lnTo>
                  <a:lnTo>
                    <a:pt x="0" y="143"/>
                  </a:lnTo>
                  <a:lnTo>
                    <a:pt x="2" y="159"/>
                  </a:lnTo>
                  <a:lnTo>
                    <a:pt x="4" y="172"/>
                  </a:lnTo>
                  <a:lnTo>
                    <a:pt x="7" y="185"/>
                  </a:lnTo>
                  <a:lnTo>
                    <a:pt x="11" y="199"/>
                  </a:lnTo>
                  <a:lnTo>
                    <a:pt x="17" y="212"/>
                  </a:lnTo>
                  <a:lnTo>
                    <a:pt x="25" y="224"/>
                  </a:lnTo>
                  <a:lnTo>
                    <a:pt x="32" y="235"/>
                  </a:lnTo>
                  <a:lnTo>
                    <a:pt x="42" y="245"/>
                  </a:lnTo>
                  <a:lnTo>
                    <a:pt x="53" y="254"/>
                  </a:lnTo>
                  <a:lnTo>
                    <a:pt x="63" y="262"/>
                  </a:lnTo>
                  <a:lnTo>
                    <a:pt x="76" y="270"/>
                  </a:lnTo>
                  <a:lnTo>
                    <a:pt x="88" y="275"/>
                  </a:lnTo>
                  <a:lnTo>
                    <a:pt x="101" y="281"/>
                  </a:lnTo>
                  <a:lnTo>
                    <a:pt x="115" y="285"/>
                  </a:lnTo>
                  <a:lnTo>
                    <a:pt x="130" y="287"/>
                  </a:lnTo>
                  <a:lnTo>
                    <a:pt x="143" y="287"/>
                  </a:lnTo>
                </a:path>
              </a:pathLst>
            </a:custGeom>
            <a:noFill/>
            <a:ln w="12700" cap="rnd"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771" name="Line 195">
              <a:extLst>
                <a:ext uri="{FF2B5EF4-FFF2-40B4-BE49-F238E27FC236}">
                  <a16:creationId xmlns:a16="http://schemas.microsoft.com/office/drawing/2014/main" id="{6AF503DB-5E0C-49E9-85E3-09E6507A07C8}"/>
                </a:ext>
              </a:extLst>
            </p:cNvPr>
            <p:cNvSpPr>
              <a:spLocks noChangeShapeType="1"/>
            </p:cNvSpPr>
            <p:nvPr/>
          </p:nvSpPr>
          <p:spPr bwMode="auto">
            <a:xfrm>
              <a:off x="3417" y="4096"/>
              <a:ext cx="16" cy="0"/>
            </a:xfrm>
            <a:prstGeom prst="line">
              <a:avLst/>
            </a:prstGeom>
            <a:noFill/>
            <a:ln w="127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772" name="Freeform 196">
              <a:extLst>
                <a:ext uri="{FF2B5EF4-FFF2-40B4-BE49-F238E27FC236}">
                  <a16:creationId xmlns:a16="http://schemas.microsoft.com/office/drawing/2014/main" id="{1D9886B3-85CB-445C-AB3E-9BDAD2F4FD0A}"/>
                </a:ext>
              </a:extLst>
            </p:cNvPr>
            <p:cNvSpPr>
              <a:spLocks/>
            </p:cNvSpPr>
            <p:nvPr/>
          </p:nvSpPr>
          <p:spPr bwMode="auto">
            <a:xfrm>
              <a:off x="3356" y="3891"/>
              <a:ext cx="124" cy="124"/>
            </a:xfrm>
            <a:custGeom>
              <a:avLst/>
              <a:gdLst>
                <a:gd name="T0" fmla="*/ 61 w 124"/>
                <a:gd name="T1" fmla="*/ 123 h 124"/>
                <a:gd name="T2" fmla="*/ 75 w 124"/>
                <a:gd name="T3" fmla="*/ 123 h 124"/>
                <a:gd name="T4" fmla="*/ 86 w 124"/>
                <a:gd name="T5" fmla="*/ 119 h 124"/>
                <a:gd name="T6" fmla="*/ 96 w 124"/>
                <a:gd name="T7" fmla="*/ 113 h 124"/>
                <a:gd name="T8" fmla="*/ 106 w 124"/>
                <a:gd name="T9" fmla="*/ 105 h 124"/>
                <a:gd name="T10" fmla="*/ 113 w 124"/>
                <a:gd name="T11" fmla="*/ 96 h 124"/>
                <a:gd name="T12" fmla="*/ 119 w 124"/>
                <a:gd name="T13" fmla="*/ 86 h 124"/>
                <a:gd name="T14" fmla="*/ 123 w 124"/>
                <a:gd name="T15" fmla="*/ 75 h 124"/>
                <a:gd name="T16" fmla="*/ 123 w 124"/>
                <a:gd name="T17" fmla="*/ 61 h 124"/>
                <a:gd name="T18" fmla="*/ 123 w 124"/>
                <a:gd name="T19" fmla="*/ 50 h 124"/>
                <a:gd name="T20" fmla="*/ 119 w 124"/>
                <a:gd name="T21" fmla="*/ 38 h 124"/>
                <a:gd name="T22" fmla="*/ 113 w 124"/>
                <a:gd name="T23" fmla="*/ 27 h 124"/>
                <a:gd name="T24" fmla="*/ 106 w 124"/>
                <a:gd name="T25" fmla="*/ 17 h 124"/>
                <a:gd name="T26" fmla="*/ 96 w 124"/>
                <a:gd name="T27" fmla="*/ 11 h 124"/>
                <a:gd name="T28" fmla="*/ 86 w 124"/>
                <a:gd name="T29" fmla="*/ 6 h 124"/>
                <a:gd name="T30" fmla="*/ 75 w 124"/>
                <a:gd name="T31" fmla="*/ 2 h 124"/>
                <a:gd name="T32" fmla="*/ 61 w 124"/>
                <a:gd name="T33" fmla="*/ 0 h 124"/>
                <a:gd name="T34" fmla="*/ 50 w 124"/>
                <a:gd name="T35" fmla="*/ 2 h 124"/>
                <a:gd name="T36" fmla="*/ 38 w 124"/>
                <a:gd name="T37" fmla="*/ 6 h 124"/>
                <a:gd name="T38" fmla="*/ 27 w 124"/>
                <a:gd name="T39" fmla="*/ 11 h 124"/>
                <a:gd name="T40" fmla="*/ 17 w 124"/>
                <a:gd name="T41" fmla="*/ 17 h 124"/>
                <a:gd name="T42" fmla="*/ 10 w 124"/>
                <a:gd name="T43" fmla="*/ 27 h 124"/>
                <a:gd name="T44" fmla="*/ 6 w 124"/>
                <a:gd name="T45" fmla="*/ 38 h 124"/>
                <a:gd name="T46" fmla="*/ 2 w 124"/>
                <a:gd name="T47" fmla="*/ 50 h 124"/>
                <a:gd name="T48" fmla="*/ 0 w 124"/>
                <a:gd name="T49" fmla="*/ 61 h 124"/>
                <a:gd name="T50" fmla="*/ 2 w 124"/>
                <a:gd name="T51" fmla="*/ 75 h 124"/>
                <a:gd name="T52" fmla="*/ 6 w 124"/>
                <a:gd name="T53" fmla="*/ 86 h 124"/>
                <a:gd name="T54" fmla="*/ 10 w 124"/>
                <a:gd name="T55" fmla="*/ 96 h 124"/>
                <a:gd name="T56" fmla="*/ 17 w 124"/>
                <a:gd name="T57" fmla="*/ 105 h 124"/>
                <a:gd name="T58" fmla="*/ 27 w 124"/>
                <a:gd name="T59" fmla="*/ 113 h 124"/>
                <a:gd name="T60" fmla="*/ 38 w 124"/>
                <a:gd name="T61" fmla="*/ 119 h 124"/>
                <a:gd name="T62" fmla="*/ 50 w 124"/>
                <a:gd name="T63" fmla="*/ 123 h 124"/>
                <a:gd name="T64" fmla="*/ 61 w 124"/>
                <a:gd name="T65" fmla="*/ 123 h 12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24" h="124">
                  <a:moveTo>
                    <a:pt x="61" y="123"/>
                  </a:moveTo>
                  <a:lnTo>
                    <a:pt x="75" y="123"/>
                  </a:lnTo>
                  <a:lnTo>
                    <a:pt x="86" y="119"/>
                  </a:lnTo>
                  <a:lnTo>
                    <a:pt x="96" y="113"/>
                  </a:lnTo>
                  <a:lnTo>
                    <a:pt x="106" y="105"/>
                  </a:lnTo>
                  <a:lnTo>
                    <a:pt x="113" y="96"/>
                  </a:lnTo>
                  <a:lnTo>
                    <a:pt x="119" y="86"/>
                  </a:lnTo>
                  <a:lnTo>
                    <a:pt x="123" y="75"/>
                  </a:lnTo>
                  <a:lnTo>
                    <a:pt x="123" y="61"/>
                  </a:lnTo>
                  <a:lnTo>
                    <a:pt x="123" y="50"/>
                  </a:lnTo>
                  <a:lnTo>
                    <a:pt x="119" y="38"/>
                  </a:lnTo>
                  <a:lnTo>
                    <a:pt x="113" y="27"/>
                  </a:lnTo>
                  <a:lnTo>
                    <a:pt x="106" y="17"/>
                  </a:lnTo>
                  <a:lnTo>
                    <a:pt x="96" y="11"/>
                  </a:lnTo>
                  <a:lnTo>
                    <a:pt x="86" y="6"/>
                  </a:lnTo>
                  <a:lnTo>
                    <a:pt x="75" y="2"/>
                  </a:lnTo>
                  <a:lnTo>
                    <a:pt x="61" y="0"/>
                  </a:lnTo>
                  <a:lnTo>
                    <a:pt x="50" y="2"/>
                  </a:lnTo>
                  <a:lnTo>
                    <a:pt x="38" y="6"/>
                  </a:lnTo>
                  <a:lnTo>
                    <a:pt x="27" y="11"/>
                  </a:lnTo>
                  <a:lnTo>
                    <a:pt x="17" y="17"/>
                  </a:lnTo>
                  <a:lnTo>
                    <a:pt x="10" y="27"/>
                  </a:lnTo>
                  <a:lnTo>
                    <a:pt x="6" y="38"/>
                  </a:lnTo>
                  <a:lnTo>
                    <a:pt x="2" y="50"/>
                  </a:lnTo>
                  <a:lnTo>
                    <a:pt x="0" y="61"/>
                  </a:lnTo>
                  <a:lnTo>
                    <a:pt x="2" y="75"/>
                  </a:lnTo>
                  <a:lnTo>
                    <a:pt x="6" y="86"/>
                  </a:lnTo>
                  <a:lnTo>
                    <a:pt x="10" y="96"/>
                  </a:lnTo>
                  <a:lnTo>
                    <a:pt x="17" y="105"/>
                  </a:lnTo>
                  <a:lnTo>
                    <a:pt x="27" y="113"/>
                  </a:lnTo>
                  <a:lnTo>
                    <a:pt x="38" y="119"/>
                  </a:lnTo>
                  <a:lnTo>
                    <a:pt x="50" y="123"/>
                  </a:lnTo>
                  <a:lnTo>
                    <a:pt x="61" y="123"/>
                  </a:lnTo>
                </a:path>
              </a:pathLst>
            </a:custGeom>
            <a:noFill/>
            <a:ln w="12700" cap="rnd"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773" name="Line 197">
              <a:extLst>
                <a:ext uri="{FF2B5EF4-FFF2-40B4-BE49-F238E27FC236}">
                  <a16:creationId xmlns:a16="http://schemas.microsoft.com/office/drawing/2014/main" id="{22C3773E-682A-49FC-9526-A3010494D2F9}"/>
                </a:ext>
              </a:extLst>
            </p:cNvPr>
            <p:cNvSpPr>
              <a:spLocks noChangeShapeType="1"/>
            </p:cNvSpPr>
            <p:nvPr/>
          </p:nvSpPr>
          <p:spPr bwMode="auto">
            <a:xfrm>
              <a:off x="3417" y="4014"/>
              <a:ext cx="16" cy="0"/>
            </a:xfrm>
            <a:prstGeom prst="line">
              <a:avLst/>
            </a:prstGeom>
            <a:noFill/>
            <a:ln w="127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774" name="Line 198">
              <a:extLst>
                <a:ext uri="{FF2B5EF4-FFF2-40B4-BE49-F238E27FC236}">
                  <a16:creationId xmlns:a16="http://schemas.microsoft.com/office/drawing/2014/main" id="{C8B8BE61-2255-4D7E-BAA1-E9EA215C1ADC}"/>
                </a:ext>
              </a:extLst>
            </p:cNvPr>
            <p:cNvSpPr>
              <a:spLocks noChangeShapeType="1"/>
            </p:cNvSpPr>
            <p:nvPr/>
          </p:nvSpPr>
          <p:spPr bwMode="auto">
            <a:xfrm>
              <a:off x="3419" y="3563"/>
              <a:ext cx="0" cy="778"/>
            </a:xfrm>
            <a:prstGeom prst="line">
              <a:avLst/>
            </a:prstGeom>
            <a:noFill/>
            <a:ln w="127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775" name="Rectangle 199">
              <a:extLst>
                <a:ext uri="{FF2B5EF4-FFF2-40B4-BE49-F238E27FC236}">
                  <a16:creationId xmlns:a16="http://schemas.microsoft.com/office/drawing/2014/main" id="{637614BF-0A0B-45F8-820E-D62EF44D1E1F}"/>
                </a:ext>
              </a:extLst>
            </p:cNvPr>
            <p:cNvSpPr>
              <a:spLocks noChangeArrowheads="1"/>
            </p:cNvSpPr>
            <p:nvPr/>
          </p:nvSpPr>
          <p:spPr bwMode="auto">
            <a:xfrm>
              <a:off x="3300" y="3398"/>
              <a:ext cx="224"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spcBef>
                  <a:spcPct val="0"/>
                </a:spcBef>
                <a:buFontTx/>
                <a:buNone/>
              </a:pPr>
              <a:r>
                <a:rPr lang="en-US" altLang="en-US" sz="1200" b="1">
                  <a:solidFill>
                    <a:srgbClr val="000000"/>
                  </a:solidFill>
                  <a:latin typeface="Arial" panose="020B0604020202020204" pitchFamily="34" charset="0"/>
                </a:rPr>
                <a:t>90</a:t>
              </a:r>
            </a:p>
          </p:txBody>
        </p:sp>
        <p:sp>
          <p:nvSpPr>
            <p:cNvPr id="24776" name="Rectangle 200">
              <a:extLst>
                <a:ext uri="{FF2B5EF4-FFF2-40B4-BE49-F238E27FC236}">
                  <a16:creationId xmlns:a16="http://schemas.microsoft.com/office/drawing/2014/main" id="{A726FDCA-5894-4692-9AB8-DE993D8F9D35}"/>
                </a:ext>
              </a:extLst>
            </p:cNvPr>
            <p:cNvSpPr>
              <a:spLocks noChangeArrowheads="1"/>
            </p:cNvSpPr>
            <p:nvPr/>
          </p:nvSpPr>
          <p:spPr bwMode="auto">
            <a:xfrm>
              <a:off x="3273" y="4310"/>
              <a:ext cx="278"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spcBef>
                  <a:spcPct val="0"/>
                </a:spcBef>
                <a:buFontTx/>
                <a:buNone/>
              </a:pPr>
              <a:r>
                <a:rPr lang="en-US" altLang="en-US" sz="1200" b="1">
                  <a:solidFill>
                    <a:srgbClr val="000000"/>
                  </a:solidFill>
                  <a:latin typeface="Arial" panose="020B0604020202020204" pitchFamily="34" charset="0"/>
                </a:rPr>
                <a:t>270</a:t>
              </a:r>
            </a:p>
          </p:txBody>
        </p:sp>
        <p:sp>
          <p:nvSpPr>
            <p:cNvPr id="24777" name="Rectangle 201">
              <a:extLst>
                <a:ext uri="{FF2B5EF4-FFF2-40B4-BE49-F238E27FC236}">
                  <a16:creationId xmlns:a16="http://schemas.microsoft.com/office/drawing/2014/main" id="{BF974987-2875-4456-A2BB-EBC66CC00B9B}"/>
                </a:ext>
              </a:extLst>
            </p:cNvPr>
            <p:cNvSpPr>
              <a:spLocks noChangeArrowheads="1"/>
            </p:cNvSpPr>
            <p:nvPr/>
          </p:nvSpPr>
          <p:spPr bwMode="auto">
            <a:xfrm>
              <a:off x="2771" y="3864"/>
              <a:ext cx="278"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spcBef>
                  <a:spcPct val="0"/>
                </a:spcBef>
                <a:buFontTx/>
                <a:buNone/>
              </a:pPr>
              <a:r>
                <a:rPr lang="en-US" altLang="en-US" sz="1200" b="1">
                  <a:solidFill>
                    <a:srgbClr val="000000"/>
                  </a:solidFill>
                  <a:latin typeface="Arial" panose="020B0604020202020204" pitchFamily="34" charset="0"/>
                </a:rPr>
                <a:t>180</a:t>
              </a:r>
            </a:p>
          </p:txBody>
        </p:sp>
        <p:sp>
          <p:nvSpPr>
            <p:cNvPr id="24778" name="Rectangle 202">
              <a:extLst>
                <a:ext uri="{FF2B5EF4-FFF2-40B4-BE49-F238E27FC236}">
                  <a16:creationId xmlns:a16="http://schemas.microsoft.com/office/drawing/2014/main" id="{192911A0-C056-4A18-8795-A38FA1C5A04A}"/>
                </a:ext>
              </a:extLst>
            </p:cNvPr>
            <p:cNvSpPr>
              <a:spLocks noChangeArrowheads="1"/>
            </p:cNvSpPr>
            <p:nvPr/>
          </p:nvSpPr>
          <p:spPr bwMode="auto">
            <a:xfrm>
              <a:off x="2840" y="3634"/>
              <a:ext cx="278"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spcBef>
                  <a:spcPct val="0"/>
                </a:spcBef>
                <a:buFontTx/>
                <a:buNone/>
              </a:pPr>
              <a:r>
                <a:rPr lang="en-US" altLang="en-US" sz="1200" b="1">
                  <a:solidFill>
                    <a:srgbClr val="000000"/>
                  </a:solidFill>
                  <a:latin typeface="Arial" panose="020B0604020202020204" pitchFamily="34" charset="0"/>
                </a:rPr>
                <a:t>150</a:t>
              </a:r>
            </a:p>
          </p:txBody>
        </p:sp>
        <p:sp>
          <p:nvSpPr>
            <p:cNvPr id="24779" name="Rectangle 203">
              <a:extLst>
                <a:ext uri="{FF2B5EF4-FFF2-40B4-BE49-F238E27FC236}">
                  <a16:creationId xmlns:a16="http://schemas.microsoft.com/office/drawing/2014/main" id="{BDF3D3B2-A844-481A-BC56-FD043BF98468}"/>
                </a:ext>
              </a:extLst>
            </p:cNvPr>
            <p:cNvSpPr>
              <a:spLocks noChangeArrowheads="1"/>
            </p:cNvSpPr>
            <p:nvPr/>
          </p:nvSpPr>
          <p:spPr bwMode="auto">
            <a:xfrm>
              <a:off x="3010" y="3480"/>
              <a:ext cx="278"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spcBef>
                  <a:spcPct val="0"/>
                </a:spcBef>
                <a:buFontTx/>
                <a:buNone/>
              </a:pPr>
              <a:r>
                <a:rPr lang="en-US" altLang="en-US" sz="1200" b="1">
                  <a:solidFill>
                    <a:srgbClr val="000000"/>
                  </a:solidFill>
                  <a:latin typeface="Arial" panose="020B0604020202020204" pitchFamily="34" charset="0"/>
                </a:rPr>
                <a:t>120</a:t>
              </a:r>
            </a:p>
          </p:txBody>
        </p:sp>
        <p:sp>
          <p:nvSpPr>
            <p:cNvPr id="24780" name="Rectangle 204">
              <a:extLst>
                <a:ext uri="{FF2B5EF4-FFF2-40B4-BE49-F238E27FC236}">
                  <a16:creationId xmlns:a16="http://schemas.microsoft.com/office/drawing/2014/main" id="{3C64B07C-0643-4C29-A7A4-87B286DB87A6}"/>
                </a:ext>
              </a:extLst>
            </p:cNvPr>
            <p:cNvSpPr>
              <a:spLocks noChangeArrowheads="1"/>
            </p:cNvSpPr>
            <p:nvPr/>
          </p:nvSpPr>
          <p:spPr bwMode="auto">
            <a:xfrm>
              <a:off x="3704" y="3634"/>
              <a:ext cx="224"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spcBef>
                  <a:spcPct val="0"/>
                </a:spcBef>
                <a:buFontTx/>
                <a:buNone/>
              </a:pPr>
              <a:r>
                <a:rPr lang="en-US" altLang="en-US" sz="1200" b="1">
                  <a:solidFill>
                    <a:srgbClr val="000000"/>
                  </a:solidFill>
                  <a:latin typeface="Arial" panose="020B0604020202020204" pitchFamily="34" charset="0"/>
                </a:rPr>
                <a:t>30</a:t>
              </a:r>
            </a:p>
          </p:txBody>
        </p:sp>
        <p:sp>
          <p:nvSpPr>
            <p:cNvPr id="24781" name="Rectangle 205">
              <a:extLst>
                <a:ext uri="{FF2B5EF4-FFF2-40B4-BE49-F238E27FC236}">
                  <a16:creationId xmlns:a16="http://schemas.microsoft.com/office/drawing/2014/main" id="{1C0CA0D6-FA9E-4087-8498-F07BD25DC72E}"/>
                </a:ext>
              </a:extLst>
            </p:cNvPr>
            <p:cNvSpPr>
              <a:spLocks noChangeArrowheads="1"/>
            </p:cNvSpPr>
            <p:nvPr/>
          </p:nvSpPr>
          <p:spPr bwMode="auto">
            <a:xfrm>
              <a:off x="3526" y="4249"/>
              <a:ext cx="278"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spcBef>
                  <a:spcPct val="0"/>
                </a:spcBef>
                <a:buFontTx/>
                <a:buNone/>
              </a:pPr>
              <a:r>
                <a:rPr lang="en-US" altLang="en-US" sz="1200" b="1">
                  <a:solidFill>
                    <a:srgbClr val="000000"/>
                  </a:solidFill>
                  <a:latin typeface="Arial" panose="020B0604020202020204" pitchFamily="34" charset="0"/>
                </a:rPr>
                <a:t>300</a:t>
              </a:r>
            </a:p>
          </p:txBody>
        </p:sp>
        <p:sp>
          <p:nvSpPr>
            <p:cNvPr id="24782" name="Rectangle 206">
              <a:extLst>
                <a:ext uri="{FF2B5EF4-FFF2-40B4-BE49-F238E27FC236}">
                  <a16:creationId xmlns:a16="http://schemas.microsoft.com/office/drawing/2014/main" id="{F4A830FB-A434-4782-BE71-D0CF9E78CBE0}"/>
                </a:ext>
              </a:extLst>
            </p:cNvPr>
            <p:cNvSpPr>
              <a:spLocks noChangeArrowheads="1"/>
            </p:cNvSpPr>
            <p:nvPr/>
          </p:nvSpPr>
          <p:spPr bwMode="auto">
            <a:xfrm>
              <a:off x="3010" y="4249"/>
              <a:ext cx="278"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spcBef>
                  <a:spcPct val="0"/>
                </a:spcBef>
                <a:buFontTx/>
                <a:buNone/>
              </a:pPr>
              <a:r>
                <a:rPr lang="en-US" altLang="en-US" sz="1200" b="1">
                  <a:solidFill>
                    <a:srgbClr val="000000"/>
                  </a:solidFill>
                  <a:latin typeface="Arial" panose="020B0604020202020204" pitchFamily="34" charset="0"/>
                </a:rPr>
                <a:t>240</a:t>
              </a:r>
            </a:p>
          </p:txBody>
        </p:sp>
        <p:sp>
          <p:nvSpPr>
            <p:cNvPr id="24783" name="Rectangle 207">
              <a:extLst>
                <a:ext uri="{FF2B5EF4-FFF2-40B4-BE49-F238E27FC236}">
                  <a16:creationId xmlns:a16="http://schemas.microsoft.com/office/drawing/2014/main" id="{58BB03D9-8FF6-48A0-B140-C141C483A51F}"/>
                </a:ext>
              </a:extLst>
            </p:cNvPr>
            <p:cNvSpPr>
              <a:spLocks noChangeArrowheads="1"/>
            </p:cNvSpPr>
            <p:nvPr/>
          </p:nvSpPr>
          <p:spPr bwMode="auto">
            <a:xfrm>
              <a:off x="2859" y="4098"/>
              <a:ext cx="278"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spcBef>
                  <a:spcPct val="0"/>
                </a:spcBef>
                <a:buFontTx/>
                <a:buNone/>
              </a:pPr>
              <a:r>
                <a:rPr lang="en-US" altLang="en-US" sz="1200" b="1">
                  <a:solidFill>
                    <a:srgbClr val="000000"/>
                  </a:solidFill>
                  <a:latin typeface="Arial" panose="020B0604020202020204" pitchFamily="34" charset="0"/>
                </a:rPr>
                <a:t>210</a:t>
              </a:r>
            </a:p>
          </p:txBody>
        </p:sp>
        <p:sp>
          <p:nvSpPr>
            <p:cNvPr id="24784" name="Rectangle 208">
              <a:extLst>
                <a:ext uri="{FF2B5EF4-FFF2-40B4-BE49-F238E27FC236}">
                  <a16:creationId xmlns:a16="http://schemas.microsoft.com/office/drawing/2014/main" id="{ACE59861-90C6-4879-9F93-D8C296ADB314}"/>
                </a:ext>
              </a:extLst>
            </p:cNvPr>
            <p:cNvSpPr>
              <a:spLocks noChangeArrowheads="1"/>
            </p:cNvSpPr>
            <p:nvPr/>
          </p:nvSpPr>
          <p:spPr bwMode="auto">
            <a:xfrm>
              <a:off x="3704" y="4073"/>
              <a:ext cx="278"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spcBef>
                  <a:spcPct val="0"/>
                </a:spcBef>
                <a:buFontTx/>
                <a:buNone/>
              </a:pPr>
              <a:r>
                <a:rPr lang="en-US" altLang="en-US" sz="1200" b="1">
                  <a:solidFill>
                    <a:srgbClr val="000000"/>
                  </a:solidFill>
                  <a:latin typeface="Arial" panose="020B0604020202020204" pitchFamily="34" charset="0"/>
                </a:rPr>
                <a:t>330</a:t>
              </a:r>
            </a:p>
          </p:txBody>
        </p:sp>
        <p:sp>
          <p:nvSpPr>
            <p:cNvPr id="24785" name="Rectangle 209">
              <a:extLst>
                <a:ext uri="{FF2B5EF4-FFF2-40B4-BE49-F238E27FC236}">
                  <a16:creationId xmlns:a16="http://schemas.microsoft.com/office/drawing/2014/main" id="{CE0338B9-844C-4169-98BC-15C6767A8994}"/>
                </a:ext>
              </a:extLst>
            </p:cNvPr>
            <p:cNvSpPr>
              <a:spLocks noChangeArrowheads="1"/>
            </p:cNvSpPr>
            <p:nvPr/>
          </p:nvSpPr>
          <p:spPr bwMode="auto">
            <a:xfrm>
              <a:off x="3545" y="3480"/>
              <a:ext cx="224"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spcBef>
                  <a:spcPct val="0"/>
                </a:spcBef>
                <a:buFontTx/>
                <a:buNone/>
              </a:pPr>
              <a:r>
                <a:rPr lang="en-US" altLang="en-US" sz="1200" b="1">
                  <a:solidFill>
                    <a:srgbClr val="000000"/>
                  </a:solidFill>
                  <a:latin typeface="Arial" panose="020B0604020202020204" pitchFamily="34" charset="0"/>
                </a:rPr>
                <a:t>60</a:t>
              </a:r>
            </a:p>
          </p:txBody>
        </p:sp>
        <p:sp>
          <p:nvSpPr>
            <p:cNvPr id="24786" name="Rectangle 210">
              <a:extLst>
                <a:ext uri="{FF2B5EF4-FFF2-40B4-BE49-F238E27FC236}">
                  <a16:creationId xmlns:a16="http://schemas.microsoft.com/office/drawing/2014/main" id="{CD32E70B-78EB-4CF1-884C-6957919A9FD7}"/>
                </a:ext>
              </a:extLst>
            </p:cNvPr>
            <p:cNvSpPr>
              <a:spLocks noChangeArrowheads="1"/>
            </p:cNvSpPr>
            <p:nvPr/>
          </p:nvSpPr>
          <p:spPr bwMode="auto">
            <a:xfrm>
              <a:off x="3771" y="3864"/>
              <a:ext cx="171"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spcBef>
                  <a:spcPct val="0"/>
                </a:spcBef>
                <a:buFontTx/>
                <a:buNone/>
              </a:pPr>
              <a:r>
                <a:rPr lang="en-US" altLang="en-US" sz="1200" b="1">
                  <a:solidFill>
                    <a:srgbClr val="000000"/>
                  </a:solidFill>
                  <a:latin typeface="Arial" panose="020B0604020202020204" pitchFamily="34" charset="0"/>
                </a:rPr>
                <a:t>0</a:t>
              </a:r>
            </a:p>
          </p:txBody>
        </p:sp>
        <p:sp>
          <p:nvSpPr>
            <p:cNvPr id="24787" name="Line 211">
              <a:extLst>
                <a:ext uri="{FF2B5EF4-FFF2-40B4-BE49-F238E27FC236}">
                  <a16:creationId xmlns:a16="http://schemas.microsoft.com/office/drawing/2014/main" id="{840B6DAA-7A43-4F4E-8406-AFEC3E293A91}"/>
                </a:ext>
              </a:extLst>
            </p:cNvPr>
            <p:cNvSpPr>
              <a:spLocks noChangeShapeType="1"/>
            </p:cNvSpPr>
            <p:nvPr/>
          </p:nvSpPr>
          <p:spPr bwMode="auto">
            <a:xfrm>
              <a:off x="3419" y="3563"/>
              <a:ext cx="0" cy="389"/>
            </a:xfrm>
            <a:prstGeom prst="line">
              <a:avLst/>
            </a:prstGeom>
            <a:noFill/>
            <a:ln w="127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788" name="Line 212">
              <a:extLst>
                <a:ext uri="{FF2B5EF4-FFF2-40B4-BE49-F238E27FC236}">
                  <a16:creationId xmlns:a16="http://schemas.microsoft.com/office/drawing/2014/main" id="{7E54E757-1D58-469B-BCCA-4C0759FE8F25}"/>
                </a:ext>
              </a:extLst>
            </p:cNvPr>
            <p:cNvSpPr>
              <a:spLocks noChangeShapeType="1"/>
            </p:cNvSpPr>
            <p:nvPr/>
          </p:nvSpPr>
          <p:spPr bwMode="auto">
            <a:xfrm>
              <a:off x="3224" y="3617"/>
              <a:ext cx="195" cy="335"/>
            </a:xfrm>
            <a:prstGeom prst="line">
              <a:avLst/>
            </a:prstGeom>
            <a:noFill/>
            <a:ln w="127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789" name="Line 213">
              <a:extLst>
                <a:ext uri="{FF2B5EF4-FFF2-40B4-BE49-F238E27FC236}">
                  <a16:creationId xmlns:a16="http://schemas.microsoft.com/office/drawing/2014/main" id="{CAAACBC9-1D42-47B0-9220-7DBBB06F78F7}"/>
                </a:ext>
              </a:extLst>
            </p:cNvPr>
            <p:cNvSpPr>
              <a:spLocks noChangeShapeType="1"/>
            </p:cNvSpPr>
            <p:nvPr/>
          </p:nvSpPr>
          <p:spPr bwMode="auto">
            <a:xfrm>
              <a:off x="3082" y="3759"/>
              <a:ext cx="337" cy="193"/>
            </a:xfrm>
            <a:prstGeom prst="line">
              <a:avLst/>
            </a:prstGeom>
            <a:noFill/>
            <a:ln w="127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790" name="Line 214">
              <a:extLst>
                <a:ext uri="{FF2B5EF4-FFF2-40B4-BE49-F238E27FC236}">
                  <a16:creationId xmlns:a16="http://schemas.microsoft.com/office/drawing/2014/main" id="{B1D61142-3F29-4603-813E-172A0667B70E}"/>
                </a:ext>
              </a:extLst>
            </p:cNvPr>
            <p:cNvSpPr>
              <a:spLocks noChangeShapeType="1"/>
            </p:cNvSpPr>
            <p:nvPr/>
          </p:nvSpPr>
          <p:spPr bwMode="auto">
            <a:xfrm flipH="1">
              <a:off x="3419" y="3617"/>
              <a:ext cx="194" cy="335"/>
            </a:xfrm>
            <a:prstGeom prst="line">
              <a:avLst/>
            </a:prstGeom>
            <a:noFill/>
            <a:ln w="127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791" name="Line 215">
              <a:extLst>
                <a:ext uri="{FF2B5EF4-FFF2-40B4-BE49-F238E27FC236}">
                  <a16:creationId xmlns:a16="http://schemas.microsoft.com/office/drawing/2014/main" id="{B03C26F2-5298-4E83-9D67-6E671EDB1940}"/>
                </a:ext>
              </a:extLst>
            </p:cNvPr>
            <p:cNvSpPr>
              <a:spLocks noChangeShapeType="1"/>
            </p:cNvSpPr>
            <p:nvPr/>
          </p:nvSpPr>
          <p:spPr bwMode="auto">
            <a:xfrm flipH="1">
              <a:off x="3419" y="3759"/>
              <a:ext cx="336" cy="193"/>
            </a:xfrm>
            <a:prstGeom prst="line">
              <a:avLst/>
            </a:prstGeom>
            <a:noFill/>
            <a:ln w="127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792" name="Line 216">
              <a:extLst>
                <a:ext uri="{FF2B5EF4-FFF2-40B4-BE49-F238E27FC236}">
                  <a16:creationId xmlns:a16="http://schemas.microsoft.com/office/drawing/2014/main" id="{40E7218F-636B-42BB-9A48-CAC46167FEA2}"/>
                </a:ext>
              </a:extLst>
            </p:cNvPr>
            <p:cNvSpPr>
              <a:spLocks noChangeShapeType="1"/>
            </p:cNvSpPr>
            <p:nvPr/>
          </p:nvSpPr>
          <p:spPr bwMode="auto">
            <a:xfrm flipH="1" flipV="1">
              <a:off x="3419" y="3952"/>
              <a:ext cx="194" cy="338"/>
            </a:xfrm>
            <a:prstGeom prst="line">
              <a:avLst/>
            </a:prstGeom>
            <a:noFill/>
            <a:ln w="127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793" name="Line 217">
              <a:extLst>
                <a:ext uri="{FF2B5EF4-FFF2-40B4-BE49-F238E27FC236}">
                  <a16:creationId xmlns:a16="http://schemas.microsoft.com/office/drawing/2014/main" id="{C4DCE202-73A5-46B8-B01C-9AE796DF267E}"/>
                </a:ext>
              </a:extLst>
            </p:cNvPr>
            <p:cNvSpPr>
              <a:spLocks noChangeShapeType="1"/>
            </p:cNvSpPr>
            <p:nvPr/>
          </p:nvSpPr>
          <p:spPr bwMode="auto">
            <a:xfrm flipH="1" flipV="1">
              <a:off x="3419" y="3952"/>
              <a:ext cx="336" cy="196"/>
            </a:xfrm>
            <a:prstGeom prst="line">
              <a:avLst/>
            </a:prstGeom>
            <a:noFill/>
            <a:ln w="127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794" name="Line 218">
              <a:extLst>
                <a:ext uri="{FF2B5EF4-FFF2-40B4-BE49-F238E27FC236}">
                  <a16:creationId xmlns:a16="http://schemas.microsoft.com/office/drawing/2014/main" id="{9D7CDA4F-44D4-44F0-8C20-75EE66F0CD9C}"/>
                </a:ext>
              </a:extLst>
            </p:cNvPr>
            <p:cNvSpPr>
              <a:spLocks noChangeShapeType="1"/>
            </p:cNvSpPr>
            <p:nvPr/>
          </p:nvSpPr>
          <p:spPr bwMode="auto">
            <a:xfrm flipV="1">
              <a:off x="3224" y="3952"/>
              <a:ext cx="195" cy="338"/>
            </a:xfrm>
            <a:prstGeom prst="line">
              <a:avLst/>
            </a:prstGeom>
            <a:noFill/>
            <a:ln w="127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795" name="Line 219">
              <a:extLst>
                <a:ext uri="{FF2B5EF4-FFF2-40B4-BE49-F238E27FC236}">
                  <a16:creationId xmlns:a16="http://schemas.microsoft.com/office/drawing/2014/main" id="{17422228-32AA-4CDE-A130-BB551BD469C1}"/>
                </a:ext>
              </a:extLst>
            </p:cNvPr>
            <p:cNvSpPr>
              <a:spLocks noChangeShapeType="1"/>
            </p:cNvSpPr>
            <p:nvPr/>
          </p:nvSpPr>
          <p:spPr bwMode="auto">
            <a:xfrm flipV="1">
              <a:off x="3082" y="3952"/>
              <a:ext cx="337" cy="196"/>
            </a:xfrm>
            <a:prstGeom prst="line">
              <a:avLst/>
            </a:prstGeom>
            <a:noFill/>
            <a:ln w="127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796" name="Freeform 220">
              <a:extLst>
                <a:ext uri="{FF2B5EF4-FFF2-40B4-BE49-F238E27FC236}">
                  <a16:creationId xmlns:a16="http://schemas.microsoft.com/office/drawing/2014/main" id="{A681B91E-11A1-4DA4-BAC0-3BF96F6A9DCF}"/>
                </a:ext>
              </a:extLst>
            </p:cNvPr>
            <p:cNvSpPr>
              <a:spLocks/>
            </p:cNvSpPr>
            <p:nvPr/>
          </p:nvSpPr>
          <p:spPr bwMode="auto">
            <a:xfrm>
              <a:off x="3609" y="3611"/>
              <a:ext cx="17" cy="17"/>
            </a:xfrm>
            <a:custGeom>
              <a:avLst/>
              <a:gdLst>
                <a:gd name="T0" fmla="*/ 0 w 17"/>
                <a:gd name="T1" fmla="*/ 13 h 17"/>
                <a:gd name="T2" fmla="*/ 6 w 17"/>
                <a:gd name="T3" fmla="*/ 16 h 17"/>
                <a:gd name="T4" fmla="*/ 9 w 17"/>
                <a:gd name="T5" fmla="*/ 16 h 17"/>
                <a:gd name="T6" fmla="*/ 12 w 17"/>
                <a:gd name="T7" fmla="*/ 13 h 17"/>
                <a:gd name="T8" fmla="*/ 16 w 17"/>
                <a:gd name="T9" fmla="*/ 10 h 17"/>
                <a:gd name="T10" fmla="*/ 16 w 17"/>
                <a:gd name="T11" fmla="*/ 8 h 17"/>
                <a:gd name="T12" fmla="*/ 16 w 17"/>
                <a:gd name="T13" fmla="*/ 5 h 17"/>
                <a:gd name="T14" fmla="*/ 16 w 17"/>
                <a:gd name="T15" fmla="*/ 2 h 17"/>
                <a:gd name="T16" fmla="*/ 12 w 17"/>
                <a:gd name="T17" fmla="*/ 0 h 17"/>
                <a:gd name="T18" fmla="*/ 0 w 17"/>
                <a:gd name="T19" fmla="*/ 13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7" h="17">
                  <a:moveTo>
                    <a:pt x="0" y="13"/>
                  </a:moveTo>
                  <a:lnTo>
                    <a:pt x="6" y="16"/>
                  </a:lnTo>
                  <a:lnTo>
                    <a:pt x="9" y="16"/>
                  </a:lnTo>
                  <a:lnTo>
                    <a:pt x="12" y="13"/>
                  </a:lnTo>
                  <a:lnTo>
                    <a:pt x="16" y="10"/>
                  </a:lnTo>
                  <a:lnTo>
                    <a:pt x="16" y="8"/>
                  </a:lnTo>
                  <a:lnTo>
                    <a:pt x="16" y="5"/>
                  </a:lnTo>
                  <a:lnTo>
                    <a:pt x="16" y="2"/>
                  </a:lnTo>
                  <a:lnTo>
                    <a:pt x="12" y="0"/>
                  </a:lnTo>
                  <a:lnTo>
                    <a:pt x="0" y="13"/>
                  </a:lnTo>
                </a:path>
              </a:pathLst>
            </a:custGeom>
            <a:solidFill>
              <a:srgbClr val="000000"/>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797" name="Freeform 221">
              <a:extLst>
                <a:ext uri="{FF2B5EF4-FFF2-40B4-BE49-F238E27FC236}">
                  <a16:creationId xmlns:a16="http://schemas.microsoft.com/office/drawing/2014/main" id="{81CA0C52-E5F9-4AF8-9A41-DA0DE85994C1}"/>
                </a:ext>
              </a:extLst>
            </p:cNvPr>
            <p:cNvSpPr>
              <a:spLocks/>
            </p:cNvSpPr>
            <p:nvPr/>
          </p:nvSpPr>
          <p:spPr bwMode="auto">
            <a:xfrm>
              <a:off x="3442" y="3600"/>
              <a:ext cx="176" cy="125"/>
            </a:xfrm>
            <a:custGeom>
              <a:avLst/>
              <a:gdLst>
                <a:gd name="T0" fmla="*/ 10 w 176"/>
                <a:gd name="T1" fmla="*/ 124 h 125"/>
                <a:gd name="T2" fmla="*/ 23 w 176"/>
                <a:gd name="T3" fmla="*/ 95 h 125"/>
                <a:gd name="T4" fmla="*/ 37 w 176"/>
                <a:gd name="T5" fmla="*/ 72 h 125"/>
                <a:gd name="T6" fmla="*/ 50 w 176"/>
                <a:gd name="T7" fmla="*/ 55 h 125"/>
                <a:gd name="T8" fmla="*/ 64 w 176"/>
                <a:gd name="T9" fmla="*/ 40 h 125"/>
                <a:gd name="T10" fmla="*/ 77 w 176"/>
                <a:gd name="T11" fmla="*/ 30 h 125"/>
                <a:gd name="T12" fmla="*/ 90 w 176"/>
                <a:gd name="T13" fmla="*/ 23 h 125"/>
                <a:gd name="T14" fmla="*/ 104 w 176"/>
                <a:gd name="T15" fmla="*/ 17 h 125"/>
                <a:gd name="T16" fmla="*/ 115 w 176"/>
                <a:gd name="T17" fmla="*/ 13 h 125"/>
                <a:gd name="T18" fmla="*/ 127 w 176"/>
                <a:gd name="T19" fmla="*/ 13 h 125"/>
                <a:gd name="T20" fmla="*/ 136 w 176"/>
                <a:gd name="T21" fmla="*/ 13 h 125"/>
                <a:gd name="T22" fmla="*/ 146 w 176"/>
                <a:gd name="T23" fmla="*/ 13 h 125"/>
                <a:gd name="T24" fmla="*/ 154 w 176"/>
                <a:gd name="T25" fmla="*/ 15 h 125"/>
                <a:gd name="T26" fmla="*/ 165 w 176"/>
                <a:gd name="T27" fmla="*/ 19 h 125"/>
                <a:gd name="T28" fmla="*/ 167 w 176"/>
                <a:gd name="T29" fmla="*/ 21 h 125"/>
                <a:gd name="T30" fmla="*/ 175 w 176"/>
                <a:gd name="T31" fmla="*/ 11 h 125"/>
                <a:gd name="T32" fmla="*/ 169 w 176"/>
                <a:gd name="T33" fmla="*/ 9 h 125"/>
                <a:gd name="T34" fmla="*/ 156 w 176"/>
                <a:gd name="T35" fmla="*/ 3 h 125"/>
                <a:gd name="T36" fmla="*/ 148 w 176"/>
                <a:gd name="T37" fmla="*/ 2 h 125"/>
                <a:gd name="T38" fmla="*/ 136 w 176"/>
                <a:gd name="T39" fmla="*/ 2 h 125"/>
                <a:gd name="T40" fmla="*/ 125 w 176"/>
                <a:gd name="T41" fmla="*/ 0 h 125"/>
                <a:gd name="T42" fmla="*/ 113 w 176"/>
                <a:gd name="T43" fmla="*/ 2 h 125"/>
                <a:gd name="T44" fmla="*/ 100 w 176"/>
                <a:gd name="T45" fmla="*/ 5 h 125"/>
                <a:gd name="T46" fmla="*/ 85 w 176"/>
                <a:gd name="T47" fmla="*/ 11 h 125"/>
                <a:gd name="T48" fmla="*/ 71 w 176"/>
                <a:gd name="T49" fmla="*/ 21 h 125"/>
                <a:gd name="T50" fmla="*/ 56 w 176"/>
                <a:gd name="T51" fmla="*/ 32 h 125"/>
                <a:gd name="T52" fmla="*/ 43 w 176"/>
                <a:gd name="T53" fmla="*/ 48 h 125"/>
                <a:gd name="T54" fmla="*/ 27 w 176"/>
                <a:gd name="T55" fmla="*/ 67 h 125"/>
                <a:gd name="T56" fmla="*/ 14 w 176"/>
                <a:gd name="T57" fmla="*/ 90 h 125"/>
                <a:gd name="T58" fmla="*/ 0 w 176"/>
                <a:gd name="T59" fmla="*/ 118 h 125"/>
                <a:gd name="T60" fmla="*/ 10 w 176"/>
                <a:gd name="T61" fmla="*/ 124 h 125"/>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176" h="125">
                  <a:moveTo>
                    <a:pt x="10" y="124"/>
                  </a:moveTo>
                  <a:lnTo>
                    <a:pt x="23" y="95"/>
                  </a:lnTo>
                  <a:lnTo>
                    <a:pt x="37" y="72"/>
                  </a:lnTo>
                  <a:lnTo>
                    <a:pt x="50" y="55"/>
                  </a:lnTo>
                  <a:lnTo>
                    <a:pt x="64" y="40"/>
                  </a:lnTo>
                  <a:lnTo>
                    <a:pt x="77" y="30"/>
                  </a:lnTo>
                  <a:lnTo>
                    <a:pt x="90" y="23"/>
                  </a:lnTo>
                  <a:lnTo>
                    <a:pt x="104" y="17"/>
                  </a:lnTo>
                  <a:lnTo>
                    <a:pt x="115" y="13"/>
                  </a:lnTo>
                  <a:lnTo>
                    <a:pt x="127" y="13"/>
                  </a:lnTo>
                  <a:lnTo>
                    <a:pt x="136" y="13"/>
                  </a:lnTo>
                  <a:lnTo>
                    <a:pt x="146" y="13"/>
                  </a:lnTo>
                  <a:lnTo>
                    <a:pt x="154" y="15"/>
                  </a:lnTo>
                  <a:lnTo>
                    <a:pt x="165" y="19"/>
                  </a:lnTo>
                  <a:lnTo>
                    <a:pt x="167" y="21"/>
                  </a:lnTo>
                  <a:lnTo>
                    <a:pt x="175" y="11"/>
                  </a:lnTo>
                  <a:lnTo>
                    <a:pt x="169" y="9"/>
                  </a:lnTo>
                  <a:lnTo>
                    <a:pt x="156" y="3"/>
                  </a:lnTo>
                  <a:lnTo>
                    <a:pt x="148" y="2"/>
                  </a:lnTo>
                  <a:lnTo>
                    <a:pt x="136" y="2"/>
                  </a:lnTo>
                  <a:lnTo>
                    <a:pt x="125" y="0"/>
                  </a:lnTo>
                  <a:lnTo>
                    <a:pt x="113" y="2"/>
                  </a:lnTo>
                  <a:lnTo>
                    <a:pt x="100" y="5"/>
                  </a:lnTo>
                  <a:lnTo>
                    <a:pt x="85" y="11"/>
                  </a:lnTo>
                  <a:lnTo>
                    <a:pt x="71" y="21"/>
                  </a:lnTo>
                  <a:lnTo>
                    <a:pt x="56" y="32"/>
                  </a:lnTo>
                  <a:lnTo>
                    <a:pt x="43" y="48"/>
                  </a:lnTo>
                  <a:lnTo>
                    <a:pt x="27" y="67"/>
                  </a:lnTo>
                  <a:lnTo>
                    <a:pt x="14" y="90"/>
                  </a:lnTo>
                  <a:lnTo>
                    <a:pt x="0" y="118"/>
                  </a:lnTo>
                  <a:lnTo>
                    <a:pt x="10" y="124"/>
                  </a:lnTo>
                </a:path>
              </a:pathLst>
            </a:custGeom>
            <a:solidFill>
              <a:srgbClr val="000000"/>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798" name="Freeform 222">
              <a:extLst>
                <a:ext uri="{FF2B5EF4-FFF2-40B4-BE49-F238E27FC236}">
                  <a16:creationId xmlns:a16="http://schemas.microsoft.com/office/drawing/2014/main" id="{F1B021EC-60A6-4CD7-B42B-B62CDE8B510B}"/>
                </a:ext>
              </a:extLst>
            </p:cNvPr>
            <p:cNvSpPr>
              <a:spLocks/>
            </p:cNvSpPr>
            <p:nvPr/>
          </p:nvSpPr>
          <p:spPr bwMode="auto">
            <a:xfrm>
              <a:off x="3412" y="3718"/>
              <a:ext cx="41" cy="235"/>
            </a:xfrm>
            <a:custGeom>
              <a:avLst/>
              <a:gdLst>
                <a:gd name="T0" fmla="*/ 13 w 41"/>
                <a:gd name="T1" fmla="*/ 234 h 235"/>
                <a:gd name="T2" fmla="*/ 13 w 41"/>
                <a:gd name="T3" fmla="*/ 184 h 235"/>
                <a:gd name="T4" fmla="*/ 13 w 41"/>
                <a:gd name="T5" fmla="*/ 144 h 235"/>
                <a:gd name="T6" fmla="*/ 13 w 41"/>
                <a:gd name="T7" fmla="*/ 115 h 235"/>
                <a:gd name="T8" fmla="*/ 15 w 41"/>
                <a:gd name="T9" fmla="*/ 91 h 235"/>
                <a:gd name="T10" fmla="*/ 17 w 41"/>
                <a:gd name="T11" fmla="*/ 71 h 235"/>
                <a:gd name="T12" fmla="*/ 23 w 41"/>
                <a:gd name="T13" fmla="*/ 52 h 235"/>
                <a:gd name="T14" fmla="*/ 30 w 41"/>
                <a:gd name="T15" fmla="*/ 31 h 235"/>
                <a:gd name="T16" fmla="*/ 40 w 41"/>
                <a:gd name="T17" fmla="*/ 6 h 235"/>
                <a:gd name="T18" fmla="*/ 30 w 41"/>
                <a:gd name="T19" fmla="*/ 0 h 235"/>
                <a:gd name="T20" fmla="*/ 19 w 41"/>
                <a:gd name="T21" fmla="*/ 27 h 235"/>
                <a:gd name="T22" fmla="*/ 11 w 41"/>
                <a:gd name="T23" fmla="*/ 48 h 235"/>
                <a:gd name="T24" fmla="*/ 5 w 41"/>
                <a:gd name="T25" fmla="*/ 68 h 235"/>
                <a:gd name="T26" fmla="*/ 4 w 41"/>
                <a:gd name="T27" fmla="*/ 91 h 235"/>
                <a:gd name="T28" fmla="*/ 2 w 41"/>
                <a:gd name="T29" fmla="*/ 114 h 235"/>
                <a:gd name="T30" fmla="*/ 0 w 41"/>
                <a:gd name="T31" fmla="*/ 144 h 235"/>
                <a:gd name="T32" fmla="*/ 0 w 41"/>
                <a:gd name="T33" fmla="*/ 184 h 235"/>
                <a:gd name="T34" fmla="*/ 0 w 41"/>
                <a:gd name="T35" fmla="*/ 234 h 235"/>
                <a:gd name="T36" fmla="*/ 13 w 41"/>
                <a:gd name="T37" fmla="*/ 234 h 23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1" h="235">
                  <a:moveTo>
                    <a:pt x="13" y="234"/>
                  </a:moveTo>
                  <a:lnTo>
                    <a:pt x="13" y="184"/>
                  </a:lnTo>
                  <a:lnTo>
                    <a:pt x="13" y="144"/>
                  </a:lnTo>
                  <a:lnTo>
                    <a:pt x="13" y="115"/>
                  </a:lnTo>
                  <a:lnTo>
                    <a:pt x="15" y="91"/>
                  </a:lnTo>
                  <a:lnTo>
                    <a:pt x="17" y="71"/>
                  </a:lnTo>
                  <a:lnTo>
                    <a:pt x="23" y="52"/>
                  </a:lnTo>
                  <a:lnTo>
                    <a:pt x="30" y="31"/>
                  </a:lnTo>
                  <a:lnTo>
                    <a:pt x="40" y="6"/>
                  </a:lnTo>
                  <a:lnTo>
                    <a:pt x="30" y="0"/>
                  </a:lnTo>
                  <a:lnTo>
                    <a:pt x="19" y="27"/>
                  </a:lnTo>
                  <a:lnTo>
                    <a:pt x="11" y="48"/>
                  </a:lnTo>
                  <a:lnTo>
                    <a:pt x="5" y="68"/>
                  </a:lnTo>
                  <a:lnTo>
                    <a:pt x="4" y="91"/>
                  </a:lnTo>
                  <a:lnTo>
                    <a:pt x="2" y="114"/>
                  </a:lnTo>
                  <a:lnTo>
                    <a:pt x="0" y="144"/>
                  </a:lnTo>
                  <a:lnTo>
                    <a:pt x="0" y="184"/>
                  </a:lnTo>
                  <a:lnTo>
                    <a:pt x="0" y="234"/>
                  </a:lnTo>
                  <a:lnTo>
                    <a:pt x="13" y="234"/>
                  </a:lnTo>
                </a:path>
              </a:pathLst>
            </a:custGeom>
            <a:solidFill>
              <a:srgbClr val="000000"/>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799" name="Freeform 223">
              <a:extLst>
                <a:ext uri="{FF2B5EF4-FFF2-40B4-BE49-F238E27FC236}">
                  <a16:creationId xmlns:a16="http://schemas.microsoft.com/office/drawing/2014/main" id="{3746B8E4-DFE1-47C7-9054-FD7D70E9262C}"/>
                </a:ext>
              </a:extLst>
            </p:cNvPr>
            <p:cNvSpPr>
              <a:spLocks/>
            </p:cNvSpPr>
            <p:nvPr/>
          </p:nvSpPr>
          <p:spPr bwMode="auto">
            <a:xfrm>
              <a:off x="3412" y="3952"/>
              <a:ext cx="17" cy="17"/>
            </a:xfrm>
            <a:custGeom>
              <a:avLst/>
              <a:gdLst>
                <a:gd name="T0" fmla="*/ 0 w 17"/>
                <a:gd name="T1" fmla="*/ 0 h 17"/>
                <a:gd name="T2" fmla="*/ 2 w 17"/>
                <a:gd name="T3" fmla="*/ 8 h 17"/>
                <a:gd name="T4" fmla="*/ 2 w 17"/>
                <a:gd name="T5" fmla="*/ 12 h 17"/>
                <a:gd name="T6" fmla="*/ 4 w 17"/>
                <a:gd name="T7" fmla="*/ 12 h 17"/>
                <a:gd name="T8" fmla="*/ 8 w 17"/>
                <a:gd name="T9" fmla="*/ 16 h 17"/>
                <a:gd name="T10" fmla="*/ 11 w 17"/>
                <a:gd name="T11" fmla="*/ 12 h 17"/>
                <a:gd name="T12" fmla="*/ 13 w 17"/>
                <a:gd name="T13" fmla="*/ 12 h 17"/>
                <a:gd name="T14" fmla="*/ 13 w 17"/>
                <a:gd name="T15" fmla="*/ 8 h 17"/>
                <a:gd name="T16" fmla="*/ 16 w 17"/>
                <a:gd name="T17" fmla="*/ 0 h 17"/>
                <a:gd name="T18" fmla="*/ 0 w 17"/>
                <a:gd name="T19" fmla="*/ 0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7" h="17">
                  <a:moveTo>
                    <a:pt x="0" y="0"/>
                  </a:moveTo>
                  <a:lnTo>
                    <a:pt x="2" y="8"/>
                  </a:lnTo>
                  <a:lnTo>
                    <a:pt x="2" y="12"/>
                  </a:lnTo>
                  <a:lnTo>
                    <a:pt x="4" y="12"/>
                  </a:lnTo>
                  <a:lnTo>
                    <a:pt x="8" y="16"/>
                  </a:lnTo>
                  <a:lnTo>
                    <a:pt x="11" y="12"/>
                  </a:lnTo>
                  <a:lnTo>
                    <a:pt x="13" y="12"/>
                  </a:lnTo>
                  <a:lnTo>
                    <a:pt x="13" y="8"/>
                  </a:lnTo>
                  <a:lnTo>
                    <a:pt x="16" y="0"/>
                  </a:lnTo>
                  <a:lnTo>
                    <a:pt x="0" y="0"/>
                  </a:lnTo>
                </a:path>
              </a:pathLst>
            </a:custGeom>
            <a:solidFill>
              <a:srgbClr val="000000"/>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800" name="Freeform 224">
              <a:extLst>
                <a:ext uri="{FF2B5EF4-FFF2-40B4-BE49-F238E27FC236}">
                  <a16:creationId xmlns:a16="http://schemas.microsoft.com/office/drawing/2014/main" id="{72664C65-237C-44F0-9524-D674A39EA84A}"/>
                </a:ext>
              </a:extLst>
            </p:cNvPr>
            <p:cNvSpPr>
              <a:spLocks/>
            </p:cNvSpPr>
            <p:nvPr/>
          </p:nvSpPr>
          <p:spPr bwMode="auto">
            <a:xfrm>
              <a:off x="3607" y="3611"/>
              <a:ext cx="17" cy="17"/>
            </a:xfrm>
            <a:custGeom>
              <a:avLst/>
              <a:gdLst>
                <a:gd name="T0" fmla="*/ 16 w 17"/>
                <a:gd name="T1" fmla="*/ 0 h 17"/>
                <a:gd name="T2" fmla="*/ 12 w 17"/>
                <a:gd name="T3" fmla="*/ 0 h 17"/>
                <a:gd name="T4" fmla="*/ 8 w 17"/>
                <a:gd name="T5" fmla="*/ 0 h 17"/>
                <a:gd name="T6" fmla="*/ 4 w 17"/>
                <a:gd name="T7" fmla="*/ 0 h 17"/>
                <a:gd name="T8" fmla="*/ 0 w 17"/>
                <a:gd name="T9" fmla="*/ 3 h 17"/>
                <a:gd name="T10" fmla="*/ 0 w 17"/>
                <a:gd name="T11" fmla="*/ 6 h 17"/>
                <a:gd name="T12" fmla="*/ 0 w 17"/>
                <a:gd name="T13" fmla="*/ 9 h 17"/>
                <a:gd name="T14" fmla="*/ 0 w 17"/>
                <a:gd name="T15" fmla="*/ 16 h 17"/>
                <a:gd name="T16" fmla="*/ 4 w 17"/>
                <a:gd name="T17" fmla="*/ 16 h 17"/>
                <a:gd name="T18" fmla="*/ 16 w 17"/>
                <a:gd name="T19" fmla="*/ 0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7" h="17">
                  <a:moveTo>
                    <a:pt x="16" y="0"/>
                  </a:moveTo>
                  <a:lnTo>
                    <a:pt x="12" y="0"/>
                  </a:lnTo>
                  <a:lnTo>
                    <a:pt x="8" y="0"/>
                  </a:lnTo>
                  <a:lnTo>
                    <a:pt x="4" y="0"/>
                  </a:lnTo>
                  <a:lnTo>
                    <a:pt x="0" y="3"/>
                  </a:lnTo>
                  <a:lnTo>
                    <a:pt x="0" y="6"/>
                  </a:lnTo>
                  <a:lnTo>
                    <a:pt x="0" y="9"/>
                  </a:lnTo>
                  <a:lnTo>
                    <a:pt x="0" y="16"/>
                  </a:lnTo>
                  <a:lnTo>
                    <a:pt x="4" y="16"/>
                  </a:lnTo>
                  <a:lnTo>
                    <a:pt x="16" y="0"/>
                  </a:lnTo>
                </a:path>
              </a:pathLst>
            </a:custGeom>
            <a:solidFill>
              <a:srgbClr val="000000"/>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801" name="Freeform 225">
              <a:extLst>
                <a:ext uri="{FF2B5EF4-FFF2-40B4-BE49-F238E27FC236}">
                  <a16:creationId xmlns:a16="http://schemas.microsoft.com/office/drawing/2014/main" id="{E6DEDEB8-E182-4278-9EF1-2D415F9C1F43}"/>
                </a:ext>
              </a:extLst>
            </p:cNvPr>
            <p:cNvSpPr>
              <a:spLocks/>
            </p:cNvSpPr>
            <p:nvPr/>
          </p:nvSpPr>
          <p:spPr bwMode="auto">
            <a:xfrm>
              <a:off x="3600" y="3611"/>
              <a:ext cx="60" cy="206"/>
            </a:xfrm>
            <a:custGeom>
              <a:avLst/>
              <a:gdLst>
                <a:gd name="T0" fmla="*/ 9 w 60"/>
                <a:gd name="T1" fmla="*/ 205 h 206"/>
                <a:gd name="T2" fmla="*/ 26 w 60"/>
                <a:gd name="T3" fmla="*/ 178 h 206"/>
                <a:gd name="T4" fmla="*/ 40 w 60"/>
                <a:gd name="T5" fmla="*/ 155 h 206"/>
                <a:gd name="T6" fmla="*/ 49 w 60"/>
                <a:gd name="T7" fmla="*/ 132 h 206"/>
                <a:gd name="T8" fmla="*/ 57 w 60"/>
                <a:gd name="T9" fmla="*/ 111 h 206"/>
                <a:gd name="T10" fmla="*/ 59 w 60"/>
                <a:gd name="T11" fmla="*/ 94 h 206"/>
                <a:gd name="T12" fmla="*/ 59 w 60"/>
                <a:gd name="T13" fmla="*/ 77 h 206"/>
                <a:gd name="T14" fmla="*/ 57 w 60"/>
                <a:gd name="T15" fmla="*/ 61 h 206"/>
                <a:gd name="T16" fmla="*/ 53 w 60"/>
                <a:gd name="T17" fmla="*/ 48 h 206"/>
                <a:gd name="T18" fmla="*/ 49 w 60"/>
                <a:gd name="T19" fmla="*/ 37 h 206"/>
                <a:gd name="T20" fmla="*/ 44 w 60"/>
                <a:gd name="T21" fmla="*/ 27 h 206"/>
                <a:gd name="T22" fmla="*/ 36 w 60"/>
                <a:gd name="T23" fmla="*/ 17 h 206"/>
                <a:gd name="T24" fmla="*/ 30 w 60"/>
                <a:gd name="T25" fmla="*/ 12 h 206"/>
                <a:gd name="T26" fmla="*/ 21 w 60"/>
                <a:gd name="T27" fmla="*/ 4 h 206"/>
                <a:gd name="T28" fmla="*/ 15 w 60"/>
                <a:gd name="T29" fmla="*/ 0 h 206"/>
                <a:gd name="T30" fmla="*/ 9 w 60"/>
                <a:gd name="T31" fmla="*/ 10 h 206"/>
                <a:gd name="T32" fmla="*/ 13 w 60"/>
                <a:gd name="T33" fmla="*/ 12 h 206"/>
                <a:gd name="T34" fmla="*/ 23 w 60"/>
                <a:gd name="T35" fmla="*/ 21 h 206"/>
                <a:gd name="T36" fmla="*/ 26 w 60"/>
                <a:gd name="T37" fmla="*/ 25 h 206"/>
                <a:gd name="T38" fmla="*/ 32 w 60"/>
                <a:gd name="T39" fmla="*/ 33 h 206"/>
                <a:gd name="T40" fmla="*/ 38 w 60"/>
                <a:gd name="T41" fmla="*/ 42 h 206"/>
                <a:gd name="T42" fmla="*/ 42 w 60"/>
                <a:gd name="T43" fmla="*/ 52 h 206"/>
                <a:gd name="T44" fmla="*/ 46 w 60"/>
                <a:gd name="T45" fmla="*/ 63 h 206"/>
                <a:gd name="T46" fmla="*/ 47 w 60"/>
                <a:gd name="T47" fmla="*/ 77 h 206"/>
                <a:gd name="T48" fmla="*/ 47 w 60"/>
                <a:gd name="T49" fmla="*/ 92 h 206"/>
                <a:gd name="T50" fmla="*/ 46 w 60"/>
                <a:gd name="T51" fmla="*/ 109 h 206"/>
                <a:gd name="T52" fmla="*/ 40 w 60"/>
                <a:gd name="T53" fmla="*/ 129 h 206"/>
                <a:gd name="T54" fmla="*/ 30 w 60"/>
                <a:gd name="T55" fmla="*/ 150 h 206"/>
                <a:gd name="T56" fmla="*/ 17 w 60"/>
                <a:gd name="T57" fmla="*/ 173 h 206"/>
                <a:gd name="T58" fmla="*/ 0 w 60"/>
                <a:gd name="T59" fmla="*/ 198 h 206"/>
                <a:gd name="T60" fmla="*/ 9 w 60"/>
                <a:gd name="T61" fmla="*/ 205 h 20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60" h="206">
                  <a:moveTo>
                    <a:pt x="9" y="205"/>
                  </a:moveTo>
                  <a:lnTo>
                    <a:pt x="26" y="178"/>
                  </a:lnTo>
                  <a:lnTo>
                    <a:pt x="40" y="155"/>
                  </a:lnTo>
                  <a:lnTo>
                    <a:pt x="49" y="132"/>
                  </a:lnTo>
                  <a:lnTo>
                    <a:pt x="57" y="111"/>
                  </a:lnTo>
                  <a:lnTo>
                    <a:pt x="59" y="94"/>
                  </a:lnTo>
                  <a:lnTo>
                    <a:pt x="59" y="77"/>
                  </a:lnTo>
                  <a:lnTo>
                    <a:pt x="57" y="61"/>
                  </a:lnTo>
                  <a:lnTo>
                    <a:pt x="53" y="48"/>
                  </a:lnTo>
                  <a:lnTo>
                    <a:pt x="49" y="37"/>
                  </a:lnTo>
                  <a:lnTo>
                    <a:pt x="44" y="27"/>
                  </a:lnTo>
                  <a:lnTo>
                    <a:pt x="36" y="17"/>
                  </a:lnTo>
                  <a:lnTo>
                    <a:pt x="30" y="12"/>
                  </a:lnTo>
                  <a:lnTo>
                    <a:pt x="21" y="4"/>
                  </a:lnTo>
                  <a:lnTo>
                    <a:pt x="15" y="0"/>
                  </a:lnTo>
                  <a:lnTo>
                    <a:pt x="9" y="10"/>
                  </a:lnTo>
                  <a:lnTo>
                    <a:pt x="13" y="12"/>
                  </a:lnTo>
                  <a:lnTo>
                    <a:pt x="23" y="21"/>
                  </a:lnTo>
                  <a:lnTo>
                    <a:pt x="26" y="25"/>
                  </a:lnTo>
                  <a:lnTo>
                    <a:pt x="32" y="33"/>
                  </a:lnTo>
                  <a:lnTo>
                    <a:pt x="38" y="42"/>
                  </a:lnTo>
                  <a:lnTo>
                    <a:pt x="42" y="52"/>
                  </a:lnTo>
                  <a:lnTo>
                    <a:pt x="46" y="63"/>
                  </a:lnTo>
                  <a:lnTo>
                    <a:pt x="47" y="77"/>
                  </a:lnTo>
                  <a:lnTo>
                    <a:pt x="47" y="92"/>
                  </a:lnTo>
                  <a:lnTo>
                    <a:pt x="46" y="109"/>
                  </a:lnTo>
                  <a:lnTo>
                    <a:pt x="40" y="129"/>
                  </a:lnTo>
                  <a:lnTo>
                    <a:pt x="30" y="150"/>
                  </a:lnTo>
                  <a:lnTo>
                    <a:pt x="17" y="173"/>
                  </a:lnTo>
                  <a:lnTo>
                    <a:pt x="0" y="198"/>
                  </a:lnTo>
                  <a:lnTo>
                    <a:pt x="9" y="205"/>
                  </a:lnTo>
                </a:path>
              </a:pathLst>
            </a:custGeom>
            <a:solidFill>
              <a:srgbClr val="000000"/>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802" name="Freeform 226">
              <a:extLst>
                <a:ext uri="{FF2B5EF4-FFF2-40B4-BE49-F238E27FC236}">
                  <a16:creationId xmlns:a16="http://schemas.microsoft.com/office/drawing/2014/main" id="{BDF6ED83-E3AC-466F-9B0C-5836C552FB99}"/>
                </a:ext>
              </a:extLst>
            </p:cNvPr>
            <p:cNvSpPr>
              <a:spLocks/>
            </p:cNvSpPr>
            <p:nvPr/>
          </p:nvSpPr>
          <p:spPr bwMode="auto">
            <a:xfrm>
              <a:off x="3416" y="3809"/>
              <a:ext cx="194" cy="150"/>
            </a:xfrm>
            <a:custGeom>
              <a:avLst/>
              <a:gdLst>
                <a:gd name="T0" fmla="*/ 5 w 194"/>
                <a:gd name="T1" fmla="*/ 149 h 150"/>
                <a:gd name="T2" fmla="*/ 49 w 194"/>
                <a:gd name="T3" fmla="*/ 124 h 150"/>
                <a:gd name="T4" fmla="*/ 84 w 194"/>
                <a:gd name="T5" fmla="*/ 105 h 150"/>
                <a:gd name="T6" fmla="*/ 111 w 194"/>
                <a:gd name="T7" fmla="*/ 88 h 150"/>
                <a:gd name="T8" fmla="*/ 130 w 194"/>
                <a:gd name="T9" fmla="*/ 74 h 150"/>
                <a:gd name="T10" fmla="*/ 147 w 194"/>
                <a:gd name="T11" fmla="*/ 61 h 150"/>
                <a:gd name="T12" fmla="*/ 162 w 194"/>
                <a:gd name="T13" fmla="*/ 47 h 150"/>
                <a:gd name="T14" fmla="*/ 176 w 194"/>
                <a:gd name="T15" fmla="*/ 28 h 150"/>
                <a:gd name="T16" fmla="*/ 193 w 194"/>
                <a:gd name="T17" fmla="*/ 7 h 150"/>
                <a:gd name="T18" fmla="*/ 184 w 194"/>
                <a:gd name="T19" fmla="*/ 0 h 150"/>
                <a:gd name="T20" fmla="*/ 168 w 194"/>
                <a:gd name="T21" fmla="*/ 23 h 150"/>
                <a:gd name="T22" fmla="*/ 153 w 194"/>
                <a:gd name="T23" fmla="*/ 38 h 150"/>
                <a:gd name="T24" fmla="*/ 139 w 194"/>
                <a:gd name="T25" fmla="*/ 53 h 150"/>
                <a:gd name="T26" fmla="*/ 124 w 194"/>
                <a:gd name="T27" fmla="*/ 65 h 150"/>
                <a:gd name="T28" fmla="*/ 103 w 194"/>
                <a:gd name="T29" fmla="*/ 78 h 150"/>
                <a:gd name="T30" fmla="*/ 78 w 194"/>
                <a:gd name="T31" fmla="*/ 93 h 150"/>
                <a:gd name="T32" fmla="*/ 44 w 194"/>
                <a:gd name="T33" fmla="*/ 114 h 150"/>
                <a:gd name="T34" fmla="*/ 0 w 194"/>
                <a:gd name="T35" fmla="*/ 139 h 150"/>
                <a:gd name="T36" fmla="*/ 5 w 194"/>
                <a:gd name="T37" fmla="*/ 149 h 15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94" h="150">
                  <a:moveTo>
                    <a:pt x="5" y="149"/>
                  </a:moveTo>
                  <a:lnTo>
                    <a:pt x="49" y="124"/>
                  </a:lnTo>
                  <a:lnTo>
                    <a:pt x="84" y="105"/>
                  </a:lnTo>
                  <a:lnTo>
                    <a:pt x="111" y="88"/>
                  </a:lnTo>
                  <a:lnTo>
                    <a:pt x="130" y="74"/>
                  </a:lnTo>
                  <a:lnTo>
                    <a:pt x="147" y="61"/>
                  </a:lnTo>
                  <a:lnTo>
                    <a:pt x="162" y="47"/>
                  </a:lnTo>
                  <a:lnTo>
                    <a:pt x="176" y="28"/>
                  </a:lnTo>
                  <a:lnTo>
                    <a:pt x="193" y="7"/>
                  </a:lnTo>
                  <a:lnTo>
                    <a:pt x="184" y="0"/>
                  </a:lnTo>
                  <a:lnTo>
                    <a:pt x="168" y="23"/>
                  </a:lnTo>
                  <a:lnTo>
                    <a:pt x="153" y="38"/>
                  </a:lnTo>
                  <a:lnTo>
                    <a:pt x="139" y="53"/>
                  </a:lnTo>
                  <a:lnTo>
                    <a:pt x="124" y="65"/>
                  </a:lnTo>
                  <a:lnTo>
                    <a:pt x="103" y="78"/>
                  </a:lnTo>
                  <a:lnTo>
                    <a:pt x="78" y="93"/>
                  </a:lnTo>
                  <a:lnTo>
                    <a:pt x="44" y="114"/>
                  </a:lnTo>
                  <a:lnTo>
                    <a:pt x="0" y="139"/>
                  </a:lnTo>
                  <a:lnTo>
                    <a:pt x="5" y="149"/>
                  </a:lnTo>
                </a:path>
              </a:pathLst>
            </a:custGeom>
            <a:solidFill>
              <a:srgbClr val="000000"/>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803" name="Freeform 227">
              <a:extLst>
                <a:ext uri="{FF2B5EF4-FFF2-40B4-BE49-F238E27FC236}">
                  <a16:creationId xmlns:a16="http://schemas.microsoft.com/office/drawing/2014/main" id="{B49AEBC2-99BE-4272-845A-0D3E01803C7E}"/>
                </a:ext>
              </a:extLst>
            </p:cNvPr>
            <p:cNvSpPr>
              <a:spLocks/>
            </p:cNvSpPr>
            <p:nvPr/>
          </p:nvSpPr>
          <p:spPr bwMode="auto">
            <a:xfrm>
              <a:off x="3414" y="3948"/>
              <a:ext cx="17" cy="17"/>
            </a:xfrm>
            <a:custGeom>
              <a:avLst/>
              <a:gdLst>
                <a:gd name="T0" fmla="*/ 4 w 17"/>
                <a:gd name="T1" fmla="*/ 0 h 17"/>
                <a:gd name="T2" fmla="*/ 0 w 17"/>
                <a:gd name="T3" fmla="*/ 2 h 17"/>
                <a:gd name="T4" fmla="*/ 0 w 17"/>
                <a:gd name="T5" fmla="*/ 5 h 17"/>
                <a:gd name="T6" fmla="*/ 0 w 17"/>
                <a:gd name="T7" fmla="*/ 8 h 17"/>
                <a:gd name="T8" fmla="*/ 0 w 17"/>
                <a:gd name="T9" fmla="*/ 10 h 17"/>
                <a:gd name="T10" fmla="*/ 4 w 17"/>
                <a:gd name="T11" fmla="*/ 13 h 17"/>
                <a:gd name="T12" fmla="*/ 6 w 17"/>
                <a:gd name="T13" fmla="*/ 16 h 17"/>
                <a:gd name="T14" fmla="*/ 11 w 17"/>
                <a:gd name="T15" fmla="*/ 16 h 17"/>
                <a:gd name="T16" fmla="*/ 16 w 17"/>
                <a:gd name="T17" fmla="*/ 13 h 17"/>
                <a:gd name="T18" fmla="*/ 4 w 17"/>
                <a:gd name="T19" fmla="*/ 0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7" h="17">
                  <a:moveTo>
                    <a:pt x="4" y="0"/>
                  </a:moveTo>
                  <a:lnTo>
                    <a:pt x="0" y="2"/>
                  </a:lnTo>
                  <a:lnTo>
                    <a:pt x="0" y="5"/>
                  </a:lnTo>
                  <a:lnTo>
                    <a:pt x="0" y="8"/>
                  </a:lnTo>
                  <a:lnTo>
                    <a:pt x="0" y="10"/>
                  </a:lnTo>
                  <a:lnTo>
                    <a:pt x="4" y="13"/>
                  </a:lnTo>
                  <a:lnTo>
                    <a:pt x="6" y="16"/>
                  </a:lnTo>
                  <a:lnTo>
                    <a:pt x="11" y="16"/>
                  </a:lnTo>
                  <a:lnTo>
                    <a:pt x="16" y="13"/>
                  </a:lnTo>
                  <a:lnTo>
                    <a:pt x="4" y="0"/>
                  </a:lnTo>
                </a:path>
              </a:pathLst>
            </a:custGeom>
            <a:solidFill>
              <a:srgbClr val="000000"/>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idx="4294967295"/>
          </p:nvPr>
        </p:nvSpPr>
        <p:spPr/>
        <p:txBody>
          <a:bodyPr/>
          <a:lstStyle/>
          <a:p>
            <a:pPr eaLnBrk="1" hangingPunct="1"/>
            <a:r>
              <a:rPr lang="el-GR" altLang="el-GR"/>
              <a:t>Μοντελο του </a:t>
            </a:r>
            <a:r>
              <a:rPr lang="en-US" altLang="el-GR"/>
              <a:t>Lee</a:t>
            </a:r>
          </a:p>
        </p:txBody>
      </p:sp>
      <p:pic>
        <p:nvPicPr>
          <p:cNvPr id="40963" name="Picture 2"/>
          <p:cNvPicPr>
            <a:picLocks noGrp="1" noChangeAspect="1" noChangeArrowheads="1"/>
          </p:cNvPicPr>
          <p:nvPr>
            <p:ph idx="4294967295"/>
          </p:nvPr>
        </p:nvPicPr>
        <p:blipFill>
          <a:blip r:embed="rId2">
            <a:extLst>
              <a:ext uri="{28A0092B-C50C-407E-A947-70E740481C1C}">
                <a14:useLocalDpi xmlns:a14="http://schemas.microsoft.com/office/drawing/2010/main" val="0"/>
              </a:ext>
            </a:extLst>
          </a:blip>
          <a:srcRect/>
          <a:stretch>
            <a:fillRect/>
          </a:stretch>
        </p:blipFill>
        <p:spPr>
          <a:xfrm>
            <a:off x="1955800" y="1905000"/>
            <a:ext cx="8229600" cy="3925888"/>
          </a:xfrm>
          <a:noFill/>
        </p:spPr>
      </p:pic>
      <p:sp>
        <p:nvSpPr>
          <p:cNvPr id="40964" name="TextBox 5"/>
          <p:cNvSpPr txBox="1">
            <a:spLocks noChangeArrowheads="1"/>
          </p:cNvSpPr>
          <p:nvPr/>
        </p:nvSpPr>
        <p:spPr bwMode="auto">
          <a:xfrm>
            <a:off x="8153400" y="3962400"/>
            <a:ext cx="1143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l-GR" altLang="el-GR" sz="2200" b="1">
                <a:latin typeface="Times New Roman" panose="02020603050405020304" pitchFamily="18" charset="0"/>
              </a:rPr>
              <a:t>γ = 10 </a:t>
            </a:r>
            <a:r>
              <a:rPr lang="en-US" altLang="el-GR" sz="2200" b="1">
                <a:latin typeface="Times New Roman" panose="02020603050405020304" pitchFamily="18" charset="0"/>
              </a:rPr>
              <a:t>n</a:t>
            </a:r>
          </a:p>
        </p:txBody>
      </p:sp>
    </p:spTree>
    <p:extLst>
      <p:ext uri="{BB962C8B-B14F-4D97-AF65-F5344CB8AC3E}">
        <p14:creationId xmlns:p14="http://schemas.microsoft.com/office/powerpoint/2010/main" val="157154400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idx="4294967295"/>
          </p:nvPr>
        </p:nvSpPr>
        <p:spPr>
          <a:xfrm>
            <a:off x="2273300" y="361950"/>
            <a:ext cx="7772400" cy="1143000"/>
          </a:xfrm>
        </p:spPr>
        <p:txBody>
          <a:bodyPr/>
          <a:lstStyle/>
          <a:p>
            <a:pPr eaLnBrk="1" hangingPunct="1"/>
            <a:r>
              <a:rPr lang="el-GR" altLang="el-GR"/>
              <a:t>Μοντελο του </a:t>
            </a:r>
            <a:r>
              <a:rPr lang="en-US" altLang="el-GR"/>
              <a:t>Lee</a:t>
            </a:r>
          </a:p>
        </p:txBody>
      </p:sp>
      <p:pic>
        <p:nvPicPr>
          <p:cNvPr id="41987" name="Picture 2"/>
          <p:cNvPicPr>
            <a:picLocks noGrp="1" noChangeAspect="1" noChangeArrowheads="1"/>
          </p:cNvPicPr>
          <p:nvPr>
            <p:ph idx="4294967295"/>
          </p:nvPr>
        </p:nvPicPr>
        <p:blipFill>
          <a:blip r:embed="rId2">
            <a:extLst>
              <a:ext uri="{28A0092B-C50C-407E-A947-70E740481C1C}">
                <a14:useLocalDpi xmlns:a14="http://schemas.microsoft.com/office/drawing/2010/main" val="0"/>
              </a:ext>
            </a:extLst>
          </a:blip>
          <a:srcRect/>
          <a:stretch>
            <a:fillRect/>
          </a:stretch>
        </p:blipFill>
        <p:spPr>
          <a:xfrm>
            <a:off x="1752600" y="1600200"/>
            <a:ext cx="8763000" cy="5118100"/>
          </a:xfrm>
          <a:noFill/>
        </p:spPr>
      </p:pic>
      <p:pic>
        <p:nvPicPr>
          <p:cNvPr id="41988" name="Picture 7" descr="WEB_TEL_CEID_LOGO_OUT_BLACK_E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80451" y="7939"/>
            <a:ext cx="1979613"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extLst>
      <p:ext uri="{BB962C8B-B14F-4D97-AF65-F5344CB8AC3E}">
        <p14:creationId xmlns:p14="http://schemas.microsoft.com/office/powerpoint/2010/main" val="253968382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2"/>
          <p:cNvSpPr txBox="1">
            <a:spLocks noChangeArrowheads="1"/>
          </p:cNvSpPr>
          <p:nvPr/>
        </p:nvSpPr>
        <p:spPr bwMode="auto">
          <a:xfrm>
            <a:off x="775855" y="1066801"/>
            <a:ext cx="9892145" cy="3467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lnSpc>
                <a:spcPct val="130000"/>
              </a:lnSpc>
              <a:spcBef>
                <a:spcPct val="50000"/>
              </a:spcBef>
              <a:buClr>
                <a:schemeClr val="tx1"/>
              </a:buClr>
              <a:buSzPct val="110000"/>
              <a:buFont typeface="Wingdings" panose="05000000000000000000" pitchFamily="2" charset="2"/>
              <a:buChar char="q"/>
            </a:pPr>
            <a:r>
              <a:rPr lang="en-US" altLang="el-GR" sz="2000" b="1" dirty="0">
                <a:solidFill>
                  <a:srgbClr val="0D0E1D"/>
                </a:solidFill>
              </a:rPr>
              <a:t> </a:t>
            </a:r>
            <a:r>
              <a:rPr lang="el-GR" altLang="el-GR" sz="2000" b="1" dirty="0">
                <a:solidFill>
                  <a:srgbClr val="0D0E1D"/>
                </a:solidFill>
              </a:rPr>
              <a:t>Ήρθε να καλύψει ένα κενό μεταξύ θεωρητικών και πραγματικών μετρήσεων</a:t>
            </a:r>
          </a:p>
          <a:p>
            <a:pPr algn="just" eaLnBrk="1" hangingPunct="1">
              <a:lnSpc>
                <a:spcPct val="130000"/>
              </a:lnSpc>
              <a:spcBef>
                <a:spcPct val="50000"/>
              </a:spcBef>
              <a:buClr>
                <a:schemeClr val="tx1"/>
              </a:buClr>
              <a:buSzPct val="110000"/>
              <a:buFont typeface="Wingdings" panose="05000000000000000000" pitchFamily="2" charset="2"/>
              <a:buChar char="q"/>
            </a:pPr>
            <a:r>
              <a:rPr lang="el-GR" altLang="el-GR" sz="2000" b="1" dirty="0">
                <a:solidFill>
                  <a:srgbClr val="0D0E1D"/>
                </a:solidFill>
              </a:rPr>
              <a:t> Ακολουθεί την λογική ότι η ένταση είναι γραμμική συνάρτηση της λογαριθμικής απόστασης όπως το </a:t>
            </a:r>
            <a:r>
              <a:rPr lang="en-US" altLang="el-GR" sz="2000" b="1" dirty="0">
                <a:solidFill>
                  <a:srgbClr val="0D0E1D"/>
                </a:solidFill>
              </a:rPr>
              <a:t>Lee model</a:t>
            </a:r>
          </a:p>
          <a:p>
            <a:pPr algn="just" eaLnBrk="1" hangingPunct="1">
              <a:lnSpc>
                <a:spcPct val="130000"/>
              </a:lnSpc>
              <a:spcBef>
                <a:spcPct val="50000"/>
              </a:spcBef>
              <a:buClr>
                <a:schemeClr val="tx1"/>
              </a:buClr>
              <a:buSzPct val="110000"/>
              <a:buFont typeface="Wingdings" panose="05000000000000000000" pitchFamily="2" charset="2"/>
              <a:buChar char="q"/>
            </a:pPr>
            <a:r>
              <a:rPr lang="en-US" altLang="el-GR" sz="2000" b="1" dirty="0">
                <a:solidFill>
                  <a:srgbClr val="0D0E1D"/>
                </a:solidFill>
              </a:rPr>
              <a:t> </a:t>
            </a:r>
            <a:r>
              <a:rPr lang="el-GR" altLang="el-GR" sz="2000" b="1" dirty="0">
                <a:solidFill>
                  <a:srgbClr val="0D0E1D"/>
                </a:solidFill>
              </a:rPr>
              <a:t>Αλλά για μικρές αποστάσεις προσεγγίζει την απώλεια </a:t>
            </a:r>
            <a:r>
              <a:rPr lang="en-US" altLang="el-GR" sz="2000" b="1" dirty="0">
                <a:solidFill>
                  <a:srgbClr val="0D0E1D"/>
                </a:solidFill>
              </a:rPr>
              <a:t>free space </a:t>
            </a:r>
            <a:r>
              <a:rPr lang="el-GR" altLang="el-GR" sz="2000" b="1" dirty="0">
                <a:solidFill>
                  <a:srgbClr val="0D0E1D"/>
                </a:solidFill>
              </a:rPr>
              <a:t>(20</a:t>
            </a:r>
            <a:r>
              <a:rPr lang="en-US" altLang="el-GR" sz="2000" b="1" dirty="0">
                <a:solidFill>
                  <a:srgbClr val="0D0E1D"/>
                </a:solidFill>
              </a:rPr>
              <a:t>dB/decade)</a:t>
            </a:r>
          </a:p>
          <a:p>
            <a:pPr algn="just" eaLnBrk="1" hangingPunct="1">
              <a:lnSpc>
                <a:spcPct val="130000"/>
              </a:lnSpc>
              <a:spcBef>
                <a:spcPct val="50000"/>
              </a:spcBef>
              <a:buClr>
                <a:schemeClr val="tx1"/>
              </a:buClr>
              <a:buSzPct val="110000"/>
              <a:buFont typeface="Wingdings" panose="05000000000000000000" pitchFamily="2" charset="2"/>
              <a:buChar char="q"/>
            </a:pPr>
            <a:r>
              <a:rPr lang="el-GR" altLang="el-GR" sz="2000" b="1" dirty="0">
                <a:solidFill>
                  <a:srgbClr val="0D0E1D"/>
                </a:solidFill>
              </a:rPr>
              <a:t> Ενώ για μεγαλύτερες την απώλεια πορείας </a:t>
            </a:r>
            <a:r>
              <a:rPr lang="el-GR" altLang="el-GR" sz="2000" b="1" dirty="0" err="1">
                <a:solidFill>
                  <a:srgbClr val="0D0E1D"/>
                </a:solidFill>
              </a:rPr>
              <a:t>δλδ</a:t>
            </a:r>
            <a:r>
              <a:rPr lang="el-GR" altLang="el-GR" sz="2000" b="1" dirty="0">
                <a:solidFill>
                  <a:srgbClr val="0D0E1D"/>
                </a:solidFill>
              </a:rPr>
              <a:t> 40</a:t>
            </a:r>
            <a:r>
              <a:rPr lang="en-US" altLang="el-GR" sz="2000" b="1" dirty="0">
                <a:solidFill>
                  <a:srgbClr val="0D0E1D"/>
                </a:solidFill>
              </a:rPr>
              <a:t>dB/decade</a:t>
            </a:r>
          </a:p>
          <a:p>
            <a:pPr algn="just" eaLnBrk="1" hangingPunct="1">
              <a:lnSpc>
                <a:spcPct val="130000"/>
              </a:lnSpc>
              <a:spcBef>
                <a:spcPct val="50000"/>
              </a:spcBef>
              <a:buClr>
                <a:schemeClr val="tx1"/>
              </a:buClr>
              <a:buSzPct val="110000"/>
              <a:buFont typeface="Wingdings" panose="05000000000000000000" pitchFamily="2" charset="2"/>
              <a:buChar char="q"/>
            </a:pPr>
            <a:r>
              <a:rPr lang="en-US" altLang="el-GR" sz="2000" b="1" dirty="0">
                <a:solidFill>
                  <a:srgbClr val="0D0E1D"/>
                </a:solidFill>
              </a:rPr>
              <a:t> </a:t>
            </a:r>
            <a:r>
              <a:rPr lang="el-GR" altLang="el-GR" sz="2000" b="1" dirty="0">
                <a:solidFill>
                  <a:srgbClr val="0D0E1D"/>
                </a:solidFill>
              </a:rPr>
              <a:t>Άρα</a:t>
            </a:r>
            <a:endParaRPr lang="en-US" altLang="el-GR" sz="2000" b="1" dirty="0">
              <a:solidFill>
                <a:srgbClr val="0D0E1D"/>
              </a:solidFill>
            </a:endParaRPr>
          </a:p>
        </p:txBody>
      </p:sp>
      <p:sp>
        <p:nvSpPr>
          <p:cNvPr id="43013" name="Rectangle 5"/>
          <p:cNvSpPr>
            <a:spLocks noGrp="1" noChangeArrowheads="1"/>
          </p:cNvSpPr>
          <p:nvPr>
            <p:ph type="title" idx="4294967295"/>
          </p:nvPr>
        </p:nvSpPr>
        <p:spPr>
          <a:xfrm>
            <a:off x="1524000" y="228600"/>
            <a:ext cx="9144000" cy="609600"/>
          </a:xfrm>
        </p:spPr>
        <p:txBody>
          <a:bodyPr/>
          <a:lstStyle/>
          <a:p>
            <a:pPr eaLnBrk="1" hangingPunct="1"/>
            <a:r>
              <a:rPr lang="el-GR" altLang="el-GR" sz="3200" dirty="0"/>
              <a:t>Διπλό πρότυπο κλίσης</a:t>
            </a:r>
          </a:p>
        </p:txBody>
      </p:sp>
      <p:pic>
        <p:nvPicPr>
          <p:cNvPr id="3" name="Picture 2" descr="A picture containing water, outdoor, boat, sitting&#10;&#10;Description automatically generated">
            <a:extLst>
              <a:ext uri="{FF2B5EF4-FFF2-40B4-BE49-F238E27FC236}">
                <a16:creationId xmlns:a16="http://schemas.microsoft.com/office/drawing/2014/main" id="{875855A3-86E9-496E-B1B2-967F9C0E6690}"/>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965244" y="4291956"/>
            <a:ext cx="4707467" cy="2058688"/>
          </a:xfrm>
          <a:prstGeom prst="rect">
            <a:avLst/>
          </a:prstGeom>
        </p:spPr>
      </p:pic>
      <p:pic>
        <p:nvPicPr>
          <p:cNvPr id="7" name="Picture 6" descr="A close up of text on a white background&#10;&#10;Description automatically generated">
            <a:extLst>
              <a:ext uri="{FF2B5EF4-FFF2-40B4-BE49-F238E27FC236}">
                <a16:creationId xmlns:a16="http://schemas.microsoft.com/office/drawing/2014/main" id="{78C2F2B0-925F-4273-8CA9-87CAA00B68C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83733" y="4668581"/>
            <a:ext cx="5226756" cy="1547321"/>
          </a:xfrm>
          <a:prstGeom prst="rect">
            <a:avLst/>
          </a:prstGeom>
        </p:spPr>
      </p:pic>
    </p:spTree>
    <p:extLst>
      <p:ext uri="{BB962C8B-B14F-4D97-AF65-F5344CB8AC3E}">
        <p14:creationId xmlns:p14="http://schemas.microsoft.com/office/powerpoint/2010/main" val="208925159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2"/>
          <p:cNvSpPr txBox="1">
            <a:spLocks noChangeArrowheads="1"/>
          </p:cNvSpPr>
          <p:nvPr/>
        </p:nvSpPr>
        <p:spPr bwMode="auto">
          <a:xfrm>
            <a:off x="775855" y="1066801"/>
            <a:ext cx="9892145" cy="1004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lnSpc>
                <a:spcPct val="130000"/>
              </a:lnSpc>
              <a:spcBef>
                <a:spcPct val="50000"/>
              </a:spcBef>
              <a:buClr>
                <a:schemeClr val="tx1"/>
              </a:buClr>
              <a:buSzPct val="110000"/>
              <a:buFont typeface="Wingdings" panose="05000000000000000000" pitchFamily="2" charset="2"/>
              <a:buChar char="q"/>
            </a:pPr>
            <a:r>
              <a:rPr lang="en-US" altLang="el-GR" sz="2000" b="1" dirty="0">
                <a:solidFill>
                  <a:srgbClr val="0D0E1D"/>
                </a:solidFill>
              </a:rPr>
              <a:t> </a:t>
            </a:r>
            <a:r>
              <a:rPr lang="el-GR" altLang="el-GR" sz="2000" b="1" dirty="0">
                <a:solidFill>
                  <a:srgbClr val="0D0E1D"/>
                </a:solidFill>
              </a:rPr>
              <a:t>Βασική συνεισφορά η προσθήκη της συχνότητας στο μοντέλο</a:t>
            </a:r>
          </a:p>
          <a:p>
            <a:pPr algn="just" eaLnBrk="1" hangingPunct="1">
              <a:lnSpc>
                <a:spcPct val="130000"/>
              </a:lnSpc>
              <a:spcBef>
                <a:spcPct val="50000"/>
              </a:spcBef>
              <a:buClr>
                <a:schemeClr val="tx1"/>
              </a:buClr>
              <a:buSzPct val="110000"/>
              <a:buFont typeface="Wingdings" panose="05000000000000000000" pitchFamily="2" charset="2"/>
              <a:buChar char="q"/>
            </a:pPr>
            <a:r>
              <a:rPr lang="el-GR" altLang="el-GR" sz="2000" b="1" dirty="0">
                <a:solidFill>
                  <a:srgbClr val="0D0E1D"/>
                </a:solidFill>
              </a:rPr>
              <a:t> Χρησιμοποιείται σε ευρύ φάσμα συχνοτήτων αλλά άνω των 40</a:t>
            </a:r>
            <a:r>
              <a:rPr lang="en-US" altLang="el-GR" sz="2000" b="1" dirty="0">
                <a:solidFill>
                  <a:srgbClr val="0D0E1D"/>
                </a:solidFill>
              </a:rPr>
              <a:t>MHz</a:t>
            </a:r>
            <a:endParaRPr lang="el-GR" altLang="el-GR" sz="2000" b="1" dirty="0">
              <a:solidFill>
                <a:srgbClr val="0D0E1D"/>
              </a:solidFill>
            </a:endParaRPr>
          </a:p>
        </p:txBody>
      </p:sp>
      <p:sp>
        <p:nvSpPr>
          <p:cNvPr id="43013" name="Rectangle 5"/>
          <p:cNvSpPr>
            <a:spLocks noGrp="1" noChangeArrowheads="1"/>
          </p:cNvSpPr>
          <p:nvPr>
            <p:ph type="title" idx="4294967295"/>
          </p:nvPr>
        </p:nvSpPr>
        <p:spPr>
          <a:xfrm>
            <a:off x="1524000" y="228600"/>
            <a:ext cx="9144000" cy="609600"/>
          </a:xfrm>
        </p:spPr>
        <p:txBody>
          <a:bodyPr/>
          <a:lstStyle/>
          <a:p>
            <a:pPr eaLnBrk="1" hangingPunct="1"/>
            <a:r>
              <a:rPr lang="el-GR" altLang="el-GR" sz="3200" dirty="0"/>
              <a:t>Πρότυπο </a:t>
            </a:r>
            <a:r>
              <a:rPr lang="en-US" altLang="el-GR" sz="3200" dirty="0" err="1"/>
              <a:t>Egli</a:t>
            </a:r>
            <a:endParaRPr lang="el-GR" altLang="el-GR" sz="3200" dirty="0"/>
          </a:p>
        </p:txBody>
      </p:sp>
      <p:pic>
        <p:nvPicPr>
          <p:cNvPr id="4" name="Picture 3" descr="A picture containing drawing&#10;&#10;Description automatically generated">
            <a:extLst>
              <a:ext uri="{FF2B5EF4-FFF2-40B4-BE49-F238E27FC236}">
                <a16:creationId xmlns:a16="http://schemas.microsoft.com/office/drawing/2014/main" id="{11870AA9-8921-4029-91DD-585C8C4B6DD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05037" y="2852737"/>
            <a:ext cx="7781925" cy="1152525"/>
          </a:xfrm>
          <a:prstGeom prst="rect">
            <a:avLst/>
          </a:prstGeom>
        </p:spPr>
      </p:pic>
    </p:spTree>
    <p:extLst>
      <p:ext uri="{BB962C8B-B14F-4D97-AF65-F5344CB8AC3E}">
        <p14:creationId xmlns:p14="http://schemas.microsoft.com/office/powerpoint/2010/main" val="191741351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2"/>
          <p:cNvSpPr txBox="1">
            <a:spLocks noChangeArrowheads="1"/>
          </p:cNvSpPr>
          <p:nvPr/>
        </p:nvSpPr>
        <p:spPr bwMode="auto">
          <a:xfrm>
            <a:off x="1524000" y="1066801"/>
            <a:ext cx="9144000" cy="2112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lnSpc>
                <a:spcPct val="130000"/>
              </a:lnSpc>
              <a:spcBef>
                <a:spcPct val="50000"/>
              </a:spcBef>
              <a:buClr>
                <a:schemeClr val="tx1"/>
              </a:buClr>
              <a:buSzPct val="110000"/>
              <a:buFont typeface="Wingdings" panose="05000000000000000000" pitchFamily="2" charset="2"/>
              <a:buChar char="q"/>
            </a:pPr>
            <a:r>
              <a:rPr lang="en-US" altLang="el-GR" sz="2000" b="1" dirty="0">
                <a:solidFill>
                  <a:srgbClr val="0D0E1D"/>
                </a:solidFill>
              </a:rPr>
              <a:t> </a:t>
            </a:r>
            <a:r>
              <a:rPr lang="el-GR" altLang="el-GR" sz="2000" b="1" dirty="0" err="1">
                <a:solidFill>
                  <a:srgbClr val="0D0E1D"/>
                </a:solidFill>
              </a:rPr>
              <a:t>Ημι</a:t>
            </a:r>
            <a:r>
              <a:rPr lang="el-GR" altLang="el-GR" sz="2000" b="1" dirty="0">
                <a:solidFill>
                  <a:srgbClr val="0D0E1D"/>
                </a:solidFill>
              </a:rPr>
              <a:t>-εμπειρική με μετρήσεις από Τόκυο</a:t>
            </a:r>
          </a:p>
          <a:p>
            <a:pPr algn="just" eaLnBrk="1" hangingPunct="1">
              <a:lnSpc>
                <a:spcPct val="130000"/>
              </a:lnSpc>
              <a:spcBef>
                <a:spcPct val="50000"/>
              </a:spcBef>
              <a:buClr>
                <a:schemeClr val="tx1"/>
              </a:buClr>
              <a:buSzPct val="110000"/>
              <a:buFont typeface="Wingdings" panose="05000000000000000000" pitchFamily="2" charset="2"/>
              <a:buChar char="q"/>
            </a:pPr>
            <a:r>
              <a:rPr lang="en-US" altLang="el-GR" sz="2000" b="1" dirty="0">
                <a:solidFill>
                  <a:srgbClr val="0D0E1D"/>
                </a:solidFill>
              </a:rPr>
              <a:t> </a:t>
            </a:r>
            <a:r>
              <a:rPr lang="el-GR" altLang="el-GR" sz="2000" b="1" dirty="0">
                <a:solidFill>
                  <a:srgbClr val="0D0E1D"/>
                </a:solidFill>
              </a:rPr>
              <a:t>Εύρος συχνοτήτων 150 – 2000ΜΗ</a:t>
            </a:r>
            <a:r>
              <a:rPr lang="en-US" altLang="el-GR" sz="2000" b="1" dirty="0">
                <a:solidFill>
                  <a:srgbClr val="0D0E1D"/>
                </a:solidFill>
              </a:rPr>
              <a:t>z</a:t>
            </a:r>
          </a:p>
          <a:p>
            <a:pPr algn="just" eaLnBrk="1" hangingPunct="1">
              <a:lnSpc>
                <a:spcPct val="130000"/>
              </a:lnSpc>
              <a:spcBef>
                <a:spcPct val="50000"/>
              </a:spcBef>
              <a:buClr>
                <a:schemeClr val="tx1"/>
              </a:buClr>
              <a:buSzPct val="110000"/>
              <a:buFont typeface="Wingdings" panose="05000000000000000000" pitchFamily="2" charset="2"/>
              <a:buChar char="q"/>
            </a:pPr>
            <a:r>
              <a:rPr lang="en-US" altLang="el-GR" sz="2000" b="1" dirty="0">
                <a:solidFill>
                  <a:srgbClr val="0D0E1D"/>
                </a:solidFill>
              </a:rPr>
              <a:t> </a:t>
            </a:r>
            <a:r>
              <a:rPr lang="el-GR" altLang="el-GR" sz="2000" b="1" dirty="0">
                <a:solidFill>
                  <a:srgbClr val="0D0E1D"/>
                </a:solidFill>
              </a:rPr>
              <a:t>Αποστάσεις 1 – 100</a:t>
            </a:r>
            <a:r>
              <a:rPr lang="en-US" altLang="el-GR" sz="2000" b="1" dirty="0">
                <a:solidFill>
                  <a:srgbClr val="0D0E1D"/>
                </a:solidFill>
              </a:rPr>
              <a:t> </a:t>
            </a:r>
            <a:r>
              <a:rPr lang="el-GR" altLang="el-GR" sz="2000" b="1" dirty="0">
                <a:solidFill>
                  <a:srgbClr val="0D0E1D"/>
                </a:solidFill>
              </a:rPr>
              <a:t>Κ</a:t>
            </a:r>
            <a:r>
              <a:rPr lang="en-US" altLang="el-GR" sz="2000" b="1" dirty="0">
                <a:solidFill>
                  <a:srgbClr val="0D0E1D"/>
                </a:solidFill>
              </a:rPr>
              <a:t>m</a:t>
            </a:r>
          </a:p>
          <a:p>
            <a:pPr algn="just" eaLnBrk="1" hangingPunct="1">
              <a:lnSpc>
                <a:spcPct val="130000"/>
              </a:lnSpc>
              <a:spcBef>
                <a:spcPct val="50000"/>
              </a:spcBef>
              <a:buClr>
                <a:schemeClr val="tx1"/>
              </a:buClr>
              <a:buSzPct val="110000"/>
              <a:buFont typeface="Wingdings" panose="05000000000000000000" pitchFamily="2" charset="2"/>
              <a:buChar char="q"/>
            </a:pPr>
            <a:r>
              <a:rPr lang="en-US" altLang="el-GR" sz="2000" b="1" dirty="0">
                <a:solidFill>
                  <a:srgbClr val="0D0E1D"/>
                </a:solidFill>
              </a:rPr>
              <a:t> </a:t>
            </a:r>
            <a:r>
              <a:rPr lang="el-GR" altLang="el-GR" sz="2000" b="1" dirty="0">
                <a:solidFill>
                  <a:srgbClr val="0D0E1D"/>
                </a:solidFill>
              </a:rPr>
              <a:t>Ύψος βασικού σταθμού 30 – 1000 </a:t>
            </a:r>
            <a:r>
              <a:rPr lang="en-US" altLang="el-GR" sz="2000" b="1" dirty="0">
                <a:solidFill>
                  <a:srgbClr val="0D0E1D"/>
                </a:solidFill>
              </a:rPr>
              <a:t>m</a:t>
            </a:r>
          </a:p>
        </p:txBody>
      </p:sp>
      <p:sp>
        <p:nvSpPr>
          <p:cNvPr id="43013" name="Rectangle 5"/>
          <p:cNvSpPr>
            <a:spLocks noGrp="1" noChangeArrowheads="1"/>
          </p:cNvSpPr>
          <p:nvPr>
            <p:ph type="title" idx="4294967295"/>
          </p:nvPr>
        </p:nvSpPr>
        <p:spPr>
          <a:xfrm>
            <a:off x="1524000" y="228600"/>
            <a:ext cx="9144000" cy="609600"/>
          </a:xfrm>
        </p:spPr>
        <p:txBody>
          <a:bodyPr/>
          <a:lstStyle/>
          <a:p>
            <a:pPr eaLnBrk="1" hangingPunct="1"/>
            <a:r>
              <a:rPr lang="el-GR" altLang="el-GR" sz="3200"/>
              <a:t>Μοντέλο </a:t>
            </a:r>
            <a:r>
              <a:rPr lang="en-US" altLang="el-GR" sz="3200"/>
              <a:t>Okumura</a:t>
            </a:r>
            <a:endParaRPr lang="el-GR" altLang="el-GR" sz="3200"/>
          </a:p>
        </p:txBody>
      </p:sp>
    </p:spTree>
    <p:extLst>
      <p:ext uri="{BB962C8B-B14F-4D97-AF65-F5344CB8AC3E}">
        <p14:creationId xmlns:p14="http://schemas.microsoft.com/office/powerpoint/2010/main" val="55776089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2"/>
          <p:cNvSpPr txBox="1">
            <a:spLocks noChangeArrowheads="1"/>
          </p:cNvSpPr>
          <p:nvPr/>
        </p:nvSpPr>
        <p:spPr bwMode="auto">
          <a:xfrm>
            <a:off x="1524000" y="1066801"/>
            <a:ext cx="9144000" cy="482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lnSpc>
                <a:spcPct val="130000"/>
              </a:lnSpc>
              <a:spcBef>
                <a:spcPct val="50000"/>
              </a:spcBef>
              <a:buClr>
                <a:schemeClr val="tx1"/>
              </a:buClr>
              <a:buSzPct val="110000"/>
              <a:buFont typeface="Wingdings" panose="05000000000000000000" pitchFamily="2" charset="2"/>
              <a:buChar char="q"/>
            </a:pPr>
            <a:r>
              <a:rPr lang="en-US" altLang="el-GR" sz="2000" b="1">
                <a:solidFill>
                  <a:srgbClr val="0D0E1D"/>
                </a:solidFill>
              </a:rPr>
              <a:t> </a:t>
            </a:r>
            <a:r>
              <a:rPr lang="el-GR" altLang="el-GR" sz="2000" b="1">
                <a:solidFill>
                  <a:srgbClr val="0D0E1D"/>
                </a:solidFill>
              </a:rPr>
              <a:t>Χρησιμοποιείται συχνά για την εκτίμηση της ισχύος του σήματος σε αστικές περιοχές</a:t>
            </a:r>
            <a:r>
              <a:rPr lang="en-US" altLang="el-GR" sz="2000" b="1">
                <a:solidFill>
                  <a:srgbClr val="0D0E1D"/>
                </a:solidFill>
              </a:rPr>
              <a:t>.</a:t>
            </a:r>
          </a:p>
          <a:p>
            <a:pPr algn="just" eaLnBrk="1" hangingPunct="1">
              <a:lnSpc>
                <a:spcPct val="130000"/>
              </a:lnSpc>
              <a:spcBef>
                <a:spcPct val="50000"/>
              </a:spcBef>
              <a:buClr>
                <a:schemeClr val="tx1"/>
              </a:buClr>
              <a:buSzPct val="110000"/>
              <a:buFont typeface="Wingdings" panose="05000000000000000000" pitchFamily="2" charset="2"/>
              <a:buChar char="q"/>
            </a:pPr>
            <a:r>
              <a:rPr lang="en-US" altLang="el-GR" sz="2000" b="1">
                <a:solidFill>
                  <a:srgbClr val="0D0E1D"/>
                </a:solidFill>
              </a:rPr>
              <a:t> </a:t>
            </a:r>
            <a:r>
              <a:rPr lang="el-GR" altLang="el-GR" sz="2000" b="1">
                <a:solidFill>
                  <a:srgbClr val="0D0E1D"/>
                </a:solidFill>
              </a:rPr>
              <a:t>Το μοντέλο αποτελείται από ένα σύνολο καμπύλων με τις οποίες είναι δυνατή η εκτίμηση της ενδιάμεσης (</a:t>
            </a:r>
            <a:r>
              <a:rPr lang="en-US" altLang="el-GR" sz="2000" b="1">
                <a:solidFill>
                  <a:srgbClr val="0D0E1D"/>
                </a:solidFill>
              </a:rPr>
              <a:t>median) </a:t>
            </a:r>
            <a:r>
              <a:rPr lang="el-GR" altLang="el-GR" sz="2000" b="1">
                <a:solidFill>
                  <a:srgbClr val="0D0E1D"/>
                </a:solidFill>
              </a:rPr>
              <a:t>απόσβεσης σε σχέση με τον ελεύθερο χώρο</a:t>
            </a:r>
            <a:r>
              <a:rPr lang="en-US" altLang="el-GR" sz="2000" b="1">
                <a:solidFill>
                  <a:srgbClr val="0D0E1D"/>
                </a:solidFill>
              </a:rPr>
              <a:t>. </a:t>
            </a:r>
          </a:p>
          <a:p>
            <a:pPr algn="just" eaLnBrk="1" hangingPunct="1">
              <a:lnSpc>
                <a:spcPct val="130000"/>
              </a:lnSpc>
              <a:spcBef>
                <a:spcPct val="50000"/>
              </a:spcBef>
              <a:buClr>
                <a:schemeClr val="tx1"/>
              </a:buClr>
              <a:buSzPct val="110000"/>
              <a:buFont typeface="Wingdings" panose="05000000000000000000" pitchFamily="2" charset="2"/>
              <a:buChar char="q"/>
            </a:pPr>
            <a:r>
              <a:rPr lang="el-GR" altLang="el-GR" sz="2000" b="1">
                <a:solidFill>
                  <a:srgbClr val="0D0E1D"/>
                </a:solidFill>
              </a:rPr>
              <a:t> Οι βασικές καμπύλες είναι για</a:t>
            </a:r>
            <a:r>
              <a:rPr lang="en-US" altLang="el-GR" sz="2000" b="1">
                <a:solidFill>
                  <a:srgbClr val="0D0E1D"/>
                </a:solidFill>
              </a:rPr>
              <a:t>:</a:t>
            </a:r>
          </a:p>
          <a:p>
            <a:pPr lvl="1" algn="just" eaLnBrk="1" hangingPunct="1">
              <a:lnSpc>
                <a:spcPct val="130000"/>
              </a:lnSpc>
              <a:spcBef>
                <a:spcPct val="50000"/>
              </a:spcBef>
              <a:buClr>
                <a:schemeClr val="tx1"/>
              </a:buClr>
              <a:buSzPct val="110000"/>
              <a:buFont typeface="Wingdings" panose="05000000000000000000" pitchFamily="2" charset="2"/>
              <a:buNone/>
            </a:pPr>
            <a:r>
              <a:rPr lang="en-US" altLang="el-GR" sz="2000" b="1">
                <a:solidFill>
                  <a:srgbClr val="0D0E1D"/>
                </a:solidFill>
              </a:rPr>
              <a:t> </a:t>
            </a:r>
            <a:r>
              <a:rPr lang="el-GR" altLang="el-GR" sz="2000" b="1">
                <a:solidFill>
                  <a:srgbClr val="0D0E1D"/>
                </a:solidFill>
              </a:rPr>
              <a:t>Ύψους κεραίας εκπομπής</a:t>
            </a:r>
            <a:endParaRPr lang="en-US" altLang="el-GR" sz="2000" b="1">
              <a:solidFill>
                <a:srgbClr val="0D0E1D"/>
              </a:solidFill>
            </a:endParaRPr>
          </a:p>
          <a:p>
            <a:pPr lvl="1" algn="just" eaLnBrk="1" hangingPunct="1">
              <a:lnSpc>
                <a:spcPct val="130000"/>
              </a:lnSpc>
              <a:spcBef>
                <a:spcPct val="50000"/>
              </a:spcBef>
              <a:buClr>
                <a:schemeClr val="tx1"/>
              </a:buClr>
              <a:buSzPct val="110000"/>
              <a:buFont typeface="Wingdings" panose="05000000000000000000" pitchFamily="2" charset="2"/>
              <a:buNone/>
            </a:pPr>
            <a:r>
              <a:rPr lang="en-US" altLang="el-GR" sz="2000" b="1">
                <a:solidFill>
                  <a:srgbClr val="0D0E1D"/>
                </a:solidFill>
              </a:rPr>
              <a:t> </a:t>
            </a:r>
            <a:r>
              <a:rPr lang="el-GR" altLang="el-GR" sz="2000" b="1">
                <a:solidFill>
                  <a:srgbClr val="0D0E1D"/>
                </a:solidFill>
              </a:rPr>
              <a:t>Ύψους κεραίας λήψης </a:t>
            </a:r>
            <a:endParaRPr lang="en-US" altLang="el-GR" sz="2000" b="1">
              <a:solidFill>
                <a:srgbClr val="0D0E1D"/>
              </a:solidFill>
            </a:endParaRPr>
          </a:p>
          <a:p>
            <a:pPr algn="just" eaLnBrk="1" hangingPunct="1">
              <a:lnSpc>
                <a:spcPct val="130000"/>
              </a:lnSpc>
              <a:spcBef>
                <a:spcPct val="50000"/>
              </a:spcBef>
              <a:buClr>
                <a:schemeClr val="tx1"/>
              </a:buClr>
              <a:buSzPct val="110000"/>
              <a:buFont typeface="Wingdings" panose="05000000000000000000" pitchFamily="2" charset="2"/>
              <a:buChar char="q"/>
            </a:pPr>
            <a:r>
              <a:rPr lang="el-GR" altLang="el-GR" sz="2000" b="1">
                <a:solidFill>
                  <a:srgbClr val="0D0E1D"/>
                </a:solidFill>
              </a:rPr>
              <a:t>  Οι καμπύλες δίνουν την ενδιάμεση (</a:t>
            </a:r>
            <a:r>
              <a:rPr lang="en-US" altLang="el-GR" sz="2000" b="1">
                <a:solidFill>
                  <a:srgbClr val="0D0E1D"/>
                </a:solidFill>
              </a:rPr>
              <a:t>median)</a:t>
            </a:r>
            <a:r>
              <a:rPr lang="el-GR" altLang="el-GR" sz="2000" b="1">
                <a:solidFill>
                  <a:srgbClr val="0D0E1D"/>
                </a:solidFill>
              </a:rPr>
              <a:t> απόσβεση</a:t>
            </a:r>
            <a:r>
              <a:rPr lang="en-US" altLang="el-GR" sz="2000" b="1">
                <a:solidFill>
                  <a:srgbClr val="0D0E1D"/>
                </a:solidFill>
              </a:rPr>
              <a:t> </a:t>
            </a:r>
            <a:r>
              <a:rPr lang="el-GR" altLang="el-GR" sz="2000" b="1">
                <a:solidFill>
                  <a:srgbClr val="0D0E1D"/>
                </a:solidFill>
              </a:rPr>
              <a:t>σαν συνάρτηση της συχνότητας</a:t>
            </a:r>
            <a:r>
              <a:rPr lang="en-US" altLang="el-GR" sz="2000" b="1">
                <a:solidFill>
                  <a:srgbClr val="0D0E1D"/>
                </a:solidFill>
              </a:rPr>
              <a:t>.</a:t>
            </a:r>
          </a:p>
        </p:txBody>
      </p:sp>
      <p:graphicFrame>
        <p:nvGraphicFramePr>
          <p:cNvPr id="43011" name="Object 3"/>
          <p:cNvGraphicFramePr>
            <a:graphicFrameLocks noChangeAspect="1"/>
          </p:cNvGraphicFramePr>
          <p:nvPr/>
        </p:nvGraphicFramePr>
        <p:xfrm>
          <a:off x="6096000" y="4114801"/>
          <a:ext cx="1600200" cy="460375"/>
        </p:xfrm>
        <a:graphic>
          <a:graphicData uri="http://schemas.openxmlformats.org/presentationml/2006/ole">
            <mc:AlternateContent xmlns:mc="http://schemas.openxmlformats.org/markup-compatibility/2006">
              <mc:Choice xmlns:v="urn:schemas-microsoft-com:vml" Requires="v">
                <p:oleObj spid="_x0000_s20508" name="Equation" r:id="rId3" imgW="660400" imgH="228600" progId="Equation.3">
                  <p:embed/>
                </p:oleObj>
              </mc:Choice>
              <mc:Fallback>
                <p:oleObj name="Equation" r:id="rId3" imgW="660400" imgH="228600" progId="Equation.3">
                  <p:embed/>
                  <p:pic>
                    <p:nvPicPr>
                      <p:cNvPr id="4301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4114801"/>
                        <a:ext cx="1600200"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2" name="Object 4"/>
          <p:cNvGraphicFramePr>
            <a:graphicFrameLocks noChangeAspect="1"/>
          </p:cNvGraphicFramePr>
          <p:nvPr/>
        </p:nvGraphicFramePr>
        <p:xfrm>
          <a:off x="6081714" y="4662488"/>
          <a:ext cx="1171575" cy="500062"/>
        </p:xfrm>
        <a:graphic>
          <a:graphicData uri="http://schemas.openxmlformats.org/presentationml/2006/ole">
            <mc:AlternateContent xmlns:mc="http://schemas.openxmlformats.org/markup-compatibility/2006">
              <mc:Choice xmlns:v="urn:schemas-microsoft-com:vml" Requires="v">
                <p:oleObj spid="_x0000_s20509" name="Εξίσωση" r:id="rId5" imgW="507780" imgH="215806" progId="Equation.3">
                  <p:embed/>
                </p:oleObj>
              </mc:Choice>
              <mc:Fallback>
                <p:oleObj name="Εξίσωση" r:id="rId5" imgW="507780" imgH="215806" progId="Equation.3">
                  <p:embed/>
                  <p:pic>
                    <p:nvPicPr>
                      <p:cNvPr id="43012"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81714" y="4662488"/>
                        <a:ext cx="1171575" cy="500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13" name="Rectangle 5"/>
          <p:cNvSpPr>
            <a:spLocks noGrp="1" noChangeArrowheads="1"/>
          </p:cNvSpPr>
          <p:nvPr>
            <p:ph type="title" idx="4294967295"/>
          </p:nvPr>
        </p:nvSpPr>
        <p:spPr>
          <a:xfrm>
            <a:off x="1524000" y="228600"/>
            <a:ext cx="9144000" cy="609600"/>
          </a:xfrm>
        </p:spPr>
        <p:txBody>
          <a:bodyPr/>
          <a:lstStyle/>
          <a:p>
            <a:pPr eaLnBrk="1" hangingPunct="1"/>
            <a:r>
              <a:rPr lang="el-GR" altLang="el-GR" sz="3200"/>
              <a:t>Μοντέλο </a:t>
            </a:r>
            <a:r>
              <a:rPr lang="en-US" altLang="el-GR" sz="3200"/>
              <a:t>Okumura</a:t>
            </a:r>
            <a:endParaRPr lang="el-GR" altLang="el-GR" sz="3200"/>
          </a:p>
        </p:txBody>
      </p:sp>
    </p:spTree>
    <p:extLst>
      <p:ext uri="{BB962C8B-B14F-4D97-AF65-F5344CB8AC3E}">
        <p14:creationId xmlns:p14="http://schemas.microsoft.com/office/powerpoint/2010/main" val="394196851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 Box 2"/>
          <p:cNvSpPr txBox="1">
            <a:spLocks noChangeArrowheads="1"/>
          </p:cNvSpPr>
          <p:nvPr/>
        </p:nvSpPr>
        <p:spPr bwMode="auto">
          <a:xfrm>
            <a:off x="1524000" y="449263"/>
            <a:ext cx="9144000" cy="5416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Clr>
                <a:schemeClr val="tx1"/>
              </a:buClr>
              <a:buSzPct val="110000"/>
              <a:buFont typeface="Wingdings" panose="05000000000000000000" pitchFamily="2" charset="2"/>
              <a:buChar char="q"/>
            </a:pPr>
            <a:r>
              <a:rPr lang="en-US" altLang="el-GR" sz="2000">
                <a:solidFill>
                  <a:srgbClr val="0D0E1D"/>
                </a:solidFill>
              </a:rPr>
              <a:t> </a:t>
            </a:r>
            <a:r>
              <a:rPr lang="el-GR" altLang="el-GR" sz="2000">
                <a:solidFill>
                  <a:srgbClr val="0D0E1D"/>
                </a:solidFill>
              </a:rPr>
              <a:t>Η ενδιάμεση</a:t>
            </a:r>
            <a:r>
              <a:rPr lang="en-US" altLang="el-GR" sz="2000">
                <a:solidFill>
                  <a:srgbClr val="0D0E1D"/>
                </a:solidFill>
              </a:rPr>
              <a:t> (median, 50%) </a:t>
            </a:r>
            <a:r>
              <a:rPr lang="el-GR" altLang="el-GR" sz="2000">
                <a:solidFill>
                  <a:srgbClr val="0D0E1D"/>
                </a:solidFill>
              </a:rPr>
              <a:t>απόσβεση διάδοσης μπορεί να βρεθεί απο την ακόλουθη έκφραση</a:t>
            </a:r>
            <a:r>
              <a:rPr lang="en-US" altLang="el-GR" sz="2000">
                <a:solidFill>
                  <a:srgbClr val="0D0E1D"/>
                </a:solidFill>
              </a:rPr>
              <a:t>, </a:t>
            </a:r>
            <a:r>
              <a:rPr lang="el-GR" altLang="el-GR" sz="2000">
                <a:solidFill>
                  <a:srgbClr val="0D0E1D"/>
                </a:solidFill>
              </a:rPr>
              <a:t>οπού όλες οι ποσότητες είναι εκφρασμένες σε</a:t>
            </a:r>
            <a:r>
              <a:rPr lang="en-US" altLang="el-GR" sz="2000">
                <a:solidFill>
                  <a:srgbClr val="0D0E1D"/>
                </a:solidFill>
              </a:rPr>
              <a:t> dB:</a:t>
            </a:r>
          </a:p>
          <a:p>
            <a:pPr eaLnBrk="1" hangingPunct="1">
              <a:spcBef>
                <a:spcPct val="50000"/>
              </a:spcBef>
              <a:buClr>
                <a:schemeClr val="hlink"/>
              </a:buClr>
              <a:buSzPct val="110000"/>
              <a:buFont typeface="Monotype Sorts" pitchFamily="2" charset="2"/>
              <a:buNone/>
            </a:pPr>
            <a:endParaRPr lang="en-US" altLang="el-GR" sz="2000">
              <a:solidFill>
                <a:srgbClr val="0D0E1D"/>
              </a:solidFill>
            </a:endParaRPr>
          </a:p>
          <a:p>
            <a:pPr eaLnBrk="1" hangingPunct="1">
              <a:spcBef>
                <a:spcPct val="0"/>
              </a:spcBef>
              <a:buClr>
                <a:schemeClr val="hlink"/>
              </a:buClr>
              <a:buSzPct val="110000"/>
              <a:buFont typeface="Monotype Sorts" pitchFamily="2" charset="2"/>
              <a:buNone/>
            </a:pPr>
            <a:endParaRPr lang="el-GR" altLang="el-GR" sz="2000">
              <a:solidFill>
                <a:srgbClr val="0D0E1D"/>
              </a:solidFill>
            </a:endParaRPr>
          </a:p>
          <a:p>
            <a:pPr eaLnBrk="1" hangingPunct="1">
              <a:spcBef>
                <a:spcPct val="0"/>
              </a:spcBef>
              <a:buClr>
                <a:schemeClr val="hlink"/>
              </a:buClr>
              <a:buSzPct val="110000"/>
              <a:buFont typeface="Monotype Sorts" pitchFamily="2" charset="2"/>
              <a:buNone/>
            </a:pPr>
            <a:endParaRPr lang="el-GR" altLang="el-GR" sz="2000">
              <a:solidFill>
                <a:srgbClr val="0D0E1D"/>
              </a:solidFill>
            </a:endParaRPr>
          </a:p>
          <a:p>
            <a:pPr eaLnBrk="1" hangingPunct="1">
              <a:spcBef>
                <a:spcPct val="0"/>
              </a:spcBef>
              <a:buClr>
                <a:schemeClr val="hlink"/>
              </a:buClr>
              <a:buSzPct val="110000"/>
              <a:buFont typeface="Monotype Sorts" pitchFamily="2" charset="2"/>
              <a:buNone/>
            </a:pPr>
            <a:r>
              <a:rPr lang="el-GR" altLang="el-GR" sz="2000">
                <a:solidFill>
                  <a:srgbClr val="0D0E1D"/>
                </a:solidFill>
              </a:rPr>
              <a:t>όπου</a:t>
            </a:r>
            <a:endParaRPr lang="en-US" altLang="el-GR" sz="2000">
              <a:solidFill>
                <a:srgbClr val="0D0E1D"/>
              </a:solidFill>
            </a:endParaRPr>
          </a:p>
          <a:p>
            <a:pPr eaLnBrk="1" hangingPunct="1">
              <a:spcBef>
                <a:spcPct val="50000"/>
              </a:spcBef>
              <a:buClr>
                <a:schemeClr val="hlink"/>
              </a:buClr>
              <a:buSzPct val="110000"/>
              <a:buFont typeface="Monotype Sorts" pitchFamily="2" charset="2"/>
              <a:buNone/>
            </a:pPr>
            <a:r>
              <a:rPr lang="en-US" altLang="el-GR" sz="2000">
                <a:solidFill>
                  <a:srgbClr val="0D0E1D"/>
                </a:solidFill>
              </a:rPr>
              <a:t>   </a:t>
            </a:r>
            <a:endParaRPr lang="el-GR" altLang="el-GR" sz="2000">
              <a:solidFill>
                <a:srgbClr val="0D0E1D"/>
              </a:solidFill>
            </a:endParaRPr>
          </a:p>
          <a:p>
            <a:pPr eaLnBrk="1" hangingPunct="1">
              <a:spcBef>
                <a:spcPct val="50000"/>
              </a:spcBef>
              <a:buClr>
                <a:schemeClr val="hlink"/>
              </a:buClr>
              <a:buSzPct val="110000"/>
              <a:buFont typeface="Monotype Sorts" pitchFamily="2" charset="2"/>
              <a:buNone/>
            </a:pPr>
            <a:r>
              <a:rPr lang="el-GR" altLang="el-GR" sz="2000">
                <a:solidFill>
                  <a:srgbClr val="0D0E1D"/>
                </a:solidFill>
              </a:rPr>
              <a:t>   Η απόσβεση ελευθέρου χώρου</a:t>
            </a:r>
            <a:endParaRPr lang="en-US" altLang="el-GR" sz="2000">
              <a:solidFill>
                <a:srgbClr val="0D0E1D"/>
              </a:solidFill>
            </a:endParaRPr>
          </a:p>
          <a:p>
            <a:pPr eaLnBrk="1" hangingPunct="1">
              <a:spcBef>
                <a:spcPct val="10000"/>
              </a:spcBef>
              <a:buClr>
                <a:schemeClr val="hlink"/>
              </a:buClr>
              <a:buSzPct val="110000"/>
              <a:buFont typeface="Monotype Sorts" pitchFamily="2" charset="2"/>
              <a:buNone/>
            </a:pPr>
            <a:r>
              <a:rPr lang="en-US" altLang="el-GR" sz="2000">
                <a:solidFill>
                  <a:srgbClr val="0D0E1D"/>
                </a:solidFill>
              </a:rPr>
              <a:t>   </a:t>
            </a:r>
            <a:r>
              <a:rPr lang="el-GR" altLang="el-GR" sz="2000">
                <a:solidFill>
                  <a:srgbClr val="0D0E1D"/>
                </a:solidFill>
              </a:rPr>
              <a:t>Η συχνότητα φέροντος </a:t>
            </a:r>
            <a:r>
              <a:rPr lang="en-US" altLang="el-GR" sz="2000" i="1">
                <a:solidFill>
                  <a:srgbClr val="0D0E1D"/>
                </a:solidFill>
              </a:rPr>
              <a:t>f</a:t>
            </a:r>
            <a:r>
              <a:rPr lang="en-US" altLang="el-GR" sz="2000" i="1" baseline="-25000">
                <a:solidFill>
                  <a:srgbClr val="0D0E1D"/>
                </a:solidFill>
              </a:rPr>
              <a:t>0</a:t>
            </a:r>
            <a:r>
              <a:rPr lang="el-GR" altLang="el-GR" sz="2000">
                <a:solidFill>
                  <a:srgbClr val="0D0E1D"/>
                </a:solidFill>
              </a:rPr>
              <a:t> σε</a:t>
            </a:r>
            <a:r>
              <a:rPr lang="en-US" altLang="el-GR" sz="2000">
                <a:solidFill>
                  <a:srgbClr val="0D0E1D"/>
                </a:solidFill>
              </a:rPr>
              <a:t> MHz</a:t>
            </a:r>
          </a:p>
          <a:p>
            <a:pPr eaLnBrk="1" hangingPunct="1">
              <a:spcBef>
                <a:spcPct val="10000"/>
              </a:spcBef>
              <a:buClr>
                <a:schemeClr val="hlink"/>
              </a:buClr>
              <a:buSzPct val="110000"/>
              <a:buFont typeface="Monotype Sorts" pitchFamily="2" charset="2"/>
              <a:buNone/>
            </a:pPr>
            <a:r>
              <a:rPr lang="en-US" altLang="el-GR" sz="2000">
                <a:solidFill>
                  <a:srgbClr val="0D0E1D"/>
                </a:solidFill>
              </a:rPr>
              <a:t>   </a:t>
            </a:r>
            <a:r>
              <a:rPr lang="el-GR" altLang="el-GR" sz="2000">
                <a:solidFill>
                  <a:srgbClr val="0D0E1D"/>
                </a:solidFill>
              </a:rPr>
              <a:t>Η απόσταση</a:t>
            </a:r>
            <a:r>
              <a:rPr lang="en-US" altLang="el-GR" sz="2000">
                <a:solidFill>
                  <a:srgbClr val="0D0E1D"/>
                </a:solidFill>
              </a:rPr>
              <a:t> d </a:t>
            </a:r>
            <a:r>
              <a:rPr lang="el-GR" altLang="el-GR" sz="2000">
                <a:solidFill>
                  <a:srgbClr val="0D0E1D"/>
                </a:solidFill>
              </a:rPr>
              <a:t>σε</a:t>
            </a:r>
            <a:r>
              <a:rPr lang="en-US" altLang="el-GR" sz="2000">
                <a:solidFill>
                  <a:srgbClr val="0D0E1D"/>
                </a:solidFill>
              </a:rPr>
              <a:t> km  </a:t>
            </a:r>
            <a:r>
              <a:rPr lang="el-GR" altLang="el-GR" sz="2000">
                <a:solidFill>
                  <a:srgbClr val="0D0E1D"/>
                </a:solidFill>
              </a:rPr>
              <a:t>και</a:t>
            </a:r>
            <a:endParaRPr lang="en-US" altLang="el-GR" sz="2000">
              <a:solidFill>
                <a:srgbClr val="0D0E1D"/>
              </a:solidFill>
            </a:endParaRPr>
          </a:p>
          <a:p>
            <a:pPr eaLnBrk="1" hangingPunct="1">
              <a:spcBef>
                <a:spcPct val="10000"/>
              </a:spcBef>
              <a:buClr>
                <a:schemeClr val="hlink"/>
              </a:buClr>
              <a:buSzPct val="110000"/>
              <a:buFont typeface="Monotype Sorts" pitchFamily="2" charset="2"/>
              <a:buNone/>
            </a:pPr>
            <a:r>
              <a:rPr lang="en-US" altLang="el-GR" sz="2000">
                <a:solidFill>
                  <a:srgbClr val="0D0E1D"/>
                </a:solidFill>
              </a:rPr>
              <a:t>                                </a:t>
            </a:r>
            <a:r>
              <a:rPr lang="el-GR" altLang="el-GR" sz="2000">
                <a:solidFill>
                  <a:srgbClr val="0D0E1D"/>
                </a:solidFill>
              </a:rPr>
              <a:t>		για</a:t>
            </a:r>
            <a:r>
              <a:rPr lang="en-US" altLang="el-GR" sz="2000">
                <a:solidFill>
                  <a:srgbClr val="0D0E1D"/>
                </a:solidFill>
              </a:rPr>
              <a:t> 10m&lt;  </a:t>
            </a:r>
            <a:r>
              <a:rPr lang="en-US" altLang="el-GR" sz="2000" i="1">
                <a:solidFill>
                  <a:srgbClr val="0D0E1D"/>
                </a:solidFill>
              </a:rPr>
              <a:t>h</a:t>
            </a:r>
            <a:r>
              <a:rPr lang="en-US" altLang="el-GR" sz="2000" i="1" baseline="-25000">
                <a:solidFill>
                  <a:srgbClr val="0D0E1D"/>
                </a:solidFill>
              </a:rPr>
              <a:t>t</a:t>
            </a:r>
            <a:r>
              <a:rPr lang="en-US" altLang="el-GR" sz="2000" i="1">
                <a:solidFill>
                  <a:srgbClr val="0D0E1D"/>
                </a:solidFill>
              </a:rPr>
              <a:t> </a:t>
            </a:r>
            <a:r>
              <a:rPr lang="en-US" altLang="el-GR" sz="2000">
                <a:solidFill>
                  <a:srgbClr val="0D0E1D"/>
                </a:solidFill>
              </a:rPr>
              <a:t> &lt;1000m</a:t>
            </a:r>
          </a:p>
          <a:p>
            <a:pPr eaLnBrk="1" hangingPunct="1">
              <a:spcBef>
                <a:spcPct val="50000"/>
              </a:spcBef>
              <a:buClr>
                <a:schemeClr val="hlink"/>
              </a:buClr>
              <a:buSzPct val="110000"/>
              <a:buFont typeface="Monotype Sorts" pitchFamily="2" charset="2"/>
              <a:buNone/>
            </a:pPr>
            <a:r>
              <a:rPr lang="en-US" altLang="el-GR" sz="2000">
                <a:solidFill>
                  <a:srgbClr val="0D0E1D"/>
                </a:solidFill>
              </a:rPr>
              <a:t>                               </a:t>
            </a:r>
            <a:r>
              <a:rPr lang="el-GR" altLang="el-GR" sz="2000">
                <a:solidFill>
                  <a:srgbClr val="0D0E1D"/>
                </a:solidFill>
              </a:rPr>
              <a:t>		</a:t>
            </a:r>
            <a:r>
              <a:rPr lang="en-US" altLang="el-GR" sz="2000">
                <a:solidFill>
                  <a:srgbClr val="0D0E1D"/>
                </a:solidFill>
              </a:rPr>
              <a:t> </a:t>
            </a:r>
            <a:r>
              <a:rPr lang="el-GR" altLang="el-GR" sz="2000">
                <a:solidFill>
                  <a:srgbClr val="0D0E1D"/>
                </a:solidFill>
              </a:rPr>
              <a:t>για</a:t>
            </a:r>
            <a:r>
              <a:rPr lang="en-US" altLang="el-GR" sz="2000">
                <a:solidFill>
                  <a:srgbClr val="0D0E1D"/>
                </a:solidFill>
              </a:rPr>
              <a:t> </a:t>
            </a:r>
            <a:r>
              <a:rPr lang="en-US" altLang="el-GR" sz="2000" i="1">
                <a:solidFill>
                  <a:srgbClr val="0D0E1D"/>
                </a:solidFill>
              </a:rPr>
              <a:t>h</a:t>
            </a:r>
            <a:r>
              <a:rPr lang="en-US" altLang="el-GR" sz="2000" i="1" baseline="-25000">
                <a:solidFill>
                  <a:srgbClr val="0D0E1D"/>
                </a:solidFill>
              </a:rPr>
              <a:t>r</a:t>
            </a:r>
            <a:r>
              <a:rPr lang="en-US" altLang="el-GR" sz="2000" i="1">
                <a:solidFill>
                  <a:srgbClr val="0D0E1D"/>
                </a:solidFill>
              </a:rPr>
              <a:t> </a:t>
            </a:r>
            <a:r>
              <a:rPr lang="en-US" altLang="el-GR" sz="2000">
                <a:solidFill>
                  <a:srgbClr val="0D0E1D"/>
                </a:solidFill>
              </a:rPr>
              <a:t> &lt;3m                                </a:t>
            </a:r>
          </a:p>
          <a:p>
            <a:pPr eaLnBrk="1" hangingPunct="1">
              <a:spcBef>
                <a:spcPct val="50000"/>
              </a:spcBef>
              <a:buClr>
                <a:schemeClr val="hlink"/>
              </a:buClr>
              <a:buSzPct val="110000"/>
              <a:buFont typeface="Monotype Sorts" pitchFamily="2" charset="2"/>
              <a:buNone/>
            </a:pPr>
            <a:r>
              <a:rPr lang="en-US" altLang="el-GR" sz="2000">
                <a:solidFill>
                  <a:srgbClr val="0D0E1D"/>
                </a:solidFill>
              </a:rPr>
              <a:t>                               </a:t>
            </a:r>
            <a:r>
              <a:rPr lang="el-GR" altLang="el-GR" sz="2000">
                <a:solidFill>
                  <a:srgbClr val="0D0E1D"/>
                </a:solidFill>
              </a:rPr>
              <a:t>		</a:t>
            </a:r>
            <a:r>
              <a:rPr lang="en-US" altLang="el-GR" sz="2000">
                <a:solidFill>
                  <a:srgbClr val="0D0E1D"/>
                </a:solidFill>
              </a:rPr>
              <a:t> </a:t>
            </a:r>
            <a:r>
              <a:rPr lang="el-GR" altLang="el-GR" sz="2000">
                <a:solidFill>
                  <a:srgbClr val="0D0E1D"/>
                </a:solidFill>
              </a:rPr>
              <a:t>για</a:t>
            </a:r>
            <a:r>
              <a:rPr lang="en-US" altLang="el-GR" sz="2000">
                <a:solidFill>
                  <a:srgbClr val="0D0E1D"/>
                </a:solidFill>
              </a:rPr>
              <a:t> 3m&lt; </a:t>
            </a:r>
            <a:r>
              <a:rPr lang="en-US" altLang="el-GR" sz="2000" i="1">
                <a:solidFill>
                  <a:srgbClr val="0D0E1D"/>
                </a:solidFill>
              </a:rPr>
              <a:t>h</a:t>
            </a:r>
            <a:r>
              <a:rPr lang="en-US" altLang="el-GR" sz="2000" i="1" baseline="-25000">
                <a:solidFill>
                  <a:srgbClr val="0D0E1D"/>
                </a:solidFill>
              </a:rPr>
              <a:t>r</a:t>
            </a:r>
            <a:r>
              <a:rPr lang="en-US" altLang="el-GR" sz="2000" i="1">
                <a:solidFill>
                  <a:srgbClr val="0D0E1D"/>
                </a:solidFill>
              </a:rPr>
              <a:t> </a:t>
            </a:r>
            <a:r>
              <a:rPr lang="en-US" altLang="el-GR" sz="2000">
                <a:solidFill>
                  <a:srgbClr val="0D0E1D"/>
                </a:solidFill>
              </a:rPr>
              <a:t>&lt;10m</a:t>
            </a:r>
            <a:endParaRPr lang="el-GR" altLang="el-GR" sz="2000">
              <a:solidFill>
                <a:srgbClr val="0D0E1D"/>
              </a:solidFill>
            </a:endParaRPr>
          </a:p>
          <a:p>
            <a:pPr eaLnBrk="1" hangingPunct="1">
              <a:spcBef>
                <a:spcPct val="50000"/>
              </a:spcBef>
              <a:buClr>
                <a:schemeClr val="hlink"/>
              </a:buClr>
              <a:buSzPct val="110000"/>
              <a:buFont typeface="Monotype Sorts" pitchFamily="2" charset="2"/>
              <a:buNone/>
            </a:pPr>
            <a:r>
              <a:rPr lang="el-GR" altLang="el-GR" sz="2000">
                <a:solidFill>
                  <a:srgbClr val="0D0E1D"/>
                </a:solidFill>
              </a:rPr>
              <a:t>   Ο </a:t>
            </a:r>
            <a:r>
              <a:rPr lang="en-US" altLang="el-GR" sz="2000" i="1">
                <a:solidFill>
                  <a:srgbClr val="0D0E1D"/>
                </a:solidFill>
              </a:rPr>
              <a:t>G</a:t>
            </a:r>
            <a:r>
              <a:rPr lang="en-US" altLang="el-GR" sz="2000" i="1" baseline="-25000">
                <a:solidFill>
                  <a:srgbClr val="0D0E1D"/>
                </a:solidFill>
              </a:rPr>
              <a:t>area</a:t>
            </a:r>
            <a:r>
              <a:rPr lang="en-US" altLang="el-GR" sz="2000" i="1">
                <a:solidFill>
                  <a:srgbClr val="0D0E1D"/>
                </a:solidFill>
              </a:rPr>
              <a:t> </a:t>
            </a:r>
            <a:r>
              <a:rPr lang="el-GR" altLang="el-GR" sz="2000">
                <a:solidFill>
                  <a:srgbClr val="0D0E1D"/>
                </a:solidFill>
              </a:rPr>
              <a:t>είναι συντελεστής διόρθωσης εξαρτώμενος από το είδος του εδάφους</a:t>
            </a:r>
            <a:r>
              <a:rPr lang="en-US" altLang="el-GR" sz="2000">
                <a:solidFill>
                  <a:srgbClr val="0D0E1D"/>
                </a:solidFill>
              </a:rPr>
              <a:t>. </a:t>
            </a:r>
          </a:p>
        </p:txBody>
      </p:sp>
      <p:graphicFrame>
        <p:nvGraphicFramePr>
          <p:cNvPr id="44035" name="Object 3"/>
          <p:cNvGraphicFramePr>
            <a:graphicFrameLocks noChangeAspect="1"/>
          </p:cNvGraphicFramePr>
          <p:nvPr/>
        </p:nvGraphicFramePr>
        <p:xfrm>
          <a:off x="3429000" y="1219200"/>
          <a:ext cx="5080000" cy="533400"/>
        </p:xfrm>
        <a:graphic>
          <a:graphicData uri="http://schemas.openxmlformats.org/presentationml/2006/ole">
            <mc:AlternateContent xmlns:mc="http://schemas.openxmlformats.org/markup-compatibility/2006">
              <mc:Choice xmlns:v="urn:schemas-microsoft-com:vml" Requires="v">
                <p:oleObj spid="_x0000_s14498" name="Equation" r:id="rId3" imgW="2540000" imgH="241300" progId="Equation.3">
                  <p:embed/>
                </p:oleObj>
              </mc:Choice>
              <mc:Fallback>
                <p:oleObj name="Equation" r:id="rId3" imgW="2540000" imgH="241300" progId="Equation.3">
                  <p:embed/>
                  <p:pic>
                    <p:nvPicPr>
                      <p:cNvPr id="4403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1219200"/>
                        <a:ext cx="50800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36" name="Object 4"/>
          <p:cNvGraphicFramePr>
            <a:graphicFrameLocks noChangeAspect="1"/>
          </p:cNvGraphicFramePr>
          <p:nvPr/>
        </p:nvGraphicFramePr>
        <p:xfrm>
          <a:off x="2362200" y="1981200"/>
          <a:ext cx="3200400" cy="738188"/>
        </p:xfrm>
        <a:graphic>
          <a:graphicData uri="http://schemas.openxmlformats.org/presentationml/2006/ole">
            <mc:AlternateContent xmlns:mc="http://schemas.openxmlformats.org/markup-compatibility/2006">
              <mc:Choice xmlns:v="urn:schemas-microsoft-com:vml" Requires="v">
                <p:oleObj spid="_x0000_s14499" name="Equation" r:id="rId5" imgW="1269449" imgH="444307" progId="Equation.3">
                  <p:embed/>
                </p:oleObj>
              </mc:Choice>
              <mc:Fallback>
                <p:oleObj name="Equation" r:id="rId5" imgW="1269449" imgH="444307" progId="Equation.3">
                  <p:embed/>
                  <p:pic>
                    <p:nvPicPr>
                      <p:cNvPr id="44036"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1981200"/>
                        <a:ext cx="3200400" cy="738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37" name="Object 5"/>
          <p:cNvGraphicFramePr>
            <a:graphicFrameLocks noChangeAspect="1"/>
          </p:cNvGraphicFramePr>
          <p:nvPr/>
        </p:nvGraphicFramePr>
        <p:xfrm>
          <a:off x="2286000" y="4135438"/>
          <a:ext cx="2743200" cy="436562"/>
        </p:xfrm>
        <a:graphic>
          <a:graphicData uri="http://schemas.openxmlformats.org/presentationml/2006/ole">
            <mc:AlternateContent xmlns:mc="http://schemas.openxmlformats.org/markup-compatibility/2006">
              <mc:Choice xmlns:v="urn:schemas-microsoft-com:vml" Requires="v">
                <p:oleObj spid="_x0000_s14500" name="Equation" r:id="rId7" imgW="1435100" imgH="228600" progId="Equation.3">
                  <p:embed/>
                </p:oleObj>
              </mc:Choice>
              <mc:Fallback>
                <p:oleObj name="Equation" r:id="rId7" imgW="1435100" imgH="228600" progId="Equation.3">
                  <p:embed/>
                  <p:pic>
                    <p:nvPicPr>
                      <p:cNvPr id="44037"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0" y="4135438"/>
                        <a:ext cx="2743200" cy="436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38" name="Object 6"/>
          <p:cNvGraphicFramePr>
            <a:graphicFrameLocks noChangeAspect="1"/>
          </p:cNvGraphicFramePr>
          <p:nvPr/>
        </p:nvGraphicFramePr>
        <p:xfrm>
          <a:off x="2286000" y="4572000"/>
          <a:ext cx="2590800" cy="433388"/>
        </p:xfrm>
        <a:graphic>
          <a:graphicData uri="http://schemas.openxmlformats.org/presentationml/2006/ole">
            <mc:AlternateContent xmlns:mc="http://schemas.openxmlformats.org/markup-compatibility/2006">
              <mc:Choice xmlns:v="urn:schemas-microsoft-com:vml" Requires="v">
                <p:oleObj spid="_x0000_s14501" name="Equation" r:id="rId9" imgW="1282700" imgH="215900" progId="Equation.3">
                  <p:embed/>
                </p:oleObj>
              </mc:Choice>
              <mc:Fallback>
                <p:oleObj name="Equation" r:id="rId9" imgW="1282700" imgH="215900" progId="Equation.3">
                  <p:embed/>
                  <p:pic>
                    <p:nvPicPr>
                      <p:cNvPr id="44038"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0" y="4572000"/>
                        <a:ext cx="2590800"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39" name="Object 7"/>
          <p:cNvGraphicFramePr>
            <a:graphicFrameLocks noChangeAspect="1"/>
          </p:cNvGraphicFramePr>
          <p:nvPr/>
        </p:nvGraphicFramePr>
        <p:xfrm>
          <a:off x="2362200" y="4997450"/>
          <a:ext cx="2514600" cy="412750"/>
        </p:xfrm>
        <a:graphic>
          <a:graphicData uri="http://schemas.openxmlformats.org/presentationml/2006/ole">
            <mc:AlternateContent xmlns:mc="http://schemas.openxmlformats.org/markup-compatibility/2006">
              <mc:Choice xmlns:v="urn:schemas-microsoft-com:vml" Requires="v">
                <p:oleObj spid="_x0000_s14502" name="Equation" r:id="rId11" imgW="1307532" imgH="215806" progId="Equation.3">
                  <p:embed/>
                </p:oleObj>
              </mc:Choice>
              <mc:Fallback>
                <p:oleObj name="Equation" r:id="rId11" imgW="1307532" imgH="215806" progId="Equation.3">
                  <p:embed/>
                  <p:pic>
                    <p:nvPicPr>
                      <p:cNvPr id="44039"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62200" y="4997450"/>
                        <a:ext cx="2514600"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1956641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ChangeArrowheads="1"/>
          </p:cNvSpPr>
          <p:nvPr/>
        </p:nvSpPr>
        <p:spPr bwMode="auto">
          <a:xfrm>
            <a:off x="4953000" y="2571751"/>
            <a:ext cx="48603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Clr>
                <a:schemeClr val="hlink"/>
              </a:buClr>
              <a:buSzPct val="110000"/>
              <a:buFont typeface="Monotype Sorts" pitchFamily="2" charset="2"/>
              <a:buNone/>
            </a:pPr>
            <a:endParaRPr lang="en-US" altLang="el-GR" sz="2400">
              <a:latin typeface="Tahoma" panose="020B0604030504040204" pitchFamily="34" charset="0"/>
            </a:endParaRPr>
          </a:p>
          <a:p>
            <a:pPr eaLnBrk="1" hangingPunct="1">
              <a:spcBef>
                <a:spcPct val="50000"/>
              </a:spcBef>
              <a:buClr>
                <a:schemeClr val="hlink"/>
              </a:buClr>
              <a:buSzPct val="110000"/>
              <a:buFont typeface="Monotype Sorts" pitchFamily="2" charset="2"/>
              <a:buChar char="q"/>
            </a:pPr>
            <a:endParaRPr lang="en-US" altLang="el-GR" sz="2400">
              <a:latin typeface="Tahoma" panose="020B0604030504040204" pitchFamily="34" charset="0"/>
            </a:endParaRPr>
          </a:p>
        </p:txBody>
      </p:sp>
      <p:pic>
        <p:nvPicPr>
          <p:cNvPr id="45059" name="Picture 3"/>
          <p:cNvPicPr>
            <a:picLocks noChangeAspect="1" noChangeArrowheads="1"/>
          </p:cNvPicPr>
          <p:nvPr/>
        </p:nvPicPr>
        <p:blipFill>
          <a:blip r:embed="rId2">
            <a:lum contrast="24000"/>
            <a:extLst>
              <a:ext uri="{28A0092B-C50C-407E-A947-70E740481C1C}">
                <a14:useLocalDpi xmlns:a14="http://schemas.microsoft.com/office/drawing/2010/main" val="0"/>
              </a:ext>
            </a:extLst>
          </a:blip>
          <a:srcRect/>
          <a:stretch>
            <a:fillRect/>
          </a:stretch>
        </p:blipFill>
        <p:spPr bwMode="auto">
          <a:xfrm>
            <a:off x="1673226" y="1828800"/>
            <a:ext cx="3965575" cy="467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0" name="Text Box 6"/>
          <p:cNvSpPr txBox="1">
            <a:spLocks noChangeArrowheads="1"/>
          </p:cNvSpPr>
          <p:nvPr/>
        </p:nvSpPr>
        <p:spPr bwMode="auto">
          <a:xfrm>
            <a:off x="828261" y="570507"/>
            <a:ext cx="10535477" cy="785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lnSpc>
                <a:spcPct val="150000"/>
              </a:lnSpc>
              <a:spcBef>
                <a:spcPct val="0"/>
              </a:spcBef>
            </a:pPr>
            <a:r>
              <a:rPr lang="el-GR" altLang="el-GR" sz="1600" b="1" dirty="0"/>
              <a:t> 	Το μοντέλο αναπτύχθηκε από εμπειρικά δεδομένα, και δεν βασίζεται σε αναλυτικές   θεωρήσεις</a:t>
            </a:r>
          </a:p>
          <a:p>
            <a:pPr algn="just" eaLnBrk="1" hangingPunct="1">
              <a:lnSpc>
                <a:spcPct val="150000"/>
              </a:lnSpc>
              <a:spcBef>
                <a:spcPct val="0"/>
              </a:spcBef>
            </a:pPr>
            <a:r>
              <a:rPr lang="el-GR" altLang="el-GR" sz="1600" b="1" dirty="0"/>
              <a:t>  	Οι αποκλίσεις μεταξύ προβλεπόμενης και μετρούμενης απόσβεσης είναι 10 ~ 14 </a:t>
            </a:r>
            <a:r>
              <a:rPr lang="en-US" altLang="el-GR" sz="1600" b="1" dirty="0"/>
              <a:t>dB</a:t>
            </a:r>
            <a:endParaRPr lang="el-GR" altLang="el-GR" sz="1600" b="1" dirty="0"/>
          </a:p>
        </p:txBody>
      </p:sp>
      <p:pic>
        <p:nvPicPr>
          <p:cNvPr id="45061" name="Picture 2"/>
          <p:cNvPicPr>
            <a:picLocks noChangeAspect="1" noChangeArrowheads="1"/>
          </p:cNvPicPr>
          <p:nvPr/>
        </p:nvPicPr>
        <p:blipFill>
          <a:blip r:embed="rId3">
            <a:lum contrast="12000"/>
            <a:extLst>
              <a:ext uri="{28A0092B-C50C-407E-A947-70E740481C1C}">
                <a14:useLocalDpi xmlns:a14="http://schemas.microsoft.com/office/drawing/2010/main" val="0"/>
              </a:ext>
            </a:extLst>
          </a:blip>
          <a:srcRect/>
          <a:stretch>
            <a:fillRect/>
          </a:stretch>
        </p:blipFill>
        <p:spPr bwMode="auto">
          <a:xfrm>
            <a:off x="6553200" y="1447800"/>
            <a:ext cx="3519488" cy="431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2" name="Text Box 3"/>
          <p:cNvSpPr txBox="1">
            <a:spLocks noChangeArrowheads="1"/>
          </p:cNvSpPr>
          <p:nvPr/>
        </p:nvSpPr>
        <p:spPr bwMode="auto">
          <a:xfrm>
            <a:off x="6019800" y="5791200"/>
            <a:ext cx="4572000"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lnSpc>
                <a:spcPct val="130000"/>
              </a:lnSpc>
              <a:buClr>
                <a:schemeClr val="hlink"/>
              </a:buClr>
              <a:buSzPct val="110000"/>
              <a:buFont typeface="Monotype Sorts" pitchFamily="2" charset="2"/>
              <a:buNone/>
            </a:pPr>
            <a:r>
              <a:rPr lang="el-GR" altLang="el-GR" sz="1800" b="1">
                <a:solidFill>
                  <a:srgbClr val="0D0E1D"/>
                </a:solidFill>
                <a:latin typeface="Times New Roman" panose="02020603050405020304" pitchFamily="18" charset="0"/>
              </a:rPr>
              <a:t>Συντελεστής διόρθωσης</a:t>
            </a:r>
            <a:r>
              <a:rPr lang="en-US" altLang="el-GR" sz="1800" b="1">
                <a:solidFill>
                  <a:srgbClr val="0D0E1D"/>
                </a:solidFill>
                <a:latin typeface="Times New Roman" panose="02020603050405020304" pitchFamily="18" charset="0"/>
              </a:rPr>
              <a:t>,  G</a:t>
            </a:r>
            <a:r>
              <a:rPr lang="en-US" altLang="el-GR" sz="1800" b="1" baseline="-25000">
                <a:solidFill>
                  <a:srgbClr val="0D0E1D"/>
                </a:solidFill>
                <a:latin typeface="Times New Roman" panose="02020603050405020304" pitchFamily="18" charset="0"/>
              </a:rPr>
              <a:t>area</a:t>
            </a:r>
            <a:r>
              <a:rPr lang="el-GR" altLang="el-GR" sz="1800" b="1">
                <a:solidFill>
                  <a:srgbClr val="0D0E1D"/>
                </a:solidFill>
                <a:latin typeface="Times New Roman" panose="02020603050405020304" pitchFamily="18" charset="0"/>
              </a:rPr>
              <a:t> </a:t>
            </a:r>
            <a:r>
              <a:rPr lang="en-US" altLang="el-GR" sz="1800" b="1">
                <a:solidFill>
                  <a:srgbClr val="0D0E1D"/>
                </a:solidFill>
                <a:latin typeface="Times New Roman" panose="02020603050405020304" pitchFamily="18" charset="0"/>
              </a:rPr>
              <a:t>, </a:t>
            </a:r>
            <a:r>
              <a:rPr lang="el-GR" altLang="el-GR" sz="1800" b="1">
                <a:solidFill>
                  <a:srgbClr val="0D0E1D"/>
                </a:solidFill>
                <a:latin typeface="Times New Roman" panose="02020603050405020304" pitchFamily="18" charset="0"/>
              </a:rPr>
              <a:t>για διαφόρους τύπους εδάφους</a:t>
            </a:r>
            <a:endParaRPr lang="en-US" altLang="el-GR" sz="1800" b="1">
              <a:solidFill>
                <a:srgbClr val="0D0E1D"/>
              </a:solidFill>
              <a:latin typeface="Times New Roman" panose="02020603050405020304" pitchFamily="18" charset="0"/>
            </a:endParaRPr>
          </a:p>
        </p:txBody>
      </p:sp>
    </p:spTree>
    <p:extLst>
      <p:ext uri="{BB962C8B-B14F-4D97-AF65-F5344CB8AC3E}">
        <p14:creationId xmlns:p14="http://schemas.microsoft.com/office/powerpoint/2010/main" val="360473442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2"/>
          <p:cNvSpPr txBox="1">
            <a:spLocks noChangeArrowheads="1"/>
          </p:cNvSpPr>
          <p:nvPr/>
        </p:nvSpPr>
        <p:spPr bwMode="auto">
          <a:xfrm>
            <a:off x="1524000" y="685801"/>
            <a:ext cx="9144000" cy="1425575"/>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Clr>
                <a:schemeClr val="tx1"/>
              </a:buClr>
              <a:buSzPct val="110000"/>
              <a:buFont typeface="Wingdings" panose="05000000000000000000" pitchFamily="2" charset="2"/>
              <a:buChar char="q"/>
            </a:pPr>
            <a:r>
              <a:rPr lang="en-US" altLang="el-GR" sz="2000">
                <a:solidFill>
                  <a:srgbClr val="0D0E1D"/>
                </a:solidFill>
              </a:rPr>
              <a:t> </a:t>
            </a:r>
            <a:r>
              <a:rPr lang="el-GR" altLang="el-GR" sz="2000">
                <a:solidFill>
                  <a:srgbClr val="0D0E1D"/>
                </a:solidFill>
              </a:rPr>
              <a:t>Να βρεθούν οι απώλειες διαδρομής με το μοντέλο </a:t>
            </a:r>
            <a:r>
              <a:rPr lang="en-US" altLang="el-GR" sz="2000">
                <a:solidFill>
                  <a:srgbClr val="0D0E1D"/>
                </a:solidFill>
              </a:rPr>
              <a:t>Okumura  </a:t>
            </a:r>
            <a:r>
              <a:rPr lang="el-GR" altLang="el-GR" sz="2000">
                <a:solidFill>
                  <a:srgbClr val="0D0E1D"/>
                </a:solidFill>
              </a:rPr>
              <a:t>αν έχουμε τα ακολουθά δεδομένα</a:t>
            </a:r>
            <a:r>
              <a:rPr lang="en-US" altLang="el-GR" sz="2000">
                <a:solidFill>
                  <a:srgbClr val="0D0E1D"/>
                </a:solidFill>
              </a:rPr>
              <a:t>:</a:t>
            </a:r>
          </a:p>
          <a:p>
            <a:pPr eaLnBrk="1" hangingPunct="1">
              <a:spcBef>
                <a:spcPct val="25000"/>
              </a:spcBef>
              <a:buClr>
                <a:schemeClr val="hlink"/>
              </a:buClr>
              <a:buSzPct val="110000"/>
              <a:buFont typeface="Monotype Sorts" pitchFamily="2" charset="2"/>
              <a:buNone/>
            </a:pPr>
            <a:r>
              <a:rPr lang="en-US" altLang="el-GR" sz="2000">
                <a:solidFill>
                  <a:srgbClr val="0D0E1D"/>
                </a:solidFill>
              </a:rPr>
              <a:t>    </a:t>
            </a:r>
            <a:r>
              <a:rPr lang="en-US" altLang="el-GR" sz="2000" i="1">
                <a:solidFill>
                  <a:srgbClr val="0D0E1D"/>
                </a:solidFill>
              </a:rPr>
              <a:t> f </a:t>
            </a:r>
            <a:r>
              <a:rPr lang="en-US" altLang="el-GR" sz="2000">
                <a:solidFill>
                  <a:srgbClr val="0D0E1D"/>
                </a:solidFill>
              </a:rPr>
              <a:t>= 900 MHz, </a:t>
            </a:r>
            <a:r>
              <a:rPr lang="en-US" altLang="el-GR" sz="2000" i="1">
                <a:solidFill>
                  <a:srgbClr val="0D0E1D"/>
                </a:solidFill>
              </a:rPr>
              <a:t>d</a:t>
            </a:r>
            <a:r>
              <a:rPr lang="en-US" altLang="el-GR" sz="2000">
                <a:solidFill>
                  <a:srgbClr val="0D0E1D"/>
                </a:solidFill>
              </a:rPr>
              <a:t> = 50 km, </a:t>
            </a:r>
            <a:r>
              <a:rPr lang="en-US" altLang="el-GR" sz="2000" i="1">
                <a:solidFill>
                  <a:srgbClr val="0D0E1D"/>
                </a:solidFill>
              </a:rPr>
              <a:t>h</a:t>
            </a:r>
            <a:r>
              <a:rPr lang="en-US" altLang="el-GR" sz="2000" i="1" baseline="-25000">
                <a:solidFill>
                  <a:srgbClr val="0D0E1D"/>
                </a:solidFill>
              </a:rPr>
              <a:t>t</a:t>
            </a:r>
            <a:r>
              <a:rPr lang="en-US" altLang="el-GR" sz="2000">
                <a:solidFill>
                  <a:srgbClr val="0D0E1D"/>
                </a:solidFill>
              </a:rPr>
              <a:t>  = 100 m, </a:t>
            </a:r>
            <a:r>
              <a:rPr lang="en-US" altLang="el-GR" sz="2000" i="1">
                <a:solidFill>
                  <a:srgbClr val="0D0E1D"/>
                </a:solidFill>
              </a:rPr>
              <a:t>h</a:t>
            </a:r>
            <a:r>
              <a:rPr lang="en-US" altLang="el-GR" sz="2000" i="1" baseline="-25000">
                <a:solidFill>
                  <a:srgbClr val="0D0E1D"/>
                </a:solidFill>
              </a:rPr>
              <a:t>r</a:t>
            </a:r>
            <a:r>
              <a:rPr lang="en-US" altLang="el-GR" sz="2000">
                <a:solidFill>
                  <a:srgbClr val="0D0E1D"/>
                </a:solidFill>
              </a:rPr>
              <a:t> = 10 m, </a:t>
            </a:r>
            <a:r>
              <a:rPr lang="en-US" altLang="el-GR" sz="2000" i="1">
                <a:solidFill>
                  <a:srgbClr val="0D0E1D"/>
                </a:solidFill>
              </a:rPr>
              <a:t>G</a:t>
            </a:r>
            <a:r>
              <a:rPr lang="en-US" altLang="el-GR" sz="2000" i="1" baseline="-25000">
                <a:solidFill>
                  <a:srgbClr val="0D0E1D"/>
                </a:solidFill>
              </a:rPr>
              <a:t>area</a:t>
            </a:r>
            <a:r>
              <a:rPr lang="en-US" altLang="el-GR" sz="2000">
                <a:solidFill>
                  <a:srgbClr val="0D0E1D"/>
                </a:solidFill>
              </a:rPr>
              <a:t> suburban environment, EIRP = 1 kw (Effective Isotropic  Radiated Power)</a:t>
            </a:r>
            <a:r>
              <a:rPr lang="el-GR" altLang="el-GR" sz="2000">
                <a:solidFill>
                  <a:srgbClr val="0D0E1D"/>
                </a:solidFill>
              </a:rPr>
              <a:t> = </a:t>
            </a:r>
            <a:r>
              <a:rPr lang="en-US" altLang="el-GR" sz="2000" i="1">
                <a:solidFill>
                  <a:srgbClr val="0D0E1D"/>
                </a:solidFill>
              </a:rPr>
              <a:t>P</a:t>
            </a:r>
            <a:r>
              <a:rPr lang="en-US" altLang="el-GR" sz="2000" i="1" baseline="-25000">
                <a:solidFill>
                  <a:srgbClr val="0D0E1D"/>
                </a:solidFill>
              </a:rPr>
              <a:t>t</a:t>
            </a:r>
            <a:r>
              <a:rPr lang="en-US" altLang="el-GR" sz="2000" i="1">
                <a:solidFill>
                  <a:srgbClr val="0D0E1D"/>
                </a:solidFill>
              </a:rPr>
              <a:t>G</a:t>
            </a:r>
            <a:r>
              <a:rPr lang="en-US" altLang="el-GR" sz="2000" i="1" baseline="-25000">
                <a:solidFill>
                  <a:srgbClr val="0D0E1D"/>
                </a:solidFill>
              </a:rPr>
              <a:t>t, </a:t>
            </a:r>
            <a:r>
              <a:rPr lang="en-US" altLang="el-GR" sz="2000" i="1">
                <a:solidFill>
                  <a:srgbClr val="0D0E1D"/>
                </a:solidFill>
              </a:rPr>
              <a:t>G</a:t>
            </a:r>
            <a:r>
              <a:rPr lang="en-US" altLang="el-GR" sz="2000" i="1" baseline="-25000">
                <a:solidFill>
                  <a:srgbClr val="0D0E1D"/>
                </a:solidFill>
              </a:rPr>
              <a:t>r</a:t>
            </a:r>
            <a:r>
              <a:rPr lang="en-US" altLang="el-GR" sz="2000">
                <a:solidFill>
                  <a:srgbClr val="0D0E1D"/>
                </a:solidFill>
              </a:rPr>
              <a:t> = 0 dB</a:t>
            </a:r>
            <a:endParaRPr lang="en-US" altLang="el-GR" sz="2000"/>
          </a:p>
        </p:txBody>
      </p:sp>
      <p:sp>
        <p:nvSpPr>
          <p:cNvPr id="46083" name="Rectangle 3"/>
          <p:cNvSpPr>
            <a:spLocks noGrp="1" noChangeArrowheads="1"/>
          </p:cNvSpPr>
          <p:nvPr>
            <p:ph type="title" idx="4294967295"/>
          </p:nvPr>
        </p:nvSpPr>
        <p:spPr>
          <a:xfrm>
            <a:off x="2133600" y="0"/>
            <a:ext cx="7772400" cy="577850"/>
          </a:xfrm>
        </p:spPr>
        <p:txBody>
          <a:bodyPr>
            <a:normAutofit fontScale="90000"/>
          </a:bodyPr>
          <a:lstStyle/>
          <a:p>
            <a:pPr eaLnBrk="1" hangingPunct="1"/>
            <a:r>
              <a:rPr lang="el-GR" altLang="el-GR" sz="4000"/>
              <a:t>Παράδειγμα</a:t>
            </a:r>
          </a:p>
        </p:txBody>
      </p:sp>
    </p:spTree>
    <p:extLst>
      <p:ext uri="{BB962C8B-B14F-4D97-AF65-F5344CB8AC3E}">
        <p14:creationId xmlns:p14="http://schemas.microsoft.com/office/powerpoint/2010/main" val="214575505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2"/>
          <p:cNvSpPr txBox="1">
            <a:spLocks noChangeArrowheads="1"/>
          </p:cNvSpPr>
          <p:nvPr/>
        </p:nvSpPr>
        <p:spPr bwMode="auto">
          <a:xfrm>
            <a:off x="1524000" y="762000"/>
            <a:ext cx="9144000" cy="595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lnSpc>
                <a:spcPct val="150000"/>
              </a:lnSpc>
              <a:buClr>
                <a:schemeClr val="tx1"/>
              </a:buClr>
              <a:buSzPct val="110000"/>
              <a:buFont typeface="Wingdings" panose="05000000000000000000" pitchFamily="2" charset="2"/>
              <a:buChar char="q"/>
            </a:pPr>
            <a:r>
              <a:rPr lang="en-US" altLang="el-GR" sz="1800" b="1"/>
              <a:t>  </a:t>
            </a:r>
            <a:r>
              <a:rPr lang="el-GR" altLang="el-GR" sz="1800" b="1"/>
              <a:t>	</a:t>
            </a:r>
            <a:r>
              <a:rPr lang="en-US" altLang="el-GR" sz="1800" b="1"/>
              <a:t>To</a:t>
            </a:r>
            <a:r>
              <a:rPr lang="el-GR" altLang="el-GR" sz="1800" b="1"/>
              <a:t> μοντέλο</a:t>
            </a:r>
            <a:r>
              <a:rPr lang="en-US" altLang="el-GR" sz="1800" b="1">
                <a:solidFill>
                  <a:srgbClr val="0D0E1D"/>
                </a:solidFill>
              </a:rPr>
              <a:t> Hata </a:t>
            </a:r>
            <a:r>
              <a:rPr lang="el-GR" altLang="el-GR" sz="1800" b="1">
                <a:solidFill>
                  <a:srgbClr val="0D0E1D"/>
                </a:solidFill>
              </a:rPr>
              <a:t>είναι η αλγεβρική έκφραση της απώλειας διαδρομής η οποία παρέχεται γραφικά από το μοντέλο</a:t>
            </a:r>
            <a:r>
              <a:rPr lang="en-US" altLang="el-GR" sz="1800" b="1">
                <a:solidFill>
                  <a:srgbClr val="0D0E1D"/>
                </a:solidFill>
              </a:rPr>
              <a:t> Okamura. </a:t>
            </a:r>
            <a:r>
              <a:rPr lang="el-GR" altLang="el-GR" sz="1800" b="1">
                <a:solidFill>
                  <a:srgbClr val="0D0E1D"/>
                </a:solidFill>
              </a:rPr>
              <a:t>Το μοντέλο ειναι ευέλικτο διότι επιτρέπει την χρήση εξισώσεων αντί γραφικών παραστάσεων</a:t>
            </a:r>
            <a:r>
              <a:rPr lang="en-US" altLang="el-GR" sz="1800" b="1">
                <a:solidFill>
                  <a:srgbClr val="0D0E1D"/>
                </a:solidFill>
              </a:rPr>
              <a:t>.</a:t>
            </a:r>
            <a:endParaRPr lang="el-GR" altLang="el-GR" sz="1800" b="1">
              <a:solidFill>
                <a:srgbClr val="0D0E1D"/>
              </a:solidFill>
            </a:endParaRPr>
          </a:p>
          <a:p>
            <a:pPr algn="just" eaLnBrk="1" hangingPunct="1">
              <a:lnSpc>
                <a:spcPct val="150000"/>
              </a:lnSpc>
              <a:buClr>
                <a:schemeClr val="tx1"/>
              </a:buClr>
              <a:buSzPct val="110000"/>
              <a:buFont typeface="Wingdings" panose="05000000000000000000" pitchFamily="2" charset="2"/>
              <a:buChar char="q"/>
            </a:pPr>
            <a:endParaRPr lang="en-US" altLang="el-GR" sz="1800" b="1">
              <a:solidFill>
                <a:srgbClr val="0D0E1D"/>
              </a:solidFill>
            </a:endParaRPr>
          </a:p>
          <a:p>
            <a:pPr algn="just" eaLnBrk="1" hangingPunct="1">
              <a:lnSpc>
                <a:spcPct val="150000"/>
              </a:lnSpc>
              <a:buClr>
                <a:schemeClr val="tx1"/>
              </a:buClr>
              <a:buSzPct val="110000"/>
              <a:buFont typeface="Wingdings" panose="05000000000000000000" pitchFamily="2" charset="2"/>
              <a:buChar char="q"/>
            </a:pPr>
            <a:r>
              <a:rPr lang="en-US" altLang="el-GR" sz="1800" b="1">
                <a:solidFill>
                  <a:srgbClr val="0D0E1D"/>
                </a:solidFill>
              </a:rPr>
              <a:t> </a:t>
            </a:r>
            <a:r>
              <a:rPr lang="el-GR" altLang="el-GR" sz="1800" b="1">
                <a:solidFill>
                  <a:srgbClr val="0D0E1D"/>
                </a:solidFill>
              </a:rPr>
              <a:t>Τα μοντέλα</a:t>
            </a:r>
            <a:r>
              <a:rPr lang="en-US" altLang="el-GR" sz="1800" b="1">
                <a:solidFill>
                  <a:srgbClr val="0D0E1D"/>
                </a:solidFill>
              </a:rPr>
              <a:t> Okamura </a:t>
            </a:r>
            <a:r>
              <a:rPr lang="el-GR" altLang="el-GR" sz="1800" b="1">
                <a:solidFill>
                  <a:srgbClr val="0D0E1D"/>
                </a:solidFill>
              </a:rPr>
              <a:t>και</a:t>
            </a:r>
            <a:r>
              <a:rPr lang="en-US" altLang="el-GR" sz="1800" b="1">
                <a:solidFill>
                  <a:srgbClr val="0D0E1D"/>
                </a:solidFill>
              </a:rPr>
              <a:t> Hata </a:t>
            </a:r>
            <a:r>
              <a:rPr lang="el-GR" altLang="el-GR" sz="1800" b="1">
                <a:solidFill>
                  <a:srgbClr val="0D0E1D"/>
                </a:solidFill>
              </a:rPr>
              <a:t>δίνουν συγκρίσιμα αποτελέσματα για </a:t>
            </a:r>
            <a:r>
              <a:rPr lang="en-US" altLang="el-GR" sz="1800" b="1">
                <a:solidFill>
                  <a:srgbClr val="0D0E1D"/>
                </a:solidFill>
              </a:rPr>
              <a:t> d&gt;1km</a:t>
            </a:r>
            <a:endParaRPr lang="el-GR" altLang="el-GR" sz="1800" b="1">
              <a:solidFill>
                <a:srgbClr val="0D0E1D"/>
              </a:solidFill>
            </a:endParaRPr>
          </a:p>
          <a:p>
            <a:pPr algn="just" eaLnBrk="1" hangingPunct="1">
              <a:lnSpc>
                <a:spcPct val="150000"/>
              </a:lnSpc>
              <a:buClr>
                <a:schemeClr val="tx1"/>
              </a:buClr>
              <a:buSzPct val="110000"/>
              <a:buFont typeface="Wingdings" panose="05000000000000000000" pitchFamily="2" charset="2"/>
              <a:buChar char="q"/>
            </a:pPr>
            <a:endParaRPr lang="en-US" altLang="el-GR" sz="1800" b="1">
              <a:solidFill>
                <a:srgbClr val="0D0E1D"/>
              </a:solidFill>
            </a:endParaRPr>
          </a:p>
          <a:p>
            <a:pPr algn="just" eaLnBrk="1" hangingPunct="1">
              <a:lnSpc>
                <a:spcPct val="150000"/>
              </a:lnSpc>
              <a:buClr>
                <a:schemeClr val="tx1"/>
              </a:buClr>
              <a:buSzPct val="110000"/>
              <a:buFont typeface="Wingdings" panose="05000000000000000000" pitchFamily="2" charset="2"/>
              <a:buChar char="q"/>
            </a:pPr>
            <a:r>
              <a:rPr lang="en-US" altLang="el-GR" sz="1800" b="1">
                <a:solidFill>
                  <a:srgbClr val="0D0E1D"/>
                </a:solidFill>
              </a:rPr>
              <a:t> </a:t>
            </a:r>
            <a:r>
              <a:rPr lang="el-GR" altLang="el-GR" sz="1800" b="1">
                <a:solidFill>
                  <a:srgbClr val="0D0E1D"/>
                </a:solidFill>
              </a:rPr>
              <a:t>Υπάρχουν εκφράσεις για αστικές, περιαστικες και αγροτικές περιοχές</a:t>
            </a:r>
            <a:r>
              <a:rPr lang="en-US" altLang="el-GR" sz="1800" b="1">
                <a:solidFill>
                  <a:srgbClr val="0D0E1D"/>
                </a:solidFill>
              </a:rPr>
              <a:t>. </a:t>
            </a:r>
            <a:r>
              <a:rPr lang="el-GR" altLang="el-GR" sz="1800" b="1">
                <a:solidFill>
                  <a:srgbClr val="0D0E1D"/>
                </a:solidFill>
              </a:rPr>
              <a:t>Αυτές οι εκφράσεις</a:t>
            </a:r>
            <a:r>
              <a:rPr lang="en-US" altLang="el-GR" sz="1800" b="1">
                <a:solidFill>
                  <a:srgbClr val="0D0E1D"/>
                </a:solidFill>
              </a:rPr>
              <a:t> </a:t>
            </a:r>
            <a:r>
              <a:rPr lang="el-GR" altLang="el-GR" sz="1800" b="1">
                <a:solidFill>
                  <a:srgbClr val="0D0E1D"/>
                </a:solidFill>
              </a:rPr>
              <a:t>ισχύουν για την περιοχή συχνοτήτων  </a:t>
            </a:r>
            <a:r>
              <a:rPr lang="en-US" altLang="el-GR" sz="1800" b="1">
                <a:solidFill>
                  <a:srgbClr val="0D0E1D"/>
                </a:solidFill>
              </a:rPr>
              <a:t>150 - 1500 MHz</a:t>
            </a:r>
            <a:r>
              <a:rPr lang="el-GR" altLang="el-GR" sz="1800" b="1">
                <a:solidFill>
                  <a:srgbClr val="0D0E1D"/>
                </a:solidFill>
              </a:rPr>
              <a:t>.</a:t>
            </a:r>
          </a:p>
          <a:p>
            <a:pPr algn="just" eaLnBrk="1" hangingPunct="1">
              <a:lnSpc>
                <a:spcPct val="150000"/>
              </a:lnSpc>
              <a:buClr>
                <a:schemeClr val="tx1"/>
              </a:buClr>
              <a:buSzPct val="110000"/>
              <a:buFont typeface="Wingdings" panose="05000000000000000000" pitchFamily="2" charset="2"/>
              <a:buChar char="q"/>
            </a:pPr>
            <a:endParaRPr lang="en-US" altLang="el-GR" sz="1800" b="1">
              <a:solidFill>
                <a:srgbClr val="0D0E1D"/>
              </a:solidFill>
            </a:endParaRPr>
          </a:p>
          <a:p>
            <a:pPr algn="just" eaLnBrk="1" hangingPunct="1">
              <a:lnSpc>
                <a:spcPct val="150000"/>
              </a:lnSpc>
              <a:buClr>
                <a:schemeClr val="tx1"/>
              </a:buClr>
              <a:buSzPct val="110000"/>
              <a:buFont typeface="Wingdings" panose="05000000000000000000" pitchFamily="2" charset="2"/>
              <a:buChar char="q"/>
            </a:pPr>
            <a:r>
              <a:rPr lang="en-US" altLang="el-GR" sz="1800" b="1">
                <a:solidFill>
                  <a:srgbClr val="0D0E1D"/>
                </a:solidFill>
              </a:rPr>
              <a:t> </a:t>
            </a:r>
            <a:r>
              <a:rPr lang="el-GR" altLang="el-GR" sz="1800" b="1">
                <a:solidFill>
                  <a:srgbClr val="0D0E1D"/>
                </a:solidFill>
              </a:rPr>
              <a:t>Στις εκφράσεις χρησιμοποιούμε </a:t>
            </a:r>
            <a:r>
              <a:rPr lang="en-US" altLang="el-GR" sz="1800" b="1">
                <a:solidFill>
                  <a:srgbClr val="0D0E1D"/>
                </a:solidFill>
              </a:rPr>
              <a:t>:</a:t>
            </a:r>
          </a:p>
          <a:p>
            <a:pPr lvl="1" algn="just" eaLnBrk="1" hangingPunct="1">
              <a:lnSpc>
                <a:spcPct val="150000"/>
              </a:lnSpc>
              <a:buClr>
                <a:schemeClr val="hlink"/>
              </a:buClr>
              <a:buSzPct val="110000"/>
              <a:buFont typeface="Monotype Sorts" pitchFamily="2" charset="2"/>
              <a:buNone/>
            </a:pPr>
            <a:r>
              <a:rPr lang="el-GR" altLang="el-GR" sz="1800" b="1">
                <a:solidFill>
                  <a:srgbClr val="0D0E1D"/>
                </a:solidFill>
              </a:rPr>
              <a:t>Την συχνότητα σε</a:t>
            </a:r>
            <a:r>
              <a:rPr lang="en-US" altLang="el-GR" sz="1800" b="1">
                <a:solidFill>
                  <a:srgbClr val="0D0E1D"/>
                </a:solidFill>
              </a:rPr>
              <a:t> MHz</a:t>
            </a:r>
          </a:p>
          <a:p>
            <a:pPr lvl="1" algn="just" eaLnBrk="1" hangingPunct="1">
              <a:lnSpc>
                <a:spcPct val="150000"/>
              </a:lnSpc>
              <a:buClr>
                <a:schemeClr val="hlink"/>
              </a:buClr>
              <a:buSzPct val="110000"/>
              <a:buFont typeface="Monotype Sorts" pitchFamily="2" charset="2"/>
              <a:buNone/>
            </a:pPr>
            <a:r>
              <a:rPr lang="el-GR" altLang="el-GR" sz="1800" b="1">
                <a:solidFill>
                  <a:srgbClr val="0D0E1D"/>
                </a:solidFill>
              </a:rPr>
              <a:t>Το ύψος της κεραίας σε</a:t>
            </a:r>
            <a:r>
              <a:rPr lang="en-US" altLang="el-GR" sz="1800" b="1">
                <a:solidFill>
                  <a:srgbClr val="0D0E1D"/>
                </a:solidFill>
              </a:rPr>
              <a:t> m</a:t>
            </a:r>
          </a:p>
          <a:p>
            <a:pPr lvl="1" algn="just" eaLnBrk="1" hangingPunct="1">
              <a:lnSpc>
                <a:spcPct val="150000"/>
              </a:lnSpc>
              <a:buClr>
                <a:schemeClr val="hlink"/>
              </a:buClr>
              <a:buSzPct val="110000"/>
              <a:buFont typeface="Monotype Sorts" pitchFamily="2" charset="2"/>
              <a:buNone/>
            </a:pPr>
            <a:r>
              <a:rPr lang="el-GR" altLang="el-GR" sz="1800" b="1">
                <a:solidFill>
                  <a:srgbClr val="0D0E1D"/>
                </a:solidFill>
              </a:rPr>
              <a:t>Την απόσταση πομπού-δεκτή σε</a:t>
            </a:r>
            <a:r>
              <a:rPr lang="en-US" altLang="el-GR" sz="1800" b="1">
                <a:solidFill>
                  <a:srgbClr val="0D0E1D"/>
                </a:solidFill>
              </a:rPr>
              <a:t> km</a:t>
            </a:r>
          </a:p>
        </p:txBody>
      </p:sp>
      <p:sp>
        <p:nvSpPr>
          <p:cNvPr id="47107" name="Rectangle 3"/>
          <p:cNvSpPr>
            <a:spLocks noGrp="1" noChangeArrowheads="1"/>
          </p:cNvSpPr>
          <p:nvPr>
            <p:ph type="title" idx="4294967295"/>
          </p:nvPr>
        </p:nvSpPr>
        <p:spPr>
          <a:xfrm>
            <a:off x="2279650" y="228600"/>
            <a:ext cx="7772400" cy="381000"/>
          </a:xfrm>
        </p:spPr>
        <p:txBody>
          <a:bodyPr>
            <a:normAutofit fontScale="90000"/>
          </a:bodyPr>
          <a:lstStyle/>
          <a:p>
            <a:pPr eaLnBrk="1" hangingPunct="1"/>
            <a:r>
              <a:rPr lang="el-GR" altLang="el-GR" sz="3200" b="1"/>
              <a:t>Μοντέλο </a:t>
            </a:r>
            <a:r>
              <a:rPr lang="en-US" altLang="el-GR" sz="3200" b="1"/>
              <a:t>Hata</a:t>
            </a:r>
            <a:endParaRPr lang="el-GR" altLang="el-GR" sz="3200" b="1"/>
          </a:p>
        </p:txBody>
      </p:sp>
    </p:spTree>
    <p:extLst>
      <p:ext uri="{BB962C8B-B14F-4D97-AF65-F5344CB8AC3E}">
        <p14:creationId xmlns:p14="http://schemas.microsoft.com/office/powerpoint/2010/main" val="87118869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F166717A-D597-4181-A07B-53F29D706AF1}"/>
              </a:ext>
            </a:extLst>
          </p:cNvPr>
          <p:cNvSpPr>
            <a:spLocks noGrp="1" noChangeArrowheads="1"/>
          </p:cNvSpPr>
          <p:nvPr>
            <p:ph type="title"/>
          </p:nvPr>
        </p:nvSpPr>
        <p:spPr/>
        <p:txBody>
          <a:bodyPr/>
          <a:lstStyle/>
          <a:p>
            <a:pPr eaLnBrk="1" hangingPunct="1"/>
            <a:r>
              <a:rPr lang="en-US" altLang="en-US"/>
              <a:t> </a:t>
            </a:r>
            <a:endParaRPr lang="el-GR" altLang="en-US"/>
          </a:p>
        </p:txBody>
      </p:sp>
      <p:sp>
        <p:nvSpPr>
          <p:cNvPr id="24687" name="Rectangle 111">
            <a:extLst>
              <a:ext uri="{FF2B5EF4-FFF2-40B4-BE49-F238E27FC236}">
                <a16:creationId xmlns:a16="http://schemas.microsoft.com/office/drawing/2014/main" id="{EC6CA5C3-C5A0-4775-BE94-074082BA8126}"/>
              </a:ext>
            </a:extLst>
          </p:cNvPr>
          <p:cNvSpPr>
            <a:spLocks noChangeArrowheads="1"/>
          </p:cNvSpPr>
          <p:nvPr/>
        </p:nvSpPr>
        <p:spPr bwMode="auto">
          <a:xfrm>
            <a:off x="4511676" y="476250"/>
            <a:ext cx="453040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spcBef>
                <a:spcPct val="0"/>
              </a:spcBef>
              <a:buFontTx/>
              <a:buNone/>
            </a:pPr>
            <a:r>
              <a:rPr lang="el-GR" altLang="en-US" sz="2400" b="1" dirty="0"/>
              <a:t>Συνδυασμοί Κεραιών σε Κυψέλη</a:t>
            </a:r>
            <a:endParaRPr lang="en-US" altLang="en-US" sz="2400" b="1" dirty="0"/>
          </a:p>
        </p:txBody>
      </p:sp>
      <p:pic>
        <p:nvPicPr>
          <p:cNvPr id="5" name="Picture 4" descr="A close up of a map&#10;&#10;Description automatically generated">
            <a:extLst>
              <a:ext uri="{FF2B5EF4-FFF2-40B4-BE49-F238E27FC236}">
                <a16:creationId xmlns:a16="http://schemas.microsoft.com/office/drawing/2014/main" id="{8E7C488E-D4AE-4DC1-8D17-C17C07F9A68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77387" y="1049040"/>
            <a:ext cx="9200558" cy="5540453"/>
          </a:xfrm>
          <a:prstGeom prst="rect">
            <a:avLst/>
          </a:prstGeom>
        </p:spPr>
      </p:pic>
    </p:spTree>
    <p:extLst>
      <p:ext uri="{BB962C8B-B14F-4D97-AF65-F5344CB8AC3E}">
        <p14:creationId xmlns:p14="http://schemas.microsoft.com/office/powerpoint/2010/main" val="328307612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2"/>
          <p:cNvSpPr txBox="1">
            <a:spLocks noChangeArrowheads="1"/>
          </p:cNvSpPr>
          <p:nvPr/>
        </p:nvSpPr>
        <p:spPr bwMode="auto">
          <a:xfrm>
            <a:off x="1524000" y="288926"/>
            <a:ext cx="9144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buClr>
                <a:schemeClr val="tx1"/>
              </a:buClr>
              <a:buSzPct val="110000"/>
              <a:buFont typeface="Wingdings" panose="05000000000000000000" pitchFamily="2" charset="2"/>
              <a:buChar char="q"/>
            </a:pPr>
            <a:r>
              <a:rPr lang="en-US" altLang="el-GR" sz="2000" b="1">
                <a:solidFill>
                  <a:srgbClr val="0D0E1D"/>
                </a:solidFill>
                <a:latin typeface="Tahoma" panose="020B0604030504040204" pitchFamily="34" charset="0"/>
              </a:rPr>
              <a:t> </a:t>
            </a:r>
            <a:r>
              <a:rPr lang="el-GR" altLang="el-GR" sz="2000" b="1">
                <a:solidFill>
                  <a:srgbClr val="0D0E1D"/>
                </a:solidFill>
                <a:latin typeface="Times New Roman" panose="02020603050405020304" pitchFamily="18" charset="0"/>
              </a:rPr>
              <a:t>Η έκφραση για την </a:t>
            </a:r>
            <a:r>
              <a:rPr lang="el-GR" altLang="el-GR" sz="2000" b="1">
                <a:solidFill>
                  <a:srgbClr val="FF0000"/>
                </a:solidFill>
                <a:latin typeface="Times New Roman" panose="02020603050405020304" pitchFamily="18" charset="0"/>
              </a:rPr>
              <a:t>ενδιάμεση απόσβεση</a:t>
            </a:r>
            <a:r>
              <a:rPr lang="el-GR" altLang="el-GR" sz="2000" b="1">
                <a:solidFill>
                  <a:srgbClr val="0D0E1D"/>
                </a:solidFill>
                <a:latin typeface="Times New Roman" panose="02020603050405020304" pitchFamily="18" charset="0"/>
              </a:rPr>
              <a:t> σε ένα αστικό περιβάλλον δίδεται από τις εκφράσεις</a:t>
            </a:r>
            <a:endParaRPr lang="en-US" altLang="el-GR" sz="2000" b="1">
              <a:solidFill>
                <a:srgbClr val="0D0E1D"/>
              </a:solidFill>
              <a:latin typeface="Times New Roman" panose="02020603050405020304" pitchFamily="18" charset="0"/>
            </a:endParaRPr>
          </a:p>
        </p:txBody>
      </p:sp>
      <p:graphicFrame>
        <p:nvGraphicFramePr>
          <p:cNvPr id="48131" name="Object 3"/>
          <p:cNvGraphicFramePr>
            <a:graphicFrameLocks noChangeAspect="1"/>
          </p:cNvGraphicFramePr>
          <p:nvPr/>
        </p:nvGraphicFramePr>
        <p:xfrm>
          <a:off x="1601788" y="1066801"/>
          <a:ext cx="2436812" cy="2162175"/>
        </p:xfrm>
        <a:graphic>
          <a:graphicData uri="http://schemas.openxmlformats.org/presentationml/2006/ole">
            <mc:AlternateContent xmlns:mc="http://schemas.openxmlformats.org/markup-compatibility/2006">
              <mc:Choice xmlns:v="urn:schemas-microsoft-com:vml" Requires="v">
                <p:oleObj spid="_x0000_s16514" name="Equation" r:id="rId3" imgW="1574800" imgH="1397000" progId="Equation.DSMT4">
                  <p:embed/>
                </p:oleObj>
              </mc:Choice>
              <mc:Fallback>
                <p:oleObj name="Equation" r:id="rId3" imgW="1574800" imgH="1397000" progId="Equation.DSMT4">
                  <p:embed/>
                  <p:pic>
                    <p:nvPicPr>
                      <p:cNvPr id="4813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1788" y="1066801"/>
                        <a:ext cx="2436812" cy="2162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32" name="Text Box 4"/>
          <p:cNvSpPr txBox="1">
            <a:spLocks noChangeArrowheads="1"/>
          </p:cNvSpPr>
          <p:nvPr/>
        </p:nvSpPr>
        <p:spPr bwMode="auto">
          <a:xfrm>
            <a:off x="4114801" y="1131888"/>
            <a:ext cx="2759075" cy="168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buClr>
                <a:schemeClr val="hlink"/>
              </a:buClr>
              <a:buSzPct val="110000"/>
              <a:buFont typeface="Monotype Sorts" pitchFamily="2" charset="2"/>
              <a:buNone/>
            </a:pPr>
            <a:r>
              <a:rPr lang="el-GR" altLang="el-GR" sz="1800" b="1">
                <a:solidFill>
                  <a:srgbClr val="0D0E1D"/>
                </a:solidFill>
              </a:rPr>
              <a:t>για αστική περιοχή</a:t>
            </a:r>
          </a:p>
          <a:p>
            <a:pPr eaLnBrk="1" hangingPunct="1">
              <a:buClr>
                <a:schemeClr val="hlink"/>
              </a:buClr>
              <a:buSzPct val="110000"/>
              <a:buFont typeface="Monotype Sorts" pitchFamily="2" charset="2"/>
              <a:buNone/>
            </a:pPr>
            <a:endParaRPr lang="en-US" altLang="el-GR" sz="1800" b="1">
              <a:solidFill>
                <a:srgbClr val="0D0E1D"/>
              </a:solidFill>
            </a:endParaRPr>
          </a:p>
          <a:p>
            <a:pPr eaLnBrk="1" hangingPunct="1">
              <a:buClr>
                <a:schemeClr val="hlink"/>
              </a:buClr>
              <a:buSzPct val="110000"/>
              <a:buFont typeface="Monotype Sorts" pitchFamily="2" charset="2"/>
              <a:buNone/>
            </a:pPr>
            <a:r>
              <a:rPr lang="el-GR" altLang="el-GR" sz="1800" b="1">
                <a:solidFill>
                  <a:srgbClr val="0D0E1D"/>
                </a:solidFill>
              </a:rPr>
              <a:t>για περιαστική περιοχή</a:t>
            </a:r>
          </a:p>
          <a:p>
            <a:pPr eaLnBrk="1" hangingPunct="1">
              <a:buClr>
                <a:schemeClr val="hlink"/>
              </a:buClr>
              <a:buSzPct val="110000"/>
              <a:buFont typeface="Monotype Sorts" pitchFamily="2" charset="2"/>
              <a:buNone/>
            </a:pPr>
            <a:endParaRPr lang="en-US" altLang="el-GR" sz="1800" b="1">
              <a:solidFill>
                <a:srgbClr val="0D0E1D"/>
              </a:solidFill>
            </a:endParaRPr>
          </a:p>
          <a:p>
            <a:pPr eaLnBrk="1" hangingPunct="1">
              <a:buClr>
                <a:schemeClr val="hlink"/>
              </a:buClr>
              <a:buSzPct val="110000"/>
              <a:buFont typeface="Monotype Sorts" pitchFamily="2" charset="2"/>
              <a:buNone/>
            </a:pPr>
            <a:r>
              <a:rPr lang="el-GR" altLang="el-GR" sz="1800" b="1">
                <a:solidFill>
                  <a:srgbClr val="0D0E1D"/>
                </a:solidFill>
              </a:rPr>
              <a:t>για ανοικτή περιοχή</a:t>
            </a:r>
            <a:endParaRPr lang="en-US" altLang="el-GR" sz="1800" b="1">
              <a:solidFill>
                <a:srgbClr val="0D0E1D"/>
              </a:solidFill>
            </a:endParaRPr>
          </a:p>
        </p:txBody>
      </p:sp>
      <p:graphicFrame>
        <p:nvGraphicFramePr>
          <p:cNvPr id="48133" name="Object 6"/>
          <p:cNvGraphicFramePr>
            <a:graphicFrameLocks noChangeAspect="1"/>
          </p:cNvGraphicFramePr>
          <p:nvPr/>
        </p:nvGraphicFramePr>
        <p:xfrm>
          <a:off x="5791200" y="2876550"/>
          <a:ext cx="4800600" cy="1619250"/>
        </p:xfrm>
        <a:graphic>
          <a:graphicData uri="http://schemas.openxmlformats.org/presentationml/2006/ole">
            <mc:AlternateContent xmlns:mc="http://schemas.openxmlformats.org/markup-compatibility/2006">
              <mc:Choice xmlns:v="urn:schemas-microsoft-com:vml" Requires="v">
                <p:oleObj spid="_x0000_s16515" name="Equation" r:id="rId5" imgW="3162300" imgH="1066800" progId="Equation.DSMT4">
                  <p:embed/>
                </p:oleObj>
              </mc:Choice>
              <mc:Fallback>
                <p:oleObj name="Equation" r:id="rId5" imgW="3162300" imgH="1066800" progId="Equation.DSMT4">
                  <p:embed/>
                  <p:pic>
                    <p:nvPicPr>
                      <p:cNvPr id="48133"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1200" y="2876550"/>
                        <a:ext cx="4800600" cy="1619250"/>
                      </a:xfrm>
                      <a:prstGeom prst="rect">
                        <a:avLst/>
                      </a:prstGeom>
                      <a:solidFill>
                        <a:schemeClr val="fo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4" name="Object 4"/>
          <p:cNvGraphicFramePr>
            <a:graphicFrameLocks noChangeAspect="1"/>
          </p:cNvGraphicFramePr>
          <p:nvPr/>
        </p:nvGraphicFramePr>
        <p:xfrm>
          <a:off x="1562101" y="4648201"/>
          <a:ext cx="5254625" cy="1979613"/>
        </p:xfrm>
        <a:graphic>
          <a:graphicData uri="http://schemas.openxmlformats.org/presentationml/2006/ole">
            <mc:AlternateContent xmlns:mc="http://schemas.openxmlformats.org/markup-compatibility/2006">
              <mc:Choice xmlns:v="urn:schemas-microsoft-com:vml" Requires="v">
                <p:oleObj spid="_x0000_s16516" name="Equation" r:id="rId7" imgW="3238500" imgH="1219200" progId="Equation.DSMT4">
                  <p:embed/>
                </p:oleObj>
              </mc:Choice>
              <mc:Fallback>
                <p:oleObj name="Equation" r:id="rId7" imgW="3238500" imgH="1219200" progId="Equation.DSMT4">
                  <p:embed/>
                  <p:pic>
                    <p:nvPicPr>
                      <p:cNvPr id="48134"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62101" y="4648201"/>
                        <a:ext cx="5254625" cy="1979613"/>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35" name="Text Box 4"/>
          <p:cNvSpPr txBox="1">
            <a:spLocks noChangeArrowheads="1"/>
          </p:cNvSpPr>
          <p:nvPr/>
        </p:nvSpPr>
        <p:spPr bwMode="auto">
          <a:xfrm>
            <a:off x="6858001" y="4648200"/>
            <a:ext cx="2505075" cy="3365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buClr>
                <a:schemeClr val="hlink"/>
              </a:buClr>
              <a:buSzPct val="110000"/>
              <a:buFont typeface="Monotype Sorts" pitchFamily="2" charset="2"/>
              <a:buNone/>
            </a:pPr>
            <a:r>
              <a:rPr lang="el-GR" altLang="el-GR" sz="1600" b="1">
                <a:solidFill>
                  <a:srgbClr val="0D0E1D"/>
                </a:solidFill>
              </a:rPr>
              <a:t>για μέτρια ή μικρή πόλη</a:t>
            </a:r>
            <a:endParaRPr lang="en-US" altLang="el-GR" sz="1600" b="1">
              <a:solidFill>
                <a:srgbClr val="0D0E1D"/>
              </a:solidFill>
            </a:endParaRPr>
          </a:p>
        </p:txBody>
      </p:sp>
      <p:sp>
        <p:nvSpPr>
          <p:cNvPr id="48136" name="Text Box 5"/>
          <p:cNvSpPr txBox="1">
            <a:spLocks noChangeArrowheads="1"/>
          </p:cNvSpPr>
          <p:nvPr/>
        </p:nvSpPr>
        <p:spPr bwMode="auto">
          <a:xfrm>
            <a:off x="5410200" y="5791200"/>
            <a:ext cx="5105400" cy="7048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lnSpc>
                <a:spcPct val="70000"/>
              </a:lnSpc>
              <a:buClr>
                <a:schemeClr val="hlink"/>
              </a:buClr>
              <a:buSzPct val="110000"/>
              <a:buFont typeface="Monotype Sorts" pitchFamily="2" charset="2"/>
              <a:buNone/>
            </a:pPr>
            <a:r>
              <a:rPr lang="en-US" altLang="el-GR" sz="1600" b="1">
                <a:solidFill>
                  <a:srgbClr val="0D0E1D"/>
                </a:solidFill>
              </a:rPr>
              <a:t>       </a:t>
            </a:r>
            <a:r>
              <a:rPr lang="el-GR" altLang="el-GR" sz="1600" b="1">
                <a:solidFill>
                  <a:srgbClr val="0D0E1D"/>
                </a:solidFill>
              </a:rPr>
              <a:t>για</a:t>
            </a:r>
          </a:p>
          <a:p>
            <a:pPr algn="just" eaLnBrk="1" hangingPunct="1">
              <a:lnSpc>
                <a:spcPct val="70000"/>
              </a:lnSpc>
              <a:buClr>
                <a:schemeClr val="hlink"/>
              </a:buClr>
              <a:buSzPct val="110000"/>
              <a:buFont typeface="Monotype Sorts" pitchFamily="2" charset="2"/>
              <a:buNone/>
            </a:pPr>
            <a:r>
              <a:rPr lang="en-US" altLang="el-GR" sz="1600" b="1">
                <a:solidFill>
                  <a:srgbClr val="0D0E1D"/>
                </a:solidFill>
              </a:rPr>
              <a:t> </a:t>
            </a:r>
          </a:p>
          <a:p>
            <a:pPr algn="just" eaLnBrk="1" hangingPunct="1">
              <a:lnSpc>
                <a:spcPct val="70000"/>
              </a:lnSpc>
              <a:buClr>
                <a:schemeClr val="hlink"/>
              </a:buClr>
              <a:buSzPct val="110000"/>
              <a:buFont typeface="Monotype Sorts" pitchFamily="2" charset="2"/>
              <a:buNone/>
            </a:pPr>
            <a:r>
              <a:rPr lang="en-US" altLang="el-GR" sz="1600" b="1">
                <a:solidFill>
                  <a:srgbClr val="0D0E1D"/>
                </a:solidFill>
              </a:rPr>
              <a:t>       </a:t>
            </a:r>
            <a:r>
              <a:rPr lang="el-GR" altLang="el-GR" sz="1600" b="1">
                <a:solidFill>
                  <a:srgbClr val="0D0E1D"/>
                </a:solidFill>
              </a:rPr>
              <a:t>για                  </a:t>
            </a:r>
            <a:r>
              <a:rPr lang="en-US" altLang="el-GR" sz="1600" b="1">
                <a:solidFill>
                  <a:srgbClr val="0D0E1D"/>
                </a:solidFill>
              </a:rPr>
              <a:t> </a:t>
            </a:r>
            <a:r>
              <a:rPr lang="el-GR" altLang="el-GR" sz="1600" b="1">
                <a:solidFill>
                  <a:srgbClr val="0D0E1D"/>
                </a:solidFill>
              </a:rPr>
              <a:t>                  μεγάλη πόλη</a:t>
            </a:r>
            <a:endParaRPr lang="en-US" altLang="el-GR" sz="1600" b="1">
              <a:solidFill>
                <a:srgbClr val="0D0E1D"/>
              </a:solidFill>
            </a:endParaRPr>
          </a:p>
        </p:txBody>
      </p:sp>
      <p:graphicFrame>
        <p:nvGraphicFramePr>
          <p:cNvPr id="48137" name="Object 5"/>
          <p:cNvGraphicFramePr>
            <a:graphicFrameLocks noChangeAspect="1"/>
          </p:cNvGraphicFramePr>
          <p:nvPr/>
        </p:nvGraphicFramePr>
        <p:xfrm>
          <a:off x="6489700" y="5716588"/>
          <a:ext cx="1651000" cy="874712"/>
        </p:xfrm>
        <a:graphic>
          <a:graphicData uri="http://schemas.openxmlformats.org/presentationml/2006/ole">
            <mc:AlternateContent xmlns:mc="http://schemas.openxmlformats.org/markup-compatibility/2006">
              <mc:Choice xmlns:v="urn:schemas-microsoft-com:vml" Requires="v">
                <p:oleObj spid="_x0000_s16517" name="Equation" r:id="rId9" imgW="863225" imgH="457002" progId="Equation.DSMT4">
                  <p:embed/>
                </p:oleObj>
              </mc:Choice>
              <mc:Fallback>
                <p:oleObj name="Equation" r:id="rId9" imgW="863225" imgH="457002" progId="Equation.DSMT4">
                  <p:embed/>
                  <p:pic>
                    <p:nvPicPr>
                      <p:cNvPr id="48137"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89700" y="5716588"/>
                        <a:ext cx="1651000" cy="874712"/>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8138" name="Picture 7" descr="WEB_TEL_CEID_LOGO_OUT_BLACK_EN"/>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626476" y="0"/>
            <a:ext cx="1979613"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extLst>
      <p:ext uri="{BB962C8B-B14F-4D97-AF65-F5344CB8AC3E}">
        <p14:creationId xmlns:p14="http://schemas.microsoft.com/office/powerpoint/2010/main" val="312758030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F166717A-D597-4181-A07B-53F29D706AF1}"/>
              </a:ext>
            </a:extLst>
          </p:cNvPr>
          <p:cNvSpPr>
            <a:spLocks noGrp="1" noChangeArrowheads="1"/>
          </p:cNvSpPr>
          <p:nvPr>
            <p:ph type="title"/>
          </p:nvPr>
        </p:nvSpPr>
        <p:spPr/>
        <p:txBody>
          <a:bodyPr/>
          <a:lstStyle/>
          <a:p>
            <a:pPr eaLnBrk="1" hangingPunct="1"/>
            <a:r>
              <a:rPr lang="en-US" altLang="en-US"/>
              <a:t> </a:t>
            </a:r>
            <a:endParaRPr lang="el-GR" altLang="en-US"/>
          </a:p>
        </p:txBody>
      </p:sp>
      <p:sp>
        <p:nvSpPr>
          <p:cNvPr id="24687" name="Rectangle 111">
            <a:extLst>
              <a:ext uri="{FF2B5EF4-FFF2-40B4-BE49-F238E27FC236}">
                <a16:creationId xmlns:a16="http://schemas.microsoft.com/office/drawing/2014/main" id="{EC6CA5C3-C5A0-4775-BE94-074082BA8126}"/>
              </a:ext>
            </a:extLst>
          </p:cNvPr>
          <p:cNvSpPr>
            <a:spLocks noChangeArrowheads="1"/>
          </p:cNvSpPr>
          <p:nvPr/>
        </p:nvSpPr>
        <p:spPr bwMode="auto">
          <a:xfrm>
            <a:off x="3727905" y="365125"/>
            <a:ext cx="594323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spcBef>
                <a:spcPct val="0"/>
              </a:spcBef>
              <a:buFontTx/>
              <a:buNone/>
            </a:pPr>
            <a:r>
              <a:rPr lang="el-GR" altLang="en-US" sz="2400" b="1" dirty="0"/>
              <a:t>Κατηγορίες Κυψελών με βάση την ιεραρχία</a:t>
            </a:r>
            <a:endParaRPr lang="en-US" altLang="en-US" sz="2400" b="1" dirty="0"/>
          </a:p>
        </p:txBody>
      </p:sp>
      <p:pic>
        <p:nvPicPr>
          <p:cNvPr id="3" name="Picture 2" descr="A close up of a newspaper&#10;&#10;Description automatically generated">
            <a:extLst>
              <a:ext uri="{FF2B5EF4-FFF2-40B4-BE49-F238E27FC236}">
                <a16:creationId xmlns:a16="http://schemas.microsoft.com/office/drawing/2014/main" id="{9A7935B6-223D-4D74-88A6-B75CCEF7889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83566" y="1027906"/>
            <a:ext cx="9627831" cy="5222417"/>
          </a:xfrm>
          <a:prstGeom prst="rect">
            <a:avLst/>
          </a:prstGeom>
        </p:spPr>
      </p:pic>
    </p:spTree>
    <p:extLst>
      <p:ext uri="{BB962C8B-B14F-4D97-AF65-F5344CB8AC3E}">
        <p14:creationId xmlns:p14="http://schemas.microsoft.com/office/powerpoint/2010/main" val="400652983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1524000" y="304800"/>
            <a:ext cx="9144000" cy="533400"/>
          </a:xfrm>
        </p:spPr>
        <p:txBody>
          <a:bodyPr/>
          <a:lstStyle/>
          <a:p>
            <a:pPr eaLnBrk="1" hangingPunct="1"/>
            <a:r>
              <a:rPr lang="el-GR" altLang="el-GR" sz="3200"/>
              <a:t>Ασύρματο σύστημα επικοινωνίας</a:t>
            </a:r>
            <a:endParaRPr lang="en-US" altLang="el-GR" sz="3200"/>
          </a:p>
        </p:txBody>
      </p:sp>
      <p:grpSp>
        <p:nvGrpSpPr>
          <p:cNvPr id="7171" name="Group 3"/>
          <p:cNvGrpSpPr>
            <a:grpSpLocks/>
          </p:cNvGrpSpPr>
          <p:nvPr/>
        </p:nvGrpSpPr>
        <p:grpSpPr bwMode="auto">
          <a:xfrm>
            <a:off x="1752600" y="1208088"/>
            <a:ext cx="8758238" cy="5116512"/>
            <a:chOff x="144" y="921"/>
            <a:chExt cx="5517" cy="3223"/>
          </a:xfrm>
        </p:grpSpPr>
        <p:pic>
          <p:nvPicPr>
            <p:cNvPr id="7173" name="Picture 3"/>
            <p:cNvPicPr>
              <a:picLocks noChangeAspect="1" noChangeArrowheads="1"/>
            </p:cNvPicPr>
            <p:nvPr/>
          </p:nvPicPr>
          <p:blipFill>
            <a:blip r:embed="rId2" cstate="print">
              <a:lum bright="-36000" contrast="78000"/>
              <a:extLst>
                <a:ext uri="{28A0092B-C50C-407E-A947-70E740481C1C}">
                  <a14:useLocalDpi xmlns:a14="http://schemas.microsoft.com/office/drawing/2010/main" val="0"/>
                </a:ext>
              </a:extLst>
            </a:blip>
            <a:srcRect/>
            <a:stretch>
              <a:fillRect/>
            </a:stretch>
          </p:blipFill>
          <p:spPr bwMode="auto">
            <a:xfrm>
              <a:off x="144" y="960"/>
              <a:ext cx="5494" cy="3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4" name="Text Box 4"/>
            <p:cNvSpPr txBox="1">
              <a:spLocks noChangeArrowheads="1"/>
            </p:cNvSpPr>
            <p:nvPr/>
          </p:nvSpPr>
          <p:spPr bwMode="auto">
            <a:xfrm>
              <a:off x="2448" y="921"/>
              <a:ext cx="2009" cy="2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l-GR" altLang="el-GR" sz="1800">
                  <a:solidFill>
                    <a:schemeClr val="accent2"/>
                  </a:solidFill>
                </a:rPr>
                <a:t>Κέρδος κεραίας εκπομπής </a:t>
              </a:r>
              <a:r>
                <a:rPr lang="en-US" altLang="el-GR" sz="1800" b="1">
                  <a:solidFill>
                    <a:schemeClr val="accent2"/>
                  </a:solidFill>
                </a:rPr>
                <a:t>G</a:t>
              </a:r>
              <a:r>
                <a:rPr lang="en-US" altLang="el-GR" sz="1800" b="1" baseline="-25000">
                  <a:solidFill>
                    <a:schemeClr val="accent2"/>
                  </a:solidFill>
                </a:rPr>
                <a:t>T</a:t>
              </a:r>
              <a:endParaRPr lang="el-GR" altLang="el-GR" sz="1800" b="1">
                <a:solidFill>
                  <a:schemeClr val="accent2"/>
                </a:solidFill>
              </a:endParaRPr>
            </a:p>
          </p:txBody>
        </p:sp>
        <p:sp>
          <p:nvSpPr>
            <p:cNvPr id="7175" name="Text Box 5"/>
            <p:cNvSpPr txBox="1">
              <a:spLocks noChangeArrowheads="1"/>
            </p:cNvSpPr>
            <p:nvPr/>
          </p:nvSpPr>
          <p:spPr bwMode="auto">
            <a:xfrm>
              <a:off x="1728" y="1200"/>
              <a:ext cx="1350" cy="2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l-GR" altLang="el-GR" sz="1800">
                  <a:solidFill>
                    <a:schemeClr val="accent2"/>
                  </a:solidFill>
                </a:rPr>
                <a:t>Ισχύς εκπομπής </a:t>
              </a:r>
              <a:r>
                <a:rPr lang="el-GR" altLang="el-GR" sz="1800" b="1">
                  <a:solidFill>
                    <a:schemeClr val="accent2"/>
                  </a:solidFill>
                </a:rPr>
                <a:t>Ρ</a:t>
              </a:r>
              <a:r>
                <a:rPr lang="el-GR" altLang="el-GR" sz="1800" b="1" baseline="-25000">
                  <a:solidFill>
                    <a:schemeClr val="accent2"/>
                  </a:solidFill>
                </a:rPr>
                <a:t>Τ</a:t>
              </a:r>
              <a:endParaRPr lang="el-GR" altLang="el-GR" sz="1800" b="1">
                <a:solidFill>
                  <a:schemeClr val="accent2"/>
                </a:solidFill>
              </a:endParaRPr>
            </a:p>
          </p:txBody>
        </p:sp>
        <p:sp>
          <p:nvSpPr>
            <p:cNvPr id="7176" name="Text Box 6"/>
            <p:cNvSpPr txBox="1">
              <a:spLocks noChangeArrowheads="1"/>
            </p:cNvSpPr>
            <p:nvPr/>
          </p:nvSpPr>
          <p:spPr bwMode="auto">
            <a:xfrm>
              <a:off x="3110" y="2327"/>
              <a:ext cx="2551" cy="40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l-GR" altLang="el-GR" sz="1800">
                  <a:solidFill>
                    <a:schemeClr val="accent2"/>
                  </a:solidFill>
                </a:rPr>
                <a:t>Προβλήματα μετάδοσης:</a:t>
              </a:r>
            </a:p>
            <a:p>
              <a:pPr eaLnBrk="1" hangingPunct="1">
                <a:spcBef>
                  <a:spcPct val="0"/>
                </a:spcBef>
                <a:buFontTx/>
                <a:buNone/>
              </a:pPr>
              <a:r>
                <a:rPr lang="el-GR" altLang="el-GR" sz="1800">
                  <a:solidFill>
                    <a:schemeClr val="accent2"/>
                  </a:solidFill>
                </a:rPr>
                <a:t>Παραμόρφωση, διαλείψεις, θόρυβος...</a:t>
              </a:r>
            </a:p>
          </p:txBody>
        </p:sp>
        <p:sp>
          <p:nvSpPr>
            <p:cNvPr id="7177" name="Text Box 7"/>
            <p:cNvSpPr txBox="1">
              <a:spLocks noChangeArrowheads="1"/>
            </p:cNvSpPr>
            <p:nvPr/>
          </p:nvSpPr>
          <p:spPr bwMode="auto">
            <a:xfrm>
              <a:off x="768" y="3216"/>
              <a:ext cx="1817" cy="2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l-GR" altLang="el-GR" sz="1800">
                  <a:solidFill>
                    <a:schemeClr val="accent2"/>
                  </a:solidFill>
                </a:rPr>
                <a:t>Κέρδος κεραίας λήψης  </a:t>
              </a:r>
              <a:r>
                <a:rPr lang="en-US" altLang="el-GR" sz="1800" b="1">
                  <a:solidFill>
                    <a:schemeClr val="accent2"/>
                  </a:solidFill>
                </a:rPr>
                <a:t>G</a:t>
              </a:r>
              <a:r>
                <a:rPr lang="en-US" altLang="el-GR" sz="1800" b="1" baseline="-25000">
                  <a:solidFill>
                    <a:schemeClr val="accent2"/>
                  </a:solidFill>
                </a:rPr>
                <a:t>R</a:t>
              </a:r>
              <a:endParaRPr lang="el-GR" altLang="el-GR" sz="1800" b="1">
                <a:solidFill>
                  <a:schemeClr val="accent2"/>
                </a:solidFill>
              </a:endParaRPr>
            </a:p>
          </p:txBody>
        </p:sp>
        <p:sp>
          <p:nvSpPr>
            <p:cNvPr id="7178" name="Text Box 8"/>
            <p:cNvSpPr txBox="1">
              <a:spLocks noChangeArrowheads="1"/>
            </p:cNvSpPr>
            <p:nvPr/>
          </p:nvSpPr>
          <p:spPr bwMode="auto">
            <a:xfrm>
              <a:off x="3696" y="2832"/>
              <a:ext cx="1727" cy="57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l-GR" sz="1800">
                  <a:solidFill>
                    <a:schemeClr val="accent2"/>
                  </a:solidFill>
                </a:rPr>
                <a:t>O</a:t>
              </a:r>
              <a:r>
                <a:rPr lang="el-GR" altLang="el-GR" sz="1800">
                  <a:solidFill>
                    <a:schemeClr val="accent2"/>
                  </a:solidFill>
                </a:rPr>
                <a:t>ι επιδόσεις εξαρτώνται</a:t>
              </a:r>
            </a:p>
            <a:p>
              <a:pPr eaLnBrk="1" hangingPunct="1">
                <a:spcBef>
                  <a:spcPct val="0"/>
                </a:spcBef>
                <a:buFontTx/>
                <a:buNone/>
              </a:pPr>
              <a:r>
                <a:rPr lang="el-GR" altLang="el-GR" sz="1800">
                  <a:solidFill>
                    <a:schemeClr val="accent2"/>
                  </a:solidFill>
                </a:rPr>
                <a:t>από την σηματοθορυβικη</a:t>
              </a:r>
            </a:p>
            <a:p>
              <a:pPr eaLnBrk="1" hangingPunct="1">
                <a:spcBef>
                  <a:spcPct val="0"/>
                </a:spcBef>
                <a:buFontTx/>
                <a:buNone/>
              </a:pPr>
              <a:r>
                <a:rPr lang="el-GR" altLang="el-GR" sz="1800">
                  <a:solidFill>
                    <a:schemeClr val="accent2"/>
                  </a:solidFill>
                </a:rPr>
                <a:t>σχέση </a:t>
              </a:r>
              <a:r>
                <a:rPr lang="el-GR" altLang="el-GR" sz="1800" b="1">
                  <a:solidFill>
                    <a:schemeClr val="accent2"/>
                  </a:solidFill>
                </a:rPr>
                <a:t>Ε</a:t>
              </a:r>
              <a:r>
                <a:rPr lang="en-US" altLang="el-GR" sz="1800" b="1" baseline="-25000">
                  <a:solidFill>
                    <a:schemeClr val="accent2"/>
                  </a:solidFill>
                </a:rPr>
                <a:t>b</a:t>
              </a:r>
              <a:r>
                <a:rPr lang="el-GR" altLang="el-GR" sz="1800" b="1">
                  <a:solidFill>
                    <a:schemeClr val="accent2"/>
                  </a:solidFill>
                </a:rPr>
                <a:t>/Ν</a:t>
              </a:r>
              <a:r>
                <a:rPr lang="el-GR" altLang="el-GR" sz="1800" b="1" baseline="-25000">
                  <a:solidFill>
                    <a:schemeClr val="accent2"/>
                  </a:solidFill>
                </a:rPr>
                <a:t>0</a:t>
              </a:r>
              <a:endParaRPr lang="el-GR" altLang="el-GR" sz="1800" b="1">
                <a:solidFill>
                  <a:schemeClr val="accent2"/>
                </a:solidFill>
              </a:endParaRPr>
            </a:p>
          </p:txBody>
        </p:sp>
        <p:sp>
          <p:nvSpPr>
            <p:cNvPr id="7179" name="Text Box 9"/>
            <p:cNvSpPr txBox="1">
              <a:spLocks noChangeArrowheads="1"/>
            </p:cNvSpPr>
            <p:nvPr/>
          </p:nvSpPr>
          <p:spPr bwMode="auto">
            <a:xfrm>
              <a:off x="624" y="3888"/>
              <a:ext cx="2214" cy="2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l-GR" altLang="el-GR" sz="1800">
                  <a:solidFill>
                    <a:schemeClr val="accent2"/>
                  </a:solidFill>
                </a:rPr>
                <a:t>Θερμοκρασία θορύβου δεκτή </a:t>
              </a:r>
              <a:r>
                <a:rPr lang="en-US" altLang="el-GR" sz="1800" b="1">
                  <a:solidFill>
                    <a:schemeClr val="accent2"/>
                  </a:solidFill>
                </a:rPr>
                <a:t>T</a:t>
              </a:r>
              <a:r>
                <a:rPr lang="en-US" altLang="el-GR" sz="1800" b="1" baseline="-25000">
                  <a:solidFill>
                    <a:schemeClr val="accent2"/>
                  </a:solidFill>
                </a:rPr>
                <a:t>eq</a:t>
              </a:r>
              <a:endParaRPr lang="el-GR" altLang="el-GR" sz="1800" b="1">
                <a:solidFill>
                  <a:schemeClr val="accent2"/>
                </a:solidFill>
              </a:endParaRPr>
            </a:p>
          </p:txBody>
        </p:sp>
      </p:grpSp>
    </p:spTree>
    <p:extLst>
      <p:ext uri="{BB962C8B-B14F-4D97-AF65-F5344CB8AC3E}">
        <p14:creationId xmlns:p14="http://schemas.microsoft.com/office/powerpoint/2010/main" val="420219713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ChangeArrowheads="1"/>
          </p:cNvSpPr>
          <p:nvPr/>
        </p:nvSpPr>
        <p:spPr bwMode="auto">
          <a:xfrm>
            <a:off x="2576514" y="182563"/>
            <a:ext cx="5805487" cy="533400"/>
          </a:xfrm>
          <a:prstGeom prst="rect">
            <a:avLst/>
          </a:prstGeom>
          <a:noFill/>
          <a:ln w="9525">
            <a:noFill/>
            <a:miter lim="800000"/>
            <a:headEnd/>
            <a:tailEnd/>
          </a:ln>
          <a:effectLst/>
        </p:spPr>
        <p:txBody>
          <a:bodyPr anchor="ctr"/>
          <a:lstStyle/>
          <a:p>
            <a:pPr algn="ctr" eaLnBrk="1" hangingPunct="1">
              <a:defRPr/>
            </a:pPr>
            <a:r>
              <a:rPr lang="el-GR" b="1" dirty="0">
                <a:effectLst>
                  <a:outerShdw blurRad="38100" dist="38100" dir="2700000" algn="tl">
                    <a:srgbClr val="C0C0C0"/>
                  </a:outerShdw>
                </a:effectLst>
                <a:latin typeface="Arial Narrow" pitchFamily="34" charset="0"/>
                <a:cs typeface="Arial" charset="0"/>
              </a:rPr>
              <a:t>Παράμετροι Σχεδιασμού των Κεραιών</a:t>
            </a:r>
          </a:p>
        </p:txBody>
      </p:sp>
      <p:sp>
        <p:nvSpPr>
          <p:cNvPr id="8195" name="Rectangle 4"/>
          <p:cNvSpPr>
            <a:spLocks noChangeArrowheads="1"/>
          </p:cNvSpPr>
          <p:nvPr/>
        </p:nvSpPr>
        <p:spPr bwMode="auto">
          <a:xfrm>
            <a:off x="6477000" y="1219200"/>
            <a:ext cx="3657600" cy="533400"/>
          </a:xfrm>
          <a:prstGeom prst="rect">
            <a:avLst/>
          </a:prstGeom>
          <a:solidFill>
            <a:schemeClr val="bg1"/>
          </a:solidFill>
          <a:ln w="9525">
            <a:solidFill>
              <a:schemeClr val="tx1"/>
            </a:solidFill>
            <a:miter lim="800000"/>
            <a:headEnd/>
            <a:tailEnd/>
          </a:ln>
          <a:effectLst>
            <a:prstShdw prst="shdw13" dist="53882" dir="13500000">
              <a:schemeClr val="bg2"/>
            </a:prstShdw>
          </a:effec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l-GR" altLang="el-GR" sz="1800" b="1">
                <a:solidFill>
                  <a:schemeClr val="accent2"/>
                </a:solidFill>
                <a:latin typeface="Arial Narrow" panose="020B0606020202030204" pitchFamily="34" charset="0"/>
              </a:rPr>
              <a:t>Συχνότητα Λειτουργίας</a:t>
            </a:r>
            <a:endParaRPr lang="en-GB" altLang="el-GR" sz="1800" b="1">
              <a:solidFill>
                <a:schemeClr val="accent2"/>
              </a:solidFill>
              <a:latin typeface="Arial Narrow" panose="020B0606020202030204" pitchFamily="34" charset="0"/>
            </a:endParaRPr>
          </a:p>
        </p:txBody>
      </p:sp>
      <p:sp>
        <p:nvSpPr>
          <p:cNvPr id="8196" name="Rectangle 5"/>
          <p:cNvSpPr>
            <a:spLocks noChangeArrowheads="1"/>
          </p:cNvSpPr>
          <p:nvPr/>
        </p:nvSpPr>
        <p:spPr bwMode="auto">
          <a:xfrm>
            <a:off x="6477000" y="1905000"/>
            <a:ext cx="3657600" cy="533400"/>
          </a:xfrm>
          <a:prstGeom prst="rect">
            <a:avLst/>
          </a:prstGeom>
          <a:solidFill>
            <a:schemeClr val="bg1"/>
          </a:solidFill>
          <a:ln w="9525">
            <a:solidFill>
              <a:schemeClr val="tx1"/>
            </a:solidFill>
            <a:miter lim="800000"/>
            <a:headEnd/>
            <a:tailEnd/>
          </a:ln>
          <a:effectLst>
            <a:prstShdw prst="shdw13" dist="53882" dir="13500000">
              <a:schemeClr val="bg2"/>
            </a:prstShdw>
          </a:effec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l-GR" altLang="el-GR" sz="1800" b="1">
                <a:solidFill>
                  <a:schemeClr val="accent2"/>
                </a:solidFill>
                <a:latin typeface="Arial Narrow" panose="020B0606020202030204" pitchFamily="34" charset="0"/>
              </a:rPr>
              <a:t>Μορφολογία Εδάφους</a:t>
            </a:r>
            <a:endParaRPr lang="en-GB" altLang="el-GR" sz="1800" b="1">
              <a:solidFill>
                <a:schemeClr val="accent2"/>
              </a:solidFill>
              <a:latin typeface="Arial Narrow" panose="020B0606020202030204" pitchFamily="34" charset="0"/>
            </a:endParaRPr>
          </a:p>
        </p:txBody>
      </p:sp>
      <p:sp>
        <p:nvSpPr>
          <p:cNvPr id="8197" name="Rectangle 6"/>
          <p:cNvSpPr>
            <a:spLocks noChangeArrowheads="1"/>
          </p:cNvSpPr>
          <p:nvPr/>
        </p:nvSpPr>
        <p:spPr bwMode="auto">
          <a:xfrm>
            <a:off x="6477000" y="2590800"/>
            <a:ext cx="3657600" cy="533400"/>
          </a:xfrm>
          <a:prstGeom prst="rect">
            <a:avLst/>
          </a:prstGeom>
          <a:solidFill>
            <a:schemeClr val="bg1"/>
          </a:solidFill>
          <a:ln w="9525">
            <a:solidFill>
              <a:schemeClr val="tx1"/>
            </a:solidFill>
            <a:miter lim="800000"/>
            <a:headEnd/>
            <a:tailEnd/>
          </a:ln>
          <a:effectLst>
            <a:prstShdw prst="shdw13" dist="53882" dir="13500000">
              <a:schemeClr val="bg2"/>
            </a:prstShdw>
          </a:effec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l-GR" altLang="el-GR" sz="1800" b="1">
                <a:solidFill>
                  <a:schemeClr val="accent2"/>
                </a:solidFill>
                <a:latin typeface="Arial Narrow" panose="020B0606020202030204" pitchFamily="34" charset="0"/>
              </a:rPr>
              <a:t>Απολαβή ή Κέρδος </a:t>
            </a:r>
            <a:endParaRPr lang="en-GB" altLang="el-GR" sz="1800" b="1">
              <a:solidFill>
                <a:schemeClr val="accent2"/>
              </a:solidFill>
              <a:latin typeface="Arial Narrow" panose="020B0606020202030204" pitchFamily="34" charset="0"/>
            </a:endParaRPr>
          </a:p>
        </p:txBody>
      </p:sp>
      <p:sp>
        <p:nvSpPr>
          <p:cNvPr id="8198" name="Rectangle 7"/>
          <p:cNvSpPr>
            <a:spLocks noChangeArrowheads="1"/>
          </p:cNvSpPr>
          <p:nvPr/>
        </p:nvSpPr>
        <p:spPr bwMode="auto">
          <a:xfrm>
            <a:off x="6477000" y="3276600"/>
            <a:ext cx="3657600" cy="533400"/>
          </a:xfrm>
          <a:prstGeom prst="rect">
            <a:avLst/>
          </a:prstGeom>
          <a:solidFill>
            <a:schemeClr val="bg1"/>
          </a:solidFill>
          <a:ln w="9525">
            <a:solidFill>
              <a:schemeClr val="tx1"/>
            </a:solidFill>
            <a:miter lim="800000"/>
            <a:headEnd/>
            <a:tailEnd/>
          </a:ln>
          <a:effectLst>
            <a:prstShdw prst="shdw13" dist="53882" dir="13500000">
              <a:schemeClr val="bg2"/>
            </a:prstShdw>
          </a:effec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pPr>
            <a:r>
              <a:rPr lang="el-GR" altLang="el-GR" sz="1800" b="1">
                <a:solidFill>
                  <a:schemeClr val="accent2"/>
                </a:solidFill>
                <a:latin typeface="Arial Narrow" panose="020B0606020202030204" pitchFamily="34" charset="0"/>
              </a:rPr>
              <a:t>Αντίσταση Ακτινοβολίας</a:t>
            </a:r>
          </a:p>
          <a:p>
            <a:pPr eaLnBrk="1" hangingPunct="1">
              <a:spcBef>
                <a:spcPct val="0"/>
              </a:spcBef>
            </a:pPr>
            <a:r>
              <a:rPr lang="el-GR" altLang="el-GR" sz="1800" b="1">
                <a:solidFill>
                  <a:schemeClr val="accent2"/>
                </a:solidFill>
                <a:latin typeface="Arial Narrow" panose="020B0606020202030204" pitchFamily="34" charset="0"/>
              </a:rPr>
              <a:t>Χαρακτηριστική Αντίσταση</a:t>
            </a:r>
            <a:endParaRPr lang="en-GB" altLang="el-GR" sz="1800" b="1">
              <a:solidFill>
                <a:schemeClr val="accent2"/>
              </a:solidFill>
              <a:latin typeface="Arial Narrow" panose="020B0606020202030204" pitchFamily="34" charset="0"/>
            </a:endParaRPr>
          </a:p>
        </p:txBody>
      </p:sp>
      <p:sp>
        <p:nvSpPr>
          <p:cNvPr id="8199" name="Rectangle 8"/>
          <p:cNvSpPr>
            <a:spLocks noChangeArrowheads="1"/>
          </p:cNvSpPr>
          <p:nvPr/>
        </p:nvSpPr>
        <p:spPr bwMode="auto">
          <a:xfrm>
            <a:off x="6477000" y="3962400"/>
            <a:ext cx="3657600" cy="533400"/>
          </a:xfrm>
          <a:prstGeom prst="rect">
            <a:avLst/>
          </a:prstGeom>
          <a:solidFill>
            <a:schemeClr val="bg1"/>
          </a:solidFill>
          <a:ln w="9525">
            <a:solidFill>
              <a:schemeClr val="tx1"/>
            </a:solidFill>
            <a:miter lim="800000"/>
            <a:headEnd/>
            <a:tailEnd/>
          </a:ln>
          <a:effectLst>
            <a:prstShdw prst="shdw13" dist="53882" dir="13500000">
              <a:schemeClr val="bg2"/>
            </a:prstShdw>
          </a:effec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l-GR" altLang="el-GR" sz="1800" b="1">
                <a:solidFill>
                  <a:schemeClr val="accent2"/>
                </a:solidFill>
                <a:latin typeface="Arial Narrow" panose="020B0606020202030204" pitchFamily="34" charset="0"/>
              </a:rPr>
              <a:t>Διάγραμμα Ακτινοβολίας</a:t>
            </a:r>
            <a:endParaRPr lang="en-GB" altLang="el-GR" sz="1800" b="1">
              <a:solidFill>
                <a:schemeClr val="accent2"/>
              </a:solidFill>
              <a:latin typeface="Arial Narrow" panose="020B0606020202030204" pitchFamily="34" charset="0"/>
            </a:endParaRPr>
          </a:p>
        </p:txBody>
      </p:sp>
      <p:sp>
        <p:nvSpPr>
          <p:cNvPr id="8200" name="Rectangle 9"/>
          <p:cNvSpPr>
            <a:spLocks noChangeArrowheads="1"/>
          </p:cNvSpPr>
          <p:nvPr/>
        </p:nvSpPr>
        <p:spPr bwMode="auto">
          <a:xfrm>
            <a:off x="6477000" y="4648200"/>
            <a:ext cx="3657600" cy="457200"/>
          </a:xfrm>
          <a:prstGeom prst="rect">
            <a:avLst/>
          </a:prstGeom>
          <a:solidFill>
            <a:schemeClr val="bg1"/>
          </a:solidFill>
          <a:ln w="9525">
            <a:solidFill>
              <a:schemeClr val="tx1"/>
            </a:solidFill>
            <a:miter lim="800000"/>
            <a:headEnd/>
            <a:tailEnd/>
          </a:ln>
          <a:effectLst>
            <a:prstShdw prst="shdw13" dist="53882" dir="13500000">
              <a:schemeClr val="bg2"/>
            </a:prstShdw>
          </a:effec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l-GR" altLang="el-GR" sz="1800" b="1">
                <a:solidFill>
                  <a:schemeClr val="accent2"/>
                </a:solidFill>
                <a:latin typeface="Arial Narrow" panose="020B0606020202030204" pitchFamily="34" charset="0"/>
              </a:rPr>
              <a:t>Πόλωση</a:t>
            </a:r>
            <a:endParaRPr lang="en-GB" altLang="el-GR" sz="1800" b="1">
              <a:solidFill>
                <a:schemeClr val="accent2"/>
              </a:solidFill>
              <a:latin typeface="Arial Narrow" panose="020B0606020202030204" pitchFamily="34" charset="0"/>
            </a:endParaRPr>
          </a:p>
        </p:txBody>
      </p:sp>
      <p:sp>
        <p:nvSpPr>
          <p:cNvPr id="8201" name="Rectangle 10"/>
          <p:cNvSpPr>
            <a:spLocks noChangeArrowheads="1"/>
          </p:cNvSpPr>
          <p:nvPr/>
        </p:nvSpPr>
        <p:spPr bwMode="auto">
          <a:xfrm>
            <a:off x="6477000" y="5257800"/>
            <a:ext cx="3657600" cy="609600"/>
          </a:xfrm>
          <a:prstGeom prst="rect">
            <a:avLst/>
          </a:prstGeom>
          <a:solidFill>
            <a:schemeClr val="bg1"/>
          </a:solidFill>
          <a:ln w="9525">
            <a:solidFill>
              <a:schemeClr val="tx1"/>
            </a:solidFill>
            <a:miter lim="800000"/>
            <a:headEnd/>
            <a:tailEnd/>
          </a:ln>
          <a:effectLst>
            <a:prstShdw prst="shdw13" dist="53882" dir="13500000">
              <a:schemeClr val="bg2"/>
            </a:prstShdw>
          </a:effec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pPr>
            <a:r>
              <a:rPr lang="el-GR" altLang="el-GR" sz="1800" b="1">
                <a:solidFill>
                  <a:schemeClr val="accent2"/>
                </a:solidFill>
                <a:latin typeface="Arial Narrow" panose="020B0606020202030204" pitchFamily="34" charset="0"/>
              </a:rPr>
              <a:t>Προσαρμογή Κεραίας με Πομπό</a:t>
            </a:r>
          </a:p>
          <a:p>
            <a:pPr eaLnBrk="1" hangingPunct="1">
              <a:spcBef>
                <a:spcPct val="0"/>
              </a:spcBef>
            </a:pPr>
            <a:r>
              <a:rPr lang="el-GR" altLang="el-GR" sz="1800" b="1">
                <a:solidFill>
                  <a:schemeClr val="accent2"/>
                </a:solidFill>
                <a:latin typeface="Arial Narrow" panose="020B0606020202030204" pitchFamily="34" charset="0"/>
              </a:rPr>
              <a:t>Προσαρμογή Κεραίας με Δέκτη</a:t>
            </a:r>
            <a:endParaRPr lang="en-GB" altLang="el-GR" sz="1800" b="1">
              <a:solidFill>
                <a:schemeClr val="accent2"/>
              </a:solidFill>
              <a:latin typeface="Arial Narrow" panose="020B0606020202030204" pitchFamily="34" charset="0"/>
            </a:endParaRPr>
          </a:p>
        </p:txBody>
      </p:sp>
      <p:pic>
        <p:nvPicPr>
          <p:cNvPr id="8202" name="Picture 13" descr="freespace"/>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58926" y="1676400"/>
            <a:ext cx="3228975" cy="324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03" name="Picture 14" descr="Electric force lines"/>
          <p:cNvPicPr>
            <a:picLocks noChangeAspect="1" noChangeArrowheads="1" noCrop="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30513" y="3074988"/>
            <a:ext cx="685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04" name="Picture 15" descr="cell2.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8926" y="68264"/>
            <a:ext cx="1058863" cy="197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 Box 22"/>
          <p:cNvSpPr txBox="1">
            <a:spLocks noChangeArrowheads="1"/>
          </p:cNvSpPr>
          <p:nvPr/>
        </p:nvSpPr>
        <p:spPr bwMode="auto">
          <a:xfrm>
            <a:off x="1541463" y="4621213"/>
            <a:ext cx="4495800"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sz="3200">
                <a:solidFill>
                  <a:schemeClr val="tx1"/>
                </a:solidFill>
                <a:latin typeface="Arial" panose="020B0604020202020204" pitchFamily="34" charset="0"/>
                <a:cs typeface="Arial" panose="020B0604020202020204" pitchFamily="34" charset="0"/>
              </a:defRPr>
            </a:lvl1pPr>
            <a:lvl2pPr marL="914400" indent="-45720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lnSpc>
                <a:spcPct val="150000"/>
              </a:lnSpc>
              <a:spcBef>
                <a:spcPct val="0"/>
              </a:spcBef>
              <a:buFontTx/>
              <a:buNone/>
            </a:pPr>
            <a:r>
              <a:rPr lang="el-GR" altLang="el-GR" sz="1200" b="1" u="sng"/>
              <a:t>Στόχοι</a:t>
            </a:r>
            <a:endParaRPr lang="en-US" altLang="el-GR" sz="1200" b="1" u="sng"/>
          </a:p>
          <a:p>
            <a:pPr algn="just" eaLnBrk="1" hangingPunct="1">
              <a:lnSpc>
                <a:spcPct val="150000"/>
              </a:lnSpc>
              <a:spcBef>
                <a:spcPct val="0"/>
              </a:spcBef>
              <a:buFontTx/>
              <a:buAutoNum type="arabicPeriod"/>
            </a:pPr>
            <a:r>
              <a:rPr lang="el-GR" altLang="el-GR" sz="1200" b="1"/>
              <a:t>Εκτίμηση της περιοχής κάλυψης</a:t>
            </a:r>
            <a:endParaRPr lang="en-US" altLang="el-GR" sz="1200" b="1"/>
          </a:p>
          <a:p>
            <a:pPr algn="just" eaLnBrk="1" hangingPunct="1">
              <a:lnSpc>
                <a:spcPct val="150000"/>
              </a:lnSpc>
              <a:spcBef>
                <a:spcPct val="0"/>
              </a:spcBef>
              <a:buFontTx/>
              <a:buAutoNum type="arabicPeriod"/>
            </a:pPr>
            <a:r>
              <a:rPr lang="el-GR" altLang="el-GR" sz="1200" b="1"/>
              <a:t>Εκτίμηση ποιότητας ζεύξης</a:t>
            </a:r>
            <a:endParaRPr lang="en-US" altLang="el-GR" sz="1200" b="1"/>
          </a:p>
          <a:p>
            <a:pPr algn="just" eaLnBrk="1" hangingPunct="1">
              <a:lnSpc>
                <a:spcPct val="150000"/>
              </a:lnSpc>
              <a:spcBef>
                <a:spcPct val="0"/>
              </a:spcBef>
              <a:buFontTx/>
              <a:buAutoNum type="arabicPeriod"/>
            </a:pPr>
            <a:r>
              <a:rPr lang="el-GR" altLang="el-GR" sz="1200" b="1"/>
              <a:t>Εκτίμηση παραμέτρων σχεδίασης ενός δικτυού</a:t>
            </a:r>
            <a:endParaRPr lang="en-US" altLang="el-GR" sz="1200" b="1"/>
          </a:p>
          <a:p>
            <a:pPr lvl="1" algn="just" eaLnBrk="1" hangingPunct="1">
              <a:lnSpc>
                <a:spcPct val="150000"/>
              </a:lnSpc>
              <a:spcBef>
                <a:spcPct val="0"/>
              </a:spcBef>
              <a:buFontTx/>
              <a:buAutoNum type="arabicPeriod"/>
            </a:pPr>
            <a:r>
              <a:rPr lang="el-GR" altLang="el-GR" sz="1200" b="1"/>
              <a:t>Πομποί</a:t>
            </a:r>
            <a:r>
              <a:rPr lang="en-US" altLang="el-GR" sz="1200" b="1"/>
              <a:t> </a:t>
            </a:r>
            <a:r>
              <a:rPr lang="el-GR" altLang="el-GR" sz="1200" b="1"/>
              <a:t>και η θέση εγκατάστασης  τους</a:t>
            </a:r>
            <a:endParaRPr lang="en-US" altLang="el-GR" sz="1200" b="1"/>
          </a:p>
          <a:p>
            <a:pPr lvl="1" algn="just" eaLnBrk="1" hangingPunct="1">
              <a:lnSpc>
                <a:spcPct val="150000"/>
              </a:lnSpc>
              <a:spcBef>
                <a:spcPct val="0"/>
              </a:spcBef>
              <a:buFontTx/>
              <a:buAutoNum type="arabicPeriod"/>
            </a:pPr>
            <a:r>
              <a:rPr lang="el-GR" altLang="el-GR" sz="1200" b="1"/>
              <a:t>Ισχύς εκπομπής</a:t>
            </a:r>
            <a:endParaRPr lang="en-US" altLang="el-GR" sz="1200" b="1"/>
          </a:p>
          <a:p>
            <a:pPr lvl="1" algn="just" eaLnBrk="1" hangingPunct="1">
              <a:lnSpc>
                <a:spcPct val="150000"/>
              </a:lnSpc>
              <a:spcBef>
                <a:spcPct val="0"/>
              </a:spcBef>
              <a:buFontTx/>
              <a:buAutoNum type="arabicPeriod"/>
            </a:pPr>
            <a:r>
              <a:rPr lang="el-GR" altLang="el-GR" sz="1200" b="1"/>
              <a:t>Τύπος κεραίας</a:t>
            </a:r>
            <a:endParaRPr lang="en-US" altLang="el-GR" sz="1200" b="1"/>
          </a:p>
        </p:txBody>
      </p:sp>
    </p:spTree>
    <p:extLst>
      <p:ext uri="{BB962C8B-B14F-4D97-AF65-F5344CB8AC3E}">
        <p14:creationId xmlns:p14="http://schemas.microsoft.com/office/powerpoint/2010/main" val="3977059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blinds(horizontal)">
                                      <p:cBhvr>
                                        <p:cTn id="7" dur="500"/>
                                        <p:tgtEl>
                                          <p:spTgt spid="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5">
                                            <p:txEl>
                                              <p:pRg st="1" end="1"/>
                                            </p:txEl>
                                          </p:spTgt>
                                        </p:tgtEl>
                                        <p:attrNameLst>
                                          <p:attrName>style.visibility</p:attrName>
                                        </p:attrNameLst>
                                      </p:cBhvr>
                                      <p:to>
                                        <p:strVal val="visible"/>
                                      </p:to>
                                    </p:set>
                                    <p:animEffect transition="in" filter="blinds(horizontal)">
                                      <p:cBhvr>
                                        <p:cTn id="12" dur="500"/>
                                        <p:tgtEl>
                                          <p:spTgt spid="1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5">
                                            <p:txEl>
                                              <p:pRg st="2" end="2"/>
                                            </p:txEl>
                                          </p:spTgt>
                                        </p:tgtEl>
                                        <p:attrNameLst>
                                          <p:attrName>style.visibility</p:attrName>
                                        </p:attrNameLst>
                                      </p:cBhvr>
                                      <p:to>
                                        <p:strVal val="visible"/>
                                      </p:to>
                                    </p:set>
                                    <p:animEffect transition="in" filter="blinds(horizontal)">
                                      <p:cBhvr>
                                        <p:cTn id="17" dur="500"/>
                                        <p:tgtEl>
                                          <p:spTgt spid="1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5">
                                            <p:txEl>
                                              <p:pRg st="3" end="3"/>
                                            </p:txEl>
                                          </p:spTgt>
                                        </p:tgtEl>
                                        <p:attrNameLst>
                                          <p:attrName>style.visibility</p:attrName>
                                        </p:attrNameLst>
                                      </p:cBhvr>
                                      <p:to>
                                        <p:strVal val="visible"/>
                                      </p:to>
                                    </p:set>
                                    <p:animEffect transition="in" filter="blinds(horizontal)">
                                      <p:cBhvr>
                                        <p:cTn id="22" dur="500"/>
                                        <p:tgtEl>
                                          <p:spTgt spid="15">
                                            <p:txEl>
                                              <p:pRg st="3" end="3"/>
                                            </p:txEl>
                                          </p:spTgt>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15">
                                            <p:txEl>
                                              <p:pRg st="4" end="4"/>
                                            </p:txEl>
                                          </p:spTgt>
                                        </p:tgtEl>
                                        <p:attrNameLst>
                                          <p:attrName>style.visibility</p:attrName>
                                        </p:attrNameLst>
                                      </p:cBhvr>
                                      <p:to>
                                        <p:strVal val="visible"/>
                                      </p:to>
                                    </p:set>
                                    <p:animEffect transition="in" filter="blinds(horizontal)">
                                      <p:cBhvr>
                                        <p:cTn id="25" dur="500"/>
                                        <p:tgtEl>
                                          <p:spTgt spid="15">
                                            <p:txEl>
                                              <p:pRg st="4" end="4"/>
                                            </p:txEl>
                                          </p:spTgt>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15">
                                            <p:txEl>
                                              <p:pRg st="5" end="5"/>
                                            </p:txEl>
                                          </p:spTgt>
                                        </p:tgtEl>
                                        <p:attrNameLst>
                                          <p:attrName>style.visibility</p:attrName>
                                        </p:attrNameLst>
                                      </p:cBhvr>
                                      <p:to>
                                        <p:strVal val="visible"/>
                                      </p:to>
                                    </p:set>
                                    <p:animEffect transition="in" filter="blinds(horizontal)">
                                      <p:cBhvr>
                                        <p:cTn id="28" dur="500"/>
                                        <p:tgtEl>
                                          <p:spTgt spid="15">
                                            <p:txEl>
                                              <p:pRg st="5" end="5"/>
                                            </p:txEl>
                                          </p:spTgt>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15">
                                            <p:txEl>
                                              <p:pRg st="6" end="6"/>
                                            </p:txEl>
                                          </p:spTgt>
                                        </p:tgtEl>
                                        <p:attrNameLst>
                                          <p:attrName>style.visibility</p:attrName>
                                        </p:attrNameLst>
                                      </p:cBhvr>
                                      <p:to>
                                        <p:strVal val="visible"/>
                                      </p:to>
                                    </p:set>
                                    <p:animEffect transition="in" filter="blinds(horizontal)">
                                      <p:cBhvr>
                                        <p:cTn id="31" dur="500"/>
                                        <p:tgtEl>
                                          <p:spTgt spid="1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3"/>
          <p:cNvSpPr>
            <a:spLocks noGrp="1" noChangeArrowheads="1"/>
          </p:cNvSpPr>
          <p:nvPr>
            <p:ph type="body" idx="4294967295"/>
          </p:nvPr>
        </p:nvSpPr>
        <p:spPr>
          <a:xfrm>
            <a:off x="2209800" y="1524000"/>
            <a:ext cx="7772400" cy="4114800"/>
          </a:xfrm>
        </p:spPr>
        <p:txBody>
          <a:bodyPr/>
          <a:lstStyle/>
          <a:p>
            <a:pPr eaLnBrk="1" hangingPunct="1">
              <a:buFontTx/>
              <a:buNone/>
            </a:pPr>
            <a:r>
              <a:rPr lang="el-GR" altLang="el-GR"/>
              <a:t> </a:t>
            </a:r>
            <a:endParaRPr lang="en-US" altLang="el-GR"/>
          </a:p>
        </p:txBody>
      </p:sp>
      <p:sp>
        <p:nvSpPr>
          <p:cNvPr id="9219" name="Rectangle 23"/>
          <p:cNvSpPr>
            <a:spLocks noChangeArrowheads="1"/>
          </p:cNvSpPr>
          <p:nvPr/>
        </p:nvSpPr>
        <p:spPr bwMode="auto">
          <a:xfrm>
            <a:off x="3106738" y="3734258"/>
            <a:ext cx="5118100" cy="430887"/>
          </a:xfrm>
          <a:prstGeom prst="rect">
            <a:avLst/>
          </a:prstGeom>
          <a:solidFill>
            <a:srgbClr val="0000FF"/>
          </a:solidFill>
          <a:ln>
            <a:noFill/>
          </a:ln>
          <a:extLs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2200">
              <a:latin typeface="Times New Roman" panose="02020603050405020304" pitchFamily="18" charset="0"/>
            </a:endParaRPr>
          </a:p>
        </p:txBody>
      </p:sp>
      <p:sp>
        <p:nvSpPr>
          <p:cNvPr id="9220" name="Rectangle 24"/>
          <p:cNvSpPr>
            <a:spLocks noChangeArrowheads="1"/>
          </p:cNvSpPr>
          <p:nvPr/>
        </p:nvSpPr>
        <p:spPr bwMode="auto">
          <a:xfrm rot="-777125">
            <a:off x="6383048" y="4041439"/>
            <a:ext cx="184731" cy="430887"/>
          </a:xfrm>
          <a:prstGeom prst="rect">
            <a:avLst/>
          </a:prstGeom>
          <a:solidFill>
            <a:srgbClr val="0000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2200">
              <a:latin typeface="Times New Roman" panose="02020603050405020304" pitchFamily="18" charset="0"/>
            </a:endParaRPr>
          </a:p>
        </p:txBody>
      </p:sp>
      <p:sp>
        <p:nvSpPr>
          <p:cNvPr id="9221" name="Rectangle 25"/>
          <p:cNvSpPr>
            <a:spLocks noChangeArrowheads="1"/>
          </p:cNvSpPr>
          <p:nvPr/>
        </p:nvSpPr>
        <p:spPr bwMode="auto">
          <a:xfrm>
            <a:off x="5321301" y="2900026"/>
            <a:ext cx="184731" cy="430887"/>
          </a:xfrm>
          <a:prstGeom prst="rect">
            <a:avLst/>
          </a:prstGeom>
          <a:solidFill>
            <a:srgbClr val="FF9900"/>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9900"/>
            </a:extrusionClr>
            <a:contourClr>
              <a:srgbClr val="FF9900"/>
            </a:contourClr>
          </a:sp3d>
        </p:spPr>
        <p:txBody>
          <a:bodyPr wrap="none" anchor="ctr">
            <a:spAutoFit/>
            <a:flatTx/>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2200">
              <a:latin typeface="Times New Roman" panose="02020603050405020304" pitchFamily="18" charset="0"/>
            </a:endParaRPr>
          </a:p>
        </p:txBody>
      </p:sp>
      <p:sp>
        <p:nvSpPr>
          <p:cNvPr id="9222" name="Rectangle 26"/>
          <p:cNvSpPr>
            <a:spLocks noChangeArrowheads="1"/>
          </p:cNvSpPr>
          <p:nvPr/>
        </p:nvSpPr>
        <p:spPr bwMode="auto">
          <a:xfrm>
            <a:off x="4689475" y="3088939"/>
            <a:ext cx="438150" cy="430887"/>
          </a:xfrm>
          <a:prstGeom prst="rect">
            <a:avLst/>
          </a:prstGeom>
          <a:solidFill>
            <a:srgbClr val="969696"/>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969696"/>
            </a:extrusionClr>
            <a:contourClr>
              <a:srgbClr val="969696"/>
            </a:contourClr>
          </a:sp3d>
        </p:spPr>
        <p:txBody>
          <a:bodyPr anchor="ctr">
            <a:spAutoFit/>
            <a:flatTx/>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2200">
              <a:latin typeface="Times New Roman" panose="02020603050405020304" pitchFamily="18" charset="0"/>
            </a:endParaRPr>
          </a:p>
        </p:txBody>
      </p:sp>
      <p:sp>
        <p:nvSpPr>
          <p:cNvPr id="9223" name="Rectangle 27"/>
          <p:cNvSpPr>
            <a:spLocks noChangeArrowheads="1"/>
          </p:cNvSpPr>
          <p:nvPr/>
        </p:nvSpPr>
        <p:spPr bwMode="auto">
          <a:xfrm>
            <a:off x="4038600" y="2944813"/>
            <a:ext cx="438150" cy="436562"/>
          </a:xfrm>
          <a:prstGeom prst="rect">
            <a:avLst/>
          </a:prstGeom>
          <a:solidFill>
            <a:srgbClr val="969696"/>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969696"/>
            </a:extrusionClr>
            <a:contourClr>
              <a:srgbClr val="969696"/>
            </a:contourClr>
          </a:sp3d>
        </p:spPr>
        <p:txBody>
          <a:bodyPr anchor="ctr">
            <a:spAutoFit/>
            <a:flatTx/>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2200">
              <a:latin typeface="Times New Roman" panose="02020603050405020304" pitchFamily="18" charset="0"/>
            </a:endParaRPr>
          </a:p>
        </p:txBody>
      </p:sp>
      <p:sp>
        <p:nvSpPr>
          <p:cNvPr id="9224" name="Rectangle 28"/>
          <p:cNvSpPr>
            <a:spLocks noChangeArrowheads="1"/>
          </p:cNvSpPr>
          <p:nvPr/>
        </p:nvSpPr>
        <p:spPr bwMode="auto">
          <a:xfrm>
            <a:off x="6591300" y="3107989"/>
            <a:ext cx="438150" cy="430887"/>
          </a:xfrm>
          <a:prstGeom prst="rect">
            <a:avLst/>
          </a:prstGeom>
          <a:solidFill>
            <a:srgbClr val="FF99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99FF"/>
            </a:extrusionClr>
            <a:contourClr>
              <a:srgbClr val="FF99FF"/>
            </a:contourClr>
          </a:sp3d>
        </p:spPr>
        <p:txBody>
          <a:bodyPr anchor="ctr">
            <a:spAutoFit/>
            <a:flatTx/>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2200">
              <a:latin typeface="Times New Roman" panose="02020603050405020304" pitchFamily="18" charset="0"/>
            </a:endParaRPr>
          </a:p>
        </p:txBody>
      </p:sp>
      <p:sp>
        <p:nvSpPr>
          <p:cNvPr id="9225" name="Rectangle 29"/>
          <p:cNvSpPr>
            <a:spLocks noChangeArrowheads="1"/>
          </p:cNvSpPr>
          <p:nvPr/>
        </p:nvSpPr>
        <p:spPr bwMode="auto">
          <a:xfrm>
            <a:off x="7227889" y="2976226"/>
            <a:ext cx="809625" cy="430887"/>
          </a:xfrm>
          <a:prstGeom prst="rect">
            <a:avLst/>
          </a:prstGeom>
          <a:solidFill>
            <a:srgbClr val="969696"/>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969696"/>
            </a:extrusionClr>
            <a:contourClr>
              <a:srgbClr val="969696"/>
            </a:contourClr>
          </a:sp3d>
        </p:spPr>
        <p:txBody>
          <a:bodyPr anchor="ctr">
            <a:spAutoFit/>
            <a:flatTx/>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2200">
              <a:latin typeface="Times New Roman" panose="02020603050405020304" pitchFamily="18" charset="0"/>
            </a:endParaRPr>
          </a:p>
        </p:txBody>
      </p:sp>
      <p:sp>
        <p:nvSpPr>
          <p:cNvPr id="9226" name="Rectangle 30"/>
          <p:cNvSpPr>
            <a:spLocks noChangeArrowheads="1"/>
          </p:cNvSpPr>
          <p:nvPr/>
        </p:nvSpPr>
        <p:spPr bwMode="auto">
          <a:xfrm>
            <a:off x="3394075" y="2711114"/>
            <a:ext cx="438150" cy="430887"/>
          </a:xfrm>
          <a:prstGeom prst="rect">
            <a:avLst/>
          </a:prstGeom>
          <a:solidFill>
            <a:srgbClr val="FF99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99FF"/>
            </a:extrusionClr>
            <a:contourClr>
              <a:srgbClr val="FF99FF"/>
            </a:contourClr>
          </a:sp3d>
        </p:spPr>
        <p:txBody>
          <a:bodyPr anchor="ctr">
            <a:spAutoFit/>
            <a:flatTx/>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2200">
              <a:latin typeface="Times New Roman" panose="02020603050405020304" pitchFamily="18" charset="0"/>
            </a:endParaRPr>
          </a:p>
        </p:txBody>
      </p:sp>
      <p:sp>
        <p:nvSpPr>
          <p:cNvPr id="9227" name="Line 31"/>
          <p:cNvSpPr>
            <a:spLocks noChangeShapeType="1"/>
          </p:cNvSpPr>
          <p:nvPr/>
        </p:nvSpPr>
        <p:spPr bwMode="auto">
          <a:xfrm>
            <a:off x="3157538" y="3940175"/>
            <a:ext cx="5008562" cy="39688"/>
          </a:xfrm>
          <a:prstGeom prst="line">
            <a:avLst/>
          </a:prstGeom>
          <a:noFill/>
          <a:ln w="38100">
            <a:solidFill>
              <a:srgbClr val="FFFFFF"/>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el-GR"/>
          </a:p>
        </p:txBody>
      </p:sp>
      <p:sp>
        <p:nvSpPr>
          <p:cNvPr id="9228" name="Rectangle 32"/>
          <p:cNvSpPr>
            <a:spLocks noChangeArrowheads="1"/>
          </p:cNvSpPr>
          <p:nvPr/>
        </p:nvSpPr>
        <p:spPr bwMode="auto">
          <a:xfrm>
            <a:off x="4148138" y="4152564"/>
            <a:ext cx="1962150" cy="430887"/>
          </a:xfrm>
          <a:prstGeom prst="rect">
            <a:avLst/>
          </a:prstGeom>
          <a:solidFill>
            <a:srgbClr val="FF9900"/>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9900"/>
            </a:extrusionClr>
            <a:contourClr>
              <a:srgbClr val="FF9900"/>
            </a:contourClr>
          </a:sp3d>
        </p:spPr>
        <p:txBody>
          <a:bodyPr anchor="ctr">
            <a:spAutoFit/>
            <a:flatTx/>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2200">
              <a:latin typeface="Times New Roman" panose="02020603050405020304" pitchFamily="18" charset="0"/>
            </a:endParaRPr>
          </a:p>
        </p:txBody>
      </p:sp>
      <p:sp>
        <p:nvSpPr>
          <p:cNvPr id="9229" name="Rectangle 33"/>
          <p:cNvSpPr>
            <a:spLocks noChangeArrowheads="1"/>
          </p:cNvSpPr>
          <p:nvPr/>
        </p:nvSpPr>
        <p:spPr bwMode="auto">
          <a:xfrm>
            <a:off x="6843713" y="4104939"/>
            <a:ext cx="438150" cy="430887"/>
          </a:xfrm>
          <a:prstGeom prst="rect">
            <a:avLst/>
          </a:prstGeom>
          <a:solidFill>
            <a:srgbClr val="FF9900"/>
          </a:solidFill>
          <a:ln w="9525">
            <a:miter lim="800000"/>
            <a:headEnd/>
            <a:tailEnd/>
          </a:ln>
          <a:scene3d>
            <a:camera prst="legacyPerspectiveFront">
              <a:rot lat="1500000" lon="1500000" rev="0"/>
            </a:camera>
            <a:lightRig rig="legacyFlat2" dir="b"/>
          </a:scene3d>
          <a:sp3d extrusionH="430200" prstMaterial="legacyMatte">
            <a:bevelT w="13500" h="13500" prst="angle"/>
            <a:bevelB w="13500" h="13500" prst="angle"/>
            <a:extrusionClr>
              <a:srgbClr val="FF9900"/>
            </a:extrusionClr>
            <a:contourClr>
              <a:srgbClr val="FF9900"/>
            </a:contourClr>
          </a:sp3d>
        </p:spPr>
        <p:txBody>
          <a:bodyPr anchor="ctr">
            <a:spAutoFit/>
            <a:flatTx/>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2200">
              <a:latin typeface="Times New Roman" panose="02020603050405020304" pitchFamily="18" charset="0"/>
            </a:endParaRPr>
          </a:p>
        </p:txBody>
      </p:sp>
      <p:sp>
        <p:nvSpPr>
          <p:cNvPr id="9230" name="Rectangle 34"/>
          <p:cNvSpPr>
            <a:spLocks noChangeArrowheads="1"/>
          </p:cNvSpPr>
          <p:nvPr/>
        </p:nvSpPr>
        <p:spPr bwMode="auto">
          <a:xfrm>
            <a:off x="3503613" y="4222414"/>
            <a:ext cx="438150" cy="430887"/>
          </a:xfrm>
          <a:prstGeom prst="rect">
            <a:avLst/>
          </a:prstGeom>
          <a:solidFill>
            <a:srgbClr val="FF9900"/>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9900"/>
            </a:extrusionClr>
            <a:contourClr>
              <a:srgbClr val="FF9900"/>
            </a:contourClr>
          </a:sp3d>
        </p:spPr>
        <p:txBody>
          <a:bodyPr anchor="ctr">
            <a:spAutoFit/>
            <a:flatTx/>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2200">
              <a:latin typeface="Times New Roman" panose="02020603050405020304" pitchFamily="18" charset="0"/>
            </a:endParaRPr>
          </a:p>
        </p:txBody>
      </p:sp>
      <p:sp>
        <p:nvSpPr>
          <p:cNvPr id="9231" name="Line 35"/>
          <p:cNvSpPr>
            <a:spLocks noChangeShapeType="1"/>
          </p:cNvSpPr>
          <p:nvPr/>
        </p:nvSpPr>
        <p:spPr bwMode="auto">
          <a:xfrm>
            <a:off x="6165851" y="2867026"/>
            <a:ext cx="688975" cy="2822575"/>
          </a:xfrm>
          <a:prstGeom prst="line">
            <a:avLst/>
          </a:prstGeom>
          <a:noFill/>
          <a:ln w="28575">
            <a:solidFill>
              <a:srgbClr val="FFFFFF"/>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el-GR"/>
          </a:p>
        </p:txBody>
      </p:sp>
      <p:sp>
        <p:nvSpPr>
          <p:cNvPr id="9232" name="Oval 36"/>
          <p:cNvSpPr>
            <a:spLocks noChangeArrowheads="1"/>
          </p:cNvSpPr>
          <p:nvPr/>
        </p:nvSpPr>
        <p:spPr bwMode="auto">
          <a:xfrm>
            <a:off x="3619500" y="3057785"/>
            <a:ext cx="1485900" cy="605909"/>
          </a:xfrm>
          <a:prstGeom prst="ellipse">
            <a:avLst/>
          </a:prstGeom>
          <a:noFill/>
          <a:ln w="28575">
            <a:solidFill>
              <a:srgbClr val="FFFF00"/>
            </a:solidFill>
            <a:prstDash val="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2200">
              <a:latin typeface="Times New Roman" panose="02020603050405020304" pitchFamily="18" charset="0"/>
            </a:endParaRPr>
          </a:p>
        </p:txBody>
      </p:sp>
      <p:sp>
        <p:nvSpPr>
          <p:cNvPr id="9233" name="Text Box 37"/>
          <p:cNvSpPr txBox="1">
            <a:spLocks noChangeArrowheads="1"/>
          </p:cNvSpPr>
          <p:nvPr/>
        </p:nvSpPr>
        <p:spPr bwMode="auto">
          <a:xfrm>
            <a:off x="4059238" y="3144839"/>
            <a:ext cx="4810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 typeface="Wingdings" panose="05000000000000000000" pitchFamily="2" charset="2"/>
              <a:buNone/>
            </a:pPr>
            <a:r>
              <a:rPr lang="en-US" altLang="el-GR" sz="2000" b="1">
                <a:solidFill>
                  <a:srgbClr val="FFFF00"/>
                </a:solidFill>
              </a:rPr>
              <a:t>Tx</a:t>
            </a:r>
          </a:p>
        </p:txBody>
      </p:sp>
      <p:sp>
        <p:nvSpPr>
          <p:cNvPr id="9234" name="Text Box 38"/>
          <p:cNvSpPr txBox="1">
            <a:spLocks noChangeArrowheads="1"/>
          </p:cNvSpPr>
          <p:nvPr/>
        </p:nvSpPr>
        <p:spPr bwMode="auto">
          <a:xfrm>
            <a:off x="6159500" y="4927601"/>
            <a:ext cx="5095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 typeface="Wingdings" panose="05000000000000000000" pitchFamily="2" charset="2"/>
              <a:buNone/>
            </a:pPr>
            <a:r>
              <a:rPr lang="en-US" altLang="el-GR" sz="2000" b="1">
                <a:solidFill>
                  <a:srgbClr val="FF0066"/>
                </a:solidFill>
              </a:rPr>
              <a:t>Rx</a:t>
            </a:r>
          </a:p>
        </p:txBody>
      </p:sp>
      <p:sp>
        <p:nvSpPr>
          <p:cNvPr id="9235" name="Line 39"/>
          <p:cNvSpPr>
            <a:spLocks noChangeShapeType="1"/>
          </p:cNvSpPr>
          <p:nvPr/>
        </p:nvSpPr>
        <p:spPr bwMode="auto">
          <a:xfrm>
            <a:off x="4432300" y="3343276"/>
            <a:ext cx="979488" cy="411163"/>
          </a:xfrm>
          <a:prstGeom prst="line">
            <a:avLst/>
          </a:prstGeom>
          <a:noFill/>
          <a:ln w="38100">
            <a:solidFill>
              <a:srgbClr val="FFFF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l-GR"/>
          </a:p>
        </p:txBody>
      </p:sp>
      <p:sp>
        <p:nvSpPr>
          <p:cNvPr id="9236" name="Line 40"/>
          <p:cNvSpPr>
            <a:spLocks noChangeShapeType="1"/>
          </p:cNvSpPr>
          <p:nvPr/>
        </p:nvSpPr>
        <p:spPr bwMode="auto">
          <a:xfrm flipV="1">
            <a:off x="5372101" y="3422650"/>
            <a:ext cx="1338263" cy="319088"/>
          </a:xfrm>
          <a:prstGeom prst="line">
            <a:avLst/>
          </a:prstGeom>
          <a:noFill/>
          <a:ln w="38100">
            <a:solidFill>
              <a:srgbClr val="FFFF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l-GR"/>
          </a:p>
        </p:txBody>
      </p:sp>
      <p:sp>
        <p:nvSpPr>
          <p:cNvPr id="9237" name="Line 41"/>
          <p:cNvSpPr>
            <a:spLocks noChangeShapeType="1"/>
          </p:cNvSpPr>
          <p:nvPr/>
        </p:nvSpPr>
        <p:spPr bwMode="auto">
          <a:xfrm flipH="1">
            <a:off x="6445251" y="3397251"/>
            <a:ext cx="252413" cy="1630363"/>
          </a:xfrm>
          <a:prstGeom prst="line">
            <a:avLst/>
          </a:prstGeom>
          <a:noFill/>
          <a:ln w="38100">
            <a:solidFill>
              <a:srgbClr val="FFFF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l-GR"/>
          </a:p>
        </p:txBody>
      </p:sp>
      <p:sp>
        <p:nvSpPr>
          <p:cNvPr id="243755" name="Text Box 43"/>
          <p:cNvSpPr txBox="1">
            <a:spLocks noChangeArrowheads="1"/>
          </p:cNvSpPr>
          <p:nvPr/>
        </p:nvSpPr>
        <p:spPr bwMode="auto">
          <a:xfrm>
            <a:off x="1524000" y="614363"/>
            <a:ext cx="9144000" cy="1338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lnSpc>
                <a:spcPct val="150000"/>
              </a:lnSpc>
              <a:spcBef>
                <a:spcPct val="0"/>
              </a:spcBef>
            </a:pPr>
            <a:r>
              <a:rPr lang="en-US" altLang="el-GR" sz="1800" b="1"/>
              <a:t>  </a:t>
            </a:r>
            <a:r>
              <a:rPr lang="el-GR" altLang="el-GR" sz="1800" b="1"/>
              <a:t>Πως διαδίδεται το σήμα</a:t>
            </a:r>
            <a:r>
              <a:rPr lang="en-US" altLang="el-GR" sz="1800" b="1"/>
              <a:t> ?</a:t>
            </a:r>
          </a:p>
          <a:p>
            <a:pPr algn="ctr">
              <a:lnSpc>
                <a:spcPct val="150000"/>
              </a:lnSpc>
              <a:spcBef>
                <a:spcPct val="0"/>
              </a:spcBef>
            </a:pPr>
            <a:r>
              <a:rPr lang="en-US" altLang="el-GR" sz="1800" b="1"/>
              <a:t>  </a:t>
            </a:r>
            <a:r>
              <a:rPr lang="el-GR" altLang="el-GR" sz="1800" b="1"/>
              <a:t>Πόση απόσβεση υφίσταται</a:t>
            </a:r>
            <a:r>
              <a:rPr lang="en-US" altLang="el-GR" sz="1800" b="1"/>
              <a:t> ?</a:t>
            </a:r>
          </a:p>
          <a:p>
            <a:pPr algn="ctr">
              <a:lnSpc>
                <a:spcPct val="150000"/>
              </a:lnSpc>
              <a:spcBef>
                <a:spcPct val="0"/>
              </a:spcBef>
            </a:pPr>
            <a:r>
              <a:rPr lang="en-US" altLang="el-GR" sz="1800" b="1"/>
              <a:t>  </a:t>
            </a:r>
            <a:r>
              <a:rPr lang="el-GR" altLang="el-GR" sz="1800" b="1"/>
              <a:t>Πως φτάνει το σήμα στον δέκτη</a:t>
            </a:r>
            <a:r>
              <a:rPr lang="en-US" altLang="el-GR" sz="1800" b="1"/>
              <a:t> ?</a:t>
            </a:r>
          </a:p>
        </p:txBody>
      </p:sp>
    </p:spTree>
    <p:extLst>
      <p:ext uri="{BB962C8B-B14F-4D97-AF65-F5344CB8AC3E}">
        <p14:creationId xmlns:p14="http://schemas.microsoft.com/office/powerpoint/2010/main" val="36059403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3755">
                                            <p:txEl>
                                              <p:pRg st="0" end="0"/>
                                            </p:txEl>
                                          </p:spTgt>
                                        </p:tgtEl>
                                        <p:attrNameLst>
                                          <p:attrName>style.visibility</p:attrName>
                                        </p:attrNameLst>
                                      </p:cBhvr>
                                      <p:to>
                                        <p:strVal val="visible"/>
                                      </p:to>
                                    </p:set>
                                    <p:animEffect transition="in" filter="blinds(horizontal)">
                                      <p:cBhvr>
                                        <p:cTn id="7" dur="500"/>
                                        <p:tgtEl>
                                          <p:spTgt spid="243755">
                                            <p:txEl>
                                              <p:pRg st="0" end="0"/>
                                            </p:txEl>
                                          </p:spTgt>
                                        </p:tgtEl>
                                      </p:cBhvr>
                                    </p:animEffect>
                                  </p:childTnLst>
                                  <p:subTnLst>
                                    <p:animClr clrSpc="rgb" dir="cw">
                                      <p:cBhvr override="childStyle">
                                        <p:cTn dur="1" fill="hold" display="0" masterRel="nextClick" afterEffect="1"/>
                                        <p:tgtEl>
                                          <p:spTgt spid="243755">
                                            <p:txEl>
                                              <p:pRg st="0" end="0"/>
                                            </p:txEl>
                                          </p:spTgt>
                                        </p:tgtEl>
                                        <p:attrNameLst>
                                          <p:attrName>ppt_c</p:attrName>
                                        </p:attrNameLst>
                                      </p:cBhvr>
                                      <p:to>
                                        <a:srgbClr val="FF99FF"/>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43755">
                                            <p:txEl>
                                              <p:pRg st="1" end="1"/>
                                            </p:txEl>
                                          </p:spTgt>
                                        </p:tgtEl>
                                        <p:attrNameLst>
                                          <p:attrName>style.visibility</p:attrName>
                                        </p:attrNameLst>
                                      </p:cBhvr>
                                      <p:to>
                                        <p:strVal val="visible"/>
                                      </p:to>
                                    </p:set>
                                    <p:animEffect transition="in" filter="blinds(horizontal)">
                                      <p:cBhvr>
                                        <p:cTn id="12" dur="500"/>
                                        <p:tgtEl>
                                          <p:spTgt spid="243755">
                                            <p:txEl>
                                              <p:pRg st="1" end="1"/>
                                            </p:txEl>
                                          </p:spTgt>
                                        </p:tgtEl>
                                      </p:cBhvr>
                                    </p:animEffect>
                                  </p:childTnLst>
                                  <p:subTnLst>
                                    <p:animClr clrSpc="rgb" dir="cw">
                                      <p:cBhvr override="childStyle">
                                        <p:cTn dur="1" fill="hold" display="0" masterRel="nextClick" afterEffect="1"/>
                                        <p:tgtEl>
                                          <p:spTgt spid="243755">
                                            <p:txEl>
                                              <p:pRg st="1" end="1"/>
                                            </p:txEl>
                                          </p:spTgt>
                                        </p:tgtEl>
                                        <p:attrNameLst>
                                          <p:attrName>ppt_c</p:attrName>
                                        </p:attrNameLst>
                                      </p:cBhvr>
                                      <p:to>
                                        <a:srgbClr val="FF99FF"/>
                                      </p:to>
                                    </p:animClr>
                                  </p:sub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43755">
                                            <p:txEl>
                                              <p:pRg st="2" end="2"/>
                                            </p:txEl>
                                          </p:spTgt>
                                        </p:tgtEl>
                                        <p:attrNameLst>
                                          <p:attrName>style.visibility</p:attrName>
                                        </p:attrNameLst>
                                      </p:cBhvr>
                                      <p:to>
                                        <p:strVal val="visible"/>
                                      </p:to>
                                    </p:set>
                                    <p:animEffect transition="in" filter="blinds(horizontal)">
                                      <p:cBhvr>
                                        <p:cTn id="17" dur="500"/>
                                        <p:tgtEl>
                                          <p:spTgt spid="243755">
                                            <p:txEl>
                                              <p:pRg st="2" end="2"/>
                                            </p:txEl>
                                          </p:spTgt>
                                        </p:tgtEl>
                                      </p:cBhvr>
                                    </p:animEffect>
                                  </p:childTnLst>
                                  <p:subTnLst>
                                    <p:animClr clrSpc="rgb" dir="cw">
                                      <p:cBhvr override="childStyle">
                                        <p:cTn dur="1" fill="hold" display="0" masterRel="nextClick" afterEffect="1"/>
                                        <p:tgtEl>
                                          <p:spTgt spid="243755">
                                            <p:txEl>
                                              <p:pRg st="2" end="2"/>
                                            </p:txEl>
                                          </p:spTgt>
                                        </p:tgtEl>
                                        <p:attrNameLst>
                                          <p:attrName>ppt_c</p:attrName>
                                        </p:attrNameLst>
                                      </p:cBhvr>
                                      <p:to>
                                        <a:srgbClr val="FF99FF"/>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755" grpId="0" build="p" autoUpdateAnimBg="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62</TotalTime>
  <Words>2258</Words>
  <Application>Microsoft Office PowerPoint</Application>
  <PresentationFormat>Ευρεία οθόνη</PresentationFormat>
  <Paragraphs>404</Paragraphs>
  <Slides>50</Slides>
  <Notes>9</Notes>
  <HiddenSlides>0</HiddenSlides>
  <MMClips>0</MMClips>
  <ScaleCrop>false</ScaleCrop>
  <HeadingPairs>
    <vt:vector size="8" baseType="variant">
      <vt:variant>
        <vt:lpstr>Γραμματοσειρές που χρησιμοποιούνται</vt:lpstr>
      </vt:variant>
      <vt:variant>
        <vt:i4>10</vt:i4>
      </vt:variant>
      <vt:variant>
        <vt:lpstr>Θέμα</vt:lpstr>
      </vt:variant>
      <vt:variant>
        <vt:i4>1</vt:i4>
      </vt:variant>
      <vt:variant>
        <vt:lpstr>Ενσωματωμένοι διακομιστές OLE</vt:lpstr>
      </vt:variant>
      <vt:variant>
        <vt:i4>3</vt:i4>
      </vt:variant>
      <vt:variant>
        <vt:lpstr>Τίτλοι διαφανειών</vt:lpstr>
      </vt:variant>
      <vt:variant>
        <vt:i4>50</vt:i4>
      </vt:variant>
    </vt:vector>
  </HeadingPairs>
  <TitlesOfParts>
    <vt:vector size="64" baseType="lpstr">
      <vt:lpstr>Arial</vt:lpstr>
      <vt:lpstr>Arial Narrow</vt:lpstr>
      <vt:lpstr>Calibri</vt:lpstr>
      <vt:lpstr>Calibri Light</vt:lpstr>
      <vt:lpstr>Courier New</vt:lpstr>
      <vt:lpstr>Garamond</vt:lpstr>
      <vt:lpstr>Monotype Sorts</vt:lpstr>
      <vt:lpstr>Tahoma</vt:lpstr>
      <vt:lpstr>Times New Roman</vt:lpstr>
      <vt:lpstr>Wingdings</vt:lpstr>
      <vt:lpstr>Office Theme</vt:lpstr>
      <vt:lpstr>Equation</vt:lpstr>
      <vt:lpstr>Clip</vt:lpstr>
      <vt:lpstr>Εξίσωση</vt:lpstr>
      <vt:lpstr>ΔΙΚΤΥΑ ΚΙΝΗΤΩΝ ΕΠΙΚΟΙΝΩΝΙΩΝ</vt:lpstr>
      <vt:lpstr>Στοιχεία ενός Επικοινωνιακού Συστήματος</vt:lpstr>
      <vt:lpstr>Βασικοί τύποι κεραιών</vt:lpstr>
      <vt:lpstr> </vt:lpstr>
      <vt:lpstr> </vt:lpstr>
      <vt:lpstr> </vt:lpstr>
      <vt:lpstr>Ασύρματο σύστημα επικοινωνίας</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άγοντες που επηρεάζουν την διάδοση των Η/Μ κυμάτων</vt:lpstr>
      <vt:lpstr>Fading mechanisms Multipath fading</vt:lpstr>
      <vt:lpstr>Multipath Fading</vt:lpstr>
      <vt:lpstr>Multipath Fading</vt:lpstr>
      <vt:lpstr>Παρουσίαση του PowerPoint</vt:lpstr>
      <vt:lpstr>Multipath Fading Καταστρεπτική Συμβολή – Περίπτωση 2</vt:lpstr>
      <vt:lpstr>Multipath Fading</vt:lpstr>
      <vt:lpstr>Πολύδρομη διάδοση (multipath)</vt:lpstr>
      <vt:lpstr>Παρουσίαση του PowerPoint</vt:lpstr>
      <vt:lpstr>Η αποκριση ενος χρονικα αμεταβλητου καναλιου</vt:lpstr>
      <vt:lpstr>Παρουσίαση του PowerPoint</vt:lpstr>
      <vt:lpstr>Παρουσίαση του PowerPoint</vt:lpstr>
      <vt:lpstr>Συμβολη σηματων απο δυο διοδευσεις</vt:lpstr>
      <vt:lpstr>Διασπορα καθυστερησης</vt:lpstr>
      <vt:lpstr>DECIBELS</vt:lpstr>
      <vt:lpstr>Παρουσίαση του PowerPoint</vt:lpstr>
      <vt:lpstr>Απώλειες διαδρομής (σχετικό μέτρο)</vt:lpstr>
      <vt:lpstr>Απώλειες διαδρομής - παράδειγμα</vt:lpstr>
      <vt:lpstr>Παρουσίαση του PowerPoint</vt:lpstr>
      <vt:lpstr>Παράδειγμα</vt:lpstr>
      <vt:lpstr>Μοντέλο δυο ακτίνων</vt:lpstr>
      <vt:lpstr>Μοντέλο δυο ακτίνων</vt:lpstr>
      <vt:lpstr>Μοντέλο δυο ακτίνων</vt:lpstr>
      <vt:lpstr>Μοντέλο δυο ακτίνων</vt:lpstr>
      <vt:lpstr>Απώλειες διάδοσης</vt:lpstr>
      <vt:lpstr>Εμπειρικά μοντέλα </vt:lpstr>
      <vt:lpstr>Μοντελο του Lee</vt:lpstr>
      <vt:lpstr>Μοντελο του Lee</vt:lpstr>
      <vt:lpstr>Διπλό πρότυπο κλίσης</vt:lpstr>
      <vt:lpstr>Πρότυπο Egli</vt:lpstr>
      <vt:lpstr>Μοντέλο Okumura</vt:lpstr>
      <vt:lpstr>Μοντέλο Okumura</vt:lpstr>
      <vt:lpstr>Παρουσίαση του PowerPoint</vt:lpstr>
      <vt:lpstr>Παρουσίαση του PowerPoint</vt:lpstr>
      <vt:lpstr>Παράδειγμα</vt:lpstr>
      <vt:lpstr>Μοντέλο Hata</vt:lpstr>
      <vt:lpstr>Παρουσίαση του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ΔΙΚΤΥΑ ΚΙΝΗΤΩΝ ΕΠΙΚΟΙΝΩΝΙΩΝ</dc:title>
  <dc:creator>Ilias</dc:creator>
  <cp:lastModifiedBy>Αντωνόπουλος Χρήστος</cp:lastModifiedBy>
  <cp:revision>46</cp:revision>
  <dcterms:created xsi:type="dcterms:W3CDTF">2019-09-13T17:37:02Z</dcterms:created>
  <dcterms:modified xsi:type="dcterms:W3CDTF">2020-12-15T20:14:46Z</dcterms:modified>
</cp:coreProperties>
</file>